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41AC3" w:rsidRPr="00AC5CCE" w:rsidRDefault="007D58A6" w:rsidP="004F42B4">
      <w:pPr>
        <w:widowControl w:val="0"/>
        <w:tabs>
          <w:tab w:val="left" w:pos="284"/>
          <w:tab w:val="left" w:pos="360"/>
          <w:tab w:val="left" w:pos="454"/>
          <w:tab w:val="left" w:pos="567"/>
          <w:tab w:val="left" w:pos="737"/>
          <w:tab w:val="left" w:pos="851"/>
          <w:tab w:val="left" w:pos="1021"/>
          <w:tab w:val="left" w:pos="1980"/>
          <w:tab w:val="left" w:pos="3960"/>
          <w:tab w:val="left" w:pos="5940"/>
          <w:tab w:val="right" w:pos="7938"/>
        </w:tabs>
        <w:spacing w:before="40"/>
        <w:jc w:val="center"/>
        <w:rPr>
          <w:b/>
          <w:noProof/>
          <w:color w:val="00B0F0"/>
          <w:sz w:val="26"/>
          <w:szCs w:val="26"/>
        </w:rPr>
      </w:pPr>
      <w:r w:rsidRPr="00AC5CCE">
        <w:rPr>
          <w:b/>
          <w:noProof/>
          <w:color w:val="00B0F0"/>
          <w:sz w:val="26"/>
          <w:szCs w:val="26"/>
        </w:rPr>
        <w:t>KHÁI NIỆM VỀ</w:t>
      </w:r>
      <w:r w:rsidR="00272201" w:rsidRPr="00AC5CCE">
        <w:rPr>
          <w:b/>
          <w:noProof/>
          <w:color w:val="00B0F0"/>
          <w:sz w:val="26"/>
          <w:szCs w:val="26"/>
        </w:rPr>
        <w:t xml:space="preserve"> THỂ TÍCH KHỐI ĐA DIỆN</w:t>
      </w:r>
    </w:p>
    <w:p w:rsidR="00441AC3" w:rsidRPr="00610F8A" w:rsidRDefault="00441AC3" w:rsidP="004F42B4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color w:val="FFFFFF"/>
          <w:sz w:val="26"/>
          <w:szCs w:val="26"/>
          <w:highlight w:val="black"/>
        </w:rPr>
      </w:pPr>
    </w:p>
    <w:p w:rsidR="00ED479C" w:rsidRPr="00610F8A" w:rsidRDefault="00ED479C" w:rsidP="004F42B4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>Vấn đề 1. THỂ TÍCH KHỐI CHÓP</w:t>
      </w:r>
    </w:p>
    <w:p w:rsidR="00ED479C" w:rsidRPr="00610F8A" w:rsidRDefault="007F28DA" w:rsidP="004F42B4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  <w:lang w:val="vi-VN" w:eastAsia="vi-VN"/>
        </w:rPr>
        <mc:AlternateContent>
          <mc:Choice Requires="wps">
            <w:drawing>
              <wp:inline distT="0" distB="0" distL="0" distR="0">
                <wp:extent cx="701675" cy="171450"/>
                <wp:effectExtent l="14605" t="15240" r="17145" b="13335"/>
                <wp:docPr id="3839" name="Freeform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86383AB" id="Freeform 3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s+9XBhUAAHR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ED479C" w:rsidRPr="00790DA3" w:rsidRDefault="00ED479C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790DA3">
        <w:rPr>
          <w:b/>
          <w:sz w:val="26"/>
          <w:szCs w:val="26"/>
        </w:rPr>
        <w:t xml:space="preserve">Câu 1. </w:t>
      </w:r>
      <w:r w:rsidRPr="00790DA3">
        <w:rPr>
          <w:sz w:val="26"/>
          <w:szCs w:val="26"/>
        </w:rPr>
        <w:t xml:space="preserve">Cho hình chóp </w:t>
      </w:r>
      <w:r w:rsidR="007A1347" w:rsidRPr="00610F8A">
        <w:rPr>
          <w:position w:val="-6"/>
          <w:sz w:val="26"/>
          <w:szCs w:val="26"/>
          <w:lang w:val="fr-FR"/>
        </w:rPr>
        <w:object w:dxaOrig="9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14.25pt" o:ole="">
            <v:imagedata r:id="rId7" o:title=""/>
          </v:shape>
          <o:OLEObject Type="Embed" ProgID="Equation.DSMT4" ShapeID="_x0000_i1025" DrawAspect="Content" ObjectID="_1653456931" r:id="rId8"/>
        </w:object>
      </w:r>
      <w:r w:rsidRPr="00790DA3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  <w:lang w:val="fr-FR"/>
        </w:rPr>
        <w:object w:dxaOrig="780" w:dyaOrig="279">
          <v:shape id="_x0000_i1026" type="#_x0000_t75" style="width:39pt;height:14.25pt" o:ole="">
            <v:imagedata r:id="rId9" o:title=""/>
          </v:shape>
          <o:OLEObject Type="Embed" ProgID="Equation.DSMT4" ShapeID="_x0000_i1026" DrawAspect="Content" ObjectID="_1653456932" r:id="rId10"/>
        </w:object>
      </w:r>
      <w:r w:rsidRPr="00790DA3">
        <w:rPr>
          <w:sz w:val="26"/>
          <w:szCs w:val="26"/>
        </w:rPr>
        <w:t xml:space="preserve"> là hình vuông cạnh </w:t>
      </w:r>
      <w:r w:rsidR="007A1347" w:rsidRPr="00610F8A">
        <w:rPr>
          <w:position w:val="-6"/>
          <w:sz w:val="26"/>
          <w:szCs w:val="26"/>
          <w:lang w:val="fr-FR"/>
        </w:rPr>
        <w:object w:dxaOrig="220" w:dyaOrig="220">
          <v:shape id="_x0000_i1027" type="#_x0000_t75" style="width:11.25pt;height:11.25pt" o:ole="">
            <v:imagedata r:id="rId11" o:title=""/>
          </v:shape>
          <o:OLEObject Type="Embed" ProgID="Equation.DSMT4" ShapeID="_x0000_i1027" DrawAspect="Content" ObjectID="_1653456933" r:id="rId12"/>
        </w:object>
      </w:r>
      <w:r w:rsidRPr="00790DA3">
        <w:rPr>
          <w:sz w:val="26"/>
          <w:szCs w:val="26"/>
        </w:rPr>
        <w:t xml:space="preserve">, cạnh bên </w:t>
      </w:r>
      <w:r w:rsidR="007A1347" w:rsidRPr="00610F8A">
        <w:rPr>
          <w:position w:val="-6"/>
          <w:sz w:val="26"/>
          <w:szCs w:val="26"/>
          <w:lang w:val="fr-FR"/>
        </w:rPr>
        <w:object w:dxaOrig="360" w:dyaOrig="279">
          <v:shape id="_x0000_i1028" type="#_x0000_t75" style="width:18pt;height:14.25pt" o:ole="">
            <v:imagedata r:id="rId13" o:title=""/>
          </v:shape>
          <o:OLEObject Type="Embed" ProgID="Equation.DSMT4" ShapeID="_x0000_i1028" DrawAspect="Content" ObjectID="_1653456934" r:id="rId14"/>
        </w:object>
      </w:r>
      <w:r w:rsidRPr="00790DA3">
        <w:rPr>
          <w:sz w:val="26"/>
          <w:szCs w:val="26"/>
        </w:rPr>
        <w:t xml:space="preserve"> vuông góc với mặt phẳng đáy và </w:t>
      </w:r>
      <w:r w:rsidR="007A1347" w:rsidRPr="00610F8A">
        <w:rPr>
          <w:position w:val="-8"/>
          <w:sz w:val="26"/>
          <w:szCs w:val="26"/>
          <w:lang w:val="fr-FR"/>
        </w:rPr>
        <w:object w:dxaOrig="1140" w:dyaOrig="380">
          <v:shape id="_x0000_i1029" type="#_x0000_t75" style="width:57pt;height:18.75pt" o:ole="">
            <v:imagedata r:id="rId15" o:title=""/>
          </v:shape>
          <o:OLEObject Type="Embed" ProgID="Equation.DSMT4" ShapeID="_x0000_i1029" DrawAspect="Content" ObjectID="_1653456935" r:id="rId16"/>
        </w:object>
      </w:r>
      <w:r w:rsidRPr="00790DA3">
        <w:rPr>
          <w:sz w:val="26"/>
          <w:szCs w:val="26"/>
        </w:rPr>
        <w:t xml:space="preserve"> Tính thể tích </w:t>
      </w:r>
      <w:r w:rsidR="007A1347" w:rsidRPr="00610F8A">
        <w:rPr>
          <w:position w:val="-6"/>
          <w:sz w:val="26"/>
          <w:szCs w:val="26"/>
          <w:lang w:val="fr-FR"/>
        </w:rPr>
        <w:object w:dxaOrig="240" w:dyaOrig="279">
          <v:shape id="_x0000_i1030" type="#_x0000_t75" style="width:12pt;height:14.25pt" o:ole="">
            <v:imagedata r:id="rId17" o:title=""/>
          </v:shape>
          <o:OLEObject Type="Embed" ProgID="Equation.DSMT4" ShapeID="_x0000_i1030" DrawAspect="Content" ObjectID="_1653456936" r:id="rId18"/>
        </w:object>
      </w:r>
      <w:r w:rsidRPr="00790DA3">
        <w:rPr>
          <w:sz w:val="26"/>
          <w:szCs w:val="26"/>
        </w:rPr>
        <w:t xml:space="preserve"> của khối chóp </w:t>
      </w:r>
      <w:r w:rsidR="007A1347" w:rsidRPr="00610F8A">
        <w:rPr>
          <w:position w:val="-6"/>
          <w:sz w:val="26"/>
          <w:szCs w:val="26"/>
          <w:lang w:val="fr-FR"/>
        </w:rPr>
        <w:object w:dxaOrig="1020" w:dyaOrig="279">
          <v:shape id="_x0000_i1031" type="#_x0000_t75" style="width:51pt;height:14.25pt" o:ole="">
            <v:imagedata r:id="rId19" o:title=""/>
          </v:shape>
          <o:OLEObject Type="Embed" ProgID="Equation.DSMT4" ShapeID="_x0000_i1031" DrawAspect="Content" ObjectID="_1653456937" r:id="rId20"/>
        </w:object>
      </w:r>
      <w:r w:rsidRPr="00790DA3">
        <w:rPr>
          <w:sz w:val="26"/>
          <w:szCs w:val="26"/>
        </w:rPr>
        <w:t xml:space="preserve"> </w:t>
      </w:r>
    </w:p>
    <w:p w:rsidR="00ED479C" w:rsidRPr="00610F8A" w:rsidRDefault="00ED479C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>A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80" w:dyaOrig="720">
          <v:shape id="_x0000_i1032" type="#_x0000_t75" style="width:59.25pt;height:36pt" o:ole="">
            <v:imagedata r:id="rId21" o:title=""/>
          </v:shape>
          <o:OLEObject Type="Embed" ProgID="Equation.DSMT4" ShapeID="_x0000_i1032" DrawAspect="Content" ObjectID="_1653456938" r:id="rId22"/>
        </w:objec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B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80" w:dyaOrig="720">
          <v:shape id="_x0000_i1033" type="#_x0000_t75" style="width:59.25pt;height:36pt" o:ole="">
            <v:imagedata r:id="rId23" o:title=""/>
          </v:shape>
          <o:OLEObject Type="Embed" ProgID="Equation.DSMT4" ShapeID="_x0000_i1033" DrawAspect="Content" ObjectID="_1653456939" r:id="rId24"/>
        </w:objec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C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120" w:dyaOrig="380">
          <v:shape id="_x0000_i1034" type="#_x0000_t75" style="width:56.25pt;height:18.75pt" o:ole="">
            <v:imagedata r:id="rId25" o:title=""/>
          </v:shape>
          <o:OLEObject Type="Embed" ProgID="Equation.DSMT4" ShapeID="_x0000_i1034" DrawAspect="Content" ObjectID="_1653456940" r:id="rId26"/>
        </w:objec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D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180" w:dyaOrig="720">
          <v:shape id="_x0000_i1035" type="#_x0000_t75" style="width:59.25pt;height:36pt" o:ole="">
            <v:imagedata r:id="rId27" o:title=""/>
          </v:shape>
          <o:OLEObject Type="Embed" ProgID="Equation.DSMT4" ShapeID="_x0000_i1035" DrawAspect="Content" ObjectID="_1653456941" r:id="rId28"/>
        </w:object>
      </w:r>
      <w:r w:rsidRPr="00610F8A">
        <w:rPr>
          <w:b/>
          <w:sz w:val="26"/>
          <w:szCs w:val="26"/>
          <w:lang w:val="fr-FR"/>
        </w:rPr>
        <w:t xml:space="preserve"> </w:t>
      </w:r>
      <w:bookmarkStart w:id="0" w:name="_GoBack"/>
      <w:bookmarkEnd w:id="0"/>
    </w:p>
    <w:p w:rsidR="00EA760B" w:rsidRPr="00790DA3" w:rsidRDefault="00EA760B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790DA3">
        <w:rPr>
          <w:b/>
          <w:sz w:val="26"/>
          <w:szCs w:val="26"/>
          <w:lang w:val="fr-FR"/>
        </w:rPr>
        <w:t>Câu 2.</w:t>
      </w:r>
      <w:r w:rsidRPr="00790DA3">
        <w:rPr>
          <w:sz w:val="26"/>
          <w:szCs w:val="26"/>
          <w:lang w:val="fr-FR"/>
        </w:rPr>
        <w:t xml:space="preserve"> Cho hình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036" type="#_x0000_t75" style="width:39.75pt;height:14.25pt" o:ole="">
            <v:imagedata r:id="rId29" o:title=""/>
          </v:shape>
          <o:OLEObject Type="Embed" ProgID="Equation.DSMT4" ShapeID="_x0000_i1036" DrawAspect="Content" ObjectID="_1653456942" r:id="rId30"/>
        </w:object>
      </w:r>
      <w:r w:rsidRPr="00790DA3">
        <w:rPr>
          <w:sz w:val="26"/>
          <w:szCs w:val="26"/>
          <w:lang w:val="fr-FR"/>
        </w:rPr>
        <w:t xml:space="preserve"> có tam giác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1037" type="#_x0000_t75" style="width:27.75pt;height:14.25pt" o:ole="">
            <v:imagedata r:id="rId31" o:title=""/>
          </v:shape>
          <o:OLEObject Type="Embed" ProgID="Equation.DSMT4" ShapeID="_x0000_i1037" DrawAspect="Content" ObjectID="_1653456943" r:id="rId32"/>
        </w:object>
      </w:r>
      <w:r w:rsidRPr="00790DA3">
        <w:rPr>
          <w:sz w:val="26"/>
          <w:szCs w:val="26"/>
          <w:lang w:val="fr-FR"/>
        </w:rPr>
        <w:t xml:space="preserve"> là tam giác vuông cân tại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038" type="#_x0000_t75" style="width:12pt;height:14.25pt" o:ole="">
            <v:imagedata r:id="rId33" o:title=""/>
          </v:shape>
          <o:OLEObject Type="Embed" ProgID="Equation.DSMT4" ShapeID="_x0000_i1038" DrawAspect="Content" ObjectID="_1653456944" r:id="rId34"/>
        </w:object>
      </w:r>
      <w:r w:rsidRPr="00790DA3">
        <w:rPr>
          <w:sz w:val="26"/>
          <w:szCs w:val="26"/>
          <w:lang w:val="fr-FR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920" w:dyaOrig="279">
          <v:shape id="_x0000_i1039" type="#_x0000_t75" style="width:45.75pt;height:14.25pt" o:ole="">
            <v:imagedata r:id="rId35" o:title=""/>
          </v:shape>
          <o:OLEObject Type="Embed" ProgID="Equation.DSMT4" ShapeID="_x0000_i1039" DrawAspect="Content" ObjectID="_1653456945" r:id="rId36"/>
        </w:object>
      </w:r>
      <w:r w:rsidRPr="00790DA3">
        <w:rPr>
          <w:sz w:val="26"/>
          <w:szCs w:val="26"/>
          <w:lang w:val="fr-FR"/>
        </w:rPr>
        <w:t xml:space="preserve"> và khoảng cách từ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040" type="#_x0000_t75" style="width:12pt;height:12.75pt" o:ole="">
            <v:imagedata r:id="rId37" o:title=""/>
          </v:shape>
          <o:OLEObject Type="Embed" ProgID="Equation.DSMT4" ShapeID="_x0000_i1040" DrawAspect="Content" ObjectID="_1653456946" r:id="rId38"/>
        </w:object>
      </w:r>
      <w:r w:rsidRPr="00790DA3">
        <w:rPr>
          <w:sz w:val="26"/>
          <w:szCs w:val="26"/>
          <w:lang w:val="fr-FR"/>
        </w:rPr>
        <w:t xml:space="preserve"> đến mặt phẳng </w:t>
      </w:r>
      <w:r w:rsidR="007A1347" w:rsidRPr="00610F8A">
        <w:rPr>
          <w:position w:val="-14"/>
          <w:sz w:val="26"/>
          <w:szCs w:val="26"/>
        </w:rPr>
        <w:object w:dxaOrig="760" w:dyaOrig="400">
          <v:shape id="_x0000_i1041" type="#_x0000_t75" style="width:38.25pt;height:20.25pt" o:ole="">
            <v:imagedata r:id="rId39" o:title=""/>
          </v:shape>
          <o:OLEObject Type="Embed" ProgID="Equation.DSMT4" ShapeID="_x0000_i1041" DrawAspect="Content" ObjectID="_1653456947" r:id="rId40"/>
        </w:object>
      </w:r>
      <w:r w:rsidRPr="00790DA3">
        <w:rPr>
          <w:sz w:val="26"/>
          <w:szCs w:val="26"/>
          <w:lang w:val="fr-FR"/>
        </w:rPr>
        <w:t xml:space="preserve"> bằng </w:t>
      </w:r>
      <w:r w:rsidR="007A1347" w:rsidRPr="00610F8A">
        <w:rPr>
          <w:position w:val="-6"/>
          <w:sz w:val="26"/>
          <w:szCs w:val="26"/>
        </w:rPr>
        <w:object w:dxaOrig="380" w:dyaOrig="279">
          <v:shape id="_x0000_i1042" type="#_x0000_t75" style="width:18.75pt;height:14.25pt" o:ole="">
            <v:imagedata r:id="rId41" o:title=""/>
          </v:shape>
          <o:OLEObject Type="Embed" ProgID="Equation.DSMT4" ShapeID="_x0000_i1042" DrawAspect="Content" ObjectID="_1653456948" r:id="rId42"/>
        </w:object>
      </w:r>
      <w:r w:rsidRPr="00790DA3">
        <w:rPr>
          <w:sz w:val="26"/>
          <w:szCs w:val="26"/>
          <w:lang w:val="fr-FR"/>
        </w:rPr>
        <w:t xml:space="preserve"> Tính </w:t>
      </w:r>
      <w:r w:rsidR="003927CC" w:rsidRPr="00790DA3">
        <w:rPr>
          <w:sz w:val="26"/>
          <w:szCs w:val="26"/>
          <w:lang w:val="fr-FR"/>
        </w:rPr>
        <w:t xml:space="preserve">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043" type="#_x0000_t75" style="width:11.25pt;height:11.25pt" o:ole="">
            <v:imagedata r:id="rId43" o:title=""/>
          </v:shape>
          <o:OLEObject Type="Embed" ProgID="Equation.DSMT4" ShapeID="_x0000_i1043" DrawAspect="Content" ObjectID="_1653456949" r:id="rId44"/>
        </w:object>
      </w:r>
      <w:r w:rsidR="003927CC" w:rsidRPr="00790DA3">
        <w:rPr>
          <w:sz w:val="26"/>
          <w:szCs w:val="26"/>
          <w:lang w:val="fr-FR"/>
        </w:rPr>
        <w:t xml:space="preserve"> </w:t>
      </w:r>
      <w:r w:rsidRPr="00790DA3">
        <w:rPr>
          <w:sz w:val="26"/>
          <w:szCs w:val="26"/>
          <w:lang w:val="fr-FR"/>
        </w:rPr>
        <w:t xml:space="preserve">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044" type="#_x0000_t75" style="width:12pt;height:14.25pt" o:ole="">
            <v:imagedata r:id="rId45" o:title=""/>
          </v:shape>
          <o:OLEObject Type="Embed" ProgID="Equation.DSMT4" ShapeID="_x0000_i1044" DrawAspect="Content" ObjectID="_1653456950" r:id="rId46"/>
        </w:object>
      </w:r>
      <w:r w:rsidRPr="00790DA3">
        <w:rPr>
          <w:sz w:val="26"/>
          <w:szCs w:val="26"/>
          <w:lang w:val="fr-FR"/>
        </w:rPr>
        <w:t xml:space="preserve"> của khối chóp </w:t>
      </w:r>
      <w:r w:rsidR="007A1347" w:rsidRPr="00610F8A">
        <w:rPr>
          <w:position w:val="-6"/>
          <w:sz w:val="26"/>
          <w:szCs w:val="26"/>
        </w:rPr>
        <w:object w:dxaOrig="840" w:dyaOrig="279">
          <v:shape id="_x0000_i1045" type="#_x0000_t75" style="width:42pt;height:14.25pt" o:ole="">
            <v:imagedata r:id="rId47" o:title=""/>
          </v:shape>
          <o:OLEObject Type="Embed" ProgID="Equation.DSMT4" ShapeID="_x0000_i1045" DrawAspect="Content" ObjectID="_1653456951" r:id="rId48"/>
        </w:object>
      </w:r>
    </w:p>
    <w:p w:rsidR="00EA760B" w:rsidRPr="00610F8A" w:rsidRDefault="00EA760B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790DA3">
        <w:rPr>
          <w:b/>
          <w:sz w:val="26"/>
          <w:szCs w:val="26"/>
          <w:lang w:val="fr-FR"/>
        </w:rPr>
        <w:tab/>
      </w:r>
      <w:r w:rsidRPr="00610F8A">
        <w:rPr>
          <w:b/>
          <w:sz w:val="26"/>
          <w:szCs w:val="26"/>
        </w:rPr>
        <w:t xml:space="preserve">A. </w:t>
      </w:r>
      <w:r w:rsidR="007A1347" w:rsidRPr="00610F8A">
        <w:rPr>
          <w:b/>
          <w:position w:val="-6"/>
          <w:sz w:val="26"/>
          <w:szCs w:val="26"/>
        </w:rPr>
        <w:object w:dxaOrig="859" w:dyaOrig="340">
          <v:shape id="_x0000_i1046" type="#_x0000_t75" style="width:42.75pt;height:17.25pt" o:ole="">
            <v:imagedata r:id="rId49" o:title=""/>
          </v:shape>
          <o:OLEObject Type="Embed" ProgID="Equation.DSMT4" ShapeID="_x0000_i1046" DrawAspect="Content" ObjectID="_1653456952" r:id="rId50"/>
        </w:object>
      </w:r>
      <w:r w:rsidRPr="00610F8A">
        <w:rPr>
          <w:sz w:val="26"/>
          <w:szCs w:val="26"/>
        </w:rPr>
        <w:t>.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 xml:space="preserve">B. </w:t>
      </w:r>
      <w:r w:rsidR="007A1347" w:rsidRPr="00610F8A">
        <w:rPr>
          <w:b/>
          <w:position w:val="-6"/>
          <w:sz w:val="26"/>
          <w:szCs w:val="26"/>
        </w:rPr>
        <w:object w:dxaOrig="859" w:dyaOrig="340">
          <v:shape id="_x0000_i1047" type="#_x0000_t75" style="width:42.75pt;height:17.25pt" o:ole="">
            <v:imagedata r:id="rId51" o:title=""/>
          </v:shape>
          <o:OLEObject Type="Embed" ProgID="Equation.DSMT4" ShapeID="_x0000_i1047" DrawAspect="Content" ObjectID="_1653456953" r:id="rId52"/>
        </w:object>
      </w:r>
      <w:r w:rsidRPr="00610F8A">
        <w:rPr>
          <w:sz w:val="26"/>
          <w:szCs w:val="26"/>
        </w:rPr>
        <w:t xml:space="preserve">.             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 xml:space="preserve">C. </w:t>
      </w:r>
      <w:r w:rsidR="007A1347" w:rsidRPr="00610F8A">
        <w:rPr>
          <w:b/>
          <w:position w:val="-6"/>
          <w:sz w:val="26"/>
          <w:szCs w:val="26"/>
        </w:rPr>
        <w:object w:dxaOrig="859" w:dyaOrig="340">
          <v:shape id="_x0000_i1048" type="#_x0000_t75" style="width:42.75pt;height:17.25pt" o:ole="">
            <v:imagedata r:id="rId53" o:title=""/>
          </v:shape>
          <o:OLEObject Type="Embed" ProgID="Equation.DSMT4" ShapeID="_x0000_i1048" DrawAspect="Content" ObjectID="_1653456954" r:id="rId54"/>
        </w:objec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 xml:space="preserve">D. </w:t>
      </w:r>
      <w:r w:rsidR="007A1347" w:rsidRPr="00610F8A">
        <w:rPr>
          <w:b/>
          <w:position w:val="-6"/>
          <w:sz w:val="26"/>
          <w:szCs w:val="26"/>
        </w:rPr>
        <w:object w:dxaOrig="960" w:dyaOrig="340">
          <v:shape id="_x0000_i1049" type="#_x0000_t75" style="width:48pt;height:17.25pt" o:ole="">
            <v:imagedata r:id="rId55" o:title=""/>
          </v:shape>
          <o:OLEObject Type="Embed" ProgID="Equation.DSMT4" ShapeID="_x0000_i1049" DrawAspect="Content" ObjectID="_1653456955" r:id="rId56"/>
        </w:object>
      </w:r>
      <w:r w:rsidRPr="00610F8A">
        <w:rPr>
          <w:sz w:val="26"/>
          <w:szCs w:val="26"/>
        </w:rPr>
        <w:t>.</w:t>
      </w:r>
    </w:p>
    <w:p w:rsidR="003E5E65" w:rsidRPr="00610F8A" w:rsidRDefault="003A362B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noProof/>
          <w:sz w:val="26"/>
          <w:szCs w:val="26"/>
        </w:rPr>
        <w:t>Câu 3</w:t>
      </w:r>
      <w:r w:rsidR="003E5E65" w:rsidRPr="00610F8A">
        <w:rPr>
          <w:b/>
          <w:noProof/>
          <w:sz w:val="26"/>
          <w:szCs w:val="26"/>
        </w:rPr>
        <w:t>.</w:t>
      </w:r>
      <w:r w:rsidR="003E5E65" w:rsidRPr="00610F8A">
        <w:rPr>
          <w:noProof/>
          <w:sz w:val="26"/>
          <w:szCs w:val="26"/>
        </w:rPr>
        <w:t xml:space="preserve"> </w:t>
      </w:r>
      <w:r w:rsidR="003E5E65" w:rsidRPr="00610F8A">
        <w:rPr>
          <w:b/>
          <w:noProof/>
          <w:sz w:val="26"/>
          <w:szCs w:val="26"/>
        </w:rPr>
        <w:t>(ĐỀ CHÍNH THỨC 2016 – 2017)</w:t>
      </w:r>
      <w:r w:rsidR="003E5E65" w:rsidRPr="00610F8A">
        <w:rPr>
          <w:noProof/>
          <w:sz w:val="26"/>
          <w:szCs w:val="26"/>
        </w:rPr>
        <w:t xml:space="preserve"> Cho khối chóp </w:t>
      </w:r>
      <w:r w:rsidR="007A1347" w:rsidRPr="00610F8A">
        <w:rPr>
          <w:noProof/>
          <w:position w:val="-6"/>
          <w:sz w:val="26"/>
          <w:szCs w:val="26"/>
        </w:rPr>
        <w:object w:dxaOrig="800" w:dyaOrig="279">
          <v:shape id="_x0000_i1050" type="#_x0000_t75" style="width:39.75pt;height:14.25pt" o:ole="">
            <v:imagedata r:id="rId57" o:title=""/>
          </v:shape>
          <o:OLEObject Type="Embed" ProgID="Equation.DSMT4" ShapeID="_x0000_i1050" DrawAspect="Content" ObjectID="_1653456956" r:id="rId58"/>
        </w:object>
      </w:r>
      <w:r w:rsidR="003E5E65" w:rsidRPr="00610F8A">
        <w:rPr>
          <w:noProof/>
          <w:sz w:val="26"/>
          <w:szCs w:val="26"/>
        </w:rPr>
        <w:t xml:space="preserve"> có </w:t>
      </w:r>
      <w:r w:rsidR="007A1347" w:rsidRPr="00610F8A">
        <w:rPr>
          <w:noProof/>
          <w:position w:val="-6"/>
          <w:sz w:val="26"/>
          <w:szCs w:val="26"/>
        </w:rPr>
        <w:object w:dxaOrig="360" w:dyaOrig="279">
          <v:shape id="_x0000_i1051" type="#_x0000_t75" style="width:18pt;height:14.25pt" o:ole="">
            <v:imagedata r:id="rId59" o:title=""/>
          </v:shape>
          <o:OLEObject Type="Embed" ProgID="Equation.DSMT4" ShapeID="_x0000_i1051" DrawAspect="Content" ObjectID="_1653456957" r:id="rId60"/>
        </w:object>
      </w:r>
      <w:r w:rsidR="003E5E65" w:rsidRPr="00610F8A">
        <w:rPr>
          <w:noProof/>
          <w:sz w:val="26"/>
          <w:szCs w:val="26"/>
        </w:rPr>
        <w:t xml:space="preserve"> vuông góc với đáy, </w:t>
      </w:r>
      <w:r w:rsidR="007A1347" w:rsidRPr="00610F8A">
        <w:rPr>
          <w:noProof/>
          <w:position w:val="-12"/>
          <w:sz w:val="26"/>
          <w:szCs w:val="26"/>
        </w:rPr>
        <w:object w:dxaOrig="2620" w:dyaOrig="340">
          <v:shape id="_x0000_i1052" type="#_x0000_t75" style="width:131.25pt;height:17.25pt" o:ole="">
            <v:imagedata r:id="rId61" o:title=""/>
          </v:shape>
          <o:OLEObject Type="Embed" ProgID="Equation.DSMT4" ShapeID="_x0000_i1052" DrawAspect="Content" ObjectID="_1653456958" r:id="rId62"/>
        </w:object>
      </w:r>
      <w:r w:rsidR="003E5E65" w:rsidRPr="00610F8A">
        <w:rPr>
          <w:noProof/>
          <w:sz w:val="26"/>
          <w:szCs w:val="26"/>
        </w:rPr>
        <w:t xml:space="preserve"> và </w:t>
      </w:r>
      <w:r w:rsidR="007A1347" w:rsidRPr="00610F8A">
        <w:rPr>
          <w:noProof/>
          <w:position w:val="-6"/>
          <w:sz w:val="26"/>
          <w:szCs w:val="26"/>
        </w:rPr>
        <w:object w:dxaOrig="780" w:dyaOrig="279">
          <v:shape id="_x0000_i1053" type="#_x0000_t75" style="width:39pt;height:14.25pt" o:ole="">
            <v:imagedata r:id="rId63" o:title=""/>
          </v:shape>
          <o:OLEObject Type="Embed" ProgID="Equation.DSMT4" ShapeID="_x0000_i1053" DrawAspect="Content" ObjectID="_1653456959" r:id="rId64"/>
        </w:object>
      </w:r>
      <w:r w:rsidR="003E5E65" w:rsidRPr="00610F8A">
        <w:rPr>
          <w:noProof/>
          <w:sz w:val="26"/>
          <w:szCs w:val="26"/>
        </w:rPr>
        <w:t xml:space="preserve">. Tính thể tích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1054" type="#_x0000_t75" style="width:12pt;height:14.25pt" o:ole="">
            <v:imagedata r:id="rId65" o:title=""/>
          </v:shape>
          <o:OLEObject Type="Embed" ProgID="Equation.DSMT4" ShapeID="_x0000_i1054" DrawAspect="Content" ObjectID="_1653456960" r:id="rId66"/>
        </w:object>
      </w:r>
      <w:r w:rsidR="003E5E65" w:rsidRPr="00610F8A">
        <w:rPr>
          <w:noProof/>
          <w:sz w:val="26"/>
          <w:szCs w:val="26"/>
        </w:rPr>
        <w:t xml:space="preserve"> của khối chóp </w:t>
      </w:r>
      <w:r w:rsidR="007A1347" w:rsidRPr="00610F8A">
        <w:rPr>
          <w:noProof/>
          <w:position w:val="-6"/>
          <w:sz w:val="26"/>
          <w:szCs w:val="26"/>
        </w:rPr>
        <w:object w:dxaOrig="800" w:dyaOrig="279">
          <v:shape id="_x0000_i1055" type="#_x0000_t75" style="width:39.75pt;height:14.25pt" o:ole="">
            <v:imagedata r:id="rId67" o:title=""/>
          </v:shape>
          <o:OLEObject Type="Embed" ProgID="Equation.DSMT4" ShapeID="_x0000_i1055" DrawAspect="Content" ObjectID="_1653456961" r:id="rId68"/>
        </w:object>
      </w:r>
      <w:r w:rsidR="003E5E65" w:rsidRPr="00610F8A">
        <w:rPr>
          <w:noProof/>
          <w:sz w:val="26"/>
          <w:szCs w:val="26"/>
        </w:rPr>
        <w:t>.</w:t>
      </w:r>
    </w:p>
    <w:p w:rsidR="003E5E65" w:rsidRPr="00610F8A" w:rsidRDefault="003E5E65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820" w:dyaOrig="279">
          <v:shape id="_x0000_i1056" type="#_x0000_t75" style="width:41.25pt;height:14.25pt" o:ole="">
            <v:imagedata r:id="rId69" o:title=""/>
          </v:shape>
          <o:OLEObject Type="Embed" ProgID="Equation.DSMT4" ShapeID="_x0000_i1056" DrawAspect="Content" ObjectID="_1653456962" r:id="rId70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920" w:dyaOrig="279">
          <v:shape id="_x0000_i1057" type="#_x0000_t75" style="width:45.75pt;height:14.25pt" o:ole="">
            <v:imagedata r:id="rId71" o:title=""/>
          </v:shape>
          <o:OLEObject Type="Embed" ProgID="Equation.DSMT4" ShapeID="_x0000_i1057" DrawAspect="Content" ObjectID="_1653456963" r:id="rId72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820" w:dyaOrig="279">
          <v:shape id="_x0000_i1058" type="#_x0000_t75" style="width:41.25pt;height:14.25pt" o:ole="">
            <v:imagedata r:id="rId73" o:title=""/>
          </v:shape>
          <o:OLEObject Type="Embed" ProgID="Equation.DSMT4" ShapeID="_x0000_i1058" DrawAspect="Content" ObjectID="_1653456964" r:id="rId74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820" w:dyaOrig="279">
          <v:shape id="_x0000_i1059" type="#_x0000_t75" style="width:41.25pt;height:14.25pt" o:ole="">
            <v:imagedata r:id="rId75" o:title=""/>
          </v:shape>
          <o:OLEObject Type="Embed" ProgID="Equation.DSMT4" ShapeID="_x0000_i1059" DrawAspect="Content" ObjectID="_1653456965" r:id="rId76"/>
        </w:object>
      </w:r>
    </w:p>
    <w:p w:rsidR="00ED479C" w:rsidRPr="00610F8A" w:rsidRDefault="001700AC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4</w:t>
      </w:r>
      <w:r w:rsidR="00ED479C" w:rsidRPr="00610F8A">
        <w:rPr>
          <w:b/>
          <w:sz w:val="26"/>
          <w:szCs w:val="26"/>
        </w:rPr>
        <w:t xml:space="preserve">. </w:t>
      </w:r>
      <w:r w:rsidR="00ED479C" w:rsidRPr="00610F8A">
        <w:rPr>
          <w:sz w:val="26"/>
          <w:szCs w:val="26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060" type="#_x0000_t75" style="width:48.75pt;height:14.25pt" o:ole="">
            <v:imagedata r:id="rId77" o:title=""/>
          </v:shape>
          <o:OLEObject Type="Embed" ProgID="Equation.DSMT4" ShapeID="_x0000_i1060" DrawAspect="Content" ObjectID="_1653456966" r:id="rId78"/>
        </w:object>
      </w:r>
      <w:r w:rsidR="00ED479C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061" type="#_x0000_t75" style="width:39pt;height:14.25pt" o:ole="">
            <v:imagedata r:id="rId79" o:title=""/>
          </v:shape>
          <o:OLEObject Type="Embed" ProgID="Equation.DSMT4" ShapeID="_x0000_i1061" DrawAspect="Content" ObjectID="_1653456967" r:id="rId80"/>
        </w:object>
      </w:r>
      <w:r w:rsidR="00ED479C" w:rsidRPr="00610F8A">
        <w:rPr>
          <w:sz w:val="26"/>
          <w:szCs w:val="26"/>
        </w:rPr>
        <w:t xml:space="preserve"> là hình chữ nhật có cạnh </w:t>
      </w:r>
      <w:r w:rsidR="007A1347" w:rsidRPr="00610F8A">
        <w:rPr>
          <w:position w:val="-6"/>
          <w:sz w:val="26"/>
          <w:szCs w:val="26"/>
        </w:rPr>
        <w:object w:dxaOrig="820" w:dyaOrig="279">
          <v:shape id="_x0000_i1062" type="#_x0000_t75" style="width:41.25pt;height:14.25pt" o:ole="">
            <v:imagedata r:id="rId81" o:title=""/>
          </v:shape>
          <o:OLEObject Type="Embed" ProgID="Equation.DSMT4" ShapeID="_x0000_i1062" DrawAspect="Content" ObjectID="_1653456968" r:id="rId82"/>
        </w:object>
      </w:r>
      <w:r w:rsidR="00ED479C"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960" w:dyaOrig="279">
          <v:shape id="_x0000_i1063" type="#_x0000_t75" style="width:48pt;height:14.25pt" o:ole="">
            <v:imagedata r:id="rId83" o:title=""/>
          </v:shape>
          <o:OLEObject Type="Embed" ProgID="Equation.DSMT4" ShapeID="_x0000_i1063" DrawAspect="Content" ObjectID="_1653456969" r:id="rId84"/>
        </w:object>
      </w:r>
      <w:r w:rsidR="00ED479C" w:rsidRPr="00610F8A">
        <w:rPr>
          <w:sz w:val="26"/>
          <w:szCs w:val="26"/>
        </w:rPr>
        <w:t xml:space="preserve">. Hai mặt bên </w:t>
      </w:r>
      <w:r w:rsidR="007A1347" w:rsidRPr="00610F8A">
        <w:rPr>
          <w:position w:val="-14"/>
          <w:sz w:val="26"/>
          <w:szCs w:val="26"/>
        </w:rPr>
        <w:object w:dxaOrig="740" w:dyaOrig="400">
          <v:shape id="_x0000_i1064" type="#_x0000_t75" style="width:36.75pt;height:20.25pt" o:ole="">
            <v:imagedata r:id="rId85" o:title=""/>
          </v:shape>
          <o:OLEObject Type="Embed" ProgID="Equation.DSMT4" ShapeID="_x0000_i1064" DrawAspect="Content" ObjectID="_1653456970" r:id="rId86"/>
        </w:object>
      </w:r>
      <w:r w:rsidR="00ED479C" w:rsidRPr="00610F8A">
        <w:rPr>
          <w:sz w:val="26"/>
          <w:szCs w:val="26"/>
        </w:rPr>
        <w:t xml:space="preserve"> và </w:t>
      </w:r>
      <w:r w:rsidR="007A1347" w:rsidRPr="00610F8A">
        <w:rPr>
          <w:position w:val="-14"/>
          <w:sz w:val="26"/>
          <w:szCs w:val="26"/>
        </w:rPr>
        <w:object w:dxaOrig="760" w:dyaOrig="400">
          <v:shape id="_x0000_i1065" type="#_x0000_t75" style="width:38.25pt;height:20.25pt" o:ole="">
            <v:imagedata r:id="rId87" o:title=""/>
          </v:shape>
          <o:OLEObject Type="Embed" ProgID="Equation.DSMT4" ShapeID="_x0000_i1065" DrawAspect="Content" ObjectID="_1653456971" r:id="rId88"/>
        </w:object>
      </w:r>
      <w:r w:rsidR="00ED479C" w:rsidRPr="00610F8A">
        <w:rPr>
          <w:sz w:val="26"/>
          <w:szCs w:val="26"/>
        </w:rPr>
        <w:t xml:space="preserve"> cùng vuông góc với mặt phẳng đáy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066" type="#_x0000_t75" style="width:48.75pt;height:20.25pt" o:ole="">
            <v:imagedata r:id="rId89" o:title=""/>
          </v:shape>
          <o:OLEObject Type="Embed" ProgID="Equation.DSMT4" ShapeID="_x0000_i1066" DrawAspect="Content" ObjectID="_1653456972" r:id="rId90"/>
        </w:object>
      </w:r>
      <w:r w:rsidR="00ED479C" w:rsidRPr="00610F8A">
        <w:rPr>
          <w:sz w:val="26"/>
          <w:szCs w:val="26"/>
        </w:rPr>
        <w:t xml:space="preserve">, cạnh . </w:t>
      </w:r>
      <w:r w:rsidR="00ED479C" w:rsidRPr="00610F8A">
        <w:rPr>
          <w:sz w:val="26"/>
          <w:szCs w:val="26"/>
          <w:lang w:val="fr-FR"/>
        </w:rPr>
        <w:t xml:space="preserve">Tính </w:t>
      </w:r>
      <w:r w:rsidRPr="00610F8A">
        <w:rPr>
          <w:sz w:val="26"/>
          <w:szCs w:val="26"/>
          <w:lang w:val="fr-FR"/>
        </w:rPr>
        <w:t xml:space="preserve">theo </w:t>
      </w:r>
      <w:r w:rsidR="007A1347" w:rsidRPr="00610F8A">
        <w:rPr>
          <w:position w:val="-6"/>
          <w:sz w:val="26"/>
          <w:szCs w:val="26"/>
          <w:lang w:val="fr-FR"/>
        </w:rPr>
        <w:object w:dxaOrig="220" w:dyaOrig="220">
          <v:shape id="_x0000_i1067" type="#_x0000_t75" style="width:11.25pt;height:11.25pt" o:ole="">
            <v:imagedata r:id="rId91" o:title=""/>
          </v:shape>
          <o:OLEObject Type="Embed" ProgID="Equation.DSMT4" ShapeID="_x0000_i1067" DrawAspect="Content" ObjectID="_1653456973" r:id="rId92"/>
        </w:object>
      </w:r>
      <w:r w:rsidRPr="00610F8A">
        <w:rPr>
          <w:sz w:val="26"/>
          <w:szCs w:val="26"/>
          <w:lang w:val="fr-FR"/>
        </w:rPr>
        <w:t xml:space="preserve"> </w:t>
      </w:r>
      <w:r w:rsidR="00ED479C" w:rsidRPr="00610F8A">
        <w:rPr>
          <w:sz w:val="26"/>
          <w:szCs w:val="26"/>
          <w:lang w:val="fr-FR"/>
        </w:rPr>
        <w:t xml:space="preserve">thể tích </w:t>
      </w:r>
      <w:r w:rsidR="007A1347" w:rsidRPr="00610F8A">
        <w:rPr>
          <w:position w:val="-6"/>
          <w:sz w:val="26"/>
          <w:szCs w:val="26"/>
          <w:lang w:val="fr-FR"/>
        </w:rPr>
        <w:object w:dxaOrig="240" w:dyaOrig="279">
          <v:shape id="_x0000_i1068" type="#_x0000_t75" style="width:12pt;height:14.25pt" o:ole="">
            <v:imagedata r:id="rId93" o:title=""/>
          </v:shape>
          <o:OLEObject Type="Embed" ProgID="Equation.DSMT4" ShapeID="_x0000_i1068" DrawAspect="Content" ObjectID="_1653456974" r:id="rId94"/>
        </w:object>
      </w:r>
      <w:r w:rsidR="00ED479C" w:rsidRPr="00610F8A">
        <w:rPr>
          <w:sz w:val="26"/>
          <w:szCs w:val="26"/>
          <w:lang w:val="fr-FR"/>
        </w:rPr>
        <w:t xml:space="preserve"> của khối chóp </w:t>
      </w:r>
      <w:r w:rsidR="007A1347" w:rsidRPr="00610F8A">
        <w:rPr>
          <w:position w:val="-6"/>
          <w:sz w:val="26"/>
          <w:szCs w:val="26"/>
          <w:lang w:val="fr-FR"/>
        </w:rPr>
        <w:object w:dxaOrig="1020" w:dyaOrig="279">
          <v:shape id="_x0000_i1069" type="#_x0000_t75" style="width:51pt;height:14.25pt" o:ole="">
            <v:imagedata r:id="rId95" o:title=""/>
          </v:shape>
          <o:OLEObject Type="Embed" ProgID="Equation.DSMT4" ShapeID="_x0000_i1069" DrawAspect="Content" ObjectID="_1653456975" r:id="rId96"/>
        </w:object>
      </w:r>
    </w:p>
    <w:p w:rsidR="00ED479C" w:rsidRPr="00610F8A" w:rsidRDefault="001700AC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ED479C" w:rsidRPr="00610F8A">
        <w:rPr>
          <w:b/>
          <w:sz w:val="26"/>
          <w:szCs w:val="26"/>
          <w:lang w:val="fr-FR"/>
        </w:rPr>
        <w:t>A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359" w:dyaOrig="720">
          <v:shape id="_x0000_i1070" type="#_x0000_t75" style="width:68.25pt;height:36pt" o:ole="">
            <v:imagedata r:id="rId97" o:title=""/>
          </v:shape>
          <o:OLEObject Type="Embed" ProgID="Equation.DSMT4" ShapeID="_x0000_i1070" DrawAspect="Content" ObjectID="_1653456976" r:id="rId98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B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359" w:dyaOrig="720">
          <v:shape id="_x0000_i1071" type="#_x0000_t75" style="width:68.25pt;height:36pt" o:ole="">
            <v:imagedata r:id="rId99" o:title=""/>
          </v:shape>
          <o:OLEObject Type="Embed" ProgID="Equation.DSMT4" ShapeID="_x0000_i1071" DrawAspect="Content" ObjectID="_1653456977" r:id="rId100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C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320" w:dyaOrig="380">
          <v:shape id="_x0000_i1072" type="#_x0000_t75" style="width:66pt;height:18.75pt" o:ole="">
            <v:imagedata r:id="rId101" o:title=""/>
          </v:shape>
          <o:OLEObject Type="Embed" ProgID="Equation.DSMT4" ShapeID="_x0000_i1072" DrawAspect="Content" ObjectID="_1653456978" r:id="rId102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D</w:t>
      </w:r>
      <w:r w:rsidR="00ED479C" w:rsidRPr="00610F8A">
        <w:rPr>
          <w:sz w:val="26"/>
          <w:szCs w:val="26"/>
          <w:lang w:val="fr-FR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219" w:dyaOrig="720">
          <v:shape id="_x0000_i1073" type="#_x0000_t75" style="width:60.75pt;height:36pt" o:ole="">
            <v:imagedata r:id="rId103" o:title=""/>
          </v:shape>
          <o:OLEObject Type="Embed" ProgID="Equation.DSMT4" ShapeID="_x0000_i1073" DrawAspect="Content" ObjectID="_1653456979" r:id="rId104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</w:p>
    <w:p w:rsidR="00ED479C" w:rsidRPr="00790DA3" w:rsidRDefault="001700AC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pacing w:val="-4"/>
          <w:sz w:val="26"/>
          <w:szCs w:val="26"/>
          <w:lang w:val="fr-FR"/>
        </w:rPr>
      </w:pPr>
      <w:r w:rsidRPr="00790DA3">
        <w:rPr>
          <w:b/>
          <w:spacing w:val="-4"/>
          <w:sz w:val="26"/>
          <w:szCs w:val="26"/>
          <w:lang w:val="fr-FR"/>
        </w:rPr>
        <w:t>Câu 5</w:t>
      </w:r>
      <w:r w:rsidR="00ED479C" w:rsidRPr="00790DA3">
        <w:rPr>
          <w:b/>
          <w:spacing w:val="-4"/>
          <w:sz w:val="26"/>
          <w:szCs w:val="26"/>
          <w:lang w:val="fr-FR"/>
        </w:rPr>
        <w:t xml:space="preserve">. </w:t>
      </w:r>
      <w:r w:rsidR="00ED479C" w:rsidRPr="00790DA3">
        <w:rPr>
          <w:spacing w:val="-4"/>
          <w:sz w:val="26"/>
          <w:szCs w:val="26"/>
          <w:lang w:val="fr-FR"/>
        </w:rPr>
        <w:t xml:space="preserve">Cho hình chóp </w:t>
      </w:r>
      <w:r w:rsidR="007A1347" w:rsidRPr="00610F8A">
        <w:rPr>
          <w:spacing w:val="-4"/>
          <w:position w:val="-6"/>
          <w:sz w:val="26"/>
          <w:szCs w:val="26"/>
        </w:rPr>
        <w:object w:dxaOrig="980" w:dyaOrig="279">
          <v:shape id="_x0000_i1074" type="#_x0000_t75" style="width:48.75pt;height:14.25pt" o:ole="">
            <v:imagedata r:id="rId105" o:title=""/>
          </v:shape>
          <o:OLEObject Type="Embed" ProgID="Equation.DSMT4" ShapeID="_x0000_i1074" DrawAspect="Content" ObjectID="_1653456980" r:id="rId106"/>
        </w:object>
      </w:r>
      <w:r w:rsidR="00ED479C" w:rsidRPr="00790DA3">
        <w:rPr>
          <w:spacing w:val="-4"/>
          <w:sz w:val="26"/>
          <w:szCs w:val="26"/>
          <w:lang w:val="fr-FR"/>
        </w:rPr>
        <w:t xml:space="preserve"> có đáy </w:t>
      </w:r>
      <w:r w:rsidR="007A1347" w:rsidRPr="00610F8A">
        <w:rPr>
          <w:spacing w:val="-4"/>
          <w:position w:val="-6"/>
          <w:sz w:val="26"/>
          <w:szCs w:val="26"/>
        </w:rPr>
        <w:object w:dxaOrig="780" w:dyaOrig="279">
          <v:shape id="_x0000_i1075" type="#_x0000_t75" style="width:39pt;height:14.25pt" o:ole="">
            <v:imagedata r:id="rId107" o:title=""/>
          </v:shape>
          <o:OLEObject Type="Embed" ProgID="Equation.DSMT4" ShapeID="_x0000_i1075" DrawAspect="Content" ObjectID="_1653456981" r:id="rId108"/>
        </w:object>
      </w:r>
      <w:r w:rsidR="00ED479C" w:rsidRPr="00790DA3">
        <w:rPr>
          <w:spacing w:val="-4"/>
          <w:sz w:val="26"/>
          <w:szCs w:val="26"/>
          <w:lang w:val="fr-FR"/>
        </w:rPr>
        <w:t xml:space="preserve"> là hình vuông cạnh </w:t>
      </w:r>
      <w:r w:rsidR="007A1347" w:rsidRPr="00610F8A">
        <w:rPr>
          <w:spacing w:val="-4"/>
          <w:position w:val="-6"/>
          <w:sz w:val="26"/>
          <w:szCs w:val="26"/>
        </w:rPr>
        <w:object w:dxaOrig="220" w:dyaOrig="220">
          <v:shape id="_x0000_i1076" type="#_x0000_t75" style="width:11.25pt;height:11.25pt" o:ole="">
            <v:imagedata r:id="rId109" o:title=""/>
          </v:shape>
          <o:OLEObject Type="Embed" ProgID="Equation.DSMT4" ShapeID="_x0000_i1076" DrawAspect="Content" ObjectID="_1653456982" r:id="rId110"/>
        </w:object>
      </w:r>
      <w:r w:rsidR="00ED479C" w:rsidRPr="00790DA3">
        <w:rPr>
          <w:spacing w:val="-4"/>
          <w:sz w:val="26"/>
          <w:szCs w:val="26"/>
          <w:lang w:val="fr-FR"/>
        </w:rPr>
        <w:t xml:space="preserve">. Cạnh bên </w:t>
      </w:r>
      <w:r w:rsidR="007A1347" w:rsidRPr="00610F8A">
        <w:rPr>
          <w:spacing w:val="-4"/>
          <w:position w:val="-6"/>
          <w:sz w:val="26"/>
          <w:szCs w:val="26"/>
        </w:rPr>
        <w:object w:dxaOrig="360" w:dyaOrig="279">
          <v:shape id="_x0000_i1077" type="#_x0000_t75" style="width:18pt;height:14.25pt" o:ole="">
            <v:imagedata r:id="rId111" o:title=""/>
          </v:shape>
          <o:OLEObject Type="Embed" ProgID="Equation.DSMT4" ShapeID="_x0000_i1077" DrawAspect="Content" ObjectID="_1653456983" r:id="rId112"/>
        </w:object>
      </w:r>
      <w:r w:rsidR="00ED479C" w:rsidRPr="00790DA3">
        <w:rPr>
          <w:spacing w:val="-4"/>
          <w:sz w:val="26"/>
          <w:szCs w:val="26"/>
          <w:lang w:val="fr-FR"/>
        </w:rPr>
        <w:t xml:space="preserve"> vuông góc với </w:t>
      </w:r>
      <w:r w:rsidRPr="00790DA3">
        <w:rPr>
          <w:spacing w:val="-4"/>
          <w:sz w:val="26"/>
          <w:szCs w:val="26"/>
          <w:lang w:val="fr-FR"/>
        </w:rPr>
        <w:t xml:space="preserve">đáy </w:t>
      </w:r>
      <w:r w:rsidR="007A1347" w:rsidRPr="00610F8A">
        <w:rPr>
          <w:spacing w:val="-4"/>
          <w:position w:val="-14"/>
          <w:sz w:val="26"/>
          <w:szCs w:val="26"/>
        </w:rPr>
        <w:object w:dxaOrig="980" w:dyaOrig="400">
          <v:shape id="_x0000_i1078" type="#_x0000_t75" style="width:48.75pt;height:20.25pt" o:ole="">
            <v:imagedata r:id="rId113" o:title=""/>
          </v:shape>
          <o:OLEObject Type="Embed" ProgID="Equation.DSMT4" ShapeID="_x0000_i1078" DrawAspect="Content" ObjectID="_1653456984" r:id="rId114"/>
        </w:object>
      </w:r>
      <w:r w:rsidR="00ED479C" w:rsidRPr="00790DA3">
        <w:rPr>
          <w:spacing w:val="-4"/>
          <w:sz w:val="26"/>
          <w:szCs w:val="26"/>
          <w:lang w:val="fr-FR"/>
        </w:rPr>
        <w:t xml:space="preserve"> và </w:t>
      </w:r>
      <w:r w:rsidR="007A1347" w:rsidRPr="00610F8A">
        <w:rPr>
          <w:spacing w:val="-4"/>
          <w:position w:val="-8"/>
          <w:sz w:val="26"/>
          <w:szCs w:val="26"/>
        </w:rPr>
        <w:object w:dxaOrig="1120" w:dyaOrig="380">
          <v:shape id="_x0000_i1079" type="#_x0000_t75" style="width:56.25pt;height:18.75pt" o:ole="">
            <v:imagedata r:id="rId115" o:title=""/>
          </v:shape>
          <o:OLEObject Type="Embed" ProgID="Equation.DSMT4" ShapeID="_x0000_i1079" DrawAspect="Content" ObjectID="_1653456985" r:id="rId116"/>
        </w:object>
      </w:r>
      <w:r w:rsidR="00ED479C" w:rsidRPr="00790DA3">
        <w:rPr>
          <w:spacing w:val="-4"/>
          <w:sz w:val="26"/>
          <w:szCs w:val="26"/>
          <w:lang w:val="fr-FR"/>
        </w:rPr>
        <w:t xml:space="preserve">. Tính </w:t>
      </w:r>
      <w:r w:rsidRPr="00790DA3">
        <w:rPr>
          <w:spacing w:val="-4"/>
          <w:sz w:val="26"/>
          <w:szCs w:val="26"/>
          <w:lang w:val="fr-FR"/>
        </w:rPr>
        <w:t xml:space="preserve">theo </w:t>
      </w:r>
      <w:r w:rsidR="007A1347" w:rsidRPr="00610F8A">
        <w:rPr>
          <w:spacing w:val="-4"/>
          <w:position w:val="-6"/>
          <w:sz w:val="26"/>
          <w:szCs w:val="26"/>
        </w:rPr>
        <w:object w:dxaOrig="220" w:dyaOrig="220">
          <v:shape id="_x0000_i1080" type="#_x0000_t75" style="width:11.25pt;height:11.25pt" o:ole="">
            <v:imagedata r:id="rId117" o:title=""/>
          </v:shape>
          <o:OLEObject Type="Embed" ProgID="Equation.DSMT4" ShapeID="_x0000_i1080" DrawAspect="Content" ObjectID="_1653456986" r:id="rId118"/>
        </w:object>
      </w:r>
      <w:r w:rsidRPr="00790DA3">
        <w:rPr>
          <w:spacing w:val="-4"/>
          <w:sz w:val="26"/>
          <w:szCs w:val="26"/>
          <w:lang w:val="fr-FR"/>
        </w:rPr>
        <w:t xml:space="preserve"> </w:t>
      </w:r>
      <w:r w:rsidR="00ED479C" w:rsidRPr="00790DA3">
        <w:rPr>
          <w:spacing w:val="-4"/>
          <w:sz w:val="26"/>
          <w:szCs w:val="26"/>
          <w:lang w:val="fr-FR"/>
        </w:rPr>
        <w:t xml:space="preserve">thể tích </w:t>
      </w:r>
      <w:r w:rsidR="007A1347" w:rsidRPr="00610F8A">
        <w:rPr>
          <w:spacing w:val="-4"/>
          <w:position w:val="-6"/>
          <w:sz w:val="26"/>
          <w:szCs w:val="26"/>
        </w:rPr>
        <w:object w:dxaOrig="240" w:dyaOrig="279">
          <v:shape id="_x0000_i1081" type="#_x0000_t75" style="width:12pt;height:14.25pt" o:ole="">
            <v:imagedata r:id="rId119" o:title=""/>
          </v:shape>
          <o:OLEObject Type="Embed" ProgID="Equation.DSMT4" ShapeID="_x0000_i1081" DrawAspect="Content" ObjectID="_1653456987" r:id="rId120"/>
        </w:object>
      </w:r>
      <w:r w:rsidRPr="00790DA3">
        <w:rPr>
          <w:spacing w:val="-4"/>
          <w:sz w:val="26"/>
          <w:szCs w:val="26"/>
          <w:lang w:val="fr-FR"/>
        </w:rPr>
        <w:t xml:space="preserve"> </w:t>
      </w:r>
      <w:r w:rsidR="00ED479C" w:rsidRPr="00790DA3">
        <w:rPr>
          <w:spacing w:val="-4"/>
          <w:sz w:val="26"/>
          <w:szCs w:val="26"/>
          <w:lang w:val="fr-FR"/>
        </w:rPr>
        <w:t xml:space="preserve">khối chóp </w:t>
      </w:r>
      <w:r w:rsidR="007A1347" w:rsidRPr="00610F8A">
        <w:rPr>
          <w:spacing w:val="-4"/>
          <w:position w:val="-6"/>
          <w:sz w:val="26"/>
          <w:szCs w:val="26"/>
        </w:rPr>
        <w:object w:dxaOrig="1020" w:dyaOrig="279">
          <v:shape id="_x0000_i1082" type="#_x0000_t75" style="width:51pt;height:14.25pt" o:ole="">
            <v:imagedata r:id="rId121" o:title=""/>
          </v:shape>
          <o:OLEObject Type="Embed" ProgID="Equation.DSMT4" ShapeID="_x0000_i1082" DrawAspect="Content" ObjectID="_1653456988" r:id="rId122"/>
        </w:object>
      </w:r>
      <w:r w:rsidR="00ED479C" w:rsidRPr="00790DA3">
        <w:rPr>
          <w:spacing w:val="-4"/>
          <w:sz w:val="26"/>
          <w:szCs w:val="26"/>
          <w:lang w:val="fr-FR"/>
        </w:rPr>
        <w:t xml:space="preserve"> </w:t>
      </w:r>
    </w:p>
    <w:p w:rsidR="00D72E3D" w:rsidRPr="00610F8A" w:rsidRDefault="001700AC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ED479C" w:rsidRPr="00610F8A">
        <w:rPr>
          <w:b/>
          <w:sz w:val="26"/>
          <w:szCs w:val="26"/>
          <w:lang w:val="fr-FR"/>
        </w:rPr>
        <w:t>A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083" type="#_x0000_t75" style="width:54.75pt;height:36pt" o:ole="">
            <v:imagedata r:id="rId123" o:title=""/>
          </v:shape>
          <o:OLEObject Type="Embed" ProgID="Equation.DSMT4" ShapeID="_x0000_i1083" DrawAspect="Content" ObjectID="_1653456989" r:id="rId124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B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084" type="#_x0000_t75" style="width:54.75pt;height:36pt" o:ole="">
            <v:imagedata r:id="rId125" o:title=""/>
          </v:shape>
          <o:OLEObject Type="Embed" ProgID="Equation.DSMT4" ShapeID="_x0000_i1084" DrawAspect="Content" ObjectID="_1653456990" r:id="rId126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C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060" w:dyaOrig="380">
          <v:shape id="_x0000_i1085" type="#_x0000_t75" style="width:53.25pt;height:18.75pt" o:ole="">
            <v:imagedata r:id="rId127" o:title=""/>
          </v:shape>
          <o:OLEObject Type="Embed" ProgID="Equation.DSMT4" ShapeID="_x0000_i1085" DrawAspect="Content" ObjectID="_1653456991" r:id="rId128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D</w:t>
      </w:r>
      <w:r w:rsidR="00ED479C" w:rsidRPr="00610F8A">
        <w:rPr>
          <w:sz w:val="26"/>
          <w:szCs w:val="26"/>
          <w:lang w:val="fr-FR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219" w:dyaOrig="720">
          <v:shape id="_x0000_i1086" type="#_x0000_t75" style="width:60.75pt;height:36pt" o:ole="">
            <v:imagedata r:id="rId129" o:title=""/>
          </v:shape>
          <o:OLEObject Type="Embed" ProgID="Equation.DSMT4" ShapeID="_x0000_i1086" DrawAspect="Content" ObjectID="_1653456992" r:id="rId130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</w:p>
    <w:p w:rsidR="00ED479C" w:rsidRPr="00790DA3" w:rsidRDefault="00ED479C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790DA3">
        <w:rPr>
          <w:b/>
          <w:sz w:val="26"/>
          <w:szCs w:val="26"/>
          <w:lang w:val="fr-FR"/>
        </w:rPr>
        <w:t>Câu</w:t>
      </w:r>
      <w:r w:rsidR="00886833" w:rsidRPr="00790DA3">
        <w:rPr>
          <w:b/>
          <w:sz w:val="26"/>
          <w:szCs w:val="26"/>
          <w:lang w:val="fr-FR"/>
        </w:rPr>
        <w:t xml:space="preserve"> 6</w:t>
      </w:r>
      <w:r w:rsidRPr="00790DA3">
        <w:rPr>
          <w:b/>
          <w:sz w:val="26"/>
          <w:szCs w:val="26"/>
          <w:lang w:val="fr-FR"/>
        </w:rPr>
        <w:t>.</w:t>
      </w:r>
      <w:r w:rsidRPr="00790DA3">
        <w:rPr>
          <w:sz w:val="26"/>
          <w:szCs w:val="26"/>
          <w:lang w:val="fr-FR"/>
        </w:rPr>
        <w:t xml:space="preserve"> Cho hình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087" type="#_x0000_t75" style="width:39.75pt;height:14.25pt" o:ole="">
            <v:imagedata r:id="rId131" o:title=""/>
          </v:shape>
          <o:OLEObject Type="Embed" ProgID="Equation.DSMT4" ShapeID="_x0000_i1087" DrawAspect="Content" ObjectID="_1653456993" r:id="rId132"/>
        </w:object>
      </w:r>
      <w:r w:rsidRPr="00790DA3">
        <w:rPr>
          <w:sz w:val="26"/>
          <w:szCs w:val="26"/>
          <w:lang w:val="fr-FR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088" type="#_x0000_t75" style="width:30pt;height:14.25pt" o:ole="">
            <v:imagedata r:id="rId133" o:title=""/>
          </v:shape>
          <o:OLEObject Type="Embed" ProgID="Equation.DSMT4" ShapeID="_x0000_i1088" DrawAspect="Content" ObjectID="_1653456994" r:id="rId134"/>
        </w:object>
      </w:r>
      <w:r w:rsidRPr="00790DA3">
        <w:rPr>
          <w:sz w:val="26"/>
          <w:szCs w:val="26"/>
          <w:lang w:val="fr-FR"/>
        </w:rPr>
        <w:t xml:space="preserve"> là tam giác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089" type="#_x0000_t75" style="width:12pt;height:12.75pt" o:ole="">
            <v:imagedata r:id="rId135" o:title=""/>
          </v:shape>
          <o:OLEObject Type="Embed" ProgID="Equation.DSMT4" ShapeID="_x0000_i1089" DrawAspect="Content" ObjectID="_1653456995" r:id="rId136"/>
        </w:object>
      </w:r>
      <w:r w:rsidRPr="00790DA3">
        <w:rPr>
          <w:sz w:val="26"/>
          <w:szCs w:val="26"/>
          <w:lang w:val="fr-FR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1420" w:dyaOrig="279">
          <v:shape id="_x0000_i1090" type="#_x0000_t75" style="width:71.25pt;height:14.25pt" o:ole="">
            <v:imagedata r:id="rId137" o:title=""/>
          </v:shape>
          <o:OLEObject Type="Embed" ProgID="Equation.DSMT4" ShapeID="_x0000_i1090" DrawAspect="Content" ObjectID="_1653456996" r:id="rId138"/>
        </w:object>
      </w:r>
      <w:r w:rsidRPr="00790DA3">
        <w:rPr>
          <w:sz w:val="26"/>
          <w:szCs w:val="26"/>
          <w:lang w:val="fr-FR"/>
        </w:rPr>
        <w:t xml:space="preserve">. Cạnh bên </w:t>
      </w:r>
      <w:r w:rsidR="007A1347" w:rsidRPr="00610F8A">
        <w:rPr>
          <w:position w:val="-6"/>
          <w:sz w:val="26"/>
          <w:szCs w:val="26"/>
        </w:rPr>
        <w:object w:dxaOrig="900" w:dyaOrig="279">
          <v:shape id="_x0000_i1091" type="#_x0000_t75" style="width:45pt;height:14.25pt" o:ole="">
            <v:imagedata r:id="rId139" o:title=""/>
          </v:shape>
          <o:OLEObject Type="Embed" ProgID="Equation.DSMT4" ShapeID="_x0000_i1091" DrawAspect="Content" ObjectID="_1653456997" r:id="rId140"/>
        </w:object>
      </w:r>
      <w:r w:rsidRPr="00790DA3">
        <w:rPr>
          <w:sz w:val="26"/>
          <w:szCs w:val="26"/>
          <w:lang w:val="fr-FR"/>
        </w:rPr>
        <w:t xml:space="preserve"> và vuông góc với mặt phẳng đáy. Tính </w:t>
      </w:r>
      <w:r w:rsidR="00886833" w:rsidRPr="00790DA3">
        <w:rPr>
          <w:sz w:val="26"/>
          <w:szCs w:val="26"/>
          <w:lang w:val="fr-FR"/>
        </w:rPr>
        <w:t xml:space="preserve">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092" type="#_x0000_t75" style="width:11.25pt;height:11.25pt" o:ole="">
            <v:imagedata r:id="rId141" o:title=""/>
          </v:shape>
          <o:OLEObject Type="Embed" ProgID="Equation.DSMT4" ShapeID="_x0000_i1092" DrawAspect="Content" ObjectID="_1653456998" r:id="rId142"/>
        </w:object>
      </w:r>
      <w:r w:rsidR="00886833" w:rsidRPr="00790DA3">
        <w:rPr>
          <w:sz w:val="26"/>
          <w:szCs w:val="26"/>
          <w:lang w:val="fr-FR"/>
        </w:rPr>
        <w:t xml:space="preserve"> </w:t>
      </w:r>
      <w:r w:rsidRPr="00790DA3">
        <w:rPr>
          <w:sz w:val="26"/>
          <w:szCs w:val="26"/>
          <w:lang w:val="fr-FR"/>
        </w:rPr>
        <w:t xml:space="preserve">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093" type="#_x0000_t75" style="width:12pt;height:14.25pt" o:ole="">
            <v:imagedata r:id="rId143" o:title=""/>
          </v:shape>
          <o:OLEObject Type="Embed" ProgID="Equation.DSMT4" ShapeID="_x0000_i1093" DrawAspect="Content" ObjectID="_1653456999" r:id="rId144"/>
        </w:object>
      </w:r>
      <w:r w:rsidR="00886833" w:rsidRPr="00790DA3">
        <w:rPr>
          <w:sz w:val="26"/>
          <w:szCs w:val="26"/>
          <w:lang w:val="fr-FR"/>
        </w:rPr>
        <w:t xml:space="preserve"> của </w:t>
      </w:r>
      <w:r w:rsidRPr="00790DA3">
        <w:rPr>
          <w:sz w:val="26"/>
          <w:szCs w:val="26"/>
          <w:lang w:val="fr-FR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094" type="#_x0000_t75" style="width:39.75pt;height:14.25pt" o:ole="">
            <v:imagedata r:id="rId145" o:title=""/>
          </v:shape>
          <o:OLEObject Type="Embed" ProgID="Equation.DSMT4" ShapeID="_x0000_i1094" DrawAspect="Content" ObjectID="_1653457000" r:id="rId146"/>
        </w:object>
      </w:r>
      <w:r w:rsidRPr="00790DA3">
        <w:rPr>
          <w:sz w:val="26"/>
          <w:szCs w:val="26"/>
          <w:lang w:val="fr-FR"/>
        </w:rPr>
        <w:t>.</w:t>
      </w:r>
    </w:p>
    <w:p w:rsidR="00ED479C" w:rsidRPr="00610F8A" w:rsidRDefault="00886833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ED479C" w:rsidRPr="00610F8A">
        <w:rPr>
          <w:b/>
          <w:sz w:val="26"/>
          <w:szCs w:val="26"/>
          <w:lang w:val="fr-FR"/>
        </w:rPr>
        <w:t>A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sz w:val="26"/>
          <w:szCs w:val="26"/>
          <w:lang w:val="fr-FR"/>
        </w:rPr>
        <w:t>.</w:t>
      </w:r>
      <w:r w:rsidR="007A1347" w:rsidRPr="00610F8A">
        <w:rPr>
          <w:position w:val="-6"/>
          <w:sz w:val="26"/>
          <w:szCs w:val="26"/>
          <w:lang w:val="fr-FR"/>
        </w:rPr>
        <w:object w:dxaOrig="720" w:dyaOrig="340">
          <v:shape id="_x0000_i1095" type="#_x0000_t75" style="width:36pt;height:17.25pt" o:ole="">
            <v:imagedata r:id="rId147" o:title=""/>
          </v:shape>
          <o:OLEObject Type="Embed" ProgID="Equation.DSMT4" ShapeID="_x0000_i1095" DrawAspect="Content" ObjectID="_1653457001" r:id="rId148"/>
        </w:object>
      </w:r>
      <w:r w:rsidR="007A1347" w:rsidRPr="00610F8A">
        <w:rPr>
          <w:sz w:val="26"/>
          <w:szCs w:val="26"/>
          <w:lang w:val="fr-FR"/>
        </w:rPr>
        <w:t>.</w: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B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096" type="#_x0000_t75" style="width:54.75pt;height:36pt" o:ole="">
            <v:imagedata r:id="rId149" o:title=""/>
          </v:shape>
          <o:OLEObject Type="Embed" ProgID="Equation.DSMT4" ShapeID="_x0000_i1096" DrawAspect="Content" ObjectID="_1653457002" r:id="rId150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C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097" type="#_x0000_t75" style="width:39.75pt;height:35.25pt" o:ole="">
            <v:imagedata r:id="rId151" o:title=""/>
          </v:shape>
          <o:OLEObject Type="Embed" ProgID="Equation.DSMT4" ShapeID="_x0000_i1097" DrawAspect="Content" ObjectID="_1653457003" r:id="rId152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D</w:t>
      </w:r>
      <w:r w:rsidR="00ED479C" w:rsidRPr="00610F8A">
        <w:rPr>
          <w:sz w:val="26"/>
          <w:szCs w:val="26"/>
          <w:lang w:val="fr-FR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920" w:dyaOrig="700">
          <v:shape id="_x0000_i1098" type="#_x0000_t75" style="width:45.75pt;height:35.25pt" o:ole="">
            <v:imagedata r:id="rId153" o:title=""/>
          </v:shape>
          <o:OLEObject Type="Embed" ProgID="Equation.DSMT4" ShapeID="_x0000_i1098" DrawAspect="Content" ObjectID="_1653457004" r:id="rId154"/>
        </w:object>
      </w:r>
      <w:r w:rsidR="00ED479C" w:rsidRPr="00610F8A">
        <w:rPr>
          <w:sz w:val="26"/>
          <w:szCs w:val="26"/>
        </w:rPr>
        <w:t>.</w:t>
      </w:r>
    </w:p>
    <w:p w:rsidR="00ED479C" w:rsidRPr="00790DA3" w:rsidRDefault="00ED479C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790DA3">
        <w:rPr>
          <w:b/>
          <w:sz w:val="26"/>
          <w:szCs w:val="26"/>
          <w:lang w:val="fr-FR"/>
        </w:rPr>
        <w:t xml:space="preserve">Câu </w:t>
      </w:r>
      <w:r w:rsidR="00886833" w:rsidRPr="00790DA3">
        <w:rPr>
          <w:b/>
          <w:sz w:val="26"/>
          <w:szCs w:val="26"/>
          <w:lang w:val="fr-FR"/>
        </w:rPr>
        <w:t>7</w:t>
      </w:r>
      <w:r w:rsidRPr="00790DA3">
        <w:rPr>
          <w:b/>
          <w:sz w:val="26"/>
          <w:szCs w:val="26"/>
          <w:lang w:val="fr-FR"/>
        </w:rPr>
        <w:t xml:space="preserve">. </w:t>
      </w:r>
      <w:r w:rsidRPr="00790DA3">
        <w:rPr>
          <w:sz w:val="26"/>
          <w:szCs w:val="26"/>
          <w:lang w:val="fr-FR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099" type="#_x0000_t75" style="width:48.75pt;height:14.25pt" o:ole="">
            <v:imagedata r:id="rId155" o:title=""/>
          </v:shape>
          <o:OLEObject Type="Embed" ProgID="Equation.DSMT4" ShapeID="_x0000_i1099" DrawAspect="Content" ObjectID="_1653457005" r:id="rId156"/>
        </w:object>
      </w:r>
      <w:r w:rsidRPr="00790DA3">
        <w:rPr>
          <w:sz w:val="26"/>
          <w:szCs w:val="26"/>
          <w:lang w:val="fr-FR"/>
        </w:rPr>
        <w:t xml:space="preserve"> có đáy là hình thang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100" type="#_x0000_t75" style="width:12pt;height:12.75pt" o:ole="">
            <v:imagedata r:id="rId157" o:title=""/>
          </v:shape>
          <o:OLEObject Type="Embed" ProgID="Equation.DSMT4" ShapeID="_x0000_i1100" DrawAspect="Content" ObjectID="_1653457006" r:id="rId158"/>
        </w:object>
      </w:r>
      <w:r w:rsidRPr="00790DA3">
        <w:rPr>
          <w:sz w:val="26"/>
          <w:szCs w:val="26"/>
          <w:lang w:val="fr-FR"/>
        </w:rPr>
        <w:t xml:space="preserve"> và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101" type="#_x0000_t75" style="width:12pt;height:12.75pt" o:ole="">
            <v:imagedata r:id="rId159" o:title=""/>
          </v:shape>
          <o:OLEObject Type="Embed" ProgID="Equation.DSMT4" ShapeID="_x0000_i1101" DrawAspect="Content" ObjectID="_1653457007" r:id="rId160"/>
        </w:object>
      </w:r>
      <w:r w:rsidRPr="00790DA3">
        <w:rPr>
          <w:sz w:val="26"/>
          <w:szCs w:val="26"/>
          <w:lang w:val="fr-FR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1380" w:dyaOrig="279">
          <v:shape id="_x0000_i1102" type="#_x0000_t75" style="width:69pt;height:14.25pt" o:ole="">
            <v:imagedata r:id="rId161" o:title=""/>
          </v:shape>
          <o:OLEObject Type="Embed" ProgID="Equation.DSMT4" ShapeID="_x0000_i1102" DrawAspect="Content" ObjectID="_1653457008" r:id="rId162"/>
        </w:object>
      </w:r>
      <w:r w:rsidRPr="00790DA3">
        <w:rPr>
          <w:sz w:val="26"/>
          <w:szCs w:val="26"/>
          <w:lang w:val="fr-FR"/>
        </w:rPr>
        <w:t xml:space="preserve">, </w:t>
      </w:r>
      <w:r w:rsidR="007A1347" w:rsidRPr="00610F8A">
        <w:rPr>
          <w:position w:val="-4"/>
          <w:sz w:val="26"/>
          <w:szCs w:val="26"/>
        </w:rPr>
        <w:object w:dxaOrig="840" w:dyaOrig="260">
          <v:shape id="_x0000_i1103" type="#_x0000_t75" style="width:42pt;height:12.75pt" o:ole="">
            <v:imagedata r:id="rId163" o:title=""/>
          </v:shape>
          <o:OLEObject Type="Embed" ProgID="Equation.DSMT4" ShapeID="_x0000_i1103" DrawAspect="Content" ObjectID="_1653457009" r:id="rId164"/>
        </w:object>
      </w:r>
      <w:r w:rsidRPr="00790DA3">
        <w:rPr>
          <w:sz w:val="26"/>
          <w:szCs w:val="26"/>
          <w:lang w:val="fr-FR"/>
        </w:rPr>
        <w:t xml:space="preserve">. Cạnh bên </w:t>
      </w:r>
      <w:r w:rsidR="007A1347" w:rsidRPr="00610F8A">
        <w:rPr>
          <w:position w:val="-6"/>
          <w:sz w:val="26"/>
          <w:szCs w:val="26"/>
        </w:rPr>
        <w:object w:dxaOrig="760" w:dyaOrig="279">
          <v:shape id="_x0000_i1104" type="#_x0000_t75" style="width:38.25pt;height:14.25pt" o:ole="">
            <v:imagedata r:id="rId165" o:title=""/>
          </v:shape>
          <o:OLEObject Type="Embed" ProgID="Equation.DSMT4" ShapeID="_x0000_i1104" DrawAspect="Content" ObjectID="_1653457010" r:id="rId166"/>
        </w:object>
      </w:r>
      <w:r w:rsidRPr="00790DA3">
        <w:rPr>
          <w:sz w:val="26"/>
          <w:szCs w:val="26"/>
          <w:lang w:val="fr-FR"/>
        </w:rPr>
        <w:t xml:space="preserve"> và vuông góc với đáy. Tính thể tích 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105" type="#_x0000_t75" style="width:48.75pt;height:14.25pt" o:ole="">
            <v:imagedata r:id="rId167" o:title=""/>
          </v:shape>
          <o:OLEObject Type="Embed" ProgID="Equation.DSMT4" ShapeID="_x0000_i1105" DrawAspect="Content" ObjectID="_1653457011" r:id="rId168"/>
        </w:object>
      </w:r>
      <w:r w:rsidRPr="00790DA3">
        <w:rPr>
          <w:sz w:val="26"/>
          <w:szCs w:val="26"/>
          <w:lang w:val="fr-FR"/>
        </w:rPr>
        <w:t>.</w:t>
      </w:r>
    </w:p>
    <w:p w:rsidR="005A7B48" w:rsidRPr="00610F8A" w:rsidRDefault="008F5B2E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lastRenderedPageBreak/>
        <w:tab/>
      </w:r>
      <w:r w:rsidR="00ED479C" w:rsidRPr="00610F8A">
        <w:rPr>
          <w:b/>
          <w:sz w:val="26"/>
          <w:szCs w:val="26"/>
          <w:lang w:val="fr-FR"/>
        </w:rPr>
        <w:t>A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6"/>
          <w:sz w:val="26"/>
          <w:szCs w:val="26"/>
          <w:lang w:val="fr-FR"/>
        </w:rPr>
        <w:object w:dxaOrig="600" w:dyaOrig="279">
          <v:shape id="_x0000_i1106" type="#_x0000_t75" style="width:30pt;height:14.25pt" o:ole="">
            <v:imagedata r:id="rId169" o:title=""/>
          </v:shape>
          <o:OLEObject Type="Embed" ProgID="Equation.DSMT4" ShapeID="_x0000_i1106" DrawAspect="Content" ObjectID="_1653457012" r:id="rId170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B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59" w:dyaOrig="720">
          <v:shape id="_x0000_i1107" type="#_x0000_t75" style="width:42.75pt;height:36pt" o:ole="">
            <v:imagedata r:id="rId171" o:title=""/>
          </v:shape>
          <o:OLEObject Type="Embed" ProgID="Equation.DSMT4" ShapeID="_x0000_i1107" DrawAspect="Content" ObjectID="_1653457013" r:id="rId172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C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660" w:dyaOrig="680">
          <v:shape id="_x0000_i1108" type="#_x0000_t75" style="width:33pt;height:33.75pt" o:ole="">
            <v:imagedata r:id="rId173" o:title=""/>
          </v:shape>
          <o:OLEObject Type="Embed" ProgID="Equation.DSMT4" ShapeID="_x0000_i1108" DrawAspect="Content" ObjectID="_1653457014" r:id="rId174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D</w:t>
      </w:r>
      <w:r w:rsidR="00ED479C" w:rsidRPr="00610F8A">
        <w:rPr>
          <w:sz w:val="26"/>
          <w:szCs w:val="26"/>
          <w:lang w:val="fr-FR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6"/>
          <w:sz w:val="26"/>
          <w:szCs w:val="26"/>
          <w:lang w:val="fr-FR"/>
        </w:rPr>
        <w:object w:dxaOrig="639" w:dyaOrig="279">
          <v:shape id="_x0000_i1109" type="#_x0000_t75" style="width:32.25pt;height:14.25pt" o:ole="">
            <v:imagedata r:id="rId175" o:title=""/>
          </v:shape>
          <o:OLEObject Type="Embed" ProgID="Equation.DSMT4" ShapeID="_x0000_i1109" DrawAspect="Content" ObjectID="_1653457015" r:id="rId176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</w:p>
    <w:p w:rsidR="00ED479C" w:rsidRPr="00610F8A" w:rsidRDefault="00ED479C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790DA3">
        <w:rPr>
          <w:b/>
          <w:sz w:val="26"/>
          <w:szCs w:val="26"/>
          <w:lang w:val="fr-FR"/>
        </w:rPr>
        <w:t xml:space="preserve">Câu </w:t>
      </w:r>
      <w:r w:rsidR="00886833" w:rsidRPr="00790DA3">
        <w:rPr>
          <w:b/>
          <w:sz w:val="26"/>
          <w:szCs w:val="26"/>
          <w:lang w:val="fr-FR"/>
        </w:rPr>
        <w:t>8</w:t>
      </w:r>
      <w:r w:rsidRPr="00790DA3">
        <w:rPr>
          <w:b/>
          <w:sz w:val="26"/>
          <w:szCs w:val="26"/>
          <w:lang w:val="fr-FR"/>
        </w:rPr>
        <w:t xml:space="preserve">. </w:t>
      </w:r>
      <w:r w:rsidRPr="00610F8A">
        <w:rPr>
          <w:sz w:val="26"/>
          <w:szCs w:val="26"/>
          <w:lang w:val="nl-NL"/>
        </w:rPr>
        <w:t xml:space="preserve">Cho hình chóp </w:t>
      </w:r>
      <w:r w:rsidR="007A1347" w:rsidRPr="00610F8A">
        <w:rPr>
          <w:position w:val="-6"/>
          <w:sz w:val="26"/>
          <w:szCs w:val="26"/>
          <w:lang w:val="nl-NL"/>
        </w:rPr>
        <w:object w:dxaOrig="800" w:dyaOrig="279">
          <v:shape id="_x0000_i1110" type="#_x0000_t75" style="width:39.75pt;height:14.25pt" o:ole="">
            <v:imagedata r:id="rId177" o:title=""/>
          </v:shape>
          <o:OLEObject Type="Embed" ProgID="Equation.DSMT4" ShapeID="_x0000_i1110" DrawAspect="Content" ObjectID="_1653457016" r:id="rId178"/>
        </w:object>
      </w:r>
      <w:r w:rsidRPr="00610F8A">
        <w:rPr>
          <w:sz w:val="26"/>
          <w:szCs w:val="26"/>
          <w:lang w:val="nl-NL"/>
        </w:rPr>
        <w:t xml:space="preserve"> có đáy </w:t>
      </w:r>
      <w:r w:rsidR="007A1347" w:rsidRPr="00610F8A">
        <w:rPr>
          <w:position w:val="-6"/>
          <w:sz w:val="26"/>
          <w:szCs w:val="26"/>
          <w:lang w:val="nl-NL"/>
        </w:rPr>
        <w:object w:dxaOrig="600" w:dyaOrig="279">
          <v:shape id="_x0000_i1111" type="#_x0000_t75" style="width:30pt;height:14.25pt" o:ole="">
            <v:imagedata r:id="rId179" o:title=""/>
          </v:shape>
          <o:OLEObject Type="Embed" ProgID="Equation.DSMT4" ShapeID="_x0000_i1111" DrawAspect="Content" ObjectID="_1653457017" r:id="rId180"/>
        </w:object>
      </w:r>
      <w:r w:rsidRPr="00610F8A">
        <w:rPr>
          <w:sz w:val="26"/>
          <w:szCs w:val="26"/>
          <w:lang w:val="nl-NL"/>
        </w:rPr>
        <w:t xml:space="preserve"> là tam giác vuông tại </w:t>
      </w:r>
      <w:r w:rsidR="007A1347" w:rsidRPr="00610F8A">
        <w:rPr>
          <w:position w:val="-4"/>
          <w:sz w:val="26"/>
          <w:szCs w:val="26"/>
          <w:lang w:val="nl-NL"/>
        </w:rPr>
        <w:object w:dxaOrig="240" w:dyaOrig="260">
          <v:shape id="_x0000_i1112" type="#_x0000_t75" style="width:12pt;height:12.75pt" o:ole="">
            <v:imagedata r:id="rId181" o:title=""/>
          </v:shape>
          <o:OLEObject Type="Embed" ProgID="Equation.DSMT4" ShapeID="_x0000_i1112" DrawAspect="Content" ObjectID="_1653457018" r:id="rId182"/>
        </w:object>
      </w:r>
      <w:r w:rsidRPr="00610F8A">
        <w:rPr>
          <w:sz w:val="26"/>
          <w:szCs w:val="26"/>
          <w:lang w:val="nl-NL"/>
        </w:rPr>
        <w:t xml:space="preserve"> và có </w:t>
      </w:r>
      <w:r w:rsidR="007A1347" w:rsidRPr="00610F8A">
        <w:rPr>
          <w:position w:val="-6"/>
          <w:sz w:val="26"/>
          <w:szCs w:val="26"/>
          <w:lang w:val="nl-NL"/>
        </w:rPr>
        <w:object w:dxaOrig="820" w:dyaOrig="279">
          <v:shape id="_x0000_i1113" type="#_x0000_t75" style="width:41.25pt;height:14.25pt" o:ole="">
            <v:imagedata r:id="rId183" o:title=""/>
          </v:shape>
          <o:OLEObject Type="Embed" ProgID="Equation.DSMT4" ShapeID="_x0000_i1113" DrawAspect="Content" ObjectID="_1653457019" r:id="rId184"/>
        </w:object>
      </w:r>
      <w:r w:rsidRPr="00610F8A">
        <w:rPr>
          <w:sz w:val="26"/>
          <w:szCs w:val="26"/>
          <w:lang w:val="nl-NL"/>
        </w:rPr>
        <w:t xml:space="preserve">, </w:t>
      </w:r>
      <w:r w:rsidR="007A1347" w:rsidRPr="00610F8A">
        <w:rPr>
          <w:position w:val="-8"/>
          <w:sz w:val="26"/>
          <w:szCs w:val="26"/>
          <w:lang w:val="nl-NL"/>
        </w:rPr>
        <w:object w:dxaOrig="1140" w:dyaOrig="380">
          <v:shape id="_x0000_i1114" type="#_x0000_t75" style="width:57pt;height:18.75pt" o:ole="">
            <v:imagedata r:id="rId185" o:title=""/>
          </v:shape>
          <o:OLEObject Type="Embed" ProgID="Equation.DSMT4" ShapeID="_x0000_i1114" DrawAspect="Content" ObjectID="_1653457020" r:id="rId186"/>
        </w:object>
      </w:r>
      <w:r w:rsidRPr="00610F8A">
        <w:rPr>
          <w:sz w:val="26"/>
          <w:szCs w:val="26"/>
          <w:lang w:val="nl-NL"/>
        </w:rPr>
        <w:t xml:space="preserve">. Mặt bên </w:t>
      </w:r>
      <w:r w:rsidR="007A1347" w:rsidRPr="00610F8A">
        <w:rPr>
          <w:position w:val="-14"/>
          <w:sz w:val="26"/>
          <w:szCs w:val="26"/>
          <w:lang w:val="nl-NL"/>
        </w:rPr>
        <w:object w:dxaOrig="740" w:dyaOrig="400">
          <v:shape id="_x0000_i1115" type="#_x0000_t75" style="width:36.75pt;height:20.25pt" o:ole="">
            <v:imagedata r:id="rId187" o:title=""/>
          </v:shape>
          <o:OLEObject Type="Embed" ProgID="Equation.DSMT4" ShapeID="_x0000_i1115" DrawAspect="Content" ObjectID="_1653457021" r:id="rId188"/>
        </w:object>
      </w:r>
      <w:r w:rsidRPr="00610F8A">
        <w:rPr>
          <w:sz w:val="26"/>
          <w:szCs w:val="26"/>
          <w:lang w:val="nl-NL"/>
        </w:rPr>
        <w:t xml:space="preserve"> là tam giác đều và nằm trong mặt phẳng vuông góc với mặt phẳng </w:t>
      </w:r>
      <w:r w:rsidR="007A1347" w:rsidRPr="00610F8A">
        <w:rPr>
          <w:position w:val="-14"/>
          <w:sz w:val="26"/>
          <w:szCs w:val="26"/>
          <w:lang w:val="nl-NL"/>
        </w:rPr>
        <w:object w:dxaOrig="800" w:dyaOrig="400">
          <v:shape id="_x0000_i1116" type="#_x0000_t75" style="width:39.75pt;height:20.25pt" o:ole="">
            <v:imagedata r:id="rId189" o:title=""/>
          </v:shape>
          <o:OLEObject Type="Embed" ProgID="Equation.DSMT4" ShapeID="_x0000_i1116" DrawAspect="Content" ObjectID="_1653457022" r:id="rId190"/>
        </w:object>
      </w:r>
      <w:r w:rsidRPr="00610F8A">
        <w:rPr>
          <w:sz w:val="26"/>
          <w:szCs w:val="26"/>
          <w:lang w:val="nl-NL"/>
        </w:rPr>
        <w:t xml:space="preserve">. Tính </w:t>
      </w:r>
      <w:r w:rsidRPr="00610F8A">
        <w:rPr>
          <w:sz w:val="26"/>
          <w:szCs w:val="26"/>
          <w:lang w:val="vi-VN"/>
        </w:rPr>
        <w:t xml:space="preserve">theo </w:t>
      </w:r>
      <w:r w:rsidR="007A1347" w:rsidRPr="00610F8A">
        <w:rPr>
          <w:position w:val="-6"/>
          <w:sz w:val="26"/>
          <w:szCs w:val="26"/>
          <w:lang w:val="vi-VN"/>
        </w:rPr>
        <w:object w:dxaOrig="220" w:dyaOrig="220">
          <v:shape id="_x0000_i1117" type="#_x0000_t75" style="width:11.25pt;height:11.25pt" o:ole="">
            <v:imagedata r:id="rId191" o:title=""/>
          </v:shape>
          <o:OLEObject Type="Embed" ProgID="Equation.DSMT4" ShapeID="_x0000_i1117" DrawAspect="Content" ObjectID="_1653457023" r:id="rId192"/>
        </w:object>
      </w:r>
      <w:r w:rsidRPr="00610F8A">
        <w:rPr>
          <w:sz w:val="26"/>
          <w:szCs w:val="26"/>
          <w:lang w:val="vi-VN"/>
        </w:rPr>
        <w:t xml:space="preserve"> </w:t>
      </w:r>
      <w:r w:rsidRPr="00610F8A">
        <w:rPr>
          <w:sz w:val="26"/>
          <w:szCs w:val="26"/>
          <w:lang w:val="nl-NL"/>
        </w:rPr>
        <w:t xml:space="preserve">thể tích </w:t>
      </w:r>
      <w:r w:rsidR="007A1347" w:rsidRPr="00610F8A">
        <w:rPr>
          <w:position w:val="-6"/>
          <w:sz w:val="26"/>
          <w:szCs w:val="26"/>
          <w:lang w:val="nl-NL"/>
        </w:rPr>
        <w:object w:dxaOrig="240" w:dyaOrig="279">
          <v:shape id="_x0000_i1118" type="#_x0000_t75" style="width:12pt;height:14.25pt" o:ole="">
            <v:imagedata r:id="rId193" o:title=""/>
          </v:shape>
          <o:OLEObject Type="Embed" ProgID="Equation.DSMT4" ShapeID="_x0000_i1118" DrawAspect="Content" ObjectID="_1653457024" r:id="rId194"/>
        </w:object>
      </w:r>
      <w:r w:rsidR="003D3903" w:rsidRPr="00610F8A">
        <w:rPr>
          <w:sz w:val="26"/>
          <w:szCs w:val="26"/>
          <w:lang w:val="nl-NL"/>
        </w:rPr>
        <w:t xml:space="preserve"> </w:t>
      </w:r>
      <w:r w:rsidRPr="00610F8A">
        <w:rPr>
          <w:sz w:val="26"/>
          <w:szCs w:val="26"/>
          <w:lang w:val="nl-NL"/>
        </w:rPr>
        <w:t xml:space="preserve">của khối chóp </w:t>
      </w:r>
      <w:r w:rsidR="007A1347" w:rsidRPr="00610F8A">
        <w:rPr>
          <w:position w:val="-6"/>
          <w:sz w:val="26"/>
          <w:szCs w:val="26"/>
          <w:lang w:val="nl-NL"/>
        </w:rPr>
        <w:object w:dxaOrig="800" w:dyaOrig="279">
          <v:shape id="_x0000_i1119" type="#_x0000_t75" style="width:39.75pt;height:14.25pt" o:ole="">
            <v:imagedata r:id="rId195" o:title=""/>
          </v:shape>
          <o:OLEObject Type="Embed" ProgID="Equation.DSMT4" ShapeID="_x0000_i1119" DrawAspect="Content" ObjectID="_1653457025" r:id="rId196"/>
        </w:object>
      </w:r>
      <w:r w:rsidRPr="00610F8A">
        <w:rPr>
          <w:sz w:val="26"/>
          <w:szCs w:val="26"/>
          <w:lang w:val="nl-NL"/>
        </w:rPr>
        <w:t>.</w:t>
      </w:r>
    </w:p>
    <w:p w:rsidR="00ED479C" w:rsidRPr="00610F8A" w:rsidRDefault="003D3903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ED479C" w:rsidRPr="00610F8A">
        <w:rPr>
          <w:b/>
          <w:sz w:val="26"/>
          <w:szCs w:val="26"/>
          <w:lang w:val="fr-FR"/>
        </w:rPr>
        <w:t>A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120" type="#_x0000_t75" style="width:56.25pt;height:36pt" o:ole="">
            <v:imagedata r:id="rId197" o:title=""/>
          </v:shape>
          <o:OLEObject Type="Embed" ProgID="Equation.DSMT4" ShapeID="_x0000_i1120" DrawAspect="Content" ObjectID="_1653457026" r:id="rId198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B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121" type="#_x0000_t75" style="width:56.25pt;height:36pt" o:ole="">
            <v:imagedata r:id="rId199" o:title=""/>
          </v:shape>
          <o:OLEObject Type="Embed" ProgID="Equation.DSMT4" ShapeID="_x0000_i1121" DrawAspect="Content" ObjectID="_1653457027" r:id="rId200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C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260" w:dyaOrig="720">
          <v:shape id="_x0000_i1122" type="#_x0000_t75" style="width:63pt;height:36pt" o:ole="">
            <v:imagedata r:id="rId201" o:title=""/>
          </v:shape>
          <o:OLEObject Type="Embed" ProgID="Equation.DSMT4" ShapeID="_x0000_i1122" DrawAspect="Content" ObjectID="_1653457028" r:id="rId202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D</w:t>
      </w:r>
      <w:r w:rsidR="00ED479C" w:rsidRPr="00610F8A">
        <w:rPr>
          <w:sz w:val="26"/>
          <w:szCs w:val="26"/>
          <w:lang w:val="fr-FR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120" w:dyaOrig="720">
          <v:shape id="_x0000_i1123" type="#_x0000_t75" style="width:56.25pt;height:36pt" o:ole="">
            <v:imagedata r:id="rId203" o:title=""/>
          </v:shape>
          <o:OLEObject Type="Embed" ProgID="Equation.DSMT4" ShapeID="_x0000_i1123" DrawAspect="Content" ObjectID="_1653457029" r:id="rId204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</w:p>
    <w:p w:rsidR="00ED479C" w:rsidRPr="00610F8A" w:rsidRDefault="00ED479C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790DA3">
        <w:rPr>
          <w:b/>
          <w:sz w:val="26"/>
          <w:szCs w:val="26"/>
          <w:lang w:val="fr-FR"/>
        </w:rPr>
        <w:t xml:space="preserve">Câu </w:t>
      </w:r>
      <w:r w:rsidR="00886833" w:rsidRPr="00790DA3">
        <w:rPr>
          <w:b/>
          <w:sz w:val="26"/>
          <w:szCs w:val="26"/>
          <w:lang w:val="fr-FR"/>
        </w:rPr>
        <w:t>9</w:t>
      </w:r>
      <w:r w:rsidRPr="00790DA3">
        <w:rPr>
          <w:b/>
          <w:sz w:val="26"/>
          <w:szCs w:val="26"/>
          <w:lang w:val="fr-FR"/>
        </w:rPr>
        <w:t>.</w:t>
      </w:r>
      <w:r w:rsidRPr="00790DA3">
        <w:rPr>
          <w:sz w:val="26"/>
          <w:szCs w:val="26"/>
          <w:lang w:val="fr-FR"/>
        </w:rPr>
        <w:t xml:space="preserve"> Cho 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124" type="#_x0000_t75" style="width:48.75pt;height:14.25pt" o:ole="">
            <v:imagedata r:id="rId205" o:title=""/>
          </v:shape>
          <o:OLEObject Type="Embed" ProgID="Equation.DSMT4" ShapeID="_x0000_i1124" DrawAspect="Content" ObjectID="_1653457030" r:id="rId206"/>
        </w:object>
      </w:r>
      <w:r w:rsidRPr="00790DA3">
        <w:rPr>
          <w:sz w:val="26"/>
          <w:szCs w:val="26"/>
          <w:lang w:val="fr-FR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125" type="#_x0000_t75" style="width:39pt;height:14.25pt" o:ole="">
            <v:imagedata r:id="rId207" o:title=""/>
          </v:shape>
          <o:OLEObject Type="Embed" ProgID="Equation.DSMT4" ShapeID="_x0000_i1125" DrawAspect="Content" ObjectID="_1653457031" r:id="rId208"/>
        </w:object>
      </w:r>
      <w:r w:rsidRPr="00790DA3">
        <w:rPr>
          <w:sz w:val="26"/>
          <w:szCs w:val="26"/>
          <w:lang w:val="fr-FR"/>
        </w:rPr>
        <w:t xml:space="preserve"> là hình vuông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126" type="#_x0000_t75" style="width:11.25pt;height:11.25pt" o:ole="">
            <v:imagedata r:id="rId209" o:title=""/>
          </v:shape>
          <o:OLEObject Type="Embed" ProgID="Equation.DSMT4" ShapeID="_x0000_i1126" DrawAspect="Content" ObjectID="_1653457032" r:id="rId210"/>
        </w:object>
      </w:r>
      <w:r w:rsidRPr="00790DA3">
        <w:rPr>
          <w:sz w:val="26"/>
          <w:szCs w:val="26"/>
          <w:lang w:val="fr-FR"/>
        </w:rPr>
        <w:t xml:space="preserve">, tam giác </w:t>
      </w:r>
      <w:r w:rsidR="007A1347" w:rsidRPr="00610F8A">
        <w:rPr>
          <w:position w:val="-6"/>
          <w:sz w:val="26"/>
          <w:szCs w:val="26"/>
        </w:rPr>
        <w:object w:dxaOrig="540" w:dyaOrig="279">
          <v:shape id="_x0000_i1127" type="#_x0000_t75" style="width:27pt;height:14.25pt" o:ole="">
            <v:imagedata r:id="rId211" o:title=""/>
          </v:shape>
          <o:OLEObject Type="Embed" ProgID="Equation.DSMT4" ShapeID="_x0000_i1127" DrawAspect="Content" ObjectID="_1653457033" r:id="rId212"/>
        </w:object>
      </w:r>
      <w:r w:rsidRPr="00790DA3">
        <w:rPr>
          <w:sz w:val="26"/>
          <w:szCs w:val="26"/>
          <w:lang w:val="fr-FR"/>
        </w:rPr>
        <w:t xml:space="preserve"> cân tại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128" type="#_x0000_t75" style="width:12pt;height:14.25pt" o:ole="">
            <v:imagedata r:id="rId213" o:title=""/>
          </v:shape>
          <o:OLEObject Type="Embed" ProgID="Equation.DSMT4" ShapeID="_x0000_i1128" DrawAspect="Content" ObjectID="_1653457034" r:id="rId214"/>
        </w:object>
      </w:r>
      <w:r w:rsidRPr="00790DA3">
        <w:rPr>
          <w:sz w:val="26"/>
          <w:szCs w:val="26"/>
          <w:lang w:val="fr-FR"/>
        </w:rPr>
        <w:t xml:space="preserve"> và nằm trong mặt phẳng vuông góc với mặt đáy, </w:t>
      </w:r>
      <w:r w:rsidR="007A1347" w:rsidRPr="00610F8A">
        <w:rPr>
          <w:position w:val="-6"/>
          <w:sz w:val="26"/>
          <w:szCs w:val="26"/>
        </w:rPr>
        <w:object w:dxaOrig="900" w:dyaOrig="279">
          <v:shape id="_x0000_i1129" type="#_x0000_t75" style="width:45pt;height:14.25pt" o:ole="">
            <v:imagedata r:id="rId215" o:title=""/>
          </v:shape>
          <o:OLEObject Type="Embed" ProgID="Equation.DSMT4" ShapeID="_x0000_i1129" DrawAspect="Content" ObjectID="_1653457035" r:id="rId216"/>
        </w:object>
      </w:r>
      <w:r w:rsidRPr="00790DA3">
        <w:rPr>
          <w:sz w:val="26"/>
          <w:szCs w:val="26"/>
          <w:lang w:val="fr-FR"/>
        </w:rPr>
        <w:t xml:space="preserve">. </w:t>
      </w:r>
      <w:r w:rsidRPr="00610F8A">
        <w:rPr>
          <w:sz w:val="26"/>
          <w:szCs w:val="26"/>
        </w:rPr>
        <w:t xml:space="preserve">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130" type="#_x0000_t75" style="width:11.25pt;height:11.25pt" o:ole="">
            <v:imagedata r:id="rId217" o:title=""/>
          </v:shape>
          <o:OLEObject Type="Embed" ProgID="Equation.DSMT4" ShapeID="_x0000_i1130" DrawAspect="Content" ObjectID="_1653457036" r:id="rId218"/>
        </w:object>
      </w:r>
      <w:r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131" type="#_x0000_t75" style="width:12pt;height:14.25pt" o:ole="">
            <v:imagedata r:id="rId219" o:title=""/>
          </v:shape>
          <o:OLEObject Type="Embed" ProgID="Equation.DSMT4" ShapeID="_x0000_i1131" DrawAspect="Content" ObjectID="_1653457037" r:id="rId220"/>
        </w:object>
      </w:r>
      <w:r w:rsidR="00E40FBA" w:rsidRPr="00610F8A">
        <w:rPr>
          <w:sz w:val="26"/>
          <w:szCs w:val="26"/>
        </w:rPr>
        <w:t xml:space="preserve"> của </w:t>
      </w:r>
      <w:r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132" type="#_x0000_t75" style="width:48.75pt;height:14.25pt" o:ole="">
            <v:imagedata r:id="rId221" o:title=""/>
          </v:shape>
          <o:OLEObject Type="Embed" ProgID="Equation.DSMT4" ShapeID="_x0000_i1132" DrawAspect="Content" ObjectID="_1653457038" r:id="rId222"/>
        </w:object>
      </w:r>
      <w:r w:rsidRPr="00610F8A">
        <w:rPr>
          <w:sz w:val="26"/>
          <w:szCs w:val="26"/>
        </w:rPr>
        <w:t>.</w:t>
      </w:r>
    </w:p>
    <w:p w:rsidR="00ED479C" w:rsidRPr="00610F8A" w:rsidRDefault="00E40FBA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ED479C" w:rsidRPr="00610F8A">
        <w:rPr>
          <w:b/>
          <w:sz w:val="26"/>
          <w:szCs w:val="26"/>
          <w:lang w:val="fr-FR"/>
        </w:rPr>
        <w:t>A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219" w:dyaOrig="720">
          <v:shape id="_x0000_i1133" type="#_x0000_t75" style="width:60.75pt;height:36pt" o:ole="">
            <v:imagedata r:id="rId223" o:title=""/>
          </v:shape>
          <o:OLEObject Type="Embed" ProgID="Equation.DSMT4" ShapeID="_x0000_i1133" DrawAspect="Content" ObjectID="_1653457039" r:id="rId224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B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219" w:dyaOrig="720">
          <v:shape id="_x0000_i1134" type="#_x0000_t75" style="width:60.75pt;height:36pt" o:ole="">
            <v:imagedata r:id="rId225" o:title=""/>
          </v:shape>
          <o:OLEObject Type="Embed" ProgID="Equation.DSMT4" ShapeID="_x0000_i1134" DrawAspect="Content" ObjectID="_1653457040" r:id="rId226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C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6"/>
          <w:sz w:val="26"/>
          <w:szCs w:val="26"/>
          <w:lang w:val="fr-FR"/>
        </w:rPr>
        <w:object w:dxaOrig="859" w:dyaOrig="340">
          <v:shape id="_x0000_i1135" type="#_x0000_t75" style="width:42.75pt;height:17.25pt" o:ole="">
            <v:imagedata r:id="rId227" o:title=""/>
          </v:shape>
          <o:OLEObject Type="Embed" ProgID="Equation.DSMT4" ShapeID="_x0000_i1135" DrawAspect="Content" ObjectID="_1653457041" r:id="rId228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D</w:t>
      </w:r>
      <w:r w:rsidR="00ED479C" w:rsidRPr="00610F8A">
        <w:rPr>
          <w:sz w:val="26"/>
          <w:szCs w:val="26"/>
          <w:lang w:val="fr-FR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920" w:dyaOrig="700">
          <v:shape id="_x0000_i1136" type="#_x0000_t75" style="width:45.75pt;height:35.25pt" o:ole="">
            <v:imagedata r:id="rId229" o:title=""/>
          </v:shape>
          <o:OLEObject Type="Embed" ProgID="Equation.DSMT4" ShapeID="_x0000_i1136" DrawAspect="Content" ObjectID="_1653457042" r:id="rId230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</w:p>
    <w:p w:rsidR="00A46838" w:rsidRPr="00610F8A" w:rsidRDefault="00A46838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790DA3">
        <w:rPr>
          <w:b/>
          <w:noProof/>
          <w:sz w:val="26"/>
          <w:szCs w:val="26"/>
          <w:lang w:val="fr-FR"/>
        </w:rPr>
        <w:t xml:space="preserve">Câu </w:t>
      </w:r>
      <w:r w:rsidR="00886833" w:rsidRPr="00790DA3">
        <w:rPr>
          <w:b/>
          <w:noProof/>
          <w:sz w:val="26"/>
          <w:szCs w:val="26"/>
          <w:lang w:val="fr-FR"/>
        </w:rPr>
        <w:t>10</w:t>
      </w:r>
      <w:r w:rsidRPr="00790DA3">
        <w:rPr>
          <w:b/>
          <w:noProof/>
          <w:sz w:val="26"/>
          <w:szCs w:val="26"/>
          <w:lang w:val="fr-FR"/>
        </w:rPr>
        <w:t>.</w:t>
      </w:r>
      <w:r w:rsidRPr="00790DA3">
        <w:rPr>
          <w:noProof/>
          <w:sz w:val="26"/>
          <w:szCs w:val="26"/>
          <w:lang w:val="fr-FR"/>
        </w:rPr>
        <w:t xml:space="preserve"> </w:t>
      </w:r>
      <w:r w:rsidRPr="00790DA3">
        <w:rPr>
          <w:b/>
          <w:noProof/>
          <w:sz w:val="26"/>
          <w:szCs w:val="26"/>
          <w:lang w:val="fr-FR"/>
        </w:rPr>
        <w:t>(ĐỀ CHÍNH THỨC 2016 – 2017)</w:t>
      </w:r>
      <w:r w:rsidR="003A1EE4" w:rsidRPr="00790DA3">
        <w:rPr>
          <w:noProof/>
          <w:sz w:val="26"/>
          <w:szCs w:val="26"/>
          <w:lang w:val="fr-FR"/>
        </w:rPr>
        <w:t xml:space="preserve"> Cho hình </w:t>
      </w:r>
      <w:r w:rsidRPr="00790DA3">
        <w:rPr>
          <w:noProof/>
          <w:sz w:val="26"/>
          <w:szCs w:val="26"/>
          <w:lang w:val="fr-FR"/>
        </w:rPr>
        <w:t xml:space="preserve">chóp đều </w:t>
      </w:r>
      <w:r w:rsidR="007A1347" w:rsidRPr="00610F8A">
        <w:rPr>
          <w:noProof/>
          <w:position w:val="-6"/>
          <w:sz w:val="26"/>
          <w:szCs w:val="26"/>
        </w:rPr>
        <w:object w:dxaOrig="800" w:dyaOrig="279">
          <v:shape id="_x0000_i1137" type="#_x0000_t75" style="width:39.75pt;height:14.25pt" o:ole="">
            <v:imagedata r:id="rId231" o:title=""/>
          </v:shape>
          <o:OLEObject Type="Embed" ProgID="Equation.DSMT4" ShapeID="_x0000_i1137" DrawAspect="Content" ObjectID="_1653457043" r:id="rId232"/>
        </w:object>
      </w:r>
      <w:r w:rsidRPr="00790DA3">
        <w:rPr>
          <w:noProof/>
          <w:sz w:val="26"/>
          <w:szCs w:val="26"/>
          <w:lang w:val="fr-FR"/>
        </w:rPr>
        <w:t xml:space="preserve"> có cạnh đáy bằng </w:t>
      </w:r>
      <w:r w:rsidR="007A1347" w:rsidRPr="00610F8A">
        <w:rPr>
          <w:noProof/>
          <w:position w:val="-6"/>
          <w:sz w:val="26"/>
          <w:szCs w:val="26"/>
        </w:rPr>
        <w:object w:dxaOrig="220" w:dyaOrig="220">
          <v:shape id="_x0000_i1138" type="#_x0000_t75" style="width:11.25pt;height:11.25pt" o:ole="">
            <v:imagedata r:id="rId233" o:title=""/>
          </v:shape>
          <o:OLEObject Type="Embed" ProgID="Equation.DSMT4" ShapeID="_x0000_i1138" DrawAspect="Content" ObjectID="_1653457044" r:id="rId234"/>
        </w:object>
      </w:r>
      <w:r w:rsidRPr="00790DA3">
        <w:rPr>
          <w:noProof/>
          <w:sz w:val="26"/>
          <w:szCs w:val="26"/>
          <w:lang w:val="fr-FR"/>
        </w:rPr>
        <w:t xml:space="preserve">, cạnh bên gấp hai lần cạnh đáy. </w:t>
      </w:r>
      <w:r w:rsidRPr="00610F8A">
        <w:rPr>
          <w:noProof/>
          <w:sz w:val="26"/>
          <w:szCs w:val="26"/>
        </w:rPr>
        <w:t xml:space="preserve">Tính thể tích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1139" type="#_x0000_t75" style="width:12pt;height:14.25pt" o:ole="">
            <v:imagedata r:id="rId235" o:title=""/>
          </v:shape>
          <o:OLEObject Type="Embed" ProgID="Equation.DSMT4" ShapeID="_x0000_i1139" DrawAspect="Content" ObjectID="_1653457045" r:id="rId236"/>
        </w:object>
      </w:r>
      <w:r w:rsidRPr="00610F8A">
        <w:rPr>
          <w:noProof/>
          <w:sz w:val="26"/>
          <w:szCs w:val="26"/>
        </w:rPr>
        <w:t xml:space="preserve"> của khối chóp </w:t>
      </w:r>
      <w:r w:rsidR="003A1EE4" w:rsidRPr="00610F8A">
        <w:rPr>
          <w:noProof/>
          <w:sz w:val="26"/>
          <w:szCs w:val="26"/>
        </w:rPr>
        <w:t>đã cho.</w:t>
      </w:r>
    </w:p>
    <w:p w:rsidR="00A46838" w:rsidRPr="00610F8A" w:rsidRDefault="00A46838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300" w:dyaOrig="720">
          <v:shape id="_x0000_i1140" type="#_x0000_t75" style="width:65.25pt;height:36pt" o:ole="">
            <v:imagedata r:id="rId237" o:title=""/>
          </v:shape>
          <o:OLEObject Type="Embed" ProgID="Equation.DSMT4" ShapeID="_x0000_i1140" DrawAspect="Content" ObjectID="_1653457046" r:id="rId238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300" w:dyaOrig="720">
          <v:shape id="_x0000_i1141" type="#_x0000_t75" style="width:65.25pt;height:36pt" o:ole="">
            <v:imagedata r:id="rId239" o:title=""/>
          </v:shape>
          <o:OLEObject Type="Embed" ProgID="Equation.DSMT4" ShapeID="_x0000_i1141" DrawAspect="Content" ObjectID="_1653457047" r:id="rId240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300" w:dyaOrig="720">
          <v:shape id="_x0000_i1142" type="#_x0000_t75" style="width:65.25pt;height:36pt" o:ole="">
            <v:imagedata r:id="rId241" o:title=""/>
          </v:shape>
          <o:OLEObject Type="Embed" ProgID="Equation.DSMT4" ShapeID="_x0000_i1142" DrawAspect="Content" ObjectID="_1653457048" r:id="rId242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300" w:dyaOrig="720">
          <v:shape id="_x0000_i1143" type="#_x0000_t75" style="width:65.25pt;height:36pt" o:ole="">
            <v:imagedata r:id="rId243" o:title=""/>
          </v:shape>
          <o:OLEObject Type="Embed" ProgID="Equation.DSMT4" ShapeID="_x0000_i1143" DrawAspect="Content" ObjectID="_1653457049" r:id="rId244"/>
        </w:object>
      </w:r>
    </w:p>
    <w:p w:rsidR="00ED479C" w:rsidRPr="00610F8A" w:rsidRDefault="00B011AD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11</w:t>
      </w:r>
      <w:r w:rsidR="00ED479C" w:rsidRPr="00610F8A">
        <w:rPr>
          <w:b/>
          <w:sz w:val="26"/>
          <w:szCs w:val="26"/>
        </w:rPr>
        <w:t>.</w:t>
      </w:r>
      <w:r w:rsidR="00ED479C" w:rsidRPr="00610F8A">
        <w:rPr>
          <w:sz w:val="26"/>
          <w:szCs w:val="26"/>
        </w:rPr>
        <w:t xml:space="preserve"> Cho hình chóp đều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144" type="#_x0000_t75" style="width:39.75pt;height:14.25pt" o:ole="">
            <v:imagedata r:id="rId245" o:title=""/>
          </v:shape>
          <o:OLEObject Type="Embed" ProgID="Equation.DSMT4" ShapeID="_x0000_i1144" DrawAspect="Content" ObjectID="_1653457050" r:id="rId246"/>
        </w:object>
      </w:r>
      <w:r w:rsidR="00ED479C" w:rsidRPr="00610F8A">
        <w:rPr>
          <w:sz w:val="26"/>
          <w:szCs w:val="26"/>
        </w:rPr>
        <w:t xml:space="preserve"> có cạnh đáy bằng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145" type="#_x0000_t75" style="width:11.25pt;height:11.25pt" o:ole="">
            <v:imagedata r:id="rId247" o:title=""/>
          </v:shape>
          <o:OLEObject Type="Embed" ProgID="Equation.DSMT4" ShapeID="_x0000_i1145" DrawAspect="Content" ObjectID="_1653457051" r:id="rId248"/>
        </w:object>
      </w:r>
      <w:r w:rsidR="003A1EE4" w:rsidRPr="00610F8A">
        <w:rPr>
          <w:sz w:val="26"/>
          <w:szCs w:val="26"/>
        </w:rPr>
        <w:t xml:space="preserve">, </w:t>
      </w:r>
      <w:r w:rsidR="00ED479C" w:rsidRPr="00610F8A">
        <w:rPr>
          <w:sz w:val="26"/>
          <w:szCs w:val="26"/>
        </w:rPr>
        <w:t xml:space="preserve">cạnh bên bằng </w:t>
      </w:r>
      <w:r w:rsidR="007A1347" w:rsidRPr="00610F8A">
        <w:rPr>
          <w:position w:val="-26"/>
          <w:sz w:val="26"/>
          <w:szCs w:val="26"/>
        </w:rPr>
        <w:object w:dxaOrig="700" w:dyaOrig="720">
          <v:shape id="_x0000_i1146" type="#_x0000_t75" style="width:35.25pt;height:36pt" o:ole="">
            <v:imagedata r:id="rId249" o:title=""/>
          </v:shape>
          <o:OLEObject Type="Embed" ProgID="Equation.DSMT4" ShapeID="_x0000_i1146" DrawAspect="Content" ObjectID="_1653457052" r:id="rId250"/>
        </w:object>
      </w:r>
      <w:r w:rsidR="00ED479C"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147" type="#_x0000_t75" style="width:11.25pt;height:11.25pt" o:ole="">
            <v:imagedata r:id="rId251" o:title=""/>
          </v:shape>
          <o:OLEObject Type="Embed" ProgID="Equation.DSMT4" ShapeID="_x0000_i1147" DrawAspect="Content" ObjectID="_1653457053" r:id="rId252"/>
        </w:object>
      </w:r>
      <w:r w:rsidR="00ED479C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148" type="#_x0000_t75" style="width:12pt;height:14.25pt" o:ole="">
            <v:imagedata r:id="rId253" o:title=""/>
          </v:shape>
          <o:OLEObject Type="Embed" ProgID="Equation.DSMT4" ShapeID="_x0000_i1148" DrawAspect="Content" ObjectID="_1653457054" r:id="rId254"/>
        </w:object>
      </w:r>
      <w:r w:rsidRPr="00610F8A">
        <w:rPr>
          <w:sz w:val="26"/>
          <w:szCs w:val="26"/>
        </w:rPr>
        <w:t xml:space="preserve"> của </w:t>
      </w:r>
      <w:r w:rsidR="00ED479C" w:rsidRPr="00610F8A">
        <w:rPr>
          <w:sz w:val="26"/>
          <w:szCs w:val="26"/>
        </w:rPr>
        <w:t xml:space="preserve">khối chóp </w:t>
      </w:r>
      <w:r w:rsidR="003A1EE4" w:rsidRPr="00610F8A">
        <w:rPr>
          <w:sz w:val="26"/>
          <w:szCs w:val="26"/>
        </w:rPr>
        <w:t>đã cho.</w:t>
      </w:r>
    </w:p>
    <w:p w:rsidR="00ED479C" w:rsidRPr="00610F8A" w:rsidRDefault="00B011AD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790DA3">
        <w:rPr>
          <w:b/>
          <w:sz w:val="26"/>
          <w:szCs w:val="26"/>
        </w:rPr>
        <w:tab/>
      </w:r>
      <w:r w:rsidR="00ED479C" w:rsidRPr="00790DA3">
        <w:rPr>
          <w:b/>
          <w:sz w:val="26"/>
          <w:szCs w:val="26"/>
        </w:rPr>
        <w:t>A</w:t>
      </w:r>
      <w:r w:rsidR="00ED479C" w:rsidRPr="00790DA3">
        <w:rPr>
          <w:sz w:val="26"/>
          <w:szCs w:val="26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149" type="#_x0000_t75" style="width:54.75pt;height:36pt" o:ole="">
            <v:imagedata r:id="rId255" o:title=""/>
          </v:shape>
          <o:OLEObject Type="Embed" ProgID="Equation.DSMT4" ShapeID="_x0000_i1149" DrawAspect="Content" ObjectID="_1653457055" r:id="rId256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B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150" type="#_x0000_t75" style="width:54.75pt;height:36pt" o:ole="">
            <v:imagedata r:id="rId257" o:title=""/>
          </v:shape>
          <o:OLEObject Type="Embed" ProgID="Equation.DSMT4" ShapeID="_x0000_i1150" DrawAspect="Content" ObjectID="_1653457056" r:id="rId258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C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151" type="#_x0000_t75" style="width:54.75pt;height:36pt" o:ole="">
            <v:imagedata r:id="rId259" o:title=""/>
          </v:shape>
          <o:OLEObject Type="Embed" ProgID="Equation.DSMT4" ShapeID="_x0000_i1151" DrawAspect="Content" ObjectID="_1653457057" r:id="rId260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D</w:t>
      </w:r>
      <w:r w:rsidR="00ED479C" w:rsidRPr="00610F8A">
        <w:rPr>
          <w:sz w:val="26"/>
          <w:szCs w:val="26"/>
          <w:lang w:val="fr-FR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100" w:dyaOrig="720">
          <v:shape id="_x0000_i1152" type="#_x0000_t75" style="width:54.75pt;height:36pt" o:ole="">
            <v:imagedata r:id="rId261" o:title=""/>
          </v:shape>
          <o:OLEObject Type="Embed" ProgID="Equation.DSMT4" ShapeID="_x0000_i1152" DrawAspect="Content" ObjectID="_1653457058" r:id="rId262"/>
        </w:object>
      </w:r>
      <w:r w:rsidR="00ED479C" w:rsidRPr="00610F8A">
        <w:rPr>
          <w:sz w:val="26"/>
          <w:szCs w:val="26"/>
        </w:rPr>
        <w:t>.</w:t>
      </w:r>
    </w:p>
    <w:p w:rsidR="00A46838" w:rsidRPr="00610F8A" w:rsidRDefault="00B011AD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12</w:t>
      </w:r>
      <w:r w:rsidR="00A46838" w:rsidRPr="00610F8A">
        <w:rPr>
          <w:b/>
          <w:sz w:val="26"/>
          <w:szCs w:val="26"/>
        </w:rPr>
        <w:t>.</w:t>
      </w:r>
      <w:r w:rsidR="00A46838" w:rsidRPr="00610F8A">
        <w:rPr>
          <w:sz w:val="26"/>
          <w:szCs w:val="26"/>
        </w:rPr>
        <w:t xml:space="preserve"> </w:t>
      </w:r>
      <w:r w:rsidR="00A46838" w:rsidRPr="00610F8A">
        <w:rPr>
          <w:b/>
          <w:sz w:val="26"/>
          <w:szCs w:val="26"/>
        </w:rPr>
        <w:t>(ĐỀ THỬ NGHIỆM 2016 – 2017)</w:t>
      </w:r>
      <w:r w:rsidR="00A46838" w:rsidRPr="00610F8A">
        <w:rPr>
          <w:sz w:val="26"/>
          <w:szCs w:val="26"/>
        </w:rPr>
        <w:t xml:space="preserve"> Cho hình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153" type="#_x0000_t75" style="width:39.75pt;height:14.25pt" o:ole="">
            <v:imagedata r:id="rId263" o:title=""/>
          </v:shape>
          <o:OLEObject Type="Embed" ProgID="Equation.DSMT4" ShapeID="_x0000_i1153" DrawAspect="Content" ObjectID="_1653457059" r:id="rId264"/>
        </w:object>
      </w:r>
      <w:r w:rsidR="00A46838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154" type="#_x0000_t75" style="width:30pt;height:14.25pt" o:ole="">
            <v:imagedata r:id="rId265" o:title=""/>
          </v:shape>
          <o:OLEObject Type="Embed" ProgID="Equation.DSMT4" ShapeID="_x0000_i1154" DrawAspect="Content" ObjectID="_1653457060" r:id="rId266"/>
        </w:object>
      </w:r>
      <w:r w:rsidR="005C386E" w:rsidRPr="00610F8A">
        <w:rPr>
          <w:sz w:val="26"/>
          <w:szCs w:val="26"/>
        </w:rPr>
        <w:t xml:space="preserve"> </w:t>
      </w:r>
      <w:r w:rsidR="00A46838" w:rsidRPr="00610F8A">
        <w:rPr>
          <w:sz w:val="26"/>
          <w:szCs w:val="26"/>
        </w:rPr>
        <w:t xml:space="preserve">là tam giác đều cạnh </w:t>
      </w:r>
      <w:r w:rsidR="007A1347" w:rsidRPr="00610F8A">
        <w:rPr>
          <w:position w:val="-6"/>
          <w:sz w:val="26"/>
          <w:szCs w:val="26"/>
        </w:rPr>
        <w:object w:dxaOrig="340" w:dyaOrig="279">
          <v:shape id="_x0000_i1155" type="#_x0000_t75" style="width:17.25pt;height:14.25pt" o:ole="">
            <v:imagedata r:id="rId267" o:title=""/>
          </v:shape>
          <o:OLEObject Type="Embed" ProgID="Equation.DSMT4" ShapeID="_x0000_i1155" DrawAspect="Content" ObjectID="_1653457061" r:id="rId268"/>
        </w:object>
      </w:r>
      <w:r w:rsidR="00A46838" w:rsidRPr="00610F8A">
        <w:rPr>
          <w:sz w:val="26"/>
          <w:szCs w:val="26"/>
        </w:rPr>
        <w:t xml:space="preserve"> và thể tích bằng </w:t>
      </w:r>
      <w:r w:rsidR="007A1347" w:rsidRPr="00610F8A">
        <w:rPr>
          <w:position w:val="-6"/>
          <w:sz w:val="26"/>
          <w:szCs w:val="26"/>
        </w:rPr>
        <w:object w:dxaOrig="279" w:dyaOrig="340">
          <v:shape id="_x0000_i1156" type="#_x0000_t75" style="width:14.25pt;height:17.25pt" o:ole="">
            <v:imagedata r:id="rId269" o:title=""/>
          </v:shape>
          <o:OLEObject Type="Embed" ProgID="Equation.DSMT4" ShapeID="_x0000_i1156" DrawAspect="Content" ObjectID="_1653457062" r:id="rId270"/>
        </w:object>
      </w:r>
      <w:r w:rsidR="005C386E" w:rsidRPr="00610F8A">
        <w:rPr>
          <w:sz w:val="26"/>
          <w:szCs w:val="26"/>
        </w:rPr>
        <w:t>. Tính chiề</w:t>
      </w:r>
      <w:r w:rsidR="00A46838" w:rsidRPr="00610F8A">
        <w:rPr>
          <w:sz w:val="26"/>
          <w:szCs w:val="26"/>
        </w:rPr>
        <w:t xml:space="preserve">u cao </w:t>
      </w:r>
      <w:r w:rsidR="007A1347" w:rsidRPr="00610F8A">
        <w:rPr>
          <w:position w:val="-6"/>
          <w:sz w:val="26"/>
          <w:szCs w:val="26"/>
        </w:rPr>
        <w:object w:dxaOrig="200" w:dyaOrig="300">
          <v:shape id="_x0000_i1157" type="#_x0000_t75" style="width:9.75pt;height:15pt" o:ole="">
            <v:imagedata r:id="rId271" o:title=""/>
          </v:shape>
          <o:OLEObject Type="Embed" ProgID="Equation.DSMT4" ShapeID="_x0000_i1157" DrawAspect="Content" ObjectID="_1653457063" r:id="rId272"/>
        </w:object>
      </w:r>
      <w:r w:rsidR="00A46838" w:rsidRPr="00610F8A">
        <w:rPr>
          <w:sz w:val="26"/>
          <w:szCs w:val="26"/>
        </w:rPr>
        <w:t xml:space="preserve"> của hình chóp đã cho. </w:t>
      </w:r>
    </w:p>
    <w:p w:rsidR="00A46838" w:rsidRPr="00610F8A" w:rsidRDefault="00A46838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040" w:dyaOrig="720">
          <v:shape id="_x0000_i1158" type="#_x0000_t75" style="width:51.75pt;height:36pt" o:ole="">
            <v:imagedata r:id="rId273" o:title=""/>
          </v:shape>
          <o:OLEObject Type="Embed" ProgID="Equation.DSMT4" ShapeID="_x0000_i1158" DrawAspect="Content" ObjectID="_1653457064" r:id="rId274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040" w:dyaOrig="720">
          <v:shape id="_x0000_i1159" type="#_x0000_t75" style="width:51.75pt;height:36pt" o:ole="">
            <v:imagedata r:id="rId275" o:title=""/>
          </v:shape>
          <o:OLEObject Type="Embed" ProgID="Equation.DSMT4" ShapeID="_x0000_i1159" DrawAspect="Content" ObjectID="_1653457065" r:id="rId276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040" w:dyaOrig="720">
          <v:shape id="_x0000_i1160" type="#_x0000_t75" style="width:51.75pt;height:36pt" o:ole="">
            <v:imagedata r:id="rId277" o:title=""/>
          </v:shape>
          <o:OLEObject Type="Embed" ProgID="Equation.DSMT4" ShapeID="_x0000_i1160" DrawAspect="Content" ObjectID="_1653457066" r:id="rId278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8"/>
          <w:sz w:val="26"/>
          <w:szCs w:val="26"/>
        </w:rPr>
        <w:object w:dxaOrig="960" w:dyaOrig="380">
          <v:shape id="_x0000_i1161" type="#_x0000_t75" style="width:48pt;height:18.75pt" o:ole="">
            <v:imagedata r:id="rId279" o:title=""/>
          </v:shape>
          <o:OLEObject Type="Embed" ProgID="Equation.DSMT4" ShapeID="_x0000_i1161" DrawAspect="Content" ObjectID="_1653457067" r:id="rId280"/>
        </w:object>
      </w:r>
    </w:p>
    <w:p w:rsidR="00ED479C" w:rsidRPr="00610F8A" w:rsidRDefault="00B011AD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13</w:t>
      </w:r>
      <w:r w:rsidR="00ED479C" w:rsidRPr="00610F8A">
        <w:rPr>
          <w:b/>
          <w:sz w:val="26"/>
          <w:szCs w:val="26"/>
        </w:rPr>
        <w:t>.</w:t>
      </w:r>
      <w:r w:rsidR="00ED479C" w:rsidRPr="00610F8A">
        <w:rPr>
          <w:sz w:val="26"/>
          <w:szCs w:val="26"/>
        </w:rPr>
        <w:t xml:space="preserve"> Cho hình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162" type="#_x0000_t75" style="width:39.75pt;height:14.25pt" o:ole="">
            <v:imagedata r:id="rId281" o:title=""/>
          </v:shape>
          <o:OLEObject Type="Embed" ProgID="Equation.DSMT4" ShapeID="_x0000_i1162" DrawAspect="Content" ObjectID="_1653457068" r:id="rId282"/>
        </w:object>
      </w:r>
      <w:r w:rsidR="00ED479C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163" type="#_x0000_t75" style="width:30pt;height:14.25pt" o:ole="">
            <v:imagedata r:id="rId283" o:title=""/>
          </v:shape>
          <o:OLEObject Type="Embed" ProgID="Equation.DSMT4" ShapeID="_x0000_i1163" DrawAspect="Content" ObjectID="_1653457069" r:id="rId284"/>
        </w:object>
      </w:r>
      <w:r w:rsidR="00ED479C" w:rsidRPr="00610F8A">
        <w:rPr>
          <w:sz w:val="26"/>
          <w:szCs w:val="26"/>
        </w:rPr>
        <w:t xml:space="preserve"> là tam giác vuông cân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164" type="#_x0000_t75" style="width:12pt;height:12.75pt" o:ole="">
            <v:imagedata r:id="rId285" o:title=""/>
          </v:shape>
          <o:OLEObject Type="Embed" ProgID="Equation.DSMT4" ShapeID="_x0000_i1164" DrawAspect="Content" ObjectID="_1653457070" r:id="rId286"/>
        </w:object>
      </w:r>
      <w:r w:rsidR="00ED479C"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820" w:dyaOrig="279">
          <v:shape id="_x0000_i1165" type="#_x0000_t75" style="width:41.25pt;height:14.25pt" o:ole="">
            <v:imagedata r:id="rId287" o:title=""/>
          </v:shape>
          <o:OLEObject Type="Embed" ProgID="Equation.DSMT4" ShapeID="_x0000_i1165" DrawAspect="Content" ObjectID="_1653457071" r:id="rId288"/>
        </w:object>
      </w:r>
      <w:r w:rsidR="00ED479C" w:rsidRPr="00610F8A">
        <w:rPr>
          <w:sz w:val="26"/>
          <w:szCs w:val="26"/>
        </w:rPr>
        <w:t xml:space="preserve">. Cạnh bên </w:t>
      </w:r>
      <w:r w:rsidR="007A1347" w:rsidRPr="00610F8A">
        <w:rPr>
          <w:position w:val="-8"/>
          <w:sz w:val="26"/>
          <w:szCs w:val="26"/>
        </w:rPr>
        <w:object w:dxaOrig="1100" w:dyaOrig="380">
          <v:shape id="_x0000_i1166" type="#_x0000_t75" style="width:54.75pt;height:18.75pt" o:ole="">
            <v:imagedata r:id="rId289" o:title=""/>
          </v:shape>
          <o:OLEObject Type="Embed" ProgID="Equation.DSMT4" ShapeID="_x0000_i1166" DrawAspect="Content" ObjectID="_1653457072" r:id="rId290"/>
        </w:object>
      </w:r>
      <w:r w:rsidR="00ED479C" w:rsidRPr="00610F8A">
        <w:rPr>
          <w:sz w:val="26"/>
          <w:szCs w:val="26"/>
        </w:rPr>
        <w:t xml:space="preserve">, hình chiếu của điểm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167" type="#_x0000_t75" style="width:12pt;height:14.25pt" o:ole="">
            <v:imagedata r:id="rId291" o:title=""/>
          </v:shape>
          <o:OLEObject Type="Embed" ProgID="Equation.DSMT4" ShapeID="_x0000_i1167" DrawAspect="Content" ObjectID="_1653457073" r:id="rId292"/>
        </w:object>
      </w:r>
      <w:r w:rsidR="00ED479C" w:rsidRPr="00610F8A">
        <w:rPr>
          <w:sz w:val="26"/>
          <w:szCs w:val="26"/>
        </w:rPr>
        <w:t xml:space="preserve"> lên mặt phẳng đáy trùng với trung điểm của cạnh huyền </w:t>
      </w:r>
      <w:r w:rsidR="007A1347" w:rsidRPr="00610F8A">
        <w:rPr>
          <w:position w:val="-6"/>
          <w:sz w:val="26"/>
          <w:szCs w:val="26"/>
        </w:rPr>
        <w:object w:dxaOrig="440" w:dyaOrig="279">
          <v:shape id="_x0000_i1168" type="#_x0000_t75" style="width:21.75pt;height:14.25pt" o:ole="">
            <v:imagedata r:id="rId293" o:title=""/>
          </v:shape>
          <o:OLEObject Type="Embed" ProgID="Equation.DSMT4" ShapeID="_x0000_i1168" DrawAspect="Content" ObjectID="_1653457074" r:id="rId294"/>
        </w:object>
      </w:r>
      <w:r w:rsidR="00ED479C" w:rsidRPr="00610F8A">
        <w:rPr>
          <w:sz w:val="26"/>
          <w:szCs w:val="26"/>
        </w:rPr>
        <w:t xml:space="preserve">. Tính </w:t>
      </w:r>
      <w:r w:rsidR="00A46EAF" w:rsidRPr="00610F8A">
        <w:rPr>
          <w:sz w:val="26"/>
          <w:szCs w:val="26"/>
        </w:rPr>
        <w:t xml:space="preserve">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169" type="#_x0000_t75" style="width:11.25pt;height:11.25pt" o:ole="">
            <v:imagedata r:id="rId295" o:title=""/>
          </v:shape>
          <o:OLEObject Type="Embed" ProgID="Equation.DSMT4" ShapeID="_x0000_i1169" DrawAspect="Content" ObjectID="_1653457075" r:id="rId296"/>
        </w:object>
      </w:r>
      <w:r w:rsidR="00A46EAF" w:rsidRPr="00610F8A">
        <w:rPr>
          <w:sz w:val="26"/>
          <w:szCs w:val="26"/>
        </w:rPr>
        <w:t xml:space="preserve"> </w:t>
      </w:r>
      <w:r w:rsidR="00ED479C" w:rsidRPr="00610F8A">
        <w:rPr>
          <w:sz w:val="26"/>
          <w:szCs w:val="26"/>
        </w:rPr>
        <w:t xml:space="preserve">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170" type="#_x0000_t75" style="width:12pt;height:14.25pt" o:ole="">
            <v:imagedata r:id="rId297" o:title=""/>
          </v:shape>
          <o:OLEObject Type="Embed" ProgID="Equation.DSMT4" ShapeID="_x0000_i1170" DrawAspect="Content" ObjectID="_1653457076" r:id="rId298"/>
        </w:object>
      </w:r>
      <w:r w:rsidR="00A46EAF" w:rsidRPr="00610F8A">
        <w:rPr>
          <w:sz w:val="26"/>
          <w:szCs w:val="26"/>
        </w:rPr>
        <w:t xml:space="preserve"> của </w:t>
      </w:r>
      <w:r w:rsidR="00ED479C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840" w:dyaOrig="279">
          <v:shape id="_x0000_i1171" type="#_x0000_t75" style="width:42pt;height:14.25pt" o:ole="">
            <v:imagedata r:id="rId299" o:title=""/>
          </v:shape>
          <o:OLEObject Type="Embed" ProgID="Equation.DSMT4" ShapeID="_x0000_i1171" DrawAspect="Content" ObjectID="_1653457077" r:id="rId300"/>
        </w:object>
      </w:r>
    </w:p>
    <w:p w:rsidR="006F294B" w:rsidRPr="00610F8A" w:rsidRDefault="00556396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  <w:lang w:val="fr-FR"/>
        </w:rPr>
        <w:lastRenderedPageBreak/>
        <w:tab/>
      </w:r>
      <w:r w:rsidR="00ED479C" w:rsidRPr="00610F8A">
        <w:rPr>
          <w:b/>
          <w:sz w:val="26"/>
          <w:szCs w:val="26"/>
          <w:lang w:val="fr-FR"/>
        </w:rPr>
        <w:t>A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172" type="#_x0000_t75" style="width:56.25pt;height:36pt" o:ole="">
            <v:imagedata r:id="rId301" o:title=""/>
          </v:shape>
          <o:OLEObject Type="Embed" ProgID="Equation.DSMT4" ShapeID="_x0000_i1172" DrawAspect="Content" ObjectID="_1653457078" r:id="rId302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B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173" type="#_x0000_t75" style="width:56.25pt;height:36pt" o:ole="">
            <v:imagedata r:id="rId303" o:title=""/>
          </v:shape>
          <o:OLEObject Type="Embed" ProgID="Equation.DSMT4" ShapeID="_x0000_i1173" DrawAspect="Content" ObjectID="_1653457079" r:id="rId304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C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260" w:dyaOrig="720">
          <v:shape id="_x0000_i1174" type="#_x0000_t75" style="width:63pt;height:36pt" o:ole="">
            <v:imagedata r:id="rId305" o:title=""/>
          </v:shape>
          <o:OLEObject Type="Embed" ProgID="Equation.DSMT4" ShapeID="_x0000_i1174" DrawAspect="Content" ObjectID="_1653457080" r:id="rId306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D</w:t>
      </w:r>
      <w:r w:rsidR="00ED479C" w:rsidRPr="00610F8A">
        <w:rPr>
          <w:sz w:val="26"/>
          <w:szCs w:val="26"/>
          <w:lang w:val="fr-FR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120" w:dyaOrig="720">
          <v:shape id="_x0000_i1175" type="#_x0000_t75" style="width:56.25pt;height:36pt" o:ole="">
            <v:imagedata r:id="rId307" o:title=""/>
          </v:shape>
          <o:OLEObject Type="Embed" ProgID="Equation.DSMT4" ShapeID="_x0000_i1175" DrawAspect="Content" ObjectID="_1653457081" r:id="rId308"/>
        </w:object>
      </w:r>
      <w:r w:rsidR="00ED479C" w:rsidRPr="00610F8A">
        <w:rPr>
          <w:sz w:val="26"/>
          <w:szCs w:val="26"/>
        </w:rPr>
        <w:t>.</w:t>
      </w:r>
    </w:p>
    <w:p w:rsidR="00ED479C" w:rsidRPr="00790DA3" w:rsidRDefault="00B011AD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>Câu 14</w:t>
      </w:r>
      <w:r w:rsidR="00ED479C" w:rsidRPr="00610F8A">
        <w:rPr>
          <w:b/>
          <w:sz w:val="26"/>
          <w:szCs w:val="26"/>
        </w:rPr>
        <w:t xml:space="preserve">. </w:t>
      </w:r>
      <w:r w:rsidR="00ED479C" w:rsidRPr="00610F8A">
        <w:rPr>
          <w:sz w:val="26"/>
          <w:szCs w:val="26"/>
          <w:lang w:val="nl-NL"/>
        </w:rPr>
        <w:t xml:space="preserve">Cho hình chóp </w:t>
      </w:r>
      <w:r w:rsidR="007A1347" w:rsidRPr="00610F8A">
        <w:rPr>
          <w:position w:val="-6"/>
          <w:sz w:val="26"/>
          <w:szCs w:val="26"/>
          <w:lang w:val="nl-NL"/>
        </w:rPr>
        <w:object w:dxaOrig="980" w:dyaOrig="279">
          <v:shape id="_x0000_i1176" type="#_x0000_t75" style="width:48.75pt;height:14.25pt" o:ole="">
            <v:imagedata r:id="rId309" o:title=""/>
          </v:shape>
          <o:OLEObject Type="Embed" ProgID="Equation.DSMT4" ShapeID="_x0000_i1176" DrawAspect="Content" ObjectID="_1653457082" r:id="rId310"/>
        </w:object>
      </w:r>
      <w:r w:rsidR="00ED479C" w:rsidRPr="00610F8A">
        <w:rPr>
          <w:sz w:val="26"/>
          <w:szCs w:val="26"/>
          <w:lang w:val="nl-NL"/>
        </w:rPr>
        <w:t xml:space="preserve"> có đáy </w:t>
      </w:r>
      <w:r w:rsidR="007A1347" w:rsidRPr="00610F8A">
        <w:rPr>
          <w:position w:val="-6"/>
          <w:sz w:val="26"/>
          <w:szCs w:val="26"/>
          <w:lang w:val="nl-NL"/>
        </w:rPr>
        <w:object w:dxaOrig="780" w:dyaOrig="279">
          <v:shape id="_x0000_i1177" type="#_x0000_t75" style="width:39pt;height:14.25pt" o:ole="">
            <v:imagedata r:id="rId311" o:title=""/>
          </v:shape>
          <o:OLEObject Type="Embed" ProgID="Equation.DSMT4" ShapeID="_x0000_i1177" DrawAspect="Content" ObjectID="_1653457083" r:id="rId312"/>
        </w:object>
      </w:r>
      <w:r w:rsidR="00ED479C" w:rsidRPr="00610F8A">
        <w:rPr>
          <w:sz w:val="26"/>
          <w:szCs w:val="26"/>
          <w:lang w:val="nl-NL"/>
        </w:rPr>
        <w:t xml:space="preserve"> là hình thoi cạnh bằng </w:t>
      </w:r>
      <w:r w:rsidR="007A1347" w:rsidRPr="00610F8A">
        <w:rPr>
          <w:position w:val="-10"/>
          <w:sz w:val="26"/>
          <w:szCs w:val="26"/>
          <w:lang w:val="nl-NL"/>
        </w:rPr>
        <w:object w:dxaOrig="220" w:dyaOrig="320">
          <v:shape id="_x0000_i1178" type="#_x0000_t75" style="width:11.25pt;height:15.75pt" o:ole="">
            <v:imagedata r:id="rId313" o:title=""/>
          </v:shape>
          <o:OLEObject Type="Embed" ProgID="Equation.DSMT4" ShapeID="_x0000_i1178" DrawAspect="Content" ObjectID="_1653457084" r:id="rId314"/>
        </w:object>
      </w:r>
      <w:r w:rsidR="00ED479C" w:rsidRPr="00610F8A">
        <w:rPr>
          <w:sz w:val="26"/>
          <w:szCs w:val="26"/>
          <w:lang w:val="nl-NL"/>
        </w:rPr>
        <w:t xml:space="preserve"> góc </w:t>
      </w:r>
      <w:r w:rsidR="007A1347" w:rsidRPr="00610F8A">
        <w:rPr>
          <w:position w:val="-6"/>
          <w:sz w:val="26"/>
          <w:szCs w:val="26"/>
          <w:lang w:val="nl-NL"/>
        </w:rPr>
        <w:object w:dxaOrig="1280" w:dyaOrig="380">
          <v:shape id="_x0000_i1179" type="#_x0000_t75" style="width:63.75pt;height:18.75pt" o:ole="">
            <v:imagedata r:id="rId315" o:title=""/>
          </v:shape>
          <o:OLEObject Type="Embed" ProgID="Equation.DSMT4" ShapeID="_x0000_i1179" DrawAspect="Content" ObjectID="_1653457085" r:id="rId316"/>
        </w:object>
      </w:r>
      <w:r w:rsidR="00ED479C" w:rsidRPr="00610F8A">
        <w:rPr>
          <w:sz w:val="26"/>
          <w:szCs w:val="26"/>
          <w:lang w:val="nl-NL"/>
        </w:rPr>
        <w:t xml:space="preserve"> Cạnh bên </w:t>
      </w:r>
      <w:r w:rsidR="007A1347" w:rsidRPr="00610F8A">
        <w:rPr>
          <w:position w:val="-8"/>
          <w:sz w:val="26"/>
          <w:szCs w:val="26"/>
          <w:lang w:val="nl-NL"/>
        </w:rPr>
        <w:object w:dxaOrig="1040" w:dyaOrig="380">
          <v:shape id="_x0000_i1180" type="#_x0000_t75" style="width:51.75pt;height:18.75pt" o:ole="">
            <v:imagedata r:id="rId317" o:title=""/>
          </v:shape>
          <o:OLEObject Type="Embed" ProgID="Equation.DSMT4" ShapeID="_x0000_i1180" DrawAspect="Content" ObjectID="_1653457086" r:id="rId318"/>
        </w:object>
      </w:r>
      <w:r w:rsidR="00ED479C" w:rsidRPr="00610F8A">
        <w:rPr>
          <w:sz w:val="26"/>
          <w:szCs w:val="26"/>
          <w:lang w:val="nl-NL"/>
        </w:rPr>
        <w:t xml:space="preserve"> Hình chiếu vuông góc của </w:t>
      </w:r>
      <w:r w:rsidR="007A1347" w:rsidRPr="00610F8A">
        <w:rPr>
          <w:position w:val="-6"/>
          <w:sz w:val="26"/>
          <w:szCs w:val="26"/>
          <w:lang w:val="nl-NL"/>
        </w:rPr>
        <w:object w:dxaOrig="240" w:dyaOrig="279">
          <v:shape id="_x0000_i1181" type="#_x0000_t75" style="width:12pt;height:14.25pt" o:ole="">
            <v:imagedata r:id="rId319" o:title=""/>
          </v:shape>
          <o:OLEObject Type="Embed" ProgID="Equation.DSMT4" ShapeID="_x0000_i1181" DrawAspect="Content" ObjectID="_1653457087" r:id="rId320"/>
        </w:object>
      </w:r>
      <w:r w:rsidR="00ED479C" w:rsidRPr="00610F8A">
        <w:rPr>
          <w:sz w:val="26"/>
          <w:szCs w:val="26"/>
          <w:lang w:val="nl-NL"/>
        </w:rPr>
        <w:t xml:space="preserve"> trên mặt phẳng </w:t>
      </w:r>
      <w:r w:rsidR="007A1347" w:rsidRPr="00610F8A">
        <w:rPr>
          <w:position w:val="-14"/>
          <w:sz w:val="26"/>
          <w:szCs w:val="26"/>
          <w:lang w:val="nl-NL"/>
        </w:rPr>
        <w:object w:dxaOrig="980" w:dyaOrig="400">
          <v:shape id="_x0000_i1182" type="#_x0000_t75" style="width:48.75pt;height:20.25pt" o:ole="">
            <v:imagedata r:id="rId321" o:title=""/>
          </v:shape>
          <o:OLEObject Type="Embed" ProgID="Equation.DSMT4" ShapeID="_x0000_i1182" DrawAspect="Content" ObjectID="_1653457088" r:id="rId322"/>
        </w:object>
      </w:r>
      <w:r w:rsidR="00ED479C" w:rsidRPr="00610F8A">
        <w:rPr>
          <w:sz w:val="26"/>
          <w:szCs w:val="26"/>
          <w:lang w:val="nl-NL"/>
        </w:rPr>
        <w:t xml:space="preserve"> là điểm </w:t>
      </w:r>
      <w:r w:rsidR="007A1347" w:rsidRPr="00610F8A">
        <w:rPr>
          <w:position w:val="-4"/>
          <w:sz w:val="26"/>
          <w:szCs w:val="26"/>
          <w:lang w:val="nl-NL"/>
        </w:rPr>
        <w:object w:dxaOrig="300" w:dyaOrig="260">
          <v:shape id="_x0000_i1183" type="#_x0000_t75" style="width:15pt;height:12.75pt" o:ole="">
            <v:imagedata r:id="rId323" o:title=""/>
          </v:shape>
          <o:OLEObject Type="Embed" ProgID="Equation.DSMT4" ShapeID="_x0000_i1183" DrawAspect="Content" ObjectID="_1653457089" r:id="rId324"/>
        </w:object>
      </w:r>
      <w:r w:rsidR="00ED479C" w:rsidRPr="00610F8A">
        <w:rPr>
          <w:sz w:val="26"/>
          <w:szCs w:val="26"/>
          <w:lang w:val="nl-NL"/>
        </w:rPr>
        <w:t xml:space="preserve"> thuộc đoạn </w:t>
      </w:r>
      <w:r w:rsidR="007A1347" w:rsidRPr="00610F8A">
        <w:rPr>
          <w:position w:val="-4"/>
          <w:sz w:val="26"/>
          <w:szCs w:val="26"/>
          <w:lang w:val="nl-NL"/>
        </w:rPr>
        <w:object w:dxaOrig="440" w:dyaOrig="260">
          <v:shape id="_x0000_i1184" type="#_x0000_t75" style="width:21.75pt;height:12.75pt" o:ole="">
            <v:imagedata r:id="rId325" o:title=""/>
          </v:shape>
          <o:OLEObject Type="Embed" ProgID="Equation.DSMT4" ShapeID="_x0000_i1184" DrawAspect="Content" ObjectID="_1653457090" r:id="rId326"/>
        </w:object>
      </w:r>
      <w:r w:rsidR="006F294B" w:rsidRPr="00610F8A">
        <w:rPr>
          <w:sz w:val="26"/>
          <w:szCs w:val="26"/>
          <w:lang w:val="nl-NL"/>
        </w:rPr>
        <w:t xml:space="preserve"> thỏa</w:t>
      </w:r>
      <w:r w:rsidR="00ED479C" w:rsidRPr="00610F8A">
        <w:rPr>
          <w:sz w:val="26"/>
          <w:szCs w:val="26"/>
          <w:lang w:val="nl-NL"/>
        </w:rPr>
        <w:t xml:space="preserve"> </w:t>
      </w:r>
      <w:r w:rsidR="007A1347" w:rsidRPr="00610F8A">
        <w:rPr>
          <w:position w:val="-6"/>
          <w:sz w:val="26"/>
          <w:szCs w:val="26"/>
          <w:lang w:val="nl-NL"/>
        </w:rPr>
        <w:object w:dxaOrig="1240" w:dyaOrig="279">
          <v:shape id="_x0000_i1185" type="#_x0000_t75" style="width:62.25pt;height:14.25pt" o:ole="">
            <v:imagedata r:id="rId327" o:title=""/>
          </v:shape>
          <o:OLEObject Type="Embed" ProgID="Equation.DSMT4" ShapeID="_x0000_i1185" DrawAspect="Content" ObjectID="_1653457091" r:id="rId328"/>
        </w:object>
      </w:r>
      <w:r w:rsidR="00ED479C" w:rsidRPr="00610F8A">
        <w:rPr>
          <w:sz w:val="26"/>
          <w:szCs w:val="26"/>
          <w:lang w:val="nl-NL"/>
        </w:rPr>
        <w:t xml:space="preserve"> Tính thể tích </w:t>
      </w:r>
      <w:r w:rsidR="007A1347" w:rsidRPr="00610F8A">
        <w:rPr>
          <w:position w:val="-6"/>
          <w:sz w:val="26"/>
          <w:szCs w:val="26"/>
          <w:lang w:val="nl-NL"/>
        </w:rPr>
        <w:object w:dxaOrig="240" w:dyaOrig="279">
          <v:shape id="_x0000_i1186" type="#_x0000_t75" style="width:12pt;height:14.25pt" o:ole="">
            <v:imagedata r:id="rId329" o:title=""/>
          </v:shape>
          <o:OLEObject Type="Embed" ProgID="Equation.DSMT4" ShapeID="_x0000_i1186" DrawAspect="Content" ObjectID="_1653457092" r:id="rId330"/>
        </w:object>
      </w:r>
      <w:r w:rsidR="006F294B" w:rsidRPr="00610F8A">
        <w:rPr>
          <w:sz w:val="26"/>
          <w:szCs w:val="26"/>
          <w:lang w:val="nl-NL"/>
        </w:rPr>
        <w:t xml:space="preserve"> của </w:t>
      </w:r>
      <w:r w:rsidR="00ED479C" w:rsidRPr="00610F8A">
        <w:rPr>
          <w:sz w:val="26"/>
          <w:szCs w:val="26"/>
          <w:lang w:val="nl-NL"/>
        </w:rPr>
        <w:t xml:space="preserve">khối chóp </w:t>
      </w:r>
      <w:r w:rsidR="007A1347" w:rsidRPr="00610F8A">
        <w:rPr>
          <w:position w:val="-6"/>
          <w:sz w:val="26"/>
          <w:szCs w:val="26"/>
          <w:lang w:val="nl-NL"/>
        </w:rPr>
        <w:object w:dxaOrig="980" w:dyaOrig="279">
          <v:shape id="_x0000_i1187" type="#_x0000_t75" style="width:48.75pt;height:14.25pt" o:ole="">
            <v:imagedata r:id="rId331" o:title=""/>
          </v:shape>
          <o:OLEObject Type="Embed" ProgID="Equation.DSMT4" ShapeID="_x0000_i1187" DrawAspect="Content" ObjectID="_1653457093" r:id="rId332"/>
        </w:object>
      </w:r>
      <w:r w:rsidR="00ED479C" w:rsidRPr="00610F8A">
        <w:rPr>
          <w:sz w:val="26"/>
          <w:szCs w:val="26"/>
          <w:lang w:val="nl-NL"/>
        </w:rPr>
        <w:t>.</w:t>
      </w:r>
    </w:p>
    <w:p w:rsidR="006F294B" w:rsidRPr="00610F8A" w:rsidRDefault="006F294B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790DA3">
        <w:rPr>
          <w:b/>
          <w:sz w:val="26"/>
          <w:szCs w:val="26"/>
        </w:rPr>
        <w:tab/>
      </w:r>
      <w:r w:rsidR="00ED479C" w:rsidRPr="00610F8A">
        <w:rPr>
          <w:b/>
          <w:sz w:val="26"/>
          <w:szCs w:val="26"/>
          <w:lang w:val="fr-FR"/>
        </w:rPr>
        <w:t>A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59" w:dyaOrig="720">
          <v:shape id="_x0000_i1188" type="#_x0000_t75" style="width:42.75pt;height:36pt" o:ole="">
            <v:imagedata r:id="rId333" o:title=""/>
          </v:shape>
          <o:OLEObject Type="Embed" ProgID="Equation.DSMT4" ShapeID="_x0000_i1188" DrawAspect="Content" ObjectID="_1653457094" r:id="rId334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B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980" w:dyaOrig="720">
          <v:shape id="_x0000_i1189" type="#_x0000_t75" style="width:48.75pt;height:36pt" o:ole="">
            <v:imagedata r:id="rId335" o:title=""/>
          </v:shape>
          <o:OLEObject Type="Embed" ProgID="Equation.DSMT4" ShapeID="_x0000_i1189" DrawAspect="Content" ObjectID="_1653457095" r:id="rId336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C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980" w:dyaOrig="720">
          <v:shape id="_x0000_i1190" type="#_x0000_t75" style="width:48.75pt;height:36pt" o:ole="">
            <v:imagedata r:id="rId337" o:title=""/>
          </v:shape>
          <o:OLEObject Type="Embed" ProgID="Equation.DSMT4" ShapeID="_x0000_i1190" DrawAspect="Content" ObjectID="_1653457096" r:id="rId338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D</w:t>
      </w:r>
      <w:r w:rsidR="00ED479C" w:rsidRPr="00610F8A">
        <w:rPr>
          <w:sz w:val="26"/>
          <w:szCs w:val="26"/>
          <w:lang w:val="fr-FR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980" w:dyaOrig="720">
          <v:shape id="_x0000_i1191" type="#_x0000_t75" style="width:48.75pt;height:36pt" o:ole="">
            <v:imagedata r:id="rId339" o:title=""/>
          </v:shape>
          <o:OLEObject Type="Embed" ProgID="Equation.DSMT4" ShapeID="_x0000_i1191" DrawAspect="Content" ObjectID="_1653457097" r:id="rId340"/>
        </w:object>
      </w:r>
      <w:r w:rsidR="00ED479C" w:rsidRPr="00610F8A">
        <w:rPr>
          <w:sz w:val="26"/>
          <w:szCs w:val="26"/>
        </w:rPr>
        <w:t>.</w:t>
      </w:r>
    </w:p>
    <w:p w:rsidR="007B68AE" w:rsidRPr="00610F8A" w:rsidRDefault="00B011AD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pacing w:val="-4"/>
          <w:sz w:val="26"/>
          <w:szCs w:val="26"/>
        </w:rPr>
      </w:pPr>
      <w:r w:rsidRPr="00610F8A">
        <w:rPr>
          <w:b/>
          <w:spacing w:val="-4"/>
          <w:sz w:val="26"/>
          <w:szCs w:val="26"/>
        </w:rPr>
        <w:t>Câu 15</w:t>
      </w:r>
      <w:r w:rsidR="007B68AE" w:rsidRPr="00610F8A">
        <w:rPr>
          <w:b/>
          <w:spacing w:val="-4"/>
          <w:sz w:val="26"/>
          <w:szCs w:val="26"/>
        </w:rPr>
        <w:t>.</w:t>
      </w:r>
      <w:r w:rsidR="007B68AE" w:rsidRPr="00610F8A">
        <w:rPr>
          <w:spacing w:val="-4"/>
          <w:sz w:val="26"/>
          <w:szCs w:val="26"/>
        </w:rPr>
        <w:t xml:space="preserve"> Cho hình chóp </w:t>
      </w:r>
      <w:r w:rsidR="007A1347" w:rsidRPr="00610F8A">
        <w:rPr>
          <w:spacing w:val="-4"/>
          <w:position w:val="-6"/>
          <w:sz w:val="26"/>
          <w:szCs w:val="26"/>
        </w:rPr>
        <w:object w:dxaOrig="980" w:dyaOrig="279">
          <v:shape id="_x0000_i1192" type="#_x0000_t75" style="width:48.75pt;height:14.25pt" o:ole="">
            <v:imagedata r:id="rId341" o:title=""/>
          </v:shape>
          <o:OLEObject Type="Embed" ProgID="Equation.DSMT4" ShapeID="_x0000_i1192" DrawAspect="Content" ObjectID="_1653457098" r:id="rId342"/>
        </w:object>
      </w:r>
      <w:r w:rsidR="007B68AE" w:rsidRPr="00610F8A">
        <w:rPr>
          <w:spacing w:val="-4"/>
          <w:sz w:val="26"/>
          <w:szCs w:val="26"/>
        </w:rPr>
        <w:t xml:space="preserve"> có đáy </w:t>
      </w:r>
      <w:r w:rsidR="007A1347" w:rsidRPr="00610F8A">
        <w:rPr>
          <w:spacing w:val="-4"/>
          <w:position w:val="-6"/>
          <w:sz w:val="26"/>
          <w:szCs w:val="26"/>
        </w:rPr>
        <w:object w:dxaOrig="780" w:dyaOrig="279">
          <v:shape id="_x0000_i1193" type="#_x0000_t75" style="width:39pt;height:14.25pt" o:ole="">
            <v:imagedata r:id="rId343" o:title=""/>
          </v:shape>
          <o:OLEObject Type="Embed" ProgID="Equation.DSMT4" ShapeID="_x0000_i1193" DrawAspect="Content" ObjectID="_1653457099" r:id="rId344"/>
        </w:object>
      </w:r>
      <w:r w:rsidR="007B68AE" w:rsidRPr="00610F8A">
        <w:rPr>
          <w:spacing w:val="-4"/>
          <w:sz w:val="26"/>
          <w:szCs w:val="26"/>
        </w:rPr>
        <w:t xml:space="preserve"> là hình vuông cạnh </w:t>
      </w:r>
      <w:r w:rsidR="007A1347" w:rsidRPr="00610F8A">
        <w:rPr>
          <w:spacing w:val="-4"/>
          <w:position w:val="-6"/>
          <w:sz w:val="26"/>
          <w:szCs w:val="26"/>
        </w:rPr>
        <w:object w:dxaOrig="220" w:dyaOrig="220">
          <v:shape id="_x0000_i1194" type="#_x0000_t75" style="width:11.25pt;height:11.25pt" o:ole="">
            <v:imagedata r:id="rId345" o:title=""/>
          </v:shape>
          <o:OLEObject Type="Embed" ProgID="Equation.DSMT4" ShapeID="_x0000_i1194" DrawAspect="Content" ObjectID="_1653457100" r:id="rId346"/>
        </w:object>
      </w:r>
      <w:r w:rsidR="007B68AE" w:rsidRPr="00610F8A">
        <w:rPr>
          <w:spacing w:val="-4"/>
          <w:sz w:val="26"/>
          <w:szCs w:val="26"/>
        </w:rPr>
        <w:t xml:space="preserve">. </w:t>
      </w:r>
      <w:r w:rsidR="006F294B" w:rsidRPr="00610F8A">
        <w:rPr>
          <w:spacing w:val="-4"/>
          <w:sz w:val="26"/>
          <w:szCs w:val="26"/>
        </w:rPr>
        <w:t>T</w:t>
      </w:r>
      <w:r w:rsidR="007B68AE" w:rsidRPr="00610F8A">
        <w:rPr>
          <w:spacing w:val="-4"/>
          <w:sz w:val="26"/>
          <w:szCs w:val="26"/>
        </w:rPr>
        <w:t xml:space="preserve">am giác </w:t>
      </w:r>
      <w:r w:rsidR="007A1347" w:rsidRPr="00610F8A">
        <w:rPr>
          <w:spacing w:val="-4"/>
          <w:position w:val="-6"/>
          <w:sz w:val="26"/>
          <w:szCs w:val="26"/>
        </w:rPr>
        <w:object w:dxaOrig="540" w:dyaOrig="279">
          <v:shape id="_x0000_i1195" type="#_x0000_t75" style="width:27pt;height:14.25pt" o:ole="">
            <v:imagedata r:id="rId347" o:title=""/>
          </v:shape>
          <o:OLEObject Type="Embed" ProgID="Equation.DSMT4" ShapeID="_x0000_i1195" DrawAspect="Content" ObjectID="_1653457101" r:id="rId348"/>
        </w:object>
      </w:r>
      <w:r w:rsidR="006F294B" w:rsidRPr="00610F8A">
        <w:rPr>
          <w:spacing w:val="-4"/>
          <w:sz w:val="26"/>
          <w:szCs w:val="26"/>
        </w:rPr>
        <w:t xml:space="preserve"> </w:t>
      </w:r>
      <w:r w:rsidR="007B68AE" w:rsidRPr="00610F8A">
        <w:rPr>
          <w:spacing w:val="-4"/>
          <w:sz w:val="26"/>
          <w:szCs w:val="26"/>
        </w:rPr>
        <w:t xml:space="preserve">vuông tại </w:t>
      </w:r>
      <w:r w:rsidR="007A1347" w:rsidRPr="00610F8A">
        <w:rPr>
          <w:spacing w:val="-4"/>
          <w:position w:val="-6"/>
          <w:sz w:val="26"/>
          <w:szCs w:val="26"/>
        </w:rPr>
        <w:object w:dxaOrig="240" w:dyaOrig="279">
          <v:shape id="_x0000_i1196" type="#_x0000_t75" style="width:12pt;height:14.25pt" o:ole="">
            <v:imagedata r:id="rId349" o:title=""/>
          </v:shape>
          <o:OLEObject Type="Embed" ProgID="Equation.DSMT4" ShapeID="_x0000_i1196" DrawAspect="Content" ObjectID="_1653457102" r:id="rId350"/>
        </w:object>
      </w:r>
      <w:r w:rsidR="007B68AE" w:rsidRPr="00610F8A">
        <w:rPr>
          <w:spacing w:val="-4"/>
          <w:sz w:val="26"/>
          <w:szCs w:val="26"/>
        </w:rPr>
        <w:t xml:space="preserve"> và nằm trong mặt phẳng vuông góc với đáy. Hình chiếu vuông góc của </w:t>
      </w:r>
      <w:r w:rsidR="007A1347" w:rsidRPr="00610F8A">
        <w:rPr>
          <w:spacing w:val="-4"/>
          <w:position w:val="-6"/>
          <w:sz w:val="26"/>
          <w:szCs w:val="26"/>
        </w:rPr>
        <w:object w:dxaOrig="240" w:dyaOrig="279">
          <v:shape id="_x0000_i1197" type="#_x0000_t75" style="width:12pt;height:14.25pt" o:ole="">
            <v:imagedata r:id="rId351" o:title=""/>
          </v:shape>
          <o:OLEObject Type="Embed" ProgID="Equation.DSMT4" ShapeID="_x0000_i1197" DrawAspect="Content" ObjectID="_1653457103" r:id="rId352"/>
        </w:object>
      </w:r>
      <w:r w:rsidR="007B68AE" w:rsidRPr="00610F8A">
        <w:rPr>
          <w:spacing w:val="-4"/>
          <w:sz w:val="26"/>
          <w:szCs w:val="26"/>
        </w:rPr>
        <w:t xml:space="preserve"> trên </w:t>
      </w:r>
      <w:r w:rsidR="007A1347" w:rsidRPr="00610F8A">
        <w:rPr>
          <w:spacing w:val="-4"/>
          <w:position w:val="-4"/>
          <w:sz w:val="26"/>
          <w:szCs w:val="26"/>
        </w:rPr>
        <w:object w:dxaOrig="420" w:dyaOrig="260">
          <v:shape id="_x0000_i1198" type="#_x0000_t75" style="width:21pt;height:12.75pt" o:ole="">
            <v:imagedata r:id="rId353" o:title=""/>
          </v:shape>
          <o:OLEObject Type="Embed" ProgID="Equation.DSMT4" ShapeID="_x0000_i1198" DrawAspect="Content" ObjectID="_1653457104" r:id="rId354"/>
        </w:object>
      </w:r>
      <w:r w:rsidR="007B68AE" w:rsidRPr="00610F8A">
        <w:rPr>
          <w:spacing w:val="-4"/>
          <w:sz w:val="26"/>
          <w:szCs w:val="26"/>
        </w:rPr>
        <w:t xml:space="preserve"> là điểm </w:t>
      </w:r>
      <w:r w:rsidR="007A1347" w:rsidRPr="00610F8A">
        <w:rPr>
          <w:spacing w:val="-4"/>
          <w:position w:val="-4"/>
          <w:sz w:val="26"/>
          <w:szCs w:val="26"/>
        </w:rPr>
        <w:object w:dxaOrig="300" w:dyaOrig="260">
          <v:shape id="_x0000_i1199" type="#_x0000_t75" style="width:15pt;height:12.75pt" o:ole="">
            <v:imagedata r:id="rId355" o:title=""/>
          </v:shape>
          <o:OLEObject Type="Embed" ProgID="Equation.DSMT4" ShapeID="_x0000_i1199" DrawAspect="Content" ObjectID="_1653457105" r:id="rId356"/>
        </w:object>
      </w:r>
      <w:r w:rsidR="006F294B" w:rsidRPr="00610F8A">
        <w:rPr>
          <w:spacing w:val="-4"/>
          <w:sz w:val="26"/>
          <w:szCs w:val="26"/>
        </w:rPr>
        <w:t xml:space="preserve"> thỏa</w:t>
      </w:r>
      <w:r w:rsidR="007B68AE" w:rsidRPr="00610F8A">
        <w:rPr>
          <w:spacing w:val="-4"/>
          <w:sz w:val="26"/>
          <w:szCs w:val="26"/>
        </w:rPr>
        <w:t xml:space="preserve"> </w:t>
      </w:r>
      <w:r w:rsidR="007A1347" w:rsidRPr="00610F8A">
        <w:rPr>
          <w:spacing w:val="-4"/>
          <w:position w:val="-4"/>
          <w:sz w:val="26"/>
          <w:szCs w:val="26"/>
        </w:rPr>
        <w:object w:dxaOrig="1260" w:dyaOrig="260">
          <v:shape id="_x0000_i1200" type="#_x0000_t75" style="width:63pt;height:12.75pt" o:ole="">
            <v:imagedata r:id="rId357" o:title=""/>
          </v:shape>
          <o:OLEObject Type="Embed" ProgID="Equation.DSMT4" ShapeID="_x0000_i1200" DrawAspect="Content" ObjectID="_1653457106" r:id="rId358"/>
        </w:object>
      </w:r>
      <w:r w:rsidR="007B68AE" w:rsidRPr="00610F8A">
        <w:rPr>
          <w:spacing w:val="-4"/>
          <w:sz w:val="26"/>
          <w:szCs w:val="26"/>
        </w:rPr>
        <w:t xml:space="preserve">. Tính theo </w:t>
      </w:r>
      <w:r w:rsidR="007A1347" w:rsidRPr="00610F8A">
        <w:rPr>
          <w:spacing w:val="-4"/>
          <w:position w:val="-6"/>
          <w:sz w:val="26"/>
          <w:szCs w:val="26"/>
        </w:rPr>
        <w:object w:dxaOrig="220" w:dyaOrig="220">
          <v:shape id="_x0000_i1201" type="#_x0000_t75" style="width:11.25pt;height:11.25pt" o:ole="">
            <v:imagedata r:id="rId359" o:title=""/>
          </v:shape>
          <o:OLEObject Type="Embed" ProgID="Equation.DSMT4" ShapeID="_x0000_i1201" DrawAspect="Content" ObjectID="_1653457107" r:id="rId360"/>
        </w:object>
      </w:r>
      <w:r w:rsidR="007B68AE" w:rsidRPr="00610F8A">
        <w:rPr>
          <w:spacing w:val="-4"/>
          <w:sz w:val="26"/>
          <w:szCs w:val="26"/>
        </w:rPr>
        <w:t xml:space="preserve"> thể tích </w:t>
      </w:r>
      <w:r w:rsidR="007A1347" w:rsidRPr="00610F8A">
        <w:rPr>
          <w:spacing w:val="-4"/>
          <w:position w:val="-6"/>
          <w:sz w:val="26"/>
          <w:szCs w:val="26"/>
        </w:rPr>
        <w:object w:dxaOrig="240" w:dyaOrig="279">
          <v:shape id="_x0000_i1202" type="#_x0000_t75" style="width:12pt;height:14.25pt" o:ole="">
            <v:imagedata r:id="rId361" o:title=""/>
          </v:shape>
          <o:OLEObject Type="Embed" ProgID="Equation.DSMT4" ShapeID="_x0000_i1202" DrawAspect="Content" ObjectID="_1653457108" r:id="rId362"/>
        </w:object>
      </w:r>
      <w:r w:rsidR="006F294B" w:rsidRPr="00610F8A">
        <w:rPr>
          <w:spacing w:val="-4"/>
          <w:sz w:val="26"/>
          <w:szCs w:val="26"/>
        </w:rPr>
        <w:t xml:space="preserve"> của </w:t>
      </w:r>
      <w:r w:rsidR="007B68AE" w:rsidRPr="00610F8A">
        <w:rPr>
          <w:spacing w:val="-4"/>
          <w:sz w:val="26"/>
          <w:szCs w:val="26"/>
        </w:rPr>
        <w:t xml:space="preserve">khối chóp </w:t>
      </w:r>
      <w:r w:rsidR="007A1347" w:rsidRPr="00610F8A">
        <w:rPr>
          <w:spacing w:val="-4"/>
          <w:position w:val="-6"/>
          <w:sz w:val="26"/>
          <w:szCs w:val="26"/>
        </w:rPr>
        <w:object w:dxaOrig="980" w:dyaOrig="279">
          <v:shape id="_x0000_i1203" type="#_x0000_t75" style="width:48.75pt;height:14.25pt" o:ole="">
            <v:imagedata r:id="rId363" o:title=""/>
          </v:shape>
          <o:OLEObject Type="Embed" ProgID="Equation.DSMT4" ShapeID="_x0000_i1203" DrawAspect="Content" ObjectID="_1653457109" r:id="rId364"/>
        </w:object>
      </w:r>
      <w:r w:rsidR="007B68AE" w:rsidRPr="00610F8A">
        <w:rPr>
          <w:spacing w:val="-4"/>
          <w:sz w:val="26"/>
          <w:szCs w:val="26"/>
        </w:rPr>
        <w:t>.</w:t>
      </w:r>
    </w:p>
    <w:p w:rsidR="007B68AE" w:rsidRPr="00610F8A" w:rsidRDefault="006F294B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790DA3">
        <w:rPr>
          <w:b/>
          <w:sz w:val="26"/>
          <w:szCs w:val="26"/>
        </w:rPr>
        <w:tab/>
      </w:r>
      <w:r w:rsidR="007B68AE" w:rsidRPr="00610F8A">
        <w:rPr>
          <w:b/>
          <w:sz w:val="26"/>
          <w:szCs w:val="26"/>
          <w:lang w:val="fr-FR"/>
        </w:rPr>
        <w:t>A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204" type="#_x0000_t75" style="width:56.25pt;height:36pt" o:ole="">
            <v:imagedata r:id="rId365" o:title=""/>
          </v:shape>
          <o:OLEObject Type="Embed" ProgID="Equation.DSMT4" ShapeID="_x0000_i1204" DrawAspect="Content" ObjectID="_1653457110" r:id="rId366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B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205" type="#_x0000_t75" style="width:56.25pt;height:36pt" o:ole="">
            <v:imagedata r:id="rId367" o:title=""/>
          </v:shape>
          <o:OLEObject Type="Embed" ProgID="Equation.DSMT4" ShapeID="_x0000_i1205" DrawAspect="Content" ObjectID="_1653457111" r:id="rId368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C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206" type="#_x0000_t75" style="width:54.75pt;height:36pt" o:ole="">
            <v:imagedata r:id="rId369" o:title=""/>
          </v:shape>
          <o:OLEObject Type="Embed" ProgID="Equation.DSMT4" ShapeID="_x0000_i1206" DrawAspect="Content" ObjectID="_1653457112" r:id="rId370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D</w:t>
      </w:r>
      <w:r w:rsidR="007B68AE" w:rsidRPr="00610F8A">
        <w:rPr>
          <w:sz w:val="26"/>
          <w:szCs w:val="26"/>
          <w:lang w:val="fr-FR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120" w:dyaOrig="720">
          <v:shape id="_x0000_i1207" type="#_x0000_t75" style="width:56.25pt;height:36pt" o:ole="">
            <v:imagedata r:id="rId371" o:title=""/>
          </v:shape>
          <o:OLEObject Type="Embed" ProgID="Equation.DSMT4" ShapeID="_x0000_i1207" DrawAspect="Content" ObjectID="_1653457113" r:id="rId372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</w:p>
    <w:p w:rsidR="007B68AE" w:rsidRPr="00790DA3" w:rsidRDefault="007539A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790DA3">
        <w:rPr>
          <w:b/>
          <w:sz w:val="26"/>
          <w:szCs w:val="26"/>
          <w:lang w:val="fr-FR"/>
        </w:rPr>
        <w:t>Câu 16</w:t>
      </w:r>
      <w:r w:rsidR="007B68AE" w:rsidRPr="00790DA3">
        <w:rPr>
          <w:b/>
          <w:sz w:val="26"/>
          <w:szCs w:val="26"/>
          <w:lang w:val="fr-FR"/>
        </w:rPr>
        <w:t xml:space="preserve">. </w:t>
      </w:r>
      <w:r w:rsidR="007B68AE" w:rsidRPr="00790DA3">
        <w:rPr>
          <w:sz w:val="26"/>
          <w:szCs w:val="26"/>
          <w:lang w:val="fr-FR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208" type="#_x0000_t75" style="width:48.75pt;height:14.25pt" o:ole="">
            <v:imagedata r:id="rId373" o:title=""/>
          </v:shape>
          <o:OLEObject Type="Embed" ProgID="Equation.DSMT4" ShapeID="_x0000_i1208" DrawAspect="Content" ObjectID="_1653457114" r:id="rId374"/>
        </w:object>
      </w:r>
      <w:r w:rsidR="007B68AE" w:rsidRPr="00790DA3">
        <w:rPr>
          <w:sz w:val="26"/>
          <w:szCs w:val="26"/>
          <w:lang w:val="fr-FR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209" type="#_x0000_t75" style="width:39pt;height:14.25pt" o:ole="">
            <v:imagedata r:id="rId375" o:title=""/>
          </v:shape>
          <o:OLEObject Type="Embed" ProgID="Equation.DSMT4" ShapeID="_x0000_i1209" DrawAspect="Content" ObjectID="_1653457115" r:id="rId376"/>
        </w:object>
      </w:r>
      <w:r w:rsidR="007B68AE" w:rsidRPr="00790DA3">
        <w:rPr>
          <w:sz w:val="26"/>
          <w:szCs w:val="26"/>
          <w:lang w:val="fr-FR"/>
        </w:rPr>
        <w:t xml:space="preserve"> là hình vuông tâm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1210" type="#_x0000_t75" style="width:12.75pt;height:14.25pt" o:ole="">
            <v:imagedata r:id="rId377" o:title=""/>
          </v:shape>
          <o:OLEObject Type="Embed" ProgID="Equation.DSMT4" ShapeID="_x0000_i1210" DrawAspect="Content" ObjectID="_1653457116" r:id="rId378"/>
        </w:object>
      </w:r>
      <w:r w:rsidR="007B68AE" w:rsidRPr="00790DA3">
        <w:rPr>
          <w:sz w:val="26"/>
          <w:szCs w:val="26"/>
          <w:lang w:val="fr-FR"/>
        </w:rPr>
        <w:t xml:space="preserve">,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211" type="#_x0000_t75" style="width:11.25pt;height:11.25pt" o:ole="">
            <v:imagedata r:id="rId379" o:title=""/>
          </v:shape>
          <o:OLEObject Type="Embed" ProgID="Equation.DSMT4" ShapeID="_x0000_i1211" DrawAspect="Content" ObjectID="_1653457117" r:id="rId380"/>
        </w:object>
      </w:r>
      <w:r w:rsidR="007B68AE" w:rsidRPr="00790DA3">
        <w:rPr>
          <w:sz w:val="26"/>
          <w:szCs w:val="26"/>
          <w:lang w:val="fr-FR"/>
        </w:rPr>
        <w:t xml:space="preserve">. Cạnh bên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1212" type="#_x0000_t75" style="width:18pt;height:14.25pt" o:ole="">
            <v:imagedata r:id="rId381" o:title=""/>
          </v:shape>
          <o:OLEObject Type="Embed" ProgID="Equation.DSMT4" ShapeID="_x0000_i1212" DrawAspect="Content" ObjectID="_1653457118" r:id="rId382"/>
        </w:object>
      </w:r>
      <w:r w:rsidR="007B68AE" w:rsidRPr="00790DA3">
        <w:rPr>
          <w:sz w:val="26"/>
          <w:szCs w:val="26"/>
          <w:lang w:val="fr-FR"/>
        </w:rPr>
        <w:t xml:space="preserve"> vuông góc với đáy, góc </w:t>
      </w:r>
      <w:r w:rsidR="007A1347" w:rsidRPr="00610F8A">
        <w:rPr>
          <w:position w:val="-6"/>
          <w:sz w:val="26"/>
          <w:szCs w:val="26"/>
        </w:rPr>
        <w:object w:dxaOrig="1160" w:dyaOrig="380">
          <v:shape id="_x0000_i1213" type="#_x0000_t75" style="width:57.75pt;height:18.75pt" o:ole="">
            <v:imagedata r:id="rId383" o:title=""/>
          </v:shape>
          <o:OLEObject Type="Embed" ProgID="Equation.DSMT4" ShapeID="_x0000_i1213" DrawAspect="Content" ObjectID="_1653457119" r:id="rId384"/>
        </w:object>
      </w:r>
      <w:r w:rsidR="007B68AE" w:rsidRPr="00790DA3">
        <w:rPr>
          <w:sz w:val="26"/>
          <w:szCs w:val="26"/>
          <w:lang w:val="fr-FR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214" type="#_x0000_t75" style="width:12pt;height:14.25pt" o:ole="">
            <v:imagedata r:id="rId385" o:title=""/>
          </v:shape>
          <o:OLEObject Type="Embed" ProgID="Equation.DSMT4" ShapeID="_x0000_i1214" DrawAspect="Content" ObjectID="_1653457120" r:id="rId386"/>
        </w:object>
      </w:r>
      <w:r w:rsidRPr="00790DA3">
        <w:rPr>
          <w:sz w:val="26"/>
          <w:szCs w:val="26"/>
          <w:lang w:val="fr-FR"/>
        </w:rPr>
        <w:t xml:space="preserve"> </w:t>
      </w:r>
      <w:r w:rsidR="007B68AE" w:rsidRPr="00790DA3">
        <w:rPr>
          <w:sz w:val="26"/>
          <w:szCs w:val="26"/>
          <w:lang w:val="fr-FR"/>
        </w:rPr>
        <w:t xml:space="preserve">của 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215" type="#_x0000_t75" style="width:48.75pt;height:14.25pt" o:ole="">
            <v:imagedata r:id="rId387" o:title=""/>
          </v:shape>
          <o:OLEObject Type="Embed" ProgID="Equation.DSMT4" ShapeID="_x0000_i1215" DrawAspect="Content" ObjectID="_1653457121" r:id="rId388"/>
        </w:object>
      </w:r>
      <w:r w:rsidR="007B68AE" w:rsidRPr="00790DA3">
        <w:rPr>
          <w:sz w:val="26"/>
          <w:szCs w:val="26"/>
          <w:lang w:val="fr-FR"/>
        </w:rPr>
        <w:t>.</w:t>
      </w:r>
    </w:p>
    <w:p w:rsidR="007B68AE" w:rsidRPr="00610F8A" w:rsidRDefault="007539A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7B68AE" w:rsidRPr="00610F8A">
        <w:rPr>
          <w:b/>
          <w:sz w:val="26"/>
          <w:szCs w:val="26"/>
          <w:lang w:val="fr-FR"/>
        </w:rPr>
        <w:t>A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6"/>
          <w:sz w:val="26"/>
          <w:szCs w:val="26"/>
          <w:lang w:val="fr-FR"/>
        </w:rPr>
        <w:object w:dxaOrig="720" w:dyaOrig="340">
          <v:shape id="_x0000_i1216" type="#_x0000_t75" style="width:36pt;height:17.25pt" o:ole="">
            <v:imagedata r:id="rId389" o:title=""/>
          </v:shape>
          <o:OLEObject Type="Embed" ProgID="Equation.DSMT4" ShapeID="_x0000_i1216" DrawAspect="Content" ObjectID="_1653457122" r:id="rId390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B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217" type="#_x0000_t75" style="width:54.75pt;height:36pt" o:ole="">
            <v:imagedata r:id="rId391" o:title=""/>
          </v:shape>
          <o:OLEObject Type="Embed" ProgID="Equation.DSMT4" ShapeID="_x0000_i1217" DrawAspect="Content" ObjectID="_1653457123" r:id="rId392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C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218" type="#_x0000_t75" style="width:39.75pt;height:35.25pt" o:ole="">
            <v:imagedata r:id="rId393" o:title=""/>
          </v:shape>
          <o:OLEObject Type="Embed" ProgID="Equation.DSMT4" ShapeID="_x0000_i1218" DrawAspect="Content" ObjectID="_1653457124" r:id="rId394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D</w:t>
      </w:r>
      <w:r w:rsidR="007B68AE" w:rsidRPr="00610F8A">
        <w:rPr>
          <w:sz w:val="26"/>
          <w:szCs w:val="26"/>
          <w:lang w:val="fr-FR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920" w:dyaOrig="700">
          <v:shape id="_x0000_i1219" type="#_x0000_t75" style="width:45.75pt;height:35.25pt" o:ole="">
            <v:imagedata r:id="rId395" o:title=""/>
          </v:shape>
          <o:OLEObject Type="Embed" ProgID="Equation.DSMT4" ShapeID="_x0000_i1219" DrawAspect="Content" ObjectID="_1653457125" r:id="rId396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</w:p>
    <w:p w:rsidR="007B68AE" w:rsidRPr="00610F8A" w:rsidRDefault="007539A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790DA3">
        <w:rPr>
          <w:b/>
          <w:sz w:val="26"/>
          <w:szCs w:val="26"/>
          <w:lang w:val="fr-FR"/>
        </w:rPr>
        <w:t>Câu 17</w:t>
      </w:r>
      <w:r w:rsidR="007B68AE" w:rsidRPr="00790DA3">
        <w:rPr>
          <w:b/>
          <w:sz w:val="26"/>
          <w:szCs w:val="26"/>
          <w:lang w:val="fr-FR"/>
        </w:rPr>
        <w:t>.</w:t>
      </w:r>
      <w:r w:rsidR="007B68AE" w:rsidRPr="00790DA3">
        <w:rPr>
          <w:sz w:val="26"/>
          <w:szCs w:val="26"/>
          <w:lang w:val="fr-FR"/>
        </w:rPr>
        <w:t xml:space="preserve"> Cho hình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220" type="#_x0000_t75" style="width:39.75pt;height:14.25pt" o:ole="">
            <v:imagedata r:id="rId397" o:title=""/>
          </v:shape>
          <o:OLEObject Type="Embed" ProgID="Equation.DSMT4" ShapeID="_x0000_i1220" DrawAspect="Content" ObjectID="_1653457126" r:id="rId398"/>
        </w:object>
      </w:r>
      <w:r w:rsidR="007B68AE" w:rsidRPr="00790DA3">
        <w:rPr>
          <w:sz w:val="26"/>
          <w:szCs w:val="26"/>
          <w:lang w:val="fr-FR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221" type="#_x0000_t75" style="width:30pt;height:14.25pt" o:ole="">
            <v:imagedata r:id="rId399" o:title=""/>
          </v:shape>
          <o:OLEObject Type="Embed" ProgID="Equation.DSMT4" ShapeID="_x0000_i1221" DrawAspect="Content" ObjectID="_1653457127" r:id="rId400"/>
        </w:object>
      </w:r>
      <w:r w:rsidR="007B68AE" w:rsidRPr="00790DA3">
        <w:rPr>
          <w:sz w:val="26"/>
          <w:szCs w:val="26"/>
          <w:lang w:val="fr-FR"/>
        </w:rPr>
        <w:t xml:space="preserve"> là tam giác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222" type="#_x0000_t75" style="width:12pt;height:12.75pt" o:ole="">
            <v:imagedata r:id="rId401" o:title=""/>
          </v:shape>
          <o:OLEObject Type="Embed" ProgID="Equation.DSMT4" ShapeID="_x0000_i1222" DrawAspect="Content" ObjectID="_1653457128" r:id="rId402"/>
        </w:object>
      </w:r>
      <w:r w:rsidR="007B68AE" w:rsidRPr="00790DA3">
        <w:rPr>
          <w:sz w:val="26"/>
          <w:szCs w:val="26"/>
          <w:lang w:val="fr-FR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223" type="#_x0000_t75" style="width:48.75pt;height:14.25pt" o:ole="">
            <v:imagedata r:id="rId403" o:title=""/>
          </v:shape>
          <o:OLEObject Type="Embed" ProgID="Equation.DSMT4" ShapeID="_x0000_i1223" DrawAspect="Content" ObjectID="_1653457129" r:id="rId404"/>
        </w:object>
      </w:r>
      <w:r w:rsidR="007B68AE" w:rsidRPr="00790DA3">
        <w:rPr>
          <w:sz w:val="26"/>
          <w:szCs w:val="26"/>
          <w:lang w:val="fr-FR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1380" w:dyaOrig="279">
          <v:shape id="_x0000_i1224" type="#_x0000_t75" style="width:69pt;height:14.25pt" o:ole="">
            <v:imagedata r:id="rId405" o:title=""/>
          </v:shape>
          <o:OLEObject Type="Embed" ProgID="Equation.DSMT4" ShapeID="_x0000_i1224" DrawAspect="Content" ObjectID="_1653457130" r:id="rId406"/>
        </w:object>
      </w:r>
      <w:r w:rsidR="007B68AE" w:rsidRPr="00790DA3">
        <w:rPr>
          <w:sz w:val="26"/>
          <w:szCs w:val="26"/>
          <w:lang w:val="fr-FR"/>
        </w:rPr>
        <w:t xml:space="preserve">. Tam giác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1225" type="#_x0000_t75" style="width:27.75pt;height:14.25pt" o:ole="">
            <v:imagedata r:id="rId407" o:title=""/>
          </v:shape>
          <o:OLEObject Type="Embed" ProgID="Equation.DSMT4" ShapeID="_x0000_i1225" DrawAspect="Content" ObjectID="_1653457131" r:id="rId408"/>
        </w:object>
      </w:r>
      <w:r w:rsidR="007B68AE" w:rsidRPr="00790DA3">
        <w:rPr>
          <w:sz w:val="26"/>
          <w:szCs w:val="26"/>
          <w:lang w:val="fr-FR"/>
        </w:rPr>
        <w:t xml:space="preserve"> vuông tại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226" type="#_x0000_t75" style="width:12pt;height:14.25pt" o:ole="">
            <v:imagedata r:id="rId409" o:title=""/>
          </v:shape>
          <o:OLEObject Type="Embed" ProgID="Equation.DSMT4" ShapeID="_x0000_i1226" DrawAspect="Content" ObjectID="_1653457132" r:id="rId410"/>
        </w:object>
      </w:r>
      <w:r w:rsidR="007B68AE" w:rsidRPr="00790DA3">
        <w:rPr>
          <w:sz w:val="26"/>
          <w:szCs w:val="26"/>
          <w:lang w:val="fr-FR"/>
        </w:rPr>
        <w:t xml:space="preserve"> và nằm trong mặt phẳng vuông góc với đáy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227" type="#_x0000_t75" style="width:39.75pt;height:20.25pt" o:ole="">
            <v:imagedata r:id="rId411" o:title=""/>
          </v:shape>
          <o:OLEObject Type="Embed" ProgID="Equation.DSMT4" ShapeID="_x0000_i1227" DrawAspect="Content" ObjectID="_1653457133" r:id="rId412"/>
        </w:object>
      </w:r>
      <w:r w:rsidR="007B68AE" w:rsidRPr="00790DA3">
        <w:rPr>
          <w:sz w:val="26"/>
          <w:szCs w:val="26"/>
          <w:lang w:val="fr-FR"/>
        </w:rPr>
        <w:t xml:space="preserve">. </w:t>
      </w:r>
      <w:r w:rsidR="007B68AE" w:rsidRPr="00610F8A">
        <w:rPr>
          <w:sz w:val="26"/>
          <w:szCs w:val="26"/>
        </w:rPr>
        <w:t xml:space="preserve">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228" type="#_x0000_t75" style="width:11.25pt;height:11.25pt" o:ole="">
            <v:imagedata r:id="rId413" o:title=""/>
          </v:shape>
          <o:OLEObject Type="Embed" ProgID="Equation.DSMT4" ShapeID="_x0000_i1228" DrawAspect="Content" ObjectID="_1653457134" r:id="rId414"/>
        </w:object>
      </w:r>
      <w:r w:rsidR="007B68AE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229" type="#_x0000_t75" style="width:12pt;height:14.25pt" o:ole="">
            <v:imagedata r:id="rId415" o:title=""/>
          </v:shape>
          <o:OLEObject Type="Embed" ProgID="Equation.DSMT4" ShapeID="_x0000_i1229" DrawAspect="Content" ObjectID="_1653457135" r:id="rId416"/>
        </w:object>
      </w:r>
      <w:r w:rsidR="004D1241" w:rsidRPr="00610F8A">
        <w:rPr>
          <w:sz w:val="26"/>
          <w:szCs w:val="26"/>
        </w:rPr>
        <w:t xml:space="preserve"> của </w:t>
      </w:r>
      <w:r w:rsidR="007B68AE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230" type="#_x0000_t75" style="width:39.75pt;height:14.25pt" o:ole="">
            <v:imagedata r:id="rId417" o:title=""/>
          </v:shape>
          <o:OLEObject Type="Embed" ProgID="Equation.DSMT4" ShapeID="_x0000_i1230" DrawAspect="Content" ObjectID="_1653457136" r:id="rId418"/>
        </w:object>
      </w:r>
      <w:r w:rsidR="007B68AE" w:rsidRPr="00610F8A">
        <w:rPr>
          <w:sz w:val="26"/>
          <w:szCs w:val="26"/>
        </w:rPr>
        <w:t>.</w:t>
      </w:r>
    </w:p>
    <w:p w:rsidR="007B68AE" w:rsidRPr="00610F8A" w:rsidRDefault="004D1241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7B68AE" w:rsidRPr="00610F8A">
        <w:rPr>
          <w:b/>
          <w:sz w:val="26"/>
          <w:szCs w:val="26"/>
          <w:lang w:val="fr-FR"/>
        </w:rPr>
        <w:t>A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231" type="#_x0000_t75" style="width:39.75pt;height:35.25pt" o:ole="">
            <v:imagedata r:id="rId419" o:title=""/>
          </v:shape>
          <o:OLEObject Type="Embed" ProgID="Equation.DSMT4" ShapeID="_x0000_i1231" DrawAspect="Content" ObjectID="_1653457137" r:id="rId420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B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900" w:dyaOrig="700">
          <v:shape id="_x0000_i1232" type="#_x0000_t75" style="width:45pt;height:35.25pt" o:ole="">
            <v:imagedata r:id="rId421" o:title=""/>
          </v:shape>
          <o:OLEObject Type="Embed" ProgID="Equation.DSMT4" ShapeID="_x0000_i1232" DrawAspect="Content" ObjectID="_1653457138" r:id="rId422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C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6"/>
          <w:sz w:val="26"/>
          <w:szCs w:val="26"/>
          <w:lang w:val="fr-FR"/>
        </w:rPr>
        <w:object w:dxaOrig="720" w:dyaOrig="340">
          <v:shape id="_x0000_i1233" type="#_x0000_t75" style="width:36pt;height:17.25pt" o:ole="">
            <v:imagedata r:id="rId423" o:title=""/>
          </v:shape>
          <o:OLEObject Type="Embed" ProgID="Equation.DSMT4" ShapeID="_x0000_i1233" DrawAspect="Content" ObjectID="_1653457139" r:id="rId424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D</w:t>
      </w:r>
      <w:r w:rsidR="007B68AE" w:rsidRPr="00610F8A">
        <w:rPr>
          <w:sz w:val="26"/>
          <w:szCs w:val="26"/>
          <w:lang w:val="fr-FR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920" w:dyaOrig="700">
          <v:shape id="_x0000_i1234" type="#_x0000_t75" style="width:45.75pt;height:35.25pt" o:ole="">
            <v:imagedata r:id="rId425" o:title=""/>
          </v:shape>
          <o:OLEObject Type="Embed" ProgID="Equation.DSMT4" ShapeID="_x0000_i1234" DrawAspect="Content" ObjectID="_1653457140" r:id="rId426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</w:p>
    <w:p w:rsidR="007B68AE" w:rsidRPr="00610F8A" w:rsidRDefault="007539A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790DA3">
        <w:rPr>
          <w:b/>
          <w:sz w:val="26"/>
          <w:szCs w:val="26"/>
          <w:lang w:val="fr-FR"/>
        </w:rPr>
        <w:t>Câu 18</w:t>
      </w:r>
      <w:r w:rsidR="007B68AE" w:rsidRPr="00790DA3">
        <w:rPr>
          <w:b/>
          <w:sz w:val="26"/>
          <w:szCs w:val="26"/>
          <w:lang w:val="fr-FR"/>
        </w:rPr>
        <w:t>.</w:t>
      </w:r>
      <w:r w:rsidR="007B68AE" w:rsidRPr="00790DA3">
        <w:rPr>
          <w:sz w:val="26"/>
          <w:szCs w:val="26"/>
          <w:lang w:val="fr-FR"/>
        </w:rPr>
        <w:t xml:space="preserve"> 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235" type="#_x0000_t75" style="width:48.75pt;height:14.25pt" o:ole="">
            <v:imagedata r:id="rId427" o:title=""/>
          </v:shape>
          <o:OLEObject Type="Embed" ProgID="Equation.DSMT4" ShapeID="_x0000_i1235" DrawAspect="Content" ObjectID="_1653457141" r:id="rId428"/>
        </w:object>
      </w:r>
      <w:r w:rsidR="007B68AE" w:rsidRPr="00790DA3">
        <w:rPr>
          <w:sz w:val="26"/>
          <w:szCs w:val="26"/>
          <w:lang w:val="fr-FR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236" type="#_x0000_t75" style="width:39pt;height:14.25pt" o:ole="">
            <v:imagedata r:id="rId429" o:title=""/>
          </v:shape>
          <o:OLEObject Type="Embed" ProgID="Equation.DSMT4" ShapeID="_x0000_i1236" DrawAspect="Content" ObjectID="_1653457142" r:id="rId430"/>
        </w:object>
      </w:r>
      <w:r w:rsidR="007B68AE" w:rsidRPr="00790DA3">
        <w:rPr>
          <w:sz w:val="26"/>
          <w:szCs w:val="26"/>
          <w:lang w:val="fr-FR"/>
        </w:rPr>
        <w:t xml:space="preserve"> là hình vuông. Cạnh bên </w:t>
      </w:r>
      <w:r w:rsidR="007A1347" w:rsidRPr="00610F8A">
        <w:rPr>
          <w:position w:val="-6"/>
          <w:sz w:val="26"/>
          <w:szCs w:val="26"/>
        </w:rPr>
        <w:object w:dxaOrig="760" w:dyaOrig="279">
          <v:shape id="_x0000_i1237" type="#_x0000_t75" style="width:38.25pt;height:14.25pt" o:ole="">
            <v:imagedata r:id="rId431" o:title=""/>
          </v:shape>
          <o:OLEObject Type="Embed" ProgID="Equation.DSMT4" ShapeID="_x0000_i1237" DrawAspect="Content" ObjectID="_1653457143" r:id="rId432"/>
        </w:object>
      </w:r>
      <w:r w:rsidR="007B68AE" w:rsidRPr="00790DA3">
        <w:rPr>
          <w:sz w:val="26"/>
          <w:szCs w:val="26"/>
          <w:lang w:val="fr-FR"/>
        </w:rPr>
        <w:t xml:space="preserve"> và vuông góc với đáy; diện tích tam giác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1238" type="#_x0000_t75" style="width:27.75pt;height:14.25pt" o:ole="">
            <v:imagedata r:id="rId433" o:title=""/>
          </v:shape>
          <o:OLEObject Type="Embed" ProgID="Equation.DSMT4" ShapeID="_x0000_i1238" DrawAspect="Content" ObjectID="_1653457144" r:id="rId434"/>
        </w:object>
      </w:r>
      <w:r w:rsidR="007B68AE" w:rsidRPr="00790DA3">
        <w:rPr>
          <w:sz w:val="26"/>
          <w:szCs w:val="26"/>
          <w:lang w:val="fr-FR"/>
        </w:rPr>
        <w:t xml:space="preserve"> bằng </w:t>
      </w:r>
      <w:r w:rsidR="007A1347" w:rsidRPr="00610F8A">
        <w:rPr>
          <w:position w:val="-26"/>
          <w:sz w:val="26"/>
          <w:szCs w:val="26"/>
        </w:rPr>
        <w:object w:dxaOrig="700" w:dyaOrig="720">
          <v:shape id="_x0000_i1239" type="#_x0000_t75" style="width:35.25pt;height:36pt" o:ole="">
            <v:imagedata r:id="rId435" o:title=""/>
          </v:shape>
          <o:OLEObject Type="Embed" ProgID="Equation.DSMT4" ShapeID="_x0000_i1239" DrawAspect="Content" ObjectID="_1653457145" r:id="rId436"/>
        </w:object>
      </w:r>
      <w:r w:rsidR="007B68AE" w:rsidRPr="00790DA3">
        <w:rPr>
          <w:sz w:val="26"/>
          <w:szCs w:val="26"/>
          <w:lang w:val="fr-FR"/>
        </w:rPr>
        <w:t xml:space="preserve">(đvdt). </w:t>
      </w:r>
      <w:r w:rsidR="007B68AE" w:rsidRPr="00610F8A">
        <w:rPr>
          <w:sz w:val="26"/>
          <w:szCs w:val="26"/>
        </w:rPr>
        <w:t xml:space="preserve">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240" type="#_x0000_t75" style="width:11.25pt;height:11.25pt" o:ole="">
            <v:imagedata r:id="rId437" o:title=""/>
          </v:shape>
          <o:OLEObject Type="Embed" ProgID="Equation.DSMT4" ShapeID="_x0000_i1240" DrawAspect="Content" ObjectID="_1653457146" r:id="rId438"/>
        </w:object>
      </w:r>
      <w:r w:rsidR="007B68AE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241" type="#_x0000_t75" style="width:12pt;height:14.25pt" o:ole="">
            <v:imagedata r:id="rId439" o:title=""/>
          </v:shape>
          <o:OLEObject Type="Embed" ProgID="Equation.DSMT4" ShapeID="_x0000_i1241" DrawAspect="Content" ObjectID="_1653457147" r:id="rId440"/>
        </w:object>
      </w:r>
      <w:r w:rsidR="00E479EE" w:rsidRPr="00610F8A">
        <w:rPr>
          <w:sz w:val="26"/>
          <w:szCs w:val="26"/>
        </w:rPr>
        <w:t xml:space="preserve"> </w:t>
      </w:r>
      <w:r w:rsidR="007B68AE" w:rsidRPr="00610F8A">
        <w:rPr>
          <w:sz w:val="26"/>
          <w:szCs w:val="26"/>
        </w:rPr>
        <w:t xml:space="preserve">của 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242" type="#_x0000_t75" style="width:48.75pt;height:14.25pt" o:ole="">
            <v:imagedata r:id="rId441" o:title=""/>
          </v:shape>
          <o:OLEObject Type="Embed" ProgID="Equation.DSMT4" ShapeID="_x0000_i1242" DrawAspect="Content" ObjectID="_1653457148" r:id="rId442"/>
        </w:object>
      </w:r>
      <w:r w:rsidR="007B68AE" w:rsidRPr="00610F8A">
        <w:rPr>
          <w:sz w:val="26"/>
          <w:szCs w:val="26"/>
        </w:rPr>
        <w:t>.</w:t>
      </w:r>
    </w:p>
    <w:p w:rsidR="00E479EE" w:rsidRPr="00610F8A" w:rsidRDefault="00E479EE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7B68AE" w:rsidRPr="00610F8A">
        <w:rPr>
          <w:b/>
          <w:sz w:val="26"/>
          <w:szCs w:val="26"/>
          <w:lang w:val="fr-FR"/>
        </w:rPr>
        <w:t>A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6"/>
          <w:sz w:val="26"/>
          <w:szCs w:val="26"/>
          <w:lang w:val="fr-FR"/>
        </w:rPr>
        <w:object w:dxaOrig="720" w:dyaOrig="340">
          <v:shape id="_x0000_i1243" type="#_x0000_t75" style="width:36pt;height:17.25pt" o:ole="">
            <v:imagedata r:id="rId443" o:title=""/>
          </v:shape>
          <o:OLEObject Type="Embed" ProgID="Equation.DSMT4" ShapeID="_x0000_i1243" DrawAspect="Content" ObjectID="_1653457149" r:id="rId444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B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244" type="#_x0000_t75" style="width:54.75pt;height:36pt" o:ole="">
            <v:imagedata r:id="rId445" o:title=""/>
          </v:shape>
          <o:OLEObject Type="Embed" ProgID="Equation.DSMT4" ShapeID="_x0000_i1244" DrawAspect="Content" ObjectID="_1653457150" r:id="rId446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C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245" type="#_x0000_t75" style="width:39.75pt;height:35.25pt" o:ole="">
            <v:imagedata r:id="rId447" o:title=""/>
          </v:shape>
          <o:OLEObject Type="Embed" ProgID="Equation.DSMT4" ShapeID="_x0000_i1245" DrawAspect="Content" ObjectID="_1653457151" r:id="rId448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D</w:t>
      </w:r>
      <w:r w:rsidR="007B68AE" w:rsidRPr="00610F8A">
        <w:rPr>
          <w:sz w:val="26"/>
          <w:szCs w:val="26"/>
          <w:lang w:val="fr-FR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920" w:dyaOrig="700">
          <v:shape id="_x0000_i1246" type="#_x0000_t75" style="width:45.75pt;height:35.25pt" o:ole="">
            <v:imagedata r:id="rId449" o:title=""/>
          </v:shape>
          <o:OLEObject Type="Embed" ProgID="Equation.DSMT4" ShapeID="_x0000_i1246" DrawAspect="Content" ObjectID="_1653457152" r:id="rId450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</w:p>
    <w:p w:rsidR="007B68AE" w:rsidRPr="00610F8A" w:rsidRDefault="007539A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790DA3">
        <w:rPr>
          <w:b/>
          <w:sz w:val="26"/>
          <w:szCs w:val="26"/>
          <w:lang w:val="fr-FR"/>
        </w:rPr>
        <w:t>Câu 19</w:t>
      </w:r>
      <w:r w:rsidR="007B68AE" w:rsidRPr="00790DA3">
        <w:rPr>
          <w:b/>
          <w:sz w:val="26"/>
          <w:szCs w:val="26"/>
          <w:lang w:val="fr-FR"/>
        </w:rPr>
        <w:t>.</w:t>
      </w:r>
      <w:r w:rsidR="007B68AE" w:rsidRPr="00790DA3">
        <w:rPr>
          <w:sz w:val="26"/>
          <w:szCs w:val="26"/>
          <w:lang w:val="fr-FR"/>
        </w:rPr>
        <w:t xml:space="preserve"> Cho hình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247" type="#_x0000_t75" style="width:39.75pt;height:14.25pt" o:ole="">
            <v:imagedata r:id="rId451" o:title=""/>
          </v:shape>
          <o:OLEObject Type="Embed" ProgID="Equation.DSMT4" ShapeID="_x0000_i1247" DrawAspect="Content" ObjectID="_1653457153" r:id="rId452"/>
        </w:object>
      </w:r>
      <w:r w:rsidR="007B68AE" w:rsidRPr="00790DA3">
        <w:rPr>
          <w:sz w:val="26"/>
          <w:szCs w:val="26"/>
          <w:lang w:val="fr-FR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248" type="#_x0000_t75" style="width:30pt;height:14.25pt" o:ole="">
            <v:imagedata r:id="rId453" o:title=""/>
          </v:shape>
          <o:OLEObject Type="Embed" ProgID="Equation.DSMT4" ShapeID="_x0000_i1248" DrawAspect="Content" ObjectID="_1653457154" r:id="rId454"/>
        </w:object>
      </w:r>
      <w:r w:rsidR="007B68AE" w:rsidRPr="00790DA3">
        <w:rPr>
          <w:sz w:val="26"/>
          <w:szCs w:val="26"/>
          <w:lang w:val="fr-FR"/>
        </w:rPr>
        <w:t xml:space="preserve"> là tam giác vuông cân tại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1249" type="#_x0000_t75" style="width:12.75pt;height:14.25pt" o:ole="">
            <v:imagedata r:id="rId455" o:title=""/>
          </v:shape>
          <o:OLEObject Type="Embed" ProgID="Equation.DSMT4" ShapeID="_x0000_i1249" DrawAspect="Content" ObjectID="_1653457155" r:id="rId456"/>
        </w:object>
      </w:r>
      <w:r w:rsidR="007B68AE" w:rsidRPr="00790DA3">
        <w:rPr>
          <w:sz w:val="26"/>
          <w:szCs w:val="26"/>
          <w:lang w:val="fr-FR"/>
        </w:rPr>
        <w:t xml:space="preserve">, cạnh huyền </w:t>
      </w:r>
      <w:r w:rsidR="007A1347" w:rsidRPr="00610F8A">
        <w:rPr>
          <w:position w:val="-4"/>
          <w:sz w:val="26"/>
          <w:szCs w:val="26"/>
        </w:rPr>
        <w:object w:dxaOrig="420" w:dyaOrig="260">
          <v:shape id="_x0000_i1250" type="#_x0000_t75" style="width:21pt;height:12.75pt" o:ole="">
            <v:imagedata r:id="rId457" o:title=""/>
          </v:shape>
          <o:OLEObject Type="Embed" ProgID="Equation.DSMT4" ShapeID="_x0000_i1250" DrawAspect="Content" ObjectID="_1653457156" r:id="rId458"/>
        </w:object>
      </w:r>
      <w:r w:rsidR="007E3758" w:rsidRPr="00790DA3">
        <w:rPr>
          <w:sz w:val="26"/>
          <w:szCs w:val="26"/>
          <w:lang w:val="fr-FR"/>
        </w:rPr>
        <w:t xml:space="preserve"> </w:t>
      </w:r>
      <w:r w:rsidR="007B68AE" w:rsidRPr="00790DA3">
        <w:rPr>
          <w:sz w:val="26"/>
          <w:szCs w:val="26"/>
          <w:lang w:val="fr-FR"/>
        </w:rPr>
        <w:t xml:space="preserve">bằng </w:t>
      </w:r>
      <w:r w:rsidR="007A1347" w:rsidRPr="00610F8A">
        <w:rPr>
          <w:position w:val="-6"/>
          <w:sz w:val="26"/>
          <w:szCs w:val="26"/>
        </w:rPr>
        <w:object w:dxaOrig="180" w:dyaOrig="279">
          <v:shape id="_x0000_i1251" type="#_x0000_t75" style="width:9pt;height:14.25pt" o:ole="">
            <v:imagedata r:id="rId459" o:title=""/>
          </v:shape>
          <o:OLEObject Type="Embed" ProgID="Equation.DSMT4" ShapeID="_x0000_i1251" DrawAspect="Content" ObjectID="_1653457157" r:id="rId460"/>
        </w:object>
      </w:r>
      <w:r w:rsidR="007B68AE" w:rsidRPr="00790DA3">
        <w:rPr>
          <w:sz w:val="26"/>
          <w:szCs w:val="26"/>
          <w:lang w:val="fr-FR"/>
        </w:rPr>
        <w:t xml:space="preserve">. Hình chiếu vuông góc của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252" type="#_x0000_t75" style="width:12pt;height:14.25pt" o:ole="">
            <v:imagedata r:id="rId461" o:title=""/>
          </v:shape>
          <o:OLEObject Type="Embed" ProgID="Equation.DSMT4" ShapeID="_x0000_i1252" DrawAspect="Content" ObjectID="_1653457158" r:id="rId462"/>
        </w:object>
      </w:r>
      <w:r w:rsidR="007B68AE" w:rsidRPr="00790DA3">
        <w:rPr>
          <w:sz w:val="26"/>
          <w:szCs w:val="26"/>
          <w:lang w:val="fr-FR"/>
        </w:rPr>
        <w:t xml:space="preserve"> xuống mặt đáy trùng với trọng tâm của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253" type="#_x0000_t75" style="width:30pt;height:14.25pt" o:ole="">
            <v:imagedata r:id="rId463" o:title=""/>
          </v:shape>
          <o:OLEObject Type="Embed" ProgID="Equation.DSMT4" ShapeID="_x0000_i1253" DrawAspect="Content" ObjectID="_1653457159" r:id="rId464"/>
        </w:object>
      </w:r>
      <w:r w:rsidR="007B68AE" w:rsidRPr="00790DA3">
        <w:rPr>
          <w:sz w:val="26"/>
          <w:szCs w:val="26"/>
          <w:lang w:val="fr-FR"/>
        </w:rPr>
        <w:t xml:space="preserve"> và </w:t>
      </w:r>
      <w:r w:rsidR="007A1347" w:rsidRPr="00610F8A">
        <w:rPr>
          <w:position w:val="-26"/>
          <w:sz w:val="26"/>
          <w:szCs w:val="26"/>
        </w:rPr>
        <w:object w:dxaOrig="1100" w:dyaOrig="720">
          <v:shape id="_x0000_i1254" type="#_x0000_t75" style="width:54.75pt;height:36pt" o:ole="">
            <v:imagedata r:id="rId465" o:title=""/>
          </v:shape>
          <o:OLEObject Type="Embed" ProgID="Equation.DSMT4" ShapeID="_x0000_i1254" DrawAspect="Content" ObjectID="_1653457160" r:id="rId466"/>
        </w:object>
      </w:r>
      <w:r w:rsidR="007E3758" w:rsidRPr="00790DA3">
        <w:rPr>
          <w:sz w:val="26"/>
          <w:szCs w:val="26"/>
          <w:lang w:val="fr-FR"/>
        </w:rPr>
        <w:t xml:space="preserve">. </w:t>
      </w:r>
      <w:r w:rsidR="007B68AE" w:rsidRPr="00610F8A">
        <w:rPr>
          <w:sz w:val="26"/>
          <w:szCs w:val="26"/>
        </w:rPr>
        <w:t>Tính</w:t>
      </w:r>
      <w:r w:rsidR="007E3758" w:rsidRPr="00610F8A">
        <w:rPr>
          <w:sz w:val="26"/>
          <w:szCs w:val="26"/>
        </w:rPr>
        <w:t xml:space="preserve">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255" type="#_x0000_t75" style="width:11.25pt;height:11.25pt" o:ole="">
            <v:imagedata r:id="rId467" o:title=""/>
          </v:shape>
          <o:OLEObject Type="Embed" ProgID="Equation.DSMT4" ShapeID="_x0000_i1255" DrawAspect="Content" ObjectID="_1653457161" r:id="rId468"/>
        </w:object>
      </w:r>
      <w:r w:rsidR="007B68AE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256" type="#_x0000_t75" style="width:12pt;height:14.25pt" o:ole="">
            <v:imagedata r:id="rId469" o:title=""/>
          </v:shape>
          <o:OLEObject Type="Embed" ProgID="Equation.DSMT4" ShapeID="_x0000_i1256" DrawAspect="Content" ObjectID="_1653457162" r:id="rId470"/>
        </w:object>
      </w:r>
      <w:r w:rsidR="007E3758" w:rsidRPr="00610F8A">
        <w:rPr>
          <w:sz w:val="26"/>
          <w:szCs w:val="26"/>
        </w:rPr>
        <w:t xml:space="preserve"> của </w:t>
      </w:r>
      <w:r w:rsidR="007B68AE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257" type="#_x0000_t75" style="width:39.75pt;height:14.25pt" o:ole="">
            <v:imagedata r:id="rId471" o:title=""/>
          </v:shape>
          <o:OLEObject Type="Embed" ProgID="Equation.DSMT4" ShapeID="_x0000_i1257" DrawAspect="Content" ObjectID="_1653457163" r:id="rId472"/>
        </w:object>
      </w:r>
      <w:r w:rsidR="007B68AE" w:rsidRPr="00610F8A">
        <w:rPr>
          <w:sz w:val="26"/>
          <w:szCs w:val="26"/>
        </w:rPr>
        <w:t>.</w:t>
      </w:r>
    </w:p>
    <w:p w:rsidR="007E3758" w:rsidRPr="00610F8A" w:rsidRDefault="007E3758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lastRenderedPageBreak/>
        <w:tab/>
      </w:r>
      <w:r w:rsidR="007B68AE" w:rsidRPr="00610F8A">
        <w:rPr>
          <w:b/>
          <w:sz w:val="26"/>
          <w:szCs w:val="26"/>
          <w:lang w:val="fr-FR"/>
        </w:rPr>
        <w:t>A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680" w:dyaOrig="680">
          <v:shape id="_x0000_i1258" type="#_x0000_t75" style="width:33.75pt;height:33.75pt" o:ole="">
            <v:imagedata r:id="rId473" o:title=""/>
          </v:shape>
          <o:OLEObject Type="Embed" ProgID="Equation.DSMT4" ShapeID="_x0000_i1258" DrawAspect="Content" ObjectID="_1653457164" r:id="rId474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B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680" w:dyaOrig="680">
          <v:shape id="_x0000_i1259" type="#_x0000_t75" style="width:33.75pt;height:33.75pt" o:ole="">
            <v:imagedata r:id="rId475" o:title=""/>
          </v:shape>
          <o:OLEObject Type="Embed" ProgID="Equation.DSMT4" ShapeID="_x0000_i1259" DrawAspect="Content" ObjectID="_1653457165" r:id="rId476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C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680" w:dyaOrig="680">
          <v:shape id="_x0000_i1260" type="#_x0000_t75" style="width:33.75pt;height:33.75pt" o:ole="">
            <v:imagedata r:id="rId477" o:title=""/>
          </v:shape>
          <o:OLEObject Type="Embed" ProgID="Equation.DSMT4" ShapeID="_x0000_i1260" DrawAspect="Content" ObjectID="_1653457166" r:id="rId478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ab/>
        <w:t>D</w:t>
      </w:r>
      <w:r w:rsidR="007B68AE" w:rsidRPr="00610F8A">
        <w:rPr>
          <w:sz w:val="26"/>
          <w:szCs w:val="26"/>
          <w:lang w:val="fr-FR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6"/>
          <w:sz w:val="26"/>
          <w:szCs w:val="26"/>
          <w:lang w:val="fr-FR"/>
        </w:rPr>
        <w:object w:dxaOrig="600" w:dyaOrig="279">
          <v:shape id="_x0000_i1261" type="#_x0000_t75" style="width:30pt;height:14.25pt" o:ole="">
            <v:imagedata r:id="rId479" o:title=""/>
          </v:shape>
          <o:OLEObject Type="Embed" ProgID="Equation.DSMT4" ShapeID="_x0000_i1261" DrawAspect="Content" ObjectID="_1653457167" r:id="rId480"/>
        </w:object>
      </w:r>
      <w:r w:rsidR="007B68AE" w:rsidRPr="00610F8A">
        <w:rPr>
          <w:sz w:val="26"/>
          <w:szCs w:val="26"/>
        </w:rPr>
        <w:t>.</w:t>
      </w:r>
    </w:p>
    <w:p w:rsidR="007B68AE" w:rsidRPr="00610F8A" w:rsidRDefault="007539A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790DA3">
        <w:rPr>
          <w:b/>
          <w:sz w:val="26"/>
          <w:szCs w:val="26"/>
          <w:lang w:val="fr-FR"/>
        </w:rPr>
        <w:t>Câu 20</w:t>
      </w:r>
      <w:r w:rsidR="007B68AE" w:rsidRPr="00790DA3">
        <w:rPr>
          <w:b/>
          <w:sz w:val="26"/>
          <w:szCs w:val="26"/>
          <w:lang w:val="fr-FR"/>
        </w:rPr>
        <w:t>.</w:t>
      </w:r>
      <w:r w:rsidR="007B68AE" w:rsidRPr="00790DA3">
        <w:rPr>
          <w:sz w:val="26"/>
          <w:szCs w:val="26"/>
          <w:lang w:val="fr-FR"/>
        </w:rPr>
        <w:t xml:space="preserve"> Cho hình chóp đều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262" type="#_x0000_t75" style="width:48.75pt;height:14.25pt" o:ole="">
            <v:imagedata r:id="rId481" o:title=""/>
          </v:shape>
          <o:OLEObject Type="Embed" ProgID="Equation.DSMT4" ShapeID="_x0000_i1262" DrawAspect="Content" ObjectID="_1653457168" r:id="rId482"/>
        </w:object>
      </w:r>
      <w:r w:rsidR="007B68AE" w:rsidRPr="00790DA3">
        <w:rPr>
          <w:sz w:val="26"/>
          <w:szCs w:val="26"/>
          <w:lang w:val="fr-FR"/>
        </w:rPr>
        <w:t xml:space="preserve"> có cạnh đáy bằng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263" type="#_x0000_t75" style="width:11.25pt;height:11.25pt" o:ole="">
            <v:imagedata r:id="rId483" o:title=""/>
          </v:shape>
          <o:OLEObject Type="Embed" ProgID="Equation.DSMT4" ShapeID="_x0000_i1263" DrawAspect="Content" ObjectID="_1653457169" r:id="rId484"/>
        </w:object>
      </w:r>
      <w:r w:rsidR="007B68AE" w:rsidRPr="00790DA3">
        <w:rPr>
          <w:sz w:val="26"/>
          <w:szCs w:val="26"/>
          <w:lang w:val="fr-FR"/>
        </w:rPr>
        <w:t xml:space="preserve">, cạnh bên hợp với mặt đáy một góc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264" type="#_x0000_t75" style="width:21pt;height:17.25pt" o:ole="">
            <v:imagedata r:id="rId485" o:title=""/>
          </v:shape>
          <o:OLEObject Type="Embed" ProgID="Equation.DSMT4" ShapeID="_x0000_i1264" DrawAspect="Content" ObjectID="_1653457170" r:id="rId486"/>
        </w:object>
      </w:r>
      <w:r w:rsidR="007B68AE" w:rsidRPr="00790DA3">
        <w:rPr>
          <w:sz w:val="26"/>
          <w:szCs w:val="26"/>
          <w:lang w:val="fr-FR"/>
        </w:rPr>
        <w:t xml:space="preserve">. </w:t>
      </w:r>
      <w:r w:rsidR="007B68AE" w:rsidRPr="00610F8A">
        <w:rPr>
          <w:sz w:val="26"/>
          <w:szCs w:val="26"/>
        </w:rPr>
        <w:t xml:space="preserve">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265" type="#_x0000_t75" style="width:11.25pt;height:11.25pt" o:ole="">
            <v:imagedata r:id="rId487" o:title=""/>
          </v:shape>
          <o:OLEObject Type="Embed" ProgID="Equation.DSMT4" ShapeID="_x0000_i1265" DrawAspect="Content" ObjectID="_1653457171" r:id="rId488"/>
        </w:object>
      </w:r>
      <w:r w:rsidR="007B68AE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266" type="#_x0000_t75" style="width:12pt;height:14.25pt" o:ole="">
            <v:imagedata r:id="rId489" o:title=""/>
          </v:shape>
          <o:OLEObject Type="Embed" ProgID="Equation.DSMT4" ShapeID="_x0000_i1266" DrawAspect="Content" ObjectID="_1653457172" r:id="rId490"/>
        </w:object>
      </w:r>
      <w:r w:rsidR="00E04CC2" w:rsidRPr="00610F8A">
        <w:rPr>
          <w:sz w:val="26"/>
          <w:szCs w:val="26"/>
        </w:rPr>
        <w:t xml:space="preserve"> của </w:t>
      </w:r>
      <w:r w:rsidR="007B68AE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267" type="#_x0000_t75" style="width:48.75pt;height:14.25pt" o:ole="">
            <v:imagedata r:id="rId491" o:title=""/>
          </v:shape>
          <o:OLEObject Type="Embed" ProgID="Equation.DSMT4" ShapeID="_x0000_i1267" DrawAspect="Content" ObjectID="_1653457173" r:id="rId492"/>
        </w:object>
      </w:r>
      <w:r w:rsidR="007B68AE" w:rsidRPr="00610F8A">
        <w:rPr>
          <w:sz w:val="26"/>
          <w:szCs w:val="26"/>
        </w:rPr>
        <w:t>.</w:t>
      </w:r>
    </w:p>
    <w:p w:rsidR="007B68AE" w:rsidRPr="00610F8A" w:rsidRDefault="007B68AE" w:rsidP="004F42B4">
      <w:pPr>
        <w:tabs>
          <w:tab w:val="left" w:pos="360"/>
          <w:tab w:val="left" w:pos="1985"/>
          <w:tab w:val="left" w:pos="3969"/>
          <w:tab w:val="left" w:pos="5954"/>
        </w:tabs>
        <w:ind w:firstLine="360"/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>A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268" type="#_x0000_t75" style="width:56.25pt;height:36pt" o:ole="">
            <v:imagedata r:id="rId493" o:title=""/>
          </v:shape>
          <o:OLEObject Type="Embed" ProgID="Equation.DSMT4" ShapeID="_x0000_i1268" DrawAspect="Content" ObjectID="_1653457174" r:id="rId494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B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269" type="#_x0000_t75" style="width:56.25pt;height:36pt" o:ole="">
            <v:imagedata r:id="rId495" o:title=""/>
          </v:shape>
          <o:OLEObject Type="Embed" ProgID="Equation.DSMT4" ShapeID="_x0000_i1269" DrawAspect="Content" ObjectID="_1653457175" r:id="rId496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ab/>
        <w:t>C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270" type="#_x0000_t75" style="width:56.25pt;height:36pt" o:ole="">
            <v:imagedata r:id="rId497" o:title=""/>
          </v:shape>
          <o:OLEObject Type="Embed" ProgID="Equation.DSMT4" ShapeID="_x0000_i1270" DrawAspect="Content" ObjectID="_1653457176" r:id="rId498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D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800" w:dyaOrig="700">
          <v:shape id="_x0000_i1271" type="#_x0000_t75" style="width:39.75pt;height:35.25pt" o:ole="">
            <v:imagedata r:id="rId499" o:title=""/>
          </v:shape>
          <o:OLEObject Type="Embed" ProgID="Equation.DSMT4" ShapeID="_x0000_i1271" DrawAspect="Content" ObjectID="_1653457177" r:id="rId500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</w:p>
    <w:p w:rsidR="007B68AE" w:rsidRPr="00610F8A" w:rsidRDefault="000E507B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790DA3">
        <w:rPr>
          <w:b/>
          <w:sz w:val="26"/>
          <w:szCs w:val="26"/>
          <w:lang w:val="fr-FR"/>
        </w:rPr>
        <w:t>Câu 21</w:t>
      </w:r>
      <w:r w:rsidR="007B68AE" w:rsidRPr="00790DA3">
        <w:rPr>
          <w:b/>
          <w:sz w:val="26"/>
          <w:szCs w:val="26"/>
          <w:lang w:val="fr-FR"/>
        </w:rPr>
        <w:t>.</w:t>
      </w:r>
      <w:r w:rsidR="007B68AE" w:rsidRPr="00790DA3">
        <w:rPr>
          <w:sz w:val="26"/>
          <w:szCs w:val="26"/>
          <w:lang w:val="fr-FR"/>
        </w:rPr>
        <w:t xml:space="preserve"> 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272" type="#_x0000_t75" style="width:48.75pt;height:14.25pt" o:ole="">
            <v:imagedata r:id="rId501" o:title=""/>
          </v:shape>
          <o:OLEObject Type="Embed" ProgID="Equation.DSMT4" ShapeID="_x0000_i1272" DrawAspect="Content" ObjectID="_1653457178" r:id="rId502"/>
        </w:object>
      </w:r>
      <w:r w:rsidR="007B68AE" w:rsidRPr="00790DA3">
        <w:rPr>
          <w:sz w:val="26"/>
          <w:szCs w:val="26"/>
          <w:lang w:val="fr-FR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273" type="#_x0000_t75" style="width:39pt;height:14.25pt" o:ole="">
            <v:imagedata r:id="rId503" o:title=""/>
          </v:shape>
          <o:OLEObject Type="Embed" ProgID="Equation.DSMT4" ShapeID="_x0000_i1273" DrawAspect="Content" ObjectID="_1653457179" r:id="rId504"/>
        </w:object>
      </w:r>
      <w:r w:rsidRPr="00790DA3">
        <w:rPr>
          <w:sz w:val="26"/>
          <w:szCs w:val="26"/>
          <w:lang w:val="fr-FR"/>
        </w:rPr>
        <w:t xml:space="preserve"> </w:t>
      </w:r>
      <w:r w:rsidR="007B68AE" w:rsidRPr="00790DA3">
        <w:rPr>
          <w:sz w:val="26"/>
          <w:szCs w:val="26"/>
          <w:lang w:val="fr-FR"/>
        </w:rPr>
        <w:t>là hình chữ nhật</w:t>
      </w:r>
      <w:r w:rsidRPr="00790DA3">
        <w:rPr>
          <w:sz w:val="26"/>
          <w:szCs w:val="26"/>
          <w:lang w:val="fr-FR"/>
        </w:rPr>
        <w:t xml:space="preserve"> với </w:t>
      </w:r>
      <w:r w:rsidR="007A1347" w:rsidRPr="00610F8A">
        <w:rPr>
          <w:position w:val="-6"/>
          <w:sz w:val="26"/>
          <w:szCs w:val="26"/>
        </w:rPr>
        <w:object w:dxaOrig="820" w:dyaOrig="279">
          <v:shape id="_x0000_i1274" type="#_x0000_t75" style="width:41.25pt;height:14.25pt" o:ole="">
            <v:imagedata r:id="rId505" o:title=""/>
          </v:shape>
          <o:OLEObject Type="Embed" ProgID="Equation.DSMT4" ShapeID="_x0000_i1274" DrawAspect="Content" ObjectID="_1653457180" r:id="rId506"/>
        </w:object>
      </w:r>
      <w:r w:rsidR="007B68AE" w:rsidRPr="00790DA3">
        <w:rPr>
          <w:sz w:val="26"/>
          <w:szCs w:val="26"/>
          <w:lang w:val="fr-FR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960" w:dyaOrig="279">
          <v:shape id="_x0000_i1275" type="#_x0000_t75" style="width:48pt;height:14.25pt" o:ole="">
            <v:imagedata r:id="rId507" o:title=""/>
          </v:shape>
          <o:OLEObject Type="Embed" ProgID="Equation.DSMT4" ShapeID="_x0000_i1275" DrawAspect="Content" ObjectID="_1653457181" r:id="rId508"/>
        </w:object>
      </w:r>
      <w:r w:rsidR="007B68AE" w:rsidRPr="00790DA3">
        <w:rPr>
          <w:sz w:val="26"/>
          <w:szCs w:val="26"/>
          <w:lang w:val="fr-FR"/>
        </w:rPr>
        <w:t xml:space="preserve">. Đường thẳng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1276" type="#_x0000_t75" style="width:18pt;height:14.25pt" o:ole="">
            <v:imagedata r:id="rId509" o:title=""/>
          </v:shape>
          <o:OLEObject Type="Embed" ProgID="Equation.DSMT4" ShapeID="_x0000_i1276" DrawAspect="Content" ObjectID="_1653457182" r:id="rId510"/>
        </w:object>
      </w:r>
      <w:r w:rsidR="007B68AE" w:rsidRPr="00790DA3">
        <w:rPr>
          <w:sz w:val="26"/>
          <w:szCs w:val="26"/>
          <w:lang w:val="fr-FR"/>
        </w:rPr>
        <w:t xml:space="preserve"> vuông góc với mặt đáy, cạnh bên </w:t>
      </w:r>
      <w:r w:rsidR="007A1347" w:rsidRPr="00610F8A">
        <w:rPr>
          <w:position w:val="-6"/>
          <w:sz w:val="26"/>
          <w:szCs w:val="26"/>
        </w:rPr>
        <w:object w:dxaOrig="380" w:dyaOrig="279">
          <v:shape id="_x0000_i1277" type="#_x0000_t75" style="width:18.75pt;height:14.25pt" o:ole="">
            <v:imagedata r:id="rId511" o:title=""/>
          </v:shape>
          <o:OLEObject Type="Embed" ProgID="Equation.DSMT4" ShapeID="_x0000_i1277" DrawAspect="Content" ObjectID="_1653457183" r:id="rId512"/>
        </w:object>
      </w:r>
      <w:r w:rsidR="007B68AE" w:rsidRPr="00790DA3">
        <w:rPr>
          <w:sz w:val="26"/>
          <w:szCs w:val="26"/>
          <w:lang w:val="fr-FR"/>
        </w:rPr>
        <w:t xml:space="preserve"> tạo với mặt đáy một góc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278" type="#_x0000_t75" style="width:21pt;height:17.25pt" o:ole="">
            <v:imagedata r:id="rId513" o:title=""/>
          </v:shape>
          <o:OLEObject Type="Embed" ProgID="Equation.DSMT4" ShapeID="_x0000_i1278" DrawAspect="Content" ObjectID="_1653457184" r:id="rId514"/>
        </w:object>
      </w:r>
      <w:r w:rsidR="007B68AE" w:rsidRPr="00790DA3">
        <w:rPr>
          <w:sz w:val="26"/>
          <w:szCs w:val="26"/>
          <w:lang w:val="fr-FR"/>
        </w:rPr>
        <w:t xml:space="preserve">. </w:t>
      </w:r>
      <w:r w:rsidR="007B68AE" w:rsidRPr="00610F8A">
        <w:rPr>
          <w:sz w:val="26"/>
          <w:szCs w:val="26"/>
        </w:rPr>
        <w:t xml:space="preserve">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279" type="#_x0000_t75" style="width:11.25pt;height:11.25pt" o:ole="">
            <v:imagedata r:id="rId515" o:title=""/>
          </v:shape>
          <o:OLEObject Type="Embed" ProgID="Equation.DSMT4" ShapeID="_x0000_i1279" DrawAspect="Content" ObjectID="_1653457185" r:id="rId516"/>
        </w:object>
      </w:r>
      <w:r w:rsidR="007B68AE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280" type="#_x0000_t75" style="width:12pt;height:14.25pt" o:ole="">
            <v:imagedata r:id="rId517" o:title=""/>
          </v:shape>
          <o:OLEObject Type="Embed" ProgID="Equation.DSMT4" ShapeID="_x0000_i1280" DrawAspect="Content" ObjectID="_1653457186" r:id="rId518"/>
        </w:object>
      </w:r>
      <w:r w:rsidRPr="00610F8A">
        <w:rPr>
          <w:sz w:val="26"/>
          <w:szCs w:val="26"/>
        </w:rPr>
        <w:t xml:space="preserve"> của </w:t>
      </w:r>
      <w:r w:rsidR="007B68AE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281" type="#_x0000_t75" style="width:48.75pt;height:14.25pt" o:ole="">
            <v:imagedata r:id="rId519" o:title=""/>
          </v:shape>
          <o:OLEObject Type="Embed" ProgID="Equation.DSMT4" ShapeID="_x0000_i1281" DrawAspect="Content" ObjectID="_1653457187" r:id="rId520"/>
        </w:object>
      </w:r>
      <w:r w:rsidR="007B68AE" w:rsidRPr="00610F8A">
        <w:rPr>
          <w:sz w:val="26"/>
          <w:szCs w:val="26"/>
        </w:rPr>
        <w:t>.</w:t>
      </w:r>
    </w:p>
    <w:p w:rsidR="007B68AE" w:rsidRPr="00610F8A" w:rsidRDefault="000E507B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7B68AE" w:rsidRPr="00610F8A">
        <w:rPr>
          <w:b/>
          <w:sz w:val="26"/>
          <w:szCs w:val="26"/>
          <w:lang w:val="fr-FR"/>
        </w:rPr>
        <w:t>A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160" w:dyaOrig="380">
          <v:shape id="_x0000_i1282" type="#_x0000_t75" style="width:57.75pt;height:18.75pt" o:ole="">
            <v:imagedata r:id="rId521" o:title=""/>
          </v:shape>
          <o:OLEObject Type="Embed" ProgID="Equation.DSMT4" ShapeID="_x0000_i1282" DrawAspect="Content" ObjectID="_1653457188" r:id="rId522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B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180" w:dyaOrig="380">
          <v:shape id="_x0000_i1283" type="#_x0000_t75" style="width:59.25pt;height:18.75pt" o:ole="">
            <v:imagedata r:id="rId523" o:title=""/>
          </v:shape>
          <o:OLEObject Type="Embed" ProgID="Equation.DSMT4" ShapeID="_x0000_i1283" DrawAspect="Content" ObjectID="_1653457189" r:id="rId524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C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180" w:dyaOrig="380">
          <v:shape id="_x0000_i1284" type="#_x0000_t75" style="width:59.25pt;height:18.75pt" o:ole="">
            <v:imagedata r:id="rId525" o:title=""/>
          </v:shape>
          <o:OLEObject Type="Embed" ProgID="Equation.DSMT4" ShapeID="_x0000_i1284" DrawAspect="Content" ObjectID="_1653457190" r:id="rId526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D</w:t>
      </w:r>
      <w:r w:rsidR="007B68AE" w:rsidRPr="00610F8A">
        <w:rPr>
          <w:sz w:val="26"/>
          <w:szCs w:val="26"/>
          <w:lang w:val="fr-FR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6"/>
          <w:sz w:val="26"/>
          <w:szCs w:val="26"/>
          <w:lang w:val="fr-FR"/>
        </w:rPr>
        <w:object w:dxaOrig="859" w:dyaOrig="340">
          <v:shape id="_x0000_i1285" type="#_x0000_t75" style="width:42.75pt;height:17.25pt" o:ole="">
            <v:imagedata r:id="rId527" o:title=""/>
          </v:shape>
          <o:OLEObject Type="Embed" ProgID="Equation.DSMT4" ShapeID="_x0000_i1285" DrawAspect="Content" ObjectID="_1653457191" r:id="rId528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</w:p>
    <w:p w:rsidR="007B68AE" w:rsidRPr="00610F8A" w:rsidRDefault="000E507B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790DA3">
        <w:rPr>
          <w:b/>
          <w:sz w:val="26"/>
          <w:szCs w:val="26"/>
          <w:lang w:val="fr-FR"/>
        </w:rPr>
        <w:t>Câu 22</w:t>
      </w:r>
      <w:r w:rsidR="007B68AE" w:rsidRPr="00790DA3">
        <w:rPr>
          <w:b/>
          <w:sz w:val="26"/>
          <w:szCs w:val="26"/>
          <w:lang w:val="fr-FR"/>
        </w:rPr>
        <w:t xml:space="preserve">. </w:t>
      </w:r>
      <w:r w:rsidR="007B68AE" w:rsidRPr="00790DA3">
        <w:rPr>
          <w:sz w:val="26"/>
          <w:szCs w:val="26"/>
          <w:lang w:val="fr-FR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286" type="#_x0000_t75" style="width:39.75pt;height:14.25pt" o:ole="">
            <v:imagedata r:id="rId529" o:title=""/>
          </v:shape>
          <o:OLEObject Type="Embed" ProgID="Equation.DSMT4" ShapeID="_x0000_i1286" DrawAspect="Content" ObjectID="_1653457192" r:id="rId530"/>
        </w:object>
      </w:r>
      <w:r w:rsidR="007B68AE" w:rsidRPr="00790DA3">
        <w:rPr>
          <w:sz w:val="26"/>
          <w:szCs w:val="26"/>
          <w:lang w:val="fr-FR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287" type="#_x0000_t75" style="width:30pt;height:14.25pt" o:ole="">
            <v:imagedata r:id="rId531" o:title=""/>
          </v:shape>
          <o:OLEObject Type="Embed" ProgID="Equation.DSMT4" ShapeID="_x0000_i1287" DrawAspect="Content" ObjectID="_1653457193" r:id="rId532"/>
        </w:object>
      </w:r>
      <w:r w:rsidR="007B68AE" w:rsidRPr="00790DA3">
        <w:rPr>
          <w:sz w:val="26"/>
          <w:szCs w:val="26"/>
          <w:lang w:val="fr-FR"/>
        </w:rPr>
        <w:t xml:space="preserve"> là tam giác đều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288" type="#_x0000_t75" style="width:11.25pt;height:11.25pt" o:ole="">
            <v:imagedata r:id="rId533" o:title=""/>
          </v:shape>
          <o:OLEObject Type="Embed" ProgID="Equation.DSMT4" ShapeID="_x0000_i1288" DrawAspect="Content" ObjectID="_1653457194" r:id="rId534"/>
        </w:object>
      </w:r>
      <w:r w:rsidR="007B68AE" w:rsidRPr="00790DA3">
        <w:rPr>
          <w:sz w:val="26"/>
          <w:szCs w:val="26"/>
          <w:lang w:val="fr-FR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1289" type="#_x0000_t75" style="width:18pt;height:14.25pt" o:ole="">
            <v:imagedata r:id="rId535" o:title=""/>
          </v:shape>
          <o:OLEObject Type="Embed" ProgID="Equation.DSMT4" ShapeID="_x0000_i1289" DrawAspect="Content" ObjectID="_1653457195" r:id="rId536"/>
        </w:object>
      </w:r>
      <w:r w:rsidR="007B68AE" w:rsidRPr="00790DA3">
        <w:rPr>
          <w:sz w:val="26"/>
          <w:szCs w:val="26"/>
          <w:lang w:val="fr-FR"/>
        </w:rPr>
        <w:t xml:space="preserve"> vuông góc với mặt phẳng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290" type="#_x0000_t75" style="width:39.75pt;height:20.25pt" o:ole="">
            <v:imagedata r:id="rId537" o:title=""/>
          </v:shape>
          <o:OLEObject Type="Embed" ProgID="Equation.DSMT4" ShapeID="_x0000_i1290" DrawAspect="Content" ObjectID="_1653457196" r:id="rId538"/>
        </w:object>
      </w:r>
      <w:r w:rsidR="007B68AE" w:rsidRPr="00790DA3">
        <w:rPr>
          <w:sz w:val="26"/>
          <w:szCs w:val="26"/>
          <w:lang w:val="fr-FR"/>
        </w:rPr>
        <w:t xml:space="preserve">; góc giữa đường thẳng </w:t>
      </w:r>
      <w:r w:rsidR="007A1347" w:rsidRPr="00610F8A">
        <w:rPr>
          <w:position w:val="-6"/>
          <w:sz w:val="26"/>
          <w:szCs w:val="26"/>
        </w:rPr>
        <w:object w:dxaOrig="380" w:dyaOrig="279">
          <v:shape id="_x0000_i1291" type="#_x0000_t75" style="width:18.75pt;height:14.25pt" o:ole="">
            <v:imagedata r:id="rId539" o:title=""/>
          </v:shape>
          <o:OLEObject Type="Embed" ProgID="Equation.DSMT4" ShapeID="_x0000_i1291" DrawAspect="Content" ObjectID="_1653457197" r:id="rId540"/>
        </w:object>
      </w:r>
      <w:r w:rsidR="007B68AE" w:rsidRPr="00790DA3">
        <w:rPr>
          <w:sz w:val="26"/>
          <w:szCs w:val="26"/>
          <w:lang w:val="fr-FR"/>
        </w:rPr>
        <w:t xml:space="preserve"> và mặt phẳng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292" type="#_x0000_t75" style="width:39.75pt;height:20.25pt" o:ole="">
            <v:imagedata r:id="rId541" o:title=""/>
          </v:shape>
          <o:OLEObject Type="Embed" ProgID="Equation.DSMT4" ShapeID="_x0000_i1292" DrawAspect="Content" ObjectID="_1653457198" r:id="rId542"/>
        </w:object>
      </w:r>
      <w:r w:rsidR="007B68AE" w:rsidRPr="00790DA3">
        <w:rPr>
          <w:sz w:val="26"/>
          <w:szCs w:val="26"/>
          <w:lang w:val="fr-FR"/>
        </w:rPr>
        <w:t xml:space="preserve"> bằng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293" type="#_x0000_t75" style="width:21pt;height:17.25pt" o:ole="">
            <v:imagedata r:id="rId543" o:title=""/>
          </v:shape>
          <o:OLEObject Type="Embed" ProgID="Equation.DSMT4" ShapeID="_x0000_i1293" DrawAspect="Content" ObjectID="_1653457199" r:id="rId544"/>
        </w:object>
      </w:r>
      <w:r w:rsidR="007B68AE" w:rsidRPr="00790DA3">
        <w:rPr>
          <w:sz w:val="26"/>
          <w:szCs w:val="26"/>
          <w:lang w:val="fr-FR"/>
        </w:rPr>
        <w:t xml:space="preserve">. </w:t>
      </w:r>
      <w:r w:rsidR="007B68AE" w:rsidRPr="00610F8A">
        <w:rPr>
          <w:sz w:val="26"/>
          <w:szCs w:val="26"/>
        </w:rPr>
        <w:t xml:space="preserve">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294" type="#_x0000_t75" style="width:11.25pt;height:11.25pt" o:ole="">
            <v:imagedata r:id="rId545" o:title=""/>
          </v:shape>
          <o:OLEObject Type="Embed" ProgID="Equation.DSMT4" ShapeID="_x0000_i1294" DrawAspect="Content" ObjectID="_1653457200" r:id="rId546"/>
        </w:object>
      </w:r>
      <w:r w:rsidR="007B68AE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295" type="#_x0000_t75" style="width:12pt;height:14.25pt" o:ole="">
            <v:imagedata r:id="rId547" o:title=""/>
          </v:shape>
          <o:OLEObject Type="Embed" ProgID="Equation.DSMT4" ShapeID="_x0000_i1295" DrawAspect="Content" ObjectID="_1653457201" r:id="rId548"/>
        </w:object>
      </w:r>
      <w:r w:rsidR="00DD1C53" w:rsidRPr="00610F8A">
        <w:rPr>
          <w:sz w:val="26"/>
          <w:szCs w:val="26"/>
        </w:rPr>
        <w:t xml:space="preserve"> </w:t>
      </w:r>
      <w:r w:rsidR="007B68AE" w:rsidRPr="00610F8A">
        <w:rPr>
          <w:sz w:val="26"/>
          <w:szCs w:val="26"/>
        </w:rPr>
        <w:t xml:space="preserve">của khối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296" type="#_x0000_t75" style="width:39.75pt;height:14.25pt" o:ole="">
            <v:imagedata r:id="rId549" o:title=""/>
          </v:shape>
          <o:OLEObject Type="Embed" ProgID="Equation.DSMT4" ShapeID="_x0000_i1296" DrawAspect="Content" ObjectID="_1653457202" r:id="rId550"/>
        </w:object>
      </w:r>
      <w:r w:rsidR="007B68AE" w:rsidRPr="00610F8A">
        <w:rPr>
          <w:sz w:val="26"/>
          <w:szCs w:val="26"/>
        </w:rPr>
        <w:t>.</w:t>
      </w:r>
    </w:p>
    <w:p w:rsidR="007B68AE" w:rsidRPr="00610F8A" w:rsidRDefault="00DD1C53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7B68AE" w:rsidRPr="00610F8A">
        <w:rPr>
          <w:b/>
          <w:sz w:val="26"/>
          <w:szCs w:val="26"/>
          <w:lang w:val="fr-FR"/>
        </w:rPr>
        <w:t>A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297" type="#_x0000_t75" style="width:39.75pt;height:35.25pt" o:ole="">
            <v:imagedata r:id="rId551" o:title=""/>
          </v:shape>
          <o:OLEObject Type="Embed" ProgID="Equation.DSMT4" ShapeID="_x0000_i1297" DrawAspect="Content" ObjectID="_1653457203" r:id="rId552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B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900" w:dyaOrig="700">
          <v:shape id="_x0000_i1298" type="#_x0000_t75" style="width:45pt;height:35.25pt" o:ole="">
            <v:imagedata r:id="rId553" o:title=""/>
          </v:shape>
          <o:OLEObject Type="Embed" ProgID="Equation.DSMT4" ShapeID="_x0000_i1298" DrawAspect="Content" ObjectID="_1653457204" r:id="rId554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C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299" type="#_x0000_t75" style="width:39.75pt;height:35.25pt" o:ole="">
            <v:imagedata r:id="rId555" o:title=""/>
          </v:shape>
          <o:OLEObject Type="Embed" ProgID="Equation.DSMT4" ShapeID="_x0000_i1299" DrawAspect="Content" ObjectID="_1653457205" r:id="rId556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D</w:t>
      </w:r>
      <w:r w:rsidR="007B68AE" w:rsidRPr="00610F8A">
        <w:rPr>
          <w:sz w:val="26"/>
          <w:szCs w:val="26"/>
          <w:lang w:val="fr-FR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6"/>
          <w:sz w:val="26"/>
          <w:szCs w:val="26"/>
          <w:lang w:val="fr-FR"/>
        </w:rPr>
        <w:object w:dxaOrig="720" w:dyaOrig="340">
          <v:shape id="_x0000_i1300" type="#_x0000_t75" style="width:36pt;height:17.25pt" o:ole="">
            <v:imagedata r:id="rId557" o:title=""/>
          </v:shape>
          <o:OLEObject Type="Embed" ProgID="Equation.DSMT4" ShapeID="_x0000_i1300" DrawAspect="Content" ObjectID="_1653457206" r:id="rId558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</w:p>
    <w:p w:rsidR="007B68AE" w:rsidRPr="00610F8A" w:rsidRDefault="000E507B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790DA3">
        <w:rPr>
          <w:b/>
          <w:sz w:val="26"/>
          <w:szCs w:val="26"/>
          <w:lang w:val="fr-FR"/>
        </w:rPr>
        <w:t>Câu 23</w:t>
      </w:r>
      <w:r w:rsidR="007B68AE" w:rsidRPr="00790DA3">
        <w:rPr>
          <w:b/>
          <w:sz w:val="26"/>
          <w:szCs w:val="26"/>
          <w:lang w:val="fr-FR"/>
        </w:rPr>
        <w:t xml:space="preserve">. </w:t>
      </w:r>
      <w:r w:rsidR="007B68AE" w:rsidRPr="00790DA3">
        <w:rPr>
          <w:sz w:val="26"/>
          <w:szCs w:val="26"/>
          <w:lang w:val="fr-FR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301" type="#_x0000_t75" style="width:48.75pt;height:14.25pt" o:ole="">
            <v:imagedata r:id="rId559" o:title=""/>
          </v:shape>
          <o:OLEObject Type="Embed" ProgID="Equation.DSMT4" ShapeID="_x0000_i1301" DrawAspect="Content" ObjectID="_1653457207" r:id="rId560"/>
        </w:object>
      </w:r>
      <w:r w:rsidR="007B68AE" w:rsidRPr="00790DA3">
        <w:rPr>
          <w:sz w:val="26"/>
          <w:szCs w:val="26"/>
          <w:lang w:val="fr-FR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302" type="#_x0000_t75" style="width:39pt;height:14.25pt" o:ole="">
            <v:imagedata r:id="rId561" o:title=""/>
          </v:shape>
          <o:OLEObject Type="Embed" ProgID="Equation.DSMT4" ShapeID="_x0000_i1302" DrawAspect="Content" ObjectID="_1653457208" r:id="rId562"/>
        </w:object>
      </w:r>
      <w:r w:rsidR="007B68AE" w:rsidRPr="00790DA3">
        <w:rPr>
          <w:sz w:val="26"/>
          <w:szCs w:val="26"/>
          <w:lang w:val="fr-FR"/>
        </w:rPr>
        <w:t xml:space="preserve"> là hình thoi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303" type="#_x0000_t75" style="width:11.25pt;height:11.25pt" o:ole="">
            <v:imagedata r:id="rId563" o:title=""/>
          </v:shape>
          <o:OLEObject Type="Embed" ProgID="Equation.DSMT4" ShapeID="_x0000_i1303" DrawAspect="Content" ObjectID="_1653457209" r:id="rId564"/>
        </w:object>
      </w:r>
      <w:r w:rsidR="007B68AE" w:rsidRPr="00790DA3">
        <w:rPr>
          <w:sz w:val="26"/>
          <w:szCs w:val="26"/>
          <w:lang w:val="fr-FR"/>
        </w:rPr>
        <w:t xml:space="preserve">, góc </w:t>
      </w:r>
      <w:r w:rsidR="007A1347" w:rsidRPr="00610F8A">
        <w:rPr>
          <w:position w:val="-6"/>
          <w:sz w:val="26"/>
          <w:szCs w:val="26"/>
        </w:rPr>
        <w:object w:dxaOrig="1300" w:dyaOrig="380">
          <v:shape id="_x0000_i1304" type="#_x0000_t75" style="width:65.25pt;height:18.75pt" o:ole="">
            <v:imagedata r:id="rId565" o:title=""/>
          </v:shape>
          <o:OLEObject Type="Embed" ProgID="Equation.DSMT4" ShapeID="_x0000_i1304" DrawAspect="Content" ObjectID="_1653457210" r:id="rId566"/>
        </w:object>
      </w:r>
      <w:r w:rsidR="007B68AE" w:rsidRPr="00790DA3">
        <w:rPr>
          <w:sz w:val="26"/>
          <w:szCs w:val="26"/>
          <w:lang w:val="fr-FR"/>
        </w:rPr>
        <w:t xml:space="preserve">. Cạnh bên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1305" type="#_x0000_t75" style="width:18pt;height:14.25pt" o:ole="">
            <v:imagedata r:id="rId567" o:title=""/>
          </v:shape>
          <o:OLEObject Type="Embed" ProgID="Equation.DSMT4" ShapeID="_x0000_i1305" DrawAspect="Content" ObjectID="_1653457211" r:id="rId568"/>
        </w:object>
      </w:r>
      <w:r w:rsidR="007B68AE" w:rsidRPr="00790DA3">
        <w:rPr>
          <w:sz w:val="26"/>
          <w:szCs w:val="26"/>
          <w:lang w:val="fr-FR"/>
        </w:rPr>
        <w:t xml:space="preserve"> vuông góc với đáy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306" type="#_x0000_t75" style="width:48.75pt;height:20.25pt" o:ole="">
            <v:imagedata r:id="rId569" o:title=""/>
          </v:shape>
          <o:OLEObject Type="Embed" ProgID="Equation.DSMT4" ShapeID="_x0000_i1306" DrawAspect="Content" ObjectID="_1653457212" r:id="rId570"/>
        </w:object>
      </w:r>
      <w:r w:rsidR="007B68AE" w:rsidRPr="00790DA3">
        <w:rPr>
          <w:sz w:val="26"/>
          <w:szCs w:val="26"/>
          <w:lang w:val="fr-FR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1307" type="#_x0000_t75" style="width:20.25pt;height:14.25pt" o:ole="">
            <v:imagedata r:id="rId571" o:title=""/>
          </v:shape>
          <o:OLEObject Type="Embed" ProgID="Equation.DSMT4" ShapeID="_x0000_i1307" DrawAspect="Content" ObjectID="_1653457213" r:id="rId572"/>
        </w:object>
      </w:r>
      <w:r w:rsidR="007B68AE" w:rsidRPr="00790DA3">
        <w:rPr>
          <w:sz w:val="26"/>
          <w:szCs w:val="26"/>
          <w:lang w:val="fr-FR"/>
        </w:rPr>
        <w:t xml:space="preserve"> tạo với đáy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308" type="#_x0000_t75" style="width:48.75pt;height:20.25pt" o:ole="">
            <v:imagedata r:id="rId573" o:title=""/>
          </v:shape>
          <o:OLEObject Type="Embed" ProgID="Equation.DSMT4" ShapeID="_x0000_i1308" DrawAspect="Content" ObjectID="_1653457214" r:id="rId574"/>
        </w:object>
      </w:r>
      <w:r w:rsidR="007B68AE" w:rsidRPr="00790DA3">
        <w:rPr>
          <w:sz w:val="26"/>
          <w:szCs w:val="26"/>
          <w:lang w:val="fr-FR"/>
        </w:rPr>
        <w:t xml:space="preserve"> một góc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309" type="#_x0000_t75" style="width:21pt;height:17.25pt" o:ole="">
            <v:imagedata r:id="rId575" o:title=""/>
          </v:shape>
          <o:OLEObject Type="Embed" ProgID="Equation.DSMT4" ShapeID="_x0000_i1309" DrawAspect="Content" ObjectID="_1653457215" r:id="rId576"/>
        </w:object>
      </w:r>
      <w:r w:rsidR="007B68AE" w:rsidRPr="00790DA3">
        <w:rPr>
          <w:sz w:val="26"/>
          <w:szCs w:val="26"/>
          <w:lang w:val="fr-FR"/>
        </w:rPr>
        <w:t xml:space="preserve">. </w:t>
      </w:r>
      <w:r w:rsidR="007B68AE" w:rsidRPr="00610F8A">
        <w:rPr>
          <w:sz w:val="26"/>
          <w:szCs w:val="26"/>
        </w:rPr>
        <w:t xml:space="preserve">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310" type="#_x0000_t75" style="width:11.25pt;height:11.25pt" o:ole="">
            <v:imagedata r:id="rId577" o:title=""/>
          </v:shape>
          <o:OLEObject Type="Embed" ProgID="Equation.DSMT4" ShapeID="_x0000_i1310" DrawAspect="Content" ObjectID="_1653457216" r:id="rId578"/>
        </w:object>
      </w:r>
      <w:r w:rsidR="007B68AE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311" type="#_x0000_t75" style="width:12pt;height:14.25pt" o:ole="">
            <v:imagedata r:id="rId579" o:title=""/>
          </v:shape>
          <o:OLEObject Type="Embed" ProgID="Equation.DSMT4" ShapeID="_x0000_i1311" DrawAspect="Content" ObjectID="_1653457217" r:id="rId580"/>
        </w:object>
      </w:r>
      <w:r w:rsidR="003D1562" w:rsidRPr="00610F8A">
        <w:rPr>
          <w:sz w:val="26"/>
          <w:szCs w:val="26"/>
        </w:rPr>
        <w:t xml:space="preserve"> của </w:t>
      </w:r>
      <w:r w:rsidR="007B68AE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312" type="#_x0000_t75" style="width:48.75pt;height:14.25pt" o:ole="">
            <v:imagedata r:id="rId581" o:title=""/>
          </v:shape>
          <o:OLEObject Type="Embed" ProgID="Equation.DSMT4" ShapeID="_x0000_i1312" DrawAspect="Content" ObjectID="_1653457218" r:id="rId582"/>
        </w:object>
      </w:r>
      <w:r w:rsidR="007B68AE" w:rsidRPr="00610F8A">
        <w:rPr>
          <w:sz w:val="26"/>
          <w:szCs w:val="26"/>
        </w:rPr>
        <w:t>.</w:t>
      </w:r>
    </w:p>
    <w:p w:rsidR="003D1562" w:rsidRPr="00610F8A" w:rsidRDefault="003D1562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7B68AE" w:rsidRPr="00610F8A">
        <w:rPr>
          <w:b/>
          <w:sz w:val="26"/>
          <w:szCs w:val="26"/>
          <w:lang w:val="fr-FR"/>
        </w:rPr>
        <w:t>A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313" type="#_x0000_t75" style="width:39.75pt;height:35.25pt" o:ole="">
            <v:imagedata r:id="rId583" o:title=""/>
          </v:shape>
          <o:OLEObject Type="Embed" ProgID="Equation.DSMT4" ShapeID="_x0000_i1313" DrawAspect="Content" ObjectID="_1653457219" r:id="rId584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B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900" w:dyaOrig="700">
          <v:shape id="_x0000_i1314" type="#_x0000_t75" style="width:45pt;height:35.25pt" o:ole="">
            <v:imagedata r:id="rId585" o:title=""/>
          </v:shape>
          <o:OLEObject Type="Embed" ProgID="Equation.DSMT4" ShapeID="_x0000_i1314" DrawAspect="Content" ObjectID="_1653457220" r:id="rId586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C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315" type="#_x0000_t75" style="width:39.75pt;height:35.25pt" o:ole="">
            <v:imagedata r:id="rId587" o:title=""/>
          </v:shape>
          <o:OLEObject Type="Embed" ProgID="Equation.DSMT4" ShapeID="_x0000_i1315" DrawAspect="Content" ObjectID="_1653457221" r:id="rId588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D</w:t>
      </w:r>
      <w:r w:rsidR="007B68AE" w:rsidRPr="00610F8A">
        <w:rPr>
          <w:sz w:val="26"/>
          <w:szCs w:val="26"/>
          <w:lang w:val="fr-FR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6"/>
          <w:sz w:val="26"/>
          <w:szCs w:val="26"/>
          <w:lang w:val="fr-FR"/>
        </w:rPr>
        <w:object w:dxaOrig="720" w:dyaOrig="340">
          <v:shape id="_x0000_i1316" type="#_x0000_t75" style="width:36pt;height:17.25pt" o:ole="">
            <v:imagedata r:id="rId589" o:title=""/>
          </v:shape>
          <o:OLEObject Type="Embed" ProgID="Equation.DSMT4" ShapeID="_x0000_i1316" DrawAspect="Content" ObjectID="_1653457222" r:id="rId590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</w:p>
    <w:p w:rsidR="007B68AE" w:rsidRPr="00610F8A" w:rsidRDefault="000E507B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790DA3">
        <w:rPr>
          <w:b/>
          <w:sz w:val="26"/>
          <w:szCs w:val="26"/>
          <w:lang w:val="fr-FR"/>
        </w:rPr>
        <w:t>Câu 24</w:t>
      </w:r>
      <w:r w:rsidR="007B68AE" w:rsidRPr="00790DA3">
        <w:rPr>
          <w:b/>
          <w:sz w:val="26"/>
          <w:szCs w:val="26"/>
          <w:lang w:val="fr-FR"/>
        </w:rPr>
        <w:t xml:space="preserve">. </w:t>
      </w:r>
      <w:r w:rsidR="007B68AE" w:rsidRPr="00790DA3">
        <w:rPr>
          <w:sz w:val="26"/>
          <w:szCs w:val="26"/>
          <w:lang w:val="fr-FR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317" type="#_x0000_t75" style="width:48.75pt;height:14.25pt" o:ole="">
            <v:imagedata r:id="rId591" o:title=""/>
          </v:shape>
          <o:OLEObject Type="Embed" ProgID="Equation.DSMT4" ShapeID="_x0000_i1317" DrawAspect="Content" ObjectID="_1653457223" r:id="rId592"/>
        </w:object>
      </w:r>
      <w:r w:rsidR="007B68AE" w:rsidRPr="00790DA3">
        <w:rPr>
          <w:sz w:val="26"/>
          <w:szCs w:val="26"/>
          <w:lang w:val="fr-FR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318" type="#_x0000_t75" style="width:39pt;height:14.25pt" o:ole="">
            <v:imagedata r:id="rId593" o:title=""/>
          </v:shape>
          <o:OLEObject Type="Embed" ProgID="Equation.DSMT4" ShapeID="_x0000_i1318" DrawAspect="Content" ObjectID="_1653457224" r:id="rId594"/>
        </w:object>
      </w:r>
      <w:r w:rsidR="007B68AE" w:rsidRPr="00790DA3">
        <w:rPr>
          <w:sz w:val="26"/>
          <w:szCs w:val="26"/>
          <w:lang w:val="fr-FR"/>
        </w:rPr>
        <w:t xml:space="preserve"> là hình vuông cạnh bằng </w:t>
      </w:r>
      <w:r w:rsidR="007A1347" w:rsidRPr="00610F8A">
        <w:rPr>
          <w:position w:val="-4"/>
          <w:sz w:val="26"/>
          <w:szCs w:val="26"/>
        </w:rPr>
        <w:object w:dxaOrig="160" w:dyaOrig="260">
          <v:shape id="_x0000_i1319" type="#_x0000_t75" style="width:8.25pt;height:12.75pt" o:ole="">
            <v:imagedata r:id="rId595" o:title=""/>
          </v:shape>
          <o:OLEObject Type="Embed" ProgID="Equation.DSMT4" ShapeID="_x0000_i1319" DrawAspect="Content" ObjectID="_1653457225" r:id="rId596"/>
        </w:object>
      </w:r>
      <w:r w:rsidR="007B68AE" w:rsidRPr="00790DA3">
        <w:rPr>
          <w:sz w:val="26"/>
          <w:szCs w:val="26"/>
          <w:lang w:val="fr-FR"/>
        </w:rPr>
        <w:t xml:space="preserve">. Hình chiếu vuông góc của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320" type="#_x0000_t75" style="width:12pt;height:14.25pt" o:ole="">
            <v:imagedata r:id="rId597" o:title=""/>
          </v:shape>
          <o:OLEObject Type="Embed" ProgID="Equation.DSMT4" ShapeID="_x0000_i1320" DrawAspect="Content" ObjectID="_1653457226" r:id="rId598"/>
        </w:object>
      </w:r>
      <w:r w:rsidR="007B68AE" w:rsidRPr="00790DA3">
        <w:rPr>
          <w:sz w:val="26"/>
          <w:szCs w:val="26"/>
          <w:lang w:val="fr-FR"/>
        </w:rPr>
        <w:t xml:space="preserve"> trên mặt phẳng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321" type="#_x0000_t75" style="width:48.75pt;height:20.25pt" o:ole="">
            <v:imagedata r:id="rId599" o:title=""/>
          </v:shape>
          <o:OLEObject Type="Embed" ProgID="Equation.DSMT4" ShapeID="_x0000_i1321" DrawAspect="Content" ObjectID="_1653457227" r:id="rId600"/>
        </w:object>
      </w:r>
      <w:r w:rsidR="007B68AE" w:rsidRPr="00790DA3">
        <w:rPr>
          <w:sz w:val="26"/>
          <w:szCs w:val="26"/>
          <w:lang w:val="fr-FR"/>
        </w:rPr>
        <w:t xml:space="preserve"> là trung điểm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1322" type="#_x0000_t75" style="width:15pt;height:12.75pt" o:ole="">
            <v:imagedata r:id="rId601" o:title=""/>
          </v:shape>
          <o:OLEObject Type="Embed" ProgID="Equation.DSMT4" ShapeID="_x0000_i1322" DrawAspect="Content" ObjectID="_1653457228" r:id="rId602"/>
        </w:object>
      </w:r>
      <w:r w:rsidR="007B68AE" w:rsidRPr="00790DA3">
        <w:rPr>
          <w:sz w:val="26"/>
          <w:szCs w:val="26"/>
          <w:lang w:val="fr-FR"/>
        </w:rPr>
        <w:t xml:space="preserve"> của cạnh </w:t>
      </w:r>
      <w:r w:rsidR="007A1347" w:rsidRPr="00610F8A">
        <w:rPr>
          <w:position w:val="-4"/>
          <w:sz w:val="26"/>
          <w:szCs w:val="26"/>
        </w:rPr>
        <w:object w:dxaOrig="420" w:dyaOrig="260">
          <v:shape id="_x0000_i1323" type="#_x0000_t75" style="width:21pt;height:12.75pt" o:ole="">
            <v:imagedata r:id="rId603" o:title=""/>
          </v:shape>
          <o:OLEObject Type="Embed" ProgID="Equation.DSMT4" ShapeID="_x0000_i1323" DrawAspect="Content" ObjectID="_1653457229" r:id="rId604"/>
        </w:object>
      </w:r>
      <w:r w:rsidR="007B68AE" w:rsidRPr="00790DA3">
        <w:rPr>
          <w:sz w:val="26"/>
          <w:szCs w:val="26"/>
          <w:lang w:val="fr-FR"/>
        </w:rPr>
        <w:t xml:space="preserve">, góc giữa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1324" type="#_x0000_t75" style="width:20.25pt;height:14.25pt" o:ole="">
            <v:imagedata r:id="rId605" o:title=""/>
          </v:shape>
          <o:OLEObject Type="Embed" ProgID="Equation.DSMT4" ShapeID="_x0000_i1324" DrawAspect="Content" ObjectID="_1653457230" r:id="rId606"/>
        </w:object>
      </w:r>
      <w:r w:rsidR="007B68AE" w:rsidRPr="00790DA3">
        <w:rPr>
          <w:sz w:val="26"/>
          <w:szCs w:val="26"/>
          <w:lang w:val="fr-FR"/>
        </w:rPr>
        <w:t xml:space="preserve"> và mặt đáy bằng </w:t>
      </w:r>
      <w:r w:rsidR="007A1347" w:rsidRPr="00610F8A">
        <w:rPr>
          <w:position w:val="-6"/>
          <w:sz w:val="26"/>
          <w:szCs w:val="26"/>
        </w:rPr>
        <w:object w:dxaOrig="400" w:dyaOrig="340">
          <v:shape id="_x0000_i1325" type="#_x0000_t75" style="width:20.25pt;height:17.25pt" o:ole="">
            <v:imagedata r:id="rId607" o:title=""/>
          </v:shape>
          <o:OLEObject Type="Embed" ProgID="Equation.DSMT4" ShapeID="_x0000_i1325" DrawAspect="Content" ObjectID="_1653457231" r:id="rId608"/>
        </w:object>
      </w:r>
      <w:r w:rsidR="007B68AE" w:rsidRPr="00790DA3">
        <w:rPr>
          <w:sz w:val="26"/>
          <w:szCs w:val="26"/>
          <w:lang w:val="fr-FR"/>
        </w:rPr>
        <w:t xml:space="preserve">. </w:t>
      </w:r>
      <w:r w:rsidR="007B68AE" w:rsidRPr="00610F8A">
        <w:rPr>
          <w:sz w:val="26"/>
          <w:szCs w:val="26"/>
        </w:rPr>
        <w:t xml:space="preserve">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326" type="#_x0000_t75" style="width:12pt;height:14.25pt" o:ole="">
            <v:imagedata r:id="rId609" o:title=""/>
          </v:shape>
          <o:OLEObject Type="Embed" ProgID="Equation.DSMT4" ShapeID="_x0000_i1326" DrawAspect="Content" ObjectID="_1653457232" r:id="rId610"/>
        </w:object>
      </w:r>
      <w:r w:rsidR="003D1562" w:rsidRPr="00610F8A">
        <w:rPr>
          <w:sz w:val="26"/>
          <w:szCs w:val="26"/>
        </w:rPr>
        <w:t xml:space="preserve"> của </w:t>
      </w:r>
      <w:r w:rsidR="007B68AE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327" type="#_x0000_t75" style="width:48.75pt;height:14.25pt" o:ole="">
            <v:imagedata r:id="rId611" o:title=""/>
          </v:shape>
          <o:OLEObject Type="Embed" ProgID="Equation.DSMT4" ShapeID="_x0000_i1327" DrawAspect="Content" ObjectID="_1653457233" r:id="rId612"/>
        </w:object>
      </w:r>
      <w:r w:rsidR="007B68AE" w:rsidRPr="00610F8A">
        <w:rPr>
          <w:sz w:val="26"/>
          <w:szCs w:val="26"/>
        </w:rPr>
        <w:t>.</w:t>
      </w:r>
    </w:p>
    <w:p w:rsidR="000E507B" w:rsidRPr="00610F8A" w:rsidRDefault="003D1562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7B68AE" w:rsidRPr="00610F8A">
        <w:rPr>
          <w:b/>
          <w:sz w:val="26"/>
          <w:szCs w:val="26"/>
          <w:lang w:val="fr-FR"/>
        </w:rPr>
        <w:t>A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980" w:dyaOrig="720">
          <v:shape id="_x0000_i1328" type="#_x0000_t75" style="width:48.75pt;height:36pt" o:ole="">
            <v:imagedata r:id="rId613" o:title=""/>
          </v:shape>
          <o:OLEObject Type="Embed" ProgID="Equation.DSMT4" ShapeID="_x0000_i1328" DrawAspect="Content" ObjectID="_1653457234" r:id="rId614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B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980" w:dyaOrig="720">
          <v:shape id="_x0000_i1329" type="#_x0000_t75" style="width:48.75pt;height:36pt" o:ole="">
            <v:imagedata r:id="rId615" o:title=""/>
          </v:shape>
          <o:OLEObject Type="Embed" ProgID="Equation.DSMT4" ShapeID="_x0000_i1329" DrawAspect="Content" ObjectID="_1653457235" r:id="rId616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C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660" w:dyaOrig="680">
          <v:shape id="_x0000_i1330" type="#_x0000_t75" style="width:33pt;height:33.75pt" o:ole="">
            <v:imagedata r:id="rId617" o:title=""/>
          </v:shape>
          <o:OLEObject Type="Embed" ProgID="Equation.DSMT4" ShapeID="_x0000_i1330" DrawAspect="Content" ObjectID="_1653457236" r:id="rId618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D</w:t>
      </w:r>
      <w:r w:rsidR="007B68AE" w:rsidRPr="00610F8A">
        <w:rPr>
          <w:sz w:val="26"/>
          <w:szCs w:val="26"/>
          <w:lang w:val="fr-FR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859" w:dyaOrig="720">
          <v:shape id="_x0000_i1331" type="#_x0000_t75" style="width:42.75pt;height:36pt" o:ole="">
            <v:imagedata r:id="rId619" o:title=""/>
          </v:shape>
          <o:OLEObject Type="Embed" ProgID="Equation.DSMT4" ShapeID="_x0000_i1331" DrawAspect="Content" ObjectID="_1653457237" r:id="rId620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</w:p>
    <w:p w:rsidR="00557038" w:rsidRPr="00790DA3" w:rsidRDefault="000E507B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rFonts w:eastAsia="Arial Unicode MS"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es-NI"/>
        </w:rPr>
        <w:t>Câu 25</w:t>
      </w:r>
      <w:r w:rsidR="00557038" w:rsidRPr="00610F8A">
        <w:rPr>
          <w:b/>
          <w:sz w:val="26"/>
          <w:szCs w:val="26"/>
          <w:lang w:val="es-NI"/>
        </w:rPr>
        <w:t>.</w:t>
      </w:r>
      <w:r w:rsidR="00557038" w:rsidRPr="00610F8A">
        <w:rPr>
          <w:sz w:val="26"/>
          <w:szCs w:val="26"/>
          <w:lang w:val="es-NI"/>
        </w:rPr>
        <w:t xml:space="preserve"> </w:t>
      </w:r>
      <w:r w:rsidR="00557038" w:rsidRPr="00790DA3">
        <w:rPr>
          <w:rFonts w:eastAsia="Arial Unicode MS"/>
          <w:sz w:val="26"/>
          <w:szCs w:val="26"/>
          <w:lang w:val="fr-FR"/>
        </w:rPr>
        <w:t xml:space="preserve">Cho hình chóp </w:t>
      </w:r>
      <w:r w:rsidR="007A1347" w:rsidRPr="00610F8A">
        <w:rPr>
          <w:rFonts w:eastAsia="Arial Unicode MS"/>
          <w:position w:val="-6"/>
          <w:sz w:val="26"/>
          <w:szCs w:val="26"/>
        </w:rPr>
        <w:object w:dxaOrig="980" w:dyaOrig="279">
          <v:shape id="_x0000_i1332" type="#_x0000_t75" style="width:48.75pt;height:14.25pt" o:ole="">
            <v:imagedata r:id="rId621" o:title=""/>
          </v:shape>
          <o:OLEObject Type="Embed" ProgID="Equation.DSMT4" ShapeID="_x0000_i1332" DrawAspect="Content" ObjectID="_1653457238" r:id="rId622"/>
        </w:object>
      </w:r>
      <w:r w:rsidR="00557038" w:rsidRPr="00790DA3">
        <w:rPr>
          <w:rFonts w:eastAsia="Arial Unicode MS"/>
          <w:sz w:val="26"/>
          <w:szCs w:val="26"/>
          <w:lang w:val="fr-FR"/>
        </w:rPr>
        <w:t xml:space="preserve"> có đáy </w:t>
      </w:r>
      <w:r w:rsidR="007A1347" w:rsidRPr="00610F8A">
        <w:rPr>
          <w:rFonts w:eastAsia="Arial Unicode MS"/>
          <w:position w:val="-6"/>
          <w:sz w:val="26"/>
          <w:szCs w:val="26"/>
        </w:rPr>
        <w:object w:dxaOrig="780" w:dyaOrig="279">
          <v:shape id="_x0000_i1333" type="#_x0000_t75" style="width:39pt;height:14.25pt" o:ole="">
            <v:imagedata r:id="rId623" o:title=""/>
          </v:shape>
          <o:OLEObject Type="Embed" ProgID="Equation.DSMT4" ShapeID="_x0000_i1333" DrawAspect="Content" ObjectID="_1653457239" r:id="rId624"/>
        </w:object>
      </w:r>
      <w:r w:rsidR="00557038" w:rsidRPr="00790DA3">
        <w:rPr>
          <w:rFonts w:eastAsia="Arial Unicode MS"/>
          <w:sz w:val="26"/>
          <w:szCs w:val="26"/>
          <w:lang w:val="fr-FR"/>
        </w:rPr>
        <w:t xml:space="preserve"> là hình chữ nhật với </w:t>
      </w:r>
      <w:r w:rsidR="007A1347" w:rsidRPr="00610F8A">
        <w:rPr>
          <w:rFonts w:eastAsia="Arial Unicode MS"/>
          <w:position w:val="-10"/>
          <w:sz w:val="26"/>
          <w:szCs w:val="26"/>
        </w:rPr>
        <w:object w:dxaOrig="1880" w:dyaOrig="320">
          <v:shape id="_x0000_i1334" type="#_x0000_t75" style="width:93.75pt;height:15.75pt" o:ole="">
            <v:imagedata r:id="rId625" o:title=""/>
          </v:shape>
          <o:OLEObject Type="Embed" ProgID="Equation.DSMT4" ShapeID="_x0000_i1334" DrawAspect="Content" ObjectID="_1653457240" r:id="rId626"/>
        </w:object>
      </w:r>
      <w:r w:rsidR="00557038" w:rsidRPr="00790DA3">
        <w:rPr>
          <w:rFonts w:eastAsia="Arial Unicode MS"/>
          <w:sz w:val="26"/>
          <w:szCs w:val="26"/>
          <w:lang w:val="fr-FR"/>
        </w:rPr>
        <w:t xml:space="preserve">. Đỉnh </w:t>
      </w:r>
      <w:r w:rsidR="007A1347" w:rsidRPr="00610F8A">
        <w:rPr>
          <w:rFonts w:eastAsia="Arial Unicode MS"/>
          <w:position w:val="-6"/>
          <w:sz w:val="26"/>
          <w:szCs w:val="26"/>
        </w:rPr>
        <w:object w:dxaOrig="240" w:dyaOrig="279">
          <v:shape id="_x0000_i1335" type="#_x0000_t75" style="width:12pt;height:14.25pt" o:ole="">
            <v:imagedata r:id="rId627" o:title=""/>
          </v:shape>
          <o:OLEObject Type="Embed" ProgID="Equation.DSMT4" ShapeID="_x0000_i1335" DrawAspect="Content" ObjectID="_1653457241" r:id="rId628"/>
        </w:object>
      </w:r>
      <w:r w:rsidR="00557038" w:rsidRPr="00790DA3">
        <w:rPr>
          <w:rFonts w:eastAsia="Arial Unicode MS"/>
          <w:sz w:val="26"/>
          <w:szCs w:val="26"/>
          <w:lang w:val="fr-FR"/>
        </w:rPr>
        <w:t xml:space="preserve"> cách</w:t>
      </w:r>
      <w:r w:rsidR="00557038" w:rsidRPr="00610F8A">
        <w:rPr>
          <w:sz w:val="26"/>
          <w:szCs w:val="26"/>
          <w:lang w:val="es-NI"/>
        </w:rPr>
        <w:t xml:space="preserve"> </w:t>
      </w:r>
      <w:r w:rsidR="00557038" w:rsidRPr="00790DA3">
        <w:rPr>
          <w:rFonts w:eastAsia="Arial Unicode MS"/>
          <w:sz w:val="26"/>
          <w:szCs w:val="26"/>
          <w:lang w:val="fr-FR"/>
        </w:rPr>
        <w:t xml:space="preserve">đều các điểm </w:t>
      </w:r>
      <w:r w:rsidR="007A1347" w:rsidRPr="00610F8A">
        <w:rPr>
          <w:rFonts w:eastAsia="Arial Unicode MS"/>
          <w:position w:val="-10"/>
          <w:sz w:val="26"/>
          <w:szCs w:val="26"/>
        </w:rPr>
        <w:object w:dxaOrig="960" w:dyaOrig="320">
          <v:shape id="_x0000_i1336" type="#_x0000_t75" style="width:48pt;height:15.75pt" o:ole="">
            <v:imagedata r:id="rId629" o:title=""/>
          </v:shape>
          <o:OLEObject Type="Embed" ProgID="Equation.DSMT4" ShapeID="_x0000_i1336" DrawAspect="Content" ObjectID="_1653457242" r:id="rId630"/>
        </w:object>
      </w:r>
      <w:r w:rsidR="00412851" w:rsidRPr="00790DA3">
        <w:rPr>
          <w:rFonts w:eastAsia="Arial Unicode MS"/>
          <w:sz w:val="26"/>
          <w:szCs w:val="26"/>
          <w:lang w:val="fr-FR"/>
        </w:rPr>
        <w:t xml:space="preserve"> B</w:t>
      </w:r>
      <w:r w:rsidR="00557038" w:rsidRPr="00790DA3">
        <w:rPr>
          <w:rFonts w:eastAsia="Arial Unicode MS"/>
          <w:sz w:val="26"/>
          <w:szCs w:val="26"/>
          <w:lang w:val="fr-FR"/>
        </w:rPr>
        <w:t xml:space="preserve">iết góc giữa đường thẳng </w:t>
      </w:r>
      <w:r w:rsidR="007A1347" w:rsidRPr="00610F8A">
        <w:rPr>
          <w:rFonts w:eastAsia="Arial Unicode MS"/>
          <w:position w:val="-6"/>
          <w:sz w:val="26"/>
          <w:szCs w:val="26"/>
        </w:rPr>
        <w:object w:dxaOrig="380" w:dyaOrig="279">
          <v:shape id="_x0000_i1337" type="#_x0000_t75" style="width:18.75pt;height:14.25pt" o:ole="">
            <v:imagedata r:id="rId631" o:title=""/>
          </v:shape>
          <o:OLEObject Type="Embed" ProgID="Equation.DSMT4" ShapeID="_x0000_i1337" DrawAspect="Content" ObjectID="_1653457243" r:id="rId632"/>
        </w:object>
      </w:r>
      <w:r w:rsidR="00557038" w:rsidRPr="00790DA3">
        <w:rPr>
          <w:rFonts w:eastAsia="Arial Unicode MS"/>
          <w:sz w:val="26"/>
          <w:szCs w:val="26"/>
          <w:lang w:val="fr-FR"/>
        </w:rPr>
        <w:t xml:space="preserve"> và mặt phẳng </w:t>
      </w:r>
      <w:r w:rsidR="007A1347" w:rsidRPr="00610F8A">
        <w:rPr>
          <w:rFonts w:eastAsia="Arial Unicode MS"/>
          <w:position w:val="-14"/>
          <w:sz w:val="26"/>
          <w:szCs w:val="26"/>
        </w:rPr>
        <w:object w:dxaOrig="980" w:dyaOrig="400">
          <v:shape id="_x0000_i1338" type="#_x0000_t75" style="width:48.75pt;height:20.25pt" o:ole="">
            <v:imagedata r:id="rId633" o:title=""/>
          </v:shape>
          <o:OLEObject Type="Embed" ProgID="Equation.DSMT4" ShapeID="_x0000_i1338" DrawAspect="Content" ObjectID="_1653457244" r:id="rId634"/>
        </w:object>
      </w:r>
      <w:r w:rsidR="00557038" w:rsidRPr="00790DA3">
        <w:rPr>
          <w:rFonts w:eastAsia="Arial Unicode MS"/>
          <w:sz w:val="26"/>
          <w:szCs w:val="26"/>
          <w:lang w:val="fr-FR"/>
        </w:rPr>
        <w:t xml:space="preserve"> bằng </w:t>
      </w:r>
      <w:r w:rsidR="007A1347" w:rsidRPr="00610F8A">
        <w:rPr>
          <w:rFonts w:eastAsia="Arial Unicode MS"/>
          <w:position w:val="-6"/>
          <w:sz w:val="26"/>
          <w:szCs w:val="26"/>
        </w:rPr>
        <w:object w:dxaOrig="460" w:dyaOrig="340">
          <v:shape id="_x0000_i1339" type="#_x0000_t75" style="width:23.25pt;height:17.25pt" o:ole="">
            <v:imagedata r:id="rId635" o:title=""/>
          </v:shape>
          <o:OLEObject Type="Embed" ProgID="Equation.DSMT4" ShapeID="_x0000_i1339" DrawAspect="Content" ObjectID="_1653457245" r:id="rId636"/>
        </w:object>
      </w:r>
      <w:r w:rsidR="00557038" w:rsidRPr="00790DA3">
        <w:rPr>
          <w:rFonts w:eastAsia="Arial Unicode MS"/>
          <w:sz w:val="26"/>
          <w:szCs w:val="26"/>
          <w:lang w:val="fr-FR"/>
        </w:rPr>
        <w:t xml:space="preserve"> Tính </w:t>
      </w:r>
      <w:r w:rsidR="00412851" w:rsidRPr="00790DA3">
        <w:rPr>
          <w:rFonts w:eastAsia="Arial Unicode MS"/>
          <w:sz w:val="26"/>
          <w:szCs w:val="26"/>
          <w:lang w:val="fr-FR"/>
        </w:rPr>
        <w:t xml:space="preserve">theo </w:t>
      </w:r>
      <w:r w:rsidR="007A1347" w:rsidRPr="00610F8A">
        <w:rPr>
          <w:rFonts w:eastAsia="Arial Unicode MS"/>
          <w:position w:val="-6"/>
          <w:sz w:val="26"/>
          <w:szCs w:val="26"/>
        </w:rPr>
        <w:object w:dxaOrig="220" w:dyaOrig="220">
          <v:shape id="_x0000_i1340" type="#_x0000_t75" style="width:11.25pt;height:11.25pt" o:ole="">
            <v:imagedata r:id="rId637" o:title=""/>
          </v:shape>
          <o:OLEObject Type="Embed" ProgID="Equation.DSMT4" ShapeID="_x0000_i1340" DrawAspect="Content" ObjectID="_1653457246" r:id="rId638"/>
        </w:object>
      </w:r>
      <w:r w:rsidR="00412851" w:rsidRPr="00790DA3">
        <w:rPr>
          <w:rFonts w:eastAsia="Arial Unicode MS"/>
          <w:sz w:val="26"/>
          <w:szCs w:val="26"/>
          <w:lang w:val="fr-FR"/>
        </w:rPr>
        <w:t xml:space="preserve"> </w:t>
      </w:r>
      <w:r w:rsidR="00557038" w:rsidRPr="00790DA3">
        <w:rPr>
          <w:rFonts w:eastAsia="Arial Unicode MS"/>
          <w:sz w:val="26"/>
          <w:szCs w:val="26"/>
          <w:lang w:val="fr-FR"/>
        </w:rPr>
        <w:t xml:space="preserve">thể tích </w:t>
      </w:r>
      <w:r w:rsidR="007A1347" w:rsidRPr="00610F8A">
        <w:rPr>
          <w:rFonts w:eastAsia="Arial Unicode MS"/>
          <w:position w:val="-6"/>
          <w:sz w:val="26"/>
          <w:szCs w:val="26"/>
        </w:rPr>
        <w:object w:dxaOrig="240" w:dyaOrig="279">
          <v:shape id="_x0000_i1341" type="#_x0000_t75" style="width:12pt;height:14.25pt" o:ole="">
            <v:imagedata r:id="rId639" o:title=""/>
          </v:shape>
          <o:OLEObject Type="Embed" ProgID="Equation.DSMT4" ShapeID="_x0000_i1341" DrawAspect="Content" ObjectID="_1653457247" r:id="rId640"/>
        </w:object>
      </w:r>
      <w:r w:rsidR="00412851" w:rsidRPr="00790DA3">
        <w:rPr>
          <w:rFonts w:eastAsia="Arial Unicode MS"/>
          <w:sz w:val="26"/>
          <w:szCs w:val="26"/>
          <w:lang w:val="fr-FR"/>
        </w:rPr>
        <w:t xml:space="preserve"> của </w:t>
      </w:r>
      <w:r w:rsidR="00557038" w:rsidRPr="00790DA3">
        <w:rPr>
          <w:rFonts w:eastAsia="Arial Unicode MS"/>
          <w:sz w:val="26"/>
          <w:szCs w:val="26"/>
          <w:lang w:val="fr-FR"/>
        </w:rPr>
        <w:t xml:space="preserve">khối chóp </w:t>
      </w:r>
      <w:r w:rsidR="007A1347" w:rsidRPr="00610F8A">
        <w:rPr>
          <w:rFonts w:eastAsia="Arial Unicode MS"/>
          <w:position w:val="-6"/>
          <w:sz w:val="26"/>
          <w:szCs w:val="26"/>
        </w:rPr>
        <w:object w:dxaOrig="1020" w:dyaOrig="279">
          <v:shape id="_x0000_i1342" type="#_x0000_t75" style="width:51pt;height:14.25pt" o:ole="">
            <v:imagedata r:id="rId641" o:title=""/>
          </v:shape>
          <o:OLEObject Type="Embed" ProgID="Equation.DSMT4" ShapeID="_x0000_i1342" DrawAspect="Content" ObjectID="_1653457248" r:id="rId642"/>
        </w:object>
      </w:r>
      <w:r w:rsidR="00557038" w:rsidRPr="00790DA3">
        <w:rPr>
          <w:rFonts w:eastAsia="Arial Unicode MS"/>
          <w:sz w:val="26"/>
          <w:szCs w:val="26"/>
          <w:lang w:val="fr-FR"/>
        </w:rPr>
        <w:t xml:space="preserve"> </w:t>
      </w:r>
    </w:p>
    <w:p w:rsidR="000E507B" w:rsidRPr="00610F8A" w:rsidRDefault="0041285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343" type="#_x0000_t75" style="width:39.75pt;height:35.25pt" o:ole="">
            <v:imagedata r:id="rId643" o:title=""/>
          </v:shape>
          <o:OLEObject Type="Embed" ProgID="Equation.DSMT4" ShapeID="_x0000_i1343" DrawAspect="Content" ObjectID="_1653457249" r:id="rId644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900" w:dyaOrig="700">
          <v:shape id="_x0000_i1344" type="#_x0000_t75" style="width:45pt;height:35.25pt" o:ole="">
            <v:imagedata r:id="rId645" o:title=""/>
          </v:shape>
          <o:OLEObject Type="Embed" ProgID="Equation.DSMT4" ShapeID="_x0000_i1344" DrawAspect="Content" ObjectID="_1653457250" r:id="rId646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345" type="#_x0000_t75" style="width:39.75pt;height:35.25pt" o:ole="">
            <v:imagedata r:id="rId647" o:title=""/>
          </v:shape>
          <o:OLEObject Type="Embed" ProgID="Equation.DSMT4" ShapeID="_x0000_i1345" DrawAspect="Content" ObjectID="_1653457251" r:id="rId648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6"/>
          <w:sz w:val="26"/>
          <w:szCs w:val="26"/>
          <w:lang w:val="fr-FR"/>
        </w:rPr>
        <w:object w:dxaOrig="720" w:dyaOrig="340">
          <v:shape id="_x0000_i1346" type="#_x0000_t75" style="width:36pt;height:17.25pt" o:ole="">
            <v:imagedata r:id="rId649" o:title=""/>
          </v:shape>
          <o:OLEObject Type="Embed" ProgID="Equation.DSMT4" ShapeID="_x0000_i1346" DrawAspect="Content" ObjectID="_1653457252" r:id="rId650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57038" w:rsidRPr="00610F8A" w:rsidRDefault="00F75BFF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pt-BR"/>
        </w:rPr>
      </w:pPr>
      <w:r w:rsidRPr="00790DA3">
        <w:rPr>
          <w:b/>
          <w:sz w:val="26"/>
          <w:szCs w:val="26"/>
          <w:lang w:val="fr-FR"/>
        </w:rPr>
        <w:t>Câu 26</w:t>
      </w:r>
      <w:r w:rsidR="00557038" w:rsidRPr="00790DA3">
        <w:rPr>
          <w:b/>
          <w:sz w:val="26"/>
          <w:szCs w:val="26"/>
          <w:lang w:val="fr-FR"/>
        </w:rPr>
        <w:t xml:space="preserve">. </w:t>
      </w:r>
      <w:r w:rsidR="00557038" w:rsidRPr="00790DA3">
        <w:rPr>
          <w:sz w:val="26"/>
          <w:szCs w:val="26"/>
          <w:lang w:val="fr-FR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347" type="#_x0000_t75" style="width:39.75pt;height:14.25pt" o:ole="">
            <v:imagedata r:id="rId651" o:title=""/>
          </v:shape>
          <o:OLEObject Type="Embed" ProgID="Equation.DSMT4" ShapeID="_x0000_i1347" DrawAspect="Content" ObjectID="_1653457253" r:id="rId652"/>
        </w:object>
      </w:r>
      <w:r w:rsidR="00557038" w:rsidRPr="00790DA3">
        <w:rPr>
          <w:sz w:val="26"/>
          <w:szCs w:val="26"/>
          <w:lang w:val="fr-FR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348" type="#_x0000_t75" style="width:30pt;height:14.25pt" o:ole="">
            <v:imagedata r:id="rId653" o:title=""/>
          </v:shape>
          <o:OLEObject Type="Embed" ProgID="Equation.DSMT4" ShapeID="_x0000_i1348" DrawAspect="Content" ObjectID="_1653457254" r:id="rId654"/>
        </w:object>
      </w:r>
      <w:r w:rsidR="00557038" w:rsidRPr="00790DA3">
        <w:rPr>
          <w:sz w:val="26"/>
          <w:szCs w:val="26"/>
          <w:lang w:val="fr-FR"/>
        </w:rPr>
        <w:t xml:space="preserve"> là tam giác vuông cân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349" type="#_x0000_t75" style="width:12pt;height:12.75pt" o:ole="">
            <v:imagedata r:id="rId655" o:title=""/>
          </v:shape>
          <o:OLEObject Type="Embed" ProgID="Equation.DSMT4" ShapeID="_x0000_i1349" DrawAspect="Content" ObjectID="_1653457255" r:id="rId656"/>
        </w:object>
      </w:r>
      <w:r w:rsidR="00557038" w:rsidRPr="00790DA3">
        <w:rPr>
          <w:sz w:val="26"/>
          <w:szCs w:val="26"/>
          <w:lang w:val="fr-FR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1460" w:dyaOrig="279">
          <v:shape id="_x0000_i1350" type="#_x0000_t75" style="width:72.75pt;height:14.25pt" o:ole="">
            <v:imagedata r:id="rId657" o:title=""/>
          </v:shape>
          <o:OLEObject Type="Embed" ProgID="Equation.DSMT4" ShapeID="_x0000_i1350" DrawAspect="Content" ObjectID="_1653457256" r:id="rId658"/>
        </w:object>
      </w:r>
      <w:r w:rsidR="00557038" w:rsidRPr="00790DA3">
        <w:rPr>
          <w:sz w:val="26"/>
          <w:szCs w:val="26"/>
          <w:lang w:val="fr-FR"/>
        </w:rPr>
        <w:t xml:space="preserve">. Cạnh bên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1351" type="#_x0000_t75" style="width:18pt;height:14.25pt" o:ole="">
            <v:imagedata r:id="rId659" o:title=""/>
          </v:shape>
          <o:OLEObject Type="Embed" ProgID="Equation.DSMT4" ShapeID="_x0000_i1351" DrawAspect="Content" ObjectID="_1653457257" r:id="rId660"/>
        </w:object>
      </w:r>
      <w:r w:rsidR="00557038" w:rsidRPr="00790DA3">
        <w:rPr>
          <w:sz w:val="26"/>
          <w:szCs w:val="26"/>
          <w:lang w:val="fr-FR"/>
        </w:rPr>
        <w:t xml:space="preserve"> vuông góc với đáy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352" type="#_x0000_t75" style="width:39.75pt;height:20.25pt" o:ole="">
            <v:imagedata r:id="rId661" o:title=""/>
          </v:shape>
          <o:OLEObject Type="Embed" ProgID="Equation.DSMT4" ShapeID="_x0000_i1352" DrawAspect="Content" ObjectID="_1653457258" r:id="rId662"/>
        </w:object>
      </w:r>
      <w:r w:rsidR="00557038" w:rsidRPr="00790DA3">
        <w:rPr>
          <w:sz w:val="26"/>
          <w:szCs w:val="26"/>
          <w:lang w:val="fr-FR"/>
        </w:rPr>
        <w:t xml:space="preserve">. Gọi </w:t>
      </w:r>
      <w:r w:rsidR="007A1347" w:rsidRPr="00610F8A">
        <w:rPr>
          <w:position w:val="-4"/>
          <w:sz w:val="26"/>
          <w:szCs w:val="26"/>
        </w:rPr>
        <w:object w:dxaOrig="200" w:dyaOrig="260">
          <v:shape id="_x0000_i1353" type="#_x0000_t75" style="width:9.75pt;height:12.75pt" o:ole="">
            <v:imagedata r:id="rId663" o:title=""/>
          </v:shape>
          <o:OLEObject Type="Embed" ProgID="Equation.DSMT4" ShapeID="_x0000_i1353" DrawAspect="Content" ObjectID="_1653457259" r:id="rId664"/>
        </w:object>
      </w:r>
      <w:r w:rsidR="00557038" w:rsidRPr="00790DA3">
        <w:rPr>
          <w:sz w:val="26"/>
          <w:szCs w:val="26"/>
          <w:lang w:val="fr-FR"/>
        </w:rPr>
        <w:t xml:space="preserve"> là trung </w:t>
      </w:r>
      <w:r w:rsidR="00557038" w:rsidRPr="00790DA3">
        <w:rPr>
          <w:sz w:val="26"/>
          <w:szCs w:val="26"/>
          <w:lang w:val="fr-FR"/>
        </w:rPr>
        <w:lastRenderedPageBreak/>
        <w:t xml:space="preserve">điểm của </w:t>
      </w:r>
      <w:r w:rsidR="007A1347" w:rsidRPr="00610F8A">
        <w:rPr>
          <w:position w:val="-6"/>
          <w:sz w:val="26"/>
          <w:szCs w:val="26"/>
        </w:rPr>
        <w:object w:dxaOrig="440" w:dyaOrig="279">
          <v:shape id="_x0000_i1354" type="#_x0000_t75" style="width:21.75pt;height:14.25pt" o:ole="">
            <v:imagedata r:id="rId665" o:title=""/>
          </v:shape>
          <o:OLEObject Type="Embed" ProgID="Equation.DSMT4" ShapeID="_x0000_i1354" DrawAspect="Content" ObjectID="_1653457260" r:id="rId666"/>
        </w:object>
      </w:r>
      <w:r w:rsidR="00557038" w:rsidRPr="00790DA3">
        <w:rPr>
          <w:sz w:val="26"/>
          <w:szCs w:val="26"/>
          <w:lang w:val="fr-FR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320" w:dyaOrig="279">
          <v:shape id="_x0000_i1355" type="#_x0000_t75" style="width:15.75pt;height:14.25pt" o:ole="">
            <v:imagedata r:id="rId667" o:title=""/>
          </v:shape>
          <o:OLEObject Type="Embed" ProgID="Equation.DSMT4" ShapeID="_x0000_i1355" DrawAspect="Content" ObjectID="_1653457261" r:id="rId668"/>
        </w:object>
      </w:r>
      <w:r w:rsidR="00557038" w:rsidRPr="00790DA3">
        <w:rPr>
          <w:sz w:val="26"/>
          <w:szCs w:val="26"/>
          <w:lang w:val="fr-FR"/>
        </w:rPr>
        <w:t xml:space="preserve"> tạo với mặt phẳng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356" type="#_x0000_t75" style="width:39.75pt;height:20.25pt" o:ole="">
            <v:imagedata r:id="rId669" o:title=""/>
          </v:shape>
          <o:OLEObject Type="Embed" ProgID="Equation.DSMT4" ShapeID="_x0000_i1356" DrawAspect="Content" ObjectID="_1653457262" r:id="rId670"/>
        </w:object>
      </w:r>
      <w:r w:rsidR="00557038" w:rsidRPr="00790DA3">
        <w:rPr>
          <w:sz w:val="26"/>
          <w:szCs w:val="26"/>
          <w:lang w:val="fr-FR"/>
        </w:rPr>
        <w:t xml:space="preserve"> góc </w:t>
      </w:r>
      <w:r w:rsidR="007A1347" w:rsidRPr="00610F8A">
        <w:rPr>
          <w:position w:val="-6"/>
          <w:sz w:val="26"/>
          <w:szCs w:val="26"/>
        </w:rPr>
        <w:object w:dxaOrig="460" w:dyaOrig="340">
          <v:shape id="_x0000_i1357" type="#_x0000_t75" style="width:23.25pt;height:17.25pt" o:ole="">
            <v:imagedata r:id="rId671" o:title=""/>
          </v:shape>
          <o:OLEObject Type="Embed" ProgID="Equation.DSMT4" ShapeID="_x0000_i1357" DrawAspect="Content" ObjectID="_1653457263" r:id="rId672"/>
        </w:object>
      </w:r>
      <w:r w:rsidR="00557038" w:rsidRPr="00790DA3">
        <w:rPr>
          <w:sz w:val="26"/>
          <w:szCs w:val="26"/>
          <w:lang w:val="fr-FR"/>
        </w:rPr>
        <w:t xml:space="preserve">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358" type="#_x0000_t75" style="width:11.25pt;height:11.25pt" o:ole="">
            <v:imagedata r:id="rId673" o:title=""/>
          </v:shape>
          <o:OLEObject Type="Embed" ProgID="Equation.DSMT4" ShapeID="_x0000_i1358" DrawAspect="Content" ObjectID="_1653457264" r:id="rId674"/>
        </w:object>
      </w:r>
      <w:r w:rsidR="00557038" w:rsidRPr="00790DA3">
        <w:rPr>
          <w:sz w:val="26"/>
          <w:szCs w:val="26"/>
          <w:lang w:val="fr-FR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359" type="#_x0000_t75" style="width:12pt;height:14.25pt" o:ole="">
            <v:imagedata r:id="rId675" o:title=""/>
          </v:shape>
          <o:OLEObject Type="Embed" ProgID="Equation.DSMT4" ShapeID="_x0000_i1359" DrawAspect="Content" ObjectID="_1653457265" r:id="rId676"/>
        </w:object>
      </w:r>
      <w:r w:rsidRPr="00790DA3">
        <w:rPr>
          <w:sz w:val="26"/>
          <w:szCs w:val="26"/>
          <w:lang w:val="fr-FR"/>
        </w:rPr>
        <w:t xml:space="preserve"> của </w:t>
      </w:r>
      <w:r w:rsidR="00557038" w:rsidRPr="00790DA3">
        <w:rPr>
          <w:sz w:val="26"/>
          <w:szCs w:val="26"/>
          <w:lang w:val="fr-FR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360" type="#_x0000_t75" style="width:39.75pt;height:14.25pt" o:ole="">
            <v:imagedata r:id="rId677" o:title=""/>
          </v:shape>
          <o:OLEObject Type="Embed" ProgID="Equation.DSMT4" ShapeID="_x0000_i1360" DrawAspect="Content" ObjectID="_1653457266" r:id="rId678"/>
        </w:object>
      </w:r>
      <w:r w:rsidR="00557038" w:rsidRPr="00790DA3">
        <w:rPr>
          <w:sz w:val="26"/>
          <w:szCs w:val="26"/>
          <w:lang w:val="fr-FR"/>
        </w:rPr>
        <w:t>.</w:t>
      </w:r>
    </w:p>
    <w:p w:rsidR="00557038" w:rsidRPr="00610F8A" w:rsidRDefault="00C24F3D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361" type="#_x0000_t75" style="width:56.25pt;height:36pt" o:ole="">
            <v:imagedata r:id="rId679" o:title=""/>
          </v:shape>
          <o:OLEObject Type="Embed" ProgID="Equation.DSMT4" ShapeID="_x0000_i1361" DrawAspect="Content" ObjectID="_1653457267" r:id="rId680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362" type="#_x0000_t75" style="width:56.25pt;height:36pt" o:ole="">
            <v:imagedata r:id="rId681" o:title=""/>
          </v:shape>
          <o:OLEObject Type="Embed" ProgID="Equation.DSMT4" ShapeID="_x0000_i1362" DrawAspect="Content" ObjectID="_1653457268" r:id="rId682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363" type="#_x0000_t75" style="width:39.75pt;height:35.25pt" o:ole="">
            <v:imagedata r:id="rId683" o:title=""/>
          </v:shape>
          <o:OLEObject Type="Embed" ProgID="Equation.DSMT4" ShapeID="_x0000_i1363" DrawAspect="Content" ObjectID="_1653457269" r:id="rId684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120" w:dyaOrig="720">
          <v:shape id="_x0000_i1364" type="#_x0000_t75" style="width:56.25pt;height:36pt" o:ole="">
            <v:imagedata r:id="rId685" o:title=""/>
          </v:shape>
          <o:OLEObject Type="Embed" ProgID="Equation.DSMT4" ShapeID="_x0000_i1364" DrawAspect="Content" ObjectID="_1653457270" r:id="rId686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57038" w:rsidRPr="00790DA3" w:rsidRDefault="00557038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pt-BR"/>
        </w:rPr>
      </w:pPr>
      <w:r w:rsidRPr="00790DA3">
        <w:rPr>
          <w:b/>
          <w:sz w:val="26"/>
          <w:szCs w:val="26"/>
          <w:lang w:val="fr-FR"/>
        </w:rPr>
        <w:t>Câu 2</w:t>
      </w:r>
      <w:r w:rsidR="00F75BFF" w:rsidRPr="00790DA3">
        <w:rPr>
          <w:b/>
          <w:sz w:val="26"/>
          <w:szCs w:val="26"/>
          <w:lang w:val="fr-FR"/>
        </w:rPr>
        <w:t>7</w:t>
      </w:r>
      <w:r w:rsidRPr="00790DA3">
        <w:rPr>
          <w:b/>
          <w:sz w:val="26"/>
          <w:szCs w:val="26"/>
          <w:lang w:val="fr-FR"/>
        </w:rPr>
        <w:t xml:space="preserve">. </w:t>
      </w:r>
      <w:r w:rsidRPr="00610F8A">
        <w:rPr>
          <w:sz w:val="26"/>
          <w:szCs w:val="26"/>
          <w:lang w:val="pt-BR"/>
        </w:rPr>
        <w:t xml:space="preserve">Cho hình chóp </w:t>
      </w:r>
      <w:r w:rsidR="007A1347" w:rsidRPr="00610F8A">
        <w:rPr>
          <w:position w:val="-6"/>
          <w:sz w:val="26"/>
          <w:szCs w:val="26"/>
          <w:lang w:val="pt-BR"/>
        </w:rPr>
        <w:object w:dxaOrig="800" w:dyaOrig="279">
          <v:shape id="_x0000_i1365" type="#_x0000_t75" style="width:39.75pt;height:14.25pt" o:ole="">
            <v:imagedata r:id="rId687" o:title=""/>
          </v:shape>
          <o:OLEObject Type="Embed" ProgID="Equation.DSMT4" ShapeID="_x0000_i1365" DrawAspect="Content" ObjectID="_1653457271" r:id="rId688"/>
        </w:object>
      </w:r>
      <w:r w:rsidRPr="00610F8A">
        <w:rPr>
          <w:sz w:val="26"/>
          <w:szCs w:val="26"/>
          <w:lang w:val="pt-BR"/>
        </w:rPr>
        <w:t xml:space="preserve"> có đáy </w:t>
      </w:r>
      <w:r w:rsidR="007A1347" w:rsidRPr="00610F8A">
        <w:rPr>
          <w:position w:val="-6"/>
          <w:sz w:val="26"/>
          <w:szCs w:val="26"/>
          <w:lang w:val="pt-BR"/>
        </w:rPr>
        <w:object w:dxaOrig="600" w:dyaOrig="279">
          <v:shape id="_x0000_i1366" type="#_x0000_t75" style="width:30pt;height:14.25pt" o:ole="">
            <v:imagedata r:id="rId689" o:title=""/>
          </v:shape>
          <o:OLEObject Type="Embed" ProgID="Equation.DSMT4" ShapeID="_x0000_i1366" DrawAspect="Content" ObjectID="_1653457272" r:id="rId690"/>
        </w:object>
      </w:r>
      <w:r w:rsidRPr="00610F8A">
        <w:rPr>
          <w:sz w:val="26"/>
          <w:szCs w:val="26"/>
          <w:lang w:val="pt-BR"/>
        </w:rPr>
        <w:t xml:space="preserve"> là tam giác đều cạnh </w:t>
      </w:r>
      <w:r w:rsidR="007A1347" w:rsidRPr="00610F8A">
        <w:rPr>
          <w:position w:val="-6"/>
          <w:sz w:val="26"/>
          <w:szCs w:val="26"/>
          <w:lang w:val="pt-BR"/>
        </w:rPr>
        <w:object w:dxaOrig="220" w:dyaOrig="220">
          <v:shape id="_x0000_i1367" type="#_x0000_t75" style="width:11.25pt;height:11.25pt" o:ole="">
            <v:imagedata r:id="rId691" o:title=""/>
          </v:shape>
          <o:OLEObject Type="Embed" ProgID="Equation.DSMT4" ShapeID="_x0000_i1367" DrawAspect="Content" ObjectID="_1653457273" r:id="rId692"/>
        </w:object>
      </w:r>
      <w:r w:rsidRPr="00610F8A">
        <w:rPr>
          <w:sz w:val="26"/>
          <w:szCs w:val="26"/>
          <w:lang w:val="pt-BR"/>
        </w:rPr>
        <w:t xml:space="preserve">, hình chiếu vuông góc của đỉnh </w:t>
      </w:r>
      <w:r w:rsidR="007A1347" w:rsidRPr="00610F8A">
        <w:rPr>
          <w:position w:val="-6"/>
          <w:sz w:val="26"/>
          <w:szCs w:val="26"/>
          <w:lang w:val="pt-BR"/>
        </w:rPr>
        <w:object w:dxaOrig="240" w:dyaOrig="279">
          <v:shape id="_x0000_i1368" type="#_x0000_t75" style="width:12pt;height:14.25pt" o:ole="">
            <v:imagedata r:id="rId693" o:title=""/>
          </v:shape>
          <o:OLEObject Type="Embed" ProgID="Equation.DSMT4" ShapeID="_x0000_i1368" DrawAspect="Content" ObjectID="_1653457274" r:id="rId694"/>
        </w:object>
      </w:r>
      <w:r w:rsidRPr="00610F8A">
        <w:rPr>
          <w:sz w:val="26"/>
          <w:szCs w:val="26"/>
          <w:lang w:val="pt-BR"/>
        </w:rPr>
        <w:t xml:space="preserve"> trên mặt phẳng </w:t>
      </w:r>
      <w:r w:rsidR="007A1347" w:rsidRPr="00610F8A">
        <w:rPr>
          <w:position w:val="-14"/>
          <w:sz w:val="26"/>
          <w:szCs w:val="26"/>
          <w:lang w:val="pt-BR"/>
        </w:rPr>
        <w:object w:dxaOrig="800" w:dyaOrig="400">
          <v:shape id="_x0000_i1369" type="#_x0000_t75" style="width:39.75pt;height:20.25pt" o:ole="">
            <v:imagedata r:id="rId695" o:title=""/>
          </v:shape>
          <o:OLEObject Type="Embed" ProgID="Equation.DSMT4" ShapeID="_x0000_i1369" DrawAspect="Content" ObjectID="_1653457275" r:id="rId696"/>
        </w:object>
      </w:r>
      <w:r w:rsidRPr="00610F8A">
        <w:rPr>
          <w:sz w:val="26"/>
          <w:szCs w:val="26"/>
          <w:lang w:val="pt-BR"/>
        </w:rPr>
        <w:t xml:space="preserve"> là trung điểm </w:t>
      </w:r>
      <w:r w:rsidR="007A1347" w:rsidRPr="00610F8A">
        <w:rPr>
          <w:position w:val="-4"/>
          <w:sz w:val="26"/>
          <w:szCs w:val="26"/>
          <w:lang w:val="pt-BR"/>
        </w:rPr>
        <w:object w:dxaOrig="300" w:dyaOrig="260">
          <v:shape id="_x0000_i1370" type="#_x0000_t75" style="width:15pt;height:12.75pt" o:ole="">
            <v:imagedata r:id="rId697" o:title=""/>
          </v:shape>
          <o:OLEObject Type="Embed" ProgID="Equation.DSMT4" ShapeID="_x0000_i1370" DrawAspect="Content" ObjectID="_1653457276" r:id="rId698"/>
        </w:object>
      </w:r>
      <w:r w:rsidRPr="00610F8A">
        <w:rPr>
          <w:sz w:val="26"/>
          <w:szCs w:val="26"/>
          <w:lang w:val="pt-BR"/>
        </w:rPr>
        <w:t xml:space="preserve"> của cạnh </w:t>
      </w:r>
      <w:r w:rsidR="007A1347" w:rsidRPr="00610F8A">
        <w:rPr>
          <w:position w:val="-6"/>
          <w:sz w:val="26"/>
          <w:szCs w:val="26"/>
          <w:lang w:val="pt-BR"/>
        </w:rPr>
        <w:object w:dxaOrig="440" w:dyaOrig="279">
          <v:shape id="_x0000_i1371" type="#_x0000_t75" style="width:21.75pt;height:14.25pt" o:ole="">
            <v:imagedata r:id="rId699" o:title=""/>
          </v:shape>
          <o:OLEObject Type="Embed" ProgID="Equation.DSMT4" ShapeID="_x0000_i1371" DrawAspect="Content" ObjectID="_1653457277" r:id="rId700"/>
        </w:object>
      </w:r>
      <w:r w:rsidRPr="00610F8A">
        <w:rPr>
          <w:sz w:val="26"/>
          <w:szCs w:val="26"/>
          <w:lang w:val="pt-BR"/>
        </w:rPr>
        <w:t xml:space="preserve">. Góc giữa đường thẳng </w:t>
      </w:r>
      <w:r w:rsidR="007A1347" w:rsidRPr="00610F8A">
        <w:rPr>
          <w:position w:val="-6"/>
          <w:sz w:val="26"/>
          <w:szCs w:val="26"/>
          <w:lang w:val="pt-BR"/>
        </w:rPr>
        <w:object w:dxaOrig="360" w:dyaOrig="279">
          <v:shape id="_x0000_i1372" type="#_x0000_t75" style="width:18pt;height:14.25pt" o:ole="">
            <v:imagedata r:id="rId701" o:title=""/>
          </v:shape>
          <o:OLEObject Type="Embed" ProgID="Equation.DSMT4" ShapeID="_x0000_i1372" DrawAspect="Content" ObjectID="_1653457278" r:id="rId702"/>
        </w:object>
      </w:r>
      <w:r w:rsidRPr="00610F8A">
        <w:rPr>
          <w:sz w:val="26"/>
          <w:szCs w:val="26"/>
          <w:lang w:val="pt-BR"/>
        </w:rPr>
        <w:t xml:space="preserve"> và mặt phẳng </w:t>
      </w:r>
      <w:r w:rsidR="007A1347" w:rsidRPr="00610F8A">
        <w:rPr>
          <w:position w:val="-14"/>
          <w:sz w:val="26"/>
          <w:szCs w:val="26"/>
          <w:lang w:val="pt-BR"/>
        </w:rPr>
        <w:object w:dxaOrig="800" w:dyaOrig="400">
          <v:shape id="_x0000_i1373" type="#_x0000_t75" style="width:39.75pt;height:20.25pt" o:ole="">
            <v:imagedata r:id="rId703" o:title=""/>
          </v:shape>
          <o:OLEObject Type="Embed" ProgID="Equation.DSMT4" ShapeID="_x0000_i1373" DrawAspect="Content" ObjectID="_1653457279" r:id="rId704"/>
        </w:object>
      </w:r>
      <w:r w:rsidRPr="00610F8A">
        <w:rPr>
          <w:sz w:val="26"/>
          <w:szCs w:val="26"/>
          <w:lang w:val="pt-BR"/>
        </w:rPr>
        <w:t xml:space="preserve"> bằng </w:t>
      </w:r>
      <w:r w:rsidR="007A1347" w:rsidRPr="00610F8A">
        <w:rPr>
          <w:position w:val="-6"/>
          <w:sz w:val="26"/>
          <w:szCs w:val="26"/>
          <w:lang w:val="pt-BR"/>
        </w:rPr>
        <w:object w:dxaOrig="420" w:dyaOrig="340">
          <v:shape id="_x0000_i1374" type="#_x0000_t75" style="width:21pt;height:17.25pt" o:ole="">
            <v:imagedata r:id="rId705" o:title=""/>
          </v:shape>
          <o:OLEObject Type="Embed" ProgID="Equation.DSMT4" ShapeID="_x0000_i1374" DrawAspect="Content" ObjectID="_1653457280" r:id="rId706"/>
        </w:object>
      </w:r>
      <w:r w:rsidRPr="00610F8A">
        <w:rPr>
          <w:sz w:val="26"/>
          <w:szCs w:val="26"/>
          <w:lang w:val="pt-BR"/>
        </w:rPr>
        <w:t>.</w:t>
      </w:r>
      <w:r w:rsidRPr="00790DA3">
        <w:rPr>
          <w:sz w:val="26"/>
          <w:szCs w:val="26"/>
          <w:lang w:val="pt-BR"/>
        </w:rPr>
        <w:t xml:space="preserve"> </w:t>
      </w:r>
      <w:r w:rsidRPr="00610F8A">
        <w:rPr>
          <w:sz w:val="26"/>
          <w:szCs w:val="26"/>
          <w:lang w:val="pt-BR"/>
        </w:rPr>
        <w:t xml:space="preserve">Tính theo </w:t>
      </w:r>
      <w:r w:rsidR="007A1347" w:rsidRPr="00610F8A">
        <w:rPr>
          <w:position w:val="-6"/>
          <w:sz w:val="26"/>
          <w:szCs w:val="26"/>
          <w:lang w:val="pt-BR"/>
        </w:rPr>
        <w:object w:dxaOrig="220" w:dyaOrig="220">
          <v:shape id="_x0000_i1375" type="#_x0000_t75" style="width:11.25pt;height:11.25pt" o:ole="">
            <v:imagedata r:id="rId707" o:title=""/>
          </v:shape>
          <o:OLEObject Type="Embed" ProgID="Equation.DSMT4" ShapeID="_x0000_i1375" DrawAspect="Content" ObjectID="_1653457281" r:id="rId708"/>
        </w:object>
      </w:r>
      <w:r w:rsidRPr="00610F8A">
        <w:rPr>
          <w:sz w:val="26"/>
          <w:szCs w:val="26"/>
          <w:lang w:val="pt-BR"/>
        </w:rPr>
        <w:t xml:space="preserve"> thể tích </w:t>
      </w:r>
      <w:r w:rsidR="007A1347" w:rsidRPr="00610F8A">
        <w:rPr>
          <w:position w:val="-6"/>
          <w:sz w:val="26"/>
          <w:szCs w:val="26"/>
          <w:lang w:val="pt-BR"/>
        </w:rPr>
        <w:object w:dxaOrig="240" w:dyaOrig="279">
          <v:shape id="_x0000_i1376" type="#_x0000_t75" style="width:12pt;height:14.25pt" o:ole="">
            <v:imagedata r:id="rId709" o:title=""/>
          </v:shape>
          <o:OLEObject Type="Embed" ProgID="Equation.DSMT4" ShapeID="_x0000_i1376" DrawAspect="Content" ObjectID="_1653457282" r:id="rId710"/>
        </w:object>
      </w:r>
      <w:r w:rsidR="00D835B7" w:rsidRPr="00610F8A">
        <w:rPr>
          <w:sz w:val="26"/>
          <w:szCs w:val="26"/>
          <w:lang w:val="pt-BR"/>
        </w:rPr>
        <w:t xml:space="preserve"> của </w:t>
      </w:r>
      <w:r w:rsidRPr="00610F8A">
        <w:rPr>
          <w:sz w:val="26"/>
          <w:szCs w:val="26"/>
          <w:lang w:val="pt-BR"/>
        </w:rPr>
        <w:t xml:space="preserve">khối chóp </w:t>
      </w:r>
      <w:r w:rsidR="007A1347" w:rsidRPr="00610F8A">
        <w:rPr>
          <w:position w:val="-6"/>
          <w:sz w:val="26"/>
          <w:szCs w:val="26"/>
          <w:lang w:val="pt-BR"/>
        </w:rPr>
        <w:object w:dxaOrig="800" w:dyaOrig="279">
          <v:shape id="_x0000_i1377" type="#_x0000_t75" style="width:39.75pt;height:14.25pt" o:ole="">
            <v:imagedata r:id="rId711" o:title=""/>
          </v:shape>
          <o:OLEObject Type="Embed" ProgID="Equation.DSMT4" ShapeID="_x0000_i1377" DrawAspect="Content" ObjectID="_1653457283" r:id="rId712"/>
        </w:object>
      </w:r>
      <w:r w:rsidRPr="00610F8A">
        <w:rPr>
          <w:sz w:val="26"/>
          <w:szCs w:val="26"/>
          <w:lang w:val="pt-BR"/>
        </w:rPr>
        <w:t>.</w:t>
      </w:r>
    </w:p>
    <w:p w:rsidR="00D835B7" w:rsidRPr="00610F8A" w:rsidRDefault="00D835B7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790DA3">
        <w:rPr>
          <w:b/>
          <w:sz w:val="26"/>
          <w:szCs w:val="26"/>
          <w:lang w:val="pt-B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378" type="#_x0000_t75" style="width:54.75pt;height:36pt" o:ole="">
            <v:imagedata r:id="rId713" o:title=""/>
          </v:shape>
          <o:OLEObject Type="Embed" ProgID="Equation.DSMT4" ShapeID="_x0000_i1378" DrawAspect="Content" ObjectID="_1653457284" r:id="rId714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219" w:dyaOrig="720">
          <v:shape id="_x0000_i1379" type="#_x0000_t75" style="width:60.75pt;height:36pt" o:ole="">
            <v:imagedata r:id="rId715" o:title=""/>
          </v:shape>
          <o:OLEObject Type="Embed" ProgID="Equation.DSMT4" ShapeID="_x0000_i1379" DrawAspect="Content" ObjectID="_1653457285" r:id="rId716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380" type="#_x0000_t75" style="width:54.75pt;height:36pt" o:ole="">
            <v:imagedata r:id="rId717" o:title=""/>
          </v:shape>
          <o:OLEObject Type="Embed" ProgID="Equation.DSMT4" ShapeID="_x0000_i1380" DrawAspect="Content" ObjectID="_1653457286" r:id="rId718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100" w:dyaOrig="720">
          <v:shape id="_x0000_i1381" type="#_x0000_t75" style="width:54.75pt;height:36pt" o:ole="">
            <v:imagedata r:id="rId719" o:title=""/>
          </v:shape>
          <o:OLEObject Type="Embed" ProgID="Equation.DSMT4" ShapeID="_x0000_i1381" DrawAspect="Content" ObjectID="_1653457287" r:id="rId720"/>
        </w:object>
      </w:r>
      <w:r w:rsidR="00557038" w:rsidRPr="00610F8A">
        <w:rPr>
          <w:sz w:val="26"/>
          <w:szCs w:val="26"/>
        </w:rPr>
        <w:t>.</w:t>
      </w:r>
    </w:p>
    <w:p w:rsidR="00557038" w:rsidRPr="00610F8A" w:rsidRDefault="00557038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2</w:t>
      </w:r>
      <w:r w:rsidR="00F75BFF" w:rsidRPr="00610F8A">
        <w:rPr>
          <w:b/>
          <w:sz w:val="26"/>
          <w:szCs w:val="26"/>
        </w:rPr>
        <w:t>8</w:t>
      </w:r>
      <w:r w:rsidRPr="00610F8A">
        <w:rPr>
          <w:sz w:val="26"/>
          <w:szCs w:val="26"/>
        </w:rPr>
        <w:t xml:space="preserve">. Cho hình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382" type="#_x0000_t75" style="width:39.75pt;height:14.25pt" o:ole="">
            <v:imagedata r:id="rId721" o:title=""/>
          </v:shape>
          <o:OLEObject Type="Embed" ProgID="Equation.DSMT4" ShapeID="_x0000_i1382" DrawAspect="Content" ObjectID="_1653457288" r:id="rId722"/>
        </w:object>
      </w:r>
      <w:r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383" type="#_x0000_t75" style="width:30pt;height:14.25pt" o:ole="">
            <v:imagedata r:id="rId723" o:title=""/>
          </v:shape>
          <o:OLEObject Type="Embed" ProgID="Equation.DSMT4" ShapeID="_x0000_i1383" DrawAspect="Content" ObjectID="_1653457289" r:id="rId724"/>
        </w:object>
      </w:r>
      <w:r w:rsidRPr="00610F8A">
        <w:rPr>
          <w:sz w:val="26"/>
          <w:szCs w:val="26"/>
        </w:rPr>
        <w:t xml:space="preserve"> là tam giác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384" type="#_x0000_t75" style="width:12pt;height:12.75pt" o:ole="">
            <v:imagedata r:id="rId725" o:title=""/>
          </v:shape>
          <o:OLEObject Type="Embed" ProgID="Equation.DSMT4" ShapeID="_x0000_i1384" DrawAspect="Content" ObjectID="_1653457290" r:id="rId726"/>
        </w:object>
      </w:r>
      <w:r w:rsidRPr="00610F8A">
        <w:rPr>
          <w:sz w:val="26"/>
          <w:szCs w:val="26"/>
        </w:rPr>
        <w:t xml:space="preserve">; đỉn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385" type="#_x0000_t75" style="width:12pt;height:14.25pt" o:ole="">
            <v:imagedata r:id="rId727" o:title=""/>
          </v:shape>
          <o:OLEObject Type="Embed" ProgID="Equation.DSMT4" ShapeID="_x0000_i1385" DrawAspect="Content" ObjectID="_1653457291" r:id="rId728"/>
        </w:object>
      </w:r>
      <w:r w:rsidRPr="00610F8A">
        <w:rPr>
          <w:sz w:val="26"/>
          <w:szCs w:val="26"/>
        </w:rPr>
        <w:t xml:space="preserve"> cách đều các điểm </w:t>
      </w:r>
      <w:r w:rsidR="007A1347" w:rsidRPr="00610F8A">
        <w:rPr>
          <w:position w:val="-10"/>
          <w:sz w:val="26"/>
          <w:szCs w:val="26"/>
        </w:rPr>
        <w:object w:dxaOrig="960" w:dyaOrig="320">
          <v:shape id="_x0000_i1386" type="#_x0000_t75" style="width:48pt;height:15.75pt" o:ole="">
            <v:imagedata r:id="rId729" o:title=""/>
          </v:shape>
          <o:OLEObject Type="Embed" ProgID="Equation.DSMT4" ShapeID="_x0000_i1386" DrawAspect="Content" ObjectID="_1653457292" r:id="rId730"/>
        </w:object>
      </w:r>
      <w:r w:rsidR="00875B21"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 xml:space="preserve">Biết </w:t>
      </w:r>
      <w:r w:rsidR="007A1347" w:rsidRPr="00610F8A">
        <w:rPr>
          <w:position w:val="-10"/>
          <w:sz w:val="26"/>
          <w:szCs w:val="26"/>
        </w:rPr>
        <w:object w:dxaOrig="1880" w:dyaOrig="320">
          <v:shape id="_x0000_i1387" type="#_x0000_t75" style="width:93.75pt;height:15.75pt" o:ole="">
            <v:imagedata r:id="rId731" o:title=""/>
          </v:shape>
          <o:OLEObject Type="Embed" ProgID="Equation.DSMT4" ShapeID="_x0000_i1387" DrawAspect="Content" ObjectID="_1653457293" r:id="rId732"/>
        </w:object>
      </w:r>
      <w:r w:rsidRPr="00610F8A">
        <w:rPr>
          <w:sz w:val="26"/>
          <w:szCs w:val="26"/>
        </w:rPr>
        <w:t xml:space="preserve">; góc giữa đường thẳng </w:t>
      </w:r>
      <w:r w:rsidR="007A1347" w:rsidRPr="00610F8A">
        <w:rPr>
          <w:position w:val="-6"/>
          <w:sz w:val="26"/>
          <w:szCs w:val="26"/>
        </w:rPr>
        <w:object w:dxaOrig="380" w:dyaOrig="279">
          <v:shape id="_x0000_i1388" type="#_x0000_t75" style="width:18.75pt;height:14.25pt" o:ole="">
            <v:imagedata r:id="rId733" o:title=""/>
          </v:shape>
          <o:OLEObject Type="Embed" ProgID="Equation.DSMT4" ShapeID="_x0000_i1388" DrawAspect="Content" ObjectID="_1653457294" r:id="rId734"/>
        </w:object>
      </w:r>
      <w:r w:rsidRPr="00610F8A">
        <w:rPr>
          <w:sz w:val="26"/>
          <w:szCs w:val="26"/>
        </w:rPr>
        <w:t xml:space="preserve"> và </w:t>
      </w:r>
      <w:r w:rsidR="00875B21" w:rsidRPr="00610F8A">
        <w:rPr>
          <w:sz w:val="26"/>
          <w:szCs w:val="26"/>
        </w:rPr>
        <w:t xml:space="preserve">mặt </w:t>
      </w:r>
      <w:r w:rsidRPr="00610F8A">
        <w:rPr>
          <w:sz w:val="26"/>
          <w:szCs w:val="26"/>
        </w:rPr>
        <w:t>đáy</w:t>
      </w:r>
      <w:r w:rsidR="00875B21" w:rsidRPr="00610F8A">
        <w:rPr>
          <w:sz w:val="26"/>
          <w:szCs w:val="26"/>
        </w:rPr>
        <w:t xml:space="preserve">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389" type="#_x0000_t75" style="width:39.75pt;height:20.25pt" o:ole="">
            <v:imagedata r:id="rId735" o:title=""/>
          </v:shape>
          <o:OLEObject Type="Embed" ProgID="Equation.DSMT4" ShapeID="_x0000_i1389" DrawAspect="Content" ObjectID="_1653457295" r:id="rId736"/>
        </w:object>
      </w:r>
      <w:r w:rsidR="00875B21"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 xml:space="preserve">bằng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390" type="#_x0000_t75" style="width:21pt;height:17.25pt" o:ole="">
            <v:imagedata r:id="rId737" o:title=""/>
          </v:shape>
          <o:OLEObject Type="Embed" ProgID="Equation.DSMT4" ShapeID="_x0000_i1390" DrawAspect="Content" ObjectID="_1653457296" r:id="rId738"/>
        </w:object>
      </w:r>
      <w:r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391" type="#_x0000_t75" style="width:11.25pt;height:11.25pt" o:ole="">
            <v:imagedata r:id="rId739" o:title=""/>
          </v:shape>
          <o:OLEObject Type="Embed" ProgID="Equation.DSMT4" ShapeID="_x0000_i1391" DrawAspect="Content" ObjectID="_1653457297" r:id="rId740"/>
        </w:object>
      </w:r>
      <w:r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392" type="#_x0000_t75" style="width:12pt;height:14.25pt" o:ole="">
            <v:imagedata r:id="rId741" o:title=""/>
          </v:shape>
          <o:OLEObject Type="Embed" ProgID="Equation.DSMT4" ShapeID="_x0000_i1392" DrawAspect="Content" ObjectID="_1653457298" r:id="rId742"/>
        </w:object>
      </w:r>
      <w:r w:rsidR="00875B21" w:rsidRPr="00610F8A">
        <w:rPr>
          <w:sz w:val="26"/>
          <w:szCs w:val="26"/>
        </w:rPr>
        <w:t xml:space="preserve"> của </w:t>
      </w:r>
      <w:r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393" type="#_x0000_t75" style="width:39.75pt;height:14.25pt" o:ole="">
            <v:imagedata r:id="rId743" o:title=""/>
          </v:shape>
          <o:OLEObject Type="Embed" ProgID="Equation.DSMT4" ShapeID="_x0000_i1393" DrawAspect="Content" ObjectID="_1653457299" r:id="rId744"/>
        </w:object>
      </w:r>
      <w:r w:rsidRPr="00610F8A">
        <w:rPr>
          <w:sz w:val="26"/>
          <w:szCs w:val="26"/>
        </w:rPr>
        <w:t>.</w:t>
      </w:r>
    </w:p>
    <w:p w:rsidR="00557038" w:rsidRPr="00610F8A" w:rsidRDefault="00875B2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394" type="#_x0000_t75" style="width:56.25pt;height:36pt" o:ole="">
            <v:imagedata r:id="rId745" o:title=""/>
          </v:shape>
          <o:OLEObject Type="Embed" ProgID="Equation.DSMT4" ShapeID="_x0000_i1394" DrawAspect="Content" ObjectID="_1653457300" r:id="rId746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395" type="#_x0000_t75" style="width:56.25pt;height:36pt" o:ole="">
            <v:imagedata r:id="rId747" o:title=""/>
          </v:shape>
          <o:OLEObject Type="Embed" ProgID="Equation.DSMT4" ShapeID="_x0000_i1395" DrawAspect="Content" ObjectID="_1653457301" r:id="rId748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396" type="#_x0000_t75" style="width:39.75pt;height:35.25pt" o:ole="">
            <v:imagedata r:id="rId749" o:title=""/>
          </v:shape>
          <o:OLEObject Type="Embed" ProgID="Equation.DSMT4" ShapeID="_x0000_i1396" DrawAspect="Content" ObjectID="_1653457302" r:id="rId750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120" w:dyaOrig="720">
          <v:shape id="_x0000_i1397" type="#_x0000_t75" style="width:56.25pt;height:36pt" o:ole="">
            <v:imagedata r:id="rId751" o:title=""/>
          </v:shape>
          <o:OLEObject Type="Embed" ProgID="Equation.DSMT4" ShapeID="_x0000_i1397" DrawAspect="Content" ObjectID="_1653457303" r:id="rId752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57038" w:rsidRPr="00790DA3" w:rsidRDefault="00F75BFF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790DA3">
        <w:rPr>
          <w:b/>
          <w:sz w:val="26"/>
          <w:szCs w:val="26"/>
          <w:lang w:val="fr-FR"/>
        </w:rPr>
        <w:t>Câu 29</w:t>
      </w:r>
      <w:r w:rsidR="00557038" w:rsidRPr="00790DA3">
        <w:rPr>
          <w:b/>
          <w:sz w:val="26"/>
          <w:szCs w:val="26"/>
          <w:lang w:val="fr-FR"/>
        </w:rPr>
        <w:t>.</w:t>
      </w:r>
      <w:r w:rsidR="00557038" w:rsidRPr="00790DA3">
        <w:rPr>
          <w:sz w:val="26"/>
          <w:szCs w:val="26"/>
          <w:lang w:val="fr-FR"/>
        </w:rPr>
        <w:t xml:space="preserve"> 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398" type="#_x0000_t75" style="width:48.75pt;height:14.25pt" o:ole="">
            <v:imagedata r:id="rId753" o:title=""/>
          </v:shape>
          <o:OLEObject Type="Embed" ProgID="Equation.DSMT4" ShapeID="_x0000_i1398" DrawAspect="Content" ObjectID="_1653457304" r:id="rId754"/>
        </w:object>
      </w:r>
      <w:r w:rsidR="00557038" w:rsidRPr="00790DA3">
        <w:rPr>
          <w:sz w:val="26"/>
          <w:szCs w:val="26"/>
          <w:lang w:val="fr-FR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399" type="#_x0000_t75" style="width:39pt;height:14.25pt" o:ole="">
            <v:imagedata r:id="rId755" o:title=""/>
          </v:shape>
          <o:OLEObject Type="Embed" ProgID="Equation.DSMT4" ShapeID="_x0000_i1399" DrawAspect="Content" ObjectID="_1653457305" r:id="rId756"/>
        </w:object>
      </w:r>
      <w:r w:rsidR="00557038" w:rsidRPr="00790DA3">
        <w:rPr>
          <w:sz w:val="26"/>
          <w:szCs w:val="26"/>
          <w:lang w:val="fr-FR"/>
        </w:rPr>
        <w:t xml:space="preserve"> là hình vuông tâm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1400" type="#_x0000_t75" style="width:12.75pt;height:14.25pt" o:ole="">
            <v:imagedata r:id="rId757" o:title=""/>
          </v:shape>
          <o:OLEObject Type="Embed" ProgID="Equation.DSMT4" ShapeID="_x0000_i1400" DrawAspect="Content" ObjectID="_1653457306" r:id="rId758"/>
        </w:object>
      </w:r>
      <w:r w:rsidR="00557038" w:rsidRPr="00790DA3">
        <w:rPr>
          <w:sz w:val="26"/>
          <w:szCs w:val="26"/>
          <w:lang w:val="fr-FR"/>
        </w:rPr>
        <w:t xml:space="preserve">, </w:t>
      </w:r>
      <w:r w:rsidR="007A1347" w:rsidRPr="00610F8A">
        <w:rPr>
          <w:position w:val="-4"/>
          <w:sz w:val="26"/>
          <w:szCs w:val="26"/>
        </w:rPr>
        <w:object w:dxaOrig="780" w:dyaOrig="260">
          <v:shape id="_x0000_i1401" type="#_x0000_t75" style="width:39pt;height:12.75pt" o:ole="">
            <v:imagedata r:id="rId759" o:title=""/>
          </v:shape>
          <o:OLEObject Type="Embed" ProgID="Equation.DSMT4" ShapeID="_x0000_i1401" DrawAspect="Content" ObjectID="_1653457307" r:id="rId760"/>
        </w:object>
      </w:r>
      <w:r w:rsidR="00557038" w:rsidRPr="00790DA3">
        <w:rPr>
          <w:sz w:val="26"/>
          <w:szCs w:val="26"/>
          <w:lang w:val="fr-FR"/>
        </w:rPr>
        <w:t xml:space="preserve">. Hình chiếu vuông góc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1402" type="#_x0000_t75" style="width:15pt;height:12.75pt" o:ole="">
            <v:imagedata r:id="rId761" o:title=""/>
          </v:shape>
          <o:OLEObject Type="Embed" ProgID="Equation.DSMT4" ShapeID="_x0000_i1402" DrawAspect="Content" ObjectID="_1653457308" r:id="rId762"/>
        </w:object>
      </w:r>
      <w:r w:rsidR="00557038" w:rsidRPr="00790DA3">
        <w:rPr>
          <w:sz w:val="26"/>
          <w:szCs w:val="26"/>
          <w:lang w:val="fr-FR"/>
        </w:rPr>
        <w:t xml:space="preserve"> của đỉn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403" type="#_x0000_t75" style="width:12pt;height:14.25pt" o:ole="">
            <v:imagedata r:id="rId763" o:title=""/>
          </v:shape>
          <o:OLEObject Type="Embed" ProgID="Equation.DSMT4" ShapeID="_x0000_i1403" DrawAspect="Content" ObjectID="_1653457309" r:id="rId764"/>
        </w:object>
      </w:r>
      <w:r w:rsidR="00557038" w:rsidRPr="00790DA3">
        <w:rPr>
          <w:sz w:val="26"/>
          <w:szCs w:val="26"/>
          <w:lang w:val="fr-FR"/>
        </w:rPr>
        <w:t xml:space="preserve"> trên mặt phẳng đáy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404" type="#_x0000_t75" style="width:48.75pt;height:20.25pt" o:ole="">
            <v:imagedata r:id="rId765" o:title=""/>
          </v:shape>
          <o:OLEObject Type="Embed" ProgID="Equation.DSMT4" ShapeID="_x0000_i1404" DrawAspect="Content" ObjectID="_1653457310" r:id="rId766"/>
        </w:object>
      </w:r>
      <w:r w:rsidR="00557038" w:rsidRPr="00790DA3">
        <w:rPr>
          <w:sz w:val="26"/>
          <w:szCs w:val="26"/>
          <w:lang w:val="fr-FR"/>
        </w:rPr>
        <w:t xml:space="preserve"> là trung điểm </w:t>
      </w:r>
      <w:r w:rsidR="007A1347" w:rsidRPr="00610F8A">
        <w:rPr>
          <w:position w:val="-6"/>
          <w:sz w:val="26"/>
          <w:szCs w:val="26"/>
        </w:rPr>
        <w:object w:dxaOrig="440" w:dyaOrig="279">
          <v:shape id="_x0000_i1405" type="#_x0000_t75" style="width:21.75pt;height:14.25pt" o:ole="">
            <v:imagedata r:id="rId767" o:title=""/>
          </v:shape>
          <o:OLEObject Type="Embed" ProgID="Equation.DSMT4" ShapeID="_x0000_i1405" DrawAspect="Content" ObjectID="_1653457311" r:id="rId768"/>
        </w:object>
      </w:r>
      <w:r w:rsidR="00557038" w:rsidRPr="00790DA3">
        <w:rPr>
          <w:sz w:val="26"/>
          <w:szCs w:val="26"/>
          <w:lang w:val="fr-FR"/>
        </w:rPr>
        <w:t xml:space="preserve">. Đường thẳng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1406" type="#_x0000_t75" style="width:20.25pt;height:14.25pt" o:ole="">
            <v:imagedata r:id="rId769" o:title=""/>
          </v:shape>
          <o:OLEObject Type="Embed" ProgID="Equation.DSMT4" ShapeID="_x0000_i1406" DrawAspect="Content" ObjectID="_1653457312" r:id="rId770"/>
        </w:object>
      </w:r>
      <w:r w:rsidR="00557038" w:rsidRPr="00790DA3">
        <w:rPr>
          <w:sz w:val="26"/>
          <w:szCs w:val="26"/>
          <w:lang w:val="fr-FR"/>
        </w:rPr>
        <w:t xml:space="preserve"> tạo với mặt đáy một góc bằng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407" type="#_x0000_t75" style="width:21pt;height:17.25pt" o:ole="">
            <v:imagedata r:id="rId771" o:title=""/>
          </v:shape>
          <o:OLEObject Type="Embed" ProgID="Equation.DSMT4" ShapeID="_x0000_i1407" DrawAspect="Content" ObjectID="_1653457313" r:id="rId772"/>
        </w:object>
      </w:r>
      <w:r w:rsidR="00557038" w:rsidRPr="00790DA3">
        <w:rPr>
          <w:sz w:val="26"/>
          <w:szCs w:val="26"/>
          <w:lang w:val="fr-FR"/>
        </w:rPr>
        <w:t xml:space="preserve">. Tính thể tích 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408" type="#_x0000_t75" style="width:48.75pt;height:14.25pt" o:ole="">
            <v:imagedata r:id="rId773" o:title=""/>
          </v:shape>
          <o:OLEObject Type="Embed" ProgID="Equation.DSMT4" ShapeID="_x0000_i1408" DrawAspect="Content" ObjectID="_1653457314" r:id="rId774"/>
        </w:object>
      </w:r>
      <w:r w:rsidR="00557038" w:rsidRPr="00790DA3">
        <w:rPr>
          <w:sz w:val="26"/>
          <w:szCs w:val="26"/>
          <w:lang w:val="fr-FR"/>
        </w:rPr>
        <w:t>.</w:t>
      </w:r>
    </w:p>
    <w:p w:rsidR="00E9467C" w:rsidRPr="00610F8A" w:rsidRDefault="00E9467C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59" w:dyaOrig="720">
          <v:shape id="_x0000_i1409" type="#_x0000_t75" style="width:42.75pt;height:36pt" o:ole="">
            <v:imagedata r:id="rId775" o:title=""/>
          </v:shape>
          <o:OLEObject Type="Embed" ProgID="Equation.DSMT4" ShapeID="_x0000_i1409" DrawAspect="Content" ObjectID="_1653457315" r:id="rId776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59" w:dyaOrig="720">
          <v:shape id="_x0000_i1410" type="#_x0000_t75" style="width:42.75pt;height:36pt" o:ole="">
            <v:imagedata r:id="rId777" o:title=""/>
          </v:shape>
          <o:OLEObject Type="Embed" ProgID="Equation.DSMT4" ShapeID="_x0000_i1410" DrawAspect="Content" ObjectID="_1653457316" r:id="rId778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660" w:dyaOrig="680">
          <v:shape id="_x0000_i1411" type="#_x0000_t75" style="width:33pt;height:33.75pt" o:ole="">
            <v:imagedata r:id="rId779" o:title=""/>
          </v:shape>
          <o:OLEObject Type="Embed" ProgID="Equation.DSMT4" ShapeID="_x0000_i1411" DrawAspect="Content" ObjectID="_1653457317" r:id="rId780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859" w:dyaOrig="720">
          <v:shape id="_x0000_i1412" type="#_x0000_t75" style="width:42.75pt;height:36pt" o:ole="">
            <v:imagedata r:id="rId781" o:title=""/>
          </v:shape>
          <o:OLEObject Type="Embed" ProgID="Equation.DSMT4" ShapeID="_x0000_i1412" DrawAspect="Content" ObjectID="_1653457318" r:id="rId782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57038" w:rsidRPr="00790DA3" w:rsidRDefault="00F75BFF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790DA3">
        <w:rPr>
          <w:b/>
          <w:sz w:val="26"/>
          <w:szCs w:val="26"/>
          <w:lang w:val="fr-FR"/>
        </w:rPr>
        <w:t>Câu 30</w:t>
      </w:r>
      <w:r w:rsidR="00557038" w:rsidRPr="00790DA3">
        <w:rPr>
          <w:b/>
          <w:sz w:val="26"/>
          <w:szCs w:val="26"/>
          <w:lang w:val="fr-FR"/>
        </w:rPr>
        <w:t>.</w:t>
      </w:r>
      <w:r w:rsidR="00557038" w:rsidRPr="00790DA3">
        <w:rPr>
          <w:sz w:val="26"/>
          <w:szCs w:val="26"/>
          <w:lang w:val="fr-FR"/>
        </w:rPr>
        <w:t xml:space="preserve"> 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413" type="#_x0000_t75" style="width:48.75pt;height:14.25pt" o:ole="">
            <v:imagedata r:id="rId783" o:title=""/>
          </v:shape>
          <o:OLEObject Type="Embed" ProgID="Equation.DSMT4" ShapeID="_x0000_i1413" DrawAspect="Content" ObjectID="_1653457319" r:id="rId784"/>
        </w:object>
      </w:r>
      <w:r w:rsidR="00557038" w:rsidRPr="00790DA3">
        <w:rPr>
          <w:sz w:val="26"/>
          <w:szCs w:val="26"/>
          <w:lang w:val="fr-FR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414" type="#_x0000_t75" style="width:39pt;height:14.25pt" o:ole="">
            <v:imagedata r:id="rId785" o:title=""/>
          </v:shape>
          <o:OLEObject Type="Embed" ProgID="Equation.DSMT4" ShapeID="_x0000_i1414" DrawAspect="Content" ObjectID="_1653457320" r:id="rId786"/>
        </w:object>
      </w:r>
      <w:r w:rsidR="00557038" w:rsidRPr="00790DA3">
        <w:rPr>
          <w:sz w:val="26"/>
          <w:szCs w:val="26"/>
          <w:lang w:val="fr-FR"/>
        </w:rPr>
        <w:t xml:space="preserve"> là hình thoi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415" type="#_x0000_t75" style="width:11.25pt;height:11.25pt" o:ole="">
            <v:imagedata r:id="rId787" o:title=""/>
          </v:shape>
          <o:OLEObject Type="Embed" ProgID="Equation.DSMT4" ShapeID="_x0000_i1415" DrawAspect="Content" ObjectID="_1653457321" r:id="rId788"/>
        </w:object>
      </w:r>
      <w:r w:rsidR="00557038" w:rsidRPr="00790DA3">
        <w:rPr>
          <w:sz w:val="26"/>
          <w:szCs w:val="26"/>
          <w:lang w:val="fr-FR"/>
        </w:rPr>
        <w:t xml:space="preserve">.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416" type="#_x0000_t75" style="width:30pt;height:14.25pt" o:ole="">
            <v:imagedata r:id="rId789" o:title=""/>
          </v:shape>
          <o:OLEObject Type="Embed" ProgID="Equation.DSMT4" ShapeID="_x0000_i1416" DrawAspect="Content" ObjectID="_1653457322" r:id="rId790"/>
        </w:object>
      </w:r>
      <w:r w:rsidR="00557038" w:rsidRPr="00790DA3">
        <w:rPr>
          <w:sz w:val="26"/>
          <w:szCs w:val="26"/>
          <w:lang w:val="fr-FR"/>
        </w:rPr>
        <w:t xml:space="preserve"> đều, hình chiếu vuông góc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1417" type="#_x0000_t75" style="width:15pt;height:12.75pt" o:ole="">
            <v:imagedata r:id="rId791" o:title=""/>
          </v:shape>
          <o:OLEObject Type="Embed" ProgID="Equation.DSMT4" ShapeID="_x0000_i1417" DrawAspect="Content" ObjectID="_1653457323" r:id="rId792"/>
        </w:object>
      </w:r>
      <w:r w:rsidR="00557038" w:rsidRPr="00790DA3">
        <w:rPr>
          <w:sz w:val="26"/>
          <w:szCs w:val="26"/>
          <w:lang w:val="fr-FR"/>
        </w:rPr>
        <w:t xml:space="preserve"> của đỉn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418" type="#_x0000_t75" style="width:12pt;height:14.25pt" o:ole="">
            <v:imagedata r:id="rId793" o:title=""/>
          </v:shape>
          <o:OLEObject Type="Embed" ProgID="Equation.DSMT4" ShapeID="_x0000_i1418" DrawAspect="Content" ObjectID="_1653457324" r:id="rId794"/>
        </w:object>
      </w:r>
      <w:r w:rsidR="00557038" w:rsidRPr="00790DA3">
        <w:rPr>
          <w:sz w:val="26"/>
          <w:szCs w:val="26"/>
          <w:lang w:val="fr-FR"/>
        </w:rPr>
        <w:t xml:space="preserve"> trên mặt phẳng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419" type="#_x0000_t75" style="width:48.75pt;height:20.25pt" o:ole="">
            <v:imagedata r:id="rId795" o:title=""/>
          </v:shape>
          <o:OLEObject Type="Embed" ProgID="Equation.DSMT4" ShapeID="_x0000_i1419" DrawAspect="Content" ObjectID="_1653457325" r:id="rId796"/>
        </w:object>
      </w:r>
      <w:r w:rsidR="00557038" w:rsidRPr="00790DA3">
        <w:rPr>
          <w:sz w:val="26"/>
          <w:szCs w:val="26"/>
          <w:lang w:val="fr-FR"/>
        </w:rPr>
        <w:t xml:space="preserve"> trùng với trọng tâm của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420" type="#_x0000_t75" style="width:30pt;height:14.25pt" o:ole="">
            <v:imagedata r:id="rId797" o:title=""/>
          </v:shape>
          <o:OLEObject Type="Embed" ProgID="Equation.DSMT4" ShapeID="_x0000_i1420" DrawAspect="Content" ObjectID="_1653457326" r:id="rId798"/>
        </w:object>
      </w:r>
      <w:r w:rsidR="00557038" w:rsidRPr="00790DA3">
        <w:rPr>
          <w:sz w:val="26"/>
          <w:szCs w:val="26"/>
          <w:lang w:val="fr-FR"/>
        </w:rPr>
        <w:t xml:space="preserve">. Đường thẳng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1421" type="#_x0000_t75" style="width:20.25pt;height:14.25pt" o:ole="">
            <v:imagedata r:id="rId799" o:title=""/>
          </v:shape>
          <o:OLEObject Type="Embed" ProgID="Equation.DSMT4" ShapeID="_x0000_i1421" DrawAspect="Content" ObjectID="_1653457327" r:id="rId800"/>
        </w:object>
      </w:r>
      <w:r w:rsidR="00557038" w:rsidRPr="00790DA3">
        <w:rPr>
          <w:sz w:val="26"/>
          <w:szCs w:val="26"/>
          <w:lang w:val="fr-FR"/>
        </w:rPr>
        <w:t xml:space="preserve"> hợp với mặt phẳng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422" type="#_x0000_t75" style="width:48.75pt;height:20.25pt" o:ole="">
            <v:imagedata r:id="rId801" o:title=""/>
          </v:shape>
          <o:OLEObject Type="Embed" ProgID="Equation.DSMT4" ShapeID="_x0000_i1422" DrawAspect="Content" ObjectID="_1653457328" r:id="rId802"/>
        </w:object>
      </w:r>
      <w:r w:rsidR="00557038" w:rsidRPr="00790DA3">
        <w:rPr>
          <w:sz w:val="26"/>
          <w:szCs w:val="26"/>
          <w:lang w:val="fr-FR"/>
        </w:rPr>
        <w:t xml:space="preserve"> góc </w:t>
      </w:r>
      <w:r w:rsidR="007A1347" w:rsidRPr="00610F8A">
        <w:rPr>
          <w:position w:val="-6"/>
          <w:sz w:val="26"/>
          <w:szCs w:val="26"/>
        </w:rPr>
        <w:object w:dxaOrig="400" w:dyaOrig="340">
          <v:shape id="_x0000_i1423" type="#_x0000_t75" style="width:20.25pt;height:17.25pt" o:ole="">
            <v:imagedata r:id="rId803" o:title=""/>
          </v:shape>
          <o:OLEObject Type="Embed" ProgID="Equation.DSMT4" ShapeID="_x0000_i1423" DrawAspect="Content" ObjectID="_1653457329" r:id="rId804"/>
        </w:object>
      </w:r>
      <w:r w:rsidR="00557038" w:rsidRPr="00790DA3">
        <w:rPr>
          <w:sz w:val="26"/>
          <w:szCs w:val="26"/>
          <w:lang w:val="fr-FR"/>
        </w:rPr>
        <w:t xml:space="preserve">. Tính </w:t>
      </w:r>
      <w:r w:rsidR="003414AC" w:rsidRPr="00790DA3">
        <w:rPr>
          <w:sz w:val="26"/>
          <w:szCs w:val="26"/>
          <w:lang w:val="fr-FR"/>
        </w:rPr>
        <w:t xml:space="preserve">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424" type="#_x0000_t75" style="width:11.25pt;height:11.25pt" o:ole="">
            <v:imagedata r:id="rId805" o:title=""/>
          </v:shape>
          <o:OLEObject Type="Embed" ProgID="Equation.DSMT4" ShapeID="_x0000_i1424" DrawAspect="Content" ObjectID="_1653457330" r:id="rId806"/>
        </w:object>
      </w:r>
      <w:r w:rsidR="003414AC" w:rsidRPr="00790DA3">
        <w:rPr>
          <w:sz w:val="26"/>
          <w:szCs w:val="26"/>
          <w:lang w:val="fr-FR"/>
        </w:rPr>
        <w:t xml:space="preserve"> t</w:t>
      </w:r>
      <w:r w:rsidR="00557038" w:rsidRPr="00790DA3">
        <w:rPr>
          <w:sz w:val="26"/>
          <w:szCs w:val="26"/>
          <w:lang w:val="fr-FR"/>
        </w:rPr>
        <w:t xml:space="preserve">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425" type="#_x0000_t75" style="width:12pt;height:14.25pt" o:ole="">
            <v:imagedata r:id="rId807" o:title=""/>
          </v:shape>
          <o:OLEObject Type="Embed" ProgID="Equation.DSMT4" ShapeID="_x0000_i1425" DrawAspect="Content" ObjectID="_1653457331" r:id="rId808"/>
        </w:object>
      </w:r>
      <w:r w:rsidR="003414AC" w:rsidRPr="00790DA3">
        <w:rPr>
          <w:sz w:val="26"/>
          <w:szCs w:val="26"/>
          <w:lang w:val="fr-FR"/>
        </w:rPr>
        <w:t xml:space="preserve"> của </w:t>
      </w:r>
      <w:r w:rsidR="00557038" w:rsidRPr="00790DA3">
        <w:rPr>
          <w:sz w:val="26"/>
          <w:szCs w:val="26"/>
          <w:lang w:val="fr-FR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1020" w:dyaOrig="279">
          <v:shape id="_x0000_i1426" type="#_x0000_t75" style="width:51pt;height:14.25pt" o:ole="">
            <v:imagedata r:id="rId809" o:title=""/>
          </v:shape>
          <o:OLEObject Type="Embed" ProgID="Equation.DSMT4" ShapeID="_x0000_i1426" DrawAspect="Content" ObjectID="_1653457332" r:id="rId810"/>
        </w:object>
      </w:r>
      <w:r w:rsidR="00557038" w:rsidRPr="00790DA3">
        <w:rPr>
          <w:sz w:val="26"/>
          <w:szCs w:val="26"/>
          <w:lang w:val="fr-FR"/>
        </w:rPr>
        <w:t xml:space="preserve"> </w:t>
      </w:r>
    </w:p>
    <w:p w:rsidR="00557038" w:rsidRPr="00610F8A" w:rsidRDefault="003414AC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427" type="#_x0000_t75" style="width:54.75pt;height:36pt" o:ole="">
            <v:imagedata r:id="rId811" o:title=""/>
          </v:shape>
          <o:OLEObject Type="Embed" ProgID="Equation.DSMT4" ShapeID="_x0000_i1427" DrawAspect="Content" ObjectID="_1653457333" r:id="rId812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428" type="#_x0000_t75" style="width:39.75pt;height:35.25pt" o:ole="">
            <v:imagedata r:id="rId813" o:title=""/>
          </v:shape>
          <o:OLEObject Type="Embed" ProgID="Equation.DSMT4" ShapeID="_x0000_i1428" DrawAspect="Content" ObjectID="_1653457334" r:id="rId814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429" type="#_x0000_t75" style="width:54.75pt;height:36pt" o:ole="">
            <v:imagedata r:id="rId815" o:title=""/>
          </v:shape>
          <o:OLEObject Type="Embed" ProgID="Equation.DSMT4" ShapeID="_x0000_i1429" DrawAspect="Content" ObjectID="_1653457335" r:id="rId816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240" w:dyaOrig="720">
          <v:shape id="_x0000_i1430" type="#_x0000_t75" style="width:62.25pt;height:36pt" o:ole="">
            <v:imagedata r:id="rId817" o:title=""/>
          </v:shape>
          <o:OLEObject Type="Embed" ProgID="Equation.DSMT4" ShapeID="_x0000_i1430" DrawAspect="Content" ObjectID="_1653457336" r:id="rId818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57038" w:rsidRPr="00610F8A" w:rsidRDefault="00F75BFF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790DA3">
        <w:rPr>
          <w:b/>
          <w:sz w:val="26"/>
          <w:szCs w:val="26"/>
          <w:lang w:val="fr-FR"/>
        </w:rPr>
        <w:t>Câu 31</w:t>
      </w:r>
      <w:r w:rsidR="00557038" w:rsidRPr="00790DA3">
        <w:rPr>
          <w:b/>
          <w:sz w:val="26"/>
          <w:szCs w:val="26"/>
          <w:lang w:val="fr-FR"/>
        </w:rPr>
        <w:t xml:space="preserve">. </w:t>
      </w:r>
      <w:r w:rsidR="00557038" w:rsidRPr="00790DA3">
        <w:rPr>
          <w:sz w:val="26"/>
          <w:szCs w:val="26"/>
          <w:lang w:val="fr-FR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431" type="#_x0000_t75" style="width:48.75pt;height:14.25pt" o:ole="">
            <v:imagedata r:id="rId819" o:title=""/>
          </v:shape>
          <o:OLEObject Type="Embed" ProgID="Equation.DSMT4" ShapeID="_x0000_i1431" DrawAspect="Content" ObjectID="_1653457337" r:id="rId820"/>
        </w:object>
      </w:r>
      <w:r w:rsidR="00557038" w:rsidRPr="00790DA3">
        <w:rPr>
          <w:sz w:val="26"/>
          <w:szCs w:val="26"/>
          <w:lang w:val="fr-FR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432" type="#_x0000_t75" style="width:39pt;height:14.25pt" o:ole="">
            <v:imagedata r:id="rId821" o:title=""/>
          </v:shape>
          <o:OLEObject Type="Embed" ProgID="Equation.DSMT4" ShapeID="_x0000_i1432" DrawAspect="Content" ObjectID="_1653457338" r:id="rId822"/>
        </w:object>
      </w:r>
      <w:r w:rsidR="00557038" w:rsidRPr="00790DA3">
        <w:rPr>
          <w:sz w:val="26"/>
          <w:szCs w:val="26"/>
          <w:lang w:val="fr-FR"/>
        </w:rPr>
        <w:t xml:space="preserve"> là hình thang cân với cạnh đáy </w:t>
      </w:r>
      <w:r w:rsidR="007A1347" w:rsidRPr="00610F8A">
        <w:rPr>
          <w:position w:val="-4"/>
          <w:sz w:val="26"/>
          <w:szCs w:val="26"/>
        </w:rPr>
        <w:object w:dxaOrig="440" w:dyaOrig="260">
          <v:shape id="_x0000_i1433" type="#_x0000_t75" style="width:21.75pt;height:12.75pt" o:ole="">
            <v:imagedata r:id="rId823" o:title=""/>
          </v:shape>
          <o:OLEObject Type="Embed" ProgID="Equation.DSMT4" ShapeID="_x0000_i1433" DrawAspect="Content" ObjectID="_1653457339" r:id="rId824"/>
        </w:object>
      </w:r>
      <w:r w:rsidR="007C20D3" w:rsidRPr="00790DA3">
        <w:rPr>
          <w:sz w:val="26"/>
          <w:szCs w:val="26"/>
          <w:lang w:val="fr-FR"/>
        </w:rPr>
        <w:t xml:space="preserve"> và </w:t>
      </w:r>
      <w:r w:rsidR="007A1347" w:rsidRPr="00610F8A">
        <w:rPr>
          <w:position w:val="-10"/>
          <w:sz w:val="26"/>
          <w:szCs w:val="26"/>
        </w:rPr>
        <w:object w:dxaOrig="499" w:dyaOrig="320">
          <v:shape id="_x0000_i1434" type="#_x0000_t75" style="width:24.75pt;height:15.75pt" o:ole="">
            <v:imagedata r:id="rId825" o:title=""/>
          </v:shape>
          <o:OLEObject Type="Embed" ProgID="Equation.DSMT4" ShapeID="_x0000_i1434" DrawAspect="Content" ObjectID="_1653457340" r:id="rId826"/>
        </w:object>
      </w:r>
      <w:r w:rsidR="007C20D3" w:rsidRPr="00790DA3">
        <w:rPr>
          <w:sz w:val="26"/>
          <w:szCs w:val="26"/>
          <w:lang w:val="fr-FR"/>
        </w:rPr>
        <w:t xml:space="preserve"> </w:t>
      </w:r>
      <w:r w:rsidR="007A1347" w:rsidRPr="00610F8A">
        <w:rPr>
          <w:position w:val="-10"/>
          <w:sz w:val="26"/>
          <w:szCs w:val="26"/>
        </w:rPr>
        <w:object w:dxaOrig="3159" w:dyaOrig="320">
          <v:shape id="_x0000_i1435" type="#_x0000_t75" style="width:158.25pt;height:15.75pt" o:ole="">
            <v:imagedata r:id="rId827" o:title=""/>
          </v:shape>
          <o:OLEObject Type="Embed" ProgID="Equation.DSMT4" ShapeID="_x0000_i1435" DrawAspect="Content" ObjectID="_1653457341" r:id="rId828"/>
        </w:object>
      </w:r>
      <w:r w:rsidR="007C20D3" w:rsidRPr="00790DA3">
        <w:rPr>
          <w:sz w:val="26"/>
          <w:szCs w:val="26"/>
          <w:lang w:val="fr-FR"/>
        </w:rPr>
        <w:t xml:space="preserve"> </w:t>
      </w:r>
      <w:r w:rsidR="00557038" w:rsidRPr="00790DA3">
        <w:rPr>
          <w:sz w:val="26"/>
          <w:szCs w:val="26"/>
          <w:lang w:val="fr-FR"/>
        </w:rPr>
        <w:t xml:space="preserve">Cạnh bên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1436" type="#_x0000_t75" style="width:18pt;height:14.25pt" o:ole="">
            <v:imagedata r:id="rId829" o:title=""/>
          </v:shape>
          <o:OLEObject Type="Embed" ProgID="Equation.DSMT4" ShapeID="_x0000_i1436" DrawAspect="Content" ObjectID="_1653457342" r:id="rId830"/>
        </w:object>
      </w:r>
      <w:r w:rsidR="00557038" w:rsidRPr="00790DA3">
        <w:rPr>
          <w:sz w:val="26"/>
          <w:szCs w:val="26"/>
          <w:lang w:val="fr-FR"/>
        </w:rPr>
        <w:t xml:space="preserve"> vuông góc với mặt phẳng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437" type="#_x0000_t75" style="width:48.75pt;height:20.25pt" o:ole="">
            <v:imagedata r:id="rId831" o:title=""/>
          </v:shape>
          <o:OLEObject Type="Embed" ProgID="Equation.DSMT4" ShapeID="_x0000_i1437" DrawAspect="Content" ObjectID="_1653457343" r:id="rId832"/>
        </w:object>
      </w:r>
      <w:r w:rsidR="00557038" w:rsidRPr="00790DA3">
        <w:rPr>
          <w:sz w:val="26"/>
          <w:szCs w:val="26"/>
          <w:lang w:val="fr-FR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1438" type="#_x0000_t75" style="width:20.25pt;height:14.25pt" o:ole="">
            <v:imagedata r:id="rId833" o:title=""/>
          </v:shape>
          <o:OLEObject Type="Embed" ProgID="Equation.DSMT4" ShapeID="_x0000_i1438" DrawAspect="Content" ObjectID="_1653457344" r:id="rId834"/>
        </w:object>
      </w:r>
      <w:r w:rsidR="00557038" w:rsidRPr="00790DA3">
        <w:rPr>
          <w:sz w:val="26"/>
          <w:szCs w:val="26"/>
          <w:lang w:val="fr-FR"/>
        </w:rPr>
        <w:t xml:space="preserve"> tạo với mặt phẳng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439" type="#_x0000_t75" style="width:48.75pt;height:20.25pt" o:ole="">
            <v:imagedata r:id="rId835" o:title=""/>
          </v:shape>
          <o:OLEObject Type="Embed" ProgID="Equation.DSMT4" ShapeID="_x0000_i1439" DrawAspect="Content" ObjectID="_1653457345" r:id="rId836"/>
        </w:object>
      </w:r>
      <w:r w:rsidR="00557038" w:rsidRPr="00790DA3">
        <w:rPr>
          <w:sz w:val="26"/>
          <w:szCs w:val="26"/>
          <w:lang w:val="fr-FR"/>
        </w:rPr>
        <w:t xml:space="preserve"> góc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440" type="#_x0000_t75" style="width:21pt;height:17.25pt" o:ole="">
            <v:imagedata r:id="rId837" o:title=""/>
          </v:shape>
          <o:OLEObject Type="Embed" ProgID="Equation.DSMT4" ShapeID="_x0000_i1440" DrawAspect="Content" ObjectID="_1653457346" r:id="rId838"/>
        </w:object>
      </w:r>
      <w:r w:rsidR="00557038" w:rsidRPr="00790DA3">
        <w:rPr>
          <w:sz w:val="26"/>
          <w:szCs w:val="26"/>
          <w:lang w:val="fr-FR"/>
        </w:rPr>
        <w:t xml:space="preserve">. </w:t>
      </w:r>
      <w:r w:rsidR="00557038" w:rsidRPr="00610F8A">
        <w:rPr>
          <w:sz w:val="26"/>
          <w:szCs w:val="26"/>
        </w:rPr>
        <w:t xml:space="preserve">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441" type="#_x0000_t75" style="width:12pt;height:14.25pt" o:ole="">
            <v:imagedata r:id="rId839" o:title=""/>
          </v:shape>
          <o:OLEObject Type="Embed" ProgID="Equation.DSMT4" ShapeID="_x0000_i1441" DrawAspect="Content" ObjectID="_1653457347" r:id="rId840"/>
        </w:object>
      </w:r>
      <w:r w:rsidR="007C20D3" w:rsidRPr="00610F8A">
        <w:rPr>
          <w:sz w:val="26"/>
          <w:szCs w:val="26"/>
        </w:rPr>
        <w:t xml:space="preserve"> của </w:t>
      </w:r>
      <w:r w:rsidR="00557038" w:rsidRPr="00610F8A">
        <w:rPr>
          <w:sz w:val="26"/>
          <w:szCs w:val="26"/>
        </w:rPr>
        <w:t>khối chóp</w:t>
      </w:r>
      <w:r w:rsidR="004F3684" w:rsidRPr="00610F8A">
        <w:rPr>
          <w:sz w:val="26"/>
          <w:szCs w:val="26"/>
        </w:rPr>
        <w:t xml:space="preserve"> đã cho</w:t>
      </w:r>
      <w:r w:rsidR="00557038" w:rsidRPr="00610F8A">
        <w:rPr>
          <w:sz w:val="26"/>
          <w:szCs w:val="26"/>
        </w:rPr>
        <w:t>.</w:t>
      </w:r>
    </w:p>
    <w:p w:rsidR="00557038" w:rsidRPr="00610F8A" w:rsidRDefault="007C20D3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442" type="#_x0000_t75" style="width:54.75pt;height:36pt" o:ole="">
            <v:imagedata r:id="rId841" o:title=""/>
          </v:shape>
          <o:OLEObject Type="Embed" ProgID="Equation.DSMT4" ShapeID="_x0000_i1442" DrawAspect="Content" ObjectID="_1653457348" r:id="rId842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443" type="#_x0000_t75" style="width:54.75pt;height:36pt" o:ole="">
            <v:imagedata r:id="rId843" o:title=""/>
          </v:shape>
          <o:OLEObject Type="Embed" ProgID="Equation.DSMT4" ShapeID="_x0000_i1443" DrawAspect="Content" ObjectID="_1653457349" r:id="rId844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219" w:dyaOrig="720">
          <v:shape id="_x0000_i1444" type="#_x0000_t75" style="width:60.75pt;height:36pt" o:ole="">
            <v:imagedata r:id="rId845" o:title=""/>
          </v:shape>
          <o:OLEObject Type="Embed" ProgID="Equation.DSMT4" ShapeID="_x0000_i1444" DrawAspect="Content" ObjectID="_1653457350" r:id="rId846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8"/>
          <w:sz w:val="26"/>
          <w:szCs w:val="26"/>
          <w:lang w:val="fr-FR"/>
        </w:rPr>
        <w:object w:dxaOrig="1060" w:dyaOrig="380">
          <v:shape id="_x0000_i1445" type="#_x0000_t75" style="width:53.25pt;height:18.75pt" o:ole="">
            <v:imagedata r:id="rId847" o:title=""/>
          </v:shape>
          <o:OLEObject Type="Embed" ProgID="Equation.DSMT4" ShapeID="_x0000_i1445" DrawAspect="Content" ObjectID="_1653457351" r:id="rId848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57038" w:rsidRPr="00790DA3" w:rsidRDefault="00F75BFF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790DA3">
        <w:rPr>
          <w:b/>
          <w:sz w:val="26"/>
          <w:szCs w:val="26"/>
          <w:lang w:val="fr-FR"/>
        </w:rPr>
        <w:t>Câu 32</w:t>
      </w:r>
      <w:r w:rsidR="00557038" w:rsidRPr="00790DA3">
        <w:rPr>
          <w:b/>
          <w:sz w:val="26"/>
          <w:szCs w:val="26"/>
          <w:lang w:val="fr-FR"/>
        </w:rPr>
        <w:t xml:space="preserve">. </w:t>
      </w:r>
      <w:r w:rsidR="00557038" w:rsidRPr="00790DA3">
        <w:rPr>
          <w:sz w:val="26"/>
          <w:szCs w:val="26"/>
          <w:lang w:val="fr-FR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446" type="#_x0000_t75" style="width:48.75pt;height:14.25pt" o:ole="">
            <v:imagedata r:id="rId849" o:title=""/>
          </v:shape>
          <o:OLEObject Type="Embed" ProgID="Equation.DSMT4" ShapeID="_x0000_i1446" DrawAspect="Content" ObjectID="_1653457352" r:id="rId850"/>
        </w:object>
      </w:r>
      <w:r w:rsidR="00557038" w:rsidRPr="00790DA3">
        <w:rPr>
          <w:sz w:val="26"/>
          <w:szCs w:val="26"/>
          <w:lang w:val="fr-FR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447" type="#_x0000_t75" style="width:39pt;height:14.25pt" o:ole="">
            <v:imagedata r:id="rId851" o:title=""/>
          </v:shape>
          <o:OLEObject Type="Embed" ProgID="Equation.DSMT4" ShapeID="_x0000_i1447" DrawAspect="Content" ObjectID="_1653457353" r:id="rId852"/>
        </w:object>
      </w:r>
      <w:r w:rsidR="00557038" w:rsidRPr="00790DA3">
        <w:rPr>
          <w:sz w:val="26"/>
          <w:szCs w:val="26"/>
          <w:lang w:val="fr-FR"/>
        </w:rPr>
        <w:t xml:space="preserve"> là hình chữ nhật, mặt bên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1448" type="#_x0000_t75" style="width:27.75pt;height:14.25pt" o:ole="">
            <v:imagedata r:id="rId853" o:title=""/>
          </v:shape>
          <o:OLEObject Type="Embed" ProgID="Equation.DSMT4" ShapeID="_x0000_i1448" DrawAspect="Content" ObjectID="_1653457354" r:id="rId854"/>
        </w:object>
      </w:r>
      <w:r w:rsidR="00557038" w:rsidRPr="00790DA3">
        <w:rPr>
          <w:sz w:val="26"/>
          <w:szCs w:val="26"/>
          <w:lang w:val="fr-FR"/>
        </w:rPr>
        <w:t xml:space="preserve"> là tam giác vuông tại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449" type="#_x0000_t75" style="width:12pt;height:14.25pt" o:ole="">
            <v:imagedata r:id="rId855" o:title=""/>
          </v:shape>
          <o:OLEObject Type="Embed" ProgID="Equation.DSMT4" ShapeID="_x0000_i1449" DrawAspect="Content" ObjectID="_1653457355" r:id="rId856"/>
        </w:object>
      </w:r>
      <w:r w:rsidR="00557038" w:rsidRPr="00790DA3">
        <w:rPr>
          <w:sz w:val="26"/>
          <w:szCs w:val="26"/>
          <w:lang w:val="fr-FR"/>
        </w:rPr>
        <w:t xml:space="preserve">. Hình chiếu vuông góc của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450" type="#_x0000_t75" style="width:12pt;height:14.25pt" o:ole="">
            <v:imagedata r:id="rId857" o:title=""/>
          </v:shape>
          <o:OLEObject Type="Embed" ProgID="Equation.DSMT4" ShapeID="_x0000_i1450" DrawAspect="Content" ObjectID="_1653457356" r:id="rId858"/>
        </w:object>
      </w:r>
      <w:r w:rsidR="00557038" w:rsidRPr="00790DA3">
        <w:rPr>
          <w:sz w:val="26"/>
          <w:szCs w:val="26"/>
          <w:lang w:val="fr-FR"/>
        </w:rPr>
        <w:t xml:space="preserve"> trên mặt đáy là </w:t>
      </w:r>
      <w:r w:rsidR="00557038" w:rsidRPr="00790DA3">
        <w:rPr>
          <w:sz w:val="26"/>
          <w:szCs w:val="26"/>
          <w:lang w:val="fr-FR"/>
        </w:rPr>
        <w:lastRenderedPageBreak/>
        <w:t xml:space="preserve">điểm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1451" type="#_x0000_t75" style="width:15pt;height:12.75pt" o:ole="">
            <v:imagedata r:id="rId859" o:title=""/>
          </v:shape>
          <o:OLEObject Type="Embed" ProgID="Equation.DSMT4" ShapeID="_x0000_i1451" DrawAspect="Content" ObjectID="_1653457357" r:id="rId860"/>
        </w:object>
      </w:r>
      <w:r w:rsidR="00557038" w:rsidRPr="00790DA3">
        <w:rPr>
          <w:sz w:val="26"/>
          <w:szCs w:val="26"/>
          <w:lang w:val="fr-FR"/>
        </w:rPr>
        <w:t xml:space="preserve"> thuộc cạnh </w:t>
      </w:r>
      <w:r w:rsidR="007A1347" w:rsidRPr="00610F8A">
        <w:rPr>
          <w:position w:val="-4"/>
          <w:sz w:val="26"/>
          <w:szCs w:val="26"/>
        </w:rPr>
        <w:object w:dxaOrig="440" w:dyaOrig="260">
          <v:shape id="_x0000_i1452" type="#_x0000_t75" style="width:21.75pt;height:12.75pt" o:ole="">
            <v:imagedata r:id="rId861" o:title=""/>
          </v:shape>
          <o:OLEObject Type="Embed" ProgID="Equation.DSMT4" ShapeID="_x0000_i1452" DrawAspect="Content" ObjectID="_1653457358" r:id="rId862"/>
        </w:object>
      </w:r>
      <w:r w:rsidR="00557038" w:rsidRPr="00790DA3">
        <w:rPr>
          <w:sz w:val="26"/>
          <w:szCs w:val="26"/>
          <w:lang w:val="fr-FR"/>
        </w:rPr>
        <w:t xml:space="preserve"> sao cho </w:t>
      </w:r>
      <w:r w:rsidR="007A1347" w:rsidRPr="00610F8A">
        <w:rPr>
          <w:position w:val="-6"/>
          <w:sz w:val="26"/>
          <w:szCs w:val="26"/>
        </w:rPr>
        <w:object w:dxaOrig="1200" w:dyaOrig="279">
          <v:shape id="_x0000_i1453" type="#_x0000_t75" style="width:60pt;height:14.25pt" o:ole="">
            <v:imagedata r:id="rId863" o:title=""/>
          </v:shape>
          <o:OLEObject Type="Embed" ProgID="Equation.DSMT4" ShapeID="_x0000_i1453" DrawAspect="Content" ObjectID="_1653457359" r:id="rId864"/>
        </w:object>
      </w:r>
      <w:r w:rsidR="00557038" w:rsidRPr="00790DA3">
        <w:rPr>
          <w:sz w:val="26"/>
          <w:szCs w:val="26"/>
          <w:lang w:val="fr-FR"/>
        </w:rPr>
        <w:t xml:space="preserve">. Biết rằng </w:t>
      </w:r>
      <w:r w:rsidR="007A1347" w:rsidRPr="00610F8A">
        <w:rPr>
          <w:position w:val="-8"/>
          <w:sz w:val="26"/>
          <w:szCs w:val="26"/>
        </w:rPr>
        <w:object w:dxaOrig="1219" w:dyaOrig="380">
          <v:shape id="_x0000_i1454" type="#_x0000_t75" style="width:60.75pt;height:18.75pt" o:ole="">
            <v:imagedata r:id="rId865" o:title=""/>
          </v:shape>
          <o:OLEObject Type="Embed" ProgID="Equation.DSMT4" ShapeID="_x0000_i1454" DrawAspect="Content" ObjectID="_1653457360" r:id="rId866"/>
        </w:object>
      </w:r>
      <w:r w:rsidR="00557038" w:rsidRPr="00790DA3">
        <w:rPr>
          <w:sz w:val="26"/>
          <w:szCs w:val="26"/>
          <w:lang w:val="fr-FR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1455" type="#_x0000_t75" style="width:20.25pt;height:14.25pt" o:ole="">
            <v:imagedata r:id="rId867" o:title=""/>
          </v:shape>
          <o:OLEObject Type="Embed" ProgID="Equation.DSMT4" ShapeID="_x0000_i1455" DrawAspect="Content" ObjectID="_1653457361" r:id="rId868"/>
        </w:object>
      </w:r>
      <w:r w:rsidR="00557038" w:rsidRPr="00790DA3">
        <w:rPr>
          <w:sz w:val="26"/>
          <w:szCs w:val="26"/>
          <w:lang w:val="fr-FR"/>
        </w:rPr>
        <w:t xml:space="preserve"> tạo với đáy một góc bằng </w:t>
      </w:r>
      <w:r w:rsidR="007A1347" w:rsidRPr="00610F8A">
        <w:rPr>
          <w:position w:val="-6"/>
          <w:sz w:val="26"/>
          <w:szCs w:val="26"/>
        </w:rPr>
        <w:object w:dxaOrig="400" w:dyaOrig="340">
          <v:shape id="_x0000_i1456" type="#_x0000_t75" style="width:20.25pt;height:17.25pt" o:ole="">
            <v:imagedata r:id="rId869" o:title=""/>
          </v:shape>
          <o:OLEObject Type="Embed" ProgID="Equation.DSMT4" ShapeID="_x0000_i1456" DrawAspect="Content" ObjectID="_1653457362" r:id="rId870"/>
        </w:object>
      </w:r>
      <w:r w:rsidR="00557038" w:rsidRPr="00790DA3">
        <w:rPr>
          <w:sz w:val="26"/>
          <w:szCs w:val="26"/>
          <w:lang w:val="fr-FR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457" type="#_x0000_t75" style="width:11.25pt;height:11.25pt" o:ole="">
            <v:imagedata r:id="rId871" o:title=""/>
          </v:shape>
          <o:OLEObject Type="Embed" ProgID="Equation.DSMT4" ShapeID="_x0000_i1457" DrawAspect="Content" ObjectID="_1653457363" r:id="rId872"/>
        </w:object>
      </w:r>
      <w:r w:rsidR="00557038" w:rsidRPr="00790DA3">
        <w:rPr>
          <w:sz w:val="26"/>
          <w:szCs w:val="26"/>
          <w:lang w:val="fr-FR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458" type="#_x0000_t75" style="width:12pt;height:14.25pt" o:ole="">
            <v:imagedata r:id="rId873" o:title=""/>
          </v:shape>
          <o:OLEObject Type="Embed" ProgID="Equation.DSMT4" ShapeID="_x0000_i1458" DrawAspect="Content" ObjectID="_1653457364" r:id="rId874"/>
        </w:object>
      </w:r>
      <w:r w:rsidR="00B9605F" w:rsidRPr="00790DA3">
        <w:rPr>
          <w:sz w:val="26"/>
          <w:szCs w:val="26"/>
          <w:lang w:val="fr-FR"/>
        </w:rPr>
        <w:t xml:space="preserve"> của </w:t>
      </w:r>
      <w:r w:rsidR="00557038" w:rsidRPr="00790DA3">
        <w:rPr>
          <w:sz w:val="26"/>
          <w:szCs w:val="26"/>
          <w:lang w:val="fr-FR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459" type="#_x0000_t75" style="width:48.75pt;height:14.25pt" o:ole="">
            <v:imagedata r:id="rId875" o:title=""/>
          </v:shape>
          <o:OLEObject Type="Embed" ProgID="Equation.DSMT4" ShapeID="_x0000_i1459" DrawAspect="Content" ObjectID="_1653457365" r:id="rId876"/>
        </w:object>
      </w:r>
      <w:r w:rsidR="00557038" w:rsidRPr="00790DA3">
        <w:rPr>
          <w:sz w:val="26"/>
          <w:szCs w:val="26"/>
          <w:lang w:val="fr-FR"/>
        </w:rPr>
        <w:t>.</w:t>
      </w:r>
    </w:p>
    <w:p w:rsidR="009F6F61" w:rsidRPr="00610F8A" w:rsidRDefault="00B9605F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219" w:dyaOrig="720">
          <v:shape id="_x0000_i1460" type="#_x0000_t75" style="width:60.75pt;height:36pt" o:ole="">
            <v:imagedata r:id="rId877" o:title=""/>
          </v:shape>
          <o:OLEObject Type="Embed" ProgID="Equation.DSMT4" ShapeID="_x0000_i1460" DrawAspect="Content" ObjectID="_1653457366" r:id="rId878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160" w:dyaOrig="380">
          <v:shape id="_x0000_i1461" type="#_x0000_t75" style="width:57.75pt;height:18.75pt" o:ole="">
            <v:imagedata r:id="rId879" o:title=""/>
          </v:shape>
          <o:OLEObject Type="Embed" ProgID="Equation.DSMT4" ShapeID="_x0000_i1461" DrawAspect="Content" ObjectID="_1653457367" r:id="rId880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160" w:dyaOrig="380">
          <v:shape id="_x0000_i1462" type="#_x0000_t75" style="width:57.75pt;height:18.75pt" o:ole="">
            <v:imagedata r:id="rId881" o:title=""/>
          </v:shape>
          <o:OLEObject Type="Embed" ProgID="Equation.DSMT4" ShapeID="_x0000_i1462" DrawAspect="Content" ObjectID="_1653457368" r:id="rId882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219" w:dyaOrig="720">
          <v:shape id="_x0000_i1463" type="#_x0000_t75" style="width:60.75pt;height:36pt" o:ole="">
            <v:imagedata r:id="rId883" o:title=""/>
          </v:shape>
          <o:OLEObject Type="Embed" ProgID="Equation.DSMT4" ShapeID="_x0000_i1463" DrawAspect="Content" ObjectID="_1653457369" r:id="rId884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57038" w:rsidRPr="00610F8A" w:rsidRDefault="00F75BFF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790DA3">
        <w:rPr>
          <w:b/>
          <w:sz w:val="26"/>
          <w:szCs w:val="26"/>
          <w:lang w:val="fr-FR"/>
        </w:rPr>
        <w:t>Câu 33</w:t>
      </w:r>
      <w:r w:rsidR="00557038" w:rsidRPr="00790DA3">
        <w:rPr>
          <w:b/>
          <w:sz w:val="26"/>
          <w:szCs w:val="26"/>
          <w:lang w:val="fr-FR"/>
        </w:rPr>
        <w:t xml:space="preserve">. </w:t>
      </w:r>
      <w:r w:rsidR="00557038" w:rsidRPr="00790DA3">
        <w:rPr>
          <w:sz w:val="26"/>
          <w:szCs w:val="26"/>
          <w:lang w:val="fr-FR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464" type="#_x0000_t75" style="width:48.75pt;height:14.25pt" o:ole="">
            <v:imagedata r:id="rId885" o:title=""/>
          </v:shape>
          <o:OLEObject Type="Embed" ProgID="Equation.DSMT4" ShapeID="_x0000_i1464" DrawAspect="Content" ObjectID="_1653457370" r:id="rId886"/>
        </w:object>
      </w:r>
      <w:r w:rsidR="00557038" w:rsidRPr="00790DA3">
        <w:rPr>
          <w:sz w:val="26"/>
          <w:szCs w:val="26"/>
          <w:lang w:val="fr-FR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465" type="#_x0000_t75" style="width:39pt;height:14.25pt" o:ole="">
            <v:imagedata r:id="rId887" o:title=""/>
          </v:shape>
          <o:OLEObject Type="Embed" ProgID="Equation.DSMT4" ShapeID="_x0000_i1465" DrawAspect="Content" ObjectID="_1653457371" r:id="rId888"/>
        </w:object>
      </w:r>
      <w:r w:rsidR="00557038" w:rsidRPr="00790DA3">
        <w:rPr>
          <w:sz w:val="26"/>
          <w:szCs w:val="26"/>
          <w:lang w:val="fr-FR"/>
        </w:rPr>
        <w:t xml:space="preserve"> là hình chữ nhật, cạnh bên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1466" type="#_x0000_t75" style="width:18pt;height:14.25pt" o:ole="">
            <v:imagedata r:id="rId889" o:title=""/>
          </v:shape>
          <o:OLEObject Type="Embed" ProgID="Equation.DSMT4" ShapeID="_x0000_i1466" DrawAspect="Content" ObjectID="_1653457372" r:id="rId890"/>
        </w:object>
      </w:r>
      <w:r w:rsidR="00557038" w:rsidRPr="00790DA3">
        <w:rPr>
          <w:sz w:val="26"/>
          <w:szCs w:val="26"/>
          <w:lang w:val="fr-FR"/>
        </w:rPr>
        <w:t xml:space="preserve"> vuông góc với đáy và </w:t>
      </w:r>
      <w:r w:rsidR="007A1347" w:rsidRPr="00610F8A">
        <w:rPr>
          <w:position w:val="-6"/>
          <w:sz w:val="26"/>
          <w:szCs w:val="26"/>
        </w:rPr>
        <w:object w:dxaOrig="1380" w:dyaOrig="279">
          <v:shape id="_x0000_i1467" type="#_x0000_t75" style="width:69pt;height:14.25pt" o:ole="">
            <v:imagedata r:id="rId891" o:title=""/>
          </v:shape>
          <o:OLEObject Type="Embed" ProgID="Equation.DSMT4" ShapeID="_x0000_i1467" DrawAspect="Content" ObjectID="_1653457373" r:id="rId892"/>
        </w:object>
      </w:r>
      <w:r w:rsidR="00557038" w:rsidRPr="00790DA3">
        <w:rPr>
          <w:sz w:val="26"/>
          <w:szCs w:val="26"/>
          <w:lang w:val="fr-FR"/>
        </w:rPr>
        <w:t xml:space="preserve">. Gọi </w:t>
      </w:r>
      <w:r w:rsidR="007A1347" w:rsidRPr="00610F8A">
        <w:rPr>
          <w:position w:val="-6"/>
          <w:sz w:val="26"/>
          <w:szCs w:val="26"/>
        </w:rPr>
        <w:object w:dxaOrig="279" w:dyaOrig="279">
          <v:shape id="_x0000_i1468" type="#_x0000_t75" style="width:14.25pt;height:14.25pt" o:ole="">
            <v:imagedata r:id="rId893" o:title=""/>
          </v:shape>
          <o:OLEObject Type="Embed" ProgID="Equation.DSMT4" ShapeID="_x0000_i1468" DrawAspect="Content" ObjectID="_1653457374" r:id="rId894"/>
        </w:object>
      </w:r>
      <w:r w:rsidR="00557038" w:rsidRPr="00790DA3">
        <w:rPr>
          <w:sz w:val="26"/>
          <w:szCs w:val="26"/>
          <w:lang w:val="fr-FR"/>
        </w:rPr>
        <w:t xml:space="preserve"> là trung điểm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1469" type="#_x0000_t75" style="width:20.25pt;height:14.25pt" o:ole="">
            <v:imagedata r:id="rId895" o:title=""/>
          </v:shape>
          <o:OLEObject Type="Embed" ProgID="Equation.DSMT4" ShapeID="_x0000_i1469" DrawAspect="Content" ObjectID="_1653457375" r:id="rId896"/>
        </w:object>
      </w:r>
      <w:r w:rsidR="00557038" w:rsidRPr="00790DA3">
        <w:rPr>
          <w:sz w:val="26"/>
          <w:szCs w:val="26"/>
          <w:lang w:val="fr-FR"/>
        </w:rPr>
        <w:t xml:space="preserve">, đường thẳng </w:t>
      </w:r>
      <w:r w:rsidR="007A1347" w:rsidRPr="00610F8A">
        <w:rPr>
          <w:position w:val="-6"/>
          <w:sz w:val="26"/>
          <w:szCs w:val="26"/>
        </w:rPr>
        <w:object w:dxaOrig="460" w:dyaOrig="279">
          <v:shape id="_x0000_i1470" type="#_x0000_t75" style="width:23.25pt;height:14.25pt" o:ole="">
            <v:imagedata r:id="rId897" o:title=""/>
          </v:shape>
          <o:OLEObject Type="Embed" ProgID="Equation.DSMT4" ShapeID="_x0000_i1470" DrawAspect="Content" ObjectID="_1653457376" r:id="rId898"/>
        </w:object>
      </w:r>
      <w:r w:rsidR="00557038" w:rsidRPr="00790DA3">
        <w:rPr>
          <w:sz w:val="26"/>
          <w:szCs w:val="26"/>
          <w:lang w:val="fr-FR"/>
        </w:rPr>
        <w:t xml:space="preserve"> hợp với đáy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471" type="#_x0000_t75" style="width:48.75pt;height:20.25pt" o:ole="">
            <v:imagedata r:id="rId899" o:title=""/>
          </v:shape>
          <o:OLEObject Type="Embed" ProgID="Equation.DSMT4" ShapeID="_x0000_i1471" DrawAspect="Content" ObjectID="_1653457377" r:id="rId900"/>
        </w:object>
      </w:r>
      <w:r w:rsidR="00557038" w:rsidRPr="00790DA3">
        <w:rPr>
          <w:sz w:val="26"/>
          <w:szCs w:val="26"/>
          <w:lang w:val="fr-FR"/>
        </w:rPr>
        <w:t xml:space="preserve"> một góc </w:t>
      </w:r>
      <w:r w:rsidR="007A1347" w:rsidRPr="00610F8A">
        <w:rPr>
          <w:position w:val="-6"/>
          <w:sz w:val="26"/>
          <w:szCs w:val="26"/>
        </w:rPr>
        <w:object w:dxaOrig="400" w:dyaOrig="340">
          <v:shape id="_x0000_i1472" type="#_x0000_t75" style="width:20.25pt;height:17.25pt" o:ole="">
            <v:imagedata r:id="rId901" o:title=""/>
          </v:shape>
          <o:OLEObject Type="Embed" ProgID="Equation.DSMT4" ShapeID="_x0000_i1472" DrawAspect="Content" ObjectID="_1653457378" r:id="rId902"/>
        </w:object>
      </w:r>
      <w:r w:rsidR="00557038" w:rsidRPr="00790DA3">
        <w:rPr>
          <w:sz w:val="26"/>
          <w:szCs w:val="26"/>
          <w:lang w:val="fr-FR"/>
        </w:rPr>
        <w:t xml:space="preserve">. </w:t>
      </w:r>
      <w:r w:rsidR="00557038" w:rsidRPr="00610F8A">
        <w:rPr>
          <w:sz w:val="26"/>
          <w:szCs w:val="26"/>
        </w:rPr>
        <w:t xml:space="preserve">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473" type="#_x0000_t75" style="width:11.25pt;height:11.25pt" o:ole="">
            <v:imagedata r:id="rId903" o:title=""/>
          </v:shape>
          <o:OLEObject Type="Embed" ProgID="Equation.DSMT4" ShapeID="_x0000_i1473" DrawAspect="Content" ObjectID="_1653457379" r:id="rId904"/>
        </w:object>
      </w:r>
      <w:r w:rsidR="00557038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474" type="#_x0000_t75" style="width:12pt;height:14.25pt" o:ole="">
            <v:imagedata r:id="rId905" o:title=""/>
          </v:shape>
          <o:OLEObject Type="Embed" ProgID="Equation.DSMT4" ShapeID="_x0000_i1474" DrawAspect="Content" ObjectID="_1653457380" r:id="rId906"/>
        </w:object>
      </w:r>
      <w:r w:rsidR="00FD102A" w:rsidRPr="00610F8A">
        <w:rPr>
          <w:sz w:val="26"/>
          <w:szCs w:val="26"/>
        </w:rPr>
        <w:t xml:space="preserve"> của </w:t>
      </w:r>
      <w:r w:rsidR="00557038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475" type="#_x0000_t75" style="width:48.75pt;height:14.25pt" o:ole="">
            <v:imagedata r:id="rId907" o:title=""/>
          </v:shape>
          <o:OLEObject Type="Embed" ProgID="Equation.DSMT4" ShapeID="_x0000_i1475" DrawAspect="Content" ObjectID="_1653457381" r:id="rId908"/>
        </w:object>
      </w:r>
      <w:r w:rsidR="00557038" w:rsidRPr="00610F8A">
        <w:rPr>
          <w:sz w:val="26"/>
          <w:szCs w:val="26"/>
        </w:rPr>
        <w:t>.</w:t>
      </w:r>
    </w:p>
    <w:p w:rsidR="009F6F61" w:rsidRPr="00610F8A" w:rsidRDefault="00FD102A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476" type="#_x0000_t75" style="width:54.75pt;height:36pt" o:ole="">
            <v:imagedata r:id="rId909" o:title=""/>
          </v:shape>
          <o:OLEObject Type="Embed" ProgID="Equation.DSMT4" ShapeID="_x0000_i1476" DrawAspect="Content" ObjectID="_1653457382" r:id="rId910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477" type="#_x0000_t75" style="width:54.75pt;height:36pt" o:ole="">
            <v:imagedata r:id="rId911" o:title=""/>
          </v:shape>
          <o:OLEObject Type="Embed" ProgID="Equation.DSMT4" ShapeID="_x0000_i1477" DrawAspect="Content" ObjectID="_1653457383" r:id="rId912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060" w:dyaOrig="380">
          <v:shape id="_x0000_i1478" type="#_x0000_t75" style="width:53.25pt;height:18.75pt" o:ole="">
            <v:imagedata r:id="rId913" o:title=""/>
          </v:shape>
          <o:OLEObject Type="Embed" ProgID="Equation.DSMT4" ShapeID="_x0000_i1478" DrawAspect="Content" ObjectID="_1653457384" r:id="rId914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100" w:dyaOrig="720">
          <v:shape id="_x0000_i1479" type="#_x0000_t75" style="width:54.75pt;height:36pt" o:ole="">
            <v:imagedata r:id="rId915" o:title=""/>
          </v:shape>
          <o:OLEObject Type="Embed" ProgID="Equation.DSMT4" ShapeID="_x0000_i1479" DrawAspect="Content" ObjectID="_1653457385" r:id="rId916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86726" w:rsidRPr="00610F8A" w:rsidRDefault="00F75BFF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790DA3">
        <w:rPr>
          <w:b/>
          <w:sz w:val="26"/>
          <w:szCs w:val="26"/>
          <w:lang w:val="fr-FR"/>
        </w:rPr>
        <w:t>Câu 34</w:t>
      </w:r>
      <w:r w:rsidR="00586726" w:rsidRPr="00790DA3">
        <w:rPr>
          <w:b/>
          <w:sz w:val="26"/>
          <w:szCs w:val="26"/>
          <w:lang w:val="fr-FR"/>
        </w:rPr>
        <w:t>. (ĐỀ THAM KHẢO 2016 – 2017)</w:t>
      </w:r>
      <w:r w:rsidR="00586726" w:rsidRPr="00790DA3">
        <w:rPr>
          <w:sz w:val="26"/>
          <w:szCs w:val="26"/>
          <w:lang w:val="fr-FR"/>
        </w:rPr>
        <w:t xml:space="preserve"> 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480" type="#_x0000_t75" style="width:48.75pt;height:14.25pt" o:ole="">
            <v:imagedata r:id="rId917" o:title=""/>
          </v:shape>
          <o:OLEObject Type="Embed" ProgID="Equation.DSMT4" ShapeID="_x0000_i1480" DrawAspect="Content" ObjectID="_1653457386" r:id="rId918"/>
        </w:object>
      </w:r>
      <w:r w:rsidR="00586726" w:rsidRPr="00790DA3">
        <w:rPr>
          <w:sz w:val="26"/>
          <w:szCs w:val="26"/>
          <w:lang w:val="fr-FR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481" type="#_x0000_t75" style="width:39pt;height:14.25pt" o:ole="">
            <v:imagedata r:id="rId919" o:title=""/>
          </v:shape>
          <o:OLEObject Type="Embed" ProgID="Equation.DSMT4" ShapeID="_x0000_i1481" DrawAspect="Content" ObjectID="_1653457387" r:id="rId920"/>
        </w:object>
      </w:r>
      <w:r w:rsidR="00586726" w:rsidRPr="00790DA3">
        <w:rPr>
          <w:sz w:val="26"/>
          <w:szCs w:val="26"/>
          <w:lang w:val="fr-FR"/>
        </w:rPr>
        <w:t xml:space="preserve"> là hình vuông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482" type="#_x0000_t75" style="width:11.25pt;height:11.25pt" o:ole="">
            <v:imagedata r:id="rId921" o:title=""/>
          </v:shape>
          <o:OLEObject Type="Embed" ProgID="Equation.DSMT4" ShapeID="_x0000_i1482" DrawAspect="Content" ObjectID="_1653457388" r:id="rId922"/>
        </w:object>
      </w:r>
      <w:r w:rsidR="00586726" w:rsidRPr="00790DA3">
        <w:rPr>
          <w:sz w:val="26"/>
          <w:szCs w:val="26"/>
          <w:lang w:val="fr-FR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1483" type="#_x0000_t75" style="width:18pt;height:14.25pt" o:ole="">
            <v:imagedata r:id="rId923" o:title=""/>
          </v:shape>
          <o:OLEObject Type="Embed" ProgID="Equation.DSMT4" ShapeID="_x0000_i1483" DrawAspect="Content" ObjectID="_1653457389" r:id="rId924"/>
        </w:object>
      </w:r>
      <w:r w:rsidR="00586726" w:rsidRPr="00790DA3">
        <w:rPr>
          <w:sz w:val="26"/>
          <w:szCs w:val="26"/>
          <w:lang w:val="fr-FR"/>
        </w:rPr>
        <w:t xml:space="preserve"> vuông góc với mặt đáy,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1484" type="#_x0000_t75" style="width:20.25pt;height:14.25pt" o:ole="">
            <v:imagedata r:id="rId925" o:title=""/>
          </v:shape>
          <o:OLEObject Type="Embed" ProgID="Equation.DSMT4" ShapeID="_x0000_i1484" DrawAspect="Content" ObjectID="_1653457390" r:id="rId926"/>
        </w:object>
      </w:r>
      <w:r w:rsidR="00586726" w:rsidRPr="00790DA3">
        <w:rPr>
          <w:sz w:val="26"/>
          <w:szCs w:val="26"/>
          <w:lang w:val="fr-FR"/>
        </w:rPr>
        <w:t xml:space="preserve"> tạo với mặt phẳng </w:t>
      </w:r>
      <w:r w:rsidR="007A1347" w:rsidRPr="00610F8A">
        <w:rPr>
          <w:position w:val="-14"/>
          <w:sz w:val="26"/>
          <w:szCs w:val="26"/>
        </w:rPr>
        <w:object w:dxaOrig="740" w:dyaOrig="400">
          <v:shape id="_x0000_i1485" type="#_x0000_t75" style="width:36.75pt;height:20.25pt" o:ole="">
            <v:imagedata r:id="rId927" o:title=""/>
          </v:shape>
          <o:OLEObject Type="Embed" ProgID="Equation.DSMT4" ShapeID="_x0000_i1485" DrawAspect="Content" ObjectID="_1653457391" r:id="rId928"/>
        </w:object>
      </w:r>
      <w:r w:rsidR="00586726" w:rsidRPr="00790DA3">
        <w:rPr>
          <w:sz w:val="26"/>
          <w:szCs w:val="26"/>
          <w:lang w:val="fr-FR"/>
        </w:rPr>
        <w:t xml:space="preserve"> một góc bằng </w:t>
      </w:r>
      <w:r w:rsidR="007A1347" w:rsidRPr="00610F8A">
        <w:rPr>
          <w:position w:val="-6"/>
          <w:sz w:val="26"/>
          <w:szCs w:val="26"/>
        </w:rPr>
        <w:object w:dxaOrig="400" w:dyaOrig="340">
          <v:shape id="_x0000_i1486" type="#_x0000_t75" style="width:20.25pt;height:17.25pt" o:ole="">
            <v:imagedata r:id="rId929" o:title=""/>
          </v:shape>
          <o:OLEObject Type="Embed" ProgID="Equation.DSMT4" ShapeID="_x0000_i1486" DrawAspect="Content" ObjectID="_1653457392" r:id="rId930"/>
        </w:object>
      </w:r>
      <w:r w:rsidR="00586726" w:rsidRPr="00790DA3">
        <w:rPr>
          <w:sz w:val="26"/>
          <w:szCs w:val="26"/>
          <w:lang w:val="fr-FR"/>
        </w:rPr>
        <w:t xml:space="preserve">. </w:t>
      </w:r>
      <w:r w:rsidR="00586726" w:rsidRPr="00610F8A">
        <w:rPr>
          <w:sz w:val="26"/>
          <w:szCs w:val="26"/>
        </w:rPr>
        <w:t xml:space="preserve">Tính </w:t>
      </w:r>
      <w:r w:rsidR="00163368" w:rsidRPr="00610F8A">
        <w:rPr>
          <w:sz w:val="26"/>
          <w:szCs w:val="26"/>
        </w:rPr>
        <w:t xml:space="preserve">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487" type="#_x0000_t75" style="width:11.25pt;height:11.25pt" o:ole="">
            <v:imagedata r:id="rId931" o:title=""/>
          </v:shape>
          <o:OLEObject Type="Embed" ProgID="Equation.DSMT4" ShapeID="_x0000_i1487" DrawAspect="Content" ObjectID="_1653457393" r:id="rId932"/>
        </w:object>
      </w:r>
      <w:r w:rsidR="00163368" w:rsidRPr="00610F8A">
        <w:rPr>
          <w:sz w:val="26"/>
          <w:szCs w:val="26"/>
        </w:rPr>
        <w:t xml:space="preserve"> </w:t>
      </w:r>
      <w:r w:rsidR="00586726" w:rsidRPr="00610F8A">
        <w:rPr>
          <w:sz w:val="26"/>
          <w:szCs w:val="26"/>
        </w:rPr>
        <w:t xml:space="preserve">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488" type="#_x0000_t75" style="width:12pt;height:14.25pt" o:ole="">
            <v:imagedata r:id="rId933" o:title=""/>
          </v:shape>
          <o:OLEObject Type="Embed" ProgID="Equation.DSMT4" ShapeID="_x0000_i1488" DrawAspect="Content" ObjectID="_1653457394" r:id="rId934"/>
        </w:object>
      </w:r>
      <w:r w:rsidR="00586726" w:rsidRPr="00610F8A">
        <w:rPr>
          <w:sz w:val="26"/>
          <w:szCs w:val="26"/>
        </w:rPr>
        <w:t xml:space="preserve"> của 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489" type="#_x0000_t75" style="width:48.75pt;height:14.25pt" o:ole="">
            <v:imagedata r:id="rId935" o:title=""/>
          </v:shape>
          <o:OLEObject Type="Embed" ProgID="Equation.DSMT4" ShapeID="_x0000_i1489" DrawAspect="Content" ObjectID="_1653457395" r:id="rId936"/>
        </w:object>
      </w:r>
      <w:r w:rsidR="00586726" w:rsidRPr="00610F8A">
        <w:rPr>
          <w:sz w:val="26"/>
          <w:szCs w:val="26"/>
        </w:rPr>
        <w:t>.</w:t>
      </w:r>
    </w:p>
    <w:p w:rsidR="00163368" w:rsidRPr="00610F8A" w:rsidRDefault="00586726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60" w:dyaOrig="720">
          <v:shape id="_x0000_i1490" type="#_x0000_t75" style="width:57.75pt;height:36pt" o:ole="">
            <v:imagedata r:id="rId937" o:title=""/>
          </v:shape>
          <o:OLEObject Type="Embed" ProgID="Equation.DSMT4" ShapeID="_x0000_i1490" DrawAspect="Content" ObjectID="_1653457396" r:id="rId938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8"/>
          <w:sz w:val="26"/>
          <w:szCs w:val="26"/>
        </w:rPr>
        <w:object w:dxaOrig="1080" w:dyaOrig="380">
          <v:shape id="_x0000_i1491" type="#_x0000_t75" style="width:54pt;height:18.75pt" o:ole="">
            <v:imagedata r:id="rId939" o:title=""/>
          </v:shape>
          <o:OLEObject Type="Embed" ProgID="Equation.DSMT4" ShapeID="_x0000_i1491" DrawAspect="Content" ObjectID="_1653457397" r:id="rId940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60" w:dyaOrig="720">
          <v:shape id="_x0000_i1492" type="#_x0000_t75" style="width:57.75pt;height:36pt" o:ole="">
            <v:imagedata r:id="rId941" o:title=""/>
          </v:shape>
          <o:OLEObject Type="Embed" ProgID="Equation.DSMT4" ShapeID="_x0000_i1492" DrawAspect="Content" ObjectID="_1653457398" r:id="rId942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60" w:dyaOrig="720">
          <v:shape id="_x0000_i1493" type="#_x0000_t75" style="width:57.75pt;height:36pt" o:ole="">
            <v:imagedata r:id="rId943" o:title=""/>
          </v:shape>
          <o:OLEObject Type="Embed" ProgID="Equation.DSMT4" ShapeID="_x0000_i1493" DrawAspect="Content" ObjectID="_1653457399" r:id="rId944"/>
        </w:object>
      </w:r>
    </w:p>
    <w:p w:rsidR="00557038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>Câu 35</w:t>
      </w:r>
      <w:r w:rsidR="00557038" w:rsidRPr="00610F8A">
        <w:rPr>
          <w:b/>
          <w:sz w:val="26"/>
          <w:szCs w:val="26"/>
        </w:rPr>
        <w:t xml:space="preserve">. </w:t>
      </w:r>
      <w:r w:rsidR="00557038" w:rsidRPr="00610F8A">
        <w:rPr>
          <w:sz w:val="26"/>
          <w:szCs w:val="26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494" type="#_x0000_t75" style="width:48.75pt;height:14.25pt" o:ole="">
            <v:imagedata r:id="rId945" o:title=""/>
          </v:shape>
          <o:OLEObject Type="Embed" ProgID="Equation.DSMT4" ShapeID="_x0000_i1494" DrawAspect="Content" ObjectID="_1653457400" r:id="rId946"/>
        </w:object>
      </w:r>
      <w:r w:rsidR="00557038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495" type="#_x0000_t75" style="width:39pt;height:14.25pt" o:ole="">
            <v:imagedata r:id="rId947" o:title=""/>
          </v:shape>
          <o:OLEObject Type="Embed" ProgID="Equation.DSMT4" ShapeID="_x0000_i1495" DrawAspect="Content" ObjectID="_1653457401" r:id="rId948"/>
        </w:object>
      </w:r>
      <w:r w:rsidR="00557038" w:rsidRPr="00610F8A">
        <w:rPr>
          <w:sz w:val="26"/>
          <w:szCs w:val="26"/>
        </w:rPr>
        <w:t xml:space="preserve"> là hình vuông cạnh bằng </w:t>
      </w:r>
      <w:r w:rsidR="007A1347" w:rsidRPr="00610F8A">
        <w:rPr>
          <w:position w:val="-8"/>
          <w:sz w:val="26"/>
          <w:szCs w:val="26"/>
        </w:rPr>
        <w:object w:dxaOrig="380" w:dyaOrig="380">
          <v:shape id="_x0000_i1496" type="#_x0000_t75" style="width:18.75pt;height:18.75pt" o:ole="">
            <v:imagedata r:id="rId949" o:title=""/>
          </v:shape>
          <o:OLEObject Type="Embed" ProgID="Equation.DSMT4" ShapeID="_x0000_i1496" DrawAspect="Content" ObjectID="_1653457402" r:id="rId950"/>
        </w:object>
      </w:r>
      <w:r w:rsidR="00557038" w:rsidRPr="00610F8A">
        <w:rPr>
          <w:sz w:val="26"/>
          <w:szCs w:val="26"/>
        </w:rPr>
        <w:t xml:space="preserve">, tam giác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1497" type="#_x0000_t75" style="width:27.75pt;height:14.25pt" o:ole="">
            <v:imagedata r:id="rId951" o:title=""/>
          </v:shape>
          <o:OLEObject Type="Embed" ProgID="Equation.DSMT4" ShapeID="_x0000_i1497" DrawAspect="Content" ObjectID="_1653457403" r:id="rId952"/>
        </w:object>
      </w:r>
      <w:r w:rsidR="00557038" w:rsidRPr="00610F8A">
        <w:rPr>
          <w:sz w:val="26"/>
          <w:szCs w:val="26"/>
        </w:rPr>
        <w:t xml:space="preserve"> vuông tại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498" type="#_x0000_t75" style="width:12pt;height:14.25pt" o:ole="">
            <v:imagedata r:id="rId953" o:title=""/>
          </v:shape>
          <o:OLEObject Type="Embed" ProgID="Equation.DSMT4" ShapeID="_x0000_i1498" DrawAspect="Content" ObjectID="_1653457404" r:id="rId954"/>
        </w:object>
      </w:r>
      <w:r w:rsidR="00557038" w:rsidRPr="00610F8A">
        <w:rPr>
          <w:sz w:val="26"/>
          <w:szCs w:val="26"/>
        </w:rPr>
        <w:t xml:space="preserve"> và nằm trong mặt phẳng vuông góc với đáy, đường thẳng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1499" type="#_x0000_t75" style="width:20.25pt;height:14.25pt" o:ole="">
            <v:imagedata r:id="rId955" o:title=""/>
          </v:shape>
          <o:OLEObject Type="Embed" ProgID="Equation.DSMT4" ShapeID="_x0000_i1499" DrawAspect="Content" ObjectID="_1653457405" r:id="rId956"/>
        </w:object>
      </w:r>
      <w:r w:rsidR="00557038" w:rsidRPr="00610F8A">
        <w:rPr>
          <w:sz w:val="26"/>
          <w:szCs w:val="26"/>
        </w:rPr>
        <w:t xml:space="preserve"> tạo với mặt phẳng </w:t>
      </w:r>
      <w:r w:rsidR="007A1347" w:rsidRPr="00610F8A">
        <w:rPr>
          <w:position w:val="-14"/>
          <w:sz w:val="26"/>
          <w:szCs w:val="26"/>
        </w:rPr>
        <w:object w:dxaOrig="760" w:dyaOrig="400">
          <v:shape id="_x0000_i1500" type="#_x0000_t75" style="width:38.25pt;height:20.25pt" o:ole="">
            <v:imagedata r:id="rId957" o:title=""/>
          </v:shape>
          <o:OLEObject Type="Embed" ProgID="Equation.DSMT4" ShapeID="_x0000_i1500" DrawAspect="Content" ObjectID="_1653457406" r:id="rId958"/>
        </w:object>
      </w:r>
      <w:r w:rsidR="00557038" w:rsidRPr="00610F8A">
        <w:rPr>
          <w:sz w:val="26"/>
          <w:szCs w:val="26"/>
        </w:rPr>
        <w:t xml:space="preserve"> một góc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501" type="#_x0000_t75" style="width:21pt;height:17.25pt" o:ole="">
            <v:imagedata r:id="rId959" o:title=""/>
          </v:shape>
          <o:OLEObject Type="Embed" ProgID="Equation.DSMT4" ShapeID="_x0000_i1501" DrawAspect="Content" ObjectID="_1653457407" r:id="rId960"/>
        </w:object>
      </w:r>
      <w:r w:rsidR="00557038" w:rsidRPr="00610F8A">
        <w:rPr>
          <w:sz w:val="26"/>
          <w:szCs w:val="26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502" type="#_x0000_t75" style="width:12pt;height:14.25pt" o:ole="">
            <v:imagedata r:id="rId961" o:title=""/>
          </v:shape>
          <o:OLEObject Type="Embed" ProgID="Equation.DSMT4" ShapeID="_x0000_i1502" DrawAspect="Content" ObjectID="_1653457408" r:id="rId962"/>
        </w:object>
      </w:r>
      <w:r w:rsidR="00B850E1" w:rsidRPr="00610F8A">
        <w:rPr>
          <w:sz w:val="26"/>
          <w:szCs w:val="26"/>
        </w:rPr>
        <w:t xml:space="preserve"> của </w:t>
      </w:r>
      <w:r w:rsidR="00557038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503" type="#_x0000_t75" style="width:48.75pt;height:14.25pt" o:ole="">
            <v:imagedata r:id="rId963" o:title=""/>
          </v:shape>
          <o:OLEObject Type="Embed" ProgID="Equation.DSMT4" ShapeID="_x0000_i1503" DrawAspect="Content" ObjectID="_1653457409" r:id="rId964"/>
        </w:object>
      </w:r>
      <w:r w:rsidR="00557038" w:rsidRPr="00610F8A">
        <w:rPr>
          <w:sz w:val="26"/>
          <w:szCs w:val="26"/>
        </w:rPr>
        <w:t>.</w:t>
      </w:r>
    </w:p>
    <w:p w:rsidR="009F6F61" w:rsidRPr="00610F8A" w:rsidRDefault="00B850E1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30"/>
          <w:sz w:val="26"/>
          <w:szCs w:val="26"/>
          <w:lang w:val="fr-FR"/>
        </w:rPr>
        <w:object w:dxaOrig="880" w:dyaOrig="720">
          <v:shape id="_x0000_i1504" type="#_x0000_t75" style="width:44.25pt;height:36pt" o:ole="">
            <v:imagedata r:id="rId965" o:title=""/>
          </v:shape>
          <o:OLEObject Type="Embed" ProgID="Equation.DSMT4" ShapeID="_x0000_i1504" DrawAspect="Content" ObjectID="_1653457410" r:id="rId966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840" w:dyaOrig="380">
          <v:shape id="_x0000_i1505" type="#_x0000_t75" style="width:42pt;height:18.75pt" o:ole="">
            <v:imagedata r:id="rId967" o:title=""/>
          </v:shape>
          <o:OLEObject Type="Embed" ProgID="Equation.DSMT4" ShapeID="_x0000_i1505" DrawAspect="Content" ObjectID="_1653457411" r:id="rId968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80" w:dyaOrig="720">
          <v:shape id="_x0000_i1506" type="#_x0000_t75" style="width:44.25pt;height:36pt" o:ole="">
            <v:imagedata r:id="rId969" o:title=""/>
          </v:shape>
          <o:OLEObject Type="Embed" ProgID="Equation.DSMT4" ShapeID="_x0000_i1506" DrawAspect="Content" ObjectID="_1653457412" r:id="rId970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8"/>
          <w:sz w:val="26"/>
          <w:szCs w:val="26"/>
          <w:lang w:val="fr-FR"/>
        </w:rPr>
        <w:object w:dxaOrig="820" w:dyaOrig="380">
          <v:shape id="_x0000_i1507" type="#_x0000_t75" style="width:41.25pt;height:18.75pt" o:ole="">
            <v:imagedata r:id="rId971" o:title=""/>
          </v:shape>
          <o:OLEObject Type="Embed" ProgID="Equation.DSMT4" ShapeID="_x0000_i1507" DrawAspect="Content" ObjectID="_1653457413" r:id="rId972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57038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790DA3">
        <w:rPr>
          <w:b/>
          <w:sz w:val="26"/>
          <w:szCs w:val="26"/>
          <w:lang w:val="fr-FR"/>
        </w:rPr>
        <w:t>Câu 36</w:t>
      </w:r>
      <w:r w:rsidR="00557038" w:rsidRPr="00790DA3">
        <w:rPr>
          <w:b/>
          <w:sz w:val="26"/>
          <w:szCs w:val="26"/>
          <w:lang w:val="fr-FR"/>
        </w:rPr>
        <w:t xml:space="preserve">. </w:t>
      </w:r>
      <w:r w:rsidR="00557038" w:rsidRPr="00790DA3">
        <w:rPr>
          <w:sz w:val="26"/>
          <w:szCs w:val="26"/>
          <w:lang w:val="fr-FR"/>
        </w:rPr>
        <w:t xml:space="preserve">Cho hình chóp đều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508" type="#_x0000_t75" style="width:39.75pt;height:14.25pt" o:ole="">
            <v:imagedata r:id="rId973" o:title=""/>
          </v:shape>
          <o:OLEObject Type="Embed" ProgID="Equation.DSMT4" ShapeID="_x0000_i1508" DrawAspect="Content" ObjectID="_1653457414" r:id="rId974"/>
        </w:object>
      </w:r>
      <w:r w:rsidR="00557038" w:rsidRPr="00790DA3">
        <w:rPr>
          <w:sz w:val="26"/>
          <w:szCs w:val="26"/>
          <w:lang w:val="fr-FR"/>
        </w:rPr>
        <w:t xml:space="preserve"> có cạnh đáy bằng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509" type="#_x0000_t75" style="width:11.25pt;height:11.25pt" o:ole="">
            <v:imagedata r:id="rId975" o:title=""/>
          </v:shape>
          <o:OLEObject Type="Embed" ProgID="Equation.DSMT4" ShapeID="_x0000_i1509" DrawAspect="Content" ObjectID="_1653457415" r:id="rId976"/>
        </w:object>
      </w:r>
      <w:r w:rsidR="00557038" w:rsidRPr="00790DA3">
        <w:rPr>
          <w:sz w:val="26"/>
          <w:szCs w:val="26"/>
          <w:lang w:val="fr-FR"/>
        </w:rPr>
        <w:t xml:space="preserve">, góc giữa mặt bên với mặt đáy bằng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510" type="#_x0000_t75" style="width:21pt;height:17.25pt" o:ole="">
            <v:imagedata r:id="rId977" o:title=""/>
          </v:shape>
          <o:OLEObject Type="Embed" ProgID="Equation.DSMT4" ShapeID="_x0000_i1510" DrawAspect="Content" ObjectID="_1653457416" r:id="rId978"/>
        </w:object>
      </w:r>
      <w:r w:rsidR="00557038" w:rsidRPr="00790DA3">
        <w:rPr>
          <w:sz w:val="26"/>
          <w:szCs w:val="26"/>
          <w:lang w:val="fr-FR"/>
        </w:rPr>
        <w:t xml:space="preserve">. </w:t>
      </w:r>
      <w:r w:rsidR="00557038" w:rsidRPr="00610F8A">
        <w:rPr>
          <w:sz w:val="26"/>
          <w:szCs w:val="26"/>
        </w:rPr>
        <w:t xml:space="preserve">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511" type="#_x0000_t75" style="width:11.25pt;height:11.25pt" o:ole="">
            <v:imagedata r:id="rId979" o:title=""/>
          </v:shape>
          <o:OLEObject Type="Embed" ProgID="Equation.DSMT4" ShapeID="_x0000_i1511" DrawAspect="Content" ObjectID="_1653457417" r:id="rId980"/>
        </w:object>
      </w:r>
      <w:r w:rsidR="00557038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512" type="#_x0000_t75" style="width:12pt;height:14.25pt" o:ole="">
            <v:imagedata r:id="rId981" o:title=""/>
          </v:shape>
          <o:OLEObject Type="Embed" ProgID="Equation.DSMT4" ShapeID="_x0000_i1512" DrawAspect="Content" ObjectID="_1653457418" r:id="rId982"/>
        </w:object>
      </w:r>
      <w:r w:rsidR="00B850E1" w:rsidRPr="00610F8A">
        <w:rPr>
          <w:sz w:val="26"/>
          <w:szCs w:val="26"/>
        </w:rPr>
        <w:t xml:space="preserve"> của </w:t>
      </w:r>
      <w:r w:rsidR="00557038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513" type="#_x0000_t75" style="width:39.75pt;height:14.25pt" o:ole="">
            <v:imagedata r:id="rId983" o:title=""/>
          </v:shape>
          <o:OLEObject Type="Embed" ProgID="Equation.DSMT4" ShapeID="_x0000_i1513" DrawAspect="Content" ObjectID="_1653457419" r:id="rId984"/>
        </w:object>
      </w:r>
      <w:r w:rsidR="00557038" w:rsidRPr="00610F8A">
        <w:rPr>
          <w:sz w:val="26"/>
          <w:szCs w:val="26"/>
        </w:rPr>
        <w:t>.</w:t>
      </w:r>
    </w:p>
    <w:p w:rsidR="009F6F61" w:rsidRPr="00610F8A" w:rsidRDefault="00B850E1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514" type="#_x0000_t75" style="width:54.75pt;height:36pt" o:ole="">
            <v:imagedata r:id="rId985" o:title=""/>
          </v:shape>
          <o:OLEObject Type="Embed" ProgID="Equation.DSMT4" ShapeID="_x0000_i1514" DrawAspect="Content" ObjectID="_1653457420" r:id="rId986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515" type="#_x0000_t75" style="width:54.75pt;height:36pt" o:ole="">
            <v:imagedata r:id="rId987" o:title=""/>
          </v:shape>
          <o:OLEObject Type="Embed" ProgID="Equation.DSMT4" ShapeID="_x0000_i1515" DrawAspect="Content" ObjectID="_1653457421" r:id="rId988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516" type="#_x0000_t75" style="width:39.75pt;height:35.25pt" o:ole="">
            <v:imagedata r:id="rId989" o:title=""/>
          </v:shape>
          <o:OLEObject Type="Embed" ProgID="Equation.DSMT4" ShapeID="_x0000_i1516" DrawAspect="Content" ObjectID="_1653457422" r:id="rId990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100" w:dyaOrig="720">
          <v:shape id="_x0000_i1517" type="#_x0000_t75" style="width:54.75pt;height:36pt" o:ole="">
            <v:imagedata r:id="rId991" o:title=""/>
          </v:shape>
          <o:OLEObject Type="Embed" ProgID="Equation.DSMT4" ShapeID="_x0000_i1517" DrawAspect="Content" ObjectID="_1653457423" r:id="rId992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57038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790DA3">
        <w:rPr>
          <w:b/>
          <w:sz w:val="26"/>
          <w:szCs w:val="26"/>
          <w:lang w:val="fr-FR"/>
        </w:rPr>
        <w:t>Câu 37</w:t>
      </w:r>
      <w:r w:rsidR="00557038" w:rsidRPr="00790DA3">
        <w:rPr>
          <w:b/>
          <w:sz w:val="26"/>
          <w:szCs w:val="26"/>
          <w:lang w:val="fr-FR"/>
        </w:rPr>
        <w:t xml:space="preserve">. </w:t>
      </w:r>
      <w:r w:rsidR="00557038" w:rsidRPr="00790DA3">
        <w:rPr>
          <w:sz w:val="26"/>
          <w:szCs w:val="26"/>
          <w:lang w:val="fr-FR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518" type="#_x0000_t75" style="width:48.75pt;height:14.25pt" o:ole="">
            <v:imagedata r:id="rId993" o:title=""/>
          </v:shape>
          <o:OLEObject Type="Embed" ProgID="Equation.DSMT4" ShapeID="_x0000_i1518" DrawAspect="Content" ObjectID="_1653457424" r:id="rId994"/>
        </w:object>
      </w:r>
      <w:r w:rsidR="00557038" w:rsidRPr="00790DA3">
        <w:rPr>
          <w:sz w:val="26"/>
          <w:szCs w:val="26"/>
          <w:lang w:val="fr-FR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519" type="#_x0000_t75" style="width:39pt;height:14.25pt" o:ole="">
            <v:imagedata r:id="rId995" o:title=""/>
          </v:shape>
          <o:OLEObject Type="Embed" ProgID="Equation.DSMT4" ShapeID="_x0000_i1519" DrawAspect="Content" ObjectID="_1653457425" r:id="rId996"/>
        </w:object>
      </w:r>
      <w:r w:rsidR="00557038" w:rsidRPr="00790DA3">
        <w:rPr>
          <w:sz w:val="26"/>
          <w:szCs w:val="26"/>
          <w:lang w:val="fr-FR"/>
        </w:rPr>
        <w:t xml:space="preserve"> là hình vuông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520" type="#_x0000_t75" style="width:11.25pt;height:11.25pt" o:ole="">
            <v:imagedata r:id="rId997" o:title=""/>
          </v:shape>
          <o:OLEObject Type="Embed" ProgID="Equation.DSMT4" ShapeID="_x0000_i1520" DrawAspect="Content" ObjectID="_1653457426" r:id="rId998"/>
        </w:object>
      </w:r>
      <w:r w:rsidR="00557038" w:rsidRPr="00790DA3">
        <w:rPr>
          <w:sz w:val="26"/>
          <w:szCs w:val="26"/>
          <w:lang w:val="fr-FR"/>
        </w:rPr>
        <w:t xml:space="preserve">. Đường thẳng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1521" type="#_x0000_t75" style="width:18pt;height:14.25pt" o:ole="">
            <v:imagedata r:id="rId999" o:title=""/>
          </v:shape>
          <o:OLEObject Type="Embed" ProgID="Equation.DSMT4" ShapeID="_x0000_i1521" DrawAspect="Content" ObjectID="_1653457427" r:id="rId1000"/>
        </w:object>
      </w:r>
      <w:r w:rsidR="00557038" w:rsidRPr="00790DA3">
        <w:rPr>
          <w:sz w:val="26"/>
          <w:szCs w:val="26"/>
          <w:lang w:val="fr-FR"/>
        </w:rPr>
        <w:t xml:space="preserve"> vuông góc đáy và mặt bên </w:t>
      </w:r>
      <w:r w:rsidR="007A1347" w:rsidRPr="00610F8A">
        <w:rPr>
          <w:position w:val="-14"/>
          <w:sz w:val="26"/>
          <w:szCs w:val="26"/>
        </w:rPr>
        <w:object w:dxaOrig="780" w:dyaOrig="400">
          <v:shape id="_x0000_i1522" type="#_x0000_t75" style="width:39pt;height:20.25pt" o:ole="">
            <v:imagedata r:id="rId1001" o:title=""/>
          </v:shape>
          <o:OLEObject Type="Embed" ProgID="Equation.DSMT4" ShapeID="_x0000_i1522" DrawAspect="Content" ObjectID="_1653457428" r:id="rId1002"/>
        </w:object>
      </w:r>
      <w:r w:rsidR="00557038" w:rsidRPr="00790DA3">
        <w:rPr>
          <w:sz w:val="26"/>
          <w:szCs w:val="26"/>
          <w:lang w:val="fr-FR"/>
        </w:rPr>
        <w:t xml:space="preserve"> hợp với đáy một góc bằng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523" type="#_x0000_t75" style="width:21pt;height:17.25pt" o:ole="">
            <v:imagedata r:id="rId1003" o:title=""/>
          </v:shape>
          <o:OLEObject Type="Embed" ProgID="Equation.DSMT4" ShapeID="_x0000_i1523" DrawAspect="Content" ObjectID="_1653457429" r:id="rId1004"/>
        </w:object>
      </w:r>
      <w:r w:rsidR="00557038" w:rsidRPr="00790DA3">
        <w:rPr>
          <w:sz w:val="26"/>
          <w:szCs w:val="26"/>
          <w:lang w:val="fr-FR"/>
        </w:rPr>
        <w:t xml:space="preserve">. </w:t>
      </w:r>
      <w:r w:rsidR="00557038" w:rsidRPr="00610F8A">
        <w:rPr>
          <w:sz w:val="26"/>
          <w:szCs w:val="26"/>
        </w:rPr>
        <w:t xml:space="preserve">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524" type="#_x0000_t75" style="width:11.25pt;height:11.25pt" o:ole="">
            <v:imagedata r:id="rId1005" o:title=""/>
          </v:shape>
          <o:OLEObject Type="Embed" ProgID="Equation.DSMT4" ShapeID="_x0000_i1524" DrawAspect="Content" ObjectID="_1653457430" r:id="rId1006"/>
        </w:object>
      </w:r>
      <w:r w:rsidR="00557038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525" type="#_x0000_t75" style="width:12pt;height:14.25pt" o:ole="">
            <v:imagedata r:id="rId1007" o:title=""/>
          </v:shape>
          <o:OLEObject Type="Embed" ProgID="Equation.DSMT4" ShapeID="_x0000_i1525" DrawAspect="Content" ObjectID="_1653457431" r:id="rId1008"/>
        </w:object>
      </w:r>
      <w:r w:rsidR="00D66629" w:rsidRPr="00610F8A">
        <w:rPr>
          <w:sz w:val="26"/>
          <w:szCs w:val="26"/>
        </w:rPr>
        <w:t xml:space="preserve"> của </w:t>
      </w:r>
      <w:r w:rsidR="00557038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526" type="#_x0000_t75" style="width:48.75pt;height:14.25pt" o:ole="">
            <v:imagedata r:id="rId1009" o:title=""/>
          </v:shape>
          <o:OLEObject Type="Embed" ProgID="Equation.DSMT4" ShapeID="_x0000_i1526" DrawAspect="Content" ObjectID="_1653457432" r:id="rId1010"/>
        </w:object>
      </w:r>
      <w:r w:rsidR="00557038" w:rsidRPr="00610F8A">
        <w:rPr>
          <w:sz w:val="26"/>
          <w:szCs w:val="26"/>
        </w:rPr>
        <w:t>.</w:t>
      </w:r>
    </w:p>
    <w:p w:rsidR="00557038" w:rsidRPr="00610F8A" w:rsidRDefault="00D66629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527" type="#_x0000_t75" style="width:54.75pt;height:36pt" o:ole="">
            <v:imagedata r:id="rId1011" o:title=""/>
          </v:shape>
          <o:OLEObject Type="Embed" ProgID="Equation.DSMT4" ShapeID="_x0000_i1527" DrawAspect="Content" ObjectID="_1653457433" r:id="rId1012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528" type="#_x0000_t75" style="width:54.75pt;height:36pt" o:ole="">
            <v:imagedata r:id="rId1013" o:title=""/>
          </v:shape>
          <o:OLEObject Type="Embed" ProgID="Equation.DSMT4" ShapeID="_x0000_i1528" DrawAspect="Content" ObjectID="_1653457434" r:id="rId1014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060" w:dyaOrig="380">
          <v:shape id="_x0000_i1529" type="#_x0000_t75" style="width:53.25pt;height:18.75pt" o:ole="">
            <v:imagedata r:id="rId1015" o:title=""/>
          </v:shape>
          <o:OLEObject Type="Embed" ProgID="Equation.DSMT4" ShapeID="_x0000_i1529" DrawAspect="Content" ObjectID="_1653457435" r:id="rId1016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100" w:dyaOrig="720">
          <v:shape id="_x0000_i1530" type="#_x0000_t75" style="width:54.75pt;height:36pt" o:ole="">
            <v:imagedata r:id="rId1017" o:title=""/>
          </v:shape>
          <o:OLEObject Type="Embed" ProgID="Equation.DSMT4" ShapeID="_x0000_i1530" DrawAspect="Content" ObjectID="_1653457436" r:id="rId1018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86726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noProof/>
          <w:sz w:val="26"/>
          <w:szCs w:val="26"/>
        </w:rPr>
      </w:pPr>
      <w:r w:rsidRPr="00790DA3">
        <w:rPr>
          <w:b/>
          <w:noProof/>
          <w:sz w:val="26"/>
          <w:szCs w:val="26"/>
          <w:lang w:val="fr-FR"/>
        </w:rPr>
        <w:t>Câu 38</w:t>
      </w:r>
      <w:r w:rsidR="00586726" w:rsidRPr="00790DA3">
        <w:rPr>
          <w:b/>
          <w:noProof/>
          <w:sz w:val="26"/>
          <w:szCs w:val="26"/>
          <w:lang w:val="fr-FR"/>
        </w:rPr>
        <w:t>.</w:t>
      </w:r>
      <w:r w:rsidR="00586726" w:rsidRPr="00790DA3">
        <w:rPr>
          <w:noProof/>
          <w:sz w:val="26"/>
          <w:szCs w:val="26"/>
          <w:lang w:val="fr-FR"/>
        </w:rPr>
        <w:t xml:space="preserve"> </w:t>
      </w:r>
      <w:r w:rsidR="00586726" w:rsidRPr="00790DA3">
        <w:rPr>
          <w:b/>
          <w:noProof/>
          <w:sz w:val="26"/>
          <w:szCs w:val="26"/>
          <w:lang w:val="fr-FR"/>
        </w:rPr>
        <w:t>(ĐỀ CHÍNH THỨC 2016 – 2017)</w:t>
      </w:r>
      <w:r w:rsidR="00586726" w:rsidRPr="00790DA3">
        <w:rPr>
          <w:noProof/>
          <w:sz w:val="26"/>
          <w:szCs w:val="26"/>
          <w:lang w:val="fr-FR"/>
        </w:rPr>
        <w:t xml:space="preserve"> Cho khối chóp </w:t>
      </w:r>
      <w:r w:rsidR="007A1347" w:rsidRPr="00610F8A">
        <w:rPr>
          <w:noProof/>
          <w:position w:val="-6"/>
          <w:sz w:val="26"/>
          <w:szCs w:val="26"/>
        </w:rPr>
        <w:object w:dxaOrig="980" w:dyaOrig="279">
          <v:shape id="_x0000_i1531" type="#_x0000_t75" style="width:48.75pt;height:14.25pt" o:ole="">
            <v:imagedata r:id="rId1019" o:title=""/>
          </v:shape>
          <o:OLEObject Type="Embed" ProgID="Equation.DSMT4" ShapeID="_x0000_i1531" DrawAspect="Content" ObjectID="_1653457437" r:id="rId1020"/>
        </w:object>
      </w:r>
      <w:r w:rsidR="00586726" w:rsidRPr="00790DA3">
        <w:rPr>
          <w:noProof/>
          <w:sz w:val="26"/>
          <w:szCs w:val="26"/>
          <w:lang w:val="fr-FR"/>
        </w:rPr>
        <w:t xml:space="preserve"> có đáy là hình chữ nhật, </w:t>
      </w:r>
      <w:r w:rsidR="007A1347" w:rsidRPr="00610F8A">
        <w:rPr>
          <w:noProof/>
          <w:position w:val="-12"/>
          <w:sz w:val="26"/>
          <w:szCs w:val="26"/>
        </w:rPr>
        <w:object w:dxaOrig="2040" w:dyaOrig="420">
          <v:shape id="_x0000_i1532" type="#_x0000_t75" style="width:102pt;height:21pt" o:ole="">
            <v:imagedata r:id="rId1021" o:title=""/>
          </v:shape>
          <o:OLEObject Type="Embed" ProgID="Equation.DSMT4" ShapeID="_x0000_i1532" DrawAspect="Content" ObjectID="_1653457438" r:id="rId1022"/>
        </w:object>
      </w:r>
      <w:r w:rsidR="00586726" w:rsidRPr="00790DA3">
        <w:rPr>
          <w:noProof/>
          <w:sz w:val="26"/>
          <w:szCs w:val="26"/>
          <w:lang w:val="fr-FR"/>
        </w:rPr>
        <w:t xml:space="preserve">, </w:t>
      </w:r>
      <w:r w:rsidR="007A1347" w:rsidRPr="00610F8A">
        <w:rPr>
          <w:noProof/>
          <w:position w:val="-6"/>
          <w:sz w:val="26"/>
          <w:szCs w:val="26"/>
        </w:rPr>
        <w:object w:dxaOrig="360" w:dyaOrig="279">
          <v:shape id="_x0000_i1533" type="#_x0000_t75" style="width:18pt;height:14.25pt" o:ole="">
            <v:imagedata r:id="rId1023" o:title=""/>
          </v:shape>
          <o:OLEObject Type="Embed" ProgID="Equation.DSMT4" ShapeID="_x0000_i1533" DrawAspect="Content" ObjectID="_1653457439" r:id="rId1024"/>
        </w:object>
      </w:r>
      <w:r w:rsidR="00586726" w:rsidRPr="00790DA3">
        <w:rPr>
          <w:noProof/>
          <w:sz w:val="26"/>
          <w:szCs w:val="26"/>
          <w:lang w:val="fr-FR"/>
        </w:rPr>
        <w:t xml:space="preserve"> vuông góc với đáy và mặt </w:t>
      </w:r>
      <w:r w:rsidR="00586726" w:rsidRPr="00790DA3">
        <w:rPr>
          <w:noProof/>
          <w:sz w:val="26"/>
          <w:szCs w:val="26"/>
          <w:lang w:val="fr-FR"/>
        </w:rPr>
        <w:lastRenderedPageBreak/>
        <w:t xml:space="preserve">phẳng </w:t>
      </w:r>
      <w:r w:rsidR="007A1347" w:rsidRPr="00610F8A">
        <w:rPr>
          <w:noProof/>
          <w:position w:val="-14"/>
          <w:sz w:val="26"/>
          <w:szCs w:val="26"/>
        </w:rPr>
        <w:object w:dxaOrig="760" w:dyaOrig="400">
          <v:shape id="_x0000_i1534" type="#_x0000_t75" style="width:38.25pt;height:20.25pt" o:ole="">
            <v:imagedata r:id="rId1025" o:title=""/>
          </v:shape>
          <o:OLEObject Type="Embed" ProgID="Equation.DSMT4" ShapeID="_x0000_i1534" DrawAspect="Content" ObjectID="_1653457440" r:id="rId1026"/>
        </w:object>
      </w:r>
      <w:r w:rsidR="00586726" w:rsidRPr="00790DA3">
        <w:rPr>
          <w:noProof/>
          <w:sz w:val="26"/>
          <w:szCs w:val="26"/>
          <w:lang w:val="fr-FR"/>
        </w:rPr>
        <w:t xml:space="preserve"> tạo với đáy một góc </w:t>
      </w:r>
      <w:r w:rsidR="007A1347" w:rsidRPr="00610F8A">
        <w:rPr>
          <w:noProof/>
          <w:position w:val="-6"/>
          <w:sz w:val="26"/>
          <w:szCs w:val="26"/>
        </w:rPr>
        <w:object w:dxaOrig="420" w:dyaOrig="340">
          <v:shape id="_x0000_i1535" type="#_x0000_t75" style="width:21pt;height:17.25pt" o:ole="">
            <v:imagedata r:id="rId1027" o:title=""/>
          </v:shape>
          <o:OLEObject Type="Embed" ProgID="Equation.DSMT4" ShapeID="_x0000_i1535" DrawAspect="Content" ObjectID="_1653457441" r:id="rId1028"/>
        </w:object>
      </w:r>
      <w:r w:rsidR="00586726" w:rsidRPr="00790DA3">
        <w:rPr>
          <w:noProof/>
          <w:sz w:val="26"/>
          <w:szCs w:val="26"/>
          <w:lang w:val="fr-FR"/>
        </w:rPr>
        <w:t xml:space="preserve">. </w:t>
      </w:r>
      <w:r w:rsidR="00586726" w:rsidRPr="00610F8A">
        <w:rPr>
          <w:noProof/>
          <w:sz w:val="26"/>
          <w:szCs w:val="26"/>
        </w:rPr>
        <w:t xml:space="preserve">Tính thể tích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1536" type="#_x0000_t75" style="width:12pt;height:14.25pt" o:ole="">
            <v:imagedata r:id="rId1029" o:title=""/>
          </v:shape>
          <o:OLEObject Type="Embed" ProgID="Equation.DSMT4" ShapeID="_x0000_i1536" DrawAspect="Content" ObjectID="_1653457442" r:id="rId1030"/>
        </w:object>
      </w:r>
      <w:r w:rsidR="00586726" w:rsidRPr="00610F8A">
        <w:rPr>
          <w:noProof/>
          <w:sz w:val="26"/>
          <w:szCs w:val="26"/>
        </w:rPr>
        <w:t xml:space="preserve"> của khối chóp </w:t>
      </w:r>
      <w:r w:rsidR="007A1347" w:rsidRPr="00610F8A">
        <w:rPr>
          <w:noProof/>
          <w:position w:val="-6"/>
          <w:sz w:val="26"/>
          <w:szCs w:val="26"/>
        </w:rPr>
        <w:object w:dxaOrig="1020" w:dyaOrig="279">
          <v:shape id="_x0000_i1537" type="#_x0000_t75" style="width:51pt;height:14.25pt" o:ole="">
            <v:imagedata r:id="rId1031" o:title=""/>
          </v:shape>
          <o:OLEObject Type="Embed" ProgID="Equation.DSMT4" ShapeID="_x0000_i1537" DrawAspect="Content" ObjectID="_1653457443" r:id="rId1032"/>
        </w:object>
      </w:r>
    </w:p>
    <w:p w:rsidR="0074205F" w:rsidRPr="00610F8A" w:rsidRDefault="00586726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900" w:dyaOrig="340">
          <v:shape id="_x0000_i1538" type="#_x0000_t75" style="width:45pt;height:17.25pt" o:ole="">
            <v:imagedata r:id="rId1033" o:title=""/>
          </v:shape>
          <o:OLEObject Type="Embed" ProgID="Equation.DSMT4" ShapeID="_x0000_i1538" DrawAspect="Content" ObjectID="_1653457444" r:id="rId1034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200" w:dyaOrig="720">
          <v:shape id="_x0000_i1539" type="#_x0000_t75" style="width:60pt;height:36pt" o:ole="">
            <v:imagedata r:id="rId1035" o:title=""/>
          </v:shape>
          <o:OLEObject Type="Embed" ProgID="Equation.DSMT4" ShapeID="_x0000_i1539" DrawAspect="Content" ObjectID="_1653457445" r:id="rId1036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800" w:dyaOrig="340">
          <v:shape id="_x0000_i1540" type="#_x0000_t75" style="width:39.75pt;height:17.25pt" o:ole="">
            <v:imagedata r:id="rId1037" o:title=""/>
          </v:shape>
          <o:OLEObject Type="Embed" ProgID="Equation.DSMT4" ShapeID="_x0000_i1540" DrawAspect="Content" ObjectID="_1653457446" r:id="rId1038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59" w:dyaOrig="700">
          <v:shape id="_x0000_i1541" type="#_x0000_t75" style="width:42.75pt;height:35.25pt" o:ole="">
            <v:imagedata r:id="rId1039" o:title=""/>
          </v:shape>
          <o:OLEObject Type="Embed" ProgID="Equation.DSMT4" ShapeID="_x0000_i1541" DrawAspect="Content" ObjectID="_1653457447" r:id="rId1040"/>
        </w:object>
      </w:r>
    </w:p>
    <w:p w:rsidR="00557038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39</w:t>
      </w:r>
      <w:r w:rsidR="00557038" w:rsidRPr="00610F8A">
        <w:rPr>
          <w:b/>
          <w:sz w:val="26"/>
          <w:szCs w:val="26"/>
        </w:rPr>
        <w:t xml:space="preserve">. </w:t>
      </w:r>
      <w:r w:rsidR="00557038" w:rsidRPr="00610F8A">
        <w:rPr>
          <w:sz w:val="26"/>
          <w:szCs w:val="26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542" type="#_x0000_t75" style="width:48.75pt;height:14.25pt" o:ole="">
            <v:imagedata r:id="rId1041" o:title=""/>
          </v:shape>
          <o:OLEObject Type="Embed" ProgID="Equation.DSMT4" ShapeID="_x0000_i1542" DrawAspect="Content" ObjectID="_1653457448" r:id="rId1042"/>
        </w:object>
      </w:r>
      <w:r w:rsidR="00557038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543" type="#_x0000_t75" style="width:39pt;height:14.25pt" o:ole="">
            <v:imagedata r:id="rId1043" o:title=""/>
          </v:shape>
          <o:OLEObject Type="Embed" ProgID="Equation.DSMT4" ShapeID="_x0000_i1543" DrawAspect="Content" ObjectID="_1653457449" r:id="rId1044"/>
        </w:object>
      </w:r>
      <w:r w:rsidR="00557038" w:rsidRPr="00610F8A">
        <w:rPr>
          <w:sz w:val="26"/>
          <w:szCs w:val="26"/>
        </w:rPr>
        <w:t xml:space="preserve"> là hình vuông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544" type="#_x0000_t75" style="width:11.25pt;height:11.25pt" o:ole="">
            <v:imagedata r:id="rId1045" o:title=""/>
          </v:shape>
          <o:OLEObject Type="Embed" ProgID="Equation.DSMT4" ShapeID="_x0000_i1544" DrawAspect="Content" ObjectID="_1653457450" r:id="rId1046"/>
        </w:object>
      </w:r>
      <w:r w:rsidR="00557038" w:rsidRPr="00610F8A">
        <w:rPr>
          <w:sz w:val="26"/>
          <w:szCs w:val="26"/>
        </w:rPr>
        <w:t xml:space="preserve">, cạnh bên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1545" type="#_x0000_t75" style="width:18pt;height:14.25pt" o:ole="">
            <v:imagedata r:id="rId1047" o:title=""/>
          </v:shape>
          <o:OLEObject Type="Embed" ProgID="Equation.DSMT4" ShapeID="_x0000_i1545" DrawAspect="Content" ObjectID="_1653457451" r:id="rId1048"/>
        </w:object>
      </w:r>
      <w:r w:rsidR="00557038" w:rsidRPr="00610F8A">
        <w:rPr>
          <w:sz w:val="26"/>
          <w:szCs w:val="26"/>
        </w:rPr>
        <w:t xml:space="preserve"> vuông góc với mặt phẳng đáy, góc giữa mặt phẳng </w:t>
      </w:r>
      <w:r w:rsidR="007A1347" w:rsidRPr="00610F8A">
        <w:rPr>
          <w:position w:val="-14"/>
          <w:sz w:val="26"/>
          <w:szCs w:val="26"/>
        </w:rPr>
        <w:object w:dxaOrig="760" w:dyaOrig="400">
          <v:shape id="_x0000_i1546" type="#_x0000_t75" style="width:38.25pt;height:20.25pt" o:ole="">
            <v:imagedata r:id="rId1049" o:title=""/>
          </v:shape>
          <o:OLEObject Type="Embed" ProgID="Equation.DSMT4" ShapeID="_x0000_i1546" DrawAspect="Content" ObjectID="_1653457452" r:id="rId1050"/>
        </w:object>
      </w:r>
      <w:r w:rsidR="00557038" w:rsidRPr="00610F8A">
        <w:rPr>
          <w:sz w:val="26"/>
          <w:szCs w:val="26"/>
        </w:rPr>
        <w:t xml:space="preserve"> và mặt phẳng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547" type="#_x0000_t75" style="width:48.75pt;height:20.25pt" o:ole="">
            <v:imagedata r:id="rId1051" o:title=""/>
          </v:shape>
          <o:OLEObject Type="Embed" ProgID="Equation.DSMT4" ShapeID="_x0000_i1547" DrawAspect="Content" ObjectID="_1653457453" r:id="rId1052"/>
        </w:object>
      </w:r>
      <w:r w:rsidR="00557038" w:rsidRPr="00610F8A">
        <w:rPr>
          <w:sz w:val="26"/>
          <w:szCs w:val="26"/>
        </w:rPr>
        <w:t xml:space="preserve"> bằng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548" type="#_x0000_t75" style="width:21pt;height:17.25pt" o:ole="">
            <v:imagedata r:id="rId1053" o:title=""/>
          </v:shape>
          <o:OLEObject Type="Embed" ProgID="Equation.DSMT4" ShapeID="_x0000_i1548" DrawAspect="Content" ObjectID="_1653457454" r:id="rId1054"/>
        </w:object>
      </w:r>
      <w:r w:rsidR="00557038"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549" type="#_x0000_t75" style="width:11.25pt;height:11.25pt" o:ole="">
            <v:imagedata r:id="rId1055" o:title=""/>
          </v:shape>
          <o:OLEObject Type="Embed" ProgID="Equation.DSMT4" ShapeID="_x0000_i1549" DrawAspect="Content" ObjectID="_1653457455" r:id="rId1056"/>
        </w:object>
      </w:r>
      <w:r w:rsidR="00557038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550" type="#_x0000_t75" style="width:12pt;height:14.25pt" o:ole="">
            <v:imagedata r:id="rId1057" o:title=""/>
          </v:shape>
          <o:OLEObject Type="Embed" ProgID="Equation.DSMT4" ShapeID="_x0000_i1550" DrawAspect="Content" ObjectID="_1653457456" r:id="rId1058"/>
        </w:object>
      </w:r>
      <w:r w:rsidR="00F47401" w:rsidRPr="00610F8A">
        <w:rPr>
          <w:sz w:val="26"/>
          <w:szCs w:val="26"/>
        </w:rPr>
        <w:t xml:space="preserve"> </w:t>
      </w:r>
      <w:r w:rsidR="00557038" w:rsidRPr="00610F8A">
        <w:rPr>
          <w:sz w:val="26"/>
          <w:szCs w:val="26"/>
        </w:rPr>
        <w:t xml:space="preserve">của 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551" type="#_x0000_t75" style="width:48.75pt;height:14.25pt" o:ole="">
            <v:imagedata r:id="rId1059" o:title=""/>
          </v:shape>
          <o:OLEObject Type="Embed" ProgID="Equation.DSMT4" ShapeID="_x0000_i1551" DrawAspect="Content" ObjectID="_1653457457" r:id="rId1060"/>
        </w:object>
      </w:r>
      <w:r w:rsidR="00557038" w:rsidRPr="00610F8A">
        <w:rPr>
          <w:sz w:val="26"/>
          <w:szCs w:val="26"/>
        </w:rPr>
        <w:t>.</w:t>
      </w:r>
    </w:p>
    <w:p w:rsidR="009F6F61" w:rsidRPr="00610F8A" w:rsidRDefault="00F47401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552" type="#_x0000_t75" style="width:56.25pt;height:36pt" o:ole="">
            <v:imagedata r:id="rId1061" o:title=""/>
          </v:shape>
          <o:OLEObject Type="Embed" ProgID="Equation.DSMT4" ShapeID="_x0000_i1552" DrawAspect="Content" ObjectID="_1653457458" r:id="rId1062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6"/>
          <w:sz w:val="26"/>
          <w:szCs w:val="26"/>
          <w:lang w:val="fr-FR"/>
        </w:rPr>
        <w:object w:dxaOrig="720" w:dyaOrig="340">
          <v:shape id="_x0000_i1553" type="#_x0000_t75" style="width:36pt;height:17.25pt" o:ole="">
            <v:imagedata r:id="rId1063" o:title=""/>
          </v:shape>
          <o:OLEObject Type="Embed" ProgID="Equation.DSMT4" ShapeID="_x0000_i1553" DrawAspect="Content" ObjectID="_1653457459" r:id="rId1064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554" type="#_x0000_t75" style="width:56.25pt;height:36pt" o:ole="">
            <v:imagedata r:id="rId1065" o:title=""/>
          </v:shape>
          <o:OLEObject Type="Embed" ProgID="Equation.DSMT4" ShapeID="_x0000_i1554" DrawAspect="Content" ObjectID="_1653457460" r:id="rId1066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120" w:dyaOrig="720">
          <v:shape id="_x0000_i1555" type="#_x0000_t75" style="width:56.25pt;height:36pt" o:ole="">
            <v:imagedata r:id="rId1067" o:title=""/>
          </v:shape>
          <o:OLEObject Type="Embed" ProgID="Equation.DSMT4" ShapeID="_x0000_i1555" DrawAspect="Content" ObjectID="_1653457461" r:id="rId1068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57038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pt-BR"/>
        </w:rPr>
      </w:pPr>
      <w:r w:rsidRPr="00790DA3">
        <w:rPr>
          <w:b/>
          <w:sz w:val="26"/>
          <w:szCs w:val="26"/>
          <w:lang w:val="fr-FR"/>
        </w:rPr>
        <w:t>Câu 40</w:t>
      </w:r>
      <w:r w:rsidR="00557038" w:rsidRPr="00790DA3">
        <w:rPr>
          <w:b/>
          <w:sz w:val="26"/>
          <w:szCs w:val="26"/>
          <w:lang w:val="fr-FR"/>
        </w:rPr>
        <w:t xml:space="preserve">. </w:t>
      </w:r>
      <w:r w:rsidR="00557038" w:rsidRPr="00790DA3">
        <w:rPr>
          <w:sz w:val="26"/>
          <w:szCs w:val="26"/>
          <w:lang w:val="fr-FR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556" type="#_x0000_t75" style="width:48.75pt;height:14.25pt" o:ole="">
            <v:imagedata r:id="rId1069" o:title=""/>
          </v:shape>
          <o:OLEObject Type="Embed" ProgID="Equation.DSMT4" ShapeID="_x0000_i1556" DrawAspect="Content" ObjectID="_1653457462" r:id="rId1070"/>
        </w:object>
      </w:r>
      <w:r w:rsidR="00557038" w:rsidRPr="00790DA3">
        <w:rPr>
          <w:sz w:val="26"/>
          <w:szCs w:val="26"/>
          <w:lang w:val="fr-FR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557" type="#_x0000_t75" style="width:39pt;height:14.25pt" o:ole="">
            <v:imagedata r:id="rId1071" o:title=""/>
          </v:shape>
          <o:OLEObject Type="Embed" ProgID="Equation.DSMT4" ShapeID="_x0000_i1557" DrawAspect="Content" ObjectID="_1653457463" r:id="rId1072"/>
        </w:object>
      </w:r>
      <w:r w:rsidR="00557038" w:rsidRPr="00790DA3">
        <w:rPr>
          <w:sz w:val="26"/>
          <w:szCs w:val="26"/>
          <w:lang w:val="fr-FR"/>
        </w:rPr>
        <w:t xml:space="preserve"> là hình thoi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558" type="#_x0000_t75" style="width:11.25pt;height:11.25pt" o:ole="">
            <v:imagedata r:id="rId1073" o:title=""/>
          </v:shape>
          <o:OLEObject Type="Embed" ProgID="Equation.DSMT4" ShapeID="_x0000_i1558" DrawAspect="Content" ObjectID="_1653457464" r:id="rId1074"/>
        </w:object>
      </w:r>
      <w:r w:rsidR="00557038" w:rsidRPr="00790DA3">
        <w:rPr>
          <w:sz w:val="26"/>
          <w:szCs w:val="26"/>
          <w:lang w:val="fr-FR"/>
        </w:rPr>
        <w:t xml:space="preserve">, đường chéo </w:t>
      </w:r>
      <w:r w:rsidR="007A1347" w:rsidRPr="00610F8A">
        <w:rPr>
          <w:position w:val="-6"/>
          <w:sz w:val="26"/>
          <w:szCs w:val="26"/>
        </w:rPr>
        <w:object w:dxaOrig="840" w:dyaOrig="279">
          <v:shape id="_x0000_i1559" type="#_x0000_t75" style="width:42pt;height:14.25pt" o:ole="">
            <v:imagedata r:id="rId1075" o:title=""/>
          </v:shape>
          <o:OLEObject Type="Embed" ProgID="Equation.DSMT4" ShapeID="_x0000_i1559" DrawAspect="Content" ObjectID="_1653457465" r:id="rId1076"/>
        </w:object>
      </w:r>
      <w:r w:rsidR="00557038" w:rsidRPr="00790DA3">
        <w:rPr>
          <w:sz w:val="26"/>
          <w:szCs w:val="26"/>
          <w:lang w:val="fr-FR"/>
        </w:rPr>
        <w:t xml:space="preserve">, tam giác </w:t>
      </w:r>
      <w:r w:rsidR="007A1347" w:rsidRPr="00610F8A">
        <w:rPr>
          <w:position w:val="-6"/>
          <w:sz w:val="26"/>
          <w:szCs w:val="26"/>
        </w:rPr>
        <w:object w:dxaOrig="540" w:dyaOrig="279">
          <v:shape id="_x0000_i1560" type="#_x0000_t75" style="width:27pt;height:14.25pt" o:ole="">
            <v:imagedata r:id="rId1077" o:title=""/>
          </v:shape>
          <o:OLEObject Type="Embed" ProgID="Equation.DSMT4" ShapeID="_x0000_i1560" DrawAspect="Content" ObjectID="_1653457466" r:id="rId1078"/>
        </w:object>
      </w:r>
      <w:r w:rsidR="00557038" w:rsidRPr="00790DA3">
        <w:rPr>
          <w:sz w:val="26"/>
          <w:szCs w:val="26"/>
          <w:lang w:val="fr-FR"/>
        </w:rPr>
        <w:t xml:space="preserve"> cân tại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561" type="#_x0000_t75" style="width:12pt;height:14.25pt" o:ole="">
            <v:imagedata r:id="rId1079" o:title=""/>
          </v:shape>
          <o:OLEObject Type="Embed" ProgID="Equation.DSMT4" ShapeID="_x0000_i1561" DrawAspect="Content" ObjectID="_1653457467" r:id="rId1080"/>
        </w:object>
      </w:r>
      <w:r w:rsidR="00557038" w:rsidRPr="00790DA3">
        <w:rPr>
          <w:sz w:val="26"/>
          <w:szCs w:val="26"/>
          <w:lang w:val="fr-FR"/>
        </w:rPr>
        <w:t xml:space="preserve"> và nằm trong mặt phẳng vuông góc với đáy, góc giữa </w:t>
      </w:r>
      <w:r w:rsidR="007A1347" w:rsidRPr="00610F8A">
        <w:rPr>
          <w:position w:val="-14"/>
          <w:sz w:val="26"/>
          <w:szCs w:val="26"/>
        </w:rPr>
        <w:object w:dxaOrig="780" w:dyaOrig="400">
          <v:shape id="_x0000_i1562" type="#_x0000_t75" style="width:39pt;height:20.25pt" o:ole="">
            <v:imagedata r:id="rId1081" o:title=""/>
          </v:shape>
          <o:OLEObject Type="Embed" ProgID="Equation.DSMT4" ShapeID="_x0000_i1562" DrawAspect="Content" ObjectID="_1653457468" r:id="rId1082"/>
        </w:object>
      </w:r>
      <w:r w:rsidR="00557038" w:rsidRPr="00790DA3">
        <w:rPr>
          <w:sz w:val="26"/>
          <w:szCs w:val="26"/>
          <w:lang w:val="fr-FR"/>
        </w:rPr>
        <w:t xml:space="preserve"> và đáy bằng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563" type="#_x0000_t75" style="width:21pt;height:17.25pt" o:ole="">
            <v:imagedata r:id="rId1083" o:title=""/>
          </v:shape>
          <o:OLEObject Type="Embed" ProgID="Equation.DSMT4" ShapeID="_x0000_i1563" DrawAspect="Content" ObjectID="_1653457469" r:id="rId1084"/>
        </w:object>
      </w:r>
      <w:r w:rsidR="00557038" w:rsidRPr="00790DA3">
        <w:rPr>
          <w:sz w:val="26"/>
          <w:szCs w:val="26"/>
          <w:lang w:val="fr-FR"/>
        </w:rPr>
        <w:t xml:space="preserve">. </w:t>
      </w:r>
      <w:r w:rsidR="00557038" w:rsidRPr="00610F8A">
        <w:rPr>
          <w:sz w:val="26"/>
          <w:szCs w:val="26"/>
        </w:rPr>
        <w:t xml:space="preserve">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564" type="#_x0000_t75" style="width:11.25pt;height:11.25pt" o:ole="">
            <v:imagedata r:id="rId1085" o:title=""/>
          </v:shape>
          <o:OLEObject Type="Embed" ProgID="Equation.DSMT4" ShapeID="_x0000_i1564" DrawAspect="Content" ObjectID="_1653457470" r:id="rId1086"/>
        </w:object>
      </w:r>
      <w:r w:rsidR="00557038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565" type="#_x0000_t75" style="width:12pt;height:14.25pt" o:ole="">
            <v:imagedata r:id="rId1087" o:title=""/>
          </v:shape>
          <o:OLEObject Type="Embed" ProgID="Equation.DSMT4" ShapeID="_x0000_i1565" DrawAspect="Content" ObjectID="_1653457471" r:id="rId1088"/>
        </w:object>
      </w:r>
      <w:r w:rsidR="00CD61DB" w:rsidRPr="00610F8A">
        <w:rPr>
          <w:sz w:val="26"/>
          <w:szCs w:val="26"/>
        </w:rPr>
        <w:t xml:space="preserve"> của </w:t>
      </w:r>
      <w:r w:rsidR="00557038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566" type="#_x0000_t75" style="width:48.75pt;height:14.25pt" o:ole="">
            <v:imagedata r:id="rId1089" o:title=""/>
          </v:shape>
          <o:OLEObject Type="Embed" ProgID="Equation.DSMT4" ShapeID="_x0000_i1566" DrawAspect="Content" ObjectID="_1653457472" r:id="rId1090"/>
        </w:object>
      </w:r>
      <w:r w:rsidR="00557038" w:rsidRPr="00610F8A">
        <w:rPr>
          <w:sz w:val="26"/>
          <w:szCs w:val="26"/>
        </w:rPr>
        <w:t>.</w:t>
      </w:r>
    </w:p>
    <w:p w:rsidR="00557038" w:rsidRPr="00610F8A" w:rsidRDefault="00CD61DB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567" type="#_x0000_t75" style="width:39.75pt;height:35.25pt" o:ole="">
            <v:imagedata r:id="rId1091" o:title=""/>
          </v:shape>
          <o:OLEObject Type="Embed" ProgID="Equation.DSMT4" ShapeID="_x0000_i1567" DrawAspect="Content" ObjectID="_1653457473" r:id="rId1092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900" w:dyaOrig="700">
          <v:shape id="_x0000_i1568" type="#_x0000_t75" style="width:45pt;height:35.25pt" o:ole="">
            <v:imagedata r:id="rId1093" o:title=""/>
          </v:shape>
          <o:OLEObject Type="Embed" ProgID="Equation.DSMT4" ShapeID="_x0000_i1568" DrawAspect="Content" ObjectID="_1653457474" r:id="rId1094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569" type="#_x0000_t75" style="width:39.75pt;height:35.25pt" o:ole="">
            <v:imagedata r:id="rId1095" o:title=""/>
          </v:shape>
          <o:OLEObject Type="Embed" ProgID="Equation.DSMT4" ShapeID="_x0000_i1569" DrawAspect="Content" ObjectID="_1653457475" r:id="rId1096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800" w:dyaOrig="700">
          <v:shape id="_x0000_i1570" type="#_x0000_t75" style="width:39.75pt;height:35.25pt" o:ole="">
            <v:imagedata r:id="rId1097" o:title=""/>
          </v:shape>
          <o:OLEObject Type="Embed" ProgID="Equation.DSMT4" ShapeID="_x0000_i1570" DrawAspect="Content" ObjectID="_1653457476" r:id="rId1098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57038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790DA3">
        <w:rPr>
          <w:b/>
          <w:sz w:val="26"/>
          <w:szCs w:val="26"/>
          <w:lang w:val="fr-FR"/>
        </w:rPr>
        <w:t>Câu 41</w:t>
      </w:r>
      <w:r w:rsidR="00557038" w:rsidRPr="00790DA3">
        <w:rPr>
          <w:b/>
          <w:sz w:val="26"/>
          <w:szCs w:val="26"/>
          <w:lang w:val="fr-FR"/>
        </w:rPr>
        <w:t xml:space="preserve">. </w:t>
      </w:r>
      <w:r w:rsidR="00557038" w:rsidRPr="00790DA3">
        <w:rPr>
          <w:sz w:val="26"/>
          <w:szCs w:val="26"/>
          <w:lang w:val="fr-FR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571" type="#_x0000_t75" style="width:48.75pt;height:14.25pt" o:ole="">
            <v:imagedata r:id="rId1099" o:title=""/>
          </v:shape>
          <o:OLEObject Type="Embed" ProgID="Equation.DSMT4" ShapeID="_x0000_i1571" DrawAspect="Content" ObjectID="_1653457477" r:id="rId1100"/>
        </w:object>
      </w:r>
      <w:r w:rsidR="00557038" w:rsidRPr="00790DA3">
        <w:rPr>
          <w:sz w:val="26"/>
          <w:szCs w:val="26"/>
          <w:lang w:val="fr-FR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572" type="#_x0000_t75" style="width:39pt;height:14.25pt" o:ole="">
            <v:imagedata r:id="rId1101" o:title=""/>
          </v:shape>
          <o:OLEObject Type="Embed" ProgID="Equation.DSMT4" ShapeID="_x0000_i1572" DrawAspect="Content" ObjectID="_1653457478" r:id="rId1102"/>
        </w:object>
      </w:r>
      <w:r w:rsidR="00557038" w:rsidRPr="00790DA3">
        <w:rPr>
          <w:sz w:val="26"/>
          <w:szCs w:val="26"/>
          <w:lang w:val="fr-FR"/>
        </w:rPr>
        <w:t xml:space="preserve"> là hình thang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573" type="#_x0000_t75" style="width:12pt;height:12.75pt" o:ole="">
            <v:imagedata r:id="rId1103" o:title=""/>
          </v:shape>
          <o:OLEObject Type="Embed" ProgID="Equation.DSMT4" ShapeID="_x0000_i1573" DrawAspect="Content" ObjectID="_1653457479" r:id="rId1104"/>
        </w:object>
      </w:r>
      <w:r w:rsidR="00557038" w:rsidRPr="00790DA3">
        <w:rPr>
          <w:sz w:val="26"/>
          <w:szCs w:val="26"/>
          <w:lang w:val="fr-FR"/>
        </w:rPr>
        <w:t xml:space="preserve"> và </w:t>
      </w:r>
      <w:r w:rsidR="007A1347" w:rsidRPr="00610F8A">
        <w:rPr>
          <w:position w:val="-4"/>
          <w:sz w:val="26"/>
          <w:szCs w:val="26"/>
        </w:rPr>
        <w:object w:dxaOrig="279" w:dyaOrig="260">
          <v:shape id="_x0000_i1574" type="#_x0000_t75" style="width:14.25pt;height:12.75pt" o:ole="">
            <v:imagedata r:id="rId1105" o:title=""/>
          </v:shape>
          <o:OLEObject Type="Embed" ProgID="Equation.DSMT4" ShapeID="_x0000_i1574" DrawAspect="Content" ObjectID="_1653457480" r:id="rId1106"/>
        </w:object>
      </w:r>
      <w:r w:rsidR="00557038" w:rsidRPr="00790DA3">
        <w:rPr>
          <w:sz w:val="26"/>
          <w:szCs w:val="26"/>
          <w:lang w:val="fr-FR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1440" w:dyaOrig="279">
          <v:shape id="_x0000_i1575" type="#_x0000_t75" style="width:1in;height:14.25pt" o:ole="">
            <v:imagedata r:id="rId1107" o:title=""/>
          </v:shape>
          <o:OLEObject Type="Embed" ProgID="Equation.DSMT4" ShapeID="_x0000_i1575" DrawAspect="Content" ObjectID="_1653457481" r:id="rId1108"/>
        </w:object>
      </w:r>
      <w:r w:rsidR="00557038" w:rsidRPr="00790DA3">
        <w:rPr>
          <w:sz w:val="26"/>
          <w:szCs w:val="26"/>
          <w:lang w:val="fr-FR"/>
        </w:rPr>
        <w:t xml:space="preserve">, </w:t>
      </w:r>
      <w:r w:rsidR="007A1347" w:rsidRPr="00610F8A">
        <w:rPr>
          <w:position w:val="-4"/>
          <w:sz w:val="26"/>
          <w:szCs w:val="26"/>
        </w:rPr>
        <w:object w:dxaOrig="820" w:dyaOrig="260">
          <v:shape id="_x0000_i1576" type="#_x0000_t75" style="width:41.25pt;height:12.75pt" o:ole="">
            <v:imagedata r:id="rId1109" o:title=""/>
          </v:shape>
          <o:OLEObject Type="Embed" ProgID="Equation.DSMT4" ShapeID="_x0000_i1576" DrawAspect="Content" ObjectID="_1653457482" r:id="rId1110"/>
        </w:object>
      </w:r>
      <w:r w:rsidR="00557038" w:rsidRPr="00790DA3">
        <w:rPr>
          <w:sz w:val="26"/>
          <w:szCs w:val="26"/>
          <w:lang w:val="fr-FR"/>
        </w:rPr>
        <w:t xml:space="preserve">; cạnh bên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1577" type="#_x0000_t75" style="width:18pt;height:14.25pt" o:ole="">
            <v:imagedata r:id="rId1111" o:title=""/>
          </v:shape>
          <o:OLEObject Type="Embed" ProgID="Equation.DSMT4" ShapeID="_x0000_i1577" DrawAspect="Content" ObjectID="_1653457483" r:id="rId1112"/>
        </w:object>
      </w:r>
      <w:r w:rsidR="00557038" w:rsidRPr="00790DA3">
        <w:rPr>
          <w:sz w:val="26"/>
          <w:szCs w:val="26"/>
          <w:lang w:val="fr-FR"/>
        </w:rPr>
        <w:t xml:space="preserve"> vuông góc với đáy; mặt phẳng </w:t>
      </w:r>
      <w:r w:rsidR="007A1347" w:rsidRPr="00610F8A">
        <w:rPr>
          <w:position w:val="-14"/>
          <w:sz w:val="26"/>
          <w:szCs w:val="26"/>
        </w:rPr>
        <w:object w:dxaOrig="760" w:dyaOrig="400">
          <v:shape id="_x0000_i1578" type="#_x0000_t75" style="width:38.25pt;height:20.25pt" o:ole="">
            <v:imagedata r:id="rId1113" o:title=""/>
          </v:shape>
          <o:OLEObject Type="Embed" ProgID="Equation.DSMT4" ShapeID="_x0000_i1578" DrawAspect="Content" ObjectID="_1653457484" r:id="rId1114"/>
        </w:object>
      </w:r>
      <w:r w:rsidR="00557038" w:rsidRPr="00790DA3">
        <w:rPr>
          <w:sz w:val="26"/>
          <w:szCs w:val="26"/>
          <w:lang w:val="fr-FR"/>
        </w:rPr>
        <w:t xml:space="preserve"> tạo với mặt đáy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579" type="#_x0000_t75" style="width:48.75pt;height:20.25pt" o:ole="">
            <v:imagedata r:id="rId1115" o:title=""/>
          </v:shape>
          <o:OLEObject Type="Embed" ProgID="Equation.DSMT4" ShapeID="_x0000_i1579" DrawAspect="Content" ObjectID="_1653457485" r:id="rId1116"/>
        </w:object>
      </w:r>
      <w:r w:rsidR="00557038" w:rsidRPr="00790DA3">
        <w:rPr>
          <w:sz w:val="26"/>
          <w:szCs w:val="26"/>
          <w:lang w:val="fr-FR"/>
        </w:rPr>
        <w:t xml:space="preserve"> một góc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580" type="#_x0000_t75" style="width:21pt;height:17.25pt" o:ole="">
            <v:imagedata r:id="rId1117" o:title=""/>
          </v:shape>
          <o:OLEObject Type="Embed" ProgID="Equation.DSMT4" ShapeID="_x0000_i1580" DrawAspect="Content" ObjectID="_1653457486" r:id="rId1118"/>
        </w:object>
      </w:r>
      <w:r w:rsidR="00557038" w:rsidRPr="00790DA3">
        <w:rPr>
          <w:sz w:val="26"/>
          <w:szCs w:val="26"/>
          <w:lang w:val="fr-FR"/>
        </w:rPr>
        <w:t xml:space="preserve">. </w:t>
      </w:r>
      <w:r w:rsidR="00557038" w:rsidRPr="00610F8A">
        <w:rPr>
          <w:sz w:val="26"/>
          <w:szCs w:val="26"/>
        </w:rPr>
        <w:t xml:space="preserve">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581" type="#_x0000_t75" style="width:12pt;height:14.25pt" o:ole="">
            <v:imagedata r:id="rId1119" o:title=""/>
          </v:shape>
          <o:OLEObject Type="Embed" ProgID="Equation.DSMT4" ShapeID="_x0000_i1581" DrawAspect="Content" ObjectID="_1653457487" r:id="rId1120"/>
        </w:object>
      </w:r>
      <w:r w:rsidR="0074262D" w:rsidRPr="00610F8A">
        <w:rPr>
          <w:sz w:val="26"/>
          <w:szCs w:val="26"/>
        </w:rPr>
        <w:t xml:space="preserve">của </w:t>
      </w:r>
      <w:r w:rsidR="00557038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582" type="#_x0000_t75" style="width:48.75pt;height:14.25pt" o:ole="">
            <v:imagedata r:id="rId1121" o:title=""/>
          </v:shape>
          <o:OLEObject Type="Embed" ProgID="Equation.DSMT4" ShapeID="_x0000_i1582" DrawAspect="Content" ObjectID="_1653457488" r:id="rId1122"/>
        </w:object>
      </w:r>
      <w:r w:rsidR="00557038" w:rsidRPr="00610F8A">
        <w:rPr>
          <w:sz w:val="26"/>
          <w:szCs w:val="26"/>
        </w:rPr>
        <w:t>.</w:t>
      </w:r>
    </w:p>
    <w:p w:rsidR="009F6F61" w:rsidRPr="00610F8A" w:rsidRDefault="0074262D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840" w:dyaOrig="380">
          <v:shape id="_x0000_i1583" type="#_x0000_t75" style="width:42pt;height:18.75pt" o:ole="">
            <v:imagedata r:id="rId1123" o:title=""/>
          </v:shape>
          <o:OLEObject Type="Embed" ProgID="Equation.DSMT4" ShapeID="_x0000_i1583" DrawAspect="Content" ObjectID="_1653457489" r:id="rId1124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999" w:dyaOrig="720">
          <v:shape id="_x0000_i1584" type="#_x0000_t75" style="width:50.25pt;height:36pt" o:ole="">
            <v:imagedata r:id="rId1125" o:title=""/>
          </v:shape>
          <o:OLEObject Type="Embed" ProgID="Equation.DSMT4" ShapeID="_x0000_i1584" DrawAspect="Content" ObjectID="_1653457490" r:id="rId1126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80" w:dyaOrig="720">
          <v:shape id="_x0000_i1585" type="#_x0000_t75" style="width:44.25pt;height:36pt" o:ole="">
            <v:imagedata r:id="rId1127" o:title=""/>
          </v:shape>
          <o:OLEObject Type="Embed" ProgID="Equation.DSMT4" ShapeID="_x0000_i1585" DrawAspect="Content" ObjectID="_1653457491" r:id="rId1128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880" w:dyaOrig="720">
          <v:shape id="_x0000_i1586" type="#_x0000_t75" style="width:44.25pt;height:36pt" o:ole="">
            <v:imagedata r:id="rId1129" o:title=""/>
          </v:shape>
          <o:OLEObject Type="Embed" ProgID="Equation.DSMT4" ShapeID="_x0000_i1586" DrawAspect="Content" ObjectID="_1653457492" r:id="rId1130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A54336" w:rsidRPr="00790DA3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790DA3">
        <w:rPr>
          <w:b/>
          <w:sz w:val="26"/>
          <w:szCs w:val="26"/>
          <w:lang w:val="fr-FR"/>
        </w:rPr>
        <w:t>Câu 42</w:t>
      </w:r>
      <w:r w:rsidR="00A54336" w:rsidRPr="00790DA3">
        <w:rPr>
          <w:b/>
          <w:sz w:val="26"/>
          <w:szCs w:val="26"/>
          <w:lang w:val="fr-FR"/>
        </w:rPr>
        <w:t>.</w:t>
      </w:r>
      <w:r w:rsidR="00A54336" w:rsidRPr="00790DA3">
        <w:rPr>
          <w:sz w:val="26"/>
          <w:szCs w:val="26"/>
          <w:lang w:val="fr-FR"/>
        </w:rPr>
        <w:t xml:space="preserve"> Cho tứ diện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587" type="#_x0000_t75" style="width:39pt;height:14.25pt" o:ole="">
            <v:imagedata r:id="rId1131" o:title=""/>
          </v:shape>
          <o:OLEObject Type="Embed" ProgID="Equation.DSMT4" ShapeID="_x0000_i1587" DrawAspect="Content" ObjectID="_1653457493" r:id="rId1132"/>
        </w:object>
      </w:r>
      <w:r w:rsidR="00A54336" w:rsidRPr="00790DA3">
        <w:rPr>
          <w:sz w:val="26"/>
          <w:szCs w:val="26"/>
          <w:lang w:val="fr-FR"/>
        </w:rPr>
        <w:t xml:space="preserve"> có </w:t>
      </w:r>
      <w:r w:rsidR="007A1347" w:rsidRPr="00610F8A">
        <w:rPr>
          <w:position w:val="-12"/>
          <w:sz w:val="26"/>
          <w:szCs w:val="26"/>
        </w:rPr>
        <w:object w:dxaOrig="1420" w:dyaOrig="400">
          <v:shape id="_x0000_i1588" type="#_x0000_t75" style="width:71.25pt;height:20.25pt" o:ole="">
            <v:imagedata r:id="rId1133" o:title=""/>
          </v:shape>
          <o:OLEObject Type="Embed" ProgID="Equation.DSMT4" ShapeID="_x0000_i1588" DrawAspect="Content" ObjectID="_1653457494" r:id="rId1134"/>
        </w:object>
      </w:r>
      <w:r w:rsidR="00A54336" w:rsidRPr="00790DA3">
        <w:rPr>
          <w:sz w:val="26"/>
          <w:szCs w:val="26"/>
          <w:lang w:val="fr-FR"/>
        </w:rPr>
        <w:t xml:space="preserve">, </w:t>
      </w:r>
      <w:r w:rsidR="007A1347" w:rsidRPr="00610F8A">
        <w:rPr>
          <w:position w:val="-12"/>
          <w:sz w:val="26"/>
          <w:szCs w:val="26"/>
        </w:rPr>
        <w:object w:dxaOrig="1420" w:dyaOrig="400">
          <v:shape id="_x0000_i1589" type="#_x0000_t75" style="width:71.25pt;height:20.25pt" o:ole="">
            <v:imagedata r:id="rId1135" o:title=""/>
          </v:shape>
          <o:OLEObject Type="Embed" ProgID="Equation.DSMT4" ShapeID="_x0000_i1589" DrawAspect="Content" ObjectID="_1653457495" r:id="rId1136"/>
        </w:object>
      </w:r>
      <w:r w:rsidR="00A54336" w:rsidRPr="00790DA3">
        <w:rPr>
          <w:sz w:val="26"/>
          <w:szCs w:val="26"/>
          <w:lang w:val="fr-FR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1120" w:dyaOrig="279">
          <v:shape id="_x0000_i1590" type="#_x0000_t75" style="width:56.25pt;height:14.25pt" o:ole="">
            <v:imagedata r:id="rId1137" o:title=""/>
          </v:shape>
          <o:OLEObject Type="Embed" ProgID="Equation.DSMT4" ShapeID="_x0000_i1590" DrawAspect="Content" ObjectID="_1653457496" r:id="rId1138"/>
        </w:object>
      </w:r>
      <w:r w:rsidR="00A54336" w:rsidRPr="00790DA3">
        <w:rPr>
          <w:sz w:val="26"/>
          <w:szCs w:val="26"/>
          <w:lang w:val="fr-FR"/>
        </w:rPr>
        <w:t xml:space="preserve">. Góc giữa hai mặt phẳng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591" type="#_x0000_t75" style="width:39.75pt;height:20.25pt" o:ole="">
            <v:imagedata r:id="rId1139" o:title=""/>
          </v:shape>
          <o:OLEObject Type="Embed" ProgID="Equation.DSMT4" ShapeID="_x0000_i1591" DrawAspect="Content" ObjectID="_1653457497" r:id="rId1140"/>
        </w:object>
      </w:r>
      <w:r w:rsidR="00A54336" w:rsidRPr="00790DA3">
        <w:rPr>
          <w:sz w:val="26"/>
          <w:szCs w:val="26"/>
          <w:lang w:val="fr-FR"/>
        </w:rPr>
        <w:t xml:space="preserve"> và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592" type="#_x0000_t75" style="width:39.75pt;height:20.25pt" o:ole="">
            <v:imagedata r:id="rId1141" o:title=""/>
          </v:shape>
          <o:OLEObject Type="Embed" ProgID="Equation.DSMT4" ShapeID="_x0000_i1592" DrawAspect="Content" ObjectID="_1653457498" r:id="rId1142"/>
        </w:object>
      </w:r>
      <w:r w:rsidR="00A54336" w:rsidRPr="00790DA3">
        <w:rPr>
          <w:sz w:val="26"/>
          <w:szCs w:val="26"/>
          <w:lang w:val="fr-FR"/>
        </w:rPr>
        <w:t xml:space="preserve"> bằng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593" type="#_x0000_t75" style="width:21pt;height:17.25pt" o:ole="">
            <v:imagedata r:id="rId1143" o:title=""/>
          </v:shape>
          <o:OLEObject Type="Embed" ProgID="Equation.DSMT4" ShapeID="_x0000_i1593" DrawAspect="Content" ObjectID="_1653457499" r:id="rId1144"/>
        </w:object>
      </w:r>
      <w:r w:rsidR="00A54336" w:rsidRPr="00790DA3">
        <w:rPr>
          <w:sz w:val="26"/>
          <w:szCs w:val="26"/>
          <w:lang w:val="fr-FR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594" type="#_x0000_t75" style="width:12pt;height:14.25pt" o:ole="">
            <v:imagedata r:id="rId1145" o:title=""/>
          </v:shape>
          <o:OLEObject Type="Embed" ProgID="Equation.DSMT4" ShapeID="_x0000_i1594" DrawAspect="Content" ObjectID="_1653457500" r:id="rId1146"/>
        </w:object>
      </w:r>
      <w:r w:rsidR="00A54336" w:rsidRPr="00790DA3">
        <w:rPr>
          <w:sz w:val="26"/>
          <w:szCs w:val="26"/>
          <w:lang w:val="fr-FR"/>
        </w:rPr>
        <w:t xml:space="preserve"> của khối tứ diện đã cho.</w:t>
      </w:r>
    </w:p>
    <w:p w:rsidR="00A54336" w:rsidRPr="00610F8A" w:rsidRDefault="00A54336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790DA3">
        <w:rPr>
          <w:sz w:val="26"/>
          <w:szCs w:val="26"/>
          <w:lang w:val="fr-FR"/>
        </w:rPr>
        <w:tab/>
      </w:r>
      <w:r w:rsidRPr="00610F8A">
        <w:rPr>
          <w:b/>
          <w:sz w:val="26"/>
          <w:szCs w:val="26"/>
        </w:rPr>
        <w:t xml:space="preserve">A. </w:t>
      </w:r>
      <w:r w:rsidR="007A1347" w:rsidRPr="00610F8A">
        <w:rPr>
          <w:b/>
          <w:position w:val="-26"/>
          <w:sz w:val="26"/>
          <w:szCs w:val="26"/>
        </w:rPr>
        <w:object w:dxaOrig="1420" w:dyaOrig="720">
          <v:shape id="_x0000_i1595" type="#_x0000_t75" style="width:71.25pt;height:36pt" o:ole="">
            <v:imagedata r:id="rId1147" o:title=""/>
          </v:shape>
          <o:OLEObject Type="Embed" ProgID="Equation.DSMT4" ShapeID="_x0000_i1595" DrawAspect="Content" ObjectID="_1653457501" r:id="rId1148"/>
        </w:object>
      </w:r>
      <w:r w:rsidRPr="00610F8A">
        <w:rPr>
          <w:sz w:val="26"/>
          <w:szCs w:val="26"/>
        </w:rPr>
        <w:t>.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 xml:space="preserve">B. </w:t>
      </w:r>
      <w:r w:rsidR="007A1347" w:rsidRPr="00610F8A">
        <w:rPr>
          <w:b/>
          <w:position w:val="-26"/>
          <w:sz w:val="26"/>
          <w:szCs w:val="26"/>
        </w:rPr>
        <w:object w:dxaOrig="1420" w:dyaOrig="720">
          <v:shape id="_x0000_i1596" type="#_x0000_t75" style="width:71.25pt;height:36pt" o:ole="">
            <v:imagedata r:id="rId1149" o:title=""/>
          </v:shape>
          <o:OLEObject Type="Embed" ProgID="Equation.DSMT4" ShapeID="_x0000_i1596" DrawAspect="Content" ObjectID="_1653457502" r:id="rId1150"/>
        </w:object>
      </w:r>
      <w:r w:rsidRPr="00610F8A">
        <w:rPr>
          <w:sz w:val="26"/>
          <w:szCs w:val="26"/>
        </w:rPr>
        <w:t>.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 xml:space="preserve">C. </w:t>
      </w:r>
      <w:r w:rsidR="007A1347" w:rsidRPr="00610F8A">
        <w:rPr>
          <w:b/>
          <w:position w:val="-8"/>
          <w:sz w:val="26"/>
          <w:szCs w:val="26"/>
        </w:rPr>
        <w:object w:dxaOrig="1340" w:dyaOrig="380">
          <v:shape id="_x0000_i1597" type="#_x0000_t75" style="width:66.75pt;height:18.75pt" o:ole="">
            <v:imagedata r:id="rId1151" o:title=""/>
          </v:shape>
          <o:OLEObject Type="Embed" ProgID="Equation.DSMT4" ShapeID="_x0000_i1597" DrawAspect="Content" ObjectID="_1653457503" r:id="rId1152"/>
        </w:object>
      </w:r>
      <w:r w:rsidRPr="00610F8A">
        <w:rPr>
          <w:sz w:val="26"/>
          <w:szCs w:val="26"/>
        </w:rPr>
        <w:t>.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 xml:space="preserve">D. </w:t>
      </w:r>
      <w:r w:rsidR="007A1347" w:rsidRPr="00610F8A">
        <w:rPr>
          <w:b/>
          <w:position w:val="-26"/>
          <w:sz w:val="26"/>
          <w:szCs w:val="26"/>
        </w:rPr>
        <w:object w:dxaOrig="1400" w:dyaOrig="720">
          <v:shape id="_x0000_i1598" type="#_x0000_t75" style="width:69.75pt;height:36pt" o:ole="">
            <v:imagedata r:id="rId1153" o:title=""/>
          </v:shape>
          <o:OLEObject Type="Embed" ProgID="Equation.DSMT4" ShapeID="_x0000_i1598" DrawAspect="Content" ObjectID="_1653457504" r:id="rId1154"/>
        </w:object>
      </w:r>
      <w:r w:rsidRPr="00610F8A">
        <w:rPr>
          <w:sz w:val="26"/>
          <w:szCs w:val="26"/>
        </w:rPr>
        <w:t>.</w:t>
      </w:r>
    </w:p>
    <w:p w:rsidR="00557038" w:rsidRPr="00790DA3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790DA3">
        <w:rPr>
          <w:b/>
          <w:sz w:val="26"/>
          <w:szCs w:val="26"/>
        </w:rPr>
        <w:t>Câu 43.</w:t>
      </w:r>
      <w:r w:rsidR="00557038" w:rsidRPr="00790DA3">
        <w:rPr>
          <w:b/>
          <w:sz w:val="26"/>
          <w:szCs w:val="26"/>
        </w:rPr>
        <w:t xml:space="preserve"> (ĐỀ MINH HỌA</w:t>
      </w:r>
      <w:r w:rsidR="00AC40C8" w:rsidRPr="00790DA3">
        <w:rPr>
          <w:b/>
          <w:sz w:val="26"/>
          <w:szCs w:val="26"/>
        </w:rPr>
        <w:t xml:space="preserve"> 2016 – 2</w:t>
      </w:r>
      <w:r w:rsidR="00557038" w:rsidRPr="00790DA3">
        <w:rPr>
          <w:b/>
          <w:sz w:val="26"/>
          <w:szCs w:val="26"/>
        </w:rPr>
        <w:t xml:space="preserve">017) </w:t>
      </w:r>
      <w:r w:rsidR="00557038" w:rsidRPr="00790DA3">
        <w:rPr>
          <w:sz w:val="26"/>
          <w:szCs w:val="26"/>
        </w:rPr>
        <w:t xml:space="preserve">Cho tứ diện </w:t>
      </w:r>
      <w:r w:rsidR="007A1347" w:rsidRPr="00610F8A">
        <w:rPr>
          <w:position w:val="-6"/>
          <w:sz w:val="26"/>
          <w:szCs w:val="26"/>
          <w:lang w:val="fr-FR"/>
        </w:rPr>
        <w:object w:dxaOrig="780" w:dyaOrig="279">
          <v:shape id="_x0000_i1599" type="#_x0000_t75" style="width:39pt;height:14.25pt" o:ole="">
            <v:imagedata r:id="rId1155" o:title=""/>
          </v:shape>
          <o:OLEObject Type="Embed" ProgID="Equation.DSMT4" ShapeID="_x0000_i1599" DrawAspect="Content" ObjectID="_1653457505" r:id="rId1156"/>
        </w:object>
      </w:r>
      <w:r w:rsidR="00557038" w:rsidRPr="00790DA3">
        <w:rPr>
          <w:sz w:val="26"/>
          <w:szCs w:val="26"/>
        </w:rPr>
        <w:t xml:space="preserve"> có các cạnh </w:t>
      </w:r>
      <w:r w:rsidR="007A1347" w:rsidRPr="00610F8A">
        <w:rPr>
          <w:position w:val="-10"/>
          <w:sz w:val="26"/>
          <w:szCs w:val="26"/>
          <w:lang w:val="fr-FR"/>
        </w:rPr>
        <w:object w:dxaOrig="920" w:dyaOrig="320">
          <v:shape id="_x0000_i1600" type="#_x0000_t75" style="width:45.75pt;height:15.75pt" o:ole="">
            <v:imagedata r:id="rId1157" o:title=""/>
          </v:shape>
          <o:OLEObject Type="Embed" ProgID="Equation.DSMT4" ShapeID="_x0000_i1600" DrawAspect="Content" ObjectID="_1653457506" r:id="rId1158"/>
        </w:object>
      </w:r>
      <w:r w:rsidR="00557038" w:rsidRPr="00790DA3">
        <w:rPr>
          <w:sz w:val="26"/>
          <w:szCs w:val="26"/>
        </w:rPr>
        <w:t xml:space="preserve"> và </w:t>
      </w:r>
      <w:r w:rsidR="007A1347" w:rsidRPr="00610F8A">
        <w:rPr>
          <w:position w:val="-4"/>
          <w:sz w:val="26"/>
          <w:szCs w:val="26"/>
          <w:lang w:val="fr-FR"/>
        </w:rPr>
        <w:object w:dxaOrig="440" w:dyaOrig="260">
          <v:shape id="_x0000_i1601" type="#_x0000_t75" style="width:21.75pt;height:12.75pt" o:ole="">
            <v:imagedata r:id="rId1159" o:title=""/>
          </v:shape>
          <o:OLEObject Type="Embed" ProgID="Equation.DSMT4" ShapeID="_x0000_i1601" DrawAspect="Content" ObjectID="_1653457507" r:id="rId1160"/>
        </w:object>
      </w:r>
      <w:r w:rsidR="00557038" w:rsidRPr="00790DA3">
        <w:rPr>
          <w:sz w:val="26"/>
          <w:szCs w:val="26"/>
        </w:rPr>
        <w:t xml:space="preserve"> đôi một vuông góc với nhau; </w:t>
      </w:r>
      <w:r w:rsidR="007A1347" w:rsidRPr="00610F8A">
        <w:rPr>
          <w:position w:val="-12"/>
          <w:sz w:val="26"/>
          <w:szCs w:val="26"/>
          <w:lang w:val="fr-FR"/>
        </w:rPr>
        <w:object w:dxaOrig="2000" w:dyaOrig="340">
          <v:shape id="_x0000_i1602" type="#_x0000_t75" style="width:99.75pt;height:17.25pt" o:ole="">
            <v:imagedata r:id="rId1161" o:title=""/>
          </v:shape>
          <o:OLEObject Type="Embed" ProgID="Equation.DSMT4" ShapeID="_x0000_i1602" DrawAspect="Content" ObjectID="_1653457508" r:id="rId1162"/>
        </w:object>
      </w:r>
      <w:r w:rsidR="00557038" w:rsidRPr="00790DA3">
        <w:rPr>
          <w:sz w:val="26"/>
          <w:szCs w:val="26"/>
        </w:rPr>
        <w:t xml:space="preserve"> và </w:t>
      </w:r>
      <w:r w:rsidR="007A1347" w:rsidRPr="00610F8A">
        <w:rPr>
          <w:position w:val="-6"/>
          <w:sz w:val="26"/>
          <w:szCs w:val="26"/>
          <w:lang w:val="fr-FR"/>
        </w:rPr>
        <w:object w:dxaOrig="1020" w:dyaOrig="279">
          <v:shape id="_x0000_i1603" type="#_x0000_t75" style="width:51pt;height:14.25pt" o:ole="">
            <v:imagedata r:id="rId1163" o:title=""/>
          </v:shape>
          <o:OLEObject Type="Embed" ProgID="Equation.DSMT4" ShapeID="_x0000_i1603" DrawAspect="Content" ObjectID="_1653457509" r:id="rId1164"/>
        </w:object>
      </w:r>
      <w:r w:rsidR="00557038" w:rsidRPr="00790DA3">
        <w:rPr>
          <w:sz w:val="26"/>
          <w:szCs w:val="26"/>
        </w:rPr>
        <w:t xml:space="preserve"> Gọi </w:t>
      </w:r>
      <w:r w:rsidR="007A1347" w:rsidRPr="00610F8A">
        <w:rPr>
          <w:position w:val="-10"/>
          <w:sz w:val="26"/>
          <w:szCs w:val="26"/>
          <w:lang w:val="fr-FR"/>
        </w:rPr>
        <w:object w:dxaOrig="1020" w:dyaOrig="320">
          <v:shape id="_x0000_i1604" type="#_x0000_t75" style="width:51pt;height:15.75pt" o:ole="">
            <v:imagedata r:id="rId1165" o:title=""/>
          </v:shape>
          <o:OLEObject Type="Embed" ProgID="Equation.DSMT4" ShapeID="_x0000_i1604" DrawAspect="Content" ObjectID="_1653457510" r:id="rId1166"/>
        </w:object>
      </w:r>
      <w:r w:rsidR="00557038" w:rsidRPr="00790DA3">
        <w:rPr>
          <w:sz w:val="26"/>
          <w:szCs w:val="26"/>
        </w:rPr>
        <w:t xml:space="preserve"> tương ứng là trung điểm các cạnh </w:t>
      </w:r>
      <w:r w:rsidR="007A1347" w:rsidRPr="00610F8A">
        <w:rPr>
          <w:position w:val="-12"/>
          <w:sz w:val="26"/>
          <w:szCs w:val="26"/>
          <w:lang w:val="fr-FR"/>
        </w:rPr>
        <w:object w:dxaOrig="1540" w:dyaOrig="340">
          <v:shape id="_x0000_i1605" type="#_x0000_t75" style="width:77.25pt;height:17.25pt" o:ole="">
            <v:imagedata r:id="rId1167" o:title=""/>
          </v:shape>
          <o:OLEObject Type="Embed" ProgID="Equation.DSMT4" ShapeID="_x0000_i1605" DrawAspect="Content" ObjectID="_1653457511" r:id="rId1168"/>
        </w:object>
      </w:r>
      <w:r w:rsidR="00557038" w:rsidRPr="00790DA3">
        <w:rPr>
          <w:sz w:val="26"/>
          <w:szCs w:val="26"/>
        </w:rPr>
        <w:t xml:space="preserve"> Tính thể tích </w:t>
      </w:r>
      <w:r w:rsidR="007A1347" w:rsidRPr="00610F8A">
        <w:rPr>
          <w:position w:val="-6"/>
          <w:sz w:val="26"/>
          <w:szCs w:val="26"/>
          <w:lang w:val="fr-FR"/>
        </w:rPr>
        <w:object w:dxaOrig="240" w:dyaOrig="279">
          <v:shape id="_x0000_i1606" type="#_x0000_t75" style="width:12pt;height:14.25pt" o:ole="">
            <v:imagedata r:id="rId1169" o:title=""/>
          </v:shape>
          <o:OLEObject Type="Embed" ProgID="Equation.DSMT4" ShapeID="_x0000_i1606" DrawAspect="Content" ObjectID="_1653457512" r:id="rId1170"/>
        </w:object>
      </w:r>
      <w:r w:rsidR="00557038" w:rsidRPr="00790DA3">
        <w:rPr>
          <w:sz w:val="26"/>
          <w:szCs w:val="26"/>
        </w:rPr>
        <w:t xml:space="preserve"> của tứ diện </w:t>
      </w:r>
      <w:r w:rsidR="007A1347" w:rsidRPr="00610F8A">
        <w:rPr>
          <w:position w:val="-6"/>
          <w:sz w:val="26"/>
          <w:szCs w:val="26"/>
          <w:lang w:val="fr-FR"/>
        </w:rPr>
        <w:object w:dxaOrig="840" w:dyaOrig="279">
          <v:shape id="_x0000_i1607" type="#_x0000_t75" style="width:42pt;height:14.25pt" o:ole="">
            <v:imagedata r:id="rId1171" o:title=""/>
          </v:shape>
          <o:OLEObject Type="Embed" ProgID="Equation.DSMT4" ShapeID="_x0000_i1607" DrawAspect="Content" ObjectID="_1653457513" r:id="rId1172"/>
        </w:object>
      </w:r>
      <w:r w:rsidR="00557038" w:rsidRPr="00790DA3">
        <w:rPr>
          <w:sz w:val="26"/>
          <w:szCs w:val="26"/>
        </w:rPr>
        <w:t xml:space="preserve"> </w:t>
      </w:r>
    </w:p>
    <w:p w:rsidR="009F6F61" w:rsidRPr="00610F8A" w:rsidRDefault="00AC40C8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790DA3">
        <w:rPr>
          <w:b/>
          <w:sz w:val="26"/>
          <w:szCs w:val="26"/>
        </w:rPr>
        <w:tab/>
      </w:r>
      <w:r w:rsidR="00557038" w:rsidRPr="00610F8A">
        <w:rPr>
          <w:b/>
          <w:sz w:val="26"/>
          <w:szCs w:val="26"/>
          <w:lang w:val="fr-FR"/>
        </w:rPr>
        <w:t xml:space="preserve">A.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999" w:dyaOrig="680">
          <v:shape id="_x0000_i1608" type="#_x0000_t75" style="width:50.25pt;height:33.75pt" o:ole="">
            <v:imagedata r:id="rId1173" o:title=""/>
          </v:shape>
          <o:OLEObject Type="Embed" ProgID="Equation.DSMT4" ShapeID="_x0000_i1608" DrawAspect="Content" ObjectID="_1653457514" r:id="rId1174"/>
        </w:object>
      </w:r>
      <w:r w:rsidR="00557038" w:rsidRPr="00610F8A">
        <w:rPr>
          <w:sz w:val="26"/>
          <w:szCs w:val="26"/>
        </w:rPr>
        <w:tab/>
      </w:r>
      <w:r w:rsidR="00557038" w:rsidRPr="00610F8A">
        <w:rPr>
          <w:b/>
          <w:sz w:val="26"/>
          <w:szCs w:val="26"/>
          <w:lang w:val="fr-FR"/>
        </w:rPr>
        <w:t xml:space="preserve">B. </w:t>
      </w:r>
      <w:r w:rsidR="007A1347" w:rsidRPr="00610F8A">
        <w:rPr>
          <w:b/>
          <w:position w:val="-6"/>
          <w:sz w:val="26"/>
          <w:szCs w:val="26"/>
          <w:lang w:val="fr-FR"/>
        </w:rPr>
        <w:object w:dxaOrig="1020" w:dyaOrig="340">
          <v:shape id="_x0000_i1609" type="#_x0000_t75" style="width:51pt;height:17.25pt" o:ole="">
            <v:imagedata r:id="rId1175" o:title=""/>
          </v:shape>
          <o:OLEObject Type="Embed" ProgID="Equation.DSMT4" ShapeID="_x0000_i1609" DrawAspect="Content" ObjectID="_1653457515" r:id="rId1176"/>
        </w:object>
      </w:r>
      <w:r w:rsidR="00557038" w:rsidRPr="00610F8A">
        <w:rPr>
          <w:sz w:val="26"/>
          <w:szCs w:val="26"/>
        </w:rPr>
        <w:tab/>
      </w:r>
      <w:r w:rsidR="00557038" w:rsidRPr="00610F8A">
        <w:rPr>
          <w:b/>
          <w:sz w:val="26"/>
          <w:szCs w:val="26"/>
          <w:lang w:val="fr-FR"/>
        </w:rPr>
        <w:t xml:space="preserve">C.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120" w:dyaOrig="680">
          <v:shape id="_x0000_i1610" type="#_x0000_t75" style="width:56.25pt;height:33.75pt" o:ole="">
            <v:imagedata r:id="rId1177" o:title=""/>
          </v:shape>
          <o:OLEObject Type="Embed" ProgID="Equation.DSMT4" ShapeID="_x0000_i1610" DrawAspect="Content" ObjectID="_1653457516" r:id="rId1178"/>
        </w:object>
      </w:r>
      <w:r w:rsidR="00557038" w:rsidRPr="00610F8A">
        <w:rPr>
          <w:sz w:val="26"/>
          <w:szCs w:val="26"/>
        </w:rPr>
        <w:tab/>
      </w:r>
      <w:r w:rsidR="00557038" w:rsidRPr="00610F8A">
        <w:rPr>
          <w:b/>
          <w:sz w:val="26"/>
          <w:szCs w:val="26"/>
          <w:lang w:val="fr-FR"/>
        </w:rPr>
        <w:t xml:space="preserve">D. </w:t>
      </w:r>
      <w:r w:rsidR="007A1347" w:rsidRPr="00610F8A">
        <w:rPr>
          <w:b/>
          <w:position w:val="-6"/>
          <w:sz w:val="26"/>
          <w:szCs w:val="26"/>
          <w:lang w:val="fr-FR"/>
        </w:rPr>
        <w:object w:dxaOrig="920" w:dyaOrig="340">
          <v:shape id="_x0000_i1611" type="#_x0000_t75" style="width:45.75pt;height:17.25pt" o:ole="">
            <v:imagedata r:id="rId1179" o:title=""/>
          </v:shape>
          <o:OLEObject Type="Embed" ProgID="Equation.DSMT4" ShapeID="_x0000_i1611" DrawAspect="Content" ObjectID="_1653457517" r:id="rId1180"/>
        </w:objec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3E5E65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790DA3">
        <w:rPr>
          <w:b/>
          <w:sz w:val="26"/>
          <w:szCs w:val="26"/>
          <w:lang w:val="fr-FR"/>
        </w:rPr>
        <w:lastRenderedPageBreak/>
        <w:t>Câu 44</w:t>
      </w:r>
      <w:r w:rsidR="003E5E65" w:rsidRPr="00790DA3">
        <w:rPr>
          <w:b/>
          <w:sz w:val="26"/>
          <w:szCs w:val="26"/>
          <w:lang w:val="fr-FR"/>
        </w:rPr>
        <w:t>.</w:t>
      </w:r>
      <w:r w:rsidR="003E5E65" w:rsidRPr="00790DA3">
        <w:rPr>
          <w:sz w:val="26"/>
          <w:szCs w:val="26"/>
          <w:lang w:val="fr-FR"/>
        </w:rPr>
        <w:t xml:space="preserve"> </w:t>
      </w:r>
      <w:r w:rsidR="003E5E65" w:rsidRPr="00790DA3">
        <w:rPr>
          <w:b/>
          <w:sz w:val="26"/>
          <w:szCs w:val="26"/>
          <w:lang w:val="fr-FR"/>
        </w:rPr>
        <w:t>(ĐỀ THỬ NGHIỆM 2016 – 2017)</w:t>
      </w:r>
      <w:r w:rsidR="003E5E65" w:rsidRPr="00790DA3">
        <w:rPr>
          <w:sz w:val="26"/>
          <w:szCs w:val="26"/>
          <w:lang w:val="fr-FR"/>
        </w:rPr>
        <w:t xml:space="preserve"> Cho tứ diện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612" type="#_x0000_t75" style="width:39pt;height:14.25pt" o:ole="">
            <v:imagedata r:id="rId1181" o:title=""/>
          </v:shape>
          <o:OLEObject Type="Embed" ProgID="Equation.DSMT4" ShapeID="_x0000_i1612" DrawAspect="Content" ObjectID="_1653457518" r:id="rId1182"/>
        </w:object>
      </w:r>
      <w:r w:rsidR="003E5E65" w:rsidRPr="00790DA3">
        <w:rPr>
          <w:sz w:val="26"/>
          <w:szCs w:val="26"/>
          <w:lang w:val="fr-FR"/>
        </w:rPr>
        <w:t xml:space="preserve"> có thể tích bằng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1613" type="#_x0000_t75" style="width:15pt;height:12.75pt" o:ole="">
            <v:imagedata r:id="rId1183" o:title=""/>
          </v:shape>
          <o:OLEObject Type="Embed" ProgID="Equation.DSMT4" ShapeID="_x0000_i1613" DrawAspect="Content" ObjectID="_1653457519" r:id="rId1184"/>
        </w:object>
      </w:r>
      <w:r w:rsidR="003E5E65" w:rsidRPr="00790DA3">
        <w:rPr>
          <w:sz w:val="26"/>
          <w:szCs w:val="26"/>
          <w:lang w:val="fr-FR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1614" type="#_x0000_t75" style="width:12.75pt;height:14.25pt" o:ole="">
            <v:imagedata r:id="rId1185" o:title=""/>
          </v:shape>
          <o:OLEObject Type="Embed" ProgID="Equation.DSMT4" ShapeID="_x0000_i1614" DrawAspect="Content" ObjectID="_1653457520" r:id="rId1186"/>
        </w:object>
      </w:r>
      <w:r w:rsidR="003E5E65" w:rsidRPr="00790DA3">
        <w:rPr>
          <w:sz w:val="26"/>
          <w:szCs w:val="26"/>
          <w:lang w:val="fr-FR"/>
        </w:rPr>
        <w:t xml:space="preserve"> là trọng tâm của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615" type="#_x0000_t75" style="width:30pt;height:14.25pt" o:ole="">
            <v:imagedata r:id="rId1187" o:title=""/>
          </v:shape>
          <o:OLEObject Type="Embed" ProgID="Equation.DSMT4" ShapeID="_x0000_i1615" DrawAspect="Content" ObjectID="_1653457521" r:id="rId1188"/>
        </w:object>
      </w:r>
      <w:r w:rsidR="003E5E65" w:rsidRPr="00790DA3">
        <w:rPr>
          <w:sz w:val="26"/>
          <w:szCs w:val="26"/>
          <w:lang w:val="fr-FR"/>
        </w:rPr>
        <w:t xml:space="preserve">. </w:t>
      </w:r>
      <w:r w:rsidR="003E5E65" w:rsidRPr="00610F8A">
        <w:rPr>
          <w:sz w:val="26"/>
          <w:szCs w:val="26"/>
        </w:rPr>
        <w:t xml:space="preserve">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616" type="#_x0000_t75" style="width:12pt;height:14.25pt" o:ole="">
            <v:imagedata r:id="rId1189" o:title=""/>
          </v:shape>
          <o:OLEObject Type="Embed" ProgID="Equation.DSMT4" ShapeID="_x0000_i1616" DrawAspect="Content" ObjectID="_1653457522" r:id="rId1190"/>
        </w:object>
      </w:r>
      <w:r w:rsidR="003E5E65" w:rsidRPr="00610F8A">
        <w:rPr>
          <w:sz w:val="26"/>
          <w:szCs w:val="26"/>
        </w:rPr>
        <w:t xml:space="preserve"> của khối chóp </w:t>
      </w:r>
      <w:r w:rsidR="007A1347" w:rsidRPr="00610F8A">
        <w:rPr>
          <w:position w:val="-6"/>
          <w:sz w:val="26"/>
          <w:szCs w:val="26"/>
        </w:rPr>
        <w:object w:dxaOrig="820" w:dyaOrig="279">
          <v:shape id="_x0000_i1617" type="#_x0000_t75" style="width:41.25pt;height:14.25pt" o:ole="">
            <v:imagedata r:id="rId1191" o:title=""/>
          </v:shape>
          <o:OLEObject Type="Embed" ProgID="Equation.DSMT4" ShapeID="_x0000_i1617" DrawAspect="Content" ObjectID="_1653457523" r:id="rId1192"/>
        </w:object>
      </w:r>
      <w:r w:rsidR="003E5E65" w:rsidRPr="00610F8A">
        <w:rPr>
          <w:sz w:val="26"/>
          <w:szCs w:val="26"/>
        </w:rPr>
        <w:t>.</w:t>
      </w:r>
    </w:p>
    <w:p w:rsidR="003E5E65" w:rsidRPr="00610F8A" w:rsidRDefault="003E5E65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680" w:dyaOrig="279">
          <v:shape id="_x0000_i1618" type="#_x0000_t75" style="width:33.75pt;height:14.25pt" o:ole="">
            <v:imagedata r:id="rId1193" o:title=""/>
          </v:shape>
          <o:OLEObject Type="Embed" ProgID="Equation.DSMT4" ShapeID="_x0000_i1618" DrawAspect="Content" ObjectID="_1653457524" r:id="rId1194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700" w:dyaOrig="279">
          <v:shape id="_x0000_i1619" type="#_x0000_t75" style="width:35.25pt;height:14.25pt" o:ole="">
            <v:imagedata r:id="rId1195" o:title=""/>
          </v:shape>
          <o:OLEObject Type="Embed" ProgID="Equation.DSMT4" ShapeID="_x0000_i1619" DrawAspect="Content" ObjectID="_1653457525" r:id="rId1196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700" w:dyaOrig="279">
          <v:shape id="_x0000_i1620" type="#_x0000_t75" style="width:35.25pt;height:14.25pt" o:ole="">
            <v:imagedata r:id="rId1197" o:title=""/>
          </v:shape>
          <o:OLEObject Type="Embed" ProgID="Equation.DSMT4" ShapeID="_x0000_i1620" DrawAspect="Content" ObjectID="_1653457526" r:id="rId1198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680" w:dyaOrig="279">
          <v:shape id="_x0000_i1621" type="#_x0000_t75" style="width:33.75pt;height:14.25pt" o:ole="">
            <v:imagedata r:id="rId1199" o:title=""/>
          </v:shape>
          <o:OLEObject Type="Embed" ProgID="Equation.DSMT4" ShapeID="_x0000_i1621" DrawAspect="Content" ObjectID="_1653457527" r:id="rId1200"/>
        </w:object>
      </w:r>
    </w:p>
    <w:p w:rsidR="00370E47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noProof/>
          <w:sz w:val="26"/>
          <w:szCs w:val="26"/>
        </w:rPr>
        <w:t>Câu 45</w:t>
      </w:r>
      <w:r w:rsidR="00370E47" w:rsidRPr="00610F8A">
        <w:rPr>
          <w:b/>
          <w:noProof/>
          <w:sz w:val="26"/>
          <w:szCs w:val="26"/>
        </w:rPr>
        <w:t>.</w:t>
      </w:r>
      <w:r w:rsidR="00370E47" w:rsidRPr="00610F8A">
        <w:rPr>
          <w:noProof/>
          <w:sz w:val="26"/>
          <w:szCs w:val="26"/>
        </w:rPr>
        <w:t xml:space="preserve"> </w:t>
      </w:r>
      <w:r w:rsidR="00370E47" w:rsidRPr="00610F8A">
        <w:rPr>
          <w:b/>
          <w:noProof/>
          <w:sz w:val="26"/>
          <w:szCs w:val="26"/>
        </w:rPr>
        <w:t>(ĐỀ CHÍNH THỨC 2016 – 2017)</w:t>
      </w:r>
      <w:r w:rsidR="00370E47" w:rsidRPr="00610F8A">
        <w:rPr>
          <w:noProof/>
          <w:sz w:val="26"/>
          <w:szCs w:val="26"/>
        </w:rPr>
        <w:t xml:space="preserve"> Cho khối chóp </w:t>
      </w:r>
      <w:r w:rsidR="007A1347" w:rsidRPr="00610F8A">
        <w:rPr>
          <w:noProof/>
          <w:position w:val="-6"/>
          <w:sz w:val="26"/>
          <w:szCs w:val="26"/>
        </w:rPr>
        <w:object w:dxaOrig="980" w:dyaOrig="279">
          <v:shape id="_x0000_i1622" type="#_x0000_t75" style="width:48.75pt;height:14.25pt" o:ole="">
            <v:imagedata r:id="rId1201" o:title=""/>
          </v:shape>
          <o:OLEObject Type="Embed" ProgID="Equation.DSMT4" ShapeID="_x0000_i1622" DrawAspect="Content" ObjectID="_1653457528" r:id="rId1202"/>
        </w:object>
      </w:r>
      <w:r w:rsidR="00370E47" w:rsidRPr="00610F8A">
        <w:rPr>
          <w:noProof/>
          <w:sz w:val="26"/>
          <w:szCs w:val="26"/>
        </w:rPr>
        <w:t xml:space="preserve"> có đáy </w:t>
      </w:r>
      <w:r w:rsidR="007A1347" w:rsidRPr="00610F8A">
        <w:rPr>
          <w:noProof/>
          <w:position w:val="-6"/>
          <w:sz w:val="26"/>
          <w:szCs w:val="26"/>
        </w:rPr>
        <w:object w:dxaOrig="780" w:dyaOrig="279">
          <v:shape id="_x0000_i1623" type="#_x0000_t75" style="width:39pt;height:14.25pt" o:ole="">
            <v:imagedata r:id="rId1203" o:title=""/>
          </v:shape>
          <o:OLEObject Type="Embed" ProgID="Equation.DSMT4" ShapeID="_x0000_i1623" DrawAspect="Content" ObjectID="_1653457529" r:id="rId1204"/>
        </w:object>
      </w:r>
      <w:r w:rsidR="002331E7" w:rsidRPr="00610F8A">
        <w:rPr>
          <w:noProof/>
          <w:sz w:val="26"/>
          <w:szCs w:val="26"/>
        </w:rPr>
        <w:t xml:space="preserve"> </w:t>
      </w:r>
      <w:r w:rsidR="00370E47" w:rsidRPr="00610F8A">
        <w:rPr>
          <w:noProof/>
          <w:sz w:val="26"/>
          <w:szCs w:val="26"/>
        </w:rPr>
        <w:t xml:space="preserve">là hình vuông cạnh </w:t>
      </w:r>
      <w:r w:rsidR="007A1347" w:rsidRPr="00610F8A">
        <w:rPr>
          <w:noProof/>
          <w:position w:val="-6"/>
          <w:sz w:val="26"/>
          <w:szCs w:val="26"/>
        </w:rPr>
        <w:object w:dxaOrig="220" w:dyaOrig="220">
          <v:shape id="_x0000_i1624" type="#_x0000_t75" style="width:11.25pt;height:11.25pt" o:ole="">
            <v:imagedata r:id="rId1205" o:title=""/>
          </v:shape>
          <o:OLEObject Type="Embed" ProgID="Equation.DSMT4" ShapeID="_x0000_i1624" DrawAspect="Content" ObjectID="_1653457530" r:id="rId1206"/>
        </w:object>
      </w:r>
      <w:r w:rsidR="00370E47" w:rsidRPr="00610F8A">
        <w:rPr>
          <w:noProof/>
          <w:sz w:val="26"/>
          <w:szCs w:val="26"/>
        </w:rPr>
        <w:t xml:space="preserve">, </w:t>
      </w:r>
      <w:r w:rsidR="007A1347" w:rsidRPr="00610F8A">
        <w:rPr>
          <w:noProof/>
          <w:position w:val="-6"/>
          <w:sz w:val="26"/>
          <w:szCs w:val="26"/>
        </w:rPr>
        <w:object w:dxaOrig="360" w:dyaOrig="279">
          <v:shape id="_x0000_i1625" type="#_x0000_t75" style="width:18pt;height:14.25pt" o:ole="">
            <v:imagedata r:id="rId1207" o:title=""/>
          </v:shape>
          <o:OLEObject Type="Embed" ProgID="Equation.DSMT4" ShapeID="_x0000_i1625" DrawAspect="Content" ObjectID="_1653457531" r:id="rId1208"/>
        </w:object>
      </w:r>
      <w:r w:rsidR="00370E47" w:rsidRPr="00610F8A">
        <w:rPr>
          <w:noProof/>
          <w:sz w:val="26"/>
          <w:szCs w:val="26"/>
        </w:rPr>
        <w:t xml:space="preserve"> vuông góc với đáy và khoảng cách từ </w:t>
      </w:r>
      <w:r w:rsidR="007A1347" w:rsidRPr="00610F8A">
        <w:rPr>
          <w:noProof/>
          <w:position w:val="-4"/>
          <w:sz w:val="26"/>
          <w:szCs w:val="26"/>
        </w:rPr>
        <w:object w:dxaOrig="240" w:dyaOrig="260">
          <v:shape id="_x0000_i1626" type="#_x0000_t75" style="width:12pt;height:12.75pt" o:ole="">
            <v:imagedata r:id="rId1209" o:title=""/>
          </v:shape>
          <o:OLEObject Type="Embed" ProgID="Equation.DSMT4" ShapeID="_x0000_i1626" DrawAspect="Content" ObjectID="_1653457532" r:id="rId1210"/>
        </w:object>
      </w:r>
      <w:r w:rsidR="00370E47" w:rsidRPr="00610F8A">
        <w:rPr>
          <w:noProof/>
          <w:sz w:val="26"/>
          <w:szCs w:val="26"/>
        </w:rPr>
        <w:t xml:space="preserve"> đến mặt phẳng </w:t>
      </w:r>
      <w:r w:rsidR="007A1347" w:rsidRPr="00610F8A">
        <w:rPr>
          <w:noProof/>
          <w:position w:val="-14"/>
          <w:sz w:val="26"/>
          <w:szCs w:val="26"/>
        </w:rPr>
        <w:object w:dxaOrig="760" w:dyaOrig="400">
          <v:shape id="_x0000_i1627" type="#_x0000_t75" style="width:38.25pt;height:20.25pt" o:ole="">
            <v:imagedata r:id="rId1211" o:title=""/>
          </v:shape>
          <o:OLEObject Type="Embed" ProgID="Equation.DSMT4" ShapeID="_x0000_i1627" DrawAspect="Content" ObjectID="_1653457533" r:id="rId1212"/>
        </w:object>
      </w:r>
      <w:r w:rsidR="00370E47" w:rsidRPr="00610F8A">
        <w:rPr>
          <w:noProof/>
          <w:sz w:val="26"/>
          <w:szCs w:val="26"/>
        </w:rPr>
        <w:t xml:space="preserve"> bằng </w:t>
      </w:r>
      <w:r w:rsidR="007A1347" w:rsidRPr="00610F8A">
        <w:rPr>
          <w:noProof/>
          <w:position w:val="-26"/>
          <w:sz w:val="26"/>
          <w:szCs w:val="26"/>
        </w:rPr>
        <w:object w:dxaOrig="580" w:dyaOrig="720">
          <v:shape id="_x0000_i1628" type="#_x0000_t75" style="width:29.25pt;height:36pt" o:ole="">
            <v:imagedata r:id="rId1213" o:title=""/>
          </v:shape>
          <o:OLEObject Type="Embed" ProgID="Equation.DSMT4" ShapeID="_x0000_i1628" DrawAspect="Content" ObjectID="_1653457534" r:id="rId1214"/>
        </w:object>
      </w:r>
      <w:r w:rsidR="00370E47" w:rsidRPr="00610F8A">
        <w:rPr>
          <w:noProof/>
          <w:sz w:val="26"/>
          <w:szCs w:val="26"/>
        </w:rPr>
        <w:t xml:space="preserve">. Tính thể tích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1629" type="#_x0000_t75" style="width:12pt;height:14.25pt" o:ole="">
            <v:imagedata r:id="rId1215" o:title=""/>
          </v:shape>
          <o:OLEObject Type="Embed" ProgID="Equation.DSMT4" ShapeID="_x0000_i1629" DrawAspect="Content" ObjectID="_1653457535" r:id="rId1216"/>
        </w:object>
      </w:r>
      <w:r w:rsidR="00370E47" w:rsidRPr="00610F8A">
        <w:rPr>
          <w:noProof/>
          <w:sz w:val="26"/>
          <w:szCs w:val="26"/>
        </w:rPr>
        <w:t xml:space="preserve"> của khối chóp đã cho. </w:t>
      </w:r>
    </w:p>
    <w:p w:rsidR="00370E47" w:rsidRPr="00610F8A" w:rsidRDefault="00370E47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59" w:dyaOrig="700">
          <v:shape id="_x0000_i1630" type="#_x0000_t75" style="width:42.75pt;height:35.25pt" o:ole="">
            <v:imagedata r:id="rId1217" o:title=""/>
          </v:shape>
          <o:OLEObject Type="Embed" ProgID="Equation.DSMT4" ShapeID="_x0000_i1630" DrawAspect="Content" ObjectID="_1653457536" r:id="rId1218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800" w:dyaOrig="340">
          <v:shape id="_x0000_i1631" type="#_x0000_t75" style="width:39.75pt;height:17.25pt" o:ole="">
            <v:imagedata r:id="rId1219" o:title=""/>
          </v:shape>
          <o:OLEObject Type="Embed" ProgID="Equation.DSMT4" ShapeID="_x0000_i1631" DrawAspect="Content" ObjectID="_1653457537" r:id="rId1220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200" w:dyaOrig="720">
          <v:shape id="_x0000_i1632" type="#_x0000_t75" style="width:60pt;height:36pt" o:ole="">
            <v:imagedata r:id="rId1221" o:title=""/>
          </v:shape>
          <o:OLEObject Type="Embed" ProgID="Equation.DSMT4" ShapeID="_x0000_i1632" DrawAspect="Content" ObjectID="_1653457538" r:id="rId1222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59" w:dyaOrig="700">
          <v:shape id="_x0000_i1633" type="#_x0000_t75" style="width:42.75pt;height:35.25pt" o:ole="">
            <v:imagedata r:id="rId1223" o:title=""/>
          </v:shape>
          <o:OLEObject Type="Embed" ProgID="Equation.DSMT4" ShapeID="_x0000_i1633" DrawAspect="Content" ObjectID="_1653457539" r:id="rId1224"/>
        </w:object>
      </w:r>
    </w:p>
    <w:p w:rsidR="00557038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noProof/>
          <w:sz w:val="26"/>
          <w:szCs w:val="26"/>
        </w:rPr>
        <w:t>Câu 46</w:t>
      </w:r>
      <w:r w:rsidR="00557038" w:rsidRPr="00610F8A">
        <w:rPr>
          <w:b/>
          <w:noProof/>
          <w:sz w:val="26"/>
          <w:szCs w:val="26"/>
        </w:rPr>
        <w:t>.</w:t>
      </w:r>
      <w:r w:rsidR="00557038" w:rsidRPr="00610F8A">
        <w:rPr>
          <w:sz w:val="26"/>
          <w:szCs w:val="26"/>
        </w:rPr>
        <w:t xml:space="preserve"> Cho hình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634" type="#_x0000_t75" style="width:39.75pt;height:14.25pt" o:ole="">
            <v:imagedata r:id="rId1225" o:title=""/>
          </v:shape>
          <o:OLEObject Type="Embed" ProgID="Equation.DSMT4" ShapeID="_x0000_i1634" DrawAspect="Content" ObjectID="_1653457540" r:id="rId1226"/>
        </w:object>
      </w:r>
      <w:r w:rsidR="00557038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635" type="#_x0000_t75" style="width:30pt;height:14.25pt" o:ole="">
            <v:imagedata r:id="rId1227" o:title=""/>
          </v:shape>
          <o:OLEObject Type="Embed" ProgID="Equation.DSMT4" ShapeID="_x0000_i1635" DrawAspect="Content" ObjectID="_1653457541" r:id="rId1228"/>
        </w:object>
      </w:r>
      <w:r w:rsidR="00557038" w:rsidRPr="00610F8A">
        <w:rPr>
          <w:sz w:val="26"/>
          <w:szCs w:val="26"/>
        </w:rPr>
        <w:t xml:space="preserve"> là tam giác vuông cân ở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636" type="#_x0000_t75" style="width:12pt;height:12.75pt" o:ole="">
            <v:imagedata r:id="rId1229" o:title=""/>
          </v:shape>
          <o:OLEObject Type="Embed" ProgID="Equation.DSMT4" ShapeID="_x0000_i1636" DrawAspect="Content" ObjectID="_1653457542" r:id="rId1230"/>
        </w:object>
      </w:r>
      <w:r w:rsidR="00557038" w:rsidRPr="00610F8A">
        <w:rPr>
          <w:sz w:val="26"/>
          <w:szCs w:val="26"/>
        </w:rPr>
        <w:t xml:space="preserve">, </w:t>
      </w:r>
      <w:r w:rsidR="007A1347" w:rsidRPr="00610F8A">
        <w:rPr>
          <w:position w:val="-8"/>
          <w:sz w:val="26"/>
          <w:szCs w:val="26"/>
        </w:rPr>
        <w:object w:dxaOrig="1180" w:dyaOrig="380">
          <v:shape id="_x0000_i1637" type="#_x0000_t75" style="width:59.25pt;height:18.75pt" o:ole="">
            <v:imagedata r:id="rId1231" o:title=""/>
          </v:shape>
          <o:OLEObject Type="Embed" ProgID="Equation.DSMT4" ShapeID="_x0000_i1637" DrawAspect="Content" ObjectID="_1653457543" r:id="rId1232"/>
        </w:object>
      </w:r>
      <w:r w:rsidR="00557038"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760" w:dyaOrig="279">
          <v:shape id="_x0000_i1638" type="#_x0000_t75" style="width:38.25pt;height:14.25pt" o:ole="">
            <v:imagedata r:id="rId1233" o:title=""/>
          </v:shape>
          <o:OLEObject Type="Embed" ProgID="Equation.DSMT4" ShapeID="_x0000_i1638" DrawAspect="Content" ObjectID="_1653457544" r:id="rId1234"/>
        </w:object>
      </w:r>
      <w:r w:rsidR="00557038" w:rsidRPr="00610F8A">
        <w:rPr>
          <w:sz w:val="26"/>
          <w:szCs w:val="26"/>
        </w:rPr>
        <w:t xml:space="preserve"> và vuông góc với đáy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639" type="#_x0000_t75" style="width:39.75pt;height:20.25pt" o:ole="">
            <v:imagedata r:id="rId1235" o:title=""/>
          </v:shape>
          <o:OLEObject Type="Embed" ProgID="Equation.DSMT4" ShapeID="_x0000_i1639" DrawAspect="Content" ObjectID="_1653457545" r:id="rId1236"/>
        </w:object>
      </w:r>
      <w:r w:rsidR="00557038" w:rsidRPr="00610F8A">
        <w:rPr>
          <w:sz w:val="26"/>
          <w:szCs w:val="26"/>
        </w:rPr>
        <w:t xml:space="preserve">. Gọi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1640" type="#_x0000_t75" style="width:12.75pt;height:14.25pt" o:ole="">
            <v:imagedata r:id="rId1237" o:title=""/>
          </v:shape>
          <o:OLEObject Type="Embed" ProgID="Equation.DSMT4" ShapeID="_x0000_i1640" DrawAspect="Content" ObjectID="_1653457546" r:id="rId1238"/>
        </w:object>
      </w:r>
      <w:r w:rsidR="00557038" w:rsidRPr="00610F8A">
        <w:rPr>
          <w:sz w:val="26"/>
          <w:szCs w:val="26"/>
        </w:rPr>
        <w:t xml:space="preserve"> là trọng tâm tam giác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1641" type="#_x0000_t75" style="width:27.75pt;height:14.25pt" o:ole="">
            <v:imagedata r:id="rId1239" o:title=""/>
          </v:shape>
          <o:OLEObject Type="Embed" ProgID="Equation.DSMT4" ShapeID="_x0000_i1641" DrawAspect="Content" ObjectID="_1653457547" r:id="rId1240"/>
        </w:object>
      </w:r>
      <w:r w:rsidR="00557038" w:rsidRPr="00610F8A">
        <w:rPr>
          <w:sz w:val="26"/>
          <w:szCs w:val="26"/>
        </w:rPr>
        <w:t xml:space="preserve">. Mặt phẳng </w:t>
      </w:r>
      <w:r w:rsidR="007A1347" w:rsidRPr="00610F8A">
        <w:rPr>
          <w:position w:val="-14"/>
          <w:sz w:val="26"/>
          <w:szCs w:val="26"/>
        </w:rPr>
        <w:object w:dxaOrig="440" w:dyaOrig="400">
          <v:shape id="_x0000_i1642" type="#_x0000_t75" style="width:21.75pt;height:20.25pt" o:ole="">
            <v:imagedata r:id="rId1241" o:title=""/>
          </v:shape>
          <o:OLEObject Type="Embed" ProgID="Equation.DSMT4" ShapeID="_x0000_i1642" DrawAspect="Content" ObjectID="_1653457548" r:id="rId1242"/>
        </w:object>
      </w:r>
      <w:r w:rsidR="00557038" w:rsidRPr="00610F8A">
        <w:rPr>
          <w:sz w:val="26"/>
          <w:szCs w:val="26"/>
        </w:rPr>
        <w:t xml:space="preserve"> </w:t>
      </w:r>
      <w:r w:rsidR="00557038" w:rsidRPr="00790DA3">
        <w:rPr>
          <w:sz w:val="26"/>
          <w:szCs w:val="26"/>
        </w:rPr>
        <w:t>q</w:t>
      </w:r>
      <w:r w:rsidR="00557038" w:rsidRPr="00610F8A">
        <w:rPr>
          <w:sz w:val="26"/>
          <w:szCs w:val="26"/>
        </w:rPr>
        <w:t xml:space="preserve">ua </w:t>
      </w:r>
      <w:r w:rsidR="007A1347" w:rsidRPr="00610F8A">
        <w:rPr>
          <w:position w:val="-6"/>
          <w:sz w:val="26"/>
          <w:szCs w:val="26"/>
        </w:rPr>
        <w:object w:dxaOrig="460" w:dyaOrig="279">
          <v:shape id="_x0000_i1643" type="#_x0000_t75" style="width:23.25pt;height:14.25pt" o:ole="">
            <v:imagedata r:id="rId1243" o:title=""/>
          </v:shape>
          <o:OLEObject Type="Embed" ProgID="Equation.DSMT4" ShapeID="_x0000_i1643" DrawAspect="Content" ObjectID="_1653457549" r:id="rId1244"/>
        </w:object>
      </w:r>
      <w:r w:rsidR="00557038" w:rsidRPr="00610F8A">
        <w:rPr>
          <w:sz w:val="26"/>
          <w:szCs w:val="26"/>
        </w:rPr>
        <w:t xml:space="preserve"> và song song với </w:t>
      </w:r>
      <w:r w:rsidR="007A1347" w:rsidRPr="00610F8A">
        <w:rPr>
          <w:position w:val="-6"/>
          <w:sz w:val="26"/>
          <w:szCs w:val="26"/>
        </w:rPr>
        <w:object w:dxaOrig="440" w:dyaOrig="279">
          <v:shape id="_x0000_i1644" type="#_x0000_t75" style="width:21.75pt;height:14.25pt" o:ole="">
            <v:imagedata r:id="rId1245" o:title=""/>
          </v:shape>
          <o:OLEObject Type="Embed" ProgID="Equation.DSMT4" ShapeID="_x0000_i1644" DrawAspect="Content" ObjectID="_1653457550" r:id="rId1246"/>
        </w:object>
      </w:r>
      <w:r w:rsidR="00557038" w:rsidRPr="00610F8A">
        <w:rPr>
          <w:sz w:val="26"/>
          <w:szCs w:val="26"/>
        </w:rPr>
        <w:t xml:space="preserve"> cắt </w:t>
      </w:r>
      <w:r w:rsidR="007A1347" w:rsidRPr="00610F8A">
        <w:rPr>
          <w:position w:val="-6"/>
          <w:sz w:val="26"/>
          <w:szCs w:val="26"/>
        </w:rPr>
        <w:object w:dxaOrig="380" w:dyaOrig="279">
          <v:shape id="_x0000_i1645" type="#_x0000_t75" style="width:18.75pt;height:14.25pt" o:ole="">
            <v:imagedata r:id="rId1247" o:title=""/>
          </v:shape>
          <o:OLEObject Type="Embed" ProgID="Equation.DSMT4" ShapeID="_x0000_i1645" DrawAspect="Content" ObjectID="_1653457551" r:id="rId1248"/>
        </w:object>
      </w:r>
      <w:r w:rsidR="00557038"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1646" type="#_x0000_t75" style="width:20.25pt;height:14.25pt" o:ole="">
            <v:imagedata r:id="rId1249" o:title=""/>
          </v:shape>
          <o:OLEObject Type="Embed" ProgID="Equation.DSMT4" ShapeID="_x0000_i1646" DrawAspect="Content" ObjectID="_1653457552" r:id="rId1250"/>
        </w:object>
      </w:r>
      <w:r w:rsidR="00557038" w:rsidRPr="00610F8A">
        <w:rPr>
          <w:sz w:val="26"/>
          <w:szCs w:val="26"/>
        </w:rPr>
        <w:t xml:space="preserve"> lần lượt tại </w:t>
      </w:r>
      <w:r w:rsidR="007A1347" w:rsidRPr="00610F8A">
        <w:rPr>
          <w:position w:val="-4"/>
          <w:sz w:val="26"/>
          <w:szCs w:val="26"/>
        </w:rPr>
        <w:object w:dxaOrig="340" w:dyaOrig="260">
          <v:shape id="_x0000_i1647" type="#_x0000_t75" style="width:17.25pt;height:12.75pt" o:ole="">
            <v:imagedata r:id="rId1251" o:title=""/>
          </v:shape>
          <o:OLEObject Type="Embed" ProgID="Equation.DSMT4" ShapeID="_x0000_i1647" DrawAspect="Content" ObjectID="_1653457553" r:id="rId1252"/>
        </w:object>
      </w:r>
      <w:r w:rsidR="00557038"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279" w:dyaOrig="279">
          <v:shape id="_x0000_i1648" type="#_x0000_t75" style="width:14.25pt;height:14.25pt" o:ole="">
            <v:imagedata r:id="rId1253" o:title=""/>
          </v:shape>
          <o:OLEObject Type="Embed" ProgID="Equation.DSMT4" ShapeID="_x0000_i1648" DrawAspect="Content" ObjectID="_1653457554" r:id="rId1254"/>
        </w:object>
      </w:r>
      <w:r w:rsidR="005459AA" w:rsidRPr="00610F8A">
        <w:rPr>
          <w:sz w:val="26"/>
          <w:szCs w:val="26"/>
        </w:rPr>
        <w:t xml:space="preserve">. </w:t>
      </w:r>
      <w:r w:rsidR="00557038" w:rsidRPr="00610F8A">
        <w:rPr>
          <w:sz w:val="26"/>
          <w:szCs w:val="26"/>
        </w:rPr>
        <w:t xml:space="preserve">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649" type="#_x0000_t75" style="width:11.25pt;height:11.25pt" o:ole="">
            <v:imagedata r:id="rId1255" o:title=""/>
          </v:shape>
          <o:OLEObject Type="Embed" ProgID="Equation.DSMT4" ShapeID="_x0000_i1649" DrawAspect="Content" ObjectID="_1653457555" r:id="rId1256"/>
        </w:object>
      </w:r>
      <w:r w:rsidR="00557038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650" type="#_x0000_t75" style="width:12pt;height:14.25pt" o:ole="">
            <v:imagedata r:id="rId1257" o:title=""/>
          </v:shape>
          <o:OLEObject Type="Embed" ProgID="Equation.DSMT4" ShapeID="_x0000_i1650" DrawAspect="Content" ObjectID="_1653457556" r:id="rId1258"/>
        </w:object>
      </w:r>
      <w:r w:rsidR="005459AA" w:rsidRPr="00610F8A">
        <w:rPr>
          <w:sz w:val="26"/>
          <w:szCs w:val="26"/>
        </w:rPr>
        <w:t xml:space="preserve"> của </w:t>
      </w:r>
      <w:r w:rsidR="00557038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880" w:dyaOrig="279">
          <v:shape id="_x0000_i1651" type="#_x0000_t75" style="width:44.25pt;height:14.25pt" o:ole="">
            <v:imagedata r:id="rId1259" o:title=""/>
          </v:shape>
          <o:OLEObject Type="Embed" ProgID="Equation.DSMT4" ShapeID="_x0000_i1651" DrawAspect="Content" ObjectID="_1653457557" r:id="rId1260"/>
        </w:object>
      </w:r>
      <w:r w:rsidR="00557038" w:rsidRPr="00610F8A">
        <w:rPr>
          <w:sz w:val="26"/>
          <w:szCs w:val="26"/>
        </w:rPr>
        <w:t>.</w:t>
      </w:r>
    </w:p>
    <w:p w:rsidR="00557038" w:rsidRPr="00610F8A" w:rsidRDefault="005459AA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 xml:space="preserve">A.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920" w:dyaOrig="700">
          <v:shape id="_x0000_i1652" type="#_x0000_t75" style="width:45.75pt;height:35.25pt" o:ole="">
            <v:imagedata r:id="rId1261" o:title=""/>
          </v:shape>
          <o:OLEObject Type="Embed" ProgID="Equation.DSMT4" ShapeID="_x0000_i1652" DrawAspect="Content" ObjectID="_1653457558" r:id="rId1262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sz w:val="26"/>
          <w:szCs w:val="26"/>
        </w:rPr>
        <w:tab/>
      </w:r>
      <w:r w:rsidR="00557038" w:rsidRPr="00610F8A">
        <w:rPr>
          <w:b/>
          <w:sz w:val="26"/>
          <w:szCs w:val="26"/>
          <w:lang w:val="fr-FR"/>
        </w:rPr>
        <w:t xml:space="preserve">B.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920" w:dyaOrig="700">
          <v:shape id="_x0000_i1653" type="#_x0000_t75" style="width:45.75pt;height:35.25pt" o:ole="">
            <v:imagedata r:id="rId1263" o:title=""/>
          </v:shape>
          <o:OLEObject Type="Embed" ProgID="Equation.DSMT4" ShapeID="_x0000_i1653" DrawAspect="Content" ObjectID="_1653457559" r:id="rId1264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 xml:space="preserve">C.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800" w:dyaOrig="700">
          <v:shape id="_x0000_i1654" type="#_x0000_t75" style="width:39.75pt;height:35.25pt" o:ole="">
            <v:imagedata r:id="rId1265" o:title=""/>
          </v:shape>
          <o:OLEObject Type="Embed" ProgID="Equation.DSMT4" ShapeID="_x0000_i1654" DrawAspect="Content" ObjectID="_1653457560" r:id="rId1266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sz w:val="26"/>
          <w:szCs w:val="26"/>
        </w:rPr>
        <w:tab/>
      </w:r>
      <w:r w:rsidR="00557038" w:rsidRPr="00610F8A">
        <w:rPr>
          <w:b/>
          <w:sz w:val="26"/>
          <w:szCs w:val="26"/>
          <w:lang w:val="fr-FR"/>
        </w:rPr>
        <w:t xml:space="preserve">D.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820" w:dyaOrig="700">
          <v:shape id="_x0000_i1655" type="#_x0000_t75" style="width:41.25pt;height:35.25pt" o:ole="">
            <v:imagedata r:id="rId1267" o:title=""/>
          </v:shape>
          <o:OLEObject Type="Embed" ProgID="Equation.DSMT4" ShapeID="_x0000_i1655" DrawAspect="Content" ObjectID="_1653457561" r:id="rId1268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57038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790DA3">
        <w:rPr>
          <w:b/>
          <w:spacing w:val="-6"/>
          <w:sz w:val="26"/>
          <w:szCs w:val="26"/>
          <w:lang w:val="fr-FR"/>
        </w:rPr>
        <w:t>Câu 47</w:t>
      </w:r>
      <w:r w:rsidR="00557038" w:rsidRPr="00790DA3">
        <w:rPr>
          <w:b/>
          <w:spacing w:val="-6"/>
          <w:sz w:val="26"/>
          <w:szCs w:val="26"/>
          <w:lang w:val="fr-FR"/>
        </w:rPr>
        <w:t>.</w:t>
      </w:r>
      <w:r w:rsidR="00557038" w:rsidRPr="00790DA3">
        <w:rPr>
          <w:spacing w:val="-6"/>
          <w:sz w:val="26"/>
          <w:szCs w:val="26"/>
          <w:lang w:val="fr-FR"/>
        </w:rPr>
        <w:t xml:space="preserve"> Cho hình chóp </w:t>
      </w:r>
      <w:r w:rsidR="007A1347" w:rsidRPr="00610F8A">
        <w:rPr>
          <w:spacing w:val="-6"/>
          <w:position w:val="-6"/>
          <w:sz w:val="26"/>
          <w:szCs w:val="26"/>
        </w:rPr>
        <w:object w:dxaOrig="980" w:dyaOrig="279">
          <v:shape id="_x0000_i1656" type="#_x0000_t75" style="width:48.75pt;height:14.25pt" o:ole="">
            <v:imagedata r:id="rId1269" o:title=""/>
          </v:shape>
          <o:OLEObject Type="Embed" ProgID="Equation.DSMT4" ShapeID="_x0000_i1656" DrawAspect="Content" ObjectID="_1653457562" r:id="rId1270"/>
        </w:object>
      </w:r>
      <w:r w:rsidR="00557038" w:rsidRPr="00790DA3">
        <w:rPr>
          <w:spacing w:val="-6"/>
          <w:sz w:val="26"/>
          <w:szCs w:val="26"/>
          <w:lang w:val="fr-FR"/>
        </w:rPr>
        <w:t xml:space="preserve"> có đáy </w:t>
      </w:r>
      <w:r w:rsidR="007A1347" w:rsidRPr="00610F8A">
        <w:rPr>
          <w:spacing w:val="-6"/>
          <w:position w:val="-6"/>
          <w:sz w:val="26"/>
          <w:szCs w:val="26"/>
        </w:rPr>
        <w:object w:dxaOrig="780" w:dyaOrig="279">
          <v:shape id="_x0000_i1657" type="#_x0000_t75" style="width:39pt;height:14.25pt" o:ole="">
            <v:imagedata r:id="rId1271" o:title=""/>
          </v:shape>
          <o:OLEObject Type="Embed" ProgID="Equation.DSMT4" ShapeID="_x0000_i1657" DrawAspect="Content" ObjectID="_1653457563" r:id="rId1272"/>
        </w:object>
      </w:r>
      <w:r w:rsidR="00557038" w:rsidRPr="00790DA3">
        <w:rPr>
          <w:spacing w:val="-6"/>
          <w:sz w:val="26"/>
          <w:szCs w:val="26"/>
          <w:lang w:val="fr-FR"/>
        </w:rPr>
        <w:t xml:space="preserve"> là hình vuông cạnh </w:t>
      </w:r>
      <w:r w:rsidR="007A1347" w:rsidRPr="00610F8A">
        <w:rPr>
          <w:spacing w:val="-6"/>
          <w:position w:val="-6"/>
          <w:sz w:val="26"/>
          <w:szCs w:val="26"/>
        </w:rPr>
        <w:object w:dxaOrig="220" w:dyaOrig="220">
          <v:shape id="_x0000_i1658" type="#_x0000_t75" style="width:11.25pt;height:11.25pt" o:ole="">
            <v:imagedata r:id="rId1273" o:title=""/>
          </v:shape>
          <o:OLEObject Type="Embed" ProgID="Equation.DSMT4" ShapeID="_x0000_i1658" DrawAspect="Content" ObjectID="_1653457564" r:id="rId1274"/>
        </w:object>
      </w:r>
      <w:r w:rsidR="00557038" w:rsidRPr="00790DA3">
        <w:rPr>
          <w:spacing w:val="-6"/>
          <w:sz w:val="26"/>
          <w:szCs w:val="26"/>
          <w:lang w:val="fr-FR"/>
        </w:rPr>
        <w:t xml:space="preserve">. Gọi </w:t>
      </w:r>
      <w:r w:rsidR="007A1347" w:rsidRPr="00610F8A">
        <w:rPr>
          <w:spacing w:val="-6"/>
          <w:position w:val="-4"/>
          <w:sz w:val="26"/>
          <w:szCs w:val="26"/>
        </w:rPr>
        <w:object w:dxaOrig="340" w:dyaOrig="260">
          <v:shape id="_x0000_i1659" type="#_x0000_t75" style="width:17.25pt;height:12.75pt" o:ole="">
            <v:imagedata r:id="rId1275" o:title=""/>
          </v:shape>
          <o:OLEObject Type="Embed" ProgID="Equation.DSMT4" ShapeID="_x0000_i1659" DrawAspect="Content" ObjectID="_1653457565" r:id="rId1276"/>
        </w:object>
      </w:r>
      <w:r w:rsidR="00557038" w:rsidRPr="00790DA3">
        <w:rPr>
          <w:spacing w:val="-6"/>
          <w:sz w:val="26"/>
          <w:szCs w:val="26"/>
          <w:lang w:val="fr-FR"/>
        </w:rPr>
        <w:t xml:space="preserve"> và </w:t>
      </w:r>
      <w:r w:rsidR="007A1347" w:rsidRPr="00610F8A">
        <w:rPr>
          <w:spacing w:val="-6"/>
          <w:position w:val="-6"/>
          <w:sz w:val="26"/>
          <w:szCs w:val="26"/>
        </w:rPr>
        <w:object w:dxaOrig="279" w:dyaOrig="279">
          <v:shape id="_x0000_i1660" type="#_x0000_t75" style="width:14.25pt;height:14.25pt" o:ole="">
            <v:imagedata r:id="rId1277" o:title=""/>
          </v:shape>
          <o:OLEObject Type="Embed" ProgID="Equation.DSMT4" ShapeID="_x0000_i1660" DrawAspect="Content" ObjectID="_1653457566" r:id="rId1278"/>
        </w:object>
      </w:r>
      <w:r w:rsidR="00557038" w:rsidRPr="00790DA3">
        <w:rPr>
          <w:spacing w:val="-6"/>
          <w:sz w:val="26"/>
          <w:szCs w:val="26"/>
          <w:lang w:val="fr-FR"/>
        </w:rPr>
        <w:t xml:space="preserve"> lần lượt là trung điểm của các cạnh </w:t>
      </w:r>
      <w:r w:rsidR="007A1347" w:rsidRPr="00610F8A">
        <w:rPr>
          <w:spacing w:val="-6"/>
          <w:position w:val="-4"/>
          <w:sz w:val="26"/>
          <w:szCs w:val="26"/>
        </w:rPr>
        <w:object w:dxaOrig="420" w:dyaOrig="260">
          <v:shape id="_x0000_i1661" type="#_x0000_t75" style="width:21pt;height:12.75pt" o:ole="">
            <v:imagedata r:id="rId1279" o:title=""/>
          </v:shape>
          <o:OLEObject Type="Embed" ProgID="Equation.DSMT4" ShapeID="_x0000_i1661" DrawAspect="Content" ObjectID="_1653457567" r:id="rId1280"/>
        </w:object>
      </w:r>
      <w:r w:rsidR="00557038" w:rsidRPr="00790DA3">
        <w:rPr>
          <w:spacing w:val="-6"/>
          <w:sz w:val="26"/>
          <w:szCs w:val="26"/>
          <w:lang w:val="fr-FR"/>
        </w:rPr>
        <w:t xml:space="preserve"> và </w:t>
      </w:r>
      <w:r w:rsidR="007A1347" w:rsidRPr="00610F8A">
        <w:rPr>
          <w:spacing w:val="-6"/>
          <w:position w:val="-4"/>
          <w:sz w:val="26"/>
          <w:szCs w:val="26"/>
        </w:rPr>
        <w:object w:dxaOrig="440" w:dyaOrig="260">
          <v:shape id="_x0000_i1662" type="#_x0000_t75" style="width:21.75pt;height:12.75pt" o:ole="">
            <v:imagedata r:id="rId1281" o:title=""/>
          </v:shape>
          <o:OLEObject Type="Embed" ProgID="Equation.DSMT4" ShapeID="_x0000_i1662" DrawAspect="Content" ObjectID="_1653457568" r:id="rId1282"/>
        </w:object>
      </w:r>
      <w:r w:rsidR="00557038" w:rsidRPr="00790DA3">
        <w:rPr>
          <w:spacing w:val="-6"/>
          <w:sz w:val="26"/>
          <w:szCs w:val="26"/>
          <w:lang w:val="fr-FR"/>
        </w:rPr>
        <w:t xml:space="preserve">; </w:t>
      </w:r>
      <w:r w:rsidR="007A1347" w:rsidRPr="00610F8A">
        <w:rPr>
          <w:spacing w:val="-6"/>
          <w:position w:val="-4"/>
          <w:sz w:val="26"/>
          <w:szCs w:val="26"/>
        </w:rPr>
        <w:object w:dxaOrig="300" w:dyaOrig="260">
          <v:shape id="_x0000_i1663" type="#_x0000_t75" style="width:15pt;height:12.75pt" o:ole="">
            <v:imagedata r:id="rId1283" o:title=""/>
          </v:shape>
          <o:OLEObject Type="Embed" ProgID="Equation.DSMT4" ShapeID="_x0000_i1663" DrawAspect="Content" ObjectID="_1653457569" r:id="rId1284"/>
        </w:object>
      </w:r>
      <w:r w:rsidR="00557038" w:rsidRPr="00790DA3">
        <w:rPr>
          <w:spacing w:val="-6"/>
          <w:sz w:val="26"/>
          <w:szCs w:val="26"/>
          <w:lang w:val="fr-FR"/>
        </w:rPr>
        <w:t xml:space="preserve"> là giao điểm của </w:t>
      </w:r>
      <w:r w:rsidR="007A1347" w:rsidRPr="00610F8A">
        <w:rPr>
          <w:spacing w:val="-6"/>
          <w:position w:val="-6"/>
          <w:sz w:val="26"/>
          <w:szCs w:val="26"/>
        </w:rPr>
        <w:object w:dxaOrig="440" w:dyaOrig="279">
          <v:shape id="_x0000_i1664" type="#_x0000_t75" style="width:21.75pt;height:14.25pt" o:ole="">
            <v:imagedata r:id="rId1285" o:title=""/>
          </v:shape>
          <o:OLEObject Type="Embed" ProgID="Equation.DSMT4" ShapeID="_x0000_i1664" DrawAspect="Content" ObjectID="_1653457570" r:id="rId1286"/>
        </w:object>
      </w:r>
      <w:r w:rsidR="00557038" w:rsidRPr="00790DA3">
        <w:rPr>
          <w:spacing w:val="-6"/>
          <w:sz w:val="26"/>
          <w:szCs w:val="26"/>
          <w:lang w:val="fr-FR"/>
        </w:rPr>
        <w:t xml:space="preserve"> và </w:t>
      </w:r>
      <w:r w:rsidR="007A1347" w:rsidRPr="00610F8A">
        <w:rPr>
          <w:spacing w:val="-6"/>
          <w:position w:val="-4"/>
          <w:sz w:val="26"/>
          <w:szCs w:val="26"/>
        </w:rPr>
        <w:object w:dxaOrig="520" w:dyaOrig="260">
          <v:shape id="_x0000_i1665" type="#_x0000_t75" style="width:26.25pt;height:12.75pt" o:ole="">
            <v:imagedata r:id="rId1287" o:title=""/>
          </v:shape>
          <o:OLEObject Type="Embed" ProgID="Equation.DSMT4" ShapeID="_x0000_i1665" DrawAspect="Content" ObjectID="_1653457571" r:id="rId1288"/>
        </w:object>
      </w:r>
      <w:r w:rsidR="00557038" w:rsidRPr="00790DA3">
        <w:rPr>
          <w:spacing w:val="-6"/>
          <w:sz w:val="26"/>
          <w:szCs w:val="26"/>
          <w:lang w:val="fr-FR"/>
        </w:rPr>
        <w:t xml:space="preserve">. Biết </w:t>
      </w:r>
      <w:r w:rsidR="007A1347" w:rsidRPr="00610F8A">
        <w:rPr>
          <w:spacing w:val="-6"/>
          <w:position w:val="-6"/>
          <w:sz w:val="26"/>
          <w:szCs w:val="26"/>
        </w:rPr>
        <w:object w:dxaOrig="440" w:dyaOrig="279">
          <v:shape id="_x0000_i1666" type="#_x0000_t75" style="width:21.75pt;height:14.25pt" o:ole="">
            <v:imagedata r:id="rId1289" o:title=""/>
          </v:shape>
          <o:OLEObject Type="Embed" ProgID="Equation.DSMT4" ShapeID="_x0000_i1666" DrawAspect="Content" ObjectID="_1653457572" r:id="rId1290"/>
        </w:object>
      </w:r>
      <w:r w:rsidR="00557038" w:rsidRPr="00790DA3">
        <w:rPr>
          <w:spacing w:val="-6"/>
          <w:sz w:val="26"/>
          <w:szCs w:val="26"/>
          <w:lang w:val="fr-FR"/>
        </w:rPr>
        <w:t xml:space="preserve"> vuông góc với mặt phẳng </w:t>
      </w:r>
      <w:r w:rsidR="007A1347" w:rsidRPr="00610F8A">
        <w:rPr>
          <w:spacing w:val="-6"/>
          <w:position w:val="-14"/>
          <w:sz w:val="26"/>
          <w:szCs w:val="26"/>
        </w:rPr>
        <w:object w:dxaOrig="980" w:dyaOrig="400">
          <v:shape id="_x0000_i1667" type="#_x0000_t75" style="width:48.75pt;height:20.25pt" o:ole="">
            <v:imagedata r:id="rId1291" o:title=""/>
          </v:shape>
          <o:OLEObject Type="Embed" ProgID="Equation.DSMT4" ShapeID="_x0000_i1667" DrawAspect="Content" ObjectID="_1653457573" r:id="rId1292"/>
        </w:object>
      </w:r>
      <w:r w:rsidR="00557038" w:rsidRPr="00790DA3">
        <w:rPr>
          <w:spacing w:val="-6"/>
          <w:sz w:val="26"/>
          <w:szCs w:val="26"/>
          <w:lang w:val="fr-FR"/>
        </w:rPr>
        <w:t xml:space="preserve"> và </w:t>
      </w:r>
      <w:r w:rsidR="007A1347" w:rsidRPr="00610F8A">
        <w:rPr>
          <w:spacing w:val="-6"/>
          <w:position w:val="-8"/>
          <w:sz w:val="26"/>
          <w:szCs w:val="26"/>
        </w:rPr>
        <w:object w:dxaOrig="1140" w:dyaOrig="380">
          <v:shape id="_x0000_i1668" type="#_x0000_t75" style="width:57pt;height:18.75pt" o:ole="">
            <v:imagedata r:id="rId1293" o:title=""/>
          </v:shape>
          <o:OLEObject Type="Embed" ProgID="Equation.DSMT4" ShapeID="_x0000_i1668" DrawAspect="Content" ObjectID="_1653457574" r:id="rId1294"/>
        </w:object>
      </w:r>
      <w:r w:rsidR="00557038" w:rsidRPr="00790DA3">
        <w:rPr>
          <w:spacing w:val="-6"/>
          <w:sz w:val="26"/>
          <w:szCs w:val="26"/>
          <w:lang w:val="fr-FR"/>
        </w:rPr>
        <w:t>. Tính</w:t>
      </w:r>
      <w:r w:rsidR="00831DFD" w:rsidRPr="00790DA3">
        <w:rPr>
          <w:spacing w:val="-6"/>
          <w:sz w:val="26"/>
          <w:szCs w:val="26"/>
          <w:lang w:val="fr-FR"/>
        </w:rPr>
        <w:t xml:space="preserve"> </w:t>
      </w:r>
      <w:r w:rsidR="00557038" w:rsidRPr="00790DA3">
        <w:rPr>
          <w:spacing w:val="-6"/>
          <w:sz w:val="26"/>
          <w:szCs w:val="26"/>
          <w:lang w:val="fr-FR"/>
        </w:rPr>
        <w:t xml:space="preserve">thể tích khối chóp </w:t>
      </w:r>
      <w:r w:rsidR="007A1347" w:rsidRPr="00610F8A">
        <w:rPr>
          <w:spacing w:val="-6"/>
          <w:position w:val="-6"/>
          <w:sz w:val="26"/>
          <w:szCs w:val="26"/>
        </w:rPr>
        <w:object w:dxaOrig="1060" w:dyaOrig="279">
          <v:shape id="_x0000_i1669" type="#_x0000_t75" style="width:53.25pt;height:14.25pt" o:ole="">
            <v:imagedata r:id="rId1295" o:title=""/>
          </v:shape>
          <o:OLEObject Type="Embed" ProgID="Equation.DSMT4" ShapeID="_x0000_i1669" DrawAspect="Content" ObjectID="_1653457575" r:id="rId1296"/>
        </w:object>
      </w:r>
      <w:r w:rsidR="00557038" w:rsidRPr="00790DA3">
        <w:rPr>
          <w:spacing w:val="-6"/>
          <w:sz w:val="26"/>
          <w:szCs w:val="26"/>
          <w:lang w:val="fr-FR"/>
        </w:rPr>
        <w:t>.</w:t>
      </w:r>
    </w:p>
    <w:p w:rsidR="009F6F61" w:rsidRPr="00610F8A" w:rsidRDefault="00831DFD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 xml:space="preserve">A.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219" w:dyaOrig="720">
          <v:shape id="_x0000_i1670" type="#_x0000_t75" style="width:60.75pt;height:36pt" o:ole="">
            <v:imagedata r:id="rId1297" o:title=""/>
          </v:shape>
          <o:OLEObject Type="Embed" ProgID="Equation.DSMT4" ShapeID="_x0000_i1670" DrawAspect="Content" ObjectID="_1653457576" r:id="rId1298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sz w:val="26"/>
          <w:szCs w:val="26"/>
        </w:rPr>
        <w:tab/>
      </w:r>
      <w:r w:rsidR="00557038" w:rsidRPr="00610F8A">
        <w:rPr>
          <w:b/>
          <w:sz w:val="26"/>
          <w:szCs w:val="26"/>
          <w:lang w:val="fr-FR"/>
        </w:rPr>
        <w:t xml:space="preserve">B.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219" w:dyaOrig="720">
          <v:shape id="_x0000_i1671" type="#_x0000_t75" style="width:60.75pt;height:36pt" o:ole="">
            <v:imagedata r:id="rId1299" o:title=""/>
          </v:shape>
          <o:OLEObject Type="Embed" ProgID="Equation.DSMT4" ShapeID="_x0000_i1671" DrawAspect="Content" ObjectID="_1653457577" r:id="rId1300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 xml:space="preserve">C.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920" w:dyaOrig="700">
          <v:shape id="_x0000_i1672" type="#_x0000_t75" style="width:45.75pt;height:35.25pt" o:ole="">
            <v:imagedata r:id="rId1301" o:title=""/>
          </v:shape>
          <o:OLEObject Type="Embed" ProgID="Equation.DSMT4" ShapeID="_x0000_i1672" DrawAspect="Content" ObjectID="_1653457578" r:id="rId1302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sz w:val="26"/>
          <w:szCs w:val="26"/>
        </w:rPr>
        <w:tab/>
      </w:r>
      <w:r w:rsidR="00557038" w:rsidRPr="00610F8A">
        <w:rPr>
          <w:b/>
          <w:sz w:val="26"/>
          <w:szCs w:val="26"/>
          <w:lang w:val="fr-FR"/>
        </w:rPr>
        <w:t xml:space="preserve">D.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219" w:dyaOrig="720">
          <v:shape id="_x0000_i1673" type="#_x0000_t75" style="width:60.75pt;height:36pt" o:ole="">
            <v:imagedata r:id="rId1303" o:title=""/>
          </v:shape>
          <o:OLEObject Type="Embed" ProgID="Equation.DSMT4" ShapeID="_x0000_i1673" DrawAspect="Content" ObjectID="_1653457579" r:id="rId1304"/>
        </w:object>
      </w:r>
      <w:r w:rsidR="00557038" w:rsidRPr="00610F8A">
        <w:rPr>
          <w:sz w:val="26"/>
          <w:szCs w:val="26"/>
        </w:rPr>
        <w:t>.</w:t>
      </w:r>
    </w:p>
    <w:p w:rsidR="00557038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48</w:t>
      </w:r>
      <w:r w:rsidR="00557038" w:rsidRPr="00610F8A">
        <w:rPr>
          <w:b/>
          <w:sz w:val="26"/>
          <w:szCs w:val="26"/>
        </w:rPr>
        <w:t>.</w:t>
      </w:r>
      <w:r w:rsidR="00557038" w:rsidRPr="00610F8A">
        <w:rPr>
          <w:sz w:val="26"/>
          <w:szCs w:val="26"/>
        </w:rPr>
        <w:t xml:space="preserve"> Cho hình chóp tứ giác đều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674" type="#_x0000_t75" style="width:48.75pt;height:14.25pt" o:ole="">
            <v:imagedata r:id="rId1305" o:title=""/>
          </v:shape>
          <o:OLEObject Type="Embed" ProgID="Equation.DSMT4" ShapeID="_x0000_i1674" DrawAspect="Content" ObjectID="_1653457580" r:id="rId1306"/>
        </w:object>
      </w:r>
      <w:r w:rsidR="00557038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675" type="#_x0000_t75" style="width:39pt;height:14.25pt" o:ole="">
            <v:imagedata r:id="rId1307" o:title=""/>
          </v:shape>
          <o:OLEObject Type="Embed" ProgID="Equation.DSMT4" ShapeID="_x0000_i1675" DrawAspect="Content" ObjectID="_1653457581" r:id="rId1308"/>
        </w:object>
      </w:r>
      <w:r w:rsidR="00557038" w:rsidRPr="00610F8A">
        <w:rPr>
          <w:sz w:val="26"/>
          <w:szCs w:val="26"/>
        </w:rPr>
        <w:t xml:space="preserve"> là hình vuông </w:t>
      </w:r>
      <w:r w:rsidR="00555365" w:rsidRPr="00610F8A">
        <w:rPr>
          <w:sz w:val="26"/>
          <w:szCs w:val="26"/>
        </w:rPr>
        <w:t xml:space="preserve">tâm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1676" type="#_x0000_t75" style="width:12.75pt;height:14.25pt" o:ole="">
            <v:imagedata r:id="rId1309" o:title=""/>
          </v:shape>
          <o:OLEObject Type="Embed" ProgID="Equation.DSMT4" ShapeID="_x0000_i1676" DrawAspect="Content" ObjectID="_1653457582" r:id="rId1310"/>
        </w:object>
      </w:r>
      <w:r w:rsidR="00555365" w:rsidRPr="00610F8A">
        <w:rPr>
          <w:sz w:val="26"/>
          <w:szCs w:val="26"/>
        </w:rPr>
        <w:t xml:space="preserve">, </w:t>
      </w:r>
      <w:r w:rsidR="00557038" w:rsidRPr="00610F8A">
        <w:rPr>
          <w:sz w:val="26"/>
          <w:szCs w:val="26"/>
        </w:rPr>
        <w:t xml:space="preserve">cạnh </w:t>
      </w:r>
      <w:r w:rsidR="007A1347" w:rsidRPr="00610F8A">
        <w:rPr>
          <w:position w:val="-6"/>
          <w:sz w:val="26"/>
          <w:szCs w:val="26"/>
        </w:rPr>
        <w:object w:dxaOrig="340" w:dyaOrig="279">
          <v:shape id="_x0000_i1677" type="#_x0000_t75" style="width:17.25pt;height:14.25pt" o:ole="">
            <v:imagedata r:id="rId1311" o:title=""/>
          </v:shape>
          <o:OLEObject Type="Embed" ProgID="Equation.DSMT4" ShapeID="_x0000_i1677" DrawAspect="Content" ObjectID="_1653457583" r:id="rId1312"/>
        </w:object>
      </w:r>
      <w:r w:rsidR="00557038" w:rsidRPr="00610F8A">
        <w:rPr>
          <w:sz w:val="26"/>
          <w:szCs w:val="26"/>
        </w:rPr>
        <w:t xml:space="preserve">. Mặt bên tạo với đáy góc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678" type="#_x0000_t75" style="width:21pt;height:17.25pt" o:ole="">
            <v:imagedata r:id="rId1313" o:title=""/>
          </v:shape>
          <o:OLEObject Type="Embed" ProgID="Equation.DSMT4" ShapeID="_x0000_i1678" DrawAspect="Content" ObjectID="_1653457584" r:id="rId1314"/>
        </w:object>
      </w:r>
      <w:r w:rsidR="00557038" w:rsidRPr="00610F8A">
        <w:rPr>
          <w:sz w:val="26"/>
          <w:szCs w:val="26"/>
        </w:rPr>
        <w:t xml:space="preserve">. Gọi </w:t>
      </w:r>
      <w:r w:rsidR="007A1347" w:rsidRPr="00610F8A">
        <w:rPr>
          <w:position w:val="-4"/>
          <w:sz w:val="26"/>
          <w:szCs w:val="26"/>
        </w:rPr>
        <w:object w:dxaOrig="279" w:dyaOrig="260">
          <v:shape id="_x0000_i1679" type="#_x0000_t75" style="width:14.25pt;height:12.75pt" o:ole="">
            <v:imagedata r:id="rId1315" o:title=""/>
          </v:shape>
          <o:OLEObject Type="Embed" ProgID="Equation.DSMT4" ShapeID="_x0000_i1679" DrawAspect="Content" ObjectID="_1653457585" r:id="rId1316"/>
        </w:object>
      </w:r>
      <w:r w:rsidR="00557038" w:rsidRPr="00610F8A">
        <w:rPr>
          <w:sz w:val="26"/>
          <w:szCs w:val="26"/>
        </w:rPr>
        <w:t xml:space="preserve"> là hình chiếu vuông góc của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1680" type="#_x0000_t75" style="width:12.75pt;height:14.25pt" o:ole="">
            <v:imagedata r:id="rId1317" o:title=""/>
          </v:shape>
          <o:OLEObject Type="Embed" ProgID="Equation.DSMT4" ShapeID="_x0000_i1680" DrawAspect="Content" ObjectID="_1653457586" r:id="rId1318"/>
        </w:object>
      </w:r>
      <w:r w:rsidR="00557038" w:rsidRPr="00610F8A">
        <w:rPr>
          <w:sz w:val="26"/>
          <w:szCs w:val="26"/>
        </w:rPr>
        <w:t xml:space="preserve"> trên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1681" type="#_x0000_t75" style="width:20.25pt;height:14.25pt" o:ole="">
            <v:imagedata r:id="rId1319" o:title=""/>
          </v:shape>
          <o:OLEObject Type="Embed" ProgID="Equation.DSMT4" ShapeID="_x0000_i1681" DrawAspect="Content" ObjectID="_1653457587" r:id="rId1320"/>
        </w:object>
      </w:r>
      <w:r w:rsidR="00557038"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682" type="#_x0000_t75" style="width:11.25pt;height:11.25pt" o:ole="">
            <v:imagedata r:id="rId1321" o:title=""/>
          </v:shape>
          <o:OLEObject Type="Embed" ProgID="Equation.DSMT4" ShapeID="_x0000_i1682" DrawAspect="Content" ObjectID="_1653457588" r:id="rId1322"/>
        </w:object>
      </w:r>
      <w:r w:rsidR="00557038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683" type="#_x0000_t75" style="width:12pt;height:14.25pt" o:ole="">
            <v:imagedata r:id="rId1323" o:title=""/>
          </v:shape>
          <o:OLEObject Type="Embed" ProgID="Equation.DSMT4" ShapeID="_x0000_i1683" DrawAspect="Content" ObjectID="_1653457589" r:id="rId1324"/>
        </w:object>
      </w:r>
      <w:r w:rsidR="007C6AE2" w:rsidRPr="00610F8A">
        <w:rPr>
          <w:sz w:val="26"/>
          <w:szCs w:val="26"/>
        </w:rPr>
        <w:t xml:space="preserve"> của </w:t>
      </w:r>
      <w:r w:rsidR="00557038" w:rsidRPr="00610F8A">
        <w:rPr>
          <w:sz w:val="26"/>
          <w:szCs w:val="26"/>
        </w:rPr>
        <w:t xml:space="preserve">khối tứ diện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684" type="#_x0000_t75" style="width:39.75pt;height:14.25pt" o:ole="">
            <v:imagedata r:id="rId1325" o:title=""/>
          </v:shape>
          <o:OLEObject Type="Embed" ProgID="Equation.DSMT4" ShapeID="_x0000_i1684" DrawAspect="Content" ObjectID="_1653457590" r:id="rId1326"/>
        </w:object>
      </w:r>
      <w:r w:rsidR="00557038" w:rsidRPr="00610F8A">
        <w:rPr>
          <w:sz w:val="26"/>
          <w:szCs w:val="26"/>
        </w:rPr>
        <w:t>.</w:t>
      </w:r>
    </w:p>
    <w:p w:rsidR="009F6F61" w:rsidRPr="00610F8A" w:rsidRDefault="007C6AE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790DA3">
        <w:rPr>
          <w:b/>
          <w:sz w:val="26"/>
          <w:szCs w:val="26"/>
        </w:rPr>
        <w:tab/>
      </w:r>
      <w:r w:rsidR="00557038" w:rsidRPr="00790DA3">
        <w:rPr>
          <w:b/>
          <w:sz w:val="26"/>
          <w:szCs w:val="26"/>
        </w:rPr>
        <w:t xml:space="preserve">A.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240" w:dyaOrig="720">
          <v:shape id="_x0000_i1685" type="#_x0000_t75" style="width:62.25pt;height:36pt" o:ole="">
            <v:imagedata r:id="rId1327" o:title=""/>
          </v:shape>
          <o:OLEObject Type="Embed" ProgID="Equation.DSMT4" ShapeID="_x0000_i1685" DrawAspect="Content" ObjectID="_1653457591" r:id="rId1328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sz w:val="26"/>
          <w:szCs w:val="26"/>
        </w:rPr>
        <w:tab/>
      </w:r>
      <w:r w:rsidR="00557038" w:rsidRPr="00790DA3">
        <w:rPr>
          <w:b/>
          <w:sz w:val="26"/>
          <w:szCs w:val="26"/>
        </w:rPr>
        <w:t xml:space="preserve">B.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240" w:dyaOrig="720">
          <v:shape id="_x0000_i1686" type="#_x0000_t75" style="width:62.25pt;height:36pt" o:ole="">
            <v:imagedata r:id="rId1329" o:title=""/>
          </v:shape>
          <o:OLEObject Type="Embed" ProgID="Equation.DSMT4" ShapeID="_x0000_i1686" DrawAspect="Content" ObjectID="_1653457592" r:id="rId1330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 xml:space="preserve">C.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240" w:dyaOrig="720">
          <v:shape id="_x0000_i1687" type="#_x0000_t75" style="width:62.25pt;height:36pt" o:ole="">
            <v:imagedata r:id="rId1331" o:title=""/>
          </v:shape>
          <o:OLEObject Type="Embed" ProgID="Equation.DSMT4" ShapeID="_x0000_i1687" DrawAspect="Content" ObjectID="_1653457593" r:id="rId1332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sz w:val="26"/>
          <w:szCs w:val="26"/>
        </w:rPr>
        <w:tab/>
      </w:r>
      <w:r w:rsidR="00557038" w:rsidRPr="00610F8A">
        <w:rPr>
          <w:b/>
          <w:sz w:val="26"/>
          <w:szCs w:val="26"/>
          <w:lang w:val="fr-FR"/>
        </w:rPr>
        <w:t xml:space="preserve">D. </w:t>
      </w:r>
      <w:r w:rsidR="007A1347" w:rsidRPr="00610F8A">
        <w:rPr>
          <w:b/>
          <w:position w:val="-8"/>
          <w:sz w:val="26"/>
          <w:szCs w:val="26"/>
          <w:lang w:val="fr-FR"/>
        </w:rPr>
        <w:object w:dxaOrig="1060" w:dyaOrig="380">
          <v:shape id="_x0000_i1688" type="#_x0000_t75" style="width:53.25pt;height:18.75pt" o:ole="">
            <v:imagedata r:id="rId1333" o:title=""/>
          </v:shape>
          <o:OLEObject Type="Embed" ProgID="Equation.DSMT4" ShapeID="_x0000_i1688" DrawAspect="Content" ObjectID="_1653457594" r:id="rId1334"/>
        </w:object>
      </w:r>
      <w:r w:rsidR="00557038" w:rsidRPr="00610F8A">
        <w:rPr>
          <w:sz w:val="26"/>
          <w:szCs w:val="26"/>
        </w:rPr>
        <w:t>.</w:t>
      </w:r>
    </w:p>
    <w:p w:rsidR="005F7986" w:rsidRPr="00610F8A" w:rsidRDefault="005F7986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  <w:lang w:val="es-BO"/>
        </w:rPr>
        <w:t>Câu 49*.</w:t>
      </w:r>
      <w:r w:rsidRPr="00610F8A">
        <w:rPr>
          <w:sz w:val="26"/>
          <w:szCs w:val="26"/>
          <w:lang w:val="es-BO"/>
        </w:rPr>
        <w:t xml:space="preserve"> </w:t>
      </w:r>
      <w:r w:rsidRPr="00610F8A">
        <w:rPr>
          <w:sz w:val="26"/>
          <w:szCs w:val="26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689" type="#_x0000_t75" style="width:39.75pt;height:14.25pt" o:ole="">
            <v:imagedata r:id="rId1335" o:title=""/>
          </v:shape>
          <o:OLEObject Type="Embed" ProgID="Equation.DSMT4" ShapeID="_x0000_i1689" DrawAspect="Content" ObjectID="_1653457595" r:id="rId1336"/>
        </w:object>
      </w:r>
      <w:r w:rsidRPr="00610F8A">
        <w:rPr>
          <w:sz w:val="26"/>
          <w:szCs w:val="26"/>
        </w:rPr>
        <w:t xml:space="preserve"> có </w:t>
      </w:r>
      <w:r w:rsidR="007A1347" w:rsidRPr="00610F8A">
        <w:rPr>
          <w:position w:val="-10"/>
          <w:sz w:val="26"/>
          <w:szCs w:val="26"/>
        </w:rPr>
        <w:object w:dxaOrig="3180" w:dyaOrig="420">
          <v:shape id="_x0000_i1690" type="#_x0000_t75" style="width:159pt;height:21pt" o:ole="">
            <v:imagedata r:id="rId1337" o:title=""/>
          </v:shape>
          <o:OLEObject Type="Embed" ProgID="Equation.DSMT4" ShapeID="_x0000_i1690" DrawAspect="Content" ObjectID="_1653457596" r:id="rId1338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10"/>
          <w:sz w:val="26"/>
          <w:szCs w:val="26"/>
        </w:rPr>
        <w:object w:dxaOrig="1380" w:dyaOrig="320">
          <v:shape id="_x0000_i1691" type="#_x0000_t75" style="width:69pt;height:15.75pt" o:ole="">
            <v:imagedata r:id="rId1339" o:title=""/>
          </v:shape>
          <o:OLEObject Type="Embed" ProgID="Equation.DSMT4" ShapeID="_x0000_i1691" DrawAspect="Content" ObjectID="_1653457597" r:id="rId1340"/>
        </w:objec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920" w:dyaOrig="279">
          <v:shape id="_x0000_i1692" type="#_x0000_t75" style="width:45.75pt;height:14.25pt" o:ole="">
            <v:imagedata r:id="rId1341" o:title=""/>
          </v:shape>
          <o:OLEObject Type="Embed" ProgID="Equation.DSMT4" ShapeID="_x0000_i1692" DrawAspect="Content" ObjectID="_1653457598" r:id="rId1342"/>
        </w:object>
      </w:r>
      <w:r w:rsidRPr="00610F8A">
        <w:rPr>
          <w:sz w:val="26"/>
          <w:szCs w:val="26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693" type="#_x0000_t75" style="width:12pt;height:14.25pt" o:ole="">
            <v:imagedata r:id="rId1343" o:title=""/>
          </v:shape>
          <o:OLEObject Type="Embed" ProgID="Equation.DSMT4" ShapeID="_x0000_i1693" DrawAspect="Content" ObjectID="_1653457599" r:id="rId1344"/>
        </w:object>
      </w:r>
      <w:r w:rsidRPr="00610F8A">
        <w:rPr>
          <w:sz w:val="26"/>
          <w:szCs w:val="26"/>
        </w:rPr>
        <w:t xml:space="preserve"> của khối chóp </w:t>
      </w:r>
      <w:r w:rsidR="007A1347" w:rsidRPr="00610F8A">
        <w:rPr>
          <w:position w:val="-6"/>
          <w:sz w:val="26"/>
          <w:szCs w:val="26"/>
        </w:rPr>
        <w:object w:dxaOrig="840" w:dyaOrig="279">
          <v:shape id="_x0000_i1694" type="#_x0000_t75" style="width:42pt;height:14.25pt" o:ole="">
            <v:imagedata r:id="rId1345" o:title=""/>
          </v:shape>
          <o:OLEObject Type="Embed" ProgID="Equation.DSMT4" ShapeID="_x0000_i1694" DrawAspect="Content" ObjectID="_1653457600" r:id="rId1346"/>
        </w:object>
      </w:r>
    </w:p>
    <w:p w:rsidR="005F7986" w:rsidRPr="00610F8A" w:rsidRDefault="005F7986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rFonts w:eastAsia="Calibri"/>
          <w:b/>
          <w:sz w:val="26"/>
          <w:szCs w:val="26"/>
        </w:rPr>
        <w:tab/>
        <w:t>A</w:t>
      </w:r>
      <w:r w:rsidRPr="00610F8A">
        <w:rPr>
          <w:rFonts w:eastAsia="Calibri"/>
          <w:sz w:val="26"/>
          <w:szCs w:val="26"/>
        </w:rPr>
        <w:t xml:space="preserve">. </w:t>
      </w:r>
      <w:r w:rsidR="007A1347" w:rsidRPr="00610F8A">
        <w:rPr>
          <w:rFonts w:eastAsia="Calibri"/>
          <w:position w:val="-26"/>
          <w:sz w:val="26"/>
          <w:szCs w:val="26"/>
        </w:rPr>
        <w:object w:dxaOrig="1180" w:dyaOrig="720">
          <v:shape id="_x0000_i1695" type="#_x0000_t75" style="width:59.25pt;height:36pt" o:ole="">
            <v:imagedata r:id="rId1347" o:title=""/>
          </v:shape>
          <o:OLEObject Type="Embed" ProgID="Equation.DSMT4" ShapeID="_x0000_i1695" DrawAspect="Content" ObjectID="_1653457601" r:id="rId1348"/>
        </w:object>
      </w:r>
      <w:r w:rsidRPr="00610F8A">
        <w:rPr>
          <w:sz w:val="26"/>
          <w:szCs w:val="26"/>
        </w:rPr>
        <w:tab/>
      </w:r>
      <w:r w:rsidRPr="00610F8A">
        <w:rPr>
          <w:rFonts w:eastAsia="Calibri"/>
          <w:b/>
          <w:sz w:val="26"/>
          <w:szCs w:val="26"/>
        </w:rPr>
        <w:t>B</w:t>
      </w:r>
      <w:r w:rsidRPr="00610F8A">
        <w:rPr>
          <w:rFonts w:eastAsia="Calibri"/>
          <w:sz w:val="26"/>
          <w:szCs w:val="26"/>
        </w:rPr>
        <w:t xml:space="preserve">. </w:t>
      </w:r>
      <w:r w:rsidR="007A1347" w:rsidRPr="00610F8A">
        <w:rPr>
          <w:rFonts w:eastAsia="Calibri"/>
          <w:position w:val="-26"/>
          <w:sz w:val="26"/>
          <w:szCs w:val="26"/>
        </w:rPr>
        <w:object w:dxaOrig="1180" w:dyaOrig="720">
          <v:shape id="_x0000_i1696" type="#_x0000_t75" style="width:59.25pt;height:36pt" o:ole="">
            <v:imagedata r:id="rId1349" o:title=""/>
          </v:shape>
          <o:OLEObject Type="Embed" ProgID="Equation.DSMT4" ShapeID="_x0000_i1696" DrawAspect="Content" ObjectID="_1653457602" r:id="rId1350"/>
        </w:object>
      </w:r>
      <w:r w:rsidRPr="00610F8A">
        <w:rPr>
          <w:rFonts w:eastAsia="Calibri"/>
          <w:b/>
          <w:sz w:val="26"/>
          <w:szCs w:val="26"/>
        </w:rPr>
        <w:tab/>
        <w:t>C</w:t>
      </w:r>
      <w:r w:rsidRPr="00610F8A">
        <w:rPr>
          <w:rFonts w:eastAsia="Calibri"/>
          <w:sz w:val="26"/>
          <w:szCs w:val="26"/>
        </w:rPr>
        <w:t xml:space="preserve">. </w:t>
      </w:r>
      <w:r w:rsidR="007A1347" w:rsidRPr="00610F8A">
        <w:rPr>
          <w:rFonts w:eastAsia="Calibri"/>
          <w:position w:val="-26"/>
          <w:sz w:val="26"/>
          <w:szCs w:val="26"/>
        </w:rPr>
        <w:object w:dxaOrig="1180" w:dyaOrig="720">
          <v:shape id="_x0000_i1697" type="#_x0000_t75" style="width:59.25pt;height:36pt" o:ole="">
            <v:imagedata r:id="rId1351" o:title=""/>
          </v:shape>
          <o:OLEObject Type="Embed" ProgID="Equation.DSMT4" ShapeID="_x0000_i1697" DrawAspect="Content" ObjectID="_1653457603" r:id="rId1352"/>
        </w:object>
      </w:r>
      <w:r w:rsidRPr="00610F8A">
        <w:rPr>
          <w:sz w:val="26"/>
          <w:szCs w:val="26"/>
        </w:rPr>
        <w:tab/>
      </w:r>
      <w:r w:rsidRPr="00610F8A">
        <w:rPr>
          <w:rFonts w:eastAsia="Calibri"/>
          <w:b/>
          <w:sz w:val="26"/>
          <w:szCs w:val="26"/>
        </w:rPr>
        <w:t>D</w:t>
      </w:r>
      <w:r w:rsidRPr="00610F8A">
        <w:rPr>
          <w:rFonts w:eastAsia="Calibri"/>
          <w:sz w:val="26"/>
          <w:szCs w:val="26"/>
        </w:rPr>
        <w:t xml:space="preserve">. </w:t>
      </w:r>
      <w:r w:rsidR="007A1347" w:rsidRPr="00610F8A">
        <w:rPr>
          <w:rFonts w:eastAsia="Calibri"/>
          <w:position w:val="-26"/>
          <w:sz w:val="26"/>
          <w:szCs w:val="26"/>
        </w:rPr>
        <w:object w:dxaOrig="1180" w:dyaOrig="720">
          <v:shape id="_x0000_i1698" type="#_x0000_t75" style="width:59.25pt;height:36pt" o:ole="">
            <v:imagedata r:id="rId1353" o:title=""/>
          </v:shape>
          <o:OLEObject Type="Embed" ProgID="Equation.DSMT4" ShapeID="_x0000_i1698" DrawAspect="Content" ObjectID="_1653457604" r:id="rId1354"/>
        </w:object>
      </w:r>
    </w:p>
    <w:p w:rsidR="003E5E65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>Câu 50</w:t>
      </w:r>
      <w:r w:rsidR="003E5E65" w:rsidRPr="00610F8A">
        <w:rPr>
          <w:b/>
          <w:noProof/>
          <w:sz w:val="26"/>
          <w:szCs w:val="26"/>
        </w:rPr>
        <w:t xml:space="preserve">. </w:t>
      </w:r>
      <w:r w:rsidR="003E5E65" w:rsidRPr="00610F8A">
        <w:rPr>
          <w:noProof/>
          <w:sz w:val="26"/>
          <w:szCs w:val="26"/>
        </w:rPr>
        <w:t xml:space="preserve">Cho hình chóp </w:t>
      </w:r>
      <w:r w:rsidR="007A1347" w:rsidRPr="00610F8A">
        <w:rPr>
          <w:noProof/>
          <w:position w:val="-6"/>
          <w:sz w:val="26"/>
          <w:szCs w:val="26"/>
        </w:rPr>
        <w:object w:dxaOrig="980" w:dyaOrig="279">
          <v:shape id="_x0000_i1699" type="#_x0000_t75" style="width:48.75pt;height:14.25pt" o:ole="">
            <v:imagedata r:id="rId1355" o:title=""/>
          </v:shape>
          <o:OLEObject Type="Embed" ProgID="Equation.DSMT4" ShapeID="_x0000_i1699" DrawAspect="Content" ObjectID="_1653457605" r:id="rId1356"/>
        </w:object>
      </w:r>
      <w:r w:rsidR="003E5E65" w:rsidRPr="00610F8A">
        <w:rPr>
          <w:noProof/>
          <w:sz w:val="26"/>
          <w:szCs w:val="26"/>
        </w:rPr>
        <w:t xml:space="preserve"> có đáy </w:t>
      </w:r>
      <w:r w:rsidR="007A1347" w:rsidRPr="00610F8A">
        <w:rPr>
          <w:noProof/>
          <w:position w:val="-6"/>
          <w:sz w:val="26"/>
          <w:szCs w:val="26"/>
        </w:rPr>
        <w:object w:dxaOrig="780" w:dyaOrig="279">
          <v:shape id="_x0000_i1700" type="#_x0000_t75" style="width:39pt;height:14.25pt" o:ole="">
            <v:imagedata r:id="rId1357" o:title=""/>
          </v:shape>
          <o:OLEObject Type="Embed" ProgID="Equation.DSMT4" ShapeID="_x0000_i1700" DrawAspect="Content" ObjectID="_1653457606" r:id="rId1358"/>
        </w:object>
      </w:r>
      <w:r w:rsidR="003E5E65" w:rsidRPr="00610F8A">
        <w:rPr>
          <w:noProof/>
          <w:sz w:val="26"/>
          <w:szCs w:val="26"/>
        </w:rPr>
        <w:t xml:space="preserve"> là hình vuông cạnh </w:t>
      </w:r>
      <w:r w:rsidR="007A1347" w:rsidRPr="00610F8A">
        <w:rPr>
          <w:noProof/>
          <w:position w:val="-10"/>
          <w:sz w:val="26"/>
          <w:szCs w:val="26"/>
        </w:rPr>
        <w:object w:dxaOrig="279" w:dyaOrig="260">
          <v:shape id="_x0000_i1701" type="#_x0000_t75" style="width:14.25pt;height:12.75pt" o:ole="">
            <v:imagedata r:id="rId1359" o:title=""/>
          </v:shape>
          <o:OLEObject Type="Embed" ProgID="Equation.DSMT4" ShapeID="_x0000_i1701" DrawAspect="Content" ObjectID="_1653457607" r:id="rId1360"/>
        </w:object>
      </w:r>
      <w:r w:rsidR="003E5E65" w:rsidRPr="00610F8A">
        <w:rPr>
          <w:noProof/>
          <w:sz w:val="26"/>
          <w:szCs w:val="26"/>
        </w:rPr>
        <w:t xml:space="preserve"> </w:t>
      </w:r>
      <w:r w:rsidR="007A1347" w:rsidRPr="00610F8A">
        <w:rPr>
          <w:noProof/>
          <w:position w:val="-10"/>
          <w:sz w:val="26"/>
          <w:szCs w:val="26"/>
        </w:rPr>
        <w:object w:dxaOrig="980" w:dyaOrig="320">
          <v:shape id="_x0000_i1702" type="#_x0000_t75" style="width:48.75pt;height:15.75pt" o:ole="">
            <v:imagedata r:id="rId1361" o:title=""/>
          </v:shape>
          <o:OLEObject Type="Embed" ProgID="Equation.DSMT4" ShapeID="_x0000_i1702" DrawAspect="Content" ObjectID="_1653457608" r:id="rId1362"/>
        </w:object>
      </w:r>
      <w:r w:rsidR="00D876B0" w:rsidRPr="00610F8A">
        <w:rPr>
          <w:noProof/>
          <w:sz w:val="26"/>
          <w:szCs w:val="26"/>
        </w:rPr>
        <w:t xml:space="preserve"> </w:t>
      </w:r>
      <w:r w:rsidR="007A1347" w:rsidRPr="00610F8A">
        <w:rPr>
          <w:noProof/>
          <w:position w:val="-10"/>
          <w:sz w:val="26"/>
          <w:szCs w:val="26"/>
        </w:rPr>
        <w:object w:dxaOrig="1060" w:dyaOrig="320">
          <v:shape id="_x0000_i1703" type="#_x0000_t75" style="width:53.25pt;height:15.75pt" o:ole="">
            <v:imagedata r:id="rId1363" o:title=""/>
          </v:shape>
          <o:OLEObject Type="Embed" ProgID="Equation.DSMT4" ShapeID="_x0000_i1703" DrawAspect="Content" ObjectID="_1653457609" r:id="rId1364"/>
        </w:object>
      </w:r>
      <w:r w:rsidR="00D876B0" w:rsidRPr="00610F8A">
        <w:rPr>
          <w:noProof/>
          <w:sz w:val="26"/>
          <w:szCs w:val="26"/>
        </w:rPr>
        <w:t xml:space="preserve"> </w:t>
      </w:r>
      <w:r w:rsidR="007A1347" w:rsidRPr="00610F8A">
        <w:rPr>
          <w:noProof/>
          <w:position w:val="-14"/>
          <w:sz w:val="26"/>
          <w:szCs w:val="26"/>
        </w:rPr>
        <w:object w:dxaOrig="1719" w:dyaOrig="400">
          <v:shape id="_x0000_i1704" type="#_x0000_t75" style="width:86.25pt;height:20.25pt" o:ole="">
            <v:imagedata r:id="rId1365" o:title=""/>
          </v:shape>
          <o:OLEObject Type="Embed" ProgID="Equation.DSMT4" ShapeID="_x0000_i1704" DrawAspect="Content" ObjectID="_1653457610" r:id="rId1366"/>
        </w:object>
      </w:r>
      <w:r w:rsidR="003E5E65" w:rsidRPr="00610F8A">
        <w:rPr>
          <w:noProof/>
          <w:sz w:val="26"/>
          <w:szCs w:val="26"/>
        </w:rPr>
        <w:t xml:space="preserve"> và tổng diện tích hai tam giác </w:t>
      </w:r>
      <w:r w:rsidR="007A1347" w:rsidRPr="00610F8A">
        <w:rPr>
          <w:noProof/>
          <w:position w:val="-6"/>
          <w:sz w:val="26"/>
          <w:szCs w:val="26"/>
        </w:rPr>
        <w:object w:dxaOrig="540" w:dyaOrig="279">
          <v:shape id="_x0000_i1705" type="#_x0000_t75" style="width:27pt;height:14.25pt" o:ole="">
            <v:imagedata r:id="rId1367" o:title=""/>
          </v:shape>
          <o:OLEObject Type="Embed" ProgID="Equation.DSMT4" ShapeID="_x0000_i1705" DrawAspect="Content" ObjectID="_1653457611" r:id="rId1368"/>
        </w:object>
      </w:r>
      <w:r w:rsidR="003E5E65" w:rsidRPr="00610F8A">
        <w:rPr>
          <w:noProof/>
          <w:sz w:val="26"/>
          <w:szCs w:val="26"/>
        </w:rPr>
        <w:t xml:space="preserve"> và </w:t>
      </w:r>
      <w:r w:rsidR="007A1347" w:rsidRPr="00610F8A">
        <w:rPr>
          <w:noProof/>
          <w:position w:val="-6"/>
          <w:sz w:val="26"/>
          <w:szCs w:val="26"/>
        </w:rPr>
        <w:object w:dxaOrig="580" w:dyaOrig="279">
          <v:shape id="_x0000_i1706" type="#_x0000_t75" style="width:29.25pt;height:14.25pt" o:ole="">
            <v:imagedata r:id="rId1369" o:title=""/>
          </v:shape>
          <o:OLEObject Type="Embed" ProgID="Equation.DSMT4" ShapeID="_x0000_i1706" DrawAspect="Content" ObjectID="_1653457612" r:id="rId1370"/>
        </w:object>
      </w:r>
      <w:r w:rsidR="003E5E65" w:rsidRPr="00610F8A">
        <w:rPr>
          <w:noProof/>
          <w:sz w:val="26"/>
          <w:szCs w:val="26"/>
        </w:rPr>
        <w:t xml:space="preserve"> bằng </w:t>
      </w:r>
      <w:r w:rsidR="007A1347" w:rsidRPr="00610F8A">
        <w:rPr>
          <w:noProof/>
          <w:position w:val="-26"/>
          <w:sz w:val="26"/>
          <w:szCs w:val="26"/>
        </w:rPr>
        <w:object w:dxaOrig="560" w:dyaOrig="700">
          <v:shape id="_x0000_i1707" type="#_x0000_t75" style="width:27.75pt;height:35.25pt" o:ole="">
            <v:imagedata r:id="rId1371" o:title=""/>
          </v:shape>
          <o:OLEObject Type="Embed" ProgID="Equation.DSMT4" ShapeID="_x0000_i1707" DrawAspect="Content" ObjectID="_1653457613" r:id="rId1372"/>
        </w:object>
      </w:r>
      <w:r w:rsidR="003E5E65" w:rsidRPr="00610F8A">
        <w:rPr>
          <w:noProof/>
          <w:sz w:val="26"/>
          <w:szCs w:val="26"/>
        </w:rPr>
        <w:t xml:space="preserve"> Tính thể tích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1708" type="#_x0000_t75" style="width:12pt;height:14.25pt" o:ole="">
            <v:imagedata r:id="rId1373" o:title=""/>
          </v:shape>
          <o:OLEObject Type="Embed" ProgID="Equation.DSMT4" ShapeID="_x0000_i1708" DrawAspect="Content" ObjectID="_1653457614" r:id="rId1374"/>
        </w:object>
      </w:r>
      <w:r w:rsidR="003E5E65" w:rsidRPr="00610F8A">
        <w:rPr>
          <w:noProof/>
          <w:sz w:val="26"/>
          <w:szCs w:val="26"/>
        </w:rPr>
        <w:t xml:space="preserve"> của khối chóp </w:t>
      </w:r>
      <w:r w:rsidR="007A1347" w:rsidRPr="00610F8A">
        <w:rPr>
          <w:noProof/>
          <w:position w:val="-6"/>
          <w:sz w:val="26"/>
          <w:szCs w:val="26"/>
        </w:rPr>
        <w:object w:dxaOrig="1020" w:dyaOrig="279">
          <v:shape id="_x0000_i1709" type="#_x0000_t75" style="width:51pt;height:14.25pt" o:ole="">
            <v:imagedata r:id="rId1375" o:title=""/>
          </v:shape>
          <o:OLEObject Type="Embed" ProgID="Equation.DSMT4" ShapeID="_x0000_i1709" DrawAspect="Content" ObjectID="_1653457615" r:id="rId1376"/>
        </w:object>
      </w:r>
    </w:p>
    <w:p w:rsidR="003E5E65" w:rsidRPr="00610F8A" w:rsidRDefault="003E5E65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lastRenderedPageBreak/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59" w:dyaOrig="700">
          <v:shape id="_x0000_i1710" type="#_x0000_t75" style="width:42.75pt;height:35.25pt" o:ole="">
            <v:imagedata r:id="rId1377" o:title=""/>
          </v:shape>
          <o:OLEObject Type="Embed" ProgID="Equation.DSMT4" ShapeID="_x0000_i1710" DrawAspect="Content" ObjectID="_1653457616" r:id="rId1378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999" w:dyaOrig="700">
          <v:shape id="_x0000_i1711" type="#_x0000_t75" style="width:50.25pt;height:35.25pt" o:ole="">
            <v:imagedata r:id="rId1379" o:title=""/>
          </v:shape>
          <o:OLEObject Type="Embed" ProgID="Equation.DSMT4" ShapeID="_x0000_i1711" DrawAspect="Content" ObjectID="_1653457617" r:id="rId1380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999" w:dyaOrig="700">
          <v:shape id="_x0000_i1712" type="#_x0000_t75" style="width:50.25pt;height:35.25pt" o:ole="">
            <v:imagedata r:id="rId1381" o:title=""/>
          </v:shape>
          <o:OLEObject Type="Embed" ProgID="Equation.DSMT4" ShapeID="_x0000_i1712" DrawAspect="Content" ObjectID="_1653457618" r:id="rId1382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00" w:dyaOrig="700">
          <v:shape id="_x0000_i1713" type="#_x0000_t75" style="width:54.75pt;height:35.25pt" o:ole="">
            <v:imagedata r:id="rId1383" o:title=""/>
          </v:shape>
          <o:OLEObject Type="Embed" ProgID="Equation.DSMT4" ShapeID="_x0000_i1713" DrawAspect="Content" ObjectID="_1653457619" r:id="rId1384"/>
        </w:object>
      </w:r>
    </w:p>
    <w:p w:rsidR="003E5E65" w:rsidRPr="00610F8A" w:rsidRDefault="003E5E65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noProof/>
          <w:sz w:val="26"/>
          <w:szCs w:val="26"/>
        </w:rPr>
      </w:pPr>
    </w:p>
    <w:p w:rsidR="00234F71" w:rsidRPr="00610F8A" w:rsidRDefault="007F28DA" w:rsidP="004F42B4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  <w:lang w:val="vi-VN" w:eastAsia="vi-VN"/>
        </w:rPr>
        <mc:AlternateContent>
          <mc:Choice Requires="wps">
            <w:drawing>
              <wp:inline distT="0" distB="0" distL="0" distR="0">
                <wp:extent cx="610235" cy="149225"/>
                <wp:effectExtent l="19050" t="11430" r="18415" b="10795"/>
                <wp:docPr id="3838" name="Freeform 30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5C0508E" id="Freeform 3003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>Vấn đề 2. THỂ TÍCH LĂNG TRỤ ĐỨNG</w:t>
      </w:r>
    </w:p>
    <w:p w:rsidR="00234F71" w:rsidRPr="00610F8A" w:rsidRDefault="007F28DA" w:rsidP="004F42B4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  <w:lang w:val="vi-VN" w:eastAsia="vi-VN"/>
        </w:rPr>
        <mc:AlternateContent>
          <mc:Choice Requires="wps">
            <w:drawing>
              <wp:inline distT="0" distB="0" distL="0" distR="0">
                <wp:extent cx="701675" cy="171450"/>
                <wp:effectExtent l="14605" t="13335" r="17145" b="15240"/>
                <wp:docPr id="3837" name="Freeform 30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62E839FF" id="Freeform 3004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A8wEBxUAAHd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51. (ĐỀ THAM KHẢO 2016 – 2017)</w:t>
      </w:r>
      <w:r w:rsidRPr="00610F8A">
        <w:rPr>
          <w:sz w:val="26"/>
          <w:szCs w:val="26"/>
        </w:rPr>
        <w:t xml:space="preserve">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714" type="#_x0000_t75" style="width:12pt;height:14.25pt" o:ole="">
            <v:imagedata r:id="rId1385" o:title=""/>
          </v:shape>
          <o:OLEObject Type="Embed" ProgID="Equation.DSMT4" ShapeID="_x0000_i1714" DrawAspect="Content" ObjectID="_1653457620" r:id="rId1386"/>
        </w:object>
      </w:r>
      <w:r w:rsidRPr="00610F8A">
        <w:rPr>
          <w:sz w:val="26"/>
          <w:szCs w:val="26"/>
        </w:rPr>
        <w:t xml:space="preserve"> của khối lăng trụ tam giác đều có tất cả các cạnh bằng </w:t>
      </w:r>
      <w:r w:rsidR="007A1347" w:rsidRPr="00610F8A">
        <w:rPr>
          <w:position w:val="-6"/>
          <w:sz w:val="26"/>
          <w:szCs w:val="26"/>
        </w:rPr>
        <w:object w:dxaOrig="260" w:dyaOrig="220">
          <v:shape id="_x0000_i1715" type="#_x0000_t75" style="width:12.75pt;height:11.25pt" o:ole="">
            <v:imagedata r:id="rId1387" o:title=""/>
          </v:shape>
          <o:OLEObject Type="Embed" ProgID="Equation.DSMT4" ShapeID="_x0000_i1715" DrawAspect="Content" ObjectID="_1653457621" r:id="rId1388"/>
        </w:object>
      </w:r>
      <w:r w:rsidRPr="00610F8A">
        <w:rPr>
          <w:sz w:val="26"/>
          <w:szCs w:val="26"/>
        </w:rPr>
        <w:t xml:space="preserve">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80" w:dyaOrig="720">
          <v:shape id="_x0000_i1716" type="#_x0000_t75" style="width:59.25pt;height:36pt" o:ole="">
            <v:imagedata r:id="rId1389" o:title=""/>
          </v:shape>
          <o:OLEObject Type="Embed" ProgID="Equation.DSMT4" ShapeID="_x0000_i1716" DrawAspect="Content" ObjectID="_1653457622" r:id="rId1390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80" w:dyaOrig="720">
          <v:shape id="_x0000_i1717" type="#_x0000_t75" style="width:59.25pt;height:36pt" o:ole="">
            <v:imagedata r:id="rId1391" o:title=""/>
          </v:shape>
          <o:OLEObject Type="Embed" ProgID="Equation.DSMT4" ShapeID="_x0000_i1717" DrawAspect="Content" ObjectID="_1653457623" r:id="rId1392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80" w:dyaOrig="720">
          <v:shape id="_x0000_i1718" type="#_x0000_t75" style="width:59.25pt;height:36pt" o:ole="">
            <v:imagedata r:id="rId1393" o:title=""/>
          </v:shape>
          <o:OLEObject Type="Embed" ProgID="Equation.DSMT4" ShapeID="_x0000_i1718" DrawAspect="Content" ObjectID="_1653457624" r:id="rId1394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80" w:dyaOrig="720">
          <v:shape id="_x0000_i1719" type="#_x0000_t75" style="width:59.25pt;height:36pt" o:ole="">
            <v:imagedata r:id="rId1395" o:title=""/>
          </v:shape>
          <o:OLEObject Type="Embed" ProgID="Equation.DSMT4" ShapeID="_x0000_i1719" DrawAspect="Content" ObjectID="_1653457625" r:id="rId1396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>Câu 52.</w:t>
      </w:r>
      <w:r w:rsidRPr="00610F8A">
        <w:rPr>
          <w:noProof/>
          <w:sz w:val="26"/>
          <w:szCs w:val="26"/>
        </w:rPr>
        <w:t xml:space="preserve"> Tính thể tích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1720" type="#_x0000_t75" style="width:12pt;height:14.25pt" o:ole="">
            <v:imagedata r:id="rId1397" o:title=""/>
          </v:shape>
          <o:OLEObject Type="Embed" ProgID="Equation.DSMT4" ShapeID="_x0000_i1720" DrawAspect="Content" ObjectID="_1653457626" r:id="rId1398"/>
        </w:object>
      </w:r>
      <w:r w:rsidRPr="00610F8A">
        <w:rPr>
          <w:noProof/>
          <w:sz w:val="26"/>
          <w:szCs w:val="26"/>
        </w:rPr>
        <w:t xml:space="preserve"> của khối lăng trụ tam giác đều có cạnh đáy bằng </w:t>
      </w:r>
      <w:r w:rsidR="007A1347" w:rsidRPr="00610F8A">
        <w:rPr>
          <w:noProof/>
          <w:position w:val="-6"/>
          <w:sz w:val="26"/>
          <w:szCs w:val="26"/>
        </w:rPr>
        <w:object w:dxaOrig="220" w:dyaOrig="220">
          <v:shape id="_x0000_i1721" type="#_x0000_t75" style="width:11.25pt;height:11.25pt" o:ole="">
            <v:imagedata r:id="rId1399" o:title=""/>
          </v:shape>
          <o:OLEObject Type="Embed" ProgID="Equation.DSMT4" ShapeID="_x0000_i1721" DrawAspect="Content" ObjectID="_1653457627" r:id="rId1400"/>
        </w:object>
      </w:r>
      <w:r w:rsidRPr="00610F8A">
        <w:rPr>
          <w:noProof/>
          <w:sz w:val="26"/>
          <w:szCs w:val="26"/>
        </w:rPr>
        <w:t xml:space="preserve"> và tổng diện tích các mặt bên bằng </w:t>
      </w:r>
      <w:r w:rsidR="007A1347" w:rsidRPr="00610F8A">
        <w:rPr>
          <w:noProof/>
          <w:position w:val="-6"/>
          <w:sz w:val="26"/>
          <w:szCs w:val="26"/>
        </w:rPr>
        <w:object w:dxaOrig="480" w:dyaOrig="340">
          <v:shape id="_x0000_i1722" type="#_x0000_t75" style="width:24pt;height:17.25pt" o:ole="">
            <v:imagedata r:id="rId1401" o:title=""/>
          </v:shape>
          <o:OLEObject Type="Embed" ProgID="Equation.DSMT4" ShapeID="_x0000_i1722" DrawAspect="Content" ObjectID="_1653457628" r:id="rId1402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80" w:dyaOrig="720">
          <v:shape id="_x0000_i1723" type="#_x0000_t75" style="width:59.25pt;height:36pt" o:ole="">
            <v:imagedata r:id="rId1403" o:title=""/>
          </v:shape>
          <o:OLEObject Type="Embed" ProgID="Equation.DSMT4" ShapeID="_x0000_i1723" DrawAspect="Content" ObjectID="_1653457629" r:id="rId1404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80" w:dyaOrig="720">
          <v:shape id="_x0000_i1724" type="#_x0000_t75" style="width:59.25pt;height:36pt" o:ole="">
            <v:imagedata r:id="rId1405" o:title=""/>
          </v:shape>
          <o:OLEObject Type="Embed" ProgID="Equation.DSMT4" ShapeID="_x0000_i1724" DrawAspect="Content" ObjectID="_1653457630" r:id="rId1406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80" w:dyaOrig="720">
          <v:shape id="_x0000_i1725" type="#_x0000_t75" style="width:59.25pt;height:36pt" o:ole="">
            <v:imagedata r:id="rId1407" o:title=""/>
          </v:shape>
          <o:OLEObject Type="Embed" ProgID="Equation.DSMT4" ShapeID="_x0000_i1725" DrawAspect="Content" ObjectID="_1653457631" r:id="rId1408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80" w:dyaOrig="720">
          <v:shape id="_x0000_i1726" type="#_x0000_t75" style="width:59.25pt;height:36pt" o:ole="">
            <v:imagedata r:id="rId1409" o:title=""/>
          </v:shape>
          <o:OLEObject Type="Embed" ProgID="Equation.DSMT4" ShapeID="_x0000_i1726" DrawAspect="Content" ObjectID="_1653457632" r:id="rId1410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>Câu 53.</w:t>
      </w:r>
      <w:r w:rsidRPr="00610F8A">
        <w:rPr>
          <w:noProof/>
          <w:sz w:val="26"/>
          <w:szCs w:val="26"/>
        </w:rPr>
        <w:t xml:space="preserve"> </w:t>
      </w:r>
      <w:r w:rsidRPr="00610F8A">
        <w:rPr>
          <w:b/>
          <w:noProof/>
          <w:sz w:val="26"/>
          <w:szCs w:val="26"/>
        </w:rPr>
        <w:t>(ĐỀ CHÍNH THỨC 2016 – 2017)</w:t>
      </w:r>
      <w:r w:rsidRPr="00610F8A">
        <w:rPr>
          <w:noProof/>
          <w:sz w:val="26"/>
          <w:szCs w:val="26"/>
        </w:rPr>
        <w:t xml:space="preserve"> Cho khối lăng trụ đứng </w:t>
      </w:r>
      <w:r w:rsidR="007A1347" w:rsidRPr="00610F8A">
        <w:rPr>
          <w:noProof/>
          <w:position w:val="-6"/>
          <w:sz w:val="26"/>
          <w:szCs w:val="26"/>
        </w:rPr>
        <w:object w:dxaOrig="1340" w:dyaOrig="300">
          <v:shape id="_x0000_i1727" type="#_x0000_t75" style="width:66.75pt;height:15pt" o:ole="">
            <v:imagedata r:id="rId1411" o:title=""/>
          </v:shape>
          <o:OLEObject Type="Embed" ProgID="Equation.DSMT4" ShapeID="_x0000_i1727" DrawAspect="Content" ObjectID="_1653457633" r:id="rId1412"/>
        </w:object>
      </w:r>
      <w:r w:rsidRPr="00610F8A">
        <w:rPr>
          <w:noProof/>
          <w:sz w:val="26"/>
          <w:szCs w:val="26"/>
        </w:rPr>
        <w:t xml:space="preserve"> có </w:t>
      </w:r>
      <w:r w:rsidR="007A1347" w:rsidRPr="00610F8A">
        <w:rPr>
          <w:noProof/>
          <w:position w:val="-6"/>
          <w:sz w:val="26"/>
          <w:szCs w:val="26"/>
        </w:rPr>
        <w:object w:dxaOrig="859" w:dyaOrig="300">
          <v:shape id="_x0000_i1728" type="#_x0000_t75" style="width:42.75pt;height:15pt" o:ole="">
            <v:imagedata r:id="rId1413" o:title=""/>
          </v:shape>
          <o:OLEObject Type="Embed" ProgID="Equation.DSMT4" ShapeID="_x0000_i1728" DrawAspect="Content" ObjectID="_1653457634" r:id="rId1414"/>
        </w:object>
      </w:r>
      <w:r w:rsidRPr="00610F8A">
        <w:rPr>
          <w:noProof/>
          <w:sz w:val="26"/>
          <w:szCs w:val="26"/>
        </w:rPr>
        <w:t xml:space="preserve">, đáy </w:t>
      </w:r>
      <w:r w:rsidR="007A1347" w:rsidRPr="00610F8A">
        <w:rPr>
          <w:noProof/>
          <w:position w:val="-6"/>
          <w:sz w:val="26"/>
          <w:szCs w:val="26"/>
        </w:rPr>
        <w:object w:dxaOrig="600" w:dyaOrig="279">
          <v:shape id="_x0000_i1729" type="#_x0000_t75" style="width:30pt;height:14.25pt" o:ole="">
            <v:imagedata r:id="rId1415" o:title=""/>
          </v:shape>
          <o:OLEObject Type="Embed" ProgID="Equation.DSMT4" ShapeID="_x0000_i1729" DrawAspect="Content" ObjectID="_1653457635" r:id="rId1416"/>
        </w:object>
      </w:r>
      <w:r w:rsidRPr="00610F8A">
        <w:rPr>
          <w:noProof/>
          <w:sz w:val="26"/>
          <w:szCs w:val="26"/>
        </w:rPr>
        <w:t xml:space="preserve"> là tam giác vuông cân tại </w:t>
      </w:r>
      <w:r w:rsidR="007A1347" w:rsidRPr="00610F8A">
        <w:rPr>
          <w:noProof/>
          <w:position w:val="-4"/>
          <w:sz w:val="26"/>
          <w:szCs w:val="26"/>
        </w:rPr>
        <w:object w:dxaOrig="240" w:dyaOrig="260">
          <v:shape id="_x0000_i1730" type="#_x0000_t75" style="width:12pt;height:12.75pt" o:ole="">
            <v:imagedata r:id="rId1417" o:title=""/>
          </v:shape>
          <o:OLEObject Type="Embed" ProgID="Equation.DSMT4" ShapeID="_x0000_i1730" DrawAspect="Content" ObjectID="_1653457636" r:id="rId1418"/>
        </w:object>
      </w:r>
      <w:r w:rsidRPr="00610F8A">
        <w:rPr>
          <w:noProof/>
          <w:sz w:val="26"/>
          <w:szCs w:val="26"/>
        </w:rPr>
        <w:t xml:space="preserve"> và </w:t>
      </w:r>
      <w:r w:rsidR="007A1347" w:rsidRPr="00610F8A">
        <w:rPr>
          <w:noProof/>
          <w:position w:val="-8"/>
          <w:sz w:val="26"/>
          <w:szCs w:val="26"/>
        </w:rPr>
        <w:object w:dxaOrig="1180" w:dyaOrig="380">
          <v:shape id="_x0000_i1731" type="#_x0000_t75" style="width:59.25pt;height:18.75pt" o:ole="">
            <v:imagedata r:id="rId1419" o:title=""/>
          </v:shape>
          <o:OLEObject Type="Embed" ProgID="Equation.DSMT4" ShapeID="_x0000_i1731" DrawAspect="Content" ObjectID="_1653457637" r:id="rId1420"/>
        </w:object>
      </w:r>
      <w:r w:rsidRPr="00610F8A">
        <w:rPr>
          <w:noProof/>
          <w:sz w:val="26"/>
          <w:szCs w:val="26"/>
        </w:rPr>
        <w:t xml:space="preserve">. Tính thể tích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1732" type="#_x0000_t75" style="width:12pt;height:14.25pt" o:ole="">
            <v:imagedata r:id="rId1421" o:title=""/>
          </v:shape>
          <o:OLEObject Type="Embed" ProgID="Equation.DSMT4" ShapeID="_x0000_i1732" DrawAspect="Content" ObjectID="_1653457638" r:id="rId1422"/>
        </w:object>
      </w:r>
      <w:r w:rsidRPr="00610F8A">
        <w:rPr>
          <w:noProof/>
          <w:sz w:val="26"/>
          <w:szCs w:val="26"/>
        </w:rPr>
        <w:t xml:space="preserve"> của khối lăng trụ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59" w:dyaOrig="700">
          <v:shape id="_x0000_i1733" type="#_x0000_t75" style="width:42.75pt;height:35.25pt" o:ole="">
            <v:imagedata r:id="rId1423" o:title=""/>
          </v:shape>
          <o:OLEObject Type="Embed" ProgID="Equation.DSMT4" ShapeID="_x0000_i1733" DrawAspect="Content" ObjectID="_1653457639" r:id="rId1424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59" w:dyaOrig="700">
          <v:shape id="_x0000_i1734" type="#_x0000_t75" style="width:42.75pt;height:35.25pt" o:ole="">
            <v:imagedata r:id="rId1425" o:title=""/>
          </v:shape>
          <o:OLEObject Type="Embed" ProgID="Equation.DSMT4" ShapeID="_x0000_i1734" DrawAspect="Content" ObjectID="_1653457640" r:id="rId1426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59" w:dyaOrig="700">
          <v:shape id="_x0000_i1735" type="#_x0000_t75" style="width:42.75pt;height:35.25pt" o:ole="">
            <v:imagedata r:id="rId1427" o:title=""/>
          </v:shape>
          <o:OLEObject Type="Embed" ProgID="Equation.DSMT4" ShapeID="_x0000_i1735" DrawAspect="Content" ObjectID="_1653457641" r:id="rId1428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800" w:dyaOrig="340">
          <v:shape id="_x0000_i1736" type="#_x0000_t75" style="width:39.75pt;height:17.25pt" o:ole="">
            <v:imagedata r:id="rId1429" o:title=""/>
          </v:shape>
          <o:OLEObject Type="Embed" ProgID="Equation.DSMT4" ShapeID="_x0000_i1736" DrawAspect="Content" ObjectID="_1653457642" r:id="rId1430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shd w:val="clear" w:color="auto" w:fill="FFFFFF"/>
        </w:rPr>
      </w:pPr>
      <w:r w:rsidRPr="00610F8A">
        <w:rPr>
          <w:b/>
          <w:sz w:val="26"/>
          <w:szCs w:val="26"/>
          <w:shd w:val="clear" w:color="auto" w:fill="FFFFFF"/>
        </w:rPr>
        <w:t>Câu 54.</w:t>
      </w:r>
      <w:r w:rsidRPr="00610F8A">
        <w:rPr>
          <w:sz w:val="26"/>
          <w:szCs w:val="26"/>
          <w:shd w:val="clear" w:color="auto" w:fill="FFFFFF"/>
        </w:rPr>
        <w:t xml:space="preserve"> Cho lăng trụ đứng </w:t>
      </w:r>
      <w:r w:rsidR="007A1347" w:rsidRPr="00610F8A">
        <w:rPr>
          <w:position w:val="-6"/>
          <w:sz w:val="26"/>
          <w:szCs w:val="26"/>
          <w:shd w:val="clear" w:color="auto" w:fill="FFFFFF"/>
        </w:rPr>
        <w:object w:dxaOrig="1440" w:dyaOrig="279">
          <v:shape id="_x0000_i1737" type="#_x0000_t75" style="width:1in;height:14.25pt" o:ole="">
            <v:imagedata r:id="rId1431" o:title=""/>
          </v:shape>
          <o:OLEObject Type="Embed" ProgID="Equation.DSMT4" ShapeID="_x0000_i1737" DrawAspect="Content" ObjectID="_1653457643" r:id="rId1432"/>
        </w:object>
      </w:r>
      <w:r w:rsidRPr="00610F8A">
        <w:rPr>
          <w:sz w:val="26"/>
          <w:szCs w:val="26"/>
          <w:shd w:val="clear" w:color="auto" w:fill="FFFFFF"/>
        </w:rPr>
        <w:t xml:space="preserve"> </w:t>
      </w:r>
      <w:r w:rsidRPr="00610F8A">
        <w:rPr>
          <w:sz w:val="26"/>
          <w:szCs w:val="26"/>
        </w:rPr>
        <w:t xml:space="preserve">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738" type="#_x0000_t75" style="width:30pt;height:14.25pt" o:ole="">
            <v:imagedata r:id="rId1433" o:title=""/>
          </v:shape>
          <o:OLEObject Type="Embed" ProgID="Equation.DSMT4" ShapeID="_x0000_i1738" DrawAspect="Content" ObjectID="_1653457644" r:id="rId1434"/>
        </w:object>
      </w:r>
      <w:r w:rsidRPr="00610F8A">
        <w:rPr>
          <w:sz w:val="26"/>
          <w:szCs w:val="26"/>
        </w:rPr>
        <w:t xml:space="preserve"> là tam giác với </w:t>
      </w:r>
      <w:r w:rsidR="007A1347" w:rsidRPr="00610F8A">
        <w:rPr>
          <w:position w:val="-6"/>
          <w:sz w:val="26"/>
          <w:szCs w:val="26"/>
        </w:rPr>
        <w:object w:dxaOrig="820" w:dyaOrig="279">
          <v:shape id="_x0000_i1739" type="#_x0000_t75" style="width:41.25pt;height:14.25pt" o:ole="">
            <v:imagedata r:id="rId1435" o:title=""/>
          </v:shape>
          <o:OLEObject Type="Embed" ProgID="Equation.DSMT4" ShapeID="_x0000_i1739" DrawAspect="Content" ObjectID="_1653457645" r:id="rId1436"/>
        </w:object>
      </w:r>
      <w:r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740" type="#_x0000_t75" style="width:48.75pt;height:14.25pt" o:ole="">
            <v:imagedata r:id="rId1437" o:title=""/>
          </v:shape>
          <o:OLEObject Type="Embed" ProgID="Equation.DSMT4" ShapeID="_x0000_i1740" DrawAspect="Content" ObjectID="_1653457646" r:id="rId1438"/>
        </w:object>
      </w:r>
      <w:r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1300" w:dyaOrig="380">
          <v:shape id="_x0000_i1741" type="#_x0000_t75" style="width:65.25pt;height:18.75pt" o:ole="">
            <v:imagedata r:id="rId1439" o:title=""/>
          </v:shape>
          <o:OLEObject Type="Embed" ProgID="Equation.DSMT4" ShapeID="_x0000_i1741" DrawAspect="Content" ObjectID="_1653457647" r:id="rId1440"/>
        </w:object>
      </w:r>
      <w:r w:rsidRPr="00610F8A">
        <w:rPr>
          <w:sz w:val="26"/>
          <w:szCs w:val="26"/>
        </w:rPr>
        <w:t xml:space="preserve">, </w:t>
      </w:r>
      <w:r w:rsidR="007A1347" w:rsidRPr="00610F8A">
        <w:rPr>
          <w:position w:val="-8"/>
          <w:sz w:val="26"/>
          <w:szCs w:val="26"/>
        </w:rPr>
        <w:object w:dxaOrig="1320" w:dyaOrig="380">
          <v:shape id="_x0000_i1742" type="#_x0000_t75" style="width:66pt;height:18.75pt" o:ole="">
            <v:imagedata r:id="rId1441" o:title=""/>
          </v:shape>
          <o:OLEObject Type="Embed" ProgID="Equation.DSMT4" ShapeID="_x0000_i1742" DrawAspect="Content" ObjectID="_1653457648" r:id="rId1442"/>
        </w:object>
      </w:r>
      <w:r w:rsidRPr="00610F8A">
        <w:rPr>
          <w:sz w:val="26"/>
          <w:szCs w:val="26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743" type="#_x0000_t75" style="width:12pt;height:14.25pt" o:ole="">
            <v:imagedata r:id="rId1443" o:title=""/>
          </v:shape>
          <o:OLEObject Type="Embed" ProgID="Equation.DSMT4" ShapeID="_x0000_i1743" DrawAspect="Content" ObjectID="_1653457649" r:id="rId1444"/>
        </w:object>
      </w:r>
      <w:r w:rsidRPr="00610F8A">
        <w:rPr>
          <w:sz w:val="26"/>
          <w:szCs w:val="26"/>
        </w:rPr>
        <w:t xml:space="preserve"> của khối lăng </w:t>
      </w:r>
      <w:r w:rsidRPr="00610F8A">
        <w:rPr>
          <w:sz w:val="26"/>
          <w:szCs w:val="26"/>
          <w:shd w:val="clear" w:color="auto" w:fill="CCFFCC"/>
        </w:rPr>
        <w:t>trụ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790DA3">
        <w:rPr>
          <w:b/>
          <w:sz w:val="26"/>
          <w:szCs w:val="26"/>
        </w:rPr>
        <w:tab/>
        <w:t>A</w:t>
      </w:r>
      <w:r w:rsidRPr="00790DA3">
        <w:rPr>
          <w:sz w:val="26"/>
          <w:szCs w:val="26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200" w:dyaOrig="380">
          <v:shape id="_x0000_i1744" type="#_x0000_t75" style="width:60pt;height:18.75pt" o:ole="">
            <v:imagedata r:id="rId1445" o:title=""/>
          </v:shape>
          <o:OLEObject Type="Embed" ProgID="Equation.DSMT4" ShapeID="_x0000_i1744" DrawAspect="Content" ObjectID="_1653457650" r:id="rId1446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B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180" w:dyaOrig="380">
          <v:shape id="_x0000_i1745" type="#_x0000_t75" style="width:59.25pt;height:18.75pt" o:ole="">
            <v:imagedata r:id="rId1447" o:title=""/>
          </v:shape>
          <o:OLEObject Type="Embed" ProgID="Equation.DSMT4" ShapeID="_x0000_i1745" DrawAspect="Content" ObjectID="_1653457651" r:id="rId1448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C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219" w:dyaOrig="720">
          <v:shape id="_x0000_i1746" type="#_x0000_t75" style="width:60.75pt;height:36pt" o:ole="">
            <v:imagedata r:id="rId1449" o:title=""/>
          </v:shape>
          <o:OLEObject Type="Embed" ProgID="Equation.DSMT4" ShapeID="_x0000_i1746" DrawAspect="Content" ObjectID="_1653457652" r:id="rId1450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D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240" w:dyaOrig="720">
          <v:shape id="_x0000_i1747" type="#_x0000_t75" style="width:62.25pt;height:36pt" o:ole="">
            <v:imagedata r:id="rId1451" o:title=""/>
          </v:shape>
          <o:OLEObject Type="Embed" ProgID="Equation.DSMT4" ShapeID="_x0000_i1747" DrawAspect="Content" ObjectID="_1653457653" r:id="rId1452"/>
        </w:object>
      </w:r>
      <w:r w:rsidRPr="00610F8A">
        <w:rPr>
          <w:sz w:val="26"/>
          <w:szCs w:val="26"/>
        </w:rPr>
        <w:t>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790DA3">
        <w:rPr>
          <w:b/>
          <w:sz w:val="26"/>
          <w:szCs w:val="26"/>
          <w:lang w:val="fr-FR"/>
        </w:rPr>
        <w:t>Câu 55.</w:t>
      </w:r>
      <w:r w:rsidRPr="00610F8A">
        <w:rPr>
          <w:sz w:val="26"/>
          <w:szCs w:val="26"/>
          <w:lang w:val="fr-FR"/>
        </w:rPr>
        <w:t xml:space="preserve"> Tính thể tích </w:t>
      </w:r>
      <w:r w:rsidR="007A1347" w:rsidRPr="00610F8A">
        <w:rPr>
          <w:position w:val="-6"/>
          <w:sz w:val="26"/>
          <w:szCs w:val="26"/>
          <w:lang w:val="fr-FR"/>
        </w:rPr>
        <w:object w:dxaOrig="240" w:dyaOrig="279">
          <v:shape id="_x0000_i1748" type="#_x0000_t75" style="width:12pt;height:14.25pt" o:ole="">
            <v:imagedata r:id="rId1453" o:title=""/>
          </v:shape>
          <o:OLEObject Type="Embed" ProgID="Equation.DSMT4" ShapeID="_x0000_i1748" DrawAspect="Content" ObjectID="_1653457654" r:id="rId1454"/>
        </w:object>
      </w:r>
      <w:r w:rsidRPr="00610F8A">
        <w:rPr>
          <w:sz w:val="26"/>
          <w:szCs w:val="26"/>
          <w:lang w:val="fr-FR"/>
        </w:rPr>
        <w:t xml:space="preserve"> của khối lập phương </w:t>
      </w:r>
      <w:r w:rsidR="007A1347" w:rsidRPr="00610F8A">
        <w:rPr>
          <w:position w:val="-10"/>
          <w:sz w:val="26"/>
          <w:szCs w:val="26"/>
          <w:lang w:val="fr-FR"/>
        </w:rPr>
        <w:object w:dxaOrig="1960" w:dyaOrig="320">
          <v:shape id="_x0000_i1749" type="#_x0000_t75" style="width:98.25pt;height:15.75pt" o:ole="">
            <v:imagedata r:id="rId1455" o:title=""/>
          </v:shape>
          <o:OLEObject Type="Embed" ProgID="Equation.DSMT4" ShapeID="_x0000_i1749" DrawAspect="Content" ObjectID="_1653457655" r:id="rId1456"/>
        </w:object>
      </w:r>
      <w:r w:rsidRPr="00610F8A">
        <w:rPr>
          <w:sz w:val="26"/>
          <w:szCs w:val="26"/>
          <w:lang w:val="fr-FR"/>
        </w:rPr>
        <w:t xml:space="preserve"> biết </w:t>
      </w:r>
      <w:r w:rsidR="007A1347" w:rsidRPr="00610F8A">
        <w:rPr>
          <w:position w:val="-8"/>
          <w:sz w:val="26"/>
          <w:szCs w:val="26"/>
          <w:lang w:val="fr-FR"/>
        </w:rPr>
        <w:object w:dxaOrig="1260" w:dyaOrig="380">
          <v:shape id="_x0000_i1750" type="#_x0000_t75" style="width:63pt;height:18.75pt" o:ole="">
            <v:imagedata r:id="rId1457" o:title=""/>
          </v:shape>
          <o:OLEObject Type="Embed" ProgID="Equation.DSMT4" ShapeID="_x0000_i1750" DrawAspect="Content" ObjectID="_1653457656" r:id="rId1458"/>
        </w:object>
      </w:r>
      <w:r w:rsidRPr="00610F8A">
        <w:rPr>
          <w:sz w:val="26"/>
          <w:szCs w:val="26"/>
          <w:lang w:val="fr-FR"/>
        </w:rPr>
        <w:t xml:space="preserve">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  <w:t>A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6"/>
          <w:sz w:val="26"/>
          <w:szCs w:val="26"/>
          <w:lang w:val="fr-FR"/>
        </w:rPr>
        <w:object w:dxaOrig="800" w:dyaOrig="340">
          <v:shape id="_x0000_i1751" type="#_x0000_t75" style="width:39.75pt;height:17.25pt" o:ole="">
            <v:imagedata r:id="rId1459" o:title=""/>
          </v:shape>
          <o:OLEObject Type="Embed" ProgID="Equation.DSMT4" ShapeID="_x0000_i1751" DrawAspect="Content" ObjectID="_1653457657" r:id="rId1460"/>
        </w:objec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B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280" w:dyaOrig="720">
          <v:shape id="_x0000_i1752" type="#_x0000_t75" style="width:63.75pt;height:36pt" o:ole="">
            <v:imagedata r:id="rId1461" o:title=""/>
          </v:shape>
          <o:OLEObject Type="Embed" ProgID="Equation.DSMT4" ShapeID="_x0000_i1752" DrawAspect="Content" ObjectID="_1653457658" r:id="rId1462"/>
        </w:objec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C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8"/>
          <w:sz w:val="26"/>
          <w:szCs w:val="26"/>
          <w:lang w:val="fr-FR"/>
        </w:rPr>
        <w:object w:dxaOrig="1200" w:dyaOrig="380">
          <v:shape id="_x0000_i1753" type="#_x0000_t75" style="width:60pt;height:18.75pt" o:ole="">
            <v:imagedata r:id="rId1463" o:title=""/>
          </v:shape>
          <o:OLEObject Type="Embed" ProgID="Equation.DSMT4" ShapeID="_x0000_i1753" DrawAspect="Content" ObjectID="_1653457659" r:id="rId1464"/>
        </w:objec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D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980" w:dyaOrig="680">
          <v:shape id="_x0000_i1754" type="#_x0000_t75" style="width:48.75pt;height:33.75pt" o:ole="">
            <v:imagedata r:id="rId1465" o:title=""/>
          </v:shape>
          <o:OLEObject Type="Embed" ProgID="Equation.DSMT4" ShapeID="_x0000_i1754" DrawAspect="Content" ObjectID="_1653457660" r:id="rId1466"/>
        </w:object>
      </w:r>
      <w:r w:rsidRPr="00610F8A">
        <w:rPr>
          <w:b/>
          <w:sz w:val="26"/>
          <w:szCs w:val="26"/>
          <w:lang w:val="fr-FR"/>
        </w:rPr>
        <w:t xml:space="preserve"> </w:t>
      </w:r>
    </w:p>
    <w:p w:rsidR="00234F71" w:rsidRPr="00790DA3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610F8A">
        <w:rPr>
          <w:b/>
          <w:sz w:val="26"/>
          <w:szCs w:val="26"/>
          <w:lang w:val="pt-BR"/>
        </w:rPr>
        <w:t>Câu 56.</w:t>
      </w:r>
      <w:r w:rsidRPr="00610F8A">
        <w:rPr>
          <w:sz w:val="26"/>
          <w:szCs w:val="26"/>
          <w:lang w:val="pt-BR"/>
        </w:rPr>
        <w:t xml:space="preserve"> </w:t>
      </w:r>
      <w:r w:rsidRPr="00790DA3">
        <w:rPr>
          <w:sz w:val="26"/>
          <w:szCs w:val="26"/>
          <w:lang w:val="fr-FR"/>
        </w:rPr>
        <w:t xml:space="preserve">Cho hình lăng trụ đứng </w:t>
      </w:r>
      <w:r w:rsidR="007A1347" w:rsidRPr="00610F8A">
        <w:rPr>
          <w:position w:val="-6"/>
          <w:sz w:val="26"/>
          <w:szCs w:val="26"/>
        </w:rPr>
        <w:object w:dxaOrig="1900" w:dyaOrig="279">
          <v:shape id="_x0000_i1755" type="#_x0000_t75" style="width:95.25pt;height:14.25pt" o:ole="">
            <v:imagedata r:id="rId1467" o:title=""/>
          </v:shape>
          <o:OLEObject Type="Embed" ProgID="Equation.DSMT4" ShapeID="_x0000_i1755" DrawAspect="Content" ObjectID="_1653457661" r:id="rId1468"/>
        </w:object>
      </w:r>
      <w:r w:rsidRPr="00790DA3">
        <w:rPr>
          <w:sz w:val="26"/>
          <w:szCs w:val="26"/>
          <w:lang w:val="fr-FR"/>
        </w:rPr>
        <w:t xml:space="preserve"> có đáy là hình vuông cạnh </w:t>
      </w:r>
      <w:r w:rsidR="007A1347" w:rsidRPr="00610F8A">
        <w:rPr>
          <w:position w:val="-6"/>
          <w:sz w:val="26"/>
          <w:szCs w:val="26"/>
        </w:rPr>
        <w:object w:dxaOrig="340" w:dyaOrig="279">
          <v:shape id="_x0000_i1756" type="#_x0000_t75" style="width:17.25pt;height:14.25pt" o:ole="">
            <v:imagedata r:id="rId1469" o:title=""/>
          </v:shape>
          <o:OLEObject Type="Embed" ProgID="Equation.DSMT4" ShapeID="_x0000_i1756" DrawAspect="Content" ObjectID="_1653457662" r:id="rId1470"/>
        </w:object>
      </w:r>
      <w:r w:rsidRPr="00790DA3">
        <w:rPr>
          <w:sz w:val="26"/>
          <w:szCs w:val="26"/>
          <w:lang w:val="fr-FR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757" type="#_x0000_t75" style="width:12pt;height:14.25pt" o:ole="">
            <v:imagedata r:id="rId1471" o:title=""/>
          </v:shape>
          <o:OLEObject Type="Embed" ProgID="Equation.DSMT4" ShapeID="_x0000_i1757" DrawAspect="Content" ObjectID="_1653457663" r:id="rId1472"/>
        </w:object>
      </w:r>
      <w:r w:rsidRPr="00790DA3">
        <w:rPr>
          <w:sz w:val="26"/>
          <w:szCs w:val="26"/>
          <w:lang w:val="fr-FR"/>
        </w:rPr>
        <w:t xml:space="preserve"> của khối lăng trụ đã cho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758" type="#_x0000_t75" style="width:11.25pt;height:11.25pt" o:ole="">
            <v:imagedata r:id="rId1473" o:title=""/>
          </v:shape>
          <o:OLEObject Type="Embed" ProgID="Equation.DSMT4" ShapeID="_x0000_i1758" DrawAspect="Content" ObjectID="_1653457664" r:id="rId1474"/>
        </w:object>
      </w:r>
      <w:r w:rsidRPr="00790DA3">
        <w:rPr>
          <w:sz w:val="26"/>
          <w:szCs w:val="26"/>
          <w:lang w:val="fr-FR"/>
        </w:rPr>
        <w:t xml:space="preserve">, biết </w:t>
      </w:r>
      <w:r w:rsidR="007A1347" w:rsidRPr="00610F8A">
        <w:rPr>
          <w:position w:val="-6"/>
          <w:sz w:val="26"/>
          <w:szCs w:val="26"/>
        </w:rPr>
        <w:object w:dxaOrig="1040" w:dyaOrig="279">
          <v:shape id="_x0000_i1759" type="#_x0000_t75" style="width:51.75pt;height:14.25pt" o:ole="">
            <v:imagedata r:id="rId1475" o:title=""/>
          </v:shape>
          <o:OLEObject Type="Embed" ProgID="Equation.DSMT4" ShapeID="_x0000_i1759" DrawAspect="Content" ObjectID="_1653457665" r:id="rId1476"/>
        </w:object>
      </w:r>
      <w:r w:rsidRPr="00790DA3">
        <w:rPr>
          <w:sz w:val="26"/>
          <w:szCs w:val="26"/>
          <w:lang w:val="fr-FR"/>
        </w:rPr>
        <w:t>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  <w:t>A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219" w:dyaOrig="720">
          <v:shape id="_x0000_i1760" type="#_x0000_t75" style="width:60.75pt;height:36pt" o:ole="">
            <v:imagedata r:id="rId1477" o:title=""/>
          </v:shape>
          <o:OLEObject Type="Embed" ProgID="Equation.DSMT4" ShapeID="_x0000_i1760" DrawAspect="Content" ObjectID="_1653457666" r:id="rId1478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B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160" w:dyaOrig="380">
          <v:shape id="_x0000_i1761" type="#_x0000_t75" style="width:57.75pt;height:18.75pt" o:ole="">
            <v:imagedata r:id="rId1479" o:title=""/>
          </v:shape>
          <o:OLEObject Type="Embed" ProgID="Equation.DSMT4" ShapeID="_x0000_i1761" DrawAspect="Content" ObjectID="_1653457667" r:id="rId1480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C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8"/>
          <w:sz w:val="26"/>
          <w:szCs w:val="26"/>
          <w:lang w:val="fr-FR"/>
        </w:rPr>
        <w:object w:dxaOrig="1160" w:dyaOrig="380">
          <v:shape id="_x0000_i1762" type="#_x0000_t75" style="width:57.75pt;height:18.75pt" o:ole="">
            <v:imagedata r:id="rId1481" o:title=""/>
          </v:shape>
          <o:OLEObject Type="Embed" ProgID="Equation.DSMT4" ShapeID="_x0000_i1762" DrawAspect="Content" ObjectID="_1653457668" r:id="rId1482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D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6"/>
          <w:sz w:val="26"/>
          <w:szCs w:val="26"/>
          <w:lang w:val="fr-FR"/>
        </w:rPr>
        <w:object w:dxaOrig="960" w:dyaOrig="340">
          <v:shape id="_x0000_i1763" type="#_x0000_t75" style="width:48pt;height:17.25pt" o:ole="">
            <v:imagedata r:id="rId1483" o:title=""/>
          </v:shape>
          <o:OLEObject Type="Embed" ProgID="Equation.DSMT4" ShapeID="_x0000_i1763" DrawAspect="Content" ObjectID="_1653457669" r:id="rId1484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610F8A">
        <w:rPr>
          <w:b/>
          <w:sz w:val="26"/>
          <w:szCs w:val="26"/>
          <w:lang w:val="pt-BR"/>
        </w:rPr>
        <w:t>Câu 57.</w:t>
      </w:r>
      <w:r w:rsidRPr="00610F8A">
        <w:rPr>
          <w:sz w:val="26"/>
          <w:szCs w:val="26"/>
          <w:lang w:val="pt-BR"/>
        </w:rPr>
        <w:t xml:space="preserve"> </w:t>
      </w:r>
      <w:r w:rsidRPr="00790DA3">
        <w:rPr>
          <w:sz w:val="26"/>
          <w:szCs w:val="26"/>
          <w:lang w:val="fr-FR"/>
        </w:rPr>
        <w:t xml:space="preserve">Cho hình hộp chữ nhật </w:t>
      </w:r>
      <w:r w:rsidR="007A1347" w:rsidRPr="00610F8A">
        <w:rPr>
          <w:position w:val="-6"/>
          <w:sz w:val="26"/>
          <w:szCs w:val="26"/>
        </w:rPr>
        <w:object w:dxaOrig="1900" w:dyaOrig="279">
          <v:shape id="_x0000_i1764" type="#_x0000_t75" style="width:95.25pt;height:14.25pt" o:ole="">
            <v:imagedata r:id="rId1485" o:title=""/>
          </v:shape>
          <o:OLEObject Type="Embed" ProgID="Equation.DSMT4" ShapeID="_x0000_i1764" DrawAspect="Content" ObjectID="_1653457670" r:id="rId1486"/>
        </w:object>
      </w:r>
      <w:r w:rsidRPr="00610F8A">
        <w:rPr>
          <w:sz w:val="26"/>
          <w:szCs w:val="26"/>
          <w:lang w:val="fr-FR"/>
        </w:rPr>
        <w:t xml:space="preserve"> có </w:t>
      </w:r>
      <w:r w:rsidR="007A1347" w:rsidRPr="00610F8A">
        <w:rPr>
          <w:position w:val="-6"/>
          <w:sz w:val="26"/>
          <w:szCs w:val="26"/>
          <w:lang w:val="fr-FR"/>
        </w:rPr>
        <w:object w:dxaOrig="820" w:dyaOrig="279">
          <v:shape id="_x0000_i1765" type="#_x0000_t75" style="width:41.25pt;height:14.25pt" o:ole="">
            <v:imagedata r:id="rId1487" o:title=""/>
          </v:shape>
          <o:OLEObject Type="Embed" ProgID="Equation.DSMT4" ShapeID="_x0000_i1765" DrawAspect="Content" ObjectID="_1653457671" r:id="rId1488"/>
        </w:object>
      </w:r>
      <w:r w:rsidRPr="00610F8A">
        <w:rPr>
          <w:sz w:val="26"/>
          <w:szCs w:val="26"/>
          <w:lang w:val="fr-FR"/>
        </w:rPr>
        <w:t xml:space="preserve">, </w:t>
      </w:r>
      <w:r w:rsidR="007A1347" w:rsidRPr="00610F8A">
        <w:rPr>
          <w:position w:val="-8"/>
          <w:sz w:val="26"/>
          <w:szCs w:val="26"/>
          <w:lang w:val="fr-FR"/>
        </w:rPr>
        <w:object w:dxaOrig="1180" w:dyaOrig="380">
          <v:shape id="_x0000_i1766" type="#_x0000_t75" style="width:59.25pt;height:18.75pt" o:ole="">
            <v:imagedata r:id="rId1489" o:title=""/>
          </v:shape>
          <o:OLEObject Type="Embed" ProgID="Equation.DSMT4" ShapeID="_x0000_i1766" DrawAspect="Content" ObjectID="_1653457672" r:id="rId1490"/>
        </w:object>
      </w:r>
      <w:r w:rsidRPr="00610F8A">
        <w:rPr>
          <w:sz w:val="26"/>
          <w:szCs w:val="26"/>
          <w:lang w:val="fr-FR"/>
        </w:rPr>
        <w:t xml:space="preserve">, </w:t>
      </w:r>
      <w:r w:rsidR="007A1347" w:rsidRPr="00610F8A">
        <w:rPr>
          <w:position w:val="-8"/>
          <w:sz w:val="26"/>
          <w:szCs w:val="26"/>
          <w:lang w:val="fr-FR"/>
        </w:rPr>
        <w:object w:dxaOrig="1200" w:dyaOrig="380">
          <v:shape id="_x0000_i1767" type="#_x0000_t75" style="width:60pt;height:18.75pt" o:ole="">
            <v:imagedata r:id="rId1491" o:title=""/>
          </v:shape>
          <o:OLEObject Type="Embed" ProgID="Equation.DSMT4" ShapeID="_x0000_i1767" DrawAspect="Content" ObjectID="_1653457673" r:id="rId1492"/>
        </w:object>
      </w:r>
      <w:r w:rsidRPr="00610F8A">
        <w:rPr>
          <w:sz w:val="26"/>
          <w:szCs w:val="26"/>
          <w:lang w:val="fr-FR"/>
        </w:rPr>
        <w:t xml:space="preserve">. Tính theo </w:t>
      </w:r>
      <w:r w:rsidR="007A1347" w:rsidRPr="00610F8A">
        <w:rPr>
          <w:position w:val="-6"/>
          <w:sz w:val="26"/>
          <w:szCs w:val="26"/>
          <w:lang w:val="fr-FR"/>
        </w:rPr>
        <w:object w:dxaOrig="220" w:dyaOrig="220">
          <v:shape id="_x0000_i1768" type="#_x0000_t75" style="width:11.25pt;height:11.25pt" o:ole="">
            <v:imagedata r:id="rId1493" o:title=""/>
          </v:shape>
          <o:OLEObject Type="Embed" ProgID="Equation.DSMT4" ShapeID="_x0000_i1768" DrawAspect="Content" ObjectID="_1653457674" r:id="rId1494"/>
        </w:object>
      </w:r>
      <w:r w:rsidRPr="00610F8A">
        <w:rPr>
          <w:sz w:val="26"/>
          <w:szCs w:val="26"/>
          <w:lang w:val="fr-FR"/>
        </w:rPr>
        <w:t xml:space="preserve"> thể tích khối hộp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lastRenderedPageBreak/>
        <w:tab/>
        <w:t>A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180" w:dyaOrig="380">
          <v:shape id="_x0000_i1769" type="#_x0000_t75" style="width:59.25pt;height:18.75pt" o:ole="">
            <v:imagedata r:id="rId1495" o:title=""/>
          </v:shape>
          <o:OLEObject Type="Embed" ProgID="Equation.DSMT4" ShapeID="_x0000_i1769" DrawAspect="Content" ObjectID="_1653457675" r:id="rId1496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B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260" w:dyaOrig="720">
          <v:shape id="_x0000_i1770" type="#_x0000_t75" style="width:63pt;height:36pt" o:ole="">
            <v:imagedata r:id="rId1497" o:title=""/>
          </v:shape>
          <o:OLEObject Type="Embed" ProgID="Equation.DSMT4" ShapeID="_x0000_i1770" DrawAspect="Content" ObjectID="_1653457676" r:id="rId1498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C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8"/>
          <w:sz w:val="26"/>
          <w:szCs w:val="26"/>
          <w:lang w:val="fr-FR"/>
        </w:rPr>
        <w:object w:dxaOrig="1080" w:dyaOrig="380">
          <v:shape id="_x0000_i1771" type="#_x0000_t75" style="width:54pt;height:18.75pt" o:ole="">
            <v:imagedata r:id="rId1499" o:title=""/>
          </v:shape>
          <o:OLEObject Type="Embed" ProgID="Equation.DSMT4" ShapeID="_x0000_i1771" DrawAspect="Content" ObjectID="_1653457677" r:id="rId1500"/>
        </w:object>
      </w:r>
      <w:r w:rsidRPr="00610F8A">
        <w:rPr>
          <w:sz w:val="26"/>
          <w:szCs w:val="26"/>
        </w:rPr>
        <w:t>.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  <w:lang w:val="fr-FR"/>
        </w:rPr>
        <w:t>D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8"/>
          <w:sz w:val="26"/>
          <w:szCs w:val="26"/>
          <w:lang w:val="fr-FR"/>
        </w:rPr>
        <w:object w:dxaOrig="1219" w:dyaOrig="380">
          <v:shape id="_x0000_i1772" type="#_x0000_t75" style="width:60.75pt;height:18.75pt" o:ole="">
            <v:imagedata r:id="rId1501" o:title=""/>
          </v:shape>
          <o:OLEObject Type="Embed" ProgID="Equation.DSMT4" ShapeID="_x0000_i1772" DrawAspect="Content" ObjectID="_1653457678" r:id="rId1502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</w:p>
    <w:p w:rsidR="00234F71" w:rsidRPr="00790DA3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  <w:lang w:val="fr-FR"/>
        </w:rPr>
      </w:pPr>
      <w:r w:rsidRPr="00790DA3">
        <w:rPr>
          <w:b/>
          <w:noProof/>
          <w:sz w:val="26"/>
          <w:szCs w:val="26"/>
          <w:lang w:val="fr-FR"/>
        </w:rPr>
        <w:t>Câu 58.</w:t>
      </w:r>
      <w:r w:rsidRPr="00790DA3">
        <w:rPr>
          <w:noProof/>
          <w:sz w:val="26"/>
          <w:szCs w:val="26"/>
          <w:lang w:val="fr-FR"/>
        </w:rPr>
        <w:t xml:space="preserve"> Cho hình hộp chữ nhật có diện tích ba mặt cùng xuất phát từ cùng một đỉnh là </w:t>
      </w:r>
      <w:r w:rsidR="007A1347" w:rsidRPr="00610F8A">
        <w:rPr>
          <w:noProof/>
          <w:position w:val="-12"/>
          <w:sz w:val="26"/>
          <w:szCs w:val="26"/>
        </w:rPr>
        <w:object w:dxaOrig="2420" w:dyaOrig="400">
          <v:shape id="_x0000_i1773" type="#_x0000_t75" style="width:120.75pt;height:20.25pt" o:ole="">
            <v:imagedata r:id="rId1503" o:title=""/>
          </v:shape>
          <o:OLEObject Type="Embed" ProgID="Equation.DSMT4" ShapeID="_x0000_i1773" DrawAspect="Content" ObjectID="_1653457679" r:id="rId1504"/>
        </w:object>
      </w:r>
      <w:r w:rsidRPr="00790DA3">
        <w:rPr>
          <w:noProof/>
          <w:sz w:val="26"/>
          <w:szCs w:val="26"/>
          <w:lang w:val="fr-FR"/>
        </w:rPr>
        <w:t xml:space="preserve"> Tính thể tích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1774" type="#_x0000_t75" style="width:12pt;height:14.25pt" o:ole="">
            <v:imagedata r:id="rId1505" o:title=""/>
          </v:shape>
          <o:OLEObject Type="Embed" ProgID="Equation.DSMT4" ShapeID="_x0000_i1774" DrawAspect="Content" ObjectID="_1653457680" r:id="rId1506"/>
        </w:object>
      </w:r>
      <w:r w:rsidRPr="00790DA3">
        <w:rPr>
          <w:noProof/>
          <w:sz w:val="26"/>
          <w:szCs w:val="26"/>
          <w:lang w:val="fr-FR"/>
        </w:rPr>
        <w:t xml:space="preserve"> của hình hộp chữ nhật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790DA3">
        <w:rPr>
          <w:b/>
          <w:sz w:val="26"/>
          <w:szCs w:val="26"/>
          <w:lang w:val="fr-FR"/>
        </w:rPr>
        <w:tab/>
      </w:r>
      <w:r w:rsidRPr="00610F8A">
        <w:rPr>
          <w:b/>
          <w:sz w:val="26"/>
          <w:szCs w:val="26"/>
        </w:rPr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1219" w:dyaOrig="340">
          <v:shape id="_x0000_i1775" type="#_x0000_t75" style="width:60.75pt;height:17.25pt" o:ole="">
            <v:imagedata r:id="rId1507" o:title=""/>
          </v:shape>
          <o:OLEObject Type="Embed" ProgID="Equation.DSMT4" ShapeID="_x0000_i1775" DrawAspect="Content" ObjectID="_1653457681" r:id="rId1508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1340" w:dyaOrig="340">
          <v:shape id="_x0000_i1776" type="#_x0000_t75" style="width:66.75pt;height:17.25pt" o:ole="">
            <v:imagedata r:id="rId1509" o:title=""/>
          </v:shape>
          <o:OLEObject Type="Embed" ProgID="Equation.DSMT4" ShapeID="_x0000_i1776" DrawAspect="Content" ObjectID="_1653457682" r:id="rId1510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1240" w:dyaOrig="340">
          <v:shape id="_x0000_i1777" type="#_x0000_t75" style="width:62.25pt;height:17.25pt" o:ole="">
            <v:imagedata r:id="rId1511" o:title=""/>
          </v:shape>
          <o:OLEObject Type="Embed" ProgID="Equation.DSMT4" ShapeID="_x0000_i1777" DrawAspect="Content" ObjectID="_1653457683" r:id="rId1512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1219" w:dyaOrig="340">
          <v:shape id="_x0000_i1778" type="#_x0000_t75" style="width:60.75pt;height:17.25pt" o:ole="">
            <v:imagedata r:id="rId1513" o:title=""/>
          </v:shape>
          <o:OLEObject Type="Embed" ProgID="Equation.DSMT4" ShapeID="_x0000_i1778" DrawAspect="Content" ObjectID="_1653457684" r:id="rId1514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noProof/>
          <w:sz w:val="26"/>
          <w:szCs w:val="26"/>
        </w:rPr>
      </w:pPr>
      <w:r w:rsidRPr="00610F8A">
        <w:rPr>
          <w:b/>
          <w:sz w:val="26"/>
          <w:szCs w:val="26"/>
        </w:rPr>
        <w:t>Câu 59.</w:t>
      </w:r>
      <w:r w:rsidRPr="00610F8A">
        <w:rPr>
          <w:sz w:val="26"/>
          <w:szCs w:val="26"/>
        </w:rPr>
        <w:t xml:space="preserve"> Cho hình hộp chữ nhật có đường chéo </w:t>
      </w:r>
      <w:r w:rsidR="007A1347" w:rsidRPr="00610F8A">
        <w:rPr>
          <w:position w:val="-8"/>
          <w:sz w:val="26"/>
          <w:szCs w:val="26"/>
        </w:rPr>
        <w:object w:dxaOrig="980" w:dyaOrig="380">
          <v:shape id="_x0000_i1779" type="#_x0000_t75" style="width:48.75pt;height:18.75pt" o:ole="">
            <v:imagedata r:id="rId1515" o:title=""/>
          </v:shape>
          <o:OLEObject Type="Embed" ProgID="Equation.DSMT4" ShapeID="_x0000_i1779" DrawAspect="Content" ObjectID="_1653457685" r:id="rId1516"/>
        </w:object>
      </w:r>
      <w:r w:rsidRPr="00610F8A">
        <w:rPr>
          <w:sz w:val="26"/>
          <w:szCs w:val="26"/>
        </w:rPr>
        <w:t xml:space="preserve"> Độ dài ba kích thước của hình hộp chữ nhật lập thành một cấp số nhân có công bội </w:t>
      </w:r>
      <w:r w:rsidR="007A1347" w:rsidRPr="00610F8A">
        <w:rPr>
          <w:position w:val="-10"/>
          <w:sz w:val="26"/>
          <w:szCs w:val="26"/>
        </w:rPr>
        <w:object w:dxaOrig="660" w:dyaOrig="320">
          <v:shape id="_x0000_i1780" type="#_x0000_t75" style="width:33pt;height:15.75pt" o:ole="">
            <v:imagedata r:id="rId1517" o:title=""/>
          </v:shape>
          <o:OLEObject Type="Embed" ProgID="Equation.DSMT4" ShapeID="_x0000_i1780" DrawAspect="Content" ObjectID="_1653457686" r:id="rId1518"/>
        </w:object>
      </w:r>
      <w:r w:rsidRPr="00610F8A">
        <w:rPr>
          <w:sz w:val="26"/>
          <w:szCs w:val="26"/>
        </w:rPr>
        <w:t xml:space="preserve"> Thể tích của khối hộp chữ nhật là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680" w:dyaOrig="279">
          <v:shape id="_x0000_i1781" type="#_x0000_t75" style="width:33.75pt;height:14.25pt" o:ole="">
            <v:imagedata r:id="rId1519" o:title=""/>
          </v:shape>
          <o:OLEObject Type="Embed" ProgID="Equation.DSMT4" ShapeID="_x0000_i1781" DrawAspect="Content" ObjectID="_1653457687" r:id="rId1520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740" w:dyaOrig="680">
          <v:shape id="_x0000_i1782" type="#_x0000_t75" style="width:36.75pt;height:33.75pt" o:ole="">
            <v:imagedata r:id="rId1521" o:title=""/>
          </v:shape>
          <o:OLEObject Type="Embed" ProgID="Equation.DSMT4" ShapeID="_x0000_i1782" DrawAspect="Content" ObjectID="_1653457688" r:id="rId1522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740" w:dyaOrig="680">
          <v:shape id="_x0000_i1783" type="#_x0000_t75" style="width:36.75pt;height:33.75pt" o:ole="">
            <v:imagedata r:id="rId1523" o:title=""/>
          </v:shape>
          <o:OLEObject Type="Embed" ProgID="Equation.DSMT4" ShapeID="_x0000_i1783" DrawAspect="Content" ObjectID="_1653457689" r:id="rId1524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700" w:dyaOrig="279">
          <v:shape id="_x0000_i1784" type="#_x0000_t75" style="width:35.25pt;height:14.25pt" o:ole="">
            <v:imagedata r:id="rId1525" o:title=""/>
          </v:shape>
          <o:OLEObject Type="Embed" ProgID="Equation.DSMT4" ShapeID="_x0000_i1784" DrawAspect="Content" ObjectID="_1653457690" r:id="rId1526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60.</w:t>
      </w:r>
      <w:r w:rsidRPr="00610F8A">
        <w:rPr>
          <w:sz w:val="26"/>
          <w:szCs w:val="26"/>
        </w:rPr>
        <w:t xml:space="preserve"> Cho lăng trụ đứng </w:t>
      </w:r>
      <w:r w:rsidR="007A1347" w:rsidRPr="00610F8A">
        <w:rPr>
          <w:position w:val="-6"/>
          <w:sz w:val="26"/>
          <w:szCs w:val="26"/>
        </w:rPr>
        <w:object w:dxaOrig="1440" w:dyaOrig="279">
          <v:shape id="_x0000_i1785" type="#_x0000_t75" style="width:1in;height:14.25pt" o:ole="">
            <v:imagedata r:id="rId1527" o:title=""/>
          </v:shape>
          <o:OLEObject Type="Embed" ProgID="Equation.DSMT4" ShapeID="_x0000_i1785" DrawAspect="Content" ObjectID="_1653457691" r:id="rId1528"/>
        </w:object>
      </w:r>
      <w:r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786" type="#_x0000_t75" style="width:30pt;height:14.25pt" o:ole="">
            <v:imagedata r:id="rId1529" o:title=""/>
          </v:shape>
          <o:OLEObject Type="Embed" ProgID="Equation.DSMT4" ShapeID="_x0000_i1786" DrawAspect="Content" ObjectID="_1653457692" r:id="rId1530"/>
        </w:object>
      </w:r>
      <w:r w:rsidRPr="00610F8A">
        <w:rPr>
          <w:sz w:val="26"/>
          <w:szCs w:val="26"/>
        </w:rPr>
        <w:t xml:space="preserve"> là tam giác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787" type="#_x0000_t75" style="width:12pt;height:12.75pt" o:ole="">
            <v:imagedata r:id="rId1531" o:title=""/>
          </v:shape>
          <o:OLEObject Type="Embed" ProgID="Equation.DSMT4" ShapeID="_x0000_i1787" DrawAspect="Content" ObjectID="_1653457693" r:id="rId1532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1359" w:dyaOrig="279">
          <v:shape id="_x0000_i1788" type="#_x0000_t75" style="width:68.25pt;height:14.25pt" o:ole="">
            <v:imagedata r:id="rId1533" o:title=""/>
          </v:shape>
          <o:OLEObject Type="Embed" ProgID="Equation.DSMT4" ShapeID="_x0000_i1788" DrawAspect="Content" ObjectID="_1653457694" r:id="rId1534"/>
        </w:object>
      </w:r>
      <w:r w:rsidRPr="00610F8A">
        <w:rPr>
          <w:sz w:val="26"/>
          <w:szCs w:val="26"/>
        </w:rPr>
        <w:t xml:space="preserve">. Cạnh </w:t>
      </w:r>
      <w:r w:rsidR="007A1347" w:rsidRPr="00610F8A">
        <w:rPr>
          <w:position w:val="-4"/>
          <w:sz w:val="26"/>
          <w:szCs w:val="26"/>
        </w:rPr>
        <w:object w:dxaOrig="520" w:dyaOrig="260">
          <v:shape id="_x0000_i1789" type="#_x0000_t75" style="width:26.25pt;height:12.75pt" o:ole="">
            <v:imagedata r:id="rId1535" o:title=""/>
          </v:shape>
          <o:OLEObject Type="Embed" ProgID="Equation.DSMT4" ShapeID="_x0000_i1789" DrawAspect="Content" ObjectID="_1653457695" r:id="rId1536"/>
        </w:object>
      </w:r>
      <w:r w:rsidRPr="00610F8A">
        <w:rPr>
          <w:sz w:val="26"/>
          <w:szCs w:val="26"/>
        </w:rPr>
        <w:t xml:space="preserve"> tạo với mặt đáy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790" type="#_x0000_t75" style="width:39.75pt;height:20.25pt" o:ole="">
            <v:imagedata r:id="rId1537" o:title=""/>
          </v:shape>
          <o:OLEObject Type="Embed" ProgID="Equation.DSMT4" ShapeID="_x0000_i1790" DrawAspect="Content" ObjectID="_1653457696" r:id="rId1538"/>
        </w:object>
      </w:r>
      <w:r w:rsidRPr="00610F8A">
        <w:rPr>
          <w:sz w:val="26"/>
          <w:szCs w:val="26"/>
        </w:rPr>
        <w:t xml:space="preserve"> góc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791" type="#_x0000_t75" style="width:21pt;height:17.25pt" o:ole="">
            <v:imagedata r:id="rId1539" o:title=""/>
          </v:shape>
          <o:OLEObject Type="Embed" ProgID="Equation.DSMT4" ShapeID="_x0000_i1791" DrawAspect="Content" ObjectID="_1653457697" r:id="rId1540"/>
        </w:object>
      </w:r>
      <w:r w:rsidRPr="00610F8A">
        <w:rPr>
          <w:sz w:val="26"/>
          <w:szCs w:val="26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792" type="#_x0000_t75" style="width:12pt;height:14.25pt" o:ole="">
            <v:imagedata r:id="rId1541" o:title=""/>
          </v:shape>
          <o:OLEObject Type="Embed" ProgID="Equation.DSMT4" ShapeID="_x0000_i1792" DrawAspect="Content" ObjectID="_1653457698" r:id="rId1542"/>
        </w:object>
      </w:r>
      <w:r w:rsidRPr="00610F8A">
        <w:rPr>
          <w:sz w:val="26"/>
          <w:szCs w:val="26"/>
        </w:rPr>
        <w:t xml:space="preserve"> của khối lăng trụ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790DA3">
        <w:rPr>
          <w:b/>
          <w:sz w:val="26"/>
          <w:szCs w:val="26"/>
        </w:rPr>
        <w:tab/>
      </w:r>
      <w:r w:rsidRPr="00610F8A">
        <w:rPr>
          <w:b/>
          <w:sz w:val="26"/>
          <w:szCs w:val="26"/>
          <w:lang w:val="fr-FR"/>
        </w:rPr>
        <w:t>A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820" w:dyaOrig="380">
          <v:shape id="_x0000_i1793" type="#_x0000_t75" style="width:41.25pt;height:18.75pt" o:ole="">
            <v:imagedata r:id="rId1543" o:title=""/>
          </v:shape>
          <o:OLEObject Type="Embed" ProgID="Equation.DSMT4" ShapeID="_x0000_i1793" DrawAspect="Content" ObjectID="_1653457699" r:id="rId1544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B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59" w:dyaOrig="720">
          <v:shape id="_x0000_i1794" type="#_x0000_t75" style="width:42.75pt;height:36pt" o:ole="">
            <v:imagedata r:id="rId1545" o:title=""/>
          </v:shape>
          <o:OLEObject Type="Embed" ProgID="Equation.DSMT4" ShapeID="_x0000_i1794" DrawAspect="Content" ObjectID="_1653457700" r:id="rId1546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C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859" w:dyaOrig="720">
          <v:shape id="_x0000_i1795" type="#_x0000_t75" style="width:42.75pt;height:36pt" o:ole="">
            <v:imagedata r:id="rId1547" o:title=""/>
          </v:shape>
          <o:OLEObject Type="Embed" ProgID="Equation.DSMT4" ShapeID="_x0000_i1795" DrawAspect="Content" ObjectID="_1653457701" r:id="rId1548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D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680" w:dyaOrig="680">
          <v:shape id="_x0000_i1796" type="#_x0000_t75" style="width:33.75pt;height:33.75pt" o:ole="">
            <v:imagedata r:id="rId1549" o:title=""/>
          </v:shape>
          <o:OLEObject Type="Embed" ProgID="Equation.DSMT4" ShapeID="_x0000_i1796" DrawAspect="Content" ObjectID="_1653457702" r:id="rId1550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790DA3">
        <w:rPr>
          <w:b/>
          <w:sz w:val="26"/>
          <w:szCs w:val="26"/>
          <w:lang w:val="fr-FR"/>
        </w:rPr>
        <w:t>Câu 61.</w:t>
      </w:r>
      <w:r w:rsidRPr="00790DA3">
        <w:rPr>
          <w:sz w:val="26"/>
          <w:szCs w:val="26"/>
          <w:lang w:val="fr-FR"/>
        </w:rPr>
        <w:t xml:space="preserve"> Cho hình hộp chữ nhật </w:t>
      </w:r>
      <w:r w:rsidR="007A1347" w:rsidRPr="00610F8A">
        <w:rPr>
          <w:position w:val="-6"/>
          <w:sz w:val="26"/>
          <w:szCs w:val="26"/>
        </w:rPr>
        <w:object w:dxaOrig="1900" w:dyaOrig="279">
          <v:shape id="_x0000_i1797" type="#_x0000_t75" style="width:95.25pt;height:14.25pt" o:ole="">
            <v:imagedata r:id="rId1551" o:title=""/>
          </v:shape>
          <o:OLEObject Type="Embed" ProgID="Equation.DSMT4" ShapeID="_x0000_i1797" DrawAspect="Content" ObjectID="_1653457703" r:id="rId1552"/>
        </w:object>
      </w:r>
      <w:r w:rsidRPr="00610F8A">
        <w:rPr>
          <w:sz w:val="26"/>
          <w:szCs w:val="26"/>
          <w:lang w:val="fr-FR"/>
        </w:rPr>
        <w:t xml:space="preserve"> </w:t>
      </w:r>
      <w:r w:rsidRPr="00790DA3">
        <w:rPr>
          <w:sz w:val="26"/>
          <w:szCs w:val="26"/>
          <w:lang w:val="fr-FR"/>
        </w:rPr>
        <w:t xml:space="preserve">có </w:t>
      </w:r>
      <w:r w:rsidR="007A1347" w:rsidRPr="00610F8A">
        <w:rPr>
          <w:position w:val="-6"/>
          <w:sz w:val="26"/>
          <w:szCs w:val="26"/>
        </w:rPr>
        <w:object w:dxaOrig="1480" w:dyaOrig="279">
          <v:shape id="_x0000_i1798" type="#_x0000_t75" style="width:74.25pt;height:14.25pt" o:ole="">
            <v:imagedata r:id="rId1553" o:title=""/>
          </v:shape>
          <o:OLEObject Type="Embed" ProgID="Equation.DSMT4" ShapeID="_x0000_i1798" DrawAspect="Content" ObjectID="_1653457704" r:id="rId1554"/>
        </w:object>
      </w:r>
      <w:r w:rsidRPr="00790DA3">
        <w:rPr>
          <w:sz w:val="26"/>
          <w:szCs w:val="26"/>
          <w:lang w:val="fr-FR"/>
        </w:rPr>
        <w:t xml:space="preserve">, đường chéo </w:t>
      </w:r>
      <w:r w:rsidR="007A1347" w:rsidRPr="00610F8A">
        <w:rPr>
          <w:position w:val="-6"/>
          <w:sz w:val="26"/>
          <w:szCs w:val="26"/>
        </w:rPr>
        <w:object w:dxaOrig="520" w:dyaOrig="279">
          <v:shape id="_x0000_i1799" type="#_x0000_t75" style="width:26.25pt;height:14.25pt" o:ole="">
            <v:imagedata r:id="rId1555" o:title=""/>
          </v:shape>
          <o:OLEObject Type="Embed" ProgID="Equation.DSMT4" ShapeID="_x0000_i1799" DrawAspect="Content" ObjectID="_1653457705" r:id="rId1556"/>
        </w:object>
      </w:r>
      <w:r w:rsidRPr="00790DA3">
        <w:rPr>
          <w:sz w:val="26"/>
          <w:szCs w:val="26"/>
          <w:lang w:val="fr-FR"/>
        </w:rPr>
        <w:t xml:space="preserve"> hợp với mặt đáy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800" type="#_x0000_t75" style="width:48.75pt;height:20.25pt" o:ole="">
            <v:imagedata r:id="rId1557" o:title=""/>
          </v:shape>
          <o:OLEObject Type="Embed" ProgID="Equation.DSMT4" ShapeID="_x0000_i1800" DrawAspect="Content" ObjectID="_1653457706" r:id="rId1558"/>
        </w:object>
      </w:r>
      <w:r w:rsidRPr="00790DA3">
        <w:rPr>
          <w:sz w:val="26"/>
          <w:szCs w:val="26"/>
          <w:lang w:val="fr-FR"/>
        </w:rPr>
        <w:t xml:space="preserve"> một góc </w:t>
      </w:r>
      <w:r w:rsidR="007A1347" w:rsidRPr="00610F8A">
        <w:rPr>
          <w:position w:val="-6"/>
          <w:sz w:val="26"/>
          <w:szCs w:val="26"/>
        </w:rPr>
        <w:object w:dxaOrig="240" w:dyaOrig="240">
          <v:shape id="_x0000_i1801" type="#_x0000_t75" style="width:12pt;height:12pt" o:ole="">
            <v:imagedata r:id="rId1559" o:title=""/>
          </v:shape>
          <o:OLEObject Type="Embed" ProgID="Equation.DSMT4" ShapeID="_x0000_i1801" DrawAspect="Content" ObjectID="_1653457707" r:id="rId1560"/>
        </w:object>
      </w:r>
      <w:r w:rsidRPr="00790DA3">
        <w:rPr>
          <w:sz w:val="26"/>
          <w:szCs w:val="26"/>
          <w:lang w:val="fr-FR"/>
        </w:rPr>
        <w:t xml:space="preserve"> thỏa mãn </w:t>
      </w:r>
      <w:r w:rsidR="007A1347" w:rsidRPr="00610F8A">
        <w:rPr>
          <w:position w:val="-8"/>
          <w:sz w:val="26"/>
          <w:szCs w:val="26"/>
        </w:rPr>
        <w:object w:dxaOrig="1180" w:dyaOrig="380">
          <v:shape id="_x0000_i1802" type="#_x0000_t75" style="width:59.25pt;height:18.75pt" o:ole="">
            <v:imagedata r:id="rId1561" o:title=""/>
          </v:shape>
          <o:OLEObject Type="Embed" ProgID="Equation.DSMT4" ShapeID="_x0000_i1802" DrawAspect="Content" ObjectID="_1653457708" r:id="rId1562"/>
        </w:object>
      </w:r>
      <w:r w:rsidRPr="00790DA3">
        <w:rPr>
          <w:sz w:val="26"/>
          <w:szCs w:val="26"/>
          <w:lang w:val="fr-FR"/>
        </w:rPr>
        <w:t xml:space="preserve">. </w:t>
      </w:r>
      <w:r w:rsidRPr="00610F8A">
        <w:rPr>
          <w:sz w:val="26"/>
          <w:szCs w:val="26"/>
        </w:rPr>
        <w:t xml:space="preserve">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803" type="#_x0000_t75" style="width:11.25pt;height:11.25pt" o:ole="">
            <v:imagedata r:id="rId1563" o:title=""/>
          </v:shape>
          <o:OLEObject Type="Embed" ProgID="Equation.DSMT4" ShapeID="_x0000_i1803" DrawAspect="Content" ObjectID="_1653457709" r:id="rId1564"/>
        </w:object>
      </w:r>
      <w:r w:rsidRPr="00610F8A">
        <w:rPr>
          <w:sz w:val="26"/>
          <w:szCs w:val="26"/>
        </w:rPr>
        <w:t xml:space="preserve"> thể tích khối hộp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>A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6"/>
          <w:sz w:val="26"/>
          <w:szCs w:val="26"/>
          <w:lang w:val="fr-FR"/>
        </w:rPr>
        <w:object w:dxaOrig="859" w:dyaOrig="340">
          <v:shape id="_x0000_i1804" type="#_x0000_t75" style="width:42.75pt;height:17.25pt" o:ole="">
            <v:imagedata r:id="rId1565" o:title=""/>
          </v:shape>
          <o:OLEObject Type="Embed" ProgID="Equation.DSMT4" ShapeID="_x0000_i1804" DrawAspect="Content" ObjectID="_1653457710" r:id="rId1566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B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920" w:dyaOrig="700">
          <v:shape id="_x0000_i1805" type="#_x0000_t75" style="width:45.75pt;height:35.25pt" o:ole="">
            <v:imagedata r:id="rId1567" o:title=""/>
          </v:shape>
          <o:OLEObject Type="Embed" ProgID="Equation.DSMT4" ShapeID="_x0000_i1805" DrawAspect="Content" ObjectID="_1653457711" r:id="rId1568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C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8"/>
          <w:sz w:val="26"/>
          <w:szCs w:val="26"/>
          <w:lang w:val="fr-FR"/>
        </w:rPr>
        <w:object w:dxaOrig="1020" w:dyaOrig="380">
          <v:shape id="_x0000_i1806" type="#_x0000_t75" style="width:51pt;height:18.75pt" o:ole="">
            <v:imagedata r:id="rId1569" o:title=""/>
          </v:shape>
          <o:OLEObject Type="Embed" ProgID="Equation.DSMT4" ShapeID="_x0000_i1806" DrawAspect="Content" ObjectID="_1653457712" r:id="rId1570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D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30"/>
          <w:sz w:val="26"/>
          <w:szCs w:val="26"/>
          <w:lang w:val="fr-FR"/>
        </w:rPr>
        <w:object w:dxaOrig="859" w:dyaOrig="740">
          <v:shape id="_x0000_i1807" type="#_x0000_t75" style="width:42.75pt;height:36.75pt" o:ole="">
            <v:imagedata r:id="rId1571" o:title=""/>
          </v:shape>
          <o:OLEObject Type="Embed" ProgID="Equation.DSMT4" ShapeID="_x0000_i1807" DrawAspect="Content" ObjectID="_1653457713" r:id="rId1572"/>
        </w:object>
      </w:r>
      <w:r w:rsidRPr="00610F8A">
        <w:rPr>
          <w:sz w:val="26"/>
          <w:szCs w:val="26"/>
        </w:rPr>
        <w:t>.</w:t>
      </w:r>
    </w:p>
    <w:p w:rsidR="00234F71" w:rsidRPr="00790DA3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  <w:lang w:val="fr-FR"/>
        </w:rPr>
      </w:pPr>
      <w:r w:rsidRPr="00790DA3">
        <w:rPr>
          <w:b/>
          <w:noProof/>
          <w:sz w:val="26"/>
          <w:szCs w:val="26"/>
          <w:lang w:val="fr-FR"/>
        </w:rPr>
        <w:t>Câu 62.</w:t>
      </w:r>
      <w:r w:rsidRPr="00790DA3">
        <w:rPr>
          <w:noProof/>
          <w:sz w:val="26"/>
          <w:szCs w:val="26"/>
          <w:lang w:val="fr-FR"/>
        </w:rPr>
        <w:t xml:space="preserve"> </w:t>
      </w:r>
      <w:r w:rsidRPr="00790DA3">
        <w:rPr>
          <w:b/>
          <w:noProof/>
          <w:sz w:val="26"/>
          <w:szCs w:val="26"/>
          <w:lang w:val="fr-FR"/>
        </w:rPr>
        <w:t>(ĐỀ CHÍNH THỨC 2016 – 2017)</w:t>
      </w:r>
      <w:r w:rsidRPr="00790DA3">
        <w:rPr>
          <w:noProof/>
          <w:sz w:val="26"/>
          <w:szCs w:val="26"/>
          <w:lang w:val="fr-FR"/>
        </w:rPr>
        <w:t xml:space="preserve"> Cho khối lăng trụ đứng </w:t>
      </w:r>
      <w:r w:rsidR="007A1347" w:rsidRPr="00610F8A">
        <w:rPr>
          <w:noProof/>
          <w:position w:val="-6"/>
          <w:sz w:val="26"/>
          <w:szCs w:val="26"/>
        </w:rPr>
        <w:object w:dxaOrig="1340" w:dyaOrig="300">
          <v:shape id="_x0000_i1808" type="#_x0000_t75" style="width:66.75pt;height:15pt" o:ole="">
            <v:imagedata r:id="rId1573" o:title=""/>
          </v:shape>
          <o:OLEObject Type="Embed" ProgID="Equation.DSMT4" ShapeID="_x0000_i1808" DrawAspect="Content" ObjectID="_1653457714" r:id="rId1574"/>
        </w:object>
      </w:r>
      <w:r w:rsidRPr="00790DA3">
        <w:rPr>
          <w:noProof/>
          <w:sz w:val="26"/>
          <w:szCs w:val="26"/>
          <w:lang w:val="fr-FR"/>
        </w:rPr>
        <w:t xml:space="preserve"> có đáy </w:t>
      </w:r>
      <w:r w:rsidR="007A1347" w:rsidRPr="00610F8A">
        <w:rPr>
          <w:noProof/>
          <w:position w:val="-6"/>
          <w:sz w:val="26"/>
          <w:szCs w:val="26"/>
        </w:rPr>
        <w:object w:dxaOrig="600" w:dyaOrig="279">
          <v:shape id="_x0000_i1809" type="#_x0000_t75" style="width:30pt;height:14.25pt" o:ole="">
            <v:imagedata r:id="rId1575" o:title=""/>
          </v:shape>
          <o:OLEObject Type="Embed" ProgID="Equation.DSMT4" ShapeID="_x0000_i1809" DrawAspect="Content" ObjectID="_1653457715" r:id="rId1576"/>
        </w:object>
      </w:r>
      <w:r w:rsidRPr="00790DA3">
        <w:rPr>
          <w:noProof/>
          <w:sz w:val="26"/>
          <w:szCs w:val="26"/>
          <w:lang w:val="fr-FR"/>
        </w:rPr>
        <w:t xml:space="preserve"> là tam giác cân với </w:t>
      </w:r>
      <w:r w:rsidR="007A1347" w:rsidRPr="00610F8A">
        <w:rPr>
          <w:noProof/>
          <w:position w:val="-12"/>
          <w:sz w:val="26"/>
          <w:szCs w:val="26"/>
        </w:rPr>
        <w:object w:dxaOrig="2900" w:dyaOrig="440">
          <v:shape id="_x0000_i1810" type="#_x0000_t75" style="width:144.75pt;height:21.75pt" o:ole="">
            <v:imagedata r:id="rId1577" o:title=""/>
          </v:shape>
          <o:OLEObject Type="Embed" ProgID="Equation.DSMT4" ShapeID="_x0000_i1810" DrawAspect="Content" ObjectID="_1653457716" r:id="rId1578"/>
        </w:object>
      </w:r>
      <w:r w:rsidRPr="00790DA3">
        <w:rPr>
          <w:noProof/>
          <w:sz w:val="26"/>
          <w:szCs w:val="26"/>
          <w:lang w:val="fr-FR"/>
        </w:rPr>
        <w:t xml:space="preserve"> mặt phẳng </w:t>
      </w:r>
      <w:r w:rsidR="007A1347" w:rsidRPr="00610F8A">
        <w:rPr>
          <w:noProof/>
          <w:position w:val="-14"/>
          <w:sz w:val="26"/>
          <w:szCs w:val="26"/>
        </w:rPr>
        <w:object w:dxaOrig="900" w:dyaOrig="400">
          <v:shape id="_x0000_i1811" type="#_x0000_t75" style="width:45pt;height:20.25pt" o:ole="">
            <v:imagedata r:id="rId1579" o:title=""/>
          </v:shape>
          <o:OLEObject Type="Embed" ProgID="Equation.DSMT4" ShapeID="_x0000_i1811" DrawAspect="Content" ObjectID="_1653457717" r:id="rId1580"/>
        </w:object>
      </w:r>
      <w:r w:rsidRPr="00790DA3">
        <w:rPr>
          <w:noProof/>
          <w:sz w:val="26"/>
          <w:szCs w:val="26"/>
          <w:lang w:val="fr-FR"/>
        </w:rPr>
        <w:t xml:space="preserve"> tạo với đáy một góc </w:t>
      </w:r>
      <w:r w:rsidR="007A1347" w:rsidRPr="00610F8A">
        <w:rPr>
          <w:noProof/>
          <w:position w:val="-6"/>
          <w:sz w:val="26"/>
          <w:szCs w:val="26"/>
        </w:rPr>
        <w:object w:dxaOrig="460" w:dyaOrig="340">
          <v:shape id="_x0000_i1812" type="#_x0000_t75" style="width:23.25pt;height:17.25pt" o:ole="">
            <v:imagedata r:id="rId1581" o:title=""/>
          </v:shape>
          <o:OLEObject Type="Embed" ProgID="Equation.DSMT4" ShapeID="_x0000_i1812" DrawAspect="Content" ObjectID="_1653457718" r:id="rId1582"/>
        </w:object>
      </w:r>
      <w:r w:rsidRPr="00790DA3">
        <w:rPr>
          <w:noProof/>
          <w:sz w:val="26"/>
          <w:szCs w:val="26"/>
          <w:lang w:val="fr-FR"/>
        </w:rPr>
        <w:t xml:space="preserve"> Tính thể tích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1813" type="#_x0000_t75" style="width:12pt;height:14.25pt" o:ole="">
            <v:imagedata r:id="rId1583" o:title=""/>
          </v:shape>
          <o:OLEObject Type="Embed" ProgID="Equation.DSMT4" ShapeID="_x0000_i1813" DrawAspect="Content" ObjectID="_1653457719" r:id="rId1584"/>
        </w:object>
      </w:r>
      <w:r w:rsidRPr="00790DA3">
        <w:rPr>
          <w:noProof/>
          <w:sz w:val="26"/>
          <w:szCs w:val="26"/>
          <w:lang w:val="fr-FR"/>
        </w:rPr>
        <w:t xml:space="preserve"> của khối lăng trụ đã cho.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790DA3">
        <w:rPr>
          <w:b/>
          <w:sz w:val="26"/>
          <w:szCs w:val="26"/>
          <w:lang w:val="fr-FR"/>
        </w:rPr>
        <w:tab/>
      </w:r>
      <w:r w:rsidRPr="00610F8A">
        <w:rPr>
          <w:b/>
          <w:sz w:val="26"/>
          <w:szCs w:val="26"/>
        </w:rPr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980" w:dyaOrig="700">
          <v:shape id="_x0000_i1814" type="#_x0000_t75" style="width:48.75pt;height:35.25pt" o:ole="">
            <v:imagedata r:id="rId1585" o:title=""/>
          </v:shape>
          <o:OLEObject Type="Embed" ProgID="Equation.DSMT4" ShapeID="_x0000_i1814" DrawAspect="Content" ObjectID="_1653457720" r:id="rId1586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980" w:dyaOrig="700">
          <v:shape id="_x0000_i1815" type="#_x0000_t75" style="width:48.75pt;height:35.25pt" o:ole="">
            <v:imagedata r:id="rId1587" o:title=""/>
          </v:shape>
          <o:OLEObject Type="Embed" ProgID="Equation.DSMT4" ShapeID="_x0000_i1815" DrawAspect="Content" ObjectID="_1653457721" r:id="rId1588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59" w:dyaOrig="700">
          <v:shape id="_x0000_i1816" type="#_x0000_t75" style="width:42.75pt;height:35.25pt" o:ole="">
            <v:imagedata r:id="rId1589" o:title=""/>
          </v:shape>
          <o:OLEObject Type="Embed" ProgID="Equation.DSMT4" ShapeID="_x0000_i1816" DrawAspect="Content" ObjectID="_1653457722" r:id="rId1590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980" w:dyaOrig="700">
          <v:shape id="_x0000_i1817" type="#_x0000_t75" style="width:48.75pt;height:35.25pt" o:ole="">
            <v:imagedata r:id="rId1591" o:title=""/>
          </v:shape>
          <o:OLEObject Type="Embed" ProgID="Equation.DSMT4" ShapeID="_x0000_i1817" DrawAspect="Content" ObjectID="_1653457723" r:id="rId1592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63.</w:t>
      </w:r>
      <w:r w:rsidRPr="00610F8A">
        <w:rPr>
          <w:sz w:val="26"/>
          <w:szCs w:val="26"/>
        </w:rPr>
        <w:t xml:space="preserve"> Cho hình lăng trụ đứng </w:t>
      </w:r>
      <w:r w:rsidR="007A1347" w:rsidRPr="00610F8A">
        <w:rPr>
          <w:position w:val="-6"/>
          <w:sz w:val="26"/>
          <w:szCs w:val="26"/>
        </w:rPr>
        <w:object w:dxaOrig="1440" w:dyaOrig="279">
          <v:shape id="_x0000_i1818" type="#_x0000_t75" style="width:1in;height:14.25pt" o:ole="">
            <v:imagedata r:id="rId1593" o:title=""/>
          </v:shape>
          <o:OLEObject Type="Embed" ProgID="Equation.DSMT4" ShapeID="_x0000_i1818" DrawAspect="Content" ObjectID="_1653457724" r:id="rId1594"/>
        </w:object>
      </w:r>
      <w:r w:rsidRPr="00610F8A">
        <w:rPr>
          <w:sz w:val="26"/>
          <w:szCs w:val="26"/>
        </w:rPr>
        <w:t xml:space="preserve"> có đáy là tam giác cân, </w:t>
      </w:r>
      <w:r w:rsidR="007A1347" w:rsidRPr="00610F8A">
        <w:rPr>
          <w:position w:val="-6"/>
          <w:sz w:val="26"/>
          <w:szCs w:val="26"/>
        </w:rPr>
        <w:object w:dxaOrig="820" w:dyaOrig="279">
          <v:shape id="_x0000_i1819" type="#_x0000_t75" style="width:41.25pt;height:14.25pt" o:ole="">
            <v:imagedata r:id="rId1595" o:title=""/>
          </v:shape>
          <o:OLEObject Type="Embed" ProgID="Equation.DSMT4" ShapeID="_x0000_i1819" DrawAspect="Content" ObjectID="_1653457725" r:id="rId1596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1300" w:dyaOrig="380">
          <v:shape id="_x0000_i1820" type="#_x0000_t75" style="width:65.25pt;height:18.75pt" o:ole="">
            <v:imagedata r:id="rId1597" o:title=""/>
          </v:shape>
          <o:OLEObject Type="Embed" ProgID="Equation.DSMT4" ShapeID="_x0000_i1820" DrawAspect="Content" ObjectID="_1653457726" r:id="rId1598"/>
        </w:object>
      </w:r>
      <w:r w:rsidRPr="00610F8A">
        <w:rPr>
          <w:sz w:val="26"/>
          <w:szCs w:val="26"/>
        </w:rPr>
        <w:t xml:space="preserve">, góc giữa mặt phẳng </w:t>
      </w:r>
      <w:r w:rsidR="007A1347" w:rsidRPr="00610F8A">
        <w:rPr>
          <w:position w:val="-14"/>
          <w:sz w:val="26"/>
          <w:szCs w:val="26"/>
        </w:rPr>
        <w:object w:dxaOrig="900" w:dyaOrig="400">
          <v:shape id="_x0000_i1821" type="#_x0000_t75" style="width:45pt;height:20.25pt" o:ole="">
            <v:imagedata r:id="rId1599" o:title=""/>
          </v:shape>
          <o:OLEObject Type="Embed" ProgID="Equation.DSMT4" ShapeID="_x0000_i1821" DrawAspect="Content" ObjectID="_1653457727" r:id="rId1600"/>
        </w:object>
      </w:r>
      <w:r w:rsidRPr="00610F8A">
        <w:rPr>
          <w:sz w:val="26"/>
          <w:szCs w:val="26"/>
        </w:rPr>
        <w:t xml:space="preserve"> và mặt đáy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822" type="#_x0000_t75" style="width:39.75pt;height:20.25pt" o:ole="">
            <v:imagedata r:id="rId1601" o:title=""/>
          </v:shape>
          <o:OLEObject Type="Embed" ProgID="Equation.DSMT4" ShapeID="_x0000_i1822" DrawAspect="Content" ObjectID="_1653457728" r:id="rId1602"/>
        </w:object>
      </w:r>
      <w:r w:rsidRPr="00610F8A">
        <w:rPr>
          <w:sz w:val="26"/>
          <w:szCs w:val="26"/>
        </w:rPr>
        <w:t xml:space="preserve"> bằng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823" type="#_x0000_t75" style="width:21pt;height:17.25pt" o:ole="">
            <v:imagedata r:id="rId1603" o:title=""/>
          </v:shape>
          <o:OLEObject Type="Embed" ProgID="Equation.DSMT4" ShapeID="_x0000_i1823" DrawAspect="Content" ObjectID="_1653457729" r:id="rId1604"/>
        </w:object>
      </w:r>
      <w:r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824" type="#_x0000_t75" style="width:11.25pt;height:11.25pt" o:ole="">
            <v:imagedata r:id="rId1605" o:title=""/>
          </v:shape>
          <o:OLEObject Type="Embed" ProgID="Equation.DSMT4" ShapeID="_x0000_i1824" DrawAspect="Content" ObjectID="_1653457730" r:id="rId1606"/>
        </w:object>
      </w:r>
      <w:r w:rsidRPr="00610F8A">
        <w:rPr>
          <w:sz w:val="26"/>
          <w:szCs w:val="26"/>
        </w:rPr>
        <w:t xml:space="preserve"> thể tích khối lăng trụ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  <w:t>A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825" type="#_x0000_t75" style="width:39.75pt;height:35.25pt" o:ole="">
            <v:imagedata r:id="rId1607" o:title=""/>
          </v:shape>
          <o:OLEObject Type="Embed" ProgID="Equation.DSMT4" ShapeID="_x0000_i1825" DrawAspect="Content" ObjectID="_1653457731" r:id="rId1608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B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900" w:dyaOrig="700">
          <v:shape id="_x0000_i1826" type="#_x0000_t75" style="width:45pt;height:35.25pt" o:ole="">
            <v:imagedata r:id="rId1609" o:title=""/>
          </v:shape>
          <o:OLEObject Type="Embed" ProgID="Equation.DSMT4" ShapeID="_x0000_i1826" DrawAspect="Content" ObjectID="_1653457732" r:id="rId1610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C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900" w:dyaOrig="700">
          <v:shape id="_x0000_i1827" type="#_x0000_t75" style="width:45pt;height:35.25pt" o:ole="">
            <v:imagedata r:id="rId1611" o:title=""/>
          </v:shape>
          <o:OLEObject Type="Embed" ProgID="Equation.DSMT4" ShapeID="_x0000_i1827" DrawAspect="Content" ObjectID="_1653457733" r:id="rId1612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D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900" w:dyaOrig="700">
          <v:shape id="_x0000_i1828" type="#_x0000_t75" style="width:45pt;height:35.25pt" o:ole="">
            <v:imagedata r:id="rId1613" o:title=""/>
          </v:shape>
          <o:OLEObject Type="Embed" ProgID="Equation.DSMT4" ShapeID="_x0000_i1828" DrawAspect="Content" ObjectID="_1653457734" r:id="rId1614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</w:p>
    <w:p w:rsidR="00234F71" w:rsidRPr="00790DA3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790DA3">
        <w:rPr>
          <w:b/>
          <w:sz w:val="26"/>
          <w:szCs w:val="26"/>
          <w:lang w:val="fr-FR"/>
        </w:rPr>
        <w:t xml:space="preserve">Câu 64. </w:t>
      </w:r>
      <w:r w:rsidRPr="00790DA3">
        <w:rPr>
          <w:sz w:val="26"/>
          <w:szCs w:val="26"/>
          <w:lang w:val="fr-FR"/>
        </w:rPr>
        <w:t xml:space="preserve">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829" type="#_x0000_t75" style="width:11.25pt;height:11.25pt" o:ole="">
            <v:imagedata r:id="rId1615" o:title=""/>
          </v:shape>
          <o:OLEObject Type="Embed" ProgID="Equation.DSMT4" ShapeID="_x0000_i1829" DrawAspect="Content" ObjectID="_1653457735" r:id="rId1616"/>
        </w:object>
      </w:r>
      <w:r w:rsidRPr="00790DA3">
        <w:rPr>
          <w:sz w:val="26"/>
          <w:szCs w:val="26"/>
          <w:lang w:val="fr-FR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830" type="#_x0000_t75" style="width:12pt;height:14.25pt" o:ole="">
            <v:imagedata r:id="rId1617" o:title=""/>
          </v:shape>
          <o:OLEObject Type="Embed" ProgID="Equation.DSMT4" ShapeID="_x0000_i1830" DrawAspect="Content" ObjectID="_1653457736" r:id="rId1618"/>
        </w:object>
      </w:r>
      <w:r w:rsidRPr="00790DA3">
        <w:rPr>
          <w:sz w:val="26"/>
          <w:szCs w:val="26"/>
          <w:lang w:val="fr-FR"/>
        </w:rPr>
        <w:t xml:space="preserve"> của khối hộp </w:t>
      </w:r>
      <w:r w:rsidRPr="00610F8A">
        <w:rPr>
          <w:sz w:val="26"/>
          <w:szCs w:val="26"/>
          <w:lang w:val="fr-FR"/>
        </w:rPr>
        <w:t xml:space="preserve">chữ nhật </w:t>
      </w:r>
      <w:r w:rsidR="007A1347" w:rsidRPr="00610F8A">
        <w:rPr>
          <w:position w:val="-6"/>
          <w:sz w:val="26"/>
          <w:szCs w:val="26"/>
          <w:lang w:val="fr-FR"/>
        </w:rPr>
        <w:object w:dxaOrig="1900" w:dyaOrig="279">
          <v:shape id="_x0000_i1831" type="#_x0000_t75" style="width:95.25pt;height:14.25pt" o:ole="">
            <v:imagedata r:id="rId1619" o:title=""/>
          </v:shape>
          <o:OLEObject Type="Embed" ProgID="Equation.DSMT4" ShapeID="_x0000_i1831" DrawAspect="Content" ObjectID="_1653457737" r:id="rId1620"/>
        </w:object>
      </w:r>
      <w:r w:rsidRPr="00790DA3">
        <w:rPr>
          <w:sz w:val="26"/>
          <w:szCs w:val="26"/>
          <w:lang w:val="fr-FR"/>
        </w:rPr>
        <w:t>. Biết rằng m</w:t>
      </w:r>
      <w:r w:rsidRPr="00610F8A">
        <w:rPr>
          <w:sz w:val="26"/>
          <w:szCs w:val="26"/>
          <w:lang w:val="fr-FR"/>
        </w:rPr>
        <w:t xml:space="preserve">ặt phẳng </w:t>
      </w:r>
      <w:r w:rsidR="007A1347" w:rsidRPr="00610F8A">
        <w:rPr>
          <w:position w:val="-14"/>
          <w:sz w:val="26"/>
          <w:szCs w:val="26"/>
          <w:lang w:val="fr-FR"/>
        </w:rPr>
        <w:object w:dxaOrig="900" w:dyaOrig="400">
          <v:shape id="_x0000_i1832" type="#_x0000_t75" style="width:45pt;height:20.25pt" o:ole="">
            <v:imagedata r:id="rId1621" o:title=""/>
          </v:shape>
          <o:OLEObject Type="Embed" ProgID="Equation.DSMT4" ShapeID="_x0000_i1832" DrawAspect="Content" ObjectID="_1653457738" r:id="rId1622"/>
        </w:object>
      </w:r>
      <w:r w:rsidRPr="00790DA3">
        <w:rPr>
          <w:sz w:val="26"/>
          <w:szCs w:val="26"/>
          <w:lang w:val="fr-FR"/>
        </w:rPr>
        <w:t xml:space="preserve"> hợp với đáy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833" type="#_x0000_t75" style="width:48.75pt;height:20.25pt" o:ole="">
            <v:imagedata r:id="rId1623" o:title=""/>
          </v:shape>
          <o:OLEObject Type="Embed" ProgID="Equation.DSMT4" ShapeID="_x0000_i1833" DrawAspect="Content" ObjectID="_1653457739" r:id="rId1624"/>
        </w:object>
      </w:r>
      <w:r w:rsidRPr="00790DA3">
        <w:rPr>
          <w:sz w:val="26"/>
          <w:szCs w:val="26"/>
          <w:lang w:val="fr-FR"/>
        </w:rPr>
        <w:t xml:space="preserve"> một góc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834" type="#_x0000_t75" style="width:21pt;height:17.25pt" o:ole="">
            <v:imagedata r:id="rId1625" o:title=""/>
          </v:shape>
          <o:OLEObject Type="Embed" ProgID="Equation.DSMT4" ShapeID="_x0000_i1834" DrawAspect="Content" ObjectID="_1653457740" r:id="rId1626"/>
        </w:object>
      </w:r>
      <w:r w:rsidRPr="00790DA3">
        <w:rPr>
          <w:sz w:val="26"/>
          <w:szCs w:val="26"/>
          <w:lang w:val="fr-FR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520" w:dyaOrig="279">
          <v:shape id="_x0000_i1835" type="#_x0000_t75" style="width:26.25pt;height:14.25pt" o:ole="">
            <v:imagedata r:id="rId1627" o:title=""/>
          </v:shape>
          <o:OLEObject Type="Embed" ProgID="Equation.DSMT4" ShapeID="_x0000_i1835" DrawAspect="Content" ObjectID="_1653457741" r:id="rId1628"/>
        </w:object>
      </w:r>
      <w:r w:rsidRPr="00790DA3">
        <w:rPr>
          <w:sz w:val="26"/>
          <w:szCs w:val="26"/>
          <w:lang w:val="fr-FR"/>
        </w:rPr>
        <w:t xml:space="preserve"> hợp với đáy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836" type="#_x0000_t75" style="width:48.75pt;height:20.25pt" o:ole="">
            <v:imagedata r:id="rId1629" o:title=""/>
          </v:shape>
          <o:OLEObject Type="Embed" ProgID="Equation.DSMT4" ShapeID="_x0000_i1836" DrawAspect="Content" ObjectID="_1653457742" r:id="rId1630"/>
        </w:object>
      </w:r>
      <w:r w:rsidRPr="00790DA3">
        <w:rPr>
          <w:sz w:val="26"/>
          <w:szCs w:val="26"/>
          <w:lang w:val="fr-FR"/>
        </w:rPr>
        <w:t xml:space="preserve"> một góc </w:t>
      </w:r>
      <w:r w:rsidR="007A1347" w:rsidRPr="00610F8A">
        <w:rPr>
          <w:position w:val="-6"/>
          <w:sz w:val="26"/>
          <w:szCs w:val="26"/>
        </w:rPr>
        <w:object w:dxaOrig="400" w:dyaOrig="340">
          <v:shape id="_x0000_i1837" type="#_x0000_t75" style="width:20.25pt;height:17.25pt" o:ole="">
            <v:imagedata r:id="rId1631" o:title=""/>
          </v:shape>
          <o:OLEObject Type="Embed" ProgID="Equation.DSMT4" ShapeID="_x0000_i1837" DrawAspect="Content" ObjectID="_1653457743" r:id="rId1632"/>
        </w:object>
      </w:r>
      <w:r w:rsidRPr="00790DA3">
        <w:rPr>
          <w:sz w:val="26"/>
          <w:szCs w:val="26"/>
          <w:lang w:val="fr-FR"/>
        </w:rPr>
        <w:t xml:space="preserve"> và </w:t>
      </w:r>
      <w:r w:rsidR="007A1347" w:rsidRPr="00610F8A">
        <w:rPr>
          <w:position w:val="-8"/>
          <w:sz w:val="26"/>
          <w:szCs w:val="26"/>
        </w:rPr>
        <w:object w:dxaOrig="1180" w:dyaOrig="380">
          <v:shape id="_x0000_i1838" type="#_x0000_t75" style="width:59.25pt;height:18.75pt" o:ole="">
            <v:imagedata r:id="rId1633" o:title=""/>
          </v:shape>
          <o:OLEObject Type="Embed" ProgID="Equation.DSMT4" ShapeID="_x0000_i1838" DrawAspect="Content" ObjectID="_1653457744" r:id="rId1634"/>
        </w:object>
      </w:r>
      <w:r w:rsidRPr="00790DA3">
        <w:rPr>
          <w:sz w:val="26"/>
          <w:szCs w:val="26"/>
          <w:lang w:val="fr-FR"/>
        </w:rPr>
        <w:t>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ind w:firstLine="360"/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lastRenderedPageBreak/>
        <w:t>A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219" w:dyaOrig="380">
          <v:shape id="_x0000_i1839" type="#_x0000_t75" style="width:60.75pt;height:18.75pt" o:ole="">
            <v:imagedata r:id="rId1635" o:title=""/>
          </v:shape>
          <o:OLEObject Type="Embed" ProgID="Equation.DSMT4" ShapeID="_x0000_i1839" DrawAspect="Content" ObjectID="_1653457745" r:id="rId1636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B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260" w:dyaOrig="720">
          <v:shape id="_x0000_i1840" type="#_x0000_t75" style="width:63pt;height:36pt" o:ole="">
            <v:imagedata r:id="rId1637" o:title=""/>
          </v:shape>
          <o:OLEObject Type="Embed" ProgID="Equation.DSMT4" ShapeID="_x0000_i1840" DrawAspect="Content" ObjectID="_1653457746" r:id="rId1638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C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8"/>
          <w:sz w:val="26"/>
          <w:szCs w:val="26"/>
          <w:lang w:val="fr-FR"/>
        </w:rPr>
        <w:object w:dxaOrig="1219" w:dyaOrig="380">
          <v:shape id="_x0000_i1841" type="#_x0000_t75" style="width:60.75pt;height:18.75pt" o:ole="">
            <v:imagedata r:id="rId1639" o:title=""/>
          </v:shape>
          <o:OLEObject Type="Embed" ProgID="Equation.DSMT4" ShapeID="_x0000_i1841" DrawAspect="Content" ObjectID="_1653457747" r:id="rId1640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D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6"/>
          <w:sz w:val="26"/>
          <w:szCs w:val="26"/>
          <w:lang w:val="fr-FR"/>
        </w:rPr>
        <w:object w:dxaOrig="720" w:dyaOrig="340">
          <v:shape id="_x0000_i1842" type="#_x0000_t75" style="width:36pt;height:17.25pt" o:ole="">
            <v:imagedata r:id="rId1641" o:title=""/>
          </v:shape>
          <o:OLEObject Type="Embed" ProgID="Equation.DSMT4" ShapeID="_x0000_i1842" DrawAspect="Content" ObjectID="_1653457748" r:id="rId1642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</w:p>
    <w:p w:rsidR="00234F71" w:rsidRPr="00790DA3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790DA3">
        <w:rPr>
          <w:b/>
          <w:sz w:val="26"/>
          <w:szCs w:val="26"/>
          <w:lang w:val="fr-FR"/>
        </w:rPr>
        <w:t>Câu 65.</w:t>
      </w:r>
      <w:r w:rsidRPr="00790DA3">
        <w:rPr>
          <w:sz w:val="26"/>
          <w:szCs w:val="26"/>
          <w:lang w:val="fr-FR"/>
        </w:rPr>
        <w:t xml:space="preserve"> </w:t>
      </w:r>
      <w:r w:rsidRPr="00610F8A">
        <w:rPr>
          <w:sz w:val="26"/>
          <w:szCs w:val="26"/>
          <w:lang w:val="fr-FR"/>
        </w:rPr>
        <w:t xml:space="preserve">Cho lăng trụ đứng </w:t>
      </w:r>
      <w:r w:rsidR="007A1347" w:rsidRPr="00610F8A">
        <w:rPr>
          <w:position w:val="-6"/>
          <w:sz w:val="26"/>
          <w:szCs w:val="26"/>
          <w:lang w:val="fr-FR"/>
        </w:rPr>
        <w:object w:dxaOrig="1900" w:dyaOrig="279">
          <v:shape id="_x0000_i1843" type="#_x0000_t75" style="width:95.25pt;height:14.25pt" o:ole="">
            <v:imagedata r:id="rId1643" o:title=""/>
          </v:shape>
          <o:OLEObject Type="Embed" ProgID="Equation.DSMT4" ShapeID="_x0000_i1843" DrawAspect="Content" ObjectID="_1653457749" r:id="rId1644"/>
        </w:object>
      </w:r>
      <w:r w:rsidRPr="00790DA3">
        <w:rPr>
          <w:sz w:val="26"/>
          <w:szCs w:val="26"/>
          <w:lang w:val="fr-FR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844" type="#_x0000_t75" style="width:39pt;height:14.25pt" o:ole="">
            <v:imagedata r:id="rId1645" o:title=""/>
          </v:shape>
          <o:OLEObject Type="Embed" ProgID="Equation.DSMT4" ShapeID="_x0000_i1844" DrawAspect="Content" ObjectID="_1653457750" r:id="rId1646"/>
        </w:object>
      </w:r>
      <w:r w:rsidRPr="00790DA3">
        <w:rPr>
          <w:sz w:val="26"/>
          <w:szCs w:val="26"/>
          <w:lang w:val="fr-FR"/>
        </w:rPr>
        <w:t xml:space="preserve"> là hình thoi cạnh bằng </w:t>
      </w:r>
      <w:r w:rsidR="007A1347" w:rsidRPr="00610F8A">
        <w:rPr>
          <w:position w:val="-4"/>
          <w:sz w:val="26"/>
          <w:szCs w:val="26"/>
        </w:rPr>
        <w:object w:dxaOrig="160" w:dyaOrig="260">
          <v:shape id="_x0000_i1845" type="#_x0000_t75" style="width:8.25pt;height:12.75pt" o:ole="">
            <v:imagedata r:id="rId1647" o:title=""/>
          </v:shape>
          <o:OLEObject Type="Embed" ProgID="Equation.DSMT4" ShapeID="_x0000_i1845" DrawAspect="Content" ObjectID="_1653457751" r:id="rId1648"/>
        </w:object>
      </w:r>
      <w:r w:rsidRPr="00790DA3">
        <w:rPr>
          <w:sz w:val="26"/>
          <w:szCs w:val="26"/>
          <w:lang w:val="fr-FR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1300" w:dyaOrig="380">
          <v:shape id="_x0000_i1846" type="#_x0000_t75" style="width:65.25pt;height:18.75pt" o:ole="">
            <v:imagedata r:id="rId1649" o:title=""/>
          </v:shape>
          <o:OLEObject Type="Embed" ProgID="Equation.DSMT4" ShapeID="_x0000_i1846" DrawAspect="Content" ObjectID="_1653457752" r:id="rId1650"/>
        </w:object>
      </w:r>
      <w:r w:rsidRPr="00790DA3">
        <w:rPr>
          <w:sz w:val="26"/>
          <w:szCs w:val="26"/>
          <w:lang w:val="fr-FR"/>
        </w:rPr>
        <w:t xml:space="preserve">. Góc giữa đường thẳng </w:t>
      </w:r>
      <w:r w:rsidR="007A1347" w:rsidRPr="00610F8A">
        <w:rPr>
          <w:position w:val="-6"/>
          <w:sz w:val="26"/>
          <w:szCs w:val="26"/>
        </w:rPr>
        <w:object w:dxaOrig="499" w:dyaOrig="279">
          <v:shape id="_x0000_i1847" type="#_x0000_t75" style="width:24.75pt;height:14.25pt" o:ole="">
            <v:imagedata r:id="rId1651" o:title=""/>
          </v:shape>
          <o:OLEObject Type="Embed" ProgID="Equation.DSMT4" ShapeID="_x0000_i1847" DrawAspect="Content" ObjectID="_1653457753" r:id="rId1652"/>
        </w:object>
      </w:r>
      <w:r w:rsidRPr="00790DA3">
        <w:rPr>
          <w:sz w:val="26"/>
          <w:szCs w:val="26"/>
          <w:lang w:val="fr-FR"/>
        </w:rPr>
        <w:t xml:space="preserve"> và mặt phẳng </w:t>
      </w:r>
      <w:r w:rsidR="007A1347" w:rsidRPr="00610F8A">
        <w:rPr>
          <w:position w:val="-14"/>
          <w:sz w:val="26"/>
          <w:szCs w:val="26"/>
        </w:rPr>
        <w:object w:dxaOrig="1160" w:dyaOrig="400">
          <v:shape id="_x0000_i1848" type="#_x0000_t75" style="width:57.75pt;height:20.25pt" o:ole="">
            <v:imagedata r:id="rId1653" o:title=""/>
          </v:shape>
          <o:OLEObject Type="Embed" ProgID="Equation.DSMT4" ShapeID="_x0000_i1848" DrawAspect="Content" ObjectID="_1653457754" r:id="rId1654"/>
        </w:object>
      </w:r>
      <w:r w:rsidRPr="00790DA3">
        <w:rPr>
          <w:sz w:val="26"/>
          <w:szCs w:val="26"/>
          <w:lang w:val="fr-FR"/>
        </w:rPr>
        <w:t xml:space="preserve"> bằng </w:t>
      </w:r>
      <w:r w:rsidR="007A1347" w:rsidRPr="00610F8A">
        <w:rPr>
          <w:position w:val="-6"/>
          <w:sz w:val="26"/>
          <w:szCs w:val="26"/>
        </w:rPr>
        <w:object w:dxaOrig="400" w:dyaOrig="340">
          <v:shape id="_x0000_i1849" type="#_x0000_t75" style="width:20.25pt;height:17.25pt" o:ole="">
            <v:imagedata r:id="rId1655" o:title=""/>
          </v:shape>
          <o:OLEObject Type="Embed" ProgID="Equation.DSMT4" ShapeID="_x0000_i1849" DrawAspect="Content" ObjectID="_1653457755" r:id="rId1656"/>
        </w:object>
      </w:r>
      <w:r w:rsidRPr="00790DA3">
        <w:rPr>
          <w:sz w:val="26"/>
          <w:szCs w:val="26"/>
          <w:lang w:val="fr-FR"/>
        </w:rPr>
        <w:t xml:space="preserve">. 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850" type="#_x0000_t75" style="width:12pt;height:14.25pt" o:ole="">
            <v:imagedata r:id="rId1657" o:title=""/>
          </v:shape>
          <o:OLEObject Type="Embed" ProgID="Equation.DSMT4" ShapeID="_x0000_i1850" DrawAspect="Content" ObjectID="_1653457756" r:id="rId1658"/>
        </w:object>
      </w:r>
      <w:r w:rsidRPr="00790DA3">
        <w:rPr>
          <w:sz w:val="26"/>
          <w:szCs w:val="26"/>
          <w:lang w:val="fr-FR"/>
        </w:rPr>
        <w:t xml:space="preserve"> của khối lăng trụ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  <w:t>A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840" w:dyaOrig="380">
          <v:shape id="_x0000_i1851" type="#_x0000_t75" style="width:42pt;height:18.75pt" o:ole="">
            <v:imagedata r:id="rId1659" o:title=""/>
          </v:shape>
          <o:OLEObject Type="Embed" ProgID="Equation.DSMT4" ShapeID="_x0000_i1851" DrawAspect="Content" ObjectID="_1653457757" r:id="rId1660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B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80" w:dyaOrig="720">
          <v:shape id="_x0000_i1852" type="#_x0000_t75" style="width:44.25pt;height:36pt" o:ole="">
            <v:imagedata r:id="rId1661" o:title=""/>
          </v:shape>
          <o:OLEObject Type="Embed" ProgID="Equation.DSMT4" ShapeID="_x0000_i1852" DrawAspect="Content" ObjectID="_1653457758" r:id="rId1662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C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880" w:dyaOrig="720">
          <v:shape id="_x0000_i1853" type="#_x0000_t75" style="width:44.25pt;height:36pt" o:ole="">
            <v:imagedata r:id="rId1663" o:title=""/>
          </v:shape>
          <o:OLEObject Type="Embed" ProgID="Equation.DSMT4" ShapeID="_x0000_i1853" DrawAspect="Content" ObjectID="_1653457759" r:id="rId1664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D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8"/>
          <w:sz w:val="26"/>
          <w:szCs w:val="26"/>
          <w:lang w:val="fr-FR"/>
        </w:rPr>
        <w:object w:dxaOrig="820" w:dyaOrig="380">
          <v:shape id="_x0000_i1854" type="#_x0000_t75" style="width:41.25pt;height:18.75pt" o:ole="">
            <v:imagedata r:id="rId1665" o:title=""/>
          </v:shape>
          <o:OLEObject Type="Embed" ProgID="Equation.DSMT4" ShapeID="_x0000_i1854" DrawAspect="Content" ObjectID="_1653457760" r:id="rId1666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234F71" w:rsidRPr="00610F8A" w:rsidRDefault="007F28DA" w:rsidP="004F42B4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  <w:lang w:val="vi-VN" w:eastAsia="vi-VN"/>
        </w:rPr>
        <mc:AlternateContent>
          <mc:Choice Requires="wps">
            <w:drawing>
              <wp:inline distT="0" distB="0" distL="0" distR="0">
                <wp:extent cx="610235" cy="149225"/>
                <wp:effectExtent l="19050" t="19050" r="18415" b="12700"/>
                <wp:docPr id="3836" name="Freeform 32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313AED0" id="Freeform 3227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>Vấn đề 2. THỂ TÍCH LĂNG TRỤ XIÊN</w:t>
      </w:r>
    </w:p>
    <w:p w:rsidR="00234F71" w:rsidRPr="00610F8A" w:rsidRDefault="007F28DA" w:rsidP="004F42B4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  <w:lang w:val="vi-VN" w:eastAsia="vi-VN"/>
        </w:rPr>
        <mc:AlternateContent>
          <mc:Choice Requires="wps">
            <w:drawing>
              <wp:inline distT="0" distB="0" distL="0" distR="0">
                <wp:extent cx="701675" cy="171450"/>
                <wp:effectExtent l="14605" t="11430" r="17145" b="17145"/>
                <wp:docPr id="3835" name="Freeform 32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06DC10F9" id="Freeform 3228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1H7cARUAAHd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66.</w:t>
      </w:r>
      <w:r w:rsidRPr="00610F8A">
        <w:rPr>
          <w:sz w:val="26"/>
          <w:szCs w:val="26"/>
        </w:rPr>
        <w:t xml:space="preserve"> Cho hình hộp </w:t>
      </w:r>
      <w:r w:rsidR="007A1347" w:rsidRPr="00610F8A">
        <w:rPr>
          <w:position w:val="-6"/>
          <w:sz w:val="26"/>
          <w:szCs w:val="26"/>
        </w:rPr>
        <w:object w:dxaOrig="1900" w:dyaOrig="279">
          <v:shape id="_x0000_i1855" type="#_x0000_t75" style="width:95.25pt;height:14.25pt" o:ole="">
            <v:imagedata r:id="rId1667" o:title=""/>
          </v:shape>
          <o:OLEObject Type="Embed" ProgID="Equation.DSMT4" ShapeID="_x0000_i1855" DrawAspect="Content" ObjectID="_1653457761" r:id="rId1668"/>
        </w:object>
      </w:r>
      <w:r w:rsidRPr="00610F8A">
        <w:rPr>
          <w:sz w:val="26"/>
          <w:szCs w:val="26"/>
        </w:rPr>
        <w:t xml:space="preserve"> có tất cả các cạnh đều bằng </w:t>
      </w:r>
      <w:r w:rsidR="007A1347" w:rsidRPr="00610F8A">
        <w:rPr>
          <w:position w:val="-6"/>
          <w:sz w:val="26"/>
          <w:szCs w:val="26"/>
        </w:rPr>
        <w:object w:dxaOrig="340" w:dyaOrig="279">
          <v:shape id="_x0000_i1856" type="#_x0000_t75" style="width:17.25pt;height:14.25pt" o:ole="">
            <v:imagedata r:id="rId1669" o:title=""/>
          </v:shape>
          <o:OLEObject Type="Embed" ProgID="Equation.DSMT4" ShapeID="_x0000_i1856" DrawAspect="Content" ObjectID="_1653457762" r:id="rId1670"/>
        </w:object>
      </w:r>
      <w:r w:rsidRPr="00610F8A">
        <w:rPr>
          <w:sz w:val="26"/>
          <w:szCs w:val="26"/>
        </w:rPr>
        <w:t xml:space="preserve">,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857" type="#_x0000_t75" style="width:39pt;height:14.25pt" o:ole="">
            <v:imagedata r:id="rId1671" o:title=""/>
          </v:shape>
          <o:OLEObject Type="Embed" ProgID="Equation.DSMT4" ShapeID="_x0000_i1857" DrawAspect="Content" ObjectID="_1653457763" r:id="rId1672"/>
        </w:object>
      </w:r>
      <w:r w:rsidRPr="00610F8A">
        <w:rPr>
          <w:sz w:val="26"/>
          <w:szCs w:val="26"/>
        </w:rPr>
        <w:t xml:space="preserve"> là hình vuông. Hình chiếu vuông góc của đỉnh </w:t>
      </w:r>
      <w:r w:rsidR="007A1347" w:rsidRPr="00610F8A">
        <w:rPr>
          <w:position w:val="-4"/>
          <w:sz w:val="26"/>
          <w:szCs w:val="26"/>
        </w:rPr>
        <w:object w:dxaOrig="320" w:dyaOrig="260">
          <v:shape id="_x0000_i1858" type="#_x0000_t75" style="width:15.75pt;height:12.75pt" o:ole="">
            <v:imagedata r:id="rId1673" o:title=""/>
          </v:shape>
          <o:OLEObject Type="Embed" ProgID="Equation.DSMT4" ShapeID="_x0000_i1858" DrawAspect="Content" ObjectID="_1653457764" r:id="rId1674"/>
        </w:object>
      </w:r>
      <w:r w:rsidRPr="00610F8A">
        <w:rPr>
          <w:sz w:val="26"/>
          <w:szCs w:val="26"/>
        </w:rPr>
        <w:t xml:space="preserve"> trên mặt phẳng đáy trùng với tâm của đáy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859" type="#_x0000_t75" style="width:11.25pt;height:11.25pt" o:ole="">
            <v:imagedata r:id="rId1675" o:title=""/>
          </v:shape>
          <o:OLEObject Type="Embed" ProgID="Equation.DSMT4" ShapeID="_x0000_i1859" DrawAspect="Content" ObjectID="_1653457765" r:id="rId1676"/>
        </w:object>
      </w:r>
      <w:r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860" type="#_x0000_t75" style="width:12pt;height:14.25pt" o:ole="">
            <v:imagedata r:id="rId1677" o:title=""/>
          </v:shape>
          <o:OLEObject Type="Embed" ProgID="Equation.DSMT4" ShapeID="_x0000_i1860" DrawAspect="Content" ObjectID="_1653457766" r:id="rId1678"/>
        </w:object>
      </w:r>
      <w:r w:rsidRPr="00610F8A">
        <w:rPr>
          <w:sz w:val="26"/>
          <w:szCs w:val="26"/>
        </w:rPr>
        <w:t xml:space="preserve"> của khối hộp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260" w:dyaOrig="720">
          <v:shape id="_x0000_i1861" type="#_x0000_t75" style="width:63pt;height:36pt" o:ole="">
            <v:imagedata r:id="rId1679" o:title=""/>
          </v:shape>
          <o:OLEObject Type="Embed" ProgID="Equation.DSMT4" ShapeID="_x0000_i1861" DrawAspect="Content" ObjectID="_1653457767" r:id="rId1680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="007A1347" w:rsidRPr="00610F8A">
        <w:rPr>
          <w:b/>
          <w:position w:val="-26"/>
          <w:sz w:val="26"/>
          <w:szCs w:val="26"/>
        </w:rPr>
        <w:object w:dxaOrig="900" w:dyaOrig="700">
          <v:shape id="_x0000_i1862" type="#_x0000_t75" style="width:45pt;height:35.25pt" o:ole="">
            <v:imagedata r:id="rId1681" o:title=""/>
          </v:shape>
          <o:OLEObject Type="Embed" ProgID="Equation.DSMT4" ShapeID="_x0000_i1862" DrawAspect="Content" ObjectID="_1653457768" r:id="rId1682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840" w:dyaOrig="340">
          <v:shape id="_x0000_i1863" type="#_x0000_t75" style="width:42pt;height:17.25pt" o:ole="">
            <v:imagedata r:id="rId1683" o:title=""/>
          </v:shape>
          <o:OLEObject Type="Embed" ProgID="Equation.DSMT4" ShapeID="_x0000_i1863" DrawAspect="Content" ObjectID="_1653457769" r:id="rId1684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8"/>
          <w:sz w:val="26"/>
          <w:szCs w:val="26"/>
        </w:rPr>
        <w:object w:dxaOrig="1219" w:dyaOrig="380">
          <v:shape id="_x0000_i1864" type="#_x0000_t75" style="width:60.75pt;height:18.75pt" o:ole="">
            <v:imagedata r:id="rId1685" o:title=""/>
          </v:shape>
          <o:OLEObject Type="Embed" ProgID="Equation.DSMT4" ShapeID="_x0000_i1864" DrawAspect="Content" ObjectID="_1653457770" r:id="rId1686"/>
        </w:object>
      </w:r>
      <w:r w:rsidRPr="00610F8A">
        <w:rPr>
          <w:sz w:val="26"/>
          <w:szCs w:val="26"/>
        </w:rPr>
        <w:t>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67.</w:t>
      </w:r>
      <w:r w:rsidRPr="00610F8A">
        <w:rPr>
          <w:sz w:val="26"/>
          <w:szCs w:val="26"/>
        </w:rPr>
        <w:t xml:space="preserve"> Cho lăng trụ </w:t>
      </w:r>
      <w:r w:rsidR="007A1347" w:rsidRPr="00610F8A">
        <w:rPr>
          <w:position w:val="-6"/>
          <w:sz w:val="26"/>
          <w:szCs w:val="26"/>
        </w:rPr>
        <w:object w:dxaOrig="1900" w:dyaOrig="279">
          <v:shape id="_x0000_i1865" type="#_x0000_t75" style="width:95.25pt;height:14.25pt" o:ole="">
            <v:imagedata r:id="rId1687" o:title=""/>
          </v:shape>
          <o:OLEObject Type="Embed" ProgID="Equation.DSMT4" ShapeID="_x0000_i1865" DrawAspect="Content" ObjectID="_1653457771" r:id="rId1688"/>
        </w:object>
      </w:r>
      <w:r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866" type="#_x0000_t75" style="width:39pt;height:14.25pt" o:ole="">
            <v:imagedata r:id="rId1689" o:title=""/>
          </v:shape>
          <o:OLEObject Type="Embed" ProgID="Equation.DSMT4" ShapeID="_x0000_i1866" DrawAspect="Content" ObjectID="_1653457772" r:id="rId1690"/>
        </w:object>
      </w:r>
      <w:r w:rsidRPr="00610F8A">
        <w:rPr>
          <w:sz w:val="26"/>
          <w:szCs w:val="26"/>
        </w:rPr>
        <w:t xml:space="preserve"> là hình vuông cạnh</w:t>
      </w:r>
      <w:r w:rsidRPr="00610F8A">
        <w:rPr>
          <w:position w:val="-6"/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867" type="#_x0000_t75" style="width:11.25pt;height:11.25pt" o:ole="">
            <v:imagedata r:id="rId1691" o:title=""/>
          </v:shape>
          <o:OLEObject Type="Embed" ProgID="Equation.DSMT4" ShapeID="_x0000_i1867" DrawAspect="Content" ObjectID="_1653457773" r:id="rId1692"/>
        </w:object>
      </w:r>
      <w:r w:rsidRPr="00610F8A">
        <w:rPr>
          <w:sz w:val="26"/>
          <w:szCs w:val="26"/>
        </w:rPr>
        <w:t>, cạnh bên</w:t>
      </w:r>
      <w:r w:rsidRPr="00610F8A">
        <w:rPr>
          <w:position w:val="-6"/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880" w:dyaOrig="279">
          <v:shape id="_x0000_i1868" type="#_x0000_t75" style="width:44.25pt;height:14.25pt" o:ole="">
            <v:imagedata r:id="rId1693" o:title=""/>
          </v:shape>
          <o:OLEObject Type="Embed" ProgID="Equation.DSMT4" ShapeID="_x0000_i1868" DrawAspect="Content" ObjectID="_1653457774" r:id="rId1694"/>
        </w:object>
      </w:r>
      <w:r w:rsidRPr="00610F8A">
        <w:rPr>
          <w:sz w:val="26"/>
          <w:szCs w:val="26"/>
        </w:rPr>
        <w:t xml:space="preserve">, hình chiếu vuông góc của </w:t>
      </w:r>
      <w:r w:rsidR="007A1347" w:rsidRPr="00610F8A">
        <w:rPr>
          <w:position w:val="-4"/>
          <w:sz w:val="26"/>
          <w:szCs w:val="26"/>
        </w:rPr>
        <w:object w:dxaOrig="320" w:dyaOrig="260">
          <v:shape id="_x0000_i1869" type="#_x0000_t75" style="width:15.75pt;height:12.75pt" o:ole="">
            <v:imagedata r:id="rId1695" o:title=""/>
          </v:shape>
          <o:OLEObject Type="Embed" ProgID="Equation.DSMT4" ShapeID="_x0000_i1869" DrawAspect="Content" ObjectID="_1653457775" r:id="rId1696"/>
        </w:object>
      </w:r>
      <w:r w:rsidRPr="00610F8A">
        <w:rPr>
          <w:sz w:val="26"/>
          <w:szCs w:val="26"/>
        </w:rPr>
        <w:t xml:space="preserve"> trên mặt phẳng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870" type="#_x0000_t75" style="width:48.75pt;height:20.25pt" o:ole="">
            <v:imagedata r:id="rId1697" o:title=""/>
          </v:shape>
          <o:OLEObject Type="Embed" ProgID="Equation.DSMT4" ShapeID="_x0000_i1870" DrawAspect="Content" ObjectID="_1653457776" r:id="rId1698"/>
        </w:object>
      </w:r>
      <w:r w:rsidRPr="00610F8A">
        <w:rPr>
          <w:sz w:val="26"/>
          <w:szCs w:val="26"/>
        </w:rPr>
        <w:t xml:space="preserve"> trùng với trung điểm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1871" type="#_x0000_t75" style="width:15pt;height:12.75pt" o:ole="">
            <v:imagedata r:id="rId1699" o:title=""/>
          </v:shape>
          <o:OLEObject Type="Embed" ProgID="Equation.DSMT4" ShapeID="_x0000_i1871" DrawAspect="Content" ObjectID="_1653457777" r:id="rId1700"/>
        </w:object>
      </w:r>
      <w:r w:rsidRPr="00610F8A">
        <w:rPr>
          <w:sz w:val="26"/>
          <w:szCs w:val="26"/>
        </w:rPr>
        <w:t xml:space="preserve"> của</w:t>
      </w:r>
      <w:r w:rsidRPr="00610F8A">
        <w:rPr>
          <w:position w:val="-4"/>
          <w:sz w:val="26"/>
          <w:szCs w:val="26"/>
        </w:rPr>
        <w:t xml:space="preserve"> </w:t>
      </w:r>
      <w:r w:rsidR="007A1347" w:rsidRPr="00610F8A">
        <w:rPr>
          <w:position w:val="-4"/>
          <w:sz w:val="26"/>
          <w:szCs w:val="26"/>
        </w:rPr>
        <w:object w:dxaOrig="420" w:dyaOrig="260">
          <v:shape id="_x0000_i1872" type="#_x0000_t75" style="width:21pt;height:12.75pt" o:ole="">
            <v:imagedata r:id="rId1701" o:title=""/>
          </v:shape>
          <o:OLEObject Type="Embed" ProgID="Equation.DSMT4" ShapeID="_x0000_i1872" DrawAspect="Content" ObjectID="_1653457778" r:id="rId1702"/>
        </w:object>
      </w:r>
      <w:r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873" type="#_x0000_t75" style="width:11.25pt;height:11.25pt" o:ole="">
            <v:imagedata r:id="rId1703" o:title=""/>
          </v:shape>
          <o:OLEObject Type="Embed" ProgID="Equation.DSMT4" ShapeID="_x0000_i1873" DrawAspect="Content" ObjectID="_1653457779" r:id="rId1704"/>
        </w:object>
      </w:r>
      <w:r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874" type="#_x0000_t75" style="width:12pt;height:14.25pt" o:ole="">
            <v:imagedata r:id="rId1705" o:title=""/>
          </v:shape>
          <o:OLEObject Type="Embed" ProgID="Equation.DSMT4" ShapeID="_x0000_i1874" DrawAspect="Content" ObjectID="_1653457780" r:id="rId1706"/>
        </w:object>
      </w:r>
      <w:r w:rsidRPr="00610F8A">
        <w:rPr>
          <w:sz w:val="26"/>
          <w:szCs w:val="26"/>
        </w:rPr>
        <w:t xml:space="preserve"> của khối lăng trụ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ind w:firstLine="360"/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00" w:dyaOrig="720">
          <v:shape id="_x0000_i1875" type="#_x0000_t75" style="width:54.75pt;height:36pt" o:ole="">
            <v:imagedata r:id="rId1707" o:title=""/>
          </v:shape>
          <o:OLEObject Type="Embed" ProgID="Equation.DSMT4" ShapeID="_x0000_i1875" DrawAspect="Content" ObjectID="_1653457781" r:id="rId1708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="007A1347" w:rsidRPr="00610F8A">
        <w:rPr>
          <w:b/>
          <w:position w:val="-26"/>
          <w:sz w:val="26"/>
          <w:szCs w:val="26"/>
        </w:rPr>
        <w:object w:dxaOrig="1100" w:dyaOrig="720">
          <v:shape id="_x0000_i1876" type="#_x0000_t75" style="width:54.75pt;height:36pt" o:ole="">
            <v:imagedata r:id="rId1709" o:title=""/>
          </v:shape>
          <o:OLEObject Type="Embed" ProgID="Equation.DSMT4" ShapeID="_x0000_i1876" DrawAspect="Content" ObjectID="_1653457782" r:id="rId1710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720" w:dyaOrig="340">
          <v:shape id="_x0000_i1877" type="#_x0000_t75" style="width:36pt;height:17.25pt" o:ole="">
            <v:imagedata r:id="rId1711" o:title=""/>
          </v:shape>
          <o:OLEObject Type="Embed" ProgID="Equation.DSMT4" ShapeID="_x0000_i1877" DrawAspect="Content" ObjectID="_1653457783" r:id="rId1712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00" w:dyaOrig="700">
          <v:shape id="_x0000_i1878" type="#_x0000_t75" style="width:39.75pt;height:35.25pt" o:ole="">
            <v:imagedata r:id="rId1713" o:title=""/>
          </v:shape>
          <o:OLEObject Type="Embed" ProgID="Equation.DSMT4" ShapeID="_x0000_i1878" DrawAspect="Content" ObjectID="_1653457784" r:id="rId1714"/>
        </w:object>
      </w:r>
      <w:r w:rsidRPr="00610F8A">
        <w:rPr>
          <w:sz w:val="26"/>
          <w:szCs w:val="26"/>
        </w:rPr>
        <w:t xml:space="preserve">.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68.</w:t>
      </w:r>
      <w:r w:rsidRPr="00610F8A">
        <w:rPr>
          <w:sz w:val="26"/>
          <w:szCs w:val="26"/>
        </w:rPr>
        <w:t xml:space="preserve"> Cho hình lăng trụ </w:t>
      </w:r>
      <w:r w:rsidR="007A1347" w:rsidRPr="00610F8A">
        <w:rPr>
          <w:position w:val="-6"/>
          <w:sz w:val="26"/>
          <w:szCs w:val="26"/>
        </w:rPr>
        <w:object w:dxaOrig="1440" w:dyaOrig="279">
          <v:shape id="_x0000_i1879" type="#_x0000_t75" style="width:1in;height:14.25pt" o:ole="">
            <v:imagedata r:id="rId1715" o:title=""/>
          </v:shape>
          <o:OLEObject Type="Embed" ProgID="Equation.DSMT4" ShapeID="_x0000_i1879" DrawAspect="Content" ObjectID="_1653457785" r:id="rId1716"/>
        </w:object>
      </w:r>
      <w:r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880" type="#_x0000_t75" style="width:30pt;height:14.25pt" o:ole="">
            <v:imagedata r:id="rId1717" o:title=""/>
          </v:shape>
          <o:OLEObject Type="Embed" ProgID="Equation.DSMT4" ShapeID="_x0000_i1880" DrawAspect="Content" ObjectID="_1653457786" r:id="rId1718"/>
        </w:object>
      </w:r>
      <w:r w:rsidRPr="00610F8A">
        <w:rPr>
          <w:sz w:val="26"/>
          <w:szCs w:val="26"/>
        </w:rPr>
        <w:t xml:space="preserve"> là tam giác vuông cân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881" type="#_x0000_t75" style="width:12pt;height:12.75pt" o:ole="">
            <v:imagedata r:id="rId1719" o:title=""/>
          </v:shape>
          <o:OLEObject Type="Embed" ProgID="Equation.DSMT4" ShapeID="_x0000_i1881" DrawAspect="Content" ObjectID="_1653457787" r:id="rId1720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882" type="#_x0000_t75" style="width:48.75pt;height:14.25pt" o:ole="">
            <v:imagedata r:id="rId1721" o:title=""/>
          </v:shape>
          <o:OLEObject Type="Embed" ProgID="Equation.DSMT4" ShapeID="_x0000_i1882" DrawAspect="Content" ObjectID="_1653457788" r:id="rId1722"/>
        </w:object>
      </w:r>
      <w:r w:rsidRPr="00610F8A">
        <w:rPr>
          <w:sz w:val="26"/>
          <w:szCs w:val="26"/>
        </w:rPr>
        <w:t xml:space="preserve">. Hình chiếu vuông góc của </w:t>
      </w:r>
      <w:r w:rsidR="007A1347" w:rsidRPr="00610F8A">
        <w:rPr>
          <w:position w:val="-4"/>
          <w:sz w:val="26"/>
          <w:szCs w:val="26"/>
        </w:rPr>
        <w:object w:dxaOrig="320" w:dyaOrig="260">
          <v:shape id="_x0000_i1883" type="#_x0000_t75" style="width:15.75pt;height:12.75pt" o:ole="">
            <v:imagedata r:id="rId1723" o:title=""/>
          </v:shape>
          <o:OLEObject Type="Embed" ProgID="Equation.DSMT4" ShapeID="_x0000_i1883" DrawAspect="Content" ObjectID="_1653457789" r:id="rId1724"/>
        </w:object>
      </w:r>
      <w:r w:rsidRPr="00610F8A">
        <w:rPr>
          <w:sz w:val="26"/>
          <w:szCs w:val="26"/>
        </w:rPr>
        <w:t xml:space="preserve"> trên mặt phẳng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884" type="#_x0000_t75" style="width:39.75pt;height:20.25pt" o:ole="">
            <v:imagedata r:id="rId1725" o:title=""/>
          </v:shape>
          <o:OLEObject Type="Embed" ProgID="Equation.DSMT4" ShapeID="_x0000_i1884" DrawAspect="Content" ObjectID="_1653457790" r:id="rId1726"/>
        </w:object>
      </w:r>
      <w:r w:rsidRPr="00610F8A">
        <w:rPr>
          <w:sz w:val="26"/>
          <w:szCs w:val="26"/>
        </w:rPr>
        <w:t xml:space="preserve"> là trung điểm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1885" type="#_x0000_t75" style="width:15pt;height:12.75pt" o:ole="">
            <v:imagedata r:id="rId1727" o:title=""/>
          </v:shape>
          <o:OLEObject Type="Embed" ProgID="Equation.DSMT4" ShapeID="_x0000_i1885" DrawAspect="Content" ObjectID="_1653457791" r:id="rId1728"/>
        </w:object>
      </w:r>
      <w:r w:rsidRPr="00610F8A">
        <w:rPr>
          <w:sz w:val="26"/>
          <w:szCs w:val="26"/>
        </w:rPr>
        <w:t xml:space="preserve"> của cạnh </w:t>
      </w:r>
      <w:r w:rsidR="007A1347" w:rsidRPr="00610F8A">
        <w:rPr>
          <w:position w:val="-4"/>
          <w:sz w:val="26"/>
          <w:szCs w:val="26"/>
        </w:rPr>
        <w:object w:dxaOrig="420" w:dyaOrig="260">
          <v:shape id="_x0000_i1886" type="#_x0000_t75" style="width:21pt;height:12.75pt" o:ole="">
            <v:imagedata r:id="rId1729" o:title=""/>
          </v:shape>
          <o:OLEObject Type="Embed" ProgID="Equation.DSMT4" ShapeID="_x0000_i1886" DrawAspect="Content" ObjectID="_1653457792" r:id="rId1730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8"/>
          <w:sz w:val="26"/>
          <w:szCs w:val="26"/>
        </w:rPr>
        <w:object w:dxaOrig="1240" w:dyaOrig="380">
          <v:shape id="_x0000_i1887" type="#_x0000_t75" style="width:62.25pt;height:18.75pt" o:ole="">
            <v:imagedata r:id="rId1731" o:title=""/>
          </v:shape>
          <o:OLEObject Type="Embed" ProgID="Equation.DSMT4" ShapeID="_x0000_i1887" DrawAspect="Content" ObjectID="_1653457793" r:id="rId1732"/>
        </w:object>
      </w:r>
      <w:r w:rsidRPr="00610F8A">
        <w:rPr>
          <w:sz w:val="26"/>
          <w:szCs w:val="26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888" type="#_x0000_t75" style="width:12pt;height:14.25pt" o:ole="">
            <v:imagedata r:id="rId1733" o:title=""/>
          </v:shape>
          <o:OLEObject Type="Embed" ProgID="Equation.DSMT4" ShapeID="_x0000_i1888" DrawAspect="Content" ObjectID="_1653457794" r:id="rId1734"/>
        </w:object>
      </w:r>
      <w:r w:rsidRPr="00610F8A">
        <w:rPr>
          <w:sz w:val="26"/>
          <w:szCs w:val="26"/>
        </w:rPr>
        <w:t xml:space="preserve"> của khối lăng trụ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8"/>
          <w:sz w:val="26"/>
          <w:szCs w:val="26"/>
        </w:rPr>
        <w:object w:dxaOrig="1060" w:dyaOrig="380">
          <v:shape id="_x0000_i1889" type="#_x0000_t75" style="width:53.25pt;height:18.75pt" o:ole="">
            <v:imagedata r:id="rId1735" o:title=""/>
          </v:shape>
          <o:OLEObject Type="Embed" ProgID="Equation.DSMT4" ShapeID="_x0000_i1889" DrawAspect="Content" ObjectID="_1653457795" r:id="rId1736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="007A1347" w:rsidRPr="00610F8A">
        <w:rPr>
          <w:b/>
          <w:position w:val="-26"/>
          <w:sz w:val="26"/>
          <w:szCs w:val="26"/>
        </w:rPr>
        <w:object w:dxaOrig="1120" w:dyaOrig="720">
          <v:shape id="_x0000_i1890" type="#_x0000_t75" style="width:56.25pt;height:36pt" o:ole="">
            <v:imagedata r:id="rId1737" o:title=""/>
          </v:shape>
          <o:OLEObject Type="Embed" ProgID="Equation.DSMT4" ShapeID="_x0000_i1890" DrawAspect="Content" ObjectID="_1653457796" r:id="rId1738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20" w:dyaOrig="720">
          <v:shape id="_x0000_i1891" type="#_x0000_t75" style="width:56.25pt;height:36pt" o:ole="">
            <v:imagedata r:id="rId1739" o:title=""/>
          </v:shape>
          <o:OLEObject Type="Embed" ProgID="Equation.DSMT4" ShapeID="_x0000_i1891" DrawAspect="Content" ObjectID="_1653457797" r:id="rId1740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8"/>
          <w:sz w:val="26"/>
          <w:szCs w:val="26"/>
        </w:rPr>
        <w:object w:dxaOrig="1219" w:dyaOrig="380">
          <v:shape id="_x0000_i1892" type="#_x0000_t75" style="width:60.75pt;height:18.75pt" o:ole="">
            <v:imagedata r:id="rId1741" o:title=""/>
          </v:shape>
          <o:OLEObject Type="Embed" ProgID="Equation.DSMT4" ShapeID="_x0000_i1892" DrawAspect="Content" ObjectID="_1653457798" r:id="rId1742"/>
        </w:object>
      </w:r>
      <w:r w:rsidRPr="00610F8A">
        <w:rPr>
          <w:sz w:val="26"/>
          <w:szCs w:val="26"/>
        </w:rPr>
        <w:t xml:space="preserve">.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69</w:t>
      </w:r>
      <w:r w:rsidRPr="00610F8A">
        <w:rPr>
          <w:sz w:val="26"/>
          <w:szCs w:val="26"/>
        </w:rPr>
        <w:t xml:space="preserve">. Cho lăng trụ </w:t>
      </w:r>
      <w:r w:rsidR="007A1347" w:rsidRPr="00610F8A">
        <w:rPr>
          <w:position w:val="-6"/>
          <w:sz w:val="26"/>
          <w:szCs w:val="26"/>
        </w:rPr>
        <w:object w:dxaOrig="1440" w:dyaOrig="279">
          <v:shape id="_x0000_i1893" type="#_x0000_t75" style="width:1in;height:14.25pt" o:ole="">
            <v:imagedata r:id="rId1743" o:title=""/>
          </v:shape>
          <o:OLEObject Type="Embed" ProgID="Equation.DSMT4" ShapeID="_x0000_i1893" DrawAspect="Content" ObjectID="_1653457799" r:id="rId1744"/>
        </w:object>
      </w:r>
      <w:r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894" type="#_x0000_t75" style="width:30pt;height:14.25pt" o:ole="">
            <v:imagedata r:id="rId1745" o:title=""/>
          </v:shape>
          <o:OLEObject Type="Embed" ProgID="Equation.DSMT4" ShapeID="_x0000_i1894" DrawAspect="Content" ObjectID="_1653457800" r:id="rId1746"/>
        </w:object>
      </w:r>
      <w:r w:rsidRPr="00610F8A">
        <w:rPr>
          <w:sz w:val="26"/>
          <w:szCs w:val="26"/>
        </w:rPr>
        <w:t xml:space="preserve"> là tam giác đều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895" type="#_x0000_t75" style="width:11.25pt;height:11.25pt" o:ole="">
            <v:imagedata r:id="rId1747" o:title=""/>
          </v:shape>
          <o:OLEObject Type="Embed" ProgID="Equation.DSMT4" ShapeID="_x0000_i1895" DrawAspect="Content" ObjectID="_1653457801" r:id="rId1748"/>
        </w:object>
      </w:r>
      <w:r w:rsidRPr="00610F8A">
        <w:rPr>
          <w:sz w:val="26"/>
          <w:szCs w:val="26"/>
        </w:rPr>
        <w:t xml:space="preserve">. Hình chiếu vuông góc của điểm </w:t>
      </w:r>
      <w:r w:rsidR="007A1347" w:rsidRPr="00610F8A">
        <w:rPr>
          <w:position w:val="-4"/>
          <w:sz w:val="26"/>
          <w:szCs w:val="26"/>
        </w:rPr>
        <w:object w:dxaOrig="320" w:dyaOrig="260">
          <v:shape id="_x0000_i1896" type="#_x0000_t75" style="width:15.75pt;height:12.75pt" o:ole="">
            <v:imagedata r:id="rId1749" o:title=""/>
          </v:shape>
          <o:OLEObject Type="Embed" ProgID="Equation.DSMT4" ShapeID="_x0000_i1896" DrawAspect="Content" ObjectID="_1653457802" r:id="rId1750"/>
        </w:object>
      </w:r>
      <w:r w:rsidRPr="00610F8A">
        <w:rPr>
          <w:sz w:val="26"/>
          <w:szCs w:val="26"/>
        </w:rPr>
        <w:t xml:space="preserve"> lên mặt phẳng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897" type="#_x0000_t75" style="width:39.75pt;height:20.25pt" o:ole="">
            <v:imagedata r:id="rId1751" o:title=""/>
          </v:shape>
          <o:OLEObject Type="Embed" ProgID="Equation.DSMT4" ShapeID="_x0000_i1897" DrawAspect="Content" ObjectID="_1653457803" r:id="rId1752"/>
        </w:object>
      </w:r>
      <w:r w:rsidRPr="00610F8A">
        <w:rPr>
          <w:sz w:val="26"/>
          <w:szCs w:val="26"/>
        </w:rPr>
        <w:t xml:space="preserve"> trùng với tâm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1898" type="#_x0000_t75" style="width:12.75pt;height:14.25pt" o:ole="">
            <v:imagedata r:id="rId1753" o:title=""/>
          </v:shape>
          <o:OLEObject Type="Embed" ProgID="Equation.DSMT4" ShapeID="_x0000_i1898" DrawAspect="Content" ObjectID="_1653457804" r:id="rId1754"/>
        </w:object>
      </w:r>
      <w:r w:rsidRPr="00610F8A">
        <w:rPr>
          <w:sz w:val="26"/>
          <w:szCs w:val="26"/>
        </w:rPr>
        <w:t xml:space="preserve"> của đường tròn ngoại tiếp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899" type="#_x0000_t75" style="width:30pt;height:14.25pt" o:ole="">
            <v:imagedata r:id="rId1755" o:title=""/>
          </v:shape>
          <o:OLEObject Type="Embed" ProgID="Equation.DSMT4" ShapeID="_x0000_i1899" DrawAspect="Content" ObjectID="_1653457805" r:id="rId1756"/>
        </w:object>
      </w:r>
      <w:r w:rsidRPr="00610F8A">
        <w:rPr>
          <w:sz w:val="26"/>
          <w:szCs w:val="26"/>
        </w:rPr>
        <w:t xml:space="preserve">, biết </w:t>
      </w:r>
      <w:r w:rsidR="007A1347" w:rsidRPr="00610F8A">
        <w:rPr>
          <w:position w:val="-6"/>
          <w:sz w:val="26"/>
          <w:szCs w:val="26"/>
        </w:rPr>
        <w:object w:dxaOrig="940" w:dyaOrig="279">
          <v:shape id="_x0000_i1900" type="#_x0000_t75" style="width:47.25pt;height:14.25pt" o:ole="">
            <v:imagedata r:id="rId1757" o:title=""/>
          </v:shape>
          <o:OLEObject Type="Embed" ProgID="Equation.DSMT4" ShapeID="_x0000_i1900" DrawAspect="Content" ObjectID="_1653457806" r:id="rId1758"/>
        </w:object>
      </w:r>
      <w:r w:rsidRPr="00610F8A">
        <w:rPr>
          <w:sz w:val="26"/>
          <w:szCs w:val="26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901" type="#_x0000_t75" style="width:12pt;height:14.25pt" o:ole="">
            <v:imagedata r:id="rId1759" o:title=""/>
          </v:shape>
          <o:OLEObject Type="Embed" ProgID="Equation.DSMT4" ShapeID="_x0000_i1901" DrawAspect="Content" ObjectID="_1653457807" r:id="rId1760"/>
        </w:object>
      </w:r>
      <w:r w:rsidRPr="00610F8A">
        <w:rPr>
          <w:sz w:val="26"/>
          <w:szCs w:val="26"/>
        </w:rPr>
        <w:t xml:space="preserve"> của khối lăng trụ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00" w:dyaOrig="720">
          <v:shape id="_x0000_i1902" type="#_x0000_t75" style="width:54.75pt;height:36pt" o:ole="">
            <v:imagedata r:id="rId1761" o:title=""/>
          </v:shape>
          <o:OLEObject Type="Embed" ProgID="Equation.DSMT4" ShapeID="_x0000_i1902" DrawAspect="Content" ObjectID="_1653457808" r:id="rId1762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 xml:space="preserve">B. </w:t>
      </w:r>
      <w:r w:rsidR="007A1347" w:rsidRPr="00610F8A">
        <w:rPr>
          <w:b/>
          <w:position w:val="-26"/>
          <w:sz w:val="26"/>
          <w:szCs w:val="26"/>
        </w:rPr>
        <w:object w:dxaOrig="1100" w:dyaOrig="720">
          <v:shape id="_x0000_i1903" type="#_x0000_t75" style="width:54.75pt;height:36pt" o:ole="">
            <v:imagedata r:id="rId1763" o:title=""/>
          </v:shape>
          <o:OLEObject Type="Embed" ProgID="Equation.DSMT4" ShapeID="_x0000_i1903" DrawAspect="Content" ObjectID="_1653457809" r:id="rId1764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00" w:dyaOrig="700">
          <v:shape id="_x0000_i1904" type="#_x0000_t75" style="width:39.75pt;height:35.25pt" o:ole="">
            <v:imagedata r:id="rId1765" o:title=""/>
          </v:shape>
          <o:OLEObject Type="Embed" ProgID="Equation.DSMT4" ShapeID="_x0000_i1904" DrawAspect="Content" ObjectID="_1653457810" r:id="rId1766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00" w:dyaOrig="700">
          <v:shape id="_x0000_i1905" type="#_x0000_t75" style="width:39.75pt;height:35.25pt" o:ole="">
            <v:imagedata r:id="rId1767" o:title=""/>
          </v:shape>
          <o:OLEObject Type="Embed" ProgID="Equation.DSMT4" ShapeID="_x0000_i1905" DrawAspect="Content" ObjectID="_1653457811" r:id="rId1768"/>
        </w:object>
      </w:r>
      <w:r w:rsidRPr="00610F8A">
        <w:rPr>
          <w:sz w:val="26"/>
          <w:szCs w:val="26"/>
        </w:rPr>
        <w:t xml:space="preserve">.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lastRenderedPageBreak/>
        <w:t>Câu 70.</w:t>
      </w:r>
      <w:r w:rsidRPr="00610F8A">
        <w:rPr>
          <w:sz w:val="26"/>
          <w:szCs w:val="26"/>
        </w:rPr>
        <w:t xml:space="preserve"> Cho hình lăng trụ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906" type="#_x0000_t75" style="width:48.75pt;height:14.25pt" o:ole="">
            <v:imagedata r:id="rId1769" o:title=""/>
          </v:shape>
          <o:OLEObject Type="Embed" ProgID="Equation.DSMT4" ShapeID="_x0000_i1906" DrawAspect="Content" ObjectID="_1653457812" r:id="rId1770"/>
        </w:object>
      </w:r>
      <w:r w:rsidRPr="00610F8A">
        <w:rPr>
          <w:sz w:val="26"/>
          <w:szCs w:val="26"/>
        </w:rPr>
        <w:t xml:space="preserve"> có đáy là tam giác đều cạnh </w:t>
      </w:r>
      <w:r w:rsidR="007A1347" w:rsidRPr="00610F8A">
        <w:rPr>
          <w:position w:val="-8"/>
          <w:sz w:val="26"/>
          <w:szCs w:val="26"/>
        </w:rPr>
        <w:object w:dxaOrig="680" w:dyaOrig="380">
          <v:shape id="_x0000_i1907" type="#_x0000_t75" style="width:33.75pt;height:18.75pt" o:ole="">
            <v:imagedata r:id="rId1771" o:title=""/>
          </v:shape>
          <o:OLEObject Type="Embed" ProgID="Equation.DSMT4" ShapeID="_x0000_i1907" DrawAspect="Content" ObjectID="_1653457813" r:id="rId1772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8"/>
          <w:sz w:val="26"/>
          <w:szCs w:val="26"/>
        </w:rPr>
        <w:object w:dxaOrig="1240" w:dyaOrig="380">
          <v:shape id="_x0000_i1908" type="#_x0000_t75" style="width:62.25pt;height:18.75pt" o:ole="">
            <v:imagedata r:id="rId1773" o:title=""/>
          </v:shape>
          <o:OLEObject Type="Embed" ProgID="Equation.DSMT4" ShapeID="_x0000_i1908" DrawAspect="Content" ObjectID="_1653457814" r:id="rId1774"/>
        </w:object>
      </w:r>
      <w:r w:rsidRPr="00610F8A">
        <w:rPr>
          <w:sz w:val="26"/>
          <w:szCs w:val="26"/>
        </w:rPr>
        <w:t xml:space="preserve">. Hình chiếu vuông góc của điểm </w:t>
      </w:r>
      <w:r w:rsidR="007A1347" w:rsidRPr="00610F8A">
        <w:rPr>
          <w:position w:val="-4"/>
          <w:sz w:val="26"/>
          <w:szCs w:val="26"/>
        </w:rPr>
        <w:object w:dxaOrig="320" w:dyaOrig="260">
          <v:shape id="_x0000_i1909" type="#_x0000_t75" style="width:15.75pt;height:12.75pt" o:ole="">
            <v:imagedata r:id="rId1775" o:title=""/>
          </v:shape>
          <o:OLEObject Type="Embed" ProgID="Equation.DSMT4" ShapeID="_x0000_i1909" DrawAspect="Content" ObjectID="_1653457815" r:id="rId1776"/>
        </w:object>
      </w:r>
      <w:r w:rsidRPr="00610F8A">
        <w:rPr>
          <w:sz w:val="26"/>
          <w:szCs w:val="26"/>
        </w:rPr>
        <w:t xml:space="preserve"> trên mặt phẳng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910" type="#_x0000_t75" style="width:39.75pt;height:20.25pt" o:ole="">
            <v:imagedata r:id="rId1777" o:title=""/>
          </v:shape>
          <o:OLEObject Type="Embed" ProgID="Equation.DSMT4" ShapeID="_x0000_i1910" DrawAspect="Content" ObjectID="_1653457816" r:id="rId1778"/>
        </w:object>
      </w:r>
      <w:r w:rsidRPr="00610F8A">
        <w:rPr>
          <w:sz w:val="26"/>
          <w:szCs w:val="26"/>
        </w:rPr>
        <w:t xml:space="preserve"> trùng với trọng tâm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1911" type="#_x0000_t75" style="width:12.75pt;height:14.25pt" o:ole="">
            <v:imagedata r:id="rId1779" o:title=""/>
          </v:shape>
          <o:OLEObject Type="Embed" ProgID="Equation.DSMT4" ShapeID="_x0000_i1911" DrawAspect="Content" ObjectID="_1653457817" r:id="rId1780"/>
        </w:object>
      </w:r>
      <w:r w:rsidRPr="00610F8A">
        <w:rPr>
          <w:sz w:val="26"/>
          <w:szCs w:val="26"/>
        </w:rPr>
        <w:t xml:space="preserve"> của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912" type="#_x0000_t75" style="width:30pt;height:14.25pt" o:ole="">
            <v:imagedata r:id="rId1781" o:title=""/>
          </v:shape>
          <o:OLEObject Type="Embed" ProgID="Equation.DSMT4" ShapeID="_x0000_i1912" DrawAspect="Content" ObjectID="_1653457818" r:id="rId1782"/>
        </w:object>
      </w:r>
      <w:r w:rsidRPr="00610F8A">
        <w:rPr>
          <w:sz w:val="26"/>
          <w:szCs w:val="26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913" type="#_x0000_t75" style="width:12pt;height:14.25pt" o:ole="">
            <v:imagedata r:id="rId1783" o:title=""/>
          </v:shape>
          <o:OLEObject Type="Embed" ProgID="Equation.DSMT4" ShapeID="_x0000_i1913" DrawAspect="Content" ObjectID="_1653457819" r:id="rId1784"/>
        </w:object>
      </w:r>
      <w:r w:rsidRPr="00610F8A">
        <w:rPr>
          <w:sz w:val="26"/>
          <w:szCs w:val="26"/>
        </w:rPr>
        <w:t xml:space="preserve"> của khối lăng trụ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00" w:dyaOrig="700">
          <v:shape id="_x0000_i1914" type="#_x0000_t75" style="width:39.75pt;height:35.25pt" o:ole="">
            <v:imagedata r:id="rId1785" o:title=""/>
          </v:shape>
          <o:OLEObject Type="Embed" ProgID="Equation.DSMT4" ShapeID="_x0000_i1914" DrawAspect="Content" ObjectID="_1653457820" r:id="rId1786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="007A1347" w:rsidRPr="00610F8A">
        <w:rPr>
          <w:b/>
          <w:position w:val="-26"/>
          <w:sz w:val="26"/>
          <w:szCs w:val="26"/>
        </w:rPr>
        <w:object w:dxaOrig="920" w:dyaOrig="700">
          <v:shape id="_x0000_i1915" type="#_x0000_t75" style="width:45.75pt;height:35.25pt" o:ole="">
            <v:imagedata r:id="rId1787" o:title=""/>
          </v:shape>
          <o:OLEObject Type="Embed" ProgID="Equation.DSMT4" ShapeID="_x0000_i1915" DrawAspect="Content" ObjectID="_1653457821" r:id="rId1788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00" w:dyaOrig="700">
          <v:shape id="_x0000_i1916" type="#_x0000_t75" style="width:39.75pt;height:35.25pt" o:ole="">
            <v:imagedata r:id="rId1789" o:title=""/>
          </v:shape>
          <o:OLEObject Type="Embed" ProgID="Equation.DSMT4" ShapeID="_x0000_i1916" DrawAspect="Content" ObjectID="_1653457822" r:id="rId1790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859" w:dyaOrig="340">
          <v:shape id="_x0000_i1917" type="#_x0000_t75" style="width:42.75pt;height:17.25pt" o:ole="">
            <v:imagedata r:id="rId1791" o:title=""/>
          </v:shape>
          <o:OLEObject Type="Embed" ProgID="Equation.DSMT4" ShapeID="_x0000_i1917" DrawAspect="Content" ObjectID="_1653457823" r:id="rId1792"/>
        </w:object>
      </w:r>
      <w:r w:rsidRPr="00610F8A">
        <w:rPr>
          <w:sz w:val="26"/>
          <w:szCs w:val="26"/>
        </w:rPr>
        <w:t xml:space="preserve">.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71.</w:t>
      </w:r>
      <w:r w:rsidRPr="00610F8A">
        <w:rPr>
          <w:sz w:val="26"/>
          <w:szCs w:val="26"/>
        </w:rPr>
        <w:t xml:space="preserve">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918" type="#_x0000_t75" style="width:12pt;height:14.25pt" o:ole="">
            <v:imagedata r:id="rId1793" o:title=""/>
          </v:shape>
          <o:OLEObject Type="Embed" ProgID="Equation.DSMT4" ShapeID="_x0000_i1918" DrawAspect="Content" ObjectID="_1653457824" r:id="rId1794"/>
        </w:object>
      </w:r>
      <w:r w:rsidRPr="00610F8A">
        <w:rPr>
          <w:sz w:val="26"/>
          <w:szCs w:val="26"/>
        </w:rPr>
        <w:t xml:space="preserve"> của khối lăng trụ </w:t>
      </w:r>
      <w:r w:rsidR="007A1347" w:rsidRPr="00610F8A">
        <w:rPr>
          <w:position w:val="-6"/>
          <w:sz w:val="26"/>
          <w:szCs w:val="26"/>
        </w:rPr>
        <w:object w:dxaOrig="1440" w:dyaOrig="279">
          <v:shape id="_x0000_i1919" type="#_x0000_t75" style="width:1in;height:14.25pt" o:ole="">
            <v:imagedata r:id="rId1795" o:title=""/>
          </v:shape>
          <o:OLEObject Type="Embed" ProgID="Equation.DSMT4" ShapeID="_x0000_i1919" DrawAspect="Content" ObjectID="_1653457825" r:id="rId1796"/>
        </w:object>
      </w:r>
      <w:r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920" type="#_x0000_t75" style="width:30pt;height:14.25pt" o:ole="">
            <v:imagedata r:id="rId1797" o:title=""/>
          </v:shape>
          <o:OLEObject Type="Embed" ProgID="Equation.DSMT4" ShapeID="_x0000_i1920" DrawAspect="Content" ObjectID="_1653457826" r:id="rId1798"/>
        </w:object>
      </w:r>
      <w:r w:rsidRPr="00610F8A">
        <w:rPr>
          <w:sz w:val="26"/>
          <w:szCs w:val="26"/>
        </w:rPr>
        <w:t xml:space="preserve"> là tam giác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921" type="#_x0000_t75" style="width:12pt;height:12.75pt" o:ole="">
            <v:imagedata r:id="rId1799" o:title=""/>
          </v:shape>
          <o:OLEObject Type="Embed" ProgID="Equation.DSMT4" ShapeID="_x0000_i1921" DrawAspect="Content" ObjectID="_1653457827" r:id="rId1800"/>
        </w:object>
      </w:r>
      <w:r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1460" w:dyaOrig="279">
          <v:shape id="_x0000_i1922" type="#_x0000_t75" style="width:72.75pt;height:14.25pt" o:ole="">
            <v:imagedata r:id="rId1801" o:title=""/>
          </v:shape>
          <o:OLEObject Type="Embed" ProgID="Equation.DSMT4" ShapeID="_x0000_i1922" DrawAspect="Content" ObjectID="_1653457828" r:id="rId1802"/>
        </w:object>
      </w:r>
      <w:r w:rsidRPr="00610F8A">
        <w:rPr>
          <w:sz w:val="26"/>
          <w:szCs w:val="26"/>
        </w:rPr>
        <w:t xml:space="preserve">. Biết rằng </w:t>
      </w:r>
      <w:r w:rsidR="007A1347" w:rsidRPr="00610F8A">
        <w:rPr>
          <w:position w:val="-6"/>
          <w:sz w:val="26"/>
          <w:szCs w:val="26"/>
        </w:rPr>
        <w:object w:dxaOrig="2340" w:dyaOrig="279">
          <v:shape id="_x0000_i1923" type="#_x0000_t75" style="width:117pt;height:14.25pt" o:ole="">
            <v:imagedata r:id="rId1803" o:title=""/>
          </v:shape>
          <o:OLEObject Type="Embed" ProgID="Equation.DSMT4" ShapeID="_x0000_i1923" DrawAspect="Content" ObjectID="_1653457829" r:id="rId1804"/>
        </w:object>
      </w:r>
      <w:r w:rsidRPr="00610F8A">
        <w:rPr>
          <w:sz w:val="26"/>
          <w:szCs w:val="26"/>
        </w:rPr>
        <w:t>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00" w:dyaOrig="700">
          <v:shape id="_x0000_i1924" type="#_x0000_t75" style="width:39.75pt;height:35.25pt" o:ole="">
            <v:imagedata r:id="rId1805" o:title=""/>
          </v:shape>
          <o:OLEObject Type="Embed" ProgID="Equation.DSMT4" ShapeID="_x0000_i1924" DrawAspect="Content" ObjectID="_1653457830" r:id="rId1806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="007A1347" w:rsidRPr="00610F8A">
        <w:rPr>
          <w:b/>
          <w:position w:val="-26"/>
          <w:sz w:val="26"/>
          <w:szCs w:val="26"/>
        </w:rPr>
        <w:object w:dxaOrig="1100" w:dyaOrig="720">
          <v:shape id="_x0000_i1925" type="#_x0000_t75" style="width:54.75pt;height:36pt" o:ole="">
            <v:imagedata r:id="rId1807" o:title=""/>
          </v:shape>
          <o:OLEObject Type="Embed" ProgID="Equation.DSMT4" ShapeID="_x0000_i1925" DrawAspect="Content" ObjectID="_1653457831" r:id="rId1808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20" w:dyaOrig="720">
          <v:shape id="_x0000_i1926" type="#_x0000_t75" style="width:56.25pt;height:36pt" o:ole="">
            <v:imagedata r:id="rId1809" o:title=""/>
          </v:shape>
          <o:OLEObject Type="Embed" ProgID="Equation.DSMT4" ShapeID="_x0000_i1926" DrawAspect="Content" ObjectID="_1653457832" r:id="rId1810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20" w:dyaOrig="720">
          <v:shape id="_x0000_i1927" type="#_x0000_t75" style="width:56.25pt;height:36pt" o:ole="">
            <v:imagedata r:id="rId1811" o:title=""/>
          </v:shape>
          <o:OLEObject Type="Embed" ProgID="Equation.DSMT4" ShapeID="_x0000_i1927" DrawAspect="Content" ObjectID="_1653457833" r:id="rId1812"/>
        </w:object>
      </w:r>
      <w:r w:rsidRPr="00610F8A">
        <w:rPr>
          <w:sz w:val="26"/>
          <w:szCs w:val="26"/>
        </w:rPr>
        <w:t xml:space="preserve">.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 xml:space="preserve">Câu 72. </w:t>
      </w:r>
      <w:r w:rsidRPr="00610F8A">
        <w:rPr>
          <w:sz w:val="26"/>
          <w:szCs w:val="26"/>
        </w:rPr>
        <w:t xml:space="preserve">Cho lăng trụ </w:t>
      </w:r>
      <w:r w:rsidR="007A1347" w:rsidRPr="00610F8A">
        <w:rPr>
          <w:position w:val="-6"/>
          <w:sz w:val="26"/>
          <w:szCs w:val="26"/>
        </w:rPr>
        <w:object w:dxaOrig="1440" w:dyaOrig="279">
          <v:shape id="_x0000_i1928" type="#_x0000_t75" style="width:1in;height:14.25pt" o:ole="">
            <v:imagedata r:id="rId1813" o:title=""/>
          </v:shape>
          <o:OLEObject Type="Embed" ProgID="Equation.DSMT4" ShapeID="_x0000_i1928" DrawAspect="Content" ObjectID="_1653457834" r:id="rId1814"/>
        </w:object>
      </w:r>
      <w:r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929" type="#_x0000_t75" style="width:30pt;height:14.25pt" o:ole="">
            <v:imagedata r:id="rId1815" o:title=""/>
          </v:shape>
          <o:OLEObject Type="Embed" ProgID="Equation.DSMT4" ShapeID="_x0000_i1929" DrawAspect="Content" ObjectID="_1653457835" r:id="rId1816"/>
        </w:object>
      </w:r>
      <w:r w:rsidRPr="00610F8A">
        <w:rPr>
          <w:sz w:val="26"/>
          <w:szCs w:val="26"/>
        </w:rPr>
        <w:t xml:space="preserve"> là tam giác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930" type="#_x0000_t75" style="width:12pt;height:12.75pt" o:ole="">
            <v:imagedata r:id="rId1817" o:title=""/>
          </v:shape>
          <o:OLEObject Type="Embed" ProgID="Equation.DSMT4" ShapeID="_x0000_i1930" DrawAspect="Content" ObjectID="_1653457836" r:id="rId1818"/>
        </w:object>
      </w:r>
      <w:r w:rsidRPr="00610F8A">
        <w:rPr>
          <w:sz w:val="26"/>
          <w:szCs w:val="26"/>
        </w:rPr>
        <w:t xml:space="preserve">, </w:t>
      </w:r>
      <w:r w:rsidR="007A1347" w:rsidRPr="00610F8A">
        <w:rPr>
          <w:position w:val="-10"/>
          <w:sz w:val="26"/>
          <w:szCs w:val="26"/>
        </w:rPr>
        <w:object w:dxaOrig="1660" w:dyaOrig="320">
          <v:shape id="_x0000_i1931" type="#_x0000_t75" style="width:83.25pt;height:15.75pt" o:ole="">
            <v:imagedata r:id="rId1819" o:title=""/>
          </v:shape>
          <o:OLEObject Type="Embed" ProgID="Equation.DSMT4" ShapeID="_x0000_i1931" DrawAspect="Content" ObjectID="_1653457837" r:id="rId1820"/>
        </w:object>
      </w:r>
      <w:r w:rsidRPr="00610F8A">
        <w:rPr>
          <w:sz w:val="26"/>
          <w:szCs w:val="26"/>
        </w:rPr>
        <w:t xml:space="preserve">; cạnh bên </w:t>
      </w:r>
      <w:r w:rsidR="007A1347" w:rsidRPr="00610F8A">
        <w:rPr>
          <w:position w:val="-8"/>
          <w:sz w:val="26"/>
          <w:szCs w:val="26"/>
        </w:rPr>
        <w:object w:dxaOrig="1060" w:dyaOrig="380">
          <v:shape id="_x0000_i1932" type="#_x0000_t75" style="width:53.25pt;height:18.75pt" o:ole="">
            <v:imagedata r:id="rId1821" o:title=""/>
          </v:shape>
          <o:OLEObject Type="Embed" ProgID="Equation.DSMT4" ShapeID="_x0000_i1932" DrawAspect="Content" ObjectID="_1653457838" r:id="rId1822"/>
        </w:object>
      </w:r>
      <w:r w:rsidRPr="00610F8A">
        <w:rPr>
          <w:sz w:val="26"/>
          <w:szCs w:val="26"/>
        </w:rPr>
        <w:t xml:space="preserve">. Hình chiếu vuông góc của </w:t>
      </w:r>
      <w:r w:rsidR="007A1347" w:rsidRPr="00610F8A">
        <w:rPr>
          <w:position w:val="-4"/>
          <w:sz w:val="26"/>
          <w:szCs w:val="26"/>
        </w:rPr>
        <w:object w:dxaOrig="320" w:dyaOrig="260">
          <v:shape id="_x0000_i1933" type="#_x0000_t75" style="width:15.75pt;height:12.75pt" o:ole="">
            <v:imagedata r:id="rId1823" o:title=""/>
          </v:shape>
          <o:OLEObject Type="Embed" ProgID="Equation.DSMT4" ShapeID="_x0000_i1933" DrawAspect="Content" ObjectID="_1653457839" r:id="rId1824"/>
        </w:object>
      </w:r>
      <w:r w:rsidRPr="00610F8A">
        <w:rPr>
          <w:sz w:val="26"/>
          <w:szCs w:val="26"/>
        </w:rPr>
        <w:t xml:space="preserve"> trên mặt đáy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934" type="#_x0000_t75" style="width:39.75pt;height:20.25pt" o:ole="">
            <v:imagedata r:id="rId1825" o:title=""/>
          </v:shape>
          <o:OLEObject Type="Embed" ProgID="Equation.DSMT4" ShapeID="_x0000_i1934" DrawAspect="Content" ObjectID="_1653457840" r:id="rId1826"/>
        </w:object>
      </w:r>
      <w:r w:rsidRPr="00610F8A">
        <w:rPr>
          <w:sz w:val="26"/>
          <w:szCs w:val="26"/>
        </w:rPr>
        <w:t xml:space="preserve"> trùng với chân đường cao hạ từ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935" type="#_x0000_t75" style="width:12pt;height:12.75pt" o:ole="">
            <v:imagedata r:id="rId1827" o:title=""/>
          </v:shape>
          <o:OLEObject Type="Embed" ProgID="Equation.DSMT4" ShapeID="_x0000_i1935" DrawAspect="Content" ObjectID="_1653457841" r:id="rId1828"/>
        </w:object>
      </w:r>
      <w:r w:rsidRPr="00610F8A">
        <w:rPr>
          <w:sz w:val="26"/>
          <w:szCs w:val="26"/>
        </w:rPr>
        <w:t xml:space="preserve"> của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936" type="#_x0000_t75" style="width:30pt;height:14.25pt" o:ole="">
            <v:imagedata r:id="rId1829" o:title=""/>
          </v:shape>
          <o:OLEObject Type="Embed" ProgID="Equation.DSMT4" ShapeID="_x0000_i1936" DrawAspect="Content" ObjectID="_1653457842" r:id="rId1830"/>
        </w:object>
      </w:r>
      <w:r w:rsidRPr="00610F8A">
        <w:rPr>
          <w:sz w:val="26"/>
          <w:szCs w:val="26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937" type="#_x0000_t75" style="width:12pt;height:14.25pt" o:ole="">
            <v:imagedata r:id="rId1831" o:title=""/>
          </v:shape>
          <o:OLEObject Type="Embed" ProgID="Equation.DSMT4" ShapeID="_x0000_i1937" DrawAspect="Content" ObjectID="_1653457843" r:id="rId1832"/>
        </w:object>
      </w:r>
      <w:r w:rsidRPr="00610F8A">
        <w:rPr>
          <w:sz w:val="26"/>
          <w:szCs w:val="26"/>
        </w:rPr>
        <w:t xml:space="preserve"> của khối lăng trụ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999" w:dyaOrig="720">
          <v:shape id="_x0000_i1938" type="#_x0000_t75" style="width:50.25pt;height:36pt" o:ole="">
            <v:imagedata r:id="rId1833" o:title=""/>
          </v:shape>
          <o:OLEObject Type="Embed" ProgID="Equation.DSMT4" ShapeID="_x0000_i1938" DrawAspect="Content" ObjectID="_1653457844" r:id="rId1834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 xml:space="preserve">B. </w:t>
      </w:r>
      <w:r w:rsidR="007A1347" w:rsidRPr="00610F8A">
        <w:rPr>
          <w:b/>
          <w:position w:val="-26"/>
          <w:sz w:val="26"/>
          <w:szCs w:val="26"/>
        </w:rPr>
        <w:object w:dxaOrig="999" w:dyaOrig="720">
          <v:shape id="_x0000_i1939" type="#_x0000_t75" style="width:50.25pt;height:36pt" o:ole="">
            <v:imagedata r:id="rId1835" o:title=""/>
          </v:shape>
          <o:OLEObject Type="Embed" ProgID="Equation.DSMT4" ShapeID="_x0000_i1939" DrawAspect="Content" ObjectID="_1653457845" r:id="rId1836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80" w:dyaOrig="720">
          <v:shape id="_x0000_i1940" type="#_x0000_t75" style="width:44.25pt;height:36pt" o:ole="">
            <v:imagedata r:id="rId1837" o:title=""/>
          </v:shape>
          <o:OLEObject Type="Embed" ProgID="Equation.DSMT4" ShapeID="_x0000_i1940" DrawAspect="Content" ObjectID="_1653457846" r:id="rId1838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00" w:dyaOrig="720">
          <v:shape id="_x0000_i1941" type="#_x0000_t75" style="width:54.75pt;height:36pt" o:ole="">
            <v:imagedata r:id="rId1839" o:title=""/>
          </v:shape>
          <o:OLEObject Type="Embed" ProgID="Equation.DSMT4" ShapeID="_x0000_i1941" DrawAspect="Content" ObjectID="_1653457847" r:id="rId1840"/>
        </w:object>
      </w:r>
      <w:r w:rsidRPr="00610F8A">
        <w:rPr>
          <w:sz w:val="26"/>
          <w:szCs w:val="26"/>
        </w:rPr>
        <w:t xml:space="preserve">.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>Câu 73.</w:t>
      </w:r>
      <w:r w:rsidRPr="00610F8A">
        <w:rPr>
          <w:noProof/>
          <w:sz w:val="26"/>
          <w:szCs w:val="26"/>
        </w:rPr>
        <w:t xml:space="preserve"> Tính thể tích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1942" type="#_x0000_t75" style="width:12pt;height:14.25pt" o:ole="">
            <v:imagedata r:id="rId1841" o:title=""/>
          </v:shape>
          <o:OLEObject Type="Embed" ProgID="Equation.DSMT4" ShapeID="_x0000_i1942" DrawAspect="Content" ObjectID="_1653457848" r:id="rId1842"/>
        </w:object>
      </w:r>
      <w:r w:rsidRPr="00610F8A">
        <w:rPr>
          <w:noProof/>
          <w:sz w:val="26"/>
          <w:szCs w:val="26"/>
        </w:rPr>
        <w:t xml:space="preserve"> của khối lăng trụ </w:t>
      </w:r>
      <w:r w:rsidR="007A1347" w:rsidRPr="00610F8A">
        <w:rPr>
          <w:noProof/>
          <w:position w:val="-6"/>
          <w:sz w:val="26"/>
          <w:szCs w:val="26"/>
        </w:rPr>
        <w:object w:dxaOrig="1340" w:dyaOrig="300">
          <v:shape id="_x0000_i1943" type="#_x0000_t75" style="width:66.75pt;height:15pt" o:ole="">
            <v:imagedata r:id="rId1843" o:title=""/>
          </v:shape>
          <o:OLEObject Type="Embed" ProgID="Equation.DSMT4" ShapeID="_x0000_i1943" DrawAspect="Content" ObjectID="_1653457849" r:id="rId1844"/>
        </w:object>
      </w:r>
      <w:r w:rsidRPr="00610F8A">
        <w:rPr>
          <w:noProof/>
          <w:sz w:val="26"/>
          <w:szCs w:val="26"/>
        </w:rPr>
        <w:t xml:space="preserve"> biết thể tích khối chóp </w:t>
      </w:r>
      <w:r w:rsidR="007A1347" w:rsidRPr="00610F8A">
        <w:rPr>
          <w:noProof/>
          <w:position w:val="-6"/>
          <w:sz w:val="26"/>
          <w:szCs w:val="26"/>
        </w:rPr>
        <w:object w:dxaOrig="1100" w:dyaOrig="300">
          <v:shape id="_x0000_i1944" type="#_x0000_t75" style="width:54.75pt;height:15pt" o:ole="">
            <v:imagedata r:id="rId1845" o:title=""/>
          </v:shape>
          <o:OLEObject Type="Embed" ProgID="Equation.DSMT4" ShapeID="_x0000_i1944" DrawAspect="Content" ObjectID="_1653457850" r:id="rId1846"/>
        </w:object>
      </w:r>
      <w:r w:rsidRPr="00610F8A">
        <w:rPr>
          <w:noProof/>
          <w:sz w:val="26"/>
          <w:szCs w:val="26"/>
        </w:rPr>
        <w:t xml:space="preserve"> bằng </w:t>
      </w:r>
      <w:r w:rsidR="007A1347" w:rsidRPr="00610F8A">
        <w:rPr>
          <w:noProof/>
          <w:position w:val="-6"/>
          <w:sz w:val="26"/>
          <w:szCs w:val="26"/>
        </w:rPr>
        <w:object w:dxaOrig="480" w:dyaOrig="340">
          <v:shape id="_x0000_i1945" type="#_x0000_t75" style="width:24pt;height:17.25pt" o:ole="">
            <v:imagedata r:id="rId1847" o:title=""/>
          </v:shape>
          <o:OLEObject Type="Embed" ProgID="Equation.DSMT4" ShapeID="_x0000_i1945" DrawAspect="Content" ObjectID="_1653457851" r:id="rId1848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920" w:dyaOrig="340">
          <v:shape id="_x0000_i1946" type="#_x0000_t75" style="width:45.75pt;height:17.25pt" o:ole="">
            <v:imagedata r:id="rId1849" o:title=""/>
          </v:shape>
          <o:OLEObject Type="Embed" ProgID="Equation.DSMT4" ShapeID="_x0000_i1946" DrawAspect="Content" ObjectID="_1653457852" r:id="rId1850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980" w:dyaOrig="700">
          <v:shape id="_x0000_i1947" type="#_x0000_t75" style="width:48.75pt;height:35.25pt" o:ole="">
            <v:imagedata r:id="rId1851" o:title=""/>
          </v:shape>
          <o:OLEObject Type="Embed" ProgID="Equation.DSMT4" ShapeID="_x0000_i1947" DrawAspect="Content" ObjectID="_1653457853" r:id="rId1852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920" w:dyaOrig="340">
          <v:shape id="_x0000_i1948" type="#_x0000_t75" style="width:45.75pt;height:17.25pt" o:ole="">
            <v:imagedata r:id="rId1853" o:title=""/>
          </v:shape>
          <o:OLEObject Type="Embed" ProgID="Equation.DSMT4" ShapeID="_x0000_i1948" DrawAspect="Content" ObjectID="_1653457854" r:id="rId1854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900" w:dyaOrig="340">
          <v:shape id="_x0000_i1949" type="#_x0000_t75" style="width:45pt;height:17.25pt" o:ole="">
            <v:imagedata r:id="rId1855" o:title=""/>
          </v:shape>
          <o:OLEObject Type="Embed" ProgID="Equation.DSMT4" ShapeID="_x0000_i1949" DrawAspect="Content" ObjectID="_1653457855" r:id="rId1856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74.</w:t>
      </w:r>
      <w:r w:rsidRPr="00610F8A">
        <w:rPr>
          <w:sz w:val="26"/>
          <w:szCs w:val="26"/>
        </w:rPr>
        <w:t xml:space="preserve"> Cho hình hộp </w:t>
      </w:r>
      <w:r w:rsidR="007A1347" w:rsidRPr="00610F8A">
        <w:rPr>
          <w:position w:val="-6"/>
          <w:sz w:val="26"/>
          <w:szCs w:val="26"/>
        </w:rPr>
        <w:object w:dxaOrig="1760" w:dyaOrig="300">
          <v:shape id="_x0000_i1950" type="#_x0000_t75" style="width:87.75pt;height:15pt" o:ole="">
            <v:imagedata r:id="rId1857" o:title=""/>
          </v:shape>
          <o:OLEObject Type="Embed" ProgID="Equation.DSMT4" ShapeID="_x0000_i1950" DrawAspect="Content" ObjectID="_1653457856" r:id="rId1858"/>
        </w:object>
      </w:r>
      <w:r w:rsidRPr="00610F8A">
        <w:rPr>
          <w:sz w:val="26"/>
          <w:szCs w:val="26"/>
        </w:rPr>
        <w:t xml:space="preserve"> có thể tích bằng </w:t>
      </w:r>
      <w:r w:rsidR="007A1347" w:rsidRPr="00610F8A">
        <w:rPr>
          <w:position w:val="-6"/>
          <w:sz w:val="26"/>
          <w:szCs w:val="26"/>
        </w:rPr>
        <w:object w:dxaOrig="760" w:dyaOrig="340">
          <v:shape id="_x0000_i1951" type="#_x0000_t75" style="width:38.25pt;height:17.25pt" o:ole="">
            <v:imagedata r:id="rId1859" o:title=""/>
          </v:shape>
          <o:OLEObject Type="Embed" ProgID="Equation.DSMT4" ShapeID="_x0000_i1951" DrawAspect="Content" ObjectID="_1653457857" r:id="rId1860"/>
        </w:object>
      </w:r>
      <w:r w:rsidRPr="00610F8A">
        <w:rPr>
          <w:sz w:val="26"/>
          <w:szCs w:val="26"/>
        </w:rPr>
        <w:t xml:space="preserve">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952" type="#_x0000_t75" style="width:12pt;height:14.25pt" o:ole="">
            <v:imagedata r:id="rId1861" o:title=""/>
          </v:shape>
          <o:OLEObject Type="Embed" ProgID="Equation.DSMT4" ShapeID="_x0000_i1952" DrawAspect="Content" ObjectID="_1653457858" r:id="rId1862"/>
        </w:object>
      </w:r>
      <w:r w:rsidRPr="00610F8A">
        <w:rPr>
          <w:sz w:val="26"/>
          <w:szCs w:val="26"/>
        </w:rPr>
        <w:t xml:space="preserve"> của khối tứ diện </w:t>
      </w:r>
      <w:r w:rsidR="007A1347" w:rsidRPr="00610F8A">
        <w:rPr>
          <w:position w:val="-6"/>
          <w:sz w:val="26"/>
          <w:szCs w:val="26"/>
        </w:rPr>
        <w:object w:dxaOrig="940" w:dyaOrig="300">
          <v:shape id="_x0000_i1953" type="#_x0000_t75" style="width:47.25pt;height:15pt" o:ole="">
            <v:imagedata r:id="rId1863" o:title=""/>
          </v:shape>
          <o:OLEObject Type="Embed" ProgID="Equation.DSMT4" ShapeID="_x0000_i1953" DrawAspect="Content" ObjectID="_1653457859" r:id="rId1864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1100" w:dyaOrig="340">
          <v:shape id="_x0000_i1954" type="#_x0000_t75" style="width:54.75pt;height:17.25pt" o:ole="">
            <v:imagedata r:id="rId1865" o:title=""/>
          </v:shape>
          <o:OLEObject Type="Embed" ProgID="Equation.DSMT4" ShapeID="_x0000_i1954" DrawAspect="Content" ObjectID="_1653457860" r:id="rId1866"/>
        </w:object>
      </w:r>
      <w:r w:rsidRPr="00610F8A">
        <w:rPr>
          <w:sz w:val="26"/>
          <w:szCs w:val="26"/>
        </w:rPr>
        <w:t xml:space="preserve">         </w:t>
      </w:r>
      <w:r w:rsidRPr="00610F8A">
        <w:rPr>
          <w:b/>
          <w:sz w:val="26"/>
          <w:szCs w:val="26"/>
        </w:rPr>
        <w:t xml:space="preserve">B. </w:t>
      </w:r>
      <w:r w:rsidR="007A1347" w:rsidRPr="00610F8A">
        <w:rPr>
          <w:b/>
          <w:position w:val="-6"/>
          <w:sz w:val="26"/>
          <w:szCs w:val="26"/>
        </w:rPr>
        <w:object w:dxaOrig="1100" w:dyaOrig="340">
          <v:shape id="_x0000_i1955" type="#_x0000_t75" style="width:54.75pt;height:17.25pt" o:ole="">
            <v:imagedata r:id="rId1867" o:title=""/>
          </v:shape>
          <o:OLEObject Type="Embed" ProgID="Equation.DSMT4" ShapeID="_x0000_i1955" DrawAspect="Content" ObjectID="_1653457861" r:id="rId1868"/>
        </w:object>
      </w:r>
      <w:r w:rsidRPr="00610F8A">
        <w:rPr>
          <w:sz w:val="26"/>
          <w:szCs w:val="26"/>
        </w:rPr>
        <w:t xml:space="preserve">          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1100" w:dyaOrig="340">
          <v:shape id="_x0000_i1956" type="#_x0000_t75" style="width:54.75pt;height:17.25pt" o:ole="">
            <v:imagedata r:id="rId1869" o:title=""/>
          </v:shape>
          <o:OLEObject Type="Embed" ProgID="Equation.DSMT4" ShapeID="_x0000_i1956" DrawAspect="Content" ObjectID="_1653457862" r:id="rId1870"/>
        </w:objec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1100" w:dyaOrig="340">
          <v:shape id="_x0000_i1957" type="#_x0000_t75" style="width:54.75pt;height:17.25pt" o:ole="">
            <v:imagedata r:id="rId1871" o:title=""/>
          </v:shape>
          <o:OLEObject Type="Embed" ProgID="Equation.DSMT4" ShapeID="_x0000_i1957" DrawAspect="Content" ObjectID="_1653457863" r:id="rId1872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75.</w:t>
      </w:r>
      <w:r w:rsidRPr="00610F8A">
        <w:rPr>
          <w:sz w:val="26"/>
          <w:szCs w:val="26"/>
        </w:rPr>
        <w:t xml:space="preserve"> Cho lăng trụ </w:t>
      </w:r>
      <w:r w:rsidR="007A1347" w:rsidRPr="00610F8A">
        <w:rPr>
          <w:position w:val="-6"/>
          <w:sz w:val="26"/>
          <w:szCs w:val="26"/>
        </w:rPr>
        <w:object w:dxaOrig="1900" w:dyaOrig="279">
          <v:shape id="_x0000_i1958" type="#_x0000_t75" style="width:95.25pt;height:14.25pt" o:ole="">
            <v:imagedata r:id="rId1873" o:title=""/>
          </v:shape>
          <o:OLEObject Type="Embed" ProgID="Equation.DSMT4" ShapeID="_x0000_i1958" DrawAspect="Content" ObjectID="_1653457864" r:id="rId1874"/>
        </w:object>
      </w:r>
      <w:r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959" type="#_x0000_t75" style="width:39pt;height:14.25pt" o:ole="">
            <v:imagedata r:id="rId1875" o:title=""/>
          </v:shape>
          <o:OLEObject Type="Embed" ProgID="Equation.DSMT4" ShapeID="_x0000_i1959" DrawAspect="Content" ObjectID="_1653457865" r:id="rId1876"/>
        </w:object>
      </w:r>
      <w:r w:rsidRPr="00610F8A">
        <w:rPr>
          <w:sz w:val="26"/>
          <w:szCs w:val="26"/>
        </w:rPr>
        <w:t xml:space="preserve"> là hình chữ nhật tâm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1960" type="#_x0000_t75" style="width:12.75pt;height:14.25pt" o:ole="">
            <v:imagedata r:id="rId1877" o:title=""/>
          </v:shape>
          <o:OLEObject Type="Embed" ProgID="Equation.DSMT4" ShapeID="_x0000_i1960" DrawAspect="Content" ObjectID="_1653457866" r:id="rId1878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820" w:dyaOrig="279">
          <v:shape id="_x0000_i1961" type="#_x0000_t75" style="width:41.25pt;height:14.25pt" o:ole="">
            <v:imagedata r:id="rId1879" o:title=""/>
          </v:shape>
          <o:OLEObject Type="Embed" ProgID="Equation.DSMT4" ShapeID="_x0000_i1961" DrawAspect="Content" ObjectID="_1653457867" r:id="rId1880"/>
        </w:object>
      </w:r>
      <w:r w:rsidRPr="00610F8A">
        <w:rPr>
          <w:sz w:val="26"/>
          <w:szCs w:val="26"/>
        </w:rPr>
        <w:t xml:space="preserve">, </w:t>
      </w:r>
      <w:r w:rsidR="007A1347" w:rsidRPr="00610F8A">
        <w:rPr>
          <w:position w:val="-8"/>
          <w:sz w:val="26"/>
          <w:szCs w:val="26"/>
        </w:rPr>
        <w:object w:dxaOrig="1160" w:dyaOrig="380">
          <v:shape id="_x0000_i1962" type="#_x0000_t75" style="width:57.75pt;height:18.75pt" o:ole="">
            <v:imagedata r:id="rId1881" o:title=""/>
          </v:shape>
          <o:OLEObject Type="Embed" ProgID="Equation.DSMT4" ShapeID="_x0000_i1962" DrawAspect="Content" ObjectID="_1653457868" r:id="rId1882"/>
        </w:object>
      </w:r>
      <w:r w:rsidRPr="00610F8A">
        <w:rPr>
          <w:sz w:val="26"/>
          <w:szCs w:val="26"/>
        </w:rPr>
        <w:t xml:space="preserve">; </w:t>
      </w:r>
      <w:r w:rsidR="007A1347" w:rsidRPr="00610F8A">
        <w:rPr>
          <w:position w:val="-6"/>
          <w:sz w:val="26"/>
          <w:szCs w:val="26"/>
        </w:rPr>
        <w:object w:dxaOrig="520" w:dyaOrig="279">
          <v:shape id="_x0000_i1963" type="#_x0000_t75" style="width:26.25pt;height:14.25pt" o:ole="">
            <v:imagedata r:id="rId1883" o:title=""/>
          </v:shape>
          <o:OLEObject Type="Embed" ProgID="Equation.DSMT4" ShapeID="_x0000_i1963" DrawAspect="Content" ObjectID="_1653457869" r:id="rId1884"/>
        </w:object>
      </w:r>
      <w:r w:rsidRPr="00610F8A">
        <w:rPr>
          <w:position w:val="-6"/>
          <w:sz w:val="26"/>
          <w:szCs w:val="26"/>
        </w:rPr>
        <w:t xml:space="preserve"> </w:t>
      </w:r>
      <w:r w:rsidRPr="00610F8A">
        <w:rPr>
          <w:sz w:val="26"/>
          <w:szCs w:val="26"/>
        </w:rPr>
        <w:t>vuông góc với đáy</w:t>
      </w:r>
      <w:r w:rsidRPr="00610F8A">
        <w:rPr>
          <w:position w:val="-14"/>
          <w:sz w:val="26"/>
          <w:szCs w:val="26"/>
        </w:rPr>
        <w:t xml:space="preserve">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964" type="#_x0000_t75" style="width:48.75pt;height:20.25pt" o:ole="">
            <v:imagedata r:id="rId1885" o:title=""/>
          </v:shape>
          <o:OLEObject Type="Embed" ProgID="Equation.DSMT4" ShapeID="_x0000_i1964" DrawAspect="Content" ObjectID="_1653457870" r:id="rId1886"/>
        </w:object>
      </w:r>
      <w:r w:rsidRPr="00610F8A">
        <w:rPr>
          <w:sz w:val="26"/>
          <w:szCs w:val="26"/>
        </w:rPr>
        <w:t xml:space="preserve">. Cạnh bên </w:t>
      </w:r>
      <w:r w:rsidR="007A1347" w:rsidRPr="00610F8A">
        <w:rPr>
          <w:position w:val="-4"/>
          <w:sz w:val="26"/>
          <w:szCs w:val="26"/>
        </w:rPr>
        <w:object w:dxaOrig="480" w:dyaOrig="260">
          <v:shape id="_x0000_i1965" type="#_x0000_t75" style="width:24pt;height:12.75pt" o:ole="">
            <v:imagedata r:id="rId1887" o:title=""/>
          </v:shape>
          <o:OLEObject Type="Embed" ProgID="Equation.DSMT4" ShapeID="_x0000_i1965" DrawAspect="Content" ObjectID="_1653457871" r:id="rId1888"/>
        </w:object>
      </w:r>
      <w:r w:rsidRPr="00610F8A">
        <w:rPr>
          <w:sz w:val="26"/>
          <w:szCs w:val="26"/>
        </w:rPr>
        <w:t xml:space="preserve"> hợp với mặt đáy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966" type="#_x0000_t75" style="width:48.75pt;height:20.25pt" o:ole="">
            <v:imagedata r:id="rId1889" o:title=""/>
          </v:shape>
          <o:OLEObject Type="Embed" ProgID="Equation.DSMT4" ShapeID="_x0000_i1966" DrawAspect="Content" ObjectID="_1653457872" r:id="rId1890"/>
        </w:object>
      </w:r>
      <w:r w:rsidRPr="00610F8A">
        <w:rPr>
          <w:sz w:val="26"/>
          <w:szCs w:val="26"/>
        </w:rPr>
        <w:t xml:space="preserve"> một góc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967" type="#_x0000_t75" style="width:21pt;height:17.25pt" o:ole="">
            <v:imagedata r:id="rId1891" o:title=""/>
          </v:shape>
          <o:OLEObject Type="Embed" ProgID="Equation.DSMT4" ShapeID="_x0000_i1967" DrawAspect="Content" ObjectID="_1653457873" r:id="rId1892"/>
        </w:object>
      </w:r>
      <w:r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968" type="#_x0000_t75" style="width:11.25pt;height:11.25pt" o:ole="">
            <v:imagedata r:id="rId1893" o:title=""/>
          </v:shape>
          <o:OLEObject Type="Embed" ProgID="Equation.DSMT4" ShapeID="_x0000_i1968" DrawAspect="Content" ObjectID="_1653457874" r:id="rId1894"/>
        </w:object>
      </w:r>
      <w:r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969" type="#_x0000_t75" style="width:12pt;height:14.25pt" o:ole="">
            <v:imagedata r:id="rId1895" o:title=""/>
          </v:shape>
          <o:OLEObject Type="Embed" ProgID="Equation.DSMT4" ShapeID="_x0000_i1969" DrawAspect="Content" ObjectID="_1653457875" r:id="rId1896"/>
        </w:object>
      </w:r>
      <w:r w:rsidRPr="00610F8A">
        <w:rPr>
          <w:sz w:val="26"/>
          <w:szCs w:val="26"/>
        </w:rPr>
        <w:t xml:space="preserve"> của khối lăng trụ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00" w:dyaOrig="720">
          <v:shape id="_x0000_i1970" type="#_x0000_t75" style="width:54.75pt;height:36pt" o:ole="">
            <v:imagedata r:id="rId1897" o:title=""/>
          </v:shape>
          <o:OLEObject Type="Embed" ProgID="Equation.DSMT4" ShapeID="_x0000_i1970" DrawAspect="Content" ObjectID="_1653457876" r:id="rId1898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 xml:space="preserve">B. </w:t>
      </w:r>
      <w:r w:rsidR="007A1347" w:rsidRPr="00610F8A">
        <w:rPr>
          <w:b/>
          <w:position w:val="-26"/>
          <w:sz w:val="26"/>
          <w:szCs w:val="26"/>
        </w:rPr>
        <w:object w:dxaOrig="1100" w:dyaOrig="720">
          <v:shape id="_x0000_i1971" type="#_x0000_t75" style="width:54.75pt;height:36pt" o:ole="">
            <v:imagedata r:id="rId1899" o:title=""/>
          </v:shape>
          <o:OLEObject Type="Embed" ProgID="Equation.DSMT4" ShapeID="_x0000_i1971" DrawAspect="Content" ObjectID="_1653457877" r:id="rId1900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20" w:dyaOrig="720">
          <v:shape id="_x0000_i1972" type="#_x0000_t75" style="width:56.25pt;height:36pt" o:ole="">
            <v:imagedata r:id="rId1901" o:title=""/>
          </v:shape>
          <o:OLEObject Type="Embed" ProgID="Equation.DSMT4" ShapeID="_x0000_i1972" DrawAspect="Content" ObjectID="_1653457878" r:id="rId1902"/>
        </w:object>
      </w:r>
      <w:r w:rsidRPr="00610F8A">
        <w:rPr>
          <w:sz w:val="26"/>
          <w:szCs w:val="26"/>
        </w:rPr>
        <w:t>.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8"/>
          <w:sz w:val="26"/>
          <w:szCs w:val="26"/>
        </w:rPr>
        <w:object w:dxaOrig="1060" w:dyaOrig="380">
          <v:shape id="_x0000_i1973" type="#_x0000_t75" style="width:53.25pt;height:18.75pt" o:ole="">
            <v:imagedata r:id="rId1903" o:title=""/>
          </v:shape>
          <o:OLEObject Type="Embed" ProgID="Equation.DSMT4" ShapeID="_x0000_i1973" DrawAspect="Content" ObjectID="_1653457879" r:id="rId1904"/>
        </w:object>
      </w:r>
      <w:r w:rsidRPr="00610F8A">
        <w:rPr>
          <w:sz w:val="26"/>
          <w:szCs w:val="26"/>
        </w:rPr>
        <w:t xml:space="preserve">.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pacing w:val="-4"/>
          <w:sz w:val="26"/>
          <w:szCs w:val="26"/>
        </w:rPr>
      </w:pPr>
      <w:r w:rsidRPr="00610F8A">
        <w:rPr>
          <w:b/>
          <w:spacing w:val="-4"/>
          <w:sz w:val="26"/>
          <w:szCs w:val="26"/>
        </w:rPr>
        <w:t>Câu 76.</w:t>
      </w:r>
      <w:r w:rsidRPr="00610F8A">
        <w:rPr>
          <w:spacing w:val="-4"/>
          <w:sz w:val="26"/>
          <w:szCs w:val="26"/>
        </w:rPr>
        <w:t xml:space="preserve"> Cho hình lăng trụ </w:t>
      </w:r>
      <w:r w:rsidR="007A1347" w:rsidRPr="00610F8A">
        <w:rPr>
          <w:spacing w:val="-4"/>
          <w:position w:val="-6"/>
          <w:sz w:val="26"/>
          <w:szCs w:val="26"/>
        </w:rPr>
        <w:object w:dxaOrig="1440" w:dyaOrig="279">
          <v:shape id="_x0000_i1974" type="#_x0000_t75" style="width:1in;height:14.25pt" o:ole="">
            <v:imagedata r:id="rId1905" o:title=""/>
          </v:shape>
          <o:OLEObject Type="Embed" ProgID="Equation.DSMT4" ShapeID="_x0000_i1974" DrawAspect="Content" ObjectID="_1653457880" r:id="rId1906"/>
        </w:object>
      </w:r>
      <w:r w:rsidRPr="00610F8A">
        <w:rPr>
          <w:spacing w:val="-4"/>
          <w:sz w:val="26"/>
          <w:szCs w:val="26"/>
        </w:rPr>
        <w:t xml:space="preserve"> có đáy là tam giác đều cạnh có độ dài bằng </w:t>
      </w:r>
      <w:r w:rsidR="007A1347" w:rsidRPr="00610F8A">
        <w:rPr>
          <w:spacing w:val="-4"/>
          <w:position w:val="-4"/>
          <w:sz w:val="26"/>
          <w:szCs w:val="26"/>
        </w:rPr>
        <w:object w:dxaOrig="200" w:dyaOrig="260">
          <v:shape id="_x0000_i1975" type="#_x0000_t75" style="width:9.75pt;height:12.75pt" o:ole="">
            <v:imagedata r:id="rId1907" o:title=""/>
          </v:shape>
          <o:OLEObject Type="Embed" ProgID="Equation.DSMT4" ShapeID="_x0000_i1975" DrawAspect="Content" ObjectID="_1653457881" r:id="rId1908"/>
        </w:object>
      </w:r>
      <w:r w:rsidRPr="00610F8A">
        <w:rPr>
          <w:spacing w:val="-4"/>
          <w:sz w:val="26"/>
          <w:szCs w:val="26"/>
        </w:rPr>
        <w:t xml:space="preserve">. Hình chiếu vuông góc của </w:t>
      </w:r>
      <w:r w:rsidR="007A1347" w:rsidRPr="00610F8A">
        <w:rPr>
          <w:spacing w:val="-4"/>
          <w:position w:val="-4"/>
          <w:sz w:val="26"/>
          <w:szCs w:val="26"/>
        </w:rPr>
        <w:object w:dxaOrig="320" w:dyaOrig="260">
          <v:shape id="_x0000_i1976" type="#_x0000_t75" style="width:15.75pt;height:12.75pt" o:ole="">
            <v:imagedata r:id="rId1909" o:title=""/>
          </v:shape>
          <o:OLEObject Type="Embed" ProgID="Equation.DSMT4" ShapeID="_x0000_i1976" DrawAspect="Content" ObjectID="_1653457882" r:id="rId1910"/>
        </w:object>
      </w:r>
      <w:r w:rsidRPr="00610F8A">
        <w:rPr>
          <w:spacing w:val="-4"/>
          <w:sz w:val="26"/>
          <w:szCs w:val="26"/>
        </w:rPr>
        <w:t xml:space="preserve"> lên mặt phẳng </w:t>
      </w:r>
      <w:r w:rsidR="007A1347" w:rsidRPr="00610F8A">
        <w:rPr>
          <w:spacing w:val="-4"/>
          <w:position w:val="-14"/>
          <w:sz w:val="26"/>
          <w:szCs w:val="26"/>
        </w:rPr>
        <w:object w:dxaOrig="800" w:dyaOrig="400">
          <v:shape id="_x0000_i1977" type="#_x0000_t75" style="width:39.75pt;height:20.25pt" o:ole="">
            <v:imagedata r:id="rId1911" o:title=""/>
          </v:shape>
          <o:OLEObject Type="Embed" ProgID="Equation.DSMT4" ShapeID="_x0000_i1977" DrawAspect="Content" ObjectID="_1653457883" r:id="rId1912"/>
        </w:object>
      </w:r>
      <w:r w:rsidRPr="00610F8A">
        <w:rPr>
          <w:spacing w:val="-4"/>
          <w:sz w:val="26"/>
          <w:szCs w:val="26"/>
        </w:rPr>
        <w:t xml:space="preserve"> trùng với trung điểm </w:t>
      </w:r>
      <w:r w:rsidR="007A1347" w:rsidRPr="00610F8A">
        <w:rPr>
          <w:spacing w:val="-4"/>
          <w:position w:val="-4"/>
          <w:sz w:val="26"/>
          <w:szCs w:val="26"/>
        </w:rPr>
        <w:object w:dxaOrig="300" w:dyaOrig="260">
          <v:shape id="_x0000_i1978" type="#_x0000_t75" style="width:15pt;height:12.75pt" o:ole="">
            <v:imagedata r:id="rId1913" o:title=""/>
          </v:shape>
          <o:OLEObject Type="Embed" ProgID="Equation.DSMT4" ShapeID="_x0000_i1978" DrawAspect="Content" ObjectID="_1653457884" r:id="rId1914"/>
        </w:object>
      </w:r>
      <w:r w:rsidRPr="00610F8A">
        <w:rPr>
          <w:spacing w:val="-4"/>
          <w:sz w:val="26"/>
          <w:szCs w:val="26"/>
        </w:rPr>
        <w:t xml:space="preserve"> của </w:t>
      </w:r>
      <w:r w:rsidR="007A1347" w:rsidRPr="00610F8A">
        <w:rPr>
          <w:spacing w:val="-4"/>
          <w:position w:val="-6"/>
          <w:sz w:val="26"/>
          <w:szCs w:val="26"/>
        </w:rPr>
        <w:object w:dxaOrig="440" w:dyaOrig="279">
          <v:shape id="_x0000_i1979" type="#_x0000_t75" style="width:21.75pt;height:14.25pt" o:ole="">
            <v:imagedata r:id="rId1915" o:title=""/>
          </v:shape>
          <o:OLEObject Type="Embed" ProgID="Equation.DSMT4" ShapeID="_x0000_i1979" DrawAspect="Content" ObjectID="_1653457885" r:id="rId1916"/>
        </w:object>
      </w:r>
      <w:r w:rsidRPr="00610F8A">
        <w:rPr>
          <w:spacing w:val="-4"/>
          <w:sz w:val="26"/>
          <w:szCs w:val="26"/>
        </w:rPr>
        <w:t xml:space="preserve">. Góc tạo bởi cạnh bên </w:t>
      </w:r>
      <w:r w:rsidR="007A1347" w:rsidRPr="00610F8A">
        <w:rPr>
          <w:spacing w:val="-4"/>
          <w:position w:val="-4"/>
          <w:sz w:val="26"/>
          <w:szCs w:val="26"/>
        </w:rPr>
        <w:object w:dxaOrig="480" w:dyaOrig="260">
          <v:shape id="_x0000_i1980" type="#_x0000_t75" style="width:24pt;height:12.75pt" o:ole="">
            <v:imagedata r:id="rId1917" o:title=""/>
          </v:shape>
          <o:OLEObject Type="Embed" ProgID="Equation.DSMT4" ShapeID="_x0000_i1980" DrawAspect="Content" ObjectID="_1653457886" r:id="rId1918"/>
        </w:object>
      </w:r>
      <w:r w:rsidRPr="00610F8A">
        <w:rPr>
          <w:spacing w:val="-4"/>
          <w:sz w:val="26"/>
          <w:szCs w:val="26"/>
        </w:rPr>
        <w:t xml:space="preserve"> với mặt đáy là </w:t>
      </w:r>
      <w:r w:rsidR="007A1347" w:rsidRPr="00610F8A">
        <w:rPr>
          <w:spacing w:val="-4"/>
          <w:position w:val="-6"/>
          <w:sz w:val="26"/>
          <w:szCs w:val="26"/>
        </w:rPr>
        <w:object w:dxaOrig="420" w:dyaOrig="340">
          <v:shape id="_x0000_i1981" type="#_x0000_t75" style="width:21pt;height:17.25pt" o:ole="">
            <v:imagedata r:id="rId1919" o:title=""/>
          </v:shape>
          <o:OLEObject Type="Embed" ProgID="Equation.DSMT4" ShapeID="_x0000_i1981" DrawAspect="Content" ObjectID="_1653457887" r:id="rId1920"/>
        </w:object>
      </w:r>
      <w:r w:rsidRPr="00610F8A">
        <w:rPr>
          <w:spacing w:val="-4"/>
          <w:sz w:val="26"/>
          <w:szCs w:val="26"/>
        </w:rPr>
        <w:t xml:space="preserve">. Tính thể tích khối trụ </w:t>
      </w:r>
      <w:r w:rsidR="007A1347" w:rsidRPr="00610F8A">
        <w:rPr>
          <w:spacing w:val="-4"/>
          <w:position w:val="-6"/>
          <w:sz w:val="26"/>
          <w:szCs w:val="26"/>
        </w:rPr>
        <w:object w:dxaOrig="1440" w:dyaOrig="279">
          <v:shape id="_x0000_i1982" type="#_x0000_t75" style="width:1in;height:14.25pt" o:ole="">
            <v:imagedata r:id="rId1921" o:title=""/>
          </v:shape>
          <o:OLEObject Type="Embed" ProgID="Equation.DSMT4" ShapeID="_x0000_i1982" DrawAspect="Content" ObjectID="_1653457888" r:id="rId1922"/>
        </w:object>
      </w:r>
      <w:r w:rsidRPr="00610F8A">
        <w:rPr>
          <w:spacing w:val="-4"/>
          <w:sz w:val="26"/>
          <w:szCs w:val="26"/>
        </w:rPr>
        <w:t>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620" w:dyaOrig="279">
          <v:shape id="_x0000_i1983" type="#_x0000_t75" style="width:30.75pt;height:14.25pt" o:ole="">
            <v:imagedata r:id="rId1923" o:title=""/>
          </v:shape>
          <o:OLEObject Type="Embed" ProgID="Equation.DSMT4" ShapeID="_x0000_i1983" DrawAspect="Content" ObjectID="_1653457889" r:id="rId1924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 xml:space="preserve">B. </w:t>
      </w:r>
      <w:r w:rsidR="007A1347" w:rsidRPr="00610F8A">
        <w:rPr>
          <w:b/>
          <w:position w:val="-6"/>
          <w:sz w:val="26"/>
          <w:szCs w:val="26"/>
        </w:rPr>
        <w:object w:dxaOrig="600" w:dyaOrig="279">
          <v:shape id="_x0000_i1984" type="#_x0000_t75" style="width:30pt;height:14.25pt" o:ole="">
            <v:imagedata r:id="rId1925" o:title=""/>
          </v:shape>
          <o:OLEObject Type="Embed" ProgID="Equation.DSMT4" ShapeID="_x0000_i1984" DrawAspect="Content" ObjectID="_1653457890" r:id="rId1926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80" w:dyaOrig="720">
          <v:shape id="_x0000_i1985" type="#_x0000_t75" style="width:44.25pt;height:36pt" o:ole="">
            <v:imagedata r:id="rId1927" o:title=""/>
          </v:shape>
          <o:OLEObject Type="Embed" ProgID="Equation.DSMT4" ShapeID="_x0000_i1985" DrawAspect="Content" ObjectID="_1653457891" r:id="rId1928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80" w:dyaOrig="720">
          <v:shape id="_x0000_i1986" type="#_x0000_t75" style="width:44.25pt;height:36pt" o:ole="">
            <v:imagedata r:id="rId1929" o:title=""/>
          </v:shape>
          <o:OLEObject Type="Embed" ProgID="Equation.DSMT4" ShapeID="_x0000_i1986" DrawAspect="Content" ObjectID="_1653457892" r:id="rId1930"/>
        </w:object>
      </w:r>
      <w:r w:rsidRPr="00610F8A">
        <w:rPr>
          <w:sz w:val="26"/>
          <w:szCs w:val="26"/>
        </w:rPr>
        <w:t>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lastRenderedPageBreak/>
        <w:t>Câu 77.</w: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(ĐỀ THỬ NGHIỆM 2016 – 2017)</w:t>
      </w:r>
      <w:r w:rsidRPr="00610F8A">
        <w:rPr>
          <w:sz w:val="26"/>
          <w:szCs w:val="26"/>
        </w:rPr>
        <w:t xml:space="preserve"> Cho hình lăng trụ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987" type="#_x0000_t75" style="width:30pt;height:14.25pt" o:ole="">
            <v:imagedata r:id="rId1931" o:title=""/>
          </v:shape>
          <o:OLEObject Type="Embed" ProgID="Equation.DSMT4" ShapeID="_x0000_i1987" DrawAspect="Content" ObjectID="_1653457893" r:id="rId1932"/>
        </w:object>
      </w:r>
      <w:r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988" type="#_x0000_t75" style="width:30pt;height:14.25pt" o:ole="">
            <v:imagedata r:id="rId1933" o:title=""/>
          </v:shape>
          <o:OLEObject Type="Embed" ProgID="Equation.DSMT4" ShapeID="_x0000_i1988" DrawAspect="Content" ObjectID="_1653457894" r:id="rId1934"/>
        </w:object>
      </w:r>
      <w:r w:rsidRPr="00610F8A">
        <w:rPr>
          <w:sz w:val="26"/>
          <w:szCs w:val="26"/>
        </w:rPr>
        <w:t xml:space="preserve"> là tam giác vuông cân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989" type="#_x0000_t75" style="width:12pt;height:12.75pt" o:ole="">
            <v:imagedata r:id="rId1935" o:title=""/>
          </v:shape>
          <o:OLEObject Type="Embed" ProgID="Equation.DSMT4" ShapeID="_x0000_i1989" DrawAspect="Content" ObjectID="_1653457895" r:id="rId1936"/>
        </w:object>
      </w:r>
      <w:r w:rsidRPr="00610F8A">
        <w:rPr>
          <w:sz w:val="26"/>
          <w:szCs w:val="26"/>
        </w:rPr>
        <w:t xml:space="preserve">, cạnh </w:t>
      </w:r>
      <w:r w:rsidR="007A1347" w:rsidRPr="00610F8A">
        <w:rPr>
          <w:position w:val="-8"/>
          <w:sz w:val="26"/>
          <w:szCs w:val="26"/>
        </w:rPr>
        <w:object w:dxaOrig="1160" w:dyaOrig="380">
          <v:shape id="_x0000_i1990" type="#_x0000_t75" style="width:57.75pt;height:18.75pt" o:ole="">
            <v:imagedata r:id="rId1937" o:title=""/>
          </v:shape>
          <o:OLEObject Type="Embed" ProgID="Equation.DSMT4" ShapeID="_x0000_i1990" DrawAspect="Content" ObjectID="_1653457896" r:id="rId1938"/>
        </w:object>
      </w:r>
      <w:r w:rsidRPr="00610F8A">
        <w:rPr>
          <w:sz w:val="26"/>
          <w:szCs w:val="26"/>
        </w:rPr>
        <w:t xml:space="preserve">. Biết </w:t>
      </w:r>
      <w:r w:rsidR="007A1347" w:rsidRPr="00610F8A">
        <w:rPr>
          <w:position w:val="-6"/>
          <w:sz w:val="26"/>
          <w:szCs w:val="26"/>
        </w:rPr>
        <w:object w:dxaOrig="499" w:dyaOrig="300">
          <v:shape id="_x0000_i1991" type="#_x0000_t75" style="width:24.75pt;height:15pt" o:ole="">
            <v:imagedata r:id="rId1939" o:title=""/>
          </v:shape>
          <o:OLEObject Type="Embed" ProgID="Equation.DSMT4" ShapeID="_x0000_i1991" DrawAspect="Content" ObjectID="_1653457897" r:id="rId1940"/>
        </w:object>
      </w:r>
      <w:r w:rsidRPr="00610F8A">
        <w:rPr>
          <w:sz w:val="26"/>
          <w:szCs w:val="26"/>
        </w:rPr>
        <w:t xml:space="preserve"> tạo với mặt phẳng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992" type="#_x0000_t75" style="width:39.75pt;height:20.25pt" o:ole="">
            <v:imagedata r:id="rId1941" o:title=""/>
          </v:shape>
          <o:OLEObject Type="Embed" ProgID="Equation.DSMT4" ShapeID="_x0000_i1992" DrawAspect="Content" ObjectID="_1653457898" r:id="rId1942"/>
        </w:object>
      </w:r>
      <w:r w:rsidRPr="00610F8A">
        <w:rPr>
          <w:sz w:val="26"/>
          <w:szCs w:val="26"/>
        </w:rPr>
        <w:t xml:space="preserve"> một góc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993" type="#_x0000_t75" style="width:21pt;height:17.25pt" o:ole="">
            <v:imagedata r:id="rId1943" o:title=""/>
          </v:shape>
          <o:OLEObject Type="Embed" ProgID="Equation.DSMT4" ShapeID="_x0000_i1993" DrawAspect="Content" ObjectID="_1653457899" r:id="rId1944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900" w:dyaOrig="300">
          <v:shape id="_x0000_i1994" type="#_x0000_t75" style="width:45pt;height:15pt" o:ole="">
            <v:imagedata r:id="rId1945" o:title=""/>
          </v:shape>
          <o:OLEObject Type="Embed" ProgID="Equation.DSMT4" ShapeID="_x0000_i1994" DrawAspect="Content" ObjectID="_1653457900" r:id="rId1946"/>
        </w:object>
      </w:r>
      <w:r w:rsidRPr="00610F8A">
        <w:rPr>
          <w:sz w:val="26"/>
          <w:szCs w:val="26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995" type="#_x0000_t75" style="width:12pt;height:14.25pt" o:ole="">
            <v:imagedata r:id="rId1947" o:title=""/>
          </v:shape>
          <o:OLEObject Type="Embed" ProgID="Equation.DSMT4" ShapeID="_x0000_i1995" DrawAspect="Content" ObjectID="_1653457901" r:id="rId1948"/>
        </w:object>
      </w:r>
      <w:r w:rsidRPr="00610F8A">
        <w:rPr>
          <w:sz w:val="26"/>
          <w:szCs w:val="26"/>
        </w:rPr>
        <w:t xml:space="preserve"> của khối đa diện </w:t>
      </w:r>
      <w:r w:rsidR="007A1347" w:rsidRPr="00610F8A">
        <w:rPr>
          <w:position w:val="-6"/>
          <w:sz w:val="26"/>
          <w:szCs w:val="26"/>
        </w:rPr>
        <w:object w:dxaOrig="1040" w:dyaOrig="300">
          <v:shape id="_x0000_i1996" type="#_x0000_t75" style="width:51.75pt;height:15pt" o:ole="">
            <v:imagedata r:id="rId1949" o:title=""/>
          </v:shape>
          <o:OLEObject Type="Embed" ProgID="Equation.DSMT4" ShapeID="_x0000_i1996" DrawAspect="Content" ObjectID="_1653457902" r:id="rId1950"/>
        </w:object>
      </w:r>
      <w:r w:rsidRPr="00610F8A">
        <w:rPr>
          <w:sz w:val="26"/>
          <w:szCs w:val="26"/>
        </w:rPr>
        <w:t xml:space="preserve">.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740" w:dyaOrig="680">
          <v:shape id="_x0000_i1997" type="#_x0000_t75" style="width:36.75pt;height:33.75pt" o:ole="">
            <v:imagedata r:id="rId1951" o:title=""/>
          </v:shape>
          <o:OLEObject Type="Embed" ProgID="Equation.DSMT4" ShapeID="_x0000_i1997" DrawAspect="Content" ObjectID="_1653457903" r:id="rId1952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59" w:dyaOrig="680">
          <v:shape id="_x0000_i1998" type="#_x0000_t75" style="width:42.75pt;height:33.75pt" o:ole="">
            <v:imagedata r:id="rId1953" o:title=""/>
          </v:shape>
          <o:OLEObject Type="Embed" ProgID="Equation.DSMT4" ShapeID="_x0000_i1998" DrawAspect="Content" ObjectID="_1653457904" r:id="rId1954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040" w:dyaOrig="720">
          <v:shape id="_x0000_i1999" type="#_x0000_t75" style="width:51.75pt;height:36pt" o:ole="">
            <v:imagedata r:id="rId1955" o:title=""/>
          </v:shape>
          <o:OLEObject Type="Embed" ProgID="Equation.DSMT4" ShapeID="_x0000_i1999" DrawAspect="Content" ObjectID="_1653457905" r:id="rId1956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60" w:dyaOrig="720">
          <v:shape id="_x0000_i2000" type="#_x0000_t75" style="width:57.75pt;height:36pt" o:ole="">
            <v:imagedata r:id="rId1957" o:title=""/>
          </v:shape>
          <o:OLEObject Type="Embed" ProgID="Equation.DSMT4" ShapeID="_x0000_i2000" DrawAspect="Content" ObjectID="_1653457906" r:id="rId1958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>Câu 78.</w:t>
      </w:r>
      <w:r w:rsidRPr="00610F8A">
        <w:rPr>
          <w:noProof/>
          <w:sz w:val="26"/>
          <w:szCs w:val="26"/>
        </w:rPr>
        <w:t xml:space="preserve"> Tính thể tích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2001" type="#_x0000_t75" style="width:12pt;height:14.25pt" o:ole="">
            <v:imagedata r:id="rId1959" o:title=""/>
          </v:shape>
          <o:OLEObject Type="Embed" ProgID="Equation.DSMT4" ShapeID="_x0000_i2001" DrawAspect="Content" ObjectID="_1653457907" r:id="rId1960"/>
        </w:object>
      </w:r>
      <w:r w:rsidRPr="00610F8A">
        <w:rPr>
          <w:noProof/>
          <w:sz w:val="26"/>
          <w:szCs w:val="26"/>
        </w:rPr>
        <w:t xml:space="preserve"> của một khối lăng trụ biết đáy có diện tích </w:t>
      </w:r>
      <w:r w:rsidR="007A1347" w:rsidRPr="00610F8A">
        <w:rPr>
          <w:noProof/>
          <w:position w:val="-12"/>
          <w:sz w:val="26"/>
          <w:szCs w:val="26"/>
        </w:rPr>
        <w:object w:dxaOrig="1240" w:dyaOrig="400">
          <v:shape id="_x0000_i2002" type="#_x0000_t75" style="width:62.25pt;height:20.25pt" o:ole="">
            <v:imagedata r:id="rId1961" o:title=""/>
          </v:shape>
          <o:OLEObject Type="Embed" ProgID="Equation.DSMT4" ShapeID="_x0000_i2002" DrawAspect="Content" ObjectID="_1653457908" r:id="rId1962"/>
        </w:object>
      </w:r>
      <w:r w:rsidRPr="00610F8A">
        <w:rPr>
          <w:noProof/>
          <w:sz w:val="26"/>
          <w:szCs w:val="26"/>
        </w:rPr>
        <w:t xml:space="preserve"> cạnh bên tạo với mặt phẳng đáy một góc </w:t>
      </w:r>
      <w:r w:rsidR="007A1347" w:rsidRPr="00610F8A">
        <w:rPr>
          <w:noProof/>
          <w:position w:val="-6"/>
          <w:sz w:val="26"/>
          <w:szCs w:val="26"/>
        </w:rPr>
        <w:object w:dxaOrig="420" w:dyaOrig="340">
          <v:shape id="_x0000_i2003" type="#_x0000_t75" style="width:21pt;height:17.25pt" o:ole="">
            <v:imagedata r:id="rId1963" o:title=""/>
          </v:shape>
          <o:OLEObject Type="Embed" ProgID="Equation.DSMT4" ShapeID="_x0000_i2003" DrawAspect="Content" ObjectID="_1653457909" r:id="rId1964"/>
        </w:object>
      </w:r>
      <w:r w:rsidRPr="00610F8A">
        <w:rPr>
          <w:noProof/>
          <w:sz w:val="26"/>
          <w:szCs w:val="26"/>
        </w:rPr>
        <w:t xml:space="preserve"> và độ dài cạnh bên bằng </w:t>
      </w:r>
      <w:r w:rsidR="007A1347" w:rsidRPr="00610F8A">
        <w:rPr>
          <w:noProof/>
          <w:position w:val="-6"/>
          <w:sz w:val="26"/>
          <w:szCs w:val="26"/>
        </w:rPr>
        <w:object w:dxaOrig="660" w:dyaOrig="279">
          <v:shape id="_x0000_i2004" type="#_x0000_t75" style="width:33pt;height:14.25pt" o:ole="">
            <v:imagedata r:id="rId1965" o:title=""/>
          </v:shape>
          <o:OLEObject Type="Embed" ProgID="Equation.DSMT4" ShapeID="_x0000_i2004" DrawAspect="Content" ObjectID="_1653457910" r:id="rId1966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1340" w:dyaOrig="340">
          <v:shape id="_x0000_i2005" type="#_x0000_t75" style="width:66.75pt;height:17.25pt" o:ole="">
            <v:imagedata r:id="rId1967" o:title=""/>
          </v:shape>
          <o:OLEObject Type="Embed" ProgID="Equation.DSMT4" ShapeID="_x0000_i2005" DrawAspect="Content" ObjectID="_1653457911" r:id="rId1968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8"/>
          <w:sz w:val="26"/>
          <w:szCs w:val="26"/>
        </w:rPr>
        <w:object w:dxaOrig="1520" w:dyaOrig="380">
          <v:shape id="_x0000_i2006" type="#_x0000_t75" style="width:75.75pt;height:18.75pt" o:ole="">
            <v:imagedata r:id="rId1969" o:title=""/>
          </v:shape>
          <o:OLEObject Type="Embed" ProgID="Equation.DSMT4" ShapeID="_x0000_i2006" DrawAspect="Content" ObjectID="_1653457912" r:id="rId1970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1219" w:dyaOrig="340">
          <v:shape id="_x0000_i2007" type="#_x0000_t75" style="width:60.75pt;height:17.25pt" o:ole="">
            <v:imagedata r:id="rId1971" o:title=""/>
          </v:shape>
          <o:OLEObject Type="Embed" ProgID="Equation.DSMT4" ShapeID="_x0000_i2007" DrawAspect="Content" ObjectID="_1653457913" r:id="rId1972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8"/>
          <w:sz w:val="26"/>
          <w:szCs w:val="26"/>
        </w:rPr>
        <w:object w:dxaOrig="1620" w:dyaOrig="380">
          <v:shape id="_x0000_i2008" type="#_x0000_t75" style="width:81pt;height:18.75pt" o:ole="">
            <v:imagedata r:id="rId1973" o:title=""/>
          </v:shape>
          <o:OLEObject Type="Embed" ProgID="Equation.DSMT4" ShapeID="_x0000_i2008" DrawAspect="Content" ObjectID="_1653457914" r:id="rId1974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 xml:space="preserve">Câu 79. </w:t>
      </w:r>
      <w:r w:rsidRPr="00610F8A">
        <w:rPr>
          <w:sz w:val="26"/>
          <w:szCs w:val="26"/>
        </w:rPr>
        <w:t xml:space="preserve">Cho lăng trụ </w:t>
      </w:r>
      <w:r w:rsidR="007A1347" w:rsidRPr="00610F8A">
        <w:rPr>
          <w:position w:val="-6"/>
          <w:sz w:val="26"/>
          <w:szCs w:val="26"/>
        </w:rPr>
        <w:object w:dxaOrig="1900" w:dyaOrig="279">
          <v:shape id="_x0000_i2009" type="#_x0000_t75" style="width:95.25pt;height:14.25pt" o:ole="">
            <v:imagedata r:id="rId1975" o:title=""/>
          </v:shape>
          <o:OLEObject Type="Embed" ProgID="Equation.DSMT4" ShapeID="_x0000_i2009" DrawAspect="Content" ObjectID="_1653457915" r:id="rId1976"/>
        </w:object>
      </w:r>
      <w:r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2010" type="#_x0000_t75" style="width:39pt;height:14.25pt" o:ole="">
            <v:imagedata r:id="rId1977" o:title=""/>
          </v:shape>
          <o:OLEObject Type="Embed" ProgID="Equation.DSMT4" ShapeID="_x0000_i2010" DrawAspect="Content" ObjectID="_1653457916" r:id="rId1978"/>
        </w:object>
      </w:r>
      <w:r w:rsidRPr="00610F8A">
        <w:rPr>
          <w:sz w:val="26"/>
          <w:szCs w:val="26"/>
        </w:rPr>
        <w:t xml:space="preserve"> là hình thoi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2011" type="#_x0000_t75" style="width:11.25pt;height:11.25pt" o:ole="">
            <v:imagedata r:id="rId1979" o:title=""/>
          </v:shape>
          <o:OLEObject Type="Embed" ProgID="Equation.DSMT4" ShapeID="_x0000_i2011" DrawAspect="Content" ObjectID="_1653457917" r:id="rId1980"/>
        </w:object>
      </w:r>
      <w:r w:rsidRPr="00610F8A">
        <w:rPr>
          <w:sz w:val="26"/>
          <w:szCs w:val="26"/>
        </w:rPr>
        <w:t xml:space="preserve">, tâm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2012" type="#_x0000_t75" style="width:12.75pt;height:14.25pt" o:ole="">
            <v:imagedata r:id="rId1981" o:title=""/>
          </v:shape>
          <o:OLEObject Type="Embed" ProgID="Equation.DSMT4" ShapeID="_x0000_i2012" DrawAspect="Content" ObjectID="_1653457918" r:id="rId1982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1320" w:dyaOrig="380">
          <v:shape id="_x0000_i2013" type="#_x0000_t75" style="width:66pt;height:18.75pt" o:ole="">
            <v:imagedata r:id="rId1983" o:title=""/>
          </v:shape>
          <o:OLEObject Type="Embed" ProgID="Equation.DSMT4" ShapeID="_x0000_i2013" DrawAspect="Content" ObjectID="_1653457919" r:id="rId1984"/>
        </w:object>
      </w:r>
      <w:r w:rsidRPr="00610F8A">
        <w:rPr>
          <w:sz w:val="26"/>
          <w:szCs w:val="26"/>
        </w:rPr>
        <w:t xml:space="preserve">. Góc giữa cạnh bên </w:t>
      </w:r>
      <w:r w:rsidR="007A1347" w:rsidRPr="00610F8A">
        <w:rPr>
          <w:position w:val="-4"/>
          <w:sz w:val="26"/>
          <w:szCs w:val="26"/>
        </w:rPr>
        <w:object w:dxaOrig="480" w:dyaOrig="260">
          <v:shape id="_x0000_i2014" type="#_x0000_t75" style="width:24pt;height:12.75pt" o:ole="">
            <v:imagedata r:id="rId1985" o:title=""/>
          </v:shape>
          <o:OLEObject Type="Embed" ProgID="Equation.DSMT4" ShapeID="_x0000_i2014" DrawAspect="Content" ObjectID="_1653457920" r:id="rId1986"/>
        </w:object>
      </w:r>
      <w:r w:rsidRPr="00610F8A">
        <w:rPr>
          <w:sz w:val="26"/>
          <w:szCs w:val="26"/>
        </w:rPr>
        <w:t xml:space="preserve"> và mặt đáy bằng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2015" type="#_x0000_t75" style="width:21pt;height:17.25pt" o:ole="">
            <v:imagedata r:id="rId1987" o:title=""/>
          </v:shape>
          <o:OLEObject Type="Embed" ProgID="Equation.DSMT4" ShapeID="_x0000_i2015" DrawAspect="Content" ObjectID="_1653457921" r:id="rId1988"/>
        </w:object>
      </w:r>
      <w:r w:rsidRPr="00610F8A">
        <w:rPr>
          <w:sz w:val="26"/>
          <w:szCs w:val="26"/>
        </w:rPr>
        <w:t xml:space="preserve">. Đỉnh </w:t>
      </w:r>
      <w:r w:rsidR="007A1347" w:rsidRPr="00610F8A">
        <w:rPr>
          <w:position w:val="-4"/>
          <w:sz w:val="26"/>
          <w:szCs w:val="26"/>
        </w:rPr>
        <w:object w:dxaOrig="320" w:dyaOrig="260">
          <v:shape id="_x0000_i2016" type="#_x0000_t75" style="width:15.75pt;height:12.75pt" o:ole="">
            <v:imagedata r:id="rId1989" o:title=""/>
          </v:shape>
          <o:OLEObject Type="Embed" ProgID="Equation.DSMT4" ShapeID="_x0000_i2016" DrawAspect="Content" ObjectID="_1653457922" r:id="rId1990"/>
        </w:object>
      </w:r>
      <w:r w:rsidRPr="00610F8A">
        <w:rPr>
          <w:sz w:val="26"/>
          <w:szCs w:val="26"/>
        </w:rPr>
        <w:t xml:space="preserve"> cách đều các điểm </w:t>
      </w:r>
      <w:r w:rsidR="007A1347" w:rsidRPr="00610F8A">
        <w:rPr>
          <w:position w:val="-10"/>
          <w:sz w:val="26"/>
          <w:szCs w:val="26"/>
        </w:rPr>
        <w:object w:dxaOrig="920" w:dyaOrig="320">
          <v:shape id="_x0000_i2017" type="#_x0000_t75" style="width:45.75pt;height:15.75pt" o:ole="">
            <v:imagedata r:id="rId1991" o:title=""/>
          </v:shape>
          <o:OLEObject Type="Embed" ProgID="Equation.DSMT4" ShapeID="_x0000_i2017" DrawAspect="Content" ObjectID="_1653457923" r:id="rId1992"/>
        </w:object>
      </w:r>
      <w:r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2018" type="#_x0000_t75" style="width:11.25pt;height:11.25pt" o:ole="">
            <v:imagedata r:id="rId1993" o:title=""/>
          </v:shape>
          <o:OLEObject Type="Embed" ProgID="Equation.DSMT4" ShapeID="_x0000_i2018" DrawAspect="Content" ObjectID="_1653457924" r:id="rId1994"/>
        </w:object>
      </w:r>
      <w:r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2019" type="#_x0000_t75" style="width:12pt;height:14.25pt" o:ole="">
            <v:imagedata r:id="rId1995" o:title=""/>
          </v:shape>
          <o:OLEObject Type="Embed" ProgID="Equation.DSMT4" ShapeID="_x0000_i2019" DrawAspect="Content" ObjectID="_1653457925" r:id="rId1996"/>
        </w:object>
      </w:r>
      <w:r w:rsidRPr="00610F8A">
        <w:rPr>
          <w:sz w:val="26"/>
          <w:szCs w:val="26"/>
        </w:rPr>
        <w:t xml:space="preserve"> của khối lăng trụ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900" w:dyaOrig="700">
          <v:shape id="_x0000_i2020" type="#_x0000_t75" style="width:45pt;height:35.25pt" o:ole="">
            <v:imagedata r:id="rId1997" o:title=""/>
          </v:shape>
          <o:OLEObject Type="Embed" ProgID="Equation.DSMT4" ShapeID="_x0000_i2020" DrawAspect="Content" ObjectID="_1653457926" r:id="rId1998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="007A1347" w:rsidRPr="00610F8A">
        <w:rPr>
          <w:b/>
          <w:position w:val="-26"/>
          <w:sz w:val="26"/>
          <w:szCs w:val="26"/>
        </w:rPr>
        <w:object w:dxaOrig="1100" w:dyaOrig="720">
          <v:shape id="_x0000_i2021" type="#_x0000_t75" style="width:54.75pt;height:36pt" o:ole="">
            <v:imagedata r:id="rId1999" o:title=""/>
          </v:shape>
          <o:OLEObject Type="Embed" ProgID="Equation.DSMT4" ShapeID="_x0000_i2021" DrawAspect="Content" ObjectID="_1653457927" r:id="rId2000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00" w:dyaOrig="720">
          <v:shape id="_x0000_i2022" type="#_x0000_t75" style="width:54.75pt;height:36pt" o:ole="">
            <v:imagedata r:id="rId2001" o:title=""/>
          </v:shape>
          <o:OLEObject Type="Embed" ProgID="Equation.DSMT4" ShapeID="_x0000_i2022" DrawAspect="Content" ObjectID="_1653457928" r:id="rId2002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8"/>
          <w:sz w:val="26"/>
          <w:szCs w:val="26"/>
        </w:rPr>
        <w:object w:dxaOrig="1060" w:dyaOrig="380">
          <v:shape id="_x0000_i2023" type="#_x0000_t75" style="width:53.25pt;height:18.75pt" o:ole="">
            <v:imagedata r:id="rId2003" o:title=""/>
          </v:shape>
          <o:OLEObject Type="Embed" ProgID="Equation.DSMT4" ShapeID="_x0000_i2023" DrawAspect="Content" ObjectID="_1653457929" r:id="rId2004"/>
        </w:object>
      </w:r>
      <w:r w:rsidRPr="00610F8A">
        <w:rPr>
          <w:sz w:val="26"/>
          <w:szCs w:val="26"/>
        </w:rPr>
        <w:t xml:space="preserve">.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>Câu 80.</w:t>
      </w:r>
      <w:r w:rsidRPr="00610F8A">
        <w:rPr>
          <w:noProof/>
          <w:sz w:val="26"/>
          <w:szCs w:val="26"/>
        </w:rPr>
        <w:t xml:space="preserve"> Cho hình hộp </w:t>
      </w:r>
      <w:r w:rsidR="007A1347" w:rsidRPr="00610F8A">
        <w:rPr>
          <w:noProof/>
          <w:position w:val="-6"/>
          <w:sz w:val="26"/>
          <w:szCs w:val="26"/>
        </w:rPr>
        <w:object w:dxaOrig="1760" w:dyaOrig="300">
          <v:shape id="_x0000_i2024" type="#_x0000_t75" style="width:87.75pt;height:15pt" o:ole="">
            <v:imagedata r:id="rId2005" o:title=""/>
          </v:shape>
          <o:OLEObject Type="Embed" ProgID="Equation.DSMT4" ShapeID="_x0000_i2024" DrawAspect="Content" ObjectID="_1653457930" r:id="rId2006"/>
        </w:object>
      </w:r>
      <w:r w:rsidRPr="00610F8A">
        <w:rPr>
          <w:noProof/>
          <w:sz w:val="26"/>
          <w:szCs w:val="26"/>
        </w:rPr>
        <w:t xml:space="preserve"> có đáy </w:t>
      </w:r>
      <w:r w:rsidR="007A1347" w:rsidRPr="00610F8A">
        <w:rPr>
          <w:noProof/>
          <w:position w:val="-6"/>
          <w:sz w:val="26"/>
          <w:szCs w:val="26"/>
        </w:rPr>
        <w:object w:dxaOrig="780" w:dyaOrig="279">
          <v:shape id="_x0000_i2025" type="#_x0000_t75" style="width:39pt;height:14.25pt" o:ole="">
            <v:imagedata r:id="rId2007" o:title=""/>
          </v:shape>
          <o:OLEObject Type="Embed" ProgID="Equation.DSMT4" ShapeID="_x0000_i2025" DrawAspect="Content" ObjectID="_1653457931" r:id="rId2008"/>
        </w:object>
      </w:r>
      <w:r w:rsidRPr="00610F8A">
        <w:rPr>
          <w:noProof/>
          <w:sz w:val="26"/>
          <w:szCs w:val="26"/>
        </w:rPr>
        <w:t xml:space="preserve"> là hình thoi tâm </w:t>
      </w:r>
      <w:r w:rsidR="007A1347" w:rsidRPr="00610F8A">
        <w:rPr>
          <w:noProof/>
          <w:position w:val="-10"/>
          <w:sz w:val="26"/>
          <w:szCs w:val="26"/>
        </w:rPr>
        <w:object w:dxaOrig="320" w:dyaOrig="320">
          <v:shape id="_x0000_i2026" type="#_x0000_t75" style="width:15.75pt;height:15.75pt" o:ole="">
            <v:imagedata r:id="rId2009" o:title=""/>
          </v:shape>
          <o:OLEObject Type="Embed" ProgID="Equation.DSMT4" ShapeID="_x0000_i2026" DrawAspect="Content" ObjectID="_1653457932" r:id="rId2010"/>
        </w:object>
      </w:r>
      <w:r w:rsidRPr="00610F8A">
        <w:rPr>
          <w:noProof/>
          <w:sz w:val="26"/>
          <w:szCs w:val="26"/>
        </w:rPr>
        <w:t xml:space="preserve"> cạnh </w:t>
      </w:r>
      <w:r w:rsidR="007A1347" w:rsidRPr="00610F8A">
        <w:rPr>
          <w:noProof/>
          <w:position w:val="-10"/>
          <w:sz w:val="26"/>
          <w:szCs w:val="26"/>
        </w:rPr>
        <w:object w:dxaOrig="279" w:dyaOrig="260">
          <v:shape id="_x0000_i2027" type="#_x0000_t75" style="width:14.25pt;height:12.75pt" o:ole="">
            <v:imagedata r:id="rId2011" o:title=""/>
          </v:shape>
          <o:OLEObject Type="Embed" ProgID="Equation.DSMT4" ShapeID="_x0000_i2027" DrawAspect="Content" ObjectID="_1653457933" r:id="rId2012"/>
        </w:object>
      </w:r>
      <w:r w:rsidRPr="00610F8A">
        <w:rPr>
          <w:noProof/>
          <w:sz w:val="26"/>
          <w:szCs w:val="26"/>
        </w:rPr>
        <w:t xml:space="preserve"> góc </w:t>
      </w:r>
      <w:r w:rsidR="007A1347" w:rsidRPr="00610F8A">
        <w:rPr>
          <w:noProof/>
          <w:position w:val="-6"/>
          <w:sz w:val="26"/>
          <w:szCs w:val="26"/>
        </w:rPr>
        <w:object w:dxaOrig="1200" w:dyaOrig="380">
          <v:shape id="_x0000_i2028" type="#_x0000_t75" style="width:60pt;height:18.75pt" o:ole="">
            <v:imagedata r:id="rId2013" o:title=""/>
          </v:shape>
          <o:OLEObject Type="Embed" ProgID="Equation.DSMT4" ShapeID="_x0000_i2028" DrawAspect="Content" ObjectID="_1653457934" r:id="rId2014"/>
        </w:object>
      </w:r>
      <w:r w:rsidRPr="00610F8A">
        <w:rPr>
          <w:noProof/>
          <w:sz w:val="26"/>
          <w:szCs w:val="26"/>
        </w:rPr>
        <w:t xml:space="preserve">. Biết rằng </w:t>
      </w:r>
      <w:r w:rsidR="007A1347" w:rsidRPr="00610F8A">
        <w:rPr>
          <w:noProof/>
          <w:position w:val="-14"/>
          <w:sz w:val="26"/>
          <w:szCs w:val="26"/>
        </w:rPr>
        <w:object w:dxaOrig="1700" w:dyaOrig="400">
          <v:shape id="_x0000_i2029" type="#_x0000_t75" style="width:84.75pt;height:20.25pt" o:ole="">
            <v:imagedata r:id="rId2015" o:title=""/>
          </v:shape>
          <o:OLEObject Type="Embed" ProgID="Equation.DSMT4" ShapeID="_x0000_i2029" DrawAspect="Content" ObjectID="_1653457935" r:id="rId2016"/>
        </w:object>
      </w:r>
      <w:r w:rsidRPr="00610F8A">
        <w:rPr>
          <w:noProof/>
          <w:sz w:val="26"/>
          <w:szCs w:val="26"/>
        </w:rPr>
        <w:t xml:space="preserve"> và cạnh bên hợp với đáy một góc bằng </w:t>
      </w:r>
      <w:r w:rsidR="007A1347" w:rsidRPr="00610F8A">
        <w:rPr>
          <w:noProof/>
          <w:position w:val="-6"/>
          <w:sz w:val="26"/>
          <w:szCs w:val="26"/>
        </w:rPr>
        <w:object w:dxaOrig="460" w:dyaOrig="340">
          <v:shape id="_x0000_i2030" type="#_x0000_t75" style="width:23.25pt;height:17.25pt" o:ole="">
            <v:imagedata r:id="rId2017" o:title=""/>
          </v:shape>
          <o:OLEObject Type="Embed" ProgID="Equation.DSMT4" ShapeID="_x0000_i2030" DrawAspect="Content" ObjectID="_1653457936" r:id="rId2018"/>
        </w:object>
      </w:r>
      <w:r w:rsidRPr="00610F8A">
        <w:rPr>
          <w:noProof/>
          <w:sz w:val="26"/>
          <w:szCs w:val="26"/>
        </w:rPr>
        <w:t xml:space="preserve"> Tính thể tích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2031" type="#_x0000_t75" style="width:12pt;height:14.25pt" o:ole="">
            <v:imagedata r:id="rId2019" o:title=""/>
          </v:shape>
          <o:OLEObject Type="Embed" ProgID="Equation.DSMT4" ShapeID="_x0000_i2031" DrawAspect="Content" ObjectID="_1653457937" r:id="rId2020"/>
        </w:object>
      </w:r>
      <w:r w:rsidRPr="00610F8A">
        <w:rPr>
          <w:noProof/>
          <w:sz w:val="26"/>
          <w:szCs w:val="26"/>
        </w:rPr>
        <w:t xml:space="preserve"> của khối đa diện </w:t>
      </w:r>
      <w:r w:rsidR="007A1347" w:rsidRPr="00610F8A">
        <w:rPr>
          <w:noProof/>
          <w:position w:val="-6"/>
          <w:sz w:val="26"/>
          <w:szCs w:val="26"/>
        </w:rPr>
        <w:object w:dxaOrig="1080" w:dyaOrig="300">
          <v:shape id="_x0000_i2032" type="#_x0000_t75" style="width:54pt;height:15pt" o:ole="">
            <v:imagedata r:id="rId2021" o:title=""/>
          </v:shape>
          <o:OLEObject Type="Embed" ProgID="Equation.DSMT4" ShapeID="_x0000_i2032" DrawAspect="Content" ObjectID="_1653457938" r:id="rId2022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59" w:dyaOrig="700">
          <v:shape id="_x0000_i2033" type="#_x0000_t75" style="width:42.75pt;height:35.25pt" o:ole="">
            <v:imagedata r:id="rId2023" o:title=""/>
          </v:shape>
          <o:OLEObject Type="Embed" ProgID="Equation.DSMT4" ShapeID="_x0000_i2033" DrawAspect="Content" ObjectID="_1653457939" r:id="rId2024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59" w:dyaOrig="700">
          <v:shape id="_x0000_i2034" type="#_x0000_t75" style="width:42.75pt;height:35.25pt" o:ole="">
            <v:imagedata r:id="rId2025" o:title=""/>
          </v:shape>
          <o:OLEObject Type="Embed" ProgID="Equation.DSMT4" ShapeID="_x0000_i2034" DrawAspect="Content" ObjectID="_1653457940" r:id="rId2026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59" w:dyaOrig="700">
          <v:shape id="_x0000_i2035" type="#_x0000_t75" style="width:42.75pt;height:35.25pt" o:ole="">
            <v:imagedata r:id="rId2027" o:title=""/>
          </v:shape>
          <o:OLEObject Type="Embed" ProgID="Equation.DSMT4" ShapeID="_x0000_i2035" DrawAspect="Content" ObjectID="_1653457941" r:id="rId2028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980" w:dyaOrig="700">
          <v:shape id="_x0000_i2036" type="#_x0000_t75" style="width:48.75pt;height:35.25pt" o:ole="">
            <v:imagedata r:id="rId2029" o:title=""/>
          </v:shape>
          <o:OLEObject Type="Embed" ProgID="Equation.DSMT4" ShapeID="_x0000_i2036" DrawAspect="Content" ObjectID="_1653457942" r:id="rId2030"/>
        </w:object>
      </w:r>
    </w:p>
    <w:p w:rsidR="00DC5200" w:rsidRPr="00610F8A" w:rsidRDefault="00DC5200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>ĐÁP ÁN VÀ LỜI GIẢI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>Vấn đề 1. THỂ TÍCH KHỐI CHÓP</w:t>
      </w:r>
    </w:p>
    <w:p w:rsidR="00DC5200" w:rsidRPr="00610F8A" w:rsidRDefault="007F28DA" w:rsidP="00DC5200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  <w:lang w:val="vi-VN" w:eastAsia="vi-VN"/>
        </w:rPr>
        <mc:AlternateContent>
          <mc:Choice Requires="wps">
            <w:drawing>
              <wp:inline distT="0" distB="0" distL="0" distR="0">
                <wp:extent cx="701675" cy="171450"/>
                <wp:effectExtent l="14605" t="12700" r="17145" b="15875"/>
                <wp:docPr id="3834" name="Freeform 37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4C020CF8" id="Freeform 3786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t4P9BBUAAHd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328"/>
        <w:gridCol w:w="2808"/>
      </w:tblGrid>
      <w:tr w:rsidR="00DC5200" w:rsidRPr="00610F8A" w:rsidTr="00F52983">
        <w:tc>
          <w:tcPr>
            <w:tcW w:w="532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790DA3">
              <w:rPr>
                <w:b/>
                <w:sz w:val="26"/>
                <w:szCs w:val="26"/>
              </w:rPr>
              <w:t xml:space="preserve">Câu 1. </w:t>
            </w:r>
            <w:r w:rsidRPr="00790DA3">
              <w:rPr>
                <w:sz w:val="26"/>
                <w:szCs w:val="26"/>
              </w:rPr>
              <w:t xml:space="preserve">Diện tích hình vuông </w:t>
            </w:r>
            <w:r w:rsidR="007A1347" w:rsidRPr="00610F8A">
              <w:rPr>
                <w:position w:val="-6"/>
                <w:sz w:val="26"/>
                <w:szCs w:val="26"/>
                <w:lang w:val="fr-FR"/>
              </w:rPr>
              <w:object w:dxaOrig="780" w:dyaOrig="279">
                <v:shape id="_x0000_i2037" type="#_x0000_t75" style="width:39pt;height:14.25pt" o:ole="">
                  <v:imagedata r:id="rId2031" o:title=""/>
                </v:shape>
                <o:OLEObject Type="Embed" ProgID="Equation.DSMT4" ShapeID="_x0000_i2037" DrawAspect="Content" ObjectID="_1653457943" r:id="rId2032"/>
              </w:object>
            </w:r>
            <w:r w:rsidRPr="00790DA3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12"/>
                <w:sz w:val="26"/>
                <w:szCs w:val="26"/>
                <w:lang w:val="fr-FR"/>
              </w:rPr>
              <w:object w:dxaOrig="1140" w:dyaOrig="400">
                <v:shape id="_x0000_i2038" type="#_x0000_t75" style="width:57pt;height:20.25pt" o:ole="">
                  <v:imagedata r:id="rId2033" o:title=""/>
                </v:shape>
                <o:OLEObject Type="Embed" ProgID="Equation.DSMT4" ShapeID="_x0000_i2038" DrawAspect="Content" ObjectID="_1653457944" r:id="rId2034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790DA3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790DA3">
              <w:rPr>
                <w:sz w:val="26"/>
                <w:szCs w:val="26"/>
                <w:lang w:val="fr-FR"/>
              </w:rPr>
              <w:t xml:space="preserve">Chiều cao khối chóp là </w:t>
            </w:r>
            <w:r w:rsidR="007A1347" w:rsidRPr="00610F8A">
              <w:rPr>
                <w:position w:val="-8"/>
                <w:sz w:val="26"/>
                <w:szCs w:val="26"/>
              </w:rPr>
              <w:object w:dxaOrig="1140" w:dyaOrig="380">
                <v:shape id="_x0000_i2039" type="#_x0000_t75" style="width:57pt;height:18.75pt" o:ole="">
                  <v:imagedata r:id="rId2035" o:title=""/>
                </v:shape>
                <o:OLEObject Type="Embed" ProgID="Equation.DSMT4" ShapeID="_x0000_i2039" DrawAspect="Content" ObjectID="_1653457945" r:id="rId2036"/>
              </w:object>
            </w:r>
            <w:r w:rsidRPr="00790DA3">
              <w:rPr>
                <w:sz w:val="26"/>
                <w:szCs w:val="26"/>
                <w:lang w:val="fr-FR"/>
              </w:rPr>
              <w:t xml:space="preserve"> </w:t>
            </w:r>
          </w:p>
          <w:p w:rsidR="00DC5200" w:rsidRPr="00790DA3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790DA3">
              <w:rPr>
                <w:sz w:val="26"/>
                <w:szCs w:val="26"/>
                <w:lang w:val="fr-FR"/>
              </w:rPr>
              <w:t xml:space="preserve">Vậy thể tích khối chóp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060" w:dyaOrig="720">
                <v:shape id="_x0000_i2040" type="#_x0000_t75" style="width:153pt;height:36pt" o:ole="">
                  <v:imagedata r:id="rId2037" o:title=""/>
                </v:shape>
                <o:OLEObject Type="Embed" ProgID="Equation.DSMT4" ShapeID="_x0000_i2040" DrawAspect="Content" ObjectID="_1653457946" r:id="rId2038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t>Chọn D.</w:t>
            </w:r>
          </w:p>
        </w:tc>
        <w:tc>
          <w:tcPr>
            <w:tcW w:w="280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257300" cy="953770"/>
                      <wp:effectExtent l="0" t="3810" r="4445" b="4445"/>
                      <wp:docPr id="3787" name="Canvas 378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815" name="Freeform 378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20700" y="586740"/>
                                  <a:ext cx="561340" cy="4445"/>
                                </a:xfrm>
                                <a:custGeom>
                                  <a:avLst/>
                                  <a:gdLst>
                                    <a:gd name="T0" fmla="*/ 42 w 884"/>
                                    <a:gd name="T1" fmla="*/ 0 h 7"/>
                                    <a:gd name="T2" fmla="*/ 0 w 884"/>
                                    <a:gd name="T3" fmla="*/ 7 h 7"/>
                                    <a:gd name="T4" fmla="*/ 70 w 884"/>
                                    <a:gd name="T5" fmla="*/ 0 h 7"/>
                                    <a:gd name="T6" fmla="*/ 112 w 884"/>
                                    <a:gd name="T7" fmla="*/ 7 h 7"/>
                                    <a:gd name="T8" fmla="*/ 70 w 884"/>
                                    <a:gd name="T9" fmla="*/ 0 h 7"/>
                                    <a:gd name="T10" fmla="*/ 183 w 884"/>
                                    <a:gd name="T11" fmla="*/ 0 h 7"/>
                                    <a:gd name="T12" fmla="*/ 140 w 884"/>
                                    <a:gd name="T13" fmla="*/ 7 h 7"/>
                                    <a:gd name="T14" fmla="*/ 211 w 884"/>
                                    <a:gd name="T15" fmla="*/ 0 h 7"/>
                                    <a:gd name="T16" fmla="*/ 253 w 884"/>
                                    <a:gd name="T17" fmla="*/ 7 h 7"/>
                                    <a:gd name="T18" fmla="*/ 211 w 884"/>
                                    <a:gd name="T19" fmla="*/ 0 h 7"/>
                                    <a:gd name="T20" fmla="*/ 323 w 884"/>
                                    <a:gd name="T21" fmla="*/ 0 h 7"/>
                                    <a:gd name="T22" fmla="*/ 281 w 884"/>
                                    <a:gd name="T23" fmla="*/ 7 h 7"/>
                                    <a:gd name="T24" fmla="*/ 351 w 884"/>
                                    <a:gd name="T25" fmla="*/ 0 h 7"/>
                                    <a:gd name="T26" fmla="*/ 393 w 884"/>
                                    <a:gd name="T27" fmla="*/ 7 h 7"/>
                                    <a:gd name="T28" fmla="*/ 351 w 884"/>
                                    <a:gd name="T29" fmla="*/ 0 h 7"/>
                                    <a:gd name="T30" fmla="*/ 463 w 884"/>
                                    <a:gd name="T31" fmla="*/ 0 h 7"/>
                                    <a:gd name="T32" fmla="*/ 421 w 884"/>
                                    <a:gd name="T33" fmla="*/ 7 h 7"/>
                                    <a:gd name="T34" fmla="*/ 491 w 884"/>
                                    <a:gd name="T35" fmla="*/ 0 h 7"/>
                                    <a:gd name="T36" fmla="*/ 533 w 884"/>
                                    <a:gd name="T37" fmla="*/ 7 h 7"/>
                                    <a:gd name="T38" fmla="*/ 491 w 884"/>
                                    <a:gd name="T39" fmla="*/ 0 h 7"/>
                                    <a:gd name="T40" fmla="*/ 603 w 884"/>
                                    <a:gd name="T41" fmla="*/ 0 h 7"/>
                                    <a:gd name="T42" fmla="*/ 561 w 884"/>
                                    <a:gd name="T43" fmla="*/ 7 h 7"/>
                                    <a:gd name="T44" fmla="*/ 631 w 884"/>
                                    <a:gd name="T45" fmla="*/ 0 h 7"/>
                                    <a:gd name="T46" fmla="*/ 673 w 884"/>
                                    <a:gd name="T47" fmla="*/ 7 h 7"/>
                                    <a:gd name="T48" fmla="*/ 631 w 884"/>
                                    <a:gd name="T49" fmla="*/ 0 h 7"/>
                                    <a:gd name="T50" fmla="*/ 743 w 884"/>
                                    <a:gd name="T51" fmla="*/ 0 h 7"/>
                                    <a:gd name="T52" fmla="*/ 701 w 884"/>
                                    <a:gd name="T53" fmla="*/ 7 h 7"/>
                                    <a:gd name="T54" fmla="*/ 771 w 884"/>
                                    <a:gd name="T55" fmla="*/ 0 h 7"/>
                                    <a:gd name="T56" fmla="*/ 814 w 884"/>
                                    <a:gd name="T57" fmla="*/ 7 h 7"/>
                                    <a:gd name="T58" fmla="*/ 771 w 884"/>
                                    <a:gd name="T59" fmla="*/ 0 h 7"/>
                                    <a:gd name="T60" fmla="*/ 884 w 884"/>
                                    <a:gd name="T61" fmla="*/ 0 h 7"/>
                                    <a:gd name="T62" fmla="*/ 842 w 884"/>
                                    <a:gd name="T63" fmla="*/ 7 h 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884" h="7">
                                      <a:moveTo>
                                        <a:pt x="0" y="0"/>
                                      </a:moveTo>
                                      <a:lnTo>
                                        <a:pt x="42" y="0"/>
                                      </a:lnTo>
                                      <a:lnTo>
                                        <a:pt x="42" y="7"/>
                                      </a:lnTo>
                                      <a:lnTo>
                                        <a:pt x="0" y="7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70" y="0"/>
                                      </a:moveTo>
                                      <a:lnTo>
                                        <a:pt x="112" y="0"/>
                                      </a:lnTo>
                                      <a:lnTo>
                                        <a:pt x="112" y="7"/>
                                      </a:lnTo>
                                      <a:lnTo>
                                        <a:pt x="70" y="7"/>
                                      </a:lnTo>
                                      <a:lnTo>
                                        <a:pt x="70" y="0"/>
                                      </a:lnTo>
                                      <a:close/>
                                      <a:moveTo>
                                        <a:pt x="140" y="0"/>
                                      </a:moveTo>
                                      <a:lnTo>
                                        <a:pt x="183" y="0"/>
                                      </a:lnTo>
                                      <a:lnTo>
                                        <a:pt x="183" y="7"/>
                                      </a:lnTo>
                                      <a:lnTo>
                                        <a:pt x="140" y="7"/>
                                      </a:lnTo>
                                      <a:lnTo>
                                        <a:pt x="140" y="0"/>
                                      </a:lnTo>
                                      <a:close/>
                                      <a:moveTo>
                                        <a:pt x="211" y="0"/>
                                      </a:moveTo>
                                      <a:lnTo>
                                        <a:pt x="253" y="0"/>
                                      </a:lnTo>
                                      <a:lnTo>
                                        <a:pt x="253" y="7"/>
                                      </a:lnTo>
                                      <a:lnTo>
                                        <a:pt x="211" y="7"/>
                                      </a:lnTo>
                                      <a:lnTo>
                                        <a:pt x="211" y="0"/>
                                      </a:lnTo>
                                      <a:close/>
                                      <a:moveTo>
                                        <a:pt x="281" y="0"/>
                                      </a:moveTo>
                                      <a:lnTo>
                                        <a:pt x="323" y="0"/>
                                      </a:lnTo>
                                      <a:lnTo>
                                        <a:pt x="323" y="7"/>
                                      </a:lnTo>
                                      <a:lnTo>
                                        <a:pt x="281" y="7"/>
                                      </a:lnTo>
                                      <a:lnTo>
                                        <a:pt x="281" y="0"/>
                                      </a:lnTo>
                                      <a:close/>
                                      <a:moveTo>
                                        <a:pt x="351" y="0"/>
                                      </a:moveTo>
                                      <a:lnTo>
                                        <a:pt x="393" y="0"/>
                                      </a:lnTo>
                                      <a:lnTo>
                                        <a:pt x="393" y="7"/>
                                      </a:lnTo>
                                      <a:lnTo>
                                        <a:pt x="351" y="7"/>
                                      </a:lnTo>
                                      <a:lnTo>
                                        <a:pt x="351" y="0"/>
                                      </a:lnTo>
                                      <a:close/>
                                      <a:moveTo>
                                        <a:pt x="421" y="0"/>
                                      </a:moveTo>
                                      <a:lnTo>
                                        <a:pt x="463" y="0"/>
                                      </a:lnTo>
                                      <a:lnTo>
                                        <a:pt x="463" y="7"/>
                                      </a:lnTo>
                                      <a:lnTo>
                                        <a:pt x="421" y="7"/>
                                      </a:lnTo>
                                      <a:lnTo>
                                        <a:pt x="421" y="0"/>
                                      </a:lnTo>
                                      <a:close/>
                                      <a:moveTo>
                                        <a:pt x="491" y="0"/>
                                      </a:moveTo>
                                      <a:lnTo>
                                        <a:pt x="533" y="0"/>
                                      </a:lnTo>
                                      <a:lnTo>
                                        <a:pt x="533" y="7"/>
                                      </a:lnTo>
                                      <a:lnTo>
                                        <a:pt x="491" y="7"/>
                                      </a:lnTo>
                                      <a:lnTo>
                                        <a:pt x="491" y="0"/>
                                      </a:lnTo>
                                      <a:close/>
                                      <a:moveTo>
                                        <a:pt x="561" y="0"/>
                                      </a:moveTo>
                                      <a:lnTo>
                                        <a:pt x="603" y="0"/>
                                      </a:lnTo>
                                      <a:lnTo>
                                        <a:pt x="603" y="7"/>
                                      </a:lnTo>
                                      <a:lnTo>
                                        <a:pt x="561" y="7"/>
                                      </a:lnTo>
                                      <a:lnTo>
                                        <a:pt x="561" y="0"/>
                                      </a:lnTo>
                                      <a:close/>
                                      <a:moveTo>
                                        <a:pt x="631" y="0"/>
                                      </a:moveTo>
                                      <a:lnTo>
                                        <a:pt x="673" y="0"/>
                                      </a:lnTo>
                                      <a:lnTo>
                                        <a:pt x="673" y="7"/>
                                      </a:lnTo>
                                      <a:lnTo>
                                        <a:pt x="631" y="7"/>
                                      </a:lnTo>
                                      <a:lnTo>
                                        <a:pt x="631" y="0"/>
                                      </a:lnTo>
                                      <a:close/>
                                      <a:moveTo>
                                        <a:pt x="701" y="0"/>
                                      </a:moveTo>
                                      <a:lnTo>
                                        <a:pt x="743" y="0"/>
                                      </a:lnTo>
                                      <a:lnTo>
                                        <a:pt x="743" y="7"/>
                                      </a:lnTo>
                                      <a:lnTo>
                                        <a:pt x="701" y="7"/>
                                      </a:lnTo>
                                      <a:lnTo>
                                        <a:pt x="701" y="0"/>
                                      </a:lnTo>
                                      <a:close/>
                                      <a:moveTo>
                                        <a:pt x="771" y="0"/>
                                      </a:moveTo>
                                      <a:lnTo>
                                        <a:pt x="814" y="0"/>
                                      </a:lnTo>
                                      <a:lnTo>
                                        <a:pt x="814" y="7"/>
                                      </a:lnTo>
                                      <a:lnTo>
                                        <a:pt x="771" y="7"/>
                                      </a:lnTo>
                                      <a:lnTo>
                                        <a:pt x="771" y="0"/>
                                      </a:lnTo>
                                      <a:close/>
                                      <a:moveTo>
                                        <a:pt x="842" y="0"/>
                                      </a:moveTo>
                                      <a:lnTo>
                                        <a:pt x="884" y="0"/>
                                      </a:lnTo>
                                      <a:lnTo>
                                        <a:pt x="884" y="7"/>
                                      </a:lnTo>
                                      <a:lnTo>
                                        <a:pt x="842" y="7"/>
                                      </a:lnTo>
                                      <a:lnTo>
                                        <a:pt x="84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16" name="Freeform 379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01600" y="587375"/>
                                  <a:ext cx="420370" cy="198755"/>
                                </a:xfrm>
                                <a:custGeom>
                                  <a:avLst/>
                                  <a:gdLst>
                                    <a:gd name="T0" fmla="*/ 662 w 662"/>
                                    <a:gd name="T1" fmla="*/ 6 h 313"/>
                                    <a:gd name="T2" fmla="*/ 624 w 662"/>
                                    <a:gd name="T3" fmla="*/ 23 h 313"/>
                                    <a:gd name="T4" fmla="*/ 621 w 662"/>
                                    <a:gd name="T5" fmla="*/ 17 h 313"/>
                                    <a:gd name="T6" fmla="*/ 659 w 662"/>
                                    <a:gd name="T7" fmla="*/ 0 h 313"/>
                                    <a:gd name="T8" fmla="*/ 662 w 662"/>
                                    <a:gd name="T9" fmla="*/ 6 h 313"/>
                                    <a:gd name="T10" fmla="*/ 599 w 662"/>
                                    <a:gd name="T11" fmla="*/ 35 h 313"/>
                                    <a:gd name="T12" fmla="*/ 561 w 662"/>
                                    <a:gd name="T13" fmla="*/ 53 h 313"/>
                                    <a:gd name="T14" fmla="*/ 558 w 662"/>
                                    <a:gd name="T15" fmla="*/ 47 h 313"/>
                                    <a:gd name="T16" fmla="*/ 596 w 662"/>
                                    <a:gd name="T17" fmla="*/ 29 h 313"/>
                                    <a:gd name="T18" fmla="*/ 599 w 662"/>
                                    <a:gd name="T19" fmla="*/ 35 h 313"/>
                                    <a:gd name="T20" fmla="*/ 536 w 662"/>
                                    <a:gd name="T21" fmla="*/ 64 h 313"/>
                                    <a:gd name="T22" fmla="*/ 498 w 662"/>
                                    <a:gd name="T23" fmla="*/ 82 h 313"/>
                                    <a:gd name="T24" fmla="*/ 495 w 662"/>
                                    <a:gd name="T25" fmla="*/ 76 h 313"/>
                                    <a:gd name="T26" fmla="*/ 533 w 662"/>
                                    <a:gd name="T27" fmla="*/ 58 h 313"/>
                                    <a:gd name="T28" fmla="*/ 536 w 662"/>
                                    <a:gd name="T29" fmla="*/ 64 h 313"/>
                                    <a:gd name="T30" fmla="*/ 473 w 662"/>
                                    <a:gd name="T31" fmla="*/ 94 h 313"/>
                                    <a:gd name="T32" fmla="*/ 435 w 662"/>
                                    <a:gd name="T33" fmla="*/ 111 h 313"/>
                                    <a:gd name="T34" fmla="*/ 432 w 662"/>
                                    <a:gd name="T35" fmla="*/ 105 h 313"/>
                                    <a:gd name="T36" fmla="*/ 470 w 662"/>
                                    <a:gd name="T37" fmla="*/ 88 h 313"/>
                                    <a:gd name="T38" fmla="*/ 473 w 662"/>
                                    <a:gd name="T39" fmla="*/ 94 h 313"/>
                                    <a:gd name="T40" fmla="*/ 410 w 662"/>
                                    <a:gd name="T41" fmla="*/ 123 h 313"/>
                                    <a:gd name="T42" fmla="*/ 372 w 662"/>
                                    <a:gd name="T43" fmla="*/ 141 h 313"/>
                                    <a:gd name="T44" fmla="*/ 369 w 662"/>
                                    <a:gd name="T45" fmla="*/ 135 h 313"/>
                                    <a:gd name="T46" fmla="*/ 407 w 662"/>
                                    <a:gd name="T47" fmla="*/ 117 h 313"/>
                                    <a:gd name="T48" fmla="*/ 410 w 662"/>
                                    <a:gd name="T49" fmla="*/ 123 h 313"/>
                                    <a:gd name="T50" fmla="*/ 347 w 662"/>
                                    <a:gd name="T51" fmla="*/ 152 h 313"/>
                                    <a:gd name="T52" fmla="*/ 309 w 662"/>
                                    <a:gd name="T53" fmla="*/ 170 h 313"/>
                                    <a:gd name="T54" fmla="*/ 306 w 662"/>
                                    <a:gd name="T55" fmla="*/ 164 h 313"/>
                                    <a:gd name="T56" fmla="*/ 344 w 662"/>
                                    <a:gd name="T57" fmla="*/ 146 h 313"/>
                                    <a:gd name="T58" fmla="*/ 347 w 662"/>
                                    <a:gd name="T59" fmla="*/ 152 h 313"/>
                                    <a:gd name="T60" fmla="*/ 284 w 662"/>
                                    <a:gd name="T61" fmla="*/ 182 h 313"/>
                                    <a:gd name="T62" fmla="*/ 246 w 662"/>
                                    <a:gd name="T63" fmla="*/ 199 h 313"/>
                                    <a:gd name="T64" fmla="*/ 243 w 662"/>
                                    <a:gd name="T65" fmla="*/ 193 h 313"/>
                                    <a:gd name="T66" fmla="*/ 281 w 662"/>
                                    <a:gd name="T67" fmla="*/ 176 h 313"/>
                                    <a:gd name="T68" fmla="*/ 284 w 662"/>
                                    <a:gd name="T69" fmla="*/ 182 h 313"/>
                                    <a:gd name="T70" fmla="*/ 221 w 662"/>
                                    <a:gd name="T71" fmla="*/ 211 h 313"/>
                                    <a:gd name="T72" fmla="*/ 183 w 662"/>
                                    <a:gd name="T73" fmla="*/ 229 h 313"/>
                                    <a:gd name="T74" fmla="*/ 180 w 662"/>
                                    <a:gd name="T75" fmla="*/ 223 h 313"/>
                                    <a:gd name="T76" fmla="*/ 218 w 662"/>
                                    <a:gd name="T77" fmla="*/ 205 h 313"/>
                                    <a:gd name="T78" fmla="*/ 221 w 662"/>
                                    <a:gd name="T79" fmla="*/ 211 h 313"/>
                                    <a:gd name="T80" fmla="*/ 158 w 662"/>
                                    <a:gd name="T81" fmla="*/ 240 h 313"/>
                                    <a:gd name="T82" fmla="*/ 120 w 662"/>
                                    <a:gd name="T83" fmla="*/ 258 h 313"/>
                                    <a:gd name="T84" fmla="*/ 117 w 662"/>
                                    <a:gd name="T85" fmla="*/ 252 h 313"/>
                                    <a:gd name="T86" fmla="*/ 155 w 662"/>
                                    <a:gd name="T87" fmla="*/ 234 h 313"/>
                                    <a:gd name="T88" fmla="*/ 158 w 662"/>
                                    <a:gd name="T89" fmla="*/ 240 h 313"/>
                                    <a:gd name="T90" fmla="*/ 95 w 662"/>
                                    <a:gd name="T91" fmla="*/ 270 h 313"/>
                                    <a:gd name="T92" fmla="*/ 57 w 662"/>
                                    <a:gd name="T93" fmla="*/ 287 h 313"/>
                                    <a:gd name="T94" fmla="*/ 54 w 662"/>
                                    <a:gd name="T95" fmla="*/ 281 h 313"/>
                                    <a:gd name="T96" fmla="*/ 92 w 662"/>
                                    <a:gd name="T97" fmla="*/ 264 h 313"/>
                                    <a:gd name="T98" fmla="*/ 95 w 662"/>
                                    <a:gd name="T99" fmla="*/ 270 h 313"/>
                                    <a:gd name="T100" fmla="*/ 32 w 662"/>
                                    <a:gd name="T101" fmla="*/ 299 h 313"/>
                                    <a:gd name="T102" fmla="*/ 3 w 662"/>
                                    <a:gd name="T103" fmla="*/ 313 h 313"/>
                                    <a:gd name="T104" fmla="*/ 0 w 662"/>
                                    <a:gd name="T105" fmla="*/ 307 h 313"/>
                                    <a:gd name="T106" fmla="*/ 29 w 662"/>
                                    <a:gd name="T107" fmla="*/ 293 h 313"/>
                                    <a:gd name="T108" fmla="*/ 32 w 662"/>
                                    <a:gd name="T109" fmla="*/ 299 h 3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662" h="313">
                                      <a:moveTo>
                                        <a:pt x="662" y="6"/>
                                      </a:moveTo>
                                      <a:lnTo>
                                        <a:pt x="624" y="23"/>
                                      </a:lnTo>
                                      <a:lnTo>
                                        <a:pt x="621" y="17"/>
                                      </a:lnTo>
                                      <a:lnTo>
                                        <a:pt x="659" y="0"/>
                                      </a:lnTo>
                                      <a:lnTo>
                                        <a:pt x="662" y="6"/>
                                      </a:lnTo>
                                      <a:close/>
                                      <a:moveTo>
                                        <a:pt x="599" y="35"/>
                                      </a:moveTo>
                                      <a:lnTo>
                                        <a:pt x="561" y="53"/>
                                      </a:lnTo>
                                      <a:lnTo>
                                        <a:pt x="558" y="47"/>
                                      </a:lnTo>
                                      <a:lnTo>
                                        <a:pt x="596" y="29"/>
                                      </a:lnTo>
                                      <a:lnTo>
                                        <a:pt x="599" y="35"/>
                                      </a:lnTo>
                                      <a:close/>
                                      <a:moveTo>
                                        <a:pt x="536" y="64"/>
                                      </a:moveTo>
                                      <a:lnTo>
                                        <a:pt x="498" y="82"/>
                                      </a:lnTo>
                                      <a:lnTo>
                                        <a:pt x="495" y="76"/>
                                      </a:lnTo>
                                      <a:lnTo>
                                        <a:pt x="533" y="58"/>
                                      </a:lnTo>
                                      <a:lnTo>
                                        <a:pt x="536" y="64"/>
                                      </a:lnTo>
                                      <a:close/>
                                      <a:moveTo>
                                        <a:pt x="473" y="94"/>
                                      </a:moveTo>
                                      <a:lnTo>
                                        <a:pt x="435" y="111"/>
                                      </a:lnTo>
                                      <a:lnTo>
                                        <a:pt x="432" y="105"/>
                                      </a:lnTo>
                                      <a:lnTo>
                                        <a:pt x="470" y="88"/>
                                      </a:lnTo>
                                      <a:lnTo>
                                        <a:pt x="473" y="94"/>
                                      </a:lnTo>
                                      <a:close/>
                                      <a:moveTo>
                                        <a:pt x="410" y="123"/>
                                      </a:moveTo>
                                      <a:lnTo>
                                        <a:pt x="372" y="141"/>
                                      </a:lnTo>
                                      <a:lnTo>
                                        <a:pt x="369" y="135"/>
                                      </a:lnTo>
                                      <a:lnTo>
                                        <a:pt x="407" y="117"/>
                                      </a:lnTo>
                                      <a:lnTo>
                                        <a:pt x="410" y="123"/>
                                      </a:lnTo>
                                      <a:close/>
                                      <a:moveTo>
                                        <a:pt x="347" y="152"/>
                                      </a:moveTo>
                                      <a:lnTo>
                                        <a:pt x="309" y="170"/>
                                      </a:lnTo>
                                      <a:lnTo>
                                        <a:pt x="306" y="164"/>
                                      </a:lnTo>
                                      <a:lnTo>
                                        <a:pt x="344" y="146"/>
                                      </a:lnTo>
                                      <a:lnTo>
                                        <a:pt x="347" y="152"/>
                                      </a:lnTo>
                                      <a:close/>
                                      <a:moveTo>
                                        <a:pt x="284" y="182"/>
                                      </a:moveTo>
                                      <a:lnTo>
                                        <a:pt x="246" y="199"/>
                                      </a:lnTo>
                                      <a:lnTo>
                                        <a:pt x="243" y="193"/>
                                      </a:lnTo>
                                      <a:lnTo>
                                        <a:pt x="281" y="176"/>
                                      </a:lnTo>
                                      <a:lnTo>
                                        <a:pt x="284" y="182"/>
                                      </a:lnTo>
                                      <a:close/>
                                      <a:moveTo>
                                        <a:pt x="221" y="211"/>
                                      </a:moveTo>
                                      <a:lnTo>
                                        <a:pt x="183" y="229"/>
                                      </a:lnTo>
                                      <a:lnTo>
                                        <a:pt x="180" y="223"/>
                                      </a:lnTo>
                                      <a:lnTo>
                                        <a:pt x="218" y="205"/>
                                      </a:lnTo>
                                      <a:lnTo>
                                        <a:pt x="221" y="211"/>
                                      </a:lnTo>
                                      <a:close/>
                                      <a:moveTo>
                                        <a:pt x="158" y="240"/>
                                      </a:moveTo>
                                      <a:lnTo>
                                        <a:pt x="120" y="258"/>
                                      </a:lnTo>
                                      <a:lnTo>
                                        <a:pt x="117" y="252"/>
                                      </a:lnTo>
                                      <a:lnTo>
                                        <a:pt x="155" y="234"/>
                                      </a:lnTo>
                                      <a:lnTo>
                                        <a:pt x="158" y="240"/>
                                      </a:lnTo>
                                      <a:close/>
                                      <a:moveTo>
                                        <a:pt x="95" y="270"/>
                                      </a:moveTo>
                                      <a:lnTo>
                                        <a:pt x="57" y="287"/>
                                      </a:lnTo>
                                      <a:lnTo>
                                        <a:pt x="54" y="281"/>
                                      </a:lnTo>
                                      <a:lnTo>
                                        <a:pt x="92" y="264"/>
                                      </a:lnTo>
                                      <a:lnTo>
                                        <a:pt x="95" y="270"/>
                                      </a:lnTo>
                                      <a:close/>
                                      <a:moveTo>
                                        <a:pt x="32" y="299"/>
                                      </a:moveTo>
                                      <a:lnTo>
                                        <a:pt x="3" y="313"/>
                                      </a:lnTo>
                                      <a:lnTo>
                                        <a:pt x="0" y="307"/>
                                      </a:lnTo>
                                      <a:lnTo>
                                        <a:pt x="29" y="293"/>
                                      </a:lnTo>
                                      <a:lnTo>
                                        <a:pt x="32" y="29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17" name="Line 3791"/>
                              <wps:cNvCnPr/>
                              <wps:spPr bwMode="auto">
                                <a:xfrm>
                                  <a:off x="102235" y="784225"/>
                                  <a:ext cx="57023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444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18" name="Line 3792"/>
                              <wps:cNvCnPr/>
                              <wps:spPr bwMode="auto">
                                <a:xfrm flipV="1">
                                  <a:off x="672465" y="589280"/>
                                  <a:ext cx="418465" cy="1949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444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19" name="Line 3793"/>
                              <wps:cNvCnPr/>
                              <wps:spPr bwMode="auto">
                                <a:xfrm>
                                  <a:off x="520700" y="141605"/>
                                  <a:ext cx="570230" cy="4476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444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20" name="Line 3794"/>
                              <wps:cNvCnPr/>
                              <wps:spPr bwMode="auto">
                                <a:xfrm>
                                  <a:off x="520700" y="141605"/>
                                  <a:ext cx="151765" cy="642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444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21" name="Line 3795"/>
                              <wps:cNvCnPr/>
                              <wps:spPr bwMode="auto">
                                <a:xfrm flipH="1">
                                  <a:off x="102235" y="141605"/>
                                  <a:ext cx="418465" cy="642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444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22" name="Freeform 379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18795" y="141605"/>
                                  <a:ext cx="4445" cy="447675"/>
                                </a:xfrm>
                                <a:custGeom>
                                  <a:avLst/>
                                  <a:gdLst>
                                    <a:gd name="T0" fmla="*/ 7 w 7"/>
                                    <a:gd name="T1" fmla="*/ 0 h 705"/>
                                    <a:gd name="T2" fmla="*/ 7 w 7"/>
                                    <a:gd name="T3" fmla="*/ 40 h 705"/>
                                    <a:gd name="T4" fmla="*/ 0 w 7"/>
                                    <a:gd name="T5" fmla="*/ 40 h 705"/>
                                    <a:gd name="T6" fmla="*/ 0 w 7"/>
                                    <a:gd name="T7" fmla="*/ 0 h 705"/>
                                    <a:gd name="T8" fmla="*/ 7 w 7"/>
                                    <a:gd name="T9" fmla="*/ 0 h 705"/>
                                    <a:gd name="T10" fmla="*/ 7 w 7"/>
                                    <a:gd name="T11" fmla="*/ 67 h 705"/>
                                    <a:gd name="T12" fmla="*/ 7 w 7"/>
                                    <a:gd name="T13" fmla="*/ 107 h 705"/>
                                    <a:gd name="T14" fmla="*/ 0 w 7"/>
                                    <a:gd name="T15" fmla="*/ 107 h 705"/>
                                    <a:gd name="T16" fmla="*/ 0 w 7"/>
                                    <a:gd name="T17" fmla="*/ 67 h 705"/>
                                    <a:gd name="T18" fmla="*/ 7 w 7"/>
                                    <a:gd name="T19" fmla="*/ 67 h 705"/>
                                    <a:gd name="T20" fmla="*/ 7 w 7"/>
                                    <a:gd name="T21" fmla="*/ 134 h 705"/>
                                    <a:gd name="T22" fmla="*/ 7 w 7"/>
                                    <a:gd name="T23" fmla="*/ 174 h 705"/>
                                    <a:gd name="T24" fmla="*/ 0 w 7"/>
                                    <a:gd name="T25" fmla="*/ 174 h 705"/>
                                    <a:gd name="T26" fmla="*/ 0 w 7"/>
                                    <a:gd name="T27" fmla="*/ 134 h 705"/>
                                    <a:gd name="T28" fmla="*/ 7 w 7"/>
                                    <a:gd name="T29" fmla="*/ 134 h 705"/>
                                    <a:gd name="T30" fmla="*/ 7 w 7"/>
                                    <a:gd name="T31" fmla="*/ 201 h 705"/>
                                    <a:gd name="T32" fmla="*/ 7 w 7"/>
                                    <a:gd name="T33" fmla="*/ 241 h 705"/>
                                    <a:gd name="T34" fmla="*/ 0 w 7"/>
                                    <a:gd name="T35" fmla="*/ 241 h 705"/>
                                    <a:gd name="T36" fmla="*/ 0 w 7"/>
                                    <a:gd name="T37" fmla="*/ 201 h 705"/>
                                    <a:gd name="T38" fmla="*/ 7 w 7"/>
                                    <a:gd name="T39" fmla="*/ 201 h 705"/>
                                    <a:gd name="T40" fmla="*/ 7 w 7"/>
                                    <a:gd name="T41" fmla="*/ 267 h 705"/>
                                    <a:gd name="T42" fmla="*/ 7 w 7"/>
                                    <a:gd name="T43" fmla="*/ 307 h 705"/>
                                    <a:gd name="T44" fmla="*/ 0 w 7"/>
                                    <a:gd name="T45" fmla="*/ 307 h 705"/>
                                    <a:gd name="T46" fmla="*/ 0 w 7"/>
                                    <a:gd name="T47" fmla="*/ 267 h 705"/>
                                    <a:gd name="T48" fmla="*/ 7 w 7"/>
                                    <a:gd name="T49" fmla="*/ 267 h 705"/>
                                    <a:gd name="T50" fmla="*/ 7 w 7"/>
                                    <a:gd name="T51" fmla="*/ 334 h 705"/>
                                    <a:gd name="T52" fmla="*/ 7 w 7"/>
                                    <a:gd name="T53" fmla="*/ 374 h 705"/>
                                    <a:gd name="T54" fmla="*/ 0 w 7"/>
                                    <a:gd name="T55" fmla="*/ 374 h 705"/>
                                    <a:gd name="T56" fmla="*/ 0 w 7"/>
                                    <a:gd name="T57" fmla="*/ 334 h 705"/>
                                    <a:gd name="T58" fmla="*/ 7 w 7"/>
                                    <a:gd name="T59" fmla="*/ 334 h 705"/>
                                    <a:gd name="T60" fmla="*/ 7 w 7"/>
                                    <a:gd name="T61" fmla="*/ 401 h 705"/>
                                    <a:gd name="T62" fmla="*/ 7 w 7"/>
                                    <a:gd name="T63" fmla="*/ 441 h 705"/>
                                    <a:gd name="T64" fmla="*/ 0 w 7"/>
                                    <a:gd name="T65" fmla="*/ 441 h 705"/>
                                    <a:gd name="T66" fmla="*/ 0 w 7"/>
                                    <a:gd name="T67" fmla="*/ 401 h 705"/>
                                    <a:gd name="T68" fmla="*/ 7 w 7"/>
                                    <a:gd name="T69" fmla="*/ 401 h 705"/>
                                    <a:gd name="T70" fmla="*/ 7 w 7"/>
                                    <a:gd name="T71" fmla="*/ 468 h 705"/>
                                    <a:gd name="T72" fmla="*/ 7 w 7"/>
                                    <a:gd name="T73" fmla="*/ 508 h 705"/>
                                    <a:gd name="T74" fmla="*/ 0 w 7"/>
                                    <a:gd name="T75" fmla="*/ 508 h 705"/>
                                    <a:gd name="T76" fmla="*/ 0 w 7"/>
                                    <a:gd name="T77" fmla="*/ 468 h 705"/>
                                    <a:gd name="T78" fmla="*/ 7 w 7"/>
                                    <a:gd name="T79" fmla="*/ 468 h 705"/>
                                    <a:gd name="T80" fmla="*/ 7 w 7"/>
                                    <a:gd name="T81" fmla="*/ 534 h 705"/>
                                    <a:gd name="T82" fmla="*/ 7 w 7"/>
                                    <a:gd name="T83" fmla="*/ 574 h 705"/>
                                    <a:gd name="T84" fmla="*/ 0 w 7"/>
                                    <a:gd name="T85" fmla="*/ 574 h 705"/>
                                    <a:gd name="T86" fmla="*/ 0 w 7"/>
                                    <a:gd name="T87" fmla="*/ 534 h 705"/>
                                    <a:gd name="T88" fmla="*/ 7 w 7"/>
                                    <a:gd name="T89" fmla="*/ 534 h 705"/>
                                    <a:gd name="T90" fmla="*/ 7 w 7"/>
                                    <a:gd name="T91" fmla="*/ 601 h 705"/>
                                    <a:gd name="T92" fmla="*/ 7 w 7"/>
                                    <a:gd name="T93" fmla="*/ 641 h 705"/>
                                    <a:gd name="T94" fmla="*/ 0 w 7"/>
                                    <a:gd name="T95" fmla="*/ 641 h 705"/>
                                    <a:gd name="T96" fmla="*/ 0 w 7"/>
                                    <a:gd name="T97" fmla="*/ 601 h 705"/>
                                    <a:gd name="T98" fmla="*/ 7 w 7"/>
                                    <a:gd name="T99" fmla="*/ 601 h 705"/>
                                    <a:gd name="T100" fmla="*/ 7 w 7"/>
                                    <a:gd name="T101" fmla="*/ 668 h 705"/>
                                    <a:gd name="T102" fmla="*/ 7 w 7"/>
                                    <a:gd name="T103" fmla="*/ 705 h 705"/>
                                    <a:gd name="T104" fmla="*/ 0 w 7"/>
                                    <a:gd name="T105" fmla="*/ 705 h 705"/>
                                    <a:gd name="T106" fmla="*/ 0 w 7"/>
                                    <a:gd name="T107" fmla="*/ 668 h 705"/>
                                    <a:gd name="T108" fmla="*/ 7 w 7"/>
                                    <a:gd name="T109" fmla="*/ 668 h 70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7" h="705">
                                      <a:moveTo>
                                        <a:pt x="7" y="0"/>
                                      </a:moveTo>
                                      <a:lnTo>
                                        <a:pt x="7" y="40"/>
                                      </a:lnTo>
                                      <a:lnTo>
                                        <a:pt x="0" y="40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7" y="0"/>
                                      </a:lnTo>
                                      <a:close/>
                                      <a:moveTo>
                                        <a:pt x="7" y="67"/>
                                      </a:moveTo>
                                      <a:lnTo>
                                        <a:pt x="7" y="107"/>
                                      </a:lnTo>
                                      <a:lnTo>
                                        <a:pt x="0" y="107"/>
                                      </a:lnTo>
                                      <a:lnTo>
                                        <a:pt x="0" y="67"/>
                                      </a:lnTo>
                                      <a:lnTo>
                                        <a:pt x="7" y="67"/>
                                      </a:lnTo>
                                      <a:close/>
                                      <a:moveTo>
                                        <a:pt x="7" y="134"/>
                                      </a:moveTo>
                                      <a:lnTo>
                                        <a:pt x="7" y="174"/>
                                      </a:lnTo>
                                      <a:lnTo>
                                        <a:pt x="0" y="174"/>
                                      </a:lnTo>
                                      <a:lnTo>
                                        <a:pt x="0" y="134"/>
                                      </a:lnTo>
                                      <a:lnTo>
                                        <a:pt x="7" y="134"/>
                                      </a:lnTo>
                                      <a:close/>
                                      <a:moveTo>
                                        <a:pt x="7" y="201"/>
                                      </a:moveTo>
                                      <a:lnTo>
                                        <a:pt x="7" y="241"/>
                                      </a:lnTo>
                                      <a:lnTo>
                                        <a:pt x="0" y="241"/>
                                      </a:lnTo>
                                      <a:lnTo>
                                        <a:pt x="0" y="201"/>
                                      </a:lnTo>
                                      <a:lnTo>
                                        <a:pt x="7" y="201"/>
                                      </a:lnTo>
                                      <a:close/>
                                      <a:moveTo>
                                        <a:pt x="7" y="267"/>
                                      </a:moveTo>
                                      <a:lnTo>
                                        <a:pt x="7" y="307"/>
                                      </a:lnTo>
                                      <a:lnTo>
                                        <a:pt x="0" y="307"/>
                                      </a:lnTo>
                                      <a:lnTo>
                                        <a:pt x="0" y="267"/>
                                      </a:lnTo>
                                      <a:lnTo>
                                        <a:pt x="7" y="267"/>
                                      </a:lnTo>
                                      <a:close/>
                                      <a:moveTo>
                                        <a:pt x="7" y="334"/>
                                      </a:moveTo>
                                      <a:lnTo>
                                        <a:pt x="7" y="374"/>
                                      </a:lnTo>
                                      <a:lnTo>
                                        <a:pt x="0" y="374"/>
                                      </a:lnTo>
                                      <a:lnTo>
                                        <a:pt x="0" y="334"/>
                                      </a:lnTo>
                                      <a:lnTo>
                                        <a:pt x="7" y="334"/>
                                      </a:lnTo>
                                      <a:close/>
                                      <a:moveTo>
                                        <a:pt x="7" y="401"/>
                                      </a:moveTo>
                                      <a:lnTo>
                                        <a:pt x="7" y="441"/>
                                      </a:lnTo>
                                      <a:lnTo>
                                        <a:pt x="0" y="441"/>
                                      </a:lnTo>
                                      <a:lnTo>
                                        <a:pt x="0" y="401"/>
                                      </a:lnTo>
                                      <a:lnTo>
                                        <a:pt x="7" y="401"/>
                                      </a:lnTo>
                                      <a:close/>
                                      <a:moveTo>
                                        <a:pt x="7" y="468"/>
                                      </a:moveTo>
                                      <a:lnTo>
                                        <a:pt x="7" y="508"/>
                                      </a:lnTo>
                                      <a:lnTo>
                                        <a:pt x="0" y="508"/>
                                      </a:lnTo>
                                      <a:lnTo>
                                        <a:pt x="0" y="468"/>
                                      </a:lnTo>
                                      <a:lnTo>
                                        <a:pt x="7" y="468"/>
                                      </a:lnTo>
                                      <a:close/>
                                      <a:moveTo>
                                        <a:pt x="7" y="534"/>
                                      </a:moveTo>
                                      <a:lnTo>
                                        <a:pt x="7" y="574"/>
                                      </a:lnTo>
                                      <a:lnTo>
                                        <a:pt x="0" y="574"/>
                                      </a:lnTo>
                                      <a:lnTo>
                                        <a:pt x="0" y="534"/>
                                      </a:lnTo>
                                      <a:lnTo>
                                        <a:pt x="7" y="534"/>
                                      </a:lnTo>
                                      <a:close/>
                                      <a:moveTo>
                                        <a:pt x="7" y="601"/>
                                      </a:moveTo>
                                      <a:lnTo>
                                        <a:pt x="7" y="641"/>
                                      </a:lnTo>
                                      <a:lnTo>
                                        <a:pt x="0" y="641"/>
                                      </a:lnTo>
                                      <a:lnTo>
                                        <a:pt x="0" y="601"/>
                                      </a:lnTo>
                                      <a:lnTo>
                                        <a:pt x="7" y="601"/>
                                      </a:lnTo>
                                      <a:close/>
                                      <a:moveTo>
                                        <a:pt x="7" y="668"/>
                                      </a:moveTo>
                                      <a:lnTo>
                                        <a:pt x="7" y="705"/>
                                      </a:lnTo>
                                      <a:lnTo>
                                        <a:pt x="0" y="705"/>
                                      </a:lnTo>
                                      <a:lnTo>
                                        <a:pt x="0" y="668"/>
                                      </a:lnTo>
                                      <a:lnTo>
                                        <a:pt x="7" y="66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24" name="Rectangle 37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27125" y="44958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3B0A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B0A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25" name="Rectangle 37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12115" y="44132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3B0A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B0A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26" name="Rectangle 37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305" y="78613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3B0A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B0A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27" name="Rectangle 38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26745" y="781050"/>
                                  <a:ext cx="8318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3B0A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B0A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28" name="Oval 38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5480" y="777875"/>
                                  <a:ext cx="13335" cy="127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29" name="Oval 38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4350" y="582930"/>
                                  <a:ext cx="13335" cy="127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30" name="Oval 38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83945" y="582930"/>
                                  <a:ext cx="13335" cy="127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31" name="Oval 38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885" y="777875"/>
                                  <a:ext cx="13335" cy="127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32" name="Oval 38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4350" y="135255"/>
                                  <a:ext cx="13335" cy="127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33" name="Rectangle 380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3235" y="635"/>
                                  <a:ext cx="8001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3B0A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B0A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787" o:spid="_x0000_s1026" editas="canvas" style="width:99pt;height:75.1pt;mso-position-horizontal-relative:char;mso-position-vertical-relative:line" coordsize="12573,95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">
                      <v:shape id="_x0000_s1027" type="#_x0000_t75" style="position:absolute;width:12573;height:9537;visibility:visible;mso-wrap-style:square">
                        <v:fill o:detectmouseclick="t"/>
                        <v:path o:connecttype="none"/>
                      </v:shape>
                      <v:shape id="Freeform 3789" o:spid="_x0000_s1028" style="position:absolute;left:5207;top:5867;width:5613;height:44;visibility:visible;mso-wrap-style:square;v-text-anchor:top" coordsize="884,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" path="m,l42,r,7l,7,,xm70,r42,l112,7,70,7,70,xm140,r43,l183,7r-43,l140,xm211,r42,l253,7r-42,l211,xm281,r42,l323,7r-42,l281,xm351,r42,l393,7r-42,l351,xm421,r42,l463,7r-42,l421,xm491,r42,l533,7r-42,l491,xm561,r42,l603,7r-42,l561,xm631,r42,l673,7r-42,l631,xm701,r42,l743,7r-42,l701,xm771,r43,l814,7r-43,l771,xm842,r42,l884,7r-42,l842,xe" fillcolor="black" strokeweight=".05pt">
                        <v:stroke joinstyle="bevel"/>
                        <v:path arrowok="t" o:connecttype="custom" o:connectlocs="26670,0;0,4445;44450,0;71120,4445;44450,0;116205,0;88900,4445;133985,0;160655,4445;133985,0;205105,0;178435,4445;222885,0;249555,4445;222885,0;294005,0;267335,4445;311785,0;338455,4445;311785,0;382905,0;356235,4445;400685,0;427355,4445;400685,0;471805,0;445135,4445;489585,0;516890,4445;489585,0;561340,0;534670,4445" o:connectangles="0,0,0,0,0,0,0,0,0,0,0,0,0,0,0,0,0,0,0,0,0,0,0,0,0,0,0,0,0,0,0,0"/>
                        <o:lock v:ext="edit" verticies="t"/>
                      </v:shape>
                      <v:shape id="Freeform 3790" o:spid="_x0000_s1029" style="position:absolute;left:1016;top:5873;width:4203;height:1988;visibility:visible;mso-wrap-style:square;v-text-anchor:top" coordsize="662,3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" path="m662,6l624,23r-3,-6l659,r3,6xm599,35l561,53r-3,-6l596,29r3,6xm536,64l498,82r-3,-6l533,58r3,6xm473,94r-38,17l432,105,470,88r3,6xm410,123r-38,18l369,135r38,-18l410,123xm347,152r-38,18l306,164r38,-18l347,152xm284,182r-38,17l243,193r38,-17l284,182xm221,211r-38,18l180,223r38,-18l221,211xm158,240r-38,18l117,252r38,-18l158,240xm95,270l57,287r-3,-6l92,264r3,6xm32,299l3,313,,307,29,293r3,6xe" fillcolor="black" strokeweight=".05pt">
                        <v:stroke joinstyle="bevel"/>
                        <v:path arrowok="t" o:connecttype="custom" o:connectlocs="420370,3810;396240,14605;394335,10795;418465,0;420370,3810;380365,22225;356235,33655;354330,29845;378460,18415;380365,22225;340360,40640;316230,52070;314325,48260;338455,36830;340360,40640;300355,59690;276225,70485;274320,66675;298450,55880;300355,59690;260350,78105;236220,89535;234315,85725;258445,74295;260350,78105;220345,96520;196215,107950;194310,104140;218440,92710;220345,96520;180340,115570;156210,126365;154305,122555;178435,111760;180340,115570;140335,133985;116205,145415;114300,141605;138430,130175;140335,133985;100330,152400;76200,163830;74295,160020;98425,148590;100330,152400;60325,171450;36195,182245;34290,178435;58420,167640;60325,171450;20320,189865;1905,198755;0,194945;18415,186055;20320,189865" o:connectangles="0,0,0,0,0,0,0,0,0,0,0,0,0,0,0,0,0,0,0,0,0,0,0,0,0,0,0,0,0,0,0,0,0,0,0,0,0,0,0,0,0,0,0,0,0,0,0,0,0,0,0,0,0,0,0"/>
                        <o:lock v:ext="edit" verticies="t"/>
                      </v:shape>
                      <v:line id="Line 3791" o:spid="_x0000_s1030" style="position:absolute;visibility:visible;mso-wrap-style:square" from="1022,7842" to="6724,78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" strokeweight=".35pt">
                        <v:stroke joinstyle="miter"/>
                      </v:line>
                      <v:line id="Line 3792" o:spid="_x0000_s1031" style="position:absolute;flip:y;visibility:visible;mso-wrap-style:square" from="6724,5892" to="10909,78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" strokeweight=".35pt">
                        <v:stroke joinstyle="miter"/>
                      </v:line>
                      <v:line id="Line 3793" o:spid="_x0000_s1032" style="position:absolute;visibility:visible;mso-wrap-style:square" from="5207,1416" to="10909,5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" strokeweight=".35pt">
                        <v:stroke joinstyle="miter"/>
                      </v:line>
                      <v:line id="Line 3794" o:spid="_x0000_s1033" style="position:absolute;visibility:visible;mso-wrap-style:square" from="5207,1416" to="6724,78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" strokeweight=".35pt">
                        <v:stroke joinstyle="miter"/>
                      </v:line>
                      <v:line id="Line 3795" o:spid="_x0000_s1034" style="position:absolute;flip:x;visibility:visible;mso-wrap-style:square" from="1022,1416" to="5207,78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" strokeweight=".35pt">
                        <v:stroke joinstyle="miter"/>
                      </v:line>
                      <v:shape id="Freeform 3796" o:spid="_x0000_s1035" style="position:absolute;left:5187;top:1416;width:45;height:4476;visibility:visible;mso-wrap-style:square;v-text-anchor:top" coordsize="7,7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" path="m7,r,40l,40,,,7,xm7,67r,40l,107,,67r7,xm7,134r,40l,174,,134r7,xm7,201r,40l,241,,201r7,xm7,267r,40l,307,,267r7,xm7,334r,40l,374,,334r7,xm7,401r,40l,441,,401r7,xm7,468r,40l,508,,468r7,xm7,534r,40l,574,,534r7,xm7,601r,40l,641,,601r7,xm7,668r,37l,705,,668r7,xe" fillcolor="black" strokeweight=".05pt">
                        <v:stroke joinstyle="bevel"/>
                        <v:path arrowok="t" o:connecttype="custom" o:connectlocs="4445,0;4445,25400;0,25400;0,0;4445,0;4445,42545;4445,67945;0,67945;0,42545;4445,42545;4445,85090;4445,110490;0,110490;0,85090;4445,85090;4445,127635;4445,153035;0,153035;0,127635;4445,127635;4445,169545;4445,194945;0,194945;0,169545;4445,169545;4445,212090;4445,237490;0,237490;0,212090;4445,212090;4445,254635;4445,280035;0,280035;0,254635;4445,254635;4445,297180;4445,322580;0,322580;0,297180;4445,297180;4445,339090;4445,364490;0,364490;0,339090;4445,339090;4445,381635;4445,407035;0,407035;0,381635;4445,381635;4445,424180;4445,447675;0,447675;0,424180;4445,424180" o:connectangles="0,0,0,0,0,0,0,0,0,0,0,0,0,0,0,0,0,0,0,0,0,0,0,0,0,0,0,0,0,0,0,0,0,0,0,0,0,0,0,0,0,0,0,0,0,0,0,0,0,0,0,0,0,0,0"/>
                        <o:lock v:ext="edit" verticies="t"/>
                      </v:shape>
                      <v:rect id="Rectangle 3797" o:spid="_x0000_s1036" style="position:absolute;left:11271;top:4495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3B0A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B0A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3798" o:spid="_x0000_s1037" style="position:absolute;left:4121;top:4413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3B0A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B0A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799" o:spid="_x0000_s1038" style="position:absolute;left:273;top:7861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3B0A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B0A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800" o:spid="_x0000_s1039" style="position:absolute;left:6267;top:7810;width:832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3B0A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B0A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oval id="Oval 3801" o:spid="_x0000_s1040" style="position:absolute;left:6654;top:7778;width:134;height:1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" fillcolor="black" strokeweight="0"/>
                      <v:oval id="Oval 3802" o:spid="_x0000_s1041" style="position:absolute;left:5143;top:5829;width:133;height:1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" fillcolor="black" strokeweight="0"/>
                      <v:oval id="Oval 3803" o:spid="_x0000_s1042" style="position:absolute;left:10839;top:5829;width:133;height:1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" fillcolor="black" strokeweight="0"/>
                      <v:oval id="Oval 3804" o:spid="_x0000_s1043" style="position:absolute;left:958;top:7778;width:134;height:1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" fillcolor="black" strokeweight="0"/>
                      <v:oval id="Oval 3805" o:spid="_x0000_s1044" style="position:absolute;left:5143;top:1352;width:133;height:1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" fillcolor="black" strokeweight="0"/>
                      <v:rect id="Rectangle 3806" o:spid="_x0000_s1045" style="position:absolute;left:4832;top:6;width:80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3B0A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B0A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2.</w:t>
      </w:r>
      <w:r w:rsidRPr="00610F8A">
        <w:rPr>
          <w:sz w:val="26"/>
          <w:szCs w:val="26"/>
        </w:rPr>
        <w:t xml:space="preserve"> Ta chọn </w:t>
      </w:r>
      <w:r w:rsidR="007A1347" w:rsidRPr="00610F8A">
        <w:rPr>
          <w:position w:val="-14"/>
          <w:sz w:val="26"/>
          <w:szCs w:val="26"/>
        </w:rPr>
        <w:object w:dxaOrig="760" w:dyaOrig="400">
          <v:shape id="_x0000_i2041" type="#_x0000_t75" style="width:38.25pt;height:20.25pt" o:ole="">
            <v:imagedata r:id="rId2039" o:title=""/>
          </v:shape>
          <o:OLEObject Type="Embed" ProgID="Equation.DSMT4" ShapeID="_x0000_i2041" DrawAspect="Content" ObjectID="_1653457947" r:id="rId2040"/>
        </w:object>
      </w:r>
      <w:r w:rsidRPr="00610F8A">
        <w:rPr>
          <w:sz w:val="26"/>
          <w:szCs w:val="26"/>
        </w:rPr>
        <w:t xml:space="preserve"> làm mặt đáy </w:t>
      </w:r>
      <w:r w:rsidR="007A1347" w:rsidRPr="00610F8A">
        <w:rPr>
          <w:position w:val="-6"/>
          <w:sz w:val="26"/>
          <w:szCs w:val="26"/>
        </w:rPr>
        <w:object w:dxaOrig="680" w:dyaOrig="340">
          <v:shape id="_x0000_i2042" type="#_x0000_t75" style="width:33.75pt;height:17.25pt" o:ole="">
            <v:imagedata r:id="rId2041" o:title=""/>
          </v:shape>
          <o:OLEObject Type="Embed" ProgID="Equation.DSMT4" ShapeID="_x0000_i2042" DrawAspect="Content" ObjectID="_1653457948" r:id="rId2042"/>
        </w:object>
      </w:r>
      <w:r w:rsidRPr="00610F8A">
        <w:rPr>
          <w:sz w:val="26"/>
          <w:szCs w:val="26"/>
        </w:rPr>
        <w:t xml:space="preserve"> chiều cao khối chóp là </w:t>
      </w:r>
      <w:r w:rsidR="007A1347" w:rsidRPr="00610F8A">
        <w:rPr>
          <w:position w:val="-16"/>
          <w:sz w:val="26"/>
          <w:szCs w:val="26"/>
        </w:rPr>
        <w:object w:dxaOrig="2000" w:dyaOrig="440">
          <v:shape id="_x0000_i2043" type="#_x0000_t75" style="width:99.75pt;height:21.75pt" o:ole="">
            <v:imagedata r:id="rId2043" o:title=""/>
          </v:shape>
          <o:OLEObject Type="Embed" ProgID="Equation.DSMT4" ShapeID="_x0000_i2043" DrawAspect="Content" ObjectID="_1653457949" r:id="rId2044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lastRenderedPageBreak/>
        <w:t xml:space="preserve">Tam giác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2044" type="#_x0000_t75" style="width:27.75pt;height:14.25pt" o:ole="">
            <v:imagedata r:id="rId2045" o:title=""/>
          </v:shape>
          <o:OLEObject Type="Embed" ProgID="Equation.DSMT4" ShapeID="_x0000_i2044" DrawAspect="Content" ObjectID="_1653457950" r:id="rId2046"/>
        </w:object>
      </w:r>
      <w:r w:rsidRPr="00610F8A">
        <w:rPr>
          <w:sz w:val="26"/>
          <w:szCs w:val="26"/>
        </w:rPr>
        <w:t xml:space="preserve"> vuông cân tại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2045" type="#_x0000_t75" style="width:12pt;height:14.25pt" o:ole="">
            <v:imagedata r:id="rId2047" o:title=""/>
          </v:shape>
          <o:OLEObject Type="Embed" ProgID="Equation.DSMT4" ShapeID="_x0000_i2045" DrawAspect="Content" ObjectID="_1653457951" r:id="rId2048"/>
        </w:object>
      </w:r>
      <w:r w:rsidRPr="00610F8A">
        <w:rPr>
          <w:sz w:val="26"/>
          <w:szCs w:val="26"/>
        </w:rPr>
        <w:t xml:space="preserve"> nên </w:t>
      </w:r>
      <w:r w:rsidR="007A1347" w:rsidRPr="00610F8A">
        <w:rPr>
          <w:position w:val="-26"/>
          <w:sz w:val="26"/>
          <w:szCs w:val="26"/>
        </w:rPr>
        <w:object w:dxaOrig="2180" w:dyaOrig="680">
          <v:shape id="_x0000_i2046" type="#_x0000_t75" style="width:108.75pt;height:33.75pt" o:ole="">
            <v:imagedata r:id="rId2049" o:title=""/>
          </v:shape>
          <o:OLEObject Type="Embed" ProgID="Equation.DSMT4" ShapeID="_x0000_i2046" DrawAspect="Content" ObjectID="_1653457952" r:id="rId2050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Vậy thể tích khối chóp </w:t>
      </w:r>
      <w:r w:rsidR="007A1347" w:rsidRPr="00610F8A">
        <w:rPr>
          <w:position w:val="-26"/>
          <w:sz w:val="26"/>
          <w:szCs w:val="26"/>
        </w:rPr>
        <w:object w:dxaOrig="3320" w:dyaOrig="680">
          <v:shape id="_x0000_i2047" type="#_x0000_t75" style="width:165.75pt;height:33.75pt" o:ole="">
            <v:imagedata r:id="rId2051" o:title=""/>
          </v:shape>
          <o:OLEObject Type="Embed" ProgID="Equation.DSMT4" ShapeID="_x0000_i2047" DrawAspect="Content" ObjectID="_1653457953" r:id="rId2052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A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148"/>
        <w:gridCol w:w="180"/>
        <w:gridCol w:w="57"/>
        <w:gridCol w:w="303"/>
        <w:gridCol w:w="180"/>
        <w:gridCol w:w="2268"/>
      </w:tblGrid>
      <w:tr w:rsidR="00DC5200" w:rsidRPr="00610F8A" w:rsidTr="00F52983">
        <w:tc>
          <w:tcPr>
            <w:tcW w:w="5868" w:type="dxa"/>
            <w:gridSpan w:val="5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b/>
                <w:noProof/>
                <w:sz w:val="26"/>
                <w:szCs w:val="26"/>
              </w:rPr>
              <w:t>Câu 3.</w:t>
            </w:r>
            <w:r w:rsidRPr="00610F8A">
              <w:rPr>
                <w:noProof/>
                <w:sz w:val="26"/>
                <w:szCs w:val="26"/>
              </w:rPr>
              <w:t xml:space="preserve"> Tam giác </w:t>
            </w:r>
            <w:r w:rsidR="007A1347" w:rsidRPr="00610F8A">
              <w:rPr>
                <w:noProof/>
                <w:position w:val="-6"/>
                <w:sz w:val="26"/>
                <w:szCs w:val="26"/>
              </w:rPr>
              <w:object w:dxaOrig="600" w:dyaOrig="279">
                <v:shape id="_x0000_i2048" type="#_x0000_t75" style="width:30pt;height:14.25pt" o:ole="">
                  <v:imagedata r:id="rId2053" o:title=""/>
                </v:shape>
                <o:OLEObject Type="Embed" ProgID="Equation.DSMT4" ShapeID="_x0000_i2048" DrawAspect="Content" ObjectID="_1653457954" r:id="rId2054"/>
              </w:object>
            </w:r>
            <w:r w:rsidRPr="00610F8A">
              <w:rPr>
                <w:noProof/>
                <w:sz w:val="26"/>
                <w:szCs w:val="26"/>
              </w:rPr>
              <w:t xml:space="preserve">, có </w:t>
            </w:r>
            <w:r w:rsidR="007A1347" w:rsidRPr="00610F8A">
              <w:rPr>
                <w:noProof/>
                <w:position w:val="-6"/>
                <w:sz w:val="26"/>
                <w:szCs w:val="26"/>
              </w:rPr>
              <w:object w:dxaOrig="3519" w:dyaOrig="340">
                <v:shape id="_x0000_i2049" type="#_x0000_t75" style="width:176.25pt;height:17.25pt" o:ole="">
                  <v:imagedata r:id="rId2055" o:title=""/>
                </v:shape>
                <o:OLEObject Type="Embed" ProgID="Equation.DSMT4" ShapeID="_x0000_i2049" DrawAspect="Content" ObjectID="_1653457955" r:id="rId2056"/>
              </w:objec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noProof/>
                <w:position w:val="-6"/>
                <w:sz w:val="26"/>
                <w:szCs w:val="26"/>
              </w:rPr>
              <w:object w:dxaOrig="680" w:dyaOrig="340">
                <v:shape id="_x0000_i2050" type="#_x0000_t75" style="width:33.75pt;height:17.25pt" o:ole="">
                  <v:imagedata r:id="rId2057" o:title=""/>
                </v:shape>
                <o:OLEObject Type="Embed" ProgID="Equation.DSMT4" ShapeID="_x0000_i2050" DrawAspect="Content" ObjectID="_1653457956" r:id="rId2058"/>
              </w:object>
            </w:r>
            <w:r w:rsidR="00DC5200" w:rsidRPr="00610F8A">
              <w:rPr>
                <w:noProof/>
                <w:sz w:val="26"/>
                <w:szCs w:val="26"/>
              </w:rPr>
              <w:t xml:space="preserve">tam giác </w:t>
            </w:r>
            <w:r w:rsidRPr="00610F8A">
              <w:rPr>
                <w:noProof/>
                <w:position w:val="-6"/>
                <w:sz w:val="26"/>
                <w:szCs w:val="26"/>
              </w:rPr>
              <w:object w:dxaOrig="600" w:dyaOrig="279">
                <v:shape id="_x0000_i2051" type="#_x0000_t75" style="width:30pt;height:14.25pt" o:ole="">
                  <v:imagedata r:id="rId2059" o:title=""/>
                </v:shape>
                <o:OLEObject Type="Embed" ProgID="Equation.DSMT4" ShapeID="_x0000_i2051" DrawAspect="Content" ObjectID="_1653457957" r:id="rId2060"/>
              </w:object>
            </w:r>
            <w:r w:rsidR="00DC5200" w:rsidRPr="00610F8A">
              <w:rPr>
                <w:noProof/>
                <w:sz w:val="26"/>
                <w:szCs w:val="26"/>
              </w:rPr>
              <w:t xml:space="preserve"> vuông tại </w:t>
            </w:r>
            <w:r w:rsidRPr="00610F8A">
              <w:rPr>
                <w:noProof/>
                <w:position w:val="-4"/>
                <w:sz w:val="26"/>
                <w:szCs w:val="26"/>
              </w:rPr>
              <w:object w:dxaOrig="240" w:dyaOrig="260">
                <v:shape id="_x0000_i2052" type="#_x0000_t75" style="width:12pt;height:12.75pt" o:ole="">
                  <v:imagedata r:id="rId2061" o:title=""/>
                </v:shape>
                <o:OLEObject Type="Embed" ProgID="Equation.DSMT4" ShapeID="_x0000_i2052" DrawAspect="Content" ObjectID="_1653457958" r:id="rId2062"/>
              </w:object>
            </w:r>
            <w:r w:rsidRPr="00610F8A">
              <w:rPr>
                <w:noProof/>
                <w:position w:val="-26"/>
                <w:sz w:val="26"/>
                <w:szCs w:val="26"/>
              </w:rPr>
              <w:object w:dxaOrig="3060" w:dyaOrig="680">
                <v:shape id="_x0000_i2053" type="#_x0000_t75" style="width:153pt;height:33.75pt" o:ole="">
                  <v:imagedata r:id="rId2063" o:title=""/>
                </v:shape>
                <o:OLEObject Type="Embed" ProgID="Equation.DSMT4" ShapeID="_x0000_i2053" DrawAspect="Content" ObjectID="_1653457959" r:id="rId2064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Vậy thể tích khối chóp </w:t>
            </w:r>
            <w:r w:rsidR="007A1347" w:rsidRPr="00610F8A">
              <w:rPr>
                <w:noProof/>
                <w:position w:val="-26"/>
                <w:sz w:val="26"/>
                <w:szCs w:val="26"/>
              </w:rPr>
              <w:object w:dxaOrig="2580" w:dyaOrig="680">
                <v:shape id="_x0000_i2054" type="#_x0000_t75" style="width:129pt;height:33.75pt" o:ole="">
                  <v:imagedata r:id="rId2065" o:title=""/>
                </v:shape>
                <o:OLEObject Type="Embed" ProgID="Equation.DSMT4" ShapeID="_x0000_i2054" DrawAspect="Content" ObjectID="_1653457960" r:id="rId2066"/>
              </w:object>
            </w:r>
            <w:r w:rsidRPr="00610F8A">
              <w:rPr>
                <w:b/>
                <w:noProof/>
                <w:sz w:val="26"/>
                <w:szCs w:val="26"/>
              </w:rPr>
              <w:t xml:space="preserve"> Chọn C.</w:t>
            </w:r>
          </w:p>
        </w:tc>
        <w:tc>
          <w:tcPr>
            <w:tcW w:w="226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262380" cy="1028065"/>
                      <wp:effectExtent l="0" t="2540" r="4445" b="0"/>
                      <wp:docPr id="3807" name="Canvas 380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864" name="Freeform 380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97485" y="633095"/>
                                  <a:ext cx="855345" cy="3810"/>
                                </a:xfrm>
                                <a:custGeom>
                                  <a:avLst/>
                                  <a:gdLst>
                                    <a:gd name="T0" fmla="*/ 56 w 1347"/>
                                    <a:gd name="T1" fmla="*/ 0 h 6"/>
                                    <a:gd name="T2" fmla="*/ 0 w 1347"/>
                                    <a:gd name="T3" fmla="*/ 6 h 6"/>
                                    <a:gd name="T4" fmla="*/ 94 w 1347"/>
                                    <a:gd name="T5" fmla="*/ 0 h 6"/>
                                    <a:gd name="T6" fmla="*/ 151 w 1347"/>
                                    <a:gd name="T7" fmla="*/ 6 h 6"/>
                                    <a:gd name="T8" fmla="*/ 94 w 1347"/>
                                    <a:gd name="T9" fmla="*/ 0 h 6"/>
                                    <a:gd name="T10" fmla="*/ 245 w 1347"/>
                                    <a:gd name="T11" fmla="*/ 0 h 6"/>
                                    <a:gd name="T12" fmla="*/ 188 w 1347"/>
                                    <a:gd name="T13" fmla="*/ 6 h 6"/>
                                    <a:gd name="T14" fmla="*/ 283 w 1347"/>
                                    <a:gd name="T15" fmla="*/ 0 h 6"/>
                                    <a:gd name="T16" fmla="*/ 339 w 1347"/>
                                    <a:gd name="T17" fmla="*/ 6 h 6"/>
                                    <a:gd name="T18" fmla="*/ 283 w 1347"/>
                                    <a:gd name="T19" fmla="*/ 0 h 6"/>
                                    <a:gd name="T20" fmla="*/ 433 w 1347"/>
                                    <a:gd name="T21" fmla="*/ 0 h 6"/>
                                    <a:gd name="T22" fmla="*/ 377 w 1347"/>
                                    <a:gd name="T23" fmla="*/ 6 h 6"/>
                                    <a:gd name="T24" fmla="*/ 471 w 1347"/>
                                    <a:gd name="T25" fmla="*/ 0 h 6"/>
                                    <a:gd name="T26" fmla="*/ 528 w 1347"/>
                                    <a:gd name="T27" fmla="*/ 6 h 6"/>
                                    <a:gd name="T28" fmla="*/ 471 w 1347"/>
                                    <a:gd name="T29" fmla="*/ 0 h 6"/>
                                    <a:gd name="T30" fmla="*/ 622 w 1347"/>
                                    <a:gd name="T31" fmla="*/ 0 h 6"/>
                                    <a:gd name="T32" fmla="*/ 565 w 1347"/>
                                    <a:gd name="T33" fmla="*/ 6 h 6"/>
                                    <a:gd name="T34" fmla="*/ 659 w 1347"/>
                                    <a:gd name="T35" fmla="*/ 0 h 6"/>
                                    <a:gd name="T36" fmla="*/ 716 w 1347"/>
                                    <a:gd name="T37" fmla="*/ 6 h 6"/>
                                    <a:gd name="T38" fmla="*/ 659 w 1347"/>
                                    <a:gd name="T39" fmla="*/ 0 h 6"/>
                                    <a:gd name="T40" fmla="*/ 810 w 1347"/>
                                    <a:gd name="T41" fmla="*/ 0 h 6"/>
                                    <a:gd name="T42" fmla="*/ 754 w 1347"/>
                                    <a:gd name="T43" fmla="*/ 6 h 6"/>
                                    <a:gd name="T44" fmla="*/ 848 w 1347"/>
                                    <a:gd name="T45" fmla="*/ 0 h 6"/>
                                    <a:gd name="T46" fmla="*/ 904 w 1347"/>
                                    <a:gd name="T47" fmla="*/ 6 h 6"/>
                                    <a:gd name="T48" fmla="*/ 848 w 1347"/>
                                    <a:gd name="T49" fmla="*/ 0 h 6"/>
                                    <a:gd name="T50" fmla="*/ 999 w 1347"/>
                                    <a:gd name="T51" fmla="*/ 0 h 6"/>
                                    <a:gd name="T52" fmla="*/ 942 w 1347"/>
                                    <a:gd name="T53" fmla="*/ 6 h 6"/>
                                    <a:gd name="T54" fmla="*/ 1036 w 1347"/>
                                    <a:gd name="T55" fmla="*/ 0 h 6"/>
                                    <a:gd name="T56" fmla="*/ 1093 w 1347"/>
                                    <a:gd name="T57" fmla="*/ 6 h 6"/>
                                    <a:gd name="T58" fmla="*/ 1036 w 1347"/>
                                    <a:gd name="T59" fmla="*/ 0 h 6"/>
                                    <a:gd name="T60" fmla="*/ 1187 w 1347"/>
                                    <a:gd name="T61" fmla="*/ 0 h 6"/>
                                    <a:gd name="T62" fmla="*/ 1131 w 1347"/>
                                    <a:gd name="T63" fmla="*/ 6 h 6"/>
                                    <a:gd name="T64" fmla="*/ 1225 w 1347"/>
                                    <a:gd name="T65" fmla="*/ 0 h 6"/>
                                    <a:gd name="T66" fmla="*/ 1281 w 1347"/>
                                    <a:gd name="T67" fmla="*/ 6 h 6"/>
                                    <a:gd name="T68" fmla="*/ 1225 w 1347"/>
                                    <a:gd name="T69" fmla="*/ 0 h 6"/>
                                    <a:gd name="T70" fmla="*/ 1347 w 1347"/>
                                    <a:gd name="T71" fmla="*/ 0 h 6"/>
                                    <a:gd name="T72" fmla="*/ 1319 w 1347"/>
                                    <a:gd name="T73" fmla="*/ 6 h 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1347" h="6">
                                      <a:moveTo>
                                        <a:pt x="0" y="0"/>
                                      </a:moveTo>
                                      <a:lnTo>
                                        <a:pt x="56" y="0"/>
                                      </a:lnTo>
                                      <a:lnTo>
                                        <a:pt x="56" y="6"/>
                                      </a:lnTo>
                                      <a:lnTo>
                                        <a:pt x="0" y="6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94" y="0"/>
                                      </a:moveTo>
                                      <a:lnTo>
                                        <a:pt x="151" y="0"/>
                                      </a:lnTo>
                                      <a:lnTo>
                                        <a:pt x="151" y="6"/>
                                      </a:lnTo>
                                      <a:lnTo>
                                        <a:pt x="94" y="6"/>
                                      </a:lnTo>
                                      <a:lnTo>
                                        <a:pt x="94" y="0"/>
                                      </a:lnTo>
                                      <a:close/>
                                      <a:moveTo>
                                        <a:pt x="188" y="0"/>
                                      </a:moveTo>
                                      <a:lnTo>
                                        <a:pt x="245" y="0"/>
                                      </a:lnTo>
                                      <a:lnTo>
                                        <a:pt x="245" y="6"/>
                                      </a:lnTo>
                                      <a:lnTo>
                                        <a:pt x="188" y="6"/>
                                      </a:lnTo>
                                      <a:lnTo>
                                        <a:pt x="188" y="0"/>
                                      </a:lnTo>
                                      <a:close/>
                                      <a:moveTo>
                                        <a:pt x="283" y="0"/>
                                      </a:moveTo>
                                      <a:lnTo>
                                        <a:pt x="339" y="0"/>
                                      </a:lnTo>
                                      <a:lnTo>
                                        <a:pt x="339" y="6"/>
                                      </a:lnTo>
                                      <a:lnTo>
                                        <a:pt x="283" y="6"/>
                                      </a:lnTo>
                                      <a:lnTo>
                                        <a:pt x="283" y="0"/>
                                      </a:lnTo>
                                      <a:close/>
                                      <a:moveTo>
                                        <a:pt x="377" y="0"/>
                                      </a:moveTo>
                                      <a:lnTo>
                                        <a:pt x="433" y="0"/>
                                      </a:lnTo>
                                      <a:lnTo>
                                        <a:pt x="433" y="6"/>
                                      </a:lnTo>
                                      <a:lnTo>
                                        <a:pt x="377" y="6"/>
                                      </a:lnTo>
                                      <a:lnTo>
                                        <a:pt x="377" y="0"/>
                                      </a:lnTo>
                                      <a:close/>
                                      <a:moveTo>
                                        <a:pt x="471" y="0"/>
                                      </a:moveTo>
                                      <a:lnTo>
                                        <a:pt x="528" y="0"/>
                                      </a:lnTo>
                                      <a:lnTo>
                                        <a:pt x="528" y="6"/>
                                      </a:lnTo>
                                      <a:lnTo>
                                        <a:pt x="471" y="6"/>
                                      </a:lnTo>
                                      <a:lnTo>
                                        <a:pt x="471" y="0"/>
                                      </a:lnTo>
                                      <a:close/>
                                      <a:moveTo>
                                        <a:pt x="565" y="0"/>
                                      </a:moveTo>
                                      <a:lnTo>
                                        <a:pt x="622" y="0"/>
                                      </a:lnTo>
                                      <a:lnTo>
                                        <a:pt x="622" y="6"/>
                                      </a:lnTo>
                                      <a:lnTo>
                                        <a:pt x="565" y="6"/>
                                      </a:lnTo>
                                      <a:lnTo>
                                        <a:pt x="565" y="0"/>
                                      </a:lnTo>
                                      <a:close/>
                                      <a:moveTo>
                                        <a:pt x="659" y="0"/>
                                      </a:moveTo>
                                      <a:lnTo>
                                        <a:pt x="716" y="0"/>
                                      </a:lnTo>
                                      <a:lnTo>
                                        <a:pt x="716" y="6"/>
                                      </a:lnTo>
                                      <a:lnTo>
                                        <a:pt x="659" y="6"/>
                                      </a:lnTo>
                                      <a:lnTo>
                                        <a:pt x="659" y="0"/>
                                      </a:lnTo>
                                      <a:close/>
                                      <a:moveTo>
                                        <a:pt x="754" y="0"/>
                                      </a:moveTo>
                                      <a:lnTo>
                                        <a:pt x="810" y="0"/>
                                      </a:lnTo>
                                      <a:lnTo>
                                        <a:pt x="810" y="6"/>
                                      </a:lnTo>
                                      <a:lnTo>
                                        <a:pt x="754" y="6"/>
                                      </a:lnTo>
                                      <a:lnTo>
                                        <a:pt x="754" y="0"/>
                                      </a:lnTo>
                                      <a:close/>
                                      <a:moveTo>
                                        <a:pt x="848" y="0"/>
                                      </a:moveTo>
                                      <a:lnTo>
                                        <a:pt x="904" y="0"/>
                                      </a:lnTo>
                                      <a:lnTo>
                                        <a:pt x="904" y="6"/>
                                      </a:lnTo>
                                      <a:lnTo>
                                        <a:pt x="848" y="6"/>
                                      </a:lnTo>
                                      <a:lnTo>
                                        <a:pt x="848" y="0"/>
                                      </a:lnTo>
                                      <a:close/>
                                      <a:moveTo>
                                        <a:pt x="942" y="0"/>
                                      </a:moveTo>
                                      <a:lnTo>
                                        <a:pt x="999" y="0"/>
                                      </a:lnTo>
                                      <a:lnTo>
                                        <a:pt x="999" y="6"/>
                                      </a:lnTo>
                                      <a:lnTo>
                                        <a:pt x="942" y="6"/>
                                      </a:lnTo>
                                      <a:lnTo>
                                        <a:pt x="942" y="0"/>
                                      </a:lnTo>
                                      <a:close/>
                                      <a:moveTo>
                                        <a:pt x="1036" y="0"/>
                                      </a:moveTo>
                                      <a:lnTo>
                                        <a:pt x="1093" y="0"/>
                                      </a:lnTo>
                                      <a:lnTo>
                                        <a:pt x="1093" y="6"/>
                                      </a:lnTo>
                                      <a:lnTo>
                                        <a:pt x="1036" y="6"/>
                                      </a:lnTo>
                                      <a:lnTo>
                                        <a:pt x="1036" y="0"/>
                                      </a:lnTo>
                                      <a:close/>
                                      <a:moveTo>
                                        <a:pt x="1131" y="0"/>
                                      </a:moveTo>
                                      <a:lnTo>
                                        <a:pt x="1187" y="0"/>
                                      </a:lnTo>
                                      <a:lnTo>
                                        <a:pt x="1187" y="6"/>
                                      </a:lnTo>
                                      <a:lnTo>
                                        <a:pt x="1131" y="6"/>
                                      </a:lnTo>
                                      <a:lnTo>
                                        <a:pt x="1131" y="0"/>
                                      </a:lnTo>
                                      <a:close/>
                                      <a:moveTo>
                                        <a:pt x="1225" y="0"/>
                                      </a:moveTo>
                                      <a:lnTo>
                                        <a:pt x="1281" y="0"/>
                                      </a:lnTo>
                                      <a:lnTo>
                                        <a:pt x="1281" y="6"/>
                                      </a:lnTo>
                                      <a:lnTo>
                                        <a:pt x="1225" y="6"/>
                                      </a:lnTo>
                                      <a:lnTo>
                                        <a:pt x="1225" y="0"/>
                                      </a:lnTo>
                                      <a:close/>
                                      <a:moveTo>
                                        <a:pt x="1319" y="0"/>
                                      </a:moveTo>
                                      <a:lnTo>
                                        <a:pt x="1347" y="0"/>
                                      </a:lnTo>
                                      <a:lnTo>
                                        <a:pt x="1347" y="6"/>
                                      </a:lnTo>
                                      <a:lnTo>
                                        <a:pt x="1319" y="6"/>
                                      </a:lnTo>
                                      <a:lnTo>
                                        <a:pt x="1319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66" name="Line 3810"/>
                              <wps:cNvCnPr/>
                              <wps:spPr bwMode="auto">
                                <a:xfrm flipH="1">
                                  <a:off x="454660" y="635000"/>
                                  <a:ext cx="598170" cy="2241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67" name="Line 3811"/>
                              <wps:cNvCnPr/>
                              <wps:spPr bwMode="auto">
                                <a:xfrm flipH="1" flipV="1">
                                  <a:off x="197485" y="635000"/>
                                  <a:ext cx="257175" cy="2241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68" name="Line 3812"/>
                              <wps:cNvCnPr/>
                              <wps:spPr bwMode="auto">
                                <a:xfrm>
                                  <a:off x="197485" y="231775"/>
                                  <a:ext cx="855345" cy="403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69" name="Line 3813"/>
                              <wps:cNvCnPr/>
                              <wps:spPr bwMode="auto">
                                <a:xfrm>
                                  <a:off x="197485" y="231775"/>
                                  <a:ext cx="257175" cy="6273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70" name="Line 3814"/>
                              <wps:cNvCnPr/>
                              <wps:spPr bwMode="auto">
                                <a:xfrm>
                                  <a:off x="197485" y="231775"/>
                                  <a:ext cx="635" cy="403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71" name="Rectangle 38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8115" y="78105"/>
                                  <a:ext cx="8001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257D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257D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08" name="Rectangle 38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455" y="52070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257D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257D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09" name="Rectangle 38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99820" y="50546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257D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257D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10" name="Rectangle 38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07670" y="865505"/>
                                  <a:ext cx="8318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257D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257D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11" name="Oval 38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8595" y="629920"/>
                                  <a:ext cx="17780" cy="101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12" name="Oval 38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43940" y="629920"/>
                                  <a:ext cx="17780" cy="101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13" name="Oval 38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5770" y="854075"/>
                                  <a:ext cx="17780" cy="101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14" name="Oval 38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8595" y="226695"/>
                                  <a:ext cx="17780" cy="101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807" o:spid="_x0000_s1046" editas="canvas" style="width:99.4pt;height:80.95pt;mso-position-horizontal-relative:char;mso-position-vertical-relative:line" coordsize="12623,102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">
                      <v:shape id="_x0000_s1047" type="#_x0000_t75" style="position:absolute;width:12623;height:10280;visibility:visible;mso-wrap-style:square">
                        <v:fill o:detectmouseclick="t"/>
                        <v:path o:connecttype="none"/>
                      </v:shape>
                      <v:shape id="Freeform 3809" o:spid="_x0000_s1048" style="position:absolute;left:1974;top:6330;width:8554;height:39;visibility:visible;mso-wrap-style:square;v-text-anchor:top" coordsize="1347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" path="m,l56,r,6l,6,,xm94,r57,l151,6,94,6,94,xm188,r57,l245,6r-57,l188,xm283,r56,l339,6r-56,l283,xm377,r56,l433,6r-56,l377,xm471,r57,l528,6r-57,l471,xm565,r57,l622,6r-57,l565,xm659,r57,l716,6r-57,l659,xm754,r56,l810,6r-56,l754,xm848,r56,l904,6r-56,l848,xm942,r57,l999,6r-57,l942,xm1036,r57,l1093,6r-57,l1036,xm1131,r56,l1187,6r-56,l1131,xm1225,r56,l1281,6r-56,l1225,xm1319,r28,l1347,6r-28,l1319,xe" fillcolor="black" strokeweight=".1pt">
                        <v:stroke joinstyle="bevel"/>
                        <v:path arrowok="t" o:connecttype="custom" o:connectlocs="35560,0;0,3810;59690,0;95885,3810;59690,0;155575,0;119380,3810;179705,0;215265,3810;179705,0;274955,0;239395,3810;299085,0;335280,3810;299085,0;394970,0;358775,3810;418465,0;454660,3810;418465,0;514350,0;478790,3810;538480,0;574040,3810;538480,0;634365,0;598170,3810;657860,0;694055,3810;657860,0;753745,0;718185,3810;777875,0;813435,3810;777875,0;855345,0;837565,3810" o:connectangles="0,0,0,0,0,0,0,0,0,0,0,0,0,0,0,0,0,0,0,0,0,0,0,0,0,0,0,0,0,0,0,0,0,0,0,0,0"/>
                        <o:lock v:ext="edit" verticies="t"/>
                      </v:shape>
                      <v:line id="Line 3810" o:spid="_x0000_s1049" style="position:absolute;flip:x;visibility:visible;mso-wrap-style:square" from="4546,6350" to="10528,85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" strokeweight=".45pt">
                        <v:stroke joinstyle="miter"/>
                      </v:line>
                      <v:line id="Line 3811" o:spid="_x0000_s1050" style="position:absolute;flip:x y;visibility:visible;mso-wrap-style:square" from="1974,6350" to="4546,85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" strokeweight=".45pt">
                        <v:stroke joinstyle="miter"/>
                      </v:line>
                      <v:line id="Line 3812" o:spid="_x0000_s1051" style="position:absolute;visibility:visible;mso-wrap-style:square" from="1974,2317" to="10528,6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" strokeweight=".45pt">
                        <v:stroke joinstyle="miter"/>
                      </v:line>
                      <v:line id="Line 3813" o:spid="_x0000_s1052" style="position:absolute;visibility:visible;mso-wrap-style:square" from="1974,2317" to="4546,85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" strokeweight=".45pt">
                        <v:stroke joinstyle="miter"/>
                      </v:line>
                      <v:line id="Line 3814" o:spid="_x0000_s1053" style="position:absolute;visibility:visible;mso-wrap-style:square" from="1974,2317" to="1981,6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" strokeweight=".45pt">
                        <v:stroke joinstyle="miter"/>
                      </v:line>
                      <v:rect id="Rectangle 3815" o:spid="_x0000_s1054" style="position:absolute;left:1581;top:781;width:80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257D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257D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3816" o:spid="_x0000_s1055" style="position:absolute;left:844;top:5207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4257D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257D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817" o:spid="_x0000_s1056" style="position:absolute;left:10998;top:5054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257D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257D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818" o:spid="_x0000_s1057" style="position:absolute;left:4076;top:8655;width:832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4257D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257D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oval id="Oval 3819" o:spid="_x0000_s1058" style="position:absolute;left:1885;top:6299;width:178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" fillcolor="black" strokeweight="0"/>
                      <v:oval id="Oval 3820" o:spid="_x0000_s1059" style="position:absolute;left:10439;top:6299;width:178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" fillcolor="black" strokeweight="0"/>
                      <v:oval id="Oval 3821" o:spid="_x0000_s1060" style="position:absolute;left:4457;top:8540;width:178;height:1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" fillcolor="black" strokeweight="0"/>
                      <v:oval id="Oval 3822" o:spid="_x0000_s1061" style="position:absolute;left:1885;top:2266;width:178;height:1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  <w:tr w:rsidR="00DC5200" w:rsidRPr="00610F8A" w:rsidTr="00F52983">
        <w:tc>
          <w:tcPr>
            <w:tcW w:w="5328" w:type="dxa"/>
            <w:gridSpan w:val="2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t xml:space="preserve">Câu 4. </w:t>
            </w:r>
            <w:r w:rsidRPr="00610F8A">
              <w:rPr>
                <w:sz w:val="26"/>
                <w:szCs w:val="26"/>
              </w:rPr>
              <w:t xml:space="preserve">Vì hai mặt bên </w:t>
            </w:r>
            <w:r w:rsidR="007A1347" w:rsidRPr="00610F8A">
              <w:rPr>
                <w:position w:val="-14"/>
                <w:sz w:val="26"/>
                <w:szCs w:val="26"/>
              </w:rPr>
              <w:object w:dxaOrig="740" w:dyaOrig="400">
                <v:shape id="_x0000_i2055" type="#_x0000_t75" style="width:36.75pt;height:20.25pt" o:ole="">
                  <v:imagedata r:id="rId2067" o:title=""/>
                </v:shape>
                <o:OLEObject Type="Embed" ProgID="Equation.DSMT4" ShapeID="_x0000_i2055" DrawAspect="Content" ObjectID="_1653457961" r:id="rId2068"/>
              </w:object>
            </w:r>
            <w:r w:rsidRPr="00610F8A">
              <w:rPr>
                <w:sz w:val="26"/>
                <w:szCs w:val="26"/>
              </w:rPr>
              <w:t xml:space="preserve"> và </w:t>
            </w:r>
            <w:r w:rsidR="007A1347" w:rsidRPr="00610F8A">
              <w:rPr>
                <w:position w:val="-14"/>
                <w:sz w:val="26"/>
                <w:szCs w:val="26"/>
              </w:rPr>
              <w:object w:dxaOrig="760" w:dyaOrig="400">
                <v:shape id="_x0000_i2056" type="#_x0000_t75" style="width:38.25pt;height:20.25pt" o:ole="">
                  <v:imagedata r:id="rId2069" o:title=""/>
                </v:shape>
                <o:OLEObject Type="Embed" ProgID="Equation.DSMT4" ShapeID="_x0000_i2056" DrawAspect="Content" ObjectID="_1653457962" r:id="rId2070"/>
              </w:object>
            </w:r>
            <w:r w:rsidRPr="00610F8A">
              <w:rPr>
                <w:sz w:val="26"/>
                <w:szCs w:val="26"/>
              </w:rPr>
              <w:t xml:space="preserve"> cùng vuông góc với </w:t>
            </w:r>
            <w:r w:rsidR="007A1347" w:rsidRPr="00610F8A">
              <w:rPr>
                <w:position w:val="-14"/>
                <w:sz w:val="26"/>
                <w:szCs w:val="26"/>
              </w:rPr>
              <w:object w:dxaOrig="980" w:dyaOrig="400">
                <v:shape id="_x0000_i2057" type="#_x0000_t75" style="width:48.75pt;height:20.25pt" o:ole="">
                  <v:imagedata r:id="rId2071" o:title=""/>
                </v:shape>
                <o:OLEObject Type="Embed" ProgID="Equation.DSMT4" ShapeID="_x0000_i2057" DrawAspect="Content" ObjectID="_1653457963" r:id="rId2072"/>
              </w:object>
            </w:r>
            <w:r w:rsidRPr="00610F8A">
              <w:rPr>
                <w:sz w:val="26"/>
                <w:szCs w:val="26"/>
              </w:rPr>
              <w:t xml:space="preserve">, suy ra </w:t>
            </w:r>
            <w:r w:rsidR="007A1347" w:rsidRPr="00610F8A">
              <w:rPr>
                <w:position w:val="-14"/>
                <w:sz w:val="26"/>
                <w:szCs w:val="26"/>
              </w:rPr>
              <w:object w:dxaOrig="1560" w:dyaOrig="400">
                <v:shape id="_x0000_i2058" type="#_x0000_t75" style="width:78pt;height:20.25pt" o:ole="">
                  <v:imagedata r:id="rId2073" o:title=""/>
                </v:shape>
                <o:OLEObject Type="Embed" ProgID="Equation.DSMT4" ShapeID="_x0000_i2058" DrawAspect="Content" ObjectID="_1653457964" r:id="rId2074"/>
              </w:object>
            </w:r>
            <w:r w:rsidRPr="00610F8A">
              <w:rPr>
                <w:sz w:val="26"/>
                <w:szCs w:val="26"/>
              </w:rPr>
              <w:t xml:space="preserve">. Do đó chiều cao khối chóp là </w:t>
            </w:r>
            <w:r w:rsidR="007A1347" w:rsidRPr="00610F8A">
              <w:rPr>
                <w:position w:val="-8"/>
                <w:sz w:val="26"/>
                <w:szCs w:val="26"/>
              </w:rPr>
              <w:object w:dxaOrig="1200" w:dyaOrig="380">
                <v:shape id="_x0000_i2059" type="#_x0000_t75" style="width:60pt;height:18.75pt" o:ole="">
                  <v:imagedata r:id="rId2075" o:title=""/>
                </v:shape>
                <o:OLEObject Type="Embed" ProgID="Equation.DSMT4" ShapeID="_x0000_i2059" DrawAspect="Content" ObjectID="_1653457965" r:id="rId2076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hình chữ nhật </w:t>
            </w:r>
            <w:r w:rsidR="007A1347" w:rsidRPr="00610F8A">
              <w:rPr>
                <w:position w:val="-6"/>
                <w:sz w:val="26"/>
                <w:szCs w:val="26"/>
              </w:rPr>
              <w:object w:dxaOrig="780" w:dyaOrig="279">
                <v:shape id="_x0000_i2060" type="#_x0000_t75" style="width:39pt;height:14.25pt" o:ole="">
                  <v:imagedata r:id="rId2077" o:title=""/>
                </v:shape>
                <o:OLEObject Type="Embed" ProgID="Equation.DSMT4" ShapeID="_x0000_i2060" DrawAspect="Content" ObjectID="_1653457966" r:id="rId2078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12"/>
                <w:sz w:val="26"/>
                <w:szCs w:val="26"/>
              </w:rPr>
              <w:object w:dxaOrig="2340" w:dyaOrig="400">
                <v:shape id="_x0000_i2061" type="#_x0000_t75" style="width:117pt;height:20.25pt" o:ole="">
                  <v:imagedata r:id="rId2079" o:title=""/>
                </v:shape>
                <o:OLEObject Type="Embed" ProgID="Equation.DSMT4" ShapeID="_x0000_i2061" DrawAspect="Content" ObjectID="_1653457967" r:id="rId2080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thể tích khối chóp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300" w:dyaOrig="720">
                <v:shape id="_x0000_i2062" type="#_x0000_t75" style="width:165pt;height:36pt" o:ole="">
                  <v:imagedata r:id="rId2081" o:title=""/>
                </v:shape>
                <o:OLEObject Type="Embed" ProgID="Equation.DSMT4" ShapeID="_x0000_i2062" DrawAspect="Content" ObjectID="_1653457968" r:id="rId2082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noProof/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t>Chọn B.</w:t>
            </w:r>
          </w:p>
        </w:tc>
        <w:tc>
          <w:tcPr>
            <w:tcW w:w="2808" w:type="dxa"/>
            <w:gridSpan w:val="4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603375" cy="1337310"/>
                      <wp:effectExtent l="0" t="635" r="0" b="0"/>
                      <wp:docPr id="3823" name="Canvas 382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846" name="Freeform 382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33095" y="899160"/>
                                  <a:ext cx="745490" cy="6350"/>
                                </a:xfrm>
                                <a:custGeom>
                                  <a:avLst/>
                                  <a:gdLst>
                                    <a:gd name="T0" fmla="*/ 56 w 1174"/>
                                    <a:gd name="T1" fmla="*/ 0 h 10"/>
                                    <a:gd name="T2" fmla="*/ 0 w 1174"/>
                                    <a:gd name="T3" fmla="*/ 10 h 10"/>
                                    <a:gd name="T4" fmla="*/ 93 w 1174"/>
                                    <a:gd name="T5" fmla="*/ 0 h 10"/>
                                    <a:gd name="T6" fmla="*/ 149 w 1174"/>
                                    <a:gd name="T7" fmla="*/ 10 h 10"/>
                                    <a:gd name="T8" fmla="*/ 93 w 1174"/>
                                    <a:gd name="T9" fmla="*/ 0 h 10"/>
                                    <a:gd name="T10" fmla="*/ 242 w 1174"/>
                                    <a:gd name="T11" fmla="*/ 0 h 10"/>
                                    <a:gd name="T12" fmla="*/ 186 w 1174"/>
                                    <a:gd name="T13" fmla="*/ 10 h 10"/>
                                    <a:gd name="T14" fmla="*/ 279 w 1174"/>
                                    <a:gd name="T15" fmla="*/ 0 h 10"/>
                                    <a:gd name="T16" fmla="*/ 335 w 1174"/>
                                    <a:gd name="T17" fmla="*/ 10 h 10"/>
                                    <a:gd name="T18" fmla="*/ 279 w 1174"/>
                                    <a:gd name="T19" fmla="*/ 0 h 10"/>
                                    <a:gd name="T20" fmla="*/ 428 w 1174"/>
                                    <a:gd name="T21" fmla="*/ 0 h 10"/>
                                    <a:gd name="T22" fmla="*/ 373 w 1174"/>
                                    <a:gd name="T23" fmla="*/ 10 h 10"/>
                                    <a:gd name="T24" fmla="*/ 466 w 1174"/>
                                    <a:gd name="T25" fmla="*/ 0 h 10"/>
                                    <a:gd name="T26" fmla="*/ 522 w 1174"/>
                                    <a:gd name="T27" fmla="*/ 10 h 10"/>
                                    <a:gd name="T28" fmla="*/ 466 w 1174"/>
                                    <a:gd name="T29" fmla="*/ 0 h 10"/>
                                    <a:gd name="T30" fmla="*/ 615 w 1174"/>
                                    <a:gd name="T31" fmla="*/ 0 h 10"/>
                                    <a:gd name="T32" fmla="*/ 559 w 1174"/>
                                    <a:gd name="T33" fmla="*/ 10 h 10"/>
                                    <a:gd name="T34" fmla="*/ 652 w 1174"/>
                                    <a:gd name="T35" fmla="*/ 0 h 10"/>
                                    <a:gd name="T36" fmla="*/ 708 w 1174"/>
                                    <a:gd name="T37" fmla="*/ 10 h 10"/>
                                    <a:gd name="T38" fmla="*/ 652 w 1174"/>
                                    <a:gd name="T39" fmla="*/ 0 h 10"/>
                                    <a:gd name="T40" fmla="*/ 801 w 1174"/>
                                    <a:gd name="T41" fmla="*/ 0 h 10"/>
                                    <a:gd name="T42" fmla="*/ 745 w 1174"/>
                                    <a:gd name="T43" fmla="*/ 10 h 10"/>
                                    <a:gd name="T44" fmla="*/ 838 w 1174"/>
                                    <a:gd name="T45" fmla="*/ 0 h 10"/>
                                    <a:gd name="T46" fmla="*/ 894 w 1174"/>
                                    <a:gd name="T47" fmla="*/ 10 h 10"/>
                                    <a:gd name="T48" fmla="*/ 838 w 1174"/>
                                    <a:gd name="T49" fmla="*/ 0 h 10"/>
                                    <a:gd name="T50" fmla="*/ 987 w 1174"/>
                                    <a:gd name="T51" fmla="*/ 0 h 10"/>
                                    <a:gd name="T52" fmla="*/ 932 w 1174"/>
                                    <a:gd name="T53" fmla="*/ 10 h 10"/>
                                    <a:gd name="T54" fmla="*/ 1025 w 1174"/>
                                    <a:gd name="T55" fmla="*/ 0 h 10"/>
                                    <a:gd name="T56" fmla="*/ 1081 w 1174"/>
                                    <a:gd name="T57" fmla="*/ 10 h 10"/>
                                    <a:gd name="T58" fmla="*/ 1025 w 1174"/>
                                    <a:gd name="T59" fmla="*/ 0 h 10"/>
                                    <a:gd name="T60" fmla="*/ 1174 w 1174"/>
                                    <a:gd name="T61" fmla="*/ 0 h 10"/>
                                    <a:gd name="T62" fmla="*/ 1118 w 1174"/>
                                    <a:gd name="T63" fmla="*/ 10 h 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1174" h="10">
                                      <a:moveTo>
                                        <a:pt x="0" y="0"/>
                                      </a:moveTo>
                                      <a:lnTo>
                                        <a:pt x="56" y="0"/>
                                      </a:lnTo>
                                      <a:lnTo>
                                        <a:pt x="56" y="10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93" y="0"/>
                                      </a:moveTo>
                                      <a:lnTo>
                                        <a:pt x="149" y="0"/>
                                      </a:lnTo>
                                      <a:lnTo>
                                        <a:pt x="149" y="10"/>
                                      </a:lnTo>
                                      <a:lnTo>
                                        <a:pt x="93" y="10"/>
                                      </a:lnTo>
                                      <a:lnTo>
                                        <a:pt x="93" y="0"/>
                                      </a:lnTo>
                                      <a:close/>
                                      <a:moveTo>
                                        <a:pt x="186" y="0"/>
                                      </a:moveTo>
                                      <a:lnTo>
                                        <a:pt x="242" y="0"/>
                                      </a:lnTo>
                                      <a:lnTo>
                                        <a:pt x="242" y="10"/>
                                      </a:lnTo>
                                      <a:lnTo>
                                        <a:pt x="186" y="10"/>
                                      </a:lnTo>
                                      <a:lnTo>
                                        <a:pt x="186" y="0"/>
                                      </a:lnTo>
                                      <a:close/>
                                      <a:moveTo>
                                        <a:pt x="279" y="0"/>
                                      </a:moveTo>
                                      <a:lnTo>
                                        <a:pt x="335" y="0"/>
                                      </a:lnTo>
                                      <a:lnTo>
                                        <a:pt x="335" y="10"/>
                                      </a:lnTo>
                                      <a:lnTo>
                                        <a:pt x="279" y="10"/>
                                      </a:lnTo>
                                      <a:lnTo>
                                        <a:pt x="279" y="0"/>
                                      </a:lnTo>
                                      <a:close/>
                                      <a:moveTo>
                                        <a:pt x="373" y="0"/>
                                      </a:moveTo>
                                      <a:lnTo>
                                        <a:pt x="428" y="0"/>
                                      </a:lnTo>
                                      <a:lnTo>
                                        <a:pt x="428" y="10"/>
                                      </a:lnTo>
                                      <a:lnTo>
                                        <a:pt x="373" y="10"/>
                                      </a:lnTo>
                                      <a:lnTo>
                                        <a:pt x="373" y="0"/>
                                      </a:lnTo>
                                      <a:close/>
                                      <a:moveTo>
                                        <a:pt x="466" y="0"/>
                                      </a:moveTo>
                                      <a:lnTo>
                                        <a:pt x="522" y="0"/>
                                      </a:lnTo>
                                      <a:lnTo>
                                        <a:pt x="522" y="10"/>
                                      </a:lnTo>
                                      <a:lnTo>
                                        <a:pt x="466" y="10"/>
                                      </a:lnTo>
                                      <a:lnTo>
                                        <a:pt x="466" y="0"/>
                                      </a:lnTo>
                                      <a:close/>
                                      <a:moveTo>
                                        <a:pt x="559" y="0"/>
                                      </a:moveTo>
                                      <a:lnTo>
                                        <a:pt x="615" y="0"/>
                                      </a:lnTo>
                                      <a:lnTo>
                                        <a:pt x="615" y="10"/>
                                      </a:lnTo>
                                      <a:lnTo>
                                        <a:pt x="559" y="10"/>
                                      </a:lnTo>
                                      <a:lnTo>
                                        <a:pt x="559" y="0"/>
                                      </a:lnTo>
                                      <a:close/>
                                      <a:moveTo>
                                        <a:pt x="652" y="0"/>
                                      </a:moveTo>
                                      <a:lnTo>
                                        <a:pt x="708" y="0"/>
                                      </a:lnTo>
                                      <a:lnTo>
                                        <a:pt x="708" y="10"/>
                                      </a:lnTo>
                                      <a:lnTo>
                                        <a:pt x="652" y="10"/>
                                      </a:lnTo>
                                      <a:lnTo>
                                        <a:pt x="652" y="0"/>
                                      </a:lnTo>
                                      <a:close/>
                                      <a:moveTo>
                                        <a:pt x="745" y="0"/>
                                      </a:moveTo>
                                      <a:lnTo>
                                        <a:pt x="801" y="0"/>
                                      </a:lnTo>
                                      <a:lnTo>
                                        <a:pt x="801" y="10"/>
                                      </a:lnTo>
                                      <a:lnTo>
                                        <a:pt x="745" y="10"/>
                                      </a:lnTo>
                                      <a:lnTo>
                                        <a:pt x="745" y="0"/>
                                      </a:lnTo>
                                      <a:close/>
                                      <a:moveTo>
                                        <a:pt x="838" y="0"/>
                                      </a:moveTo>
                                      <a:lnTo>
                                        <a:pt x="894" y="0"/>
                                      </a:lnTo>
                                      <a:lnTo>
                                        <a:pt x="894" y="10"/>
                                      </a:lnTo>
                                      <a:lnTo>
                                        <a:pt x="838" y="10"/>
                                      </a:lnTo>
                                      <a:lnTo>
                                        <a:pt x="838" y="0"/>
                                      </a:lnTo>
                                      <a:close/>
                                      <a:moveTo>
                                        <a:pt x="932" y="0"/>
                                      </a:moveTo>
                                      <a:lnTo>
                                        <a:pt x="987" y="0"/>
                                      </a:lnTo>
                                      <a:lnTo>
                                        <a:pt x="987" y="10"/>
                                      </a:lnTo>
                                      <a:lnTo>
                                        <a:pt x="932" y="10"/>
                                      </a:lnTo>
                                      <a:lnTo>
                                        <a:pt x="932" y="0"/>
                                      </a:lnTo>
                                      <a:close/>
                                      <a:moveTo>
                                        <a:pt x="1025" y="0"/>
                                      </a:moveTo>
                                      <a:lnTo>
                                        <a:pt x="1081" y="0"/>
                                      </a:lnTo>
                                      <a:lnTo>
                                        <a:pt x="1081" y="10"/>
                                      </a:lnTo>
                                      <a:lnTo>
                                        <a:pt x="1025" y="10"/>
                                      </a:lnTo>
                                      <a:lnTo>
                                        <a:pt x="1025" y="0"/>
                                      </a:lnTo>
                                      <a:close/>
                                      <a:moveTo>
                                        <a:pt x="1118" y="0"/>
                                      </a:moveTo>
                                      <a:lnTo>
                                        <a:pt x="1174" y="0"/>
                                      </a:lnTo>
                                      <a:lnTo>
                                        <a:pt x="1174" y="10"/>
                                      </a:lnTo>
                                      <a:lnTo>
                                        <a:pt x="1118" y="10"/>
                                      </a:lnTo>
                                      <a:lnTo>
                                        <a:pt x="111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47" name="Freeform 382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17475" y="899160"/>
                                  <a:ext cx="516255" cy="207645"/>
                                </a:xfrm>
                                <a:custGeom>
                                  <a:avLst/>
                                  <a:gdLst>
                                    <a:gd name="T0" fmla="*/ 813 w 813"/>
                                    <a:gd name="T1" fmla="*/ 10 h 327"/>
                                    <a:gd name="T2" fmla="*/ 761 w 813"/>
                                    <a:gd name="T3" fmla="*/ 30 h 327"/>
                                    <a:gd name="T4" fmla="*/ 758 w 813"/>
                                    <a:gd name="T5" fmla="*/ 21 h 327"/>
                                    <a:gd name="T6" fmla="*/ 810 w 813"/>
                                    <a:gd name="T7" fmla="*/ 0 h 327"/>
                                    <a:gd name="T8" fmla="*/ 813 w 813"/>
                                    <a:gd name="T9" fmla="*/ 10 h 327"/>
                                    <a:gd name="T10" fmla="*/ 726 w 813"/>
                                    <a:gd name="T11" fmla="*/ 44 h 327"/>
                                    <a:gd name="T12" fmla="*/ 673 w 813"/>
                                    <a:gd name="T13" fmla="*/ 65 h 327"/>
                                    <a:gd name="T14" fmla="*/ 670 w 813"/>
                                    <a:gd name="T15" fmla="*/ 55 h 327"/>
                                    <a:gd name="T16" fmla="*/ 723 w 813"/>
                                    <a:gd name="T17" fmla="*/ 34 h 327"/>
                                    <a:gd name="T18" fmla="*/ 726 w 813"/>
                                    <a:gd name="T19" fmla="*/ 44 h 327"/>
                                    <a:gd name="T20" fmla="*/ 638 w 813"/>
                                    <a:gd name="T21" fmla="*/ 78 h 327"/>
                                    <a:gd name="T22" fmla="*/ 585 w 813"/>
                                    <a:gd name="T23" fmla="*/ 99 h 327"/>
                                    <a:gd name="T24" fmla="*/ 582 w 813"/>
                                    <a:gd name="T25" fmla="*/ 89 h 327"/>
                                    <a:gd name="T26" fmla="*/ 635 w 813"/>
                                    <a:gd name="T27" fmla="*/ 69 h 327"/>
                                    <a:gd name="T28" fmla="*/ 638 w 813"/>
                                    <a:gd name="T29" fmla="*/ 78 h 327"/>
                                    <a:gd name="T30" fmla="*/ 550 w 813"/>
                                    <a:gd name="T31" fmla="*/ 113 h 327"/>
                                    <a:gd name="T32" fmla="*/ 498 w 813"/>
                                    <a:gd name="T33" fmla="*/ 133 h 327"/>
                                    <a:gd name="T34" fmla="*/ 494 w 813"/>
                                    <a:gd name="T35" fmla="*/ 124 h 327"/>
                                    <a:gd name="T36" fmla="*/ 547 w 813"/>
                                    <a:gd name="T37" fmla="*/ 103 h 327"/>
                                    <a:gd name="T38" fmla="*/ 550 w 813"/>
                                    <a:gd name="T39" fmla="*/ 113 h 327"/>
                                    <a:gd name="T40" fmla="*/ 462 w 813"/>
                                    <a:gd name="T41" fmla="*/ 147 h 327"/>
                                    <a:gd name="T42" fmla="*/ 410 w 813"/>
                                    <a:gd name="T43" fmla="*/ 168 h 327"/>
                                    <a:gd name="T44" fmla="*/ 407 w 813"/>
                                    <a:gd name="T45" fmla="*/ 158 h 327"/>
                                    <a:gd name="T46" fmla="*/ 459 w 813"/>
                                    <a:gd name="T47" fmla="*/ 137 h 327"/>
                                    <a:gd name="T48" fmla="*/ 462 w 813"/>
                                    <a:gd name="T49" fmla="*/ 147 h 327"/>
                                    <a:gd name="T50" fmla="*/ 375 w 813"/>
                                    <a:gd name="T51" fmla="*/ 181 h 327"/>
                                    <a:gd name="T52" fmla="*/ 322 w 813"/>
                                    <a:gd name="T53" fmla="*/ 202 h 327"/>
                                    <a:gd name="T54" fmla="*/ 319 w 813"/>
                                    <a:gd name="T55" fmla="*/ 192 h 327"/>
                                    <a:gd name="T56" fmla="*/ 372 w 813"/>
                                    <a:gd name="T57" fmla="*/ 172 h 327"/>
                                    <a:gd name="T58" fmla="*/ 375 w 813"/>
                                    <a:gd name="T59" fmla="*/ 181 h 327"/>
                                    <a:gd name="T60" fmla="*/ 287 w 813"/>
                                    <a:gd name="T61" fmla="*/ 216 h 327"/>
                                    <a:gd name="T62" fmla="*/ 234 w 813"/>
                                    <a:gd name="T63" fmla="*/ 236 h 327"/>
                                    <a:gd name="T64" fmla="*/ 231 w 813"/>
                                    <a:gd name="T65" fmla="*/ 227 h 327"/>
                                    <a:gd name="T66" fmla="*/ 284 w 813"/>
                                    <a:gd name="T67" fmla="*/ 206 h 327"/>
                                    <a:gd name="T68" fmla="*/ 287 w 813"/>
                                    <a:gd name="T69" fmla="*/ 216 h 327"/>
                                    <a:gd name="T70" fmla="*/ 199 w 813"/>
                                    <a:gd name="T71" fmla="*/ 250 h 327"/>
                                    <a:gd name="T72" fmla="*/ 146 w 813"/>
                                    <a:gd name="T73" fmla="*/ 271 h 327"/>
                                    <a:gd name="T74" fmla="*/ 143 w 813"/>
                                    <a:gd name="T75" fmla="*/ 261 h 327"/>
                                    <a:gd name="T76" fmla="*/ 196 w 813"/>
                                    <a:gd name="T77" fmla="*/ 240 h 327"/>
                                    <a:gd name="T78" fmla="*/ 199 w 813"/>
                                    <a:gd name="T79" fmla="*/ 250 h 327"/>
                                    <a:gd name="T80" fmla="*/ 111 w 813"/>
                                    <a:gd name="T81" fmla="*/ 284 h 327"/>
                                    <a:gd name="T82" fmla="*/ 59 w 813"/>
                                    <a:gd name="T83" fmla="*/ 305 h 327"/>
                                    <a:gd name="T84" fmla="*/ 56 w 813"/>
                                    <a:gd name="T85" fmla="*/ 295 h 327"/>
                                    <a:gd name="T86" fmla="*/ 108 w 813"/>
                                    <a:gd name="T87" fmla="*/ 275 h 327"/>
                                    <a:gd name="T88" fmla="*/ 111 w 813"/>
                                    <a:gd name="T89" fmla="*/ 284 h 327"/>
                                    <a:gd name="T90" fmla="*/ 24 w 813"/>
                                    <a:gd name="T91" fmla="*/ 319 h 327"/>
                                    <a:gd name="T92" fmla="*/ 3 w 813"/>
                                    <a:gd name="T93" fmla="*/ 327 h 327"/>
                                    <a:gd name="T94" fmla="*/ 0 w 813"/>
                                    <a:gd name="T95" fmla="*/ 317 h 327"/>
                                    <a:gd name="T96" fmla="*/ 21 w 813"/>
                                    <a:gd name="T97" fmla="*/ 309 h 327"/>
                                    <a:gd name="T98" fmla="*/ 24 w 813"/>
                                    <a:gd name="T99" fmla="*/ 319 h 32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813" h="327">
                                      <a:moveTo>
                                        <a:pt x="813" y="10"/>
                                      </a:moveTo>
                                      <a:lnTo>
                                        <a:pt x="761" y="30"/>
                                      </a:lnTo>
                                      <a:lnTo>
                                        <a:pt x="758" y="21"/>
                                      </a:lnTo>
                                      <a:lnTo>
                                        <a:pt x="810" y="0"/>
                                      </a:lnTo>
                                      <a:lnTo>
                                        <a:pt x="813" y="10"/>
                                      </a:lnTo>
                                      <a:close/>
                                      <a:moveTo>
                                        <a:pt x="726" y="44"/>
                                      </a:moveTo>
                                      <a:lnTo>
                                        <a:pt x="673" y="65"/>
                                      </a:lnTo>
                                      <a:lnTo>
                                        <a:pt x="670" y="55"/>
                                      </a:lnTo>
                                      <a:lnTo>
                                        <a:pt x="723" y="34"/>
                                      </a:lnTo>
                                      <a:lnTo>
                                        <a:pt x="726" y="44"/>
                                      </a:lnTo>
                                      <a:close/>
                                      <a:moveTo>
                                        <a:pt x="638" y="78"/>
                                      </a:moveTo>
                                      <a:lnTo>
                                        <a:pt x="585" y="99"/>
                                      </a:lnTo>
                                      <a:lnTo>
                                        <a:pt x="582" y="89"/>
                                      </a:lnTo>
                                      <a:lnTo>
                                        <a:pt x="635" y="69"/>
                                      </a:lnTo>
                                      <a:lnTo>
                                        <a:pt x="638" y="78"/>
                                      </a:lnTo>
                                      <a:close/>
                                      <a:moveTo>
                                        <a:pt x="550" y="113"/>
                                      </a:moveTo>
                                      <a:lnTo>
                                        <a:pt x="498" y="133"/>
                                      </a:lnTo>
                                      <a:lnTo>
                                        <a:pt x="494" y="124"/>
                                      </a:lnTo>
                                      <a:lnTo>
                                        <a:pt x="547" y="103"/>
                                      </a:lnTo>
                                      <a:lnTo>
                                        <a:pt x="550" y="113"/>
                                      </a:lnTo>
                                      <a:close/>
                                      <a:moveTo>
                                        <a:pt x="462" y="147"/>
                                      </a:moveTo>
                                      <a:lnTo>
                                        <a:pt x="410" y="168"/>
                                      </a:lnTo>
                                      <a:lnTo>
                                        <a:pt x="407" y="158"/>
                                      </a:lnTo>
                                      <a:lnTo>
                                        <a:pt x="459" y="137"/>
                                      </a:lnTo>
                                      <a:lnTo>
                                        <a:pt x="462" y="147"/>
                                      </a:lnTo>
                                      <a:close/>
                                      <a:moveTo>
                                        <a:pt x="375" y="181"/>
                                      </a:moveTo>
                                      <a:lnTo>
                                        <a:pt x="322" y="202"/>
                                      </a:lnTo>
                                      <a:lnTo>
                                        <a:pt x="319" y="192"/>
                                      </a:lnTo>
                                      <a:lnTo>
                                        <a:pt x="372" y="172"/>
                                      </a:lnTo>
                                      <a:lnTo>
                                        <a:pt x="375" y="181"/>
                                      </a:lnTo>
                                      <a:close/>
                                      <a:moveTo>
                                        <a:pt x="287" y="216"/>
                                      </a:moveTo>
                                      <a:lnTo>
                                        <a:pt x="234" y="236"/>
                                      </a:lnTo>
                                      <a:lnTo>
                                        <a:pt x="231" y="227"/>
                                      </a:lnTo>
                                      <a:lnTo>
                                        <a:pt x="284" y="206"/>
                                      </a:lnTo>
                                      <a:lnTo>
                                        <a:pt x="287" y="216"/>
                                      </a:lnTo>
                                      <a:close/>
                                      <a:moveTo>
                                        <a:pt x="199" y="250"/>
                                      </a:moveTo>
                                      <a:lnTo>
                                        <a:pt x="146" y="271"/>
                                      </a:lnTo>
                                      <a:lnTo>
                                        <a:pt x="143" y="261"/>
                                      </a:lnTo>
                                      <a:lnTo>
                                        <a:pt x="196" y="240"/>
                                      </a:lnTo>
                                      <a:lnTo>
                                        <a:pt x="199" y="250"/>
                                      </a:lnTo>
                                      <a:close/>
                                      <a:moveTo>
                                        <a:pt x="111" y="284"/>
                                      </a:moveTo>
                                      <a:lnTo>
                                        <a:pt x="59" y="305"/>
                                      </a:lnTo>
                                      <a:lnTo>
                                        <a:pt x="56" y="295"/>
                                      </a:lnTo>
                                      <a:lnTo>
                                        <a:pt x="108" y="275"/>
                                      </a:lnTo>
                                      <a:lnTo>
                                        <a:pt x="111" y="284"/>
                                      </a:lnTo>
                                      <a:close/>
                                      <a:moveTo>
                                        <a:pt x="24" y="319"/>
                                      </a:moveTo>
                                      <a:lnTo>
                                        <a:pt x="3" y="327"/>
                                      </a:lnTo>
                                      <a:lnTo>
                                        <a:pt x="0" y="317"/>
                                      </a:lnTo>
                                      <a:lnTo>
                                        <a:pt x="21" y="309"/>
                                      </a:lnTo>
                                      <a:lnTo>
                                        <a:pt x="24" y="31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48" name="Line 3827"/>
                              <wps:cNvCnPr/>
                              <wps:spPr bwMode="auto">
                                <a:xfrm>
                                  <a:off x="118110" y="1103630"/>
                                  <a:ext cx="7575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49" name="Line 3828"/>
                              <wps:cNvCnPr/>
                              <wps:spPr bwMode="auto">
                                <a:xfrm flipV="1">
                                  <a:off x="875665" y="902335"/>
                                  <a:ext cx="514350" cy="2012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50" name="Line 3829"/>
                              <wps:cNvCnPr/>
                              <wps:spPr bwMode="auto">
                                <a:xfrm>
                                  <a:off x="633095" y="217170"/>
                                  <a:ext cx="756920" cy="685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51" name="Line 3830"/>
                              <wps:cNvCnPr/>
                              <wps:spPr bwMode="auto">
                                <a:xfrm>
                                  <a:off x="633095" y="217170"/>
                                  <a:ext cx="242570" cy="8864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52" name="Line 3831"/>
                              <wps:cNvCnPr/>
                              <wps:spPr bwMode="auto">
                                <a:xfrm flipH="1">
                                  <a:off x="118110" y="217170"/>
                                  <a:ext cx="514985" cy="8864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53" name="Freeform 383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29920" y="217170"/>
                                  <a:ext cx="6350" cy="685165"/>
                                </a:xfrm>
                                <a:custGeom>
                                  <a:avLst/>
                                  <a:gdLst>
                                    <a:gd name="T0" fmla="*/ 10 w 10"/>
                                    <a:gd name="T1" fmla="*/ 0 h 1079"/>
                                    <a:gd name="T2" fmla="*/ 10 w 10"/>
                                    <a:gd name="T3" fmla="*/ 62 h 1079"/>
                                    <a:gd name="T4" fmla="*/ 0 w 10"/>
                                    <a:gd name="T5" fmla="*/ 62 h 1079"/>
                                    <a:gd name="T6" fmla="*/ 0 w 10"/>
                                    <a:gd name="T7" fmla="*/ 0 h 1079"/>
                                    <a:gd name="T8" fmla="*/ 10 w 10"/>
                                    <a:gd name="T9" fmla="*/ 0 h 1079"/>
                                    <a:gd name="T10" fmla="*/ 10 w 10"/>
                                    <a:gd name="T11" fmla="*/ 102 h 1079"/>
                                    <a:gd name="T12" fmla="*/ 10 w 10"/>
                                    <a:gd name="T13" fmla="*/ 164 h 1079"/>
                                    <a:gd name="T14" fmla="*/ 0 w 10"/>
                                    <a:gd name="T15" fmla="*/ 164 h 1079"/>
                                    <a:gd name="T16" fmla="*/ 0 w 10"/>
                                    <a:gd name="T17" fmla="*/ 102 h 1079"/>
                                    <a:gd name="T18" fmla="*/ 10 w 10"/>
                                    <a:gd name="T19" fmla="*/ 102 h 1079"/>
                                    <a:gd name="T20" fmla="*/ 10 w 10"/>
                                    <a:gd name="T21" fmla="*/ 205 h 1079"/>
                                    <a:gd name="T22" fmla="*/ 10 w 10"/>
                                    <a:gd name="T23" fmla="*/ 266 h 1079"/>
                                    <a:gd name="T24" fmla="*/ 0 w 10"/>
                                    <a:gd name="T25" fmla="*/ 266 h 1079"/>
                                    <a:gd name="T26" fmla="*/ 0 w 10"/>
                                    <a:gd name="T27" fmla="*/ 205 h 1079"/>
                                    <a:gd name="T28" fmla="*/ 10 w 10"/>
                                    <a:gd name="T29" fmla="*/ 205 h 1079"/>
                                    <a:gd name="T30" fmla="*/ 10 w 10"/>
                                    <a:gd name="T31" fmla="*/ 307 h 1079"/>
                                    <a:gd name="T32" fmla="*/ 10 w 10"/>
                                    <a:gd name="T33" fmla="*/ 368 h 1079"/>
                                    <a:gd name="T34" fmla="*/ 0 w 10"/>
                                    <a:gd name="T35" fmla="*/ 368 h 1079"/>
                                    <a:gd name="T36" fmla="*/ 0 w 10"/>
                                    <a:gd name="T37" fmla="*/ 307 h 1079"/>
                                    <a:gd name="T38" fmla="*/ 10 w 10"/>
                                    <a:gd name="T39" fmla="*/ 307 h 1079"/>
                                    <a:gd name="T40" fmla="*/ 10 w 10"/>
                                    <a:gd name="T41" fmla="*/ 409 h 1079"/>
                                    <a:gd name="T42" fmla="*/ 10 w 10"/>
                                    <a:gd name="T43" fmla="*/ 470 h 1079"/>
                                    <a:gd name="T44" fmla="*/ 0 w 10"/>
                                    <a:gd name="T45" fmla="*/ 470 h 1079"/>
                                    <a:gd name="T46" fmla="*/ 0 w 10"/>
                                    <a:gd name="T47" fmla="*/ 409 h 1079"/>
                                    <a:gd name="T48" fmla="*/ 10 w 10"/>
                                    <a:gd name="T49" fmla="*/ 409 h 1079"/>
                                    <a:gd name="T50" fmla="*/ 10 w 10"/>
                                    <a:gd name="T51" fmla="*/ 511 h 1079"/>
                                    <a:gd name="T52" fmla="*/ 10 w 10"/>
                                    <a:gd name="T53" fmla="*/ 573 h 1079"/>
                                    <a:gd name="T54" fmla="*/ 0 w 10"/>
                                    <a:gd name="T55" fmla="*/ 573 h 1079"/>
                                    <a:gd name="T56" fmla="*/ 0 w 10"/>
                                    <a:gd name="T57" fmla="*/ 511 h 1079"/>
                                    <a:gd name="T58" fmla="*/ 10 w 10"/>
                                    <a:gd name="T59" fmla="*/ 511 h 1079"/>
                                    <a:gd name="T60" fmla="*/ 10 w 10"/>
                                    <a:gd name="T61" fmla="*/ 614 h 1079"/>
                                    <a:gd name="T62" fmla="*/ 10 w 10"/>
                                    <a:gd name="T63" fmla="*/ 675 h 1079"/>
                                    <a:gd name="T64" fmla="*/ 0 w 10"/>
                                    <a:gd name="T65" fmla="*/ 675 h 1079"/>
                                    <a:gd name="T66" fmla="*/ 0 w 10"/>
                                    <a:gd name="T67" fmla="*/ 614 h 1079"/>
                                    <a:gd name="T68" fmla="*/ 10 w 10"/>
                                    <a:gd name="T69" fmla="*/ 614 h 1079"/>
                                    <a:gd name="T70" fmla="*/ 10 w 10"/>
                                    <a:gd name="T71" fmla="*/ 716 h 1079"/>
                                    <a:gd name="T72" fmla="*/ 10 w 10"/>
                                    <a:gd name="T73" fmla="*/ 777 h 1079"/>
                                    <a:gd name="T74" fmla="*/ 0 w 10"/>
                                    <a:gd name="T75" fmla="*/ 777 h 1079"/>
                                    <a:gd name="T76" fmla="*/ 0 w 10"/>
                                    <a:gd name="T77" fmla="*/ 716 h 1079"/>
                                    <a:gd name="T78" fmla="*/ 10 w 10"/>
                                    <a:gd name="T79" fmla="*/ 716 h 1079"/>
                                    <a:gd name="T80" fmla="*/ 10 w 10"/>
                                    <a:gd name="T81" fmla="*/ 818 h 1079"/>
                                    <a:gd name="T82" fmla="*/ 10 w 10"/>
                                    <a:gd name="T83" fmla="*/ 879 h 1079"/>
                                    <a:gd name="T84" fmla="*/ 0 w 10"/>
                                    <a:gd name="T85" fmla="*/ 879 h 1079"/>
                                    <a:gd name="T86" fmla="*/ 0 w 10"/>
                                    <a:gd name="T87" fmla="*/ 818 h 1079"/>
                                    <a:gd name="T88" fmla="*/ 10 w 10"/>
                                    <a:gd name="T89" fmla="*/ 818 h 1079"/>
                                    <a:gd name="T90" fmla="*/ 10 w 10"/>
                                    <a:gd name="T91" fmla="*/ 920 h 1079"/>
                                    <a:gd name="T92" fmla="*/ 10 w 10"/>
                                    <a:gd name="T93" fmla="*/ 982 h 1079"/>
                                    <a:gd name="T94" fmla="*/ 0 w 10"/>
                                    <a:gd name="T95" fmla="*/ 982 h 1079"/>
                                    <a:gd name="T96" fmla="*/ 0 w 10"/>
                                    <a:gd name="T97" fmla="*/ 920 h 1079"/>
                                    <a:gd name="T98" fmla="*/ 10 w 10"/>
                                    <a:gd name="T99" fmla="*/ 920 h 1079"/>
                                    <a:gd name="T100" fmla="*/ 10 w 10"/>
                                    <a:gd name="T101" fmla="*/ 1023 h 1079"/>
                                    <a:gd name="T102" fmla="*/ 10 w 10"/>
                                    <a:gd name="T103" fmla="*/ 1079 h 1079"/>
                                    <a:gd name="T104" fmla="*/ 0 w 10"/>
                                    <a:gd name="T105" fmla="*/ 1079 h 1079"/>
                                    <a:gd name="T106" fmla="*/ 0 w 10"/>
                                    <a:gd name="T107" fmla="*/ 1023 h 1079"/>
                                    <a:gd name="T108" fmla="*/ 10 w 10"/>
                                    <a:gd name="T109" fmla="*/ 1023 h 107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10" h="1079">
                                      <a:moveTo>
                                        <a:pt x="10" y="0"/>
                                      </a:moveTo>
                                      <a:lnTo>
                                        <a:pt x="10" y="62"/>
                                      </a:lnTo>
                                      <a:lnTo>
                                        <a:pt x="0" y="62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0" y="0"/>
                                      </a:lnTo>
                                      <a:close/>
                                      <a:moveTo>
                                        <a:pt x="10" y="102"/>
                                      </a:moveTo>
                                      <a:lnTo>
                                        <a:pt x="10" y="164"/>
                                      </a:lnTo>
                                      <a:lnTo>
                                        <a:pt x="0" y="164"/>
                                      </a:lnTo>
                                      <a:lnTo>
                                        <a:pt x="0" y="102"/>
                                      </a:lnTo>
                                      <a:lnTo>
                                        <a:pt x="10" y="102"/>
                                      </a:lnTo>
                                      <a:close/>
                                      <a:moveTo>
                                        <a:pt x="10" y="205"/>
                                      </a:moveTo>
                                      <a:lnTo>
                                        <a:pt x="10" y="266"/>
                                      </a:lnTo>
                                      <a:lnTo>
                                        <a:pt x="0" y="266"/>
                                      </a:lnTo>
                                      <a:lnTo>
                                        <a:pt x="0" y="205"/>
                                      </a:lnTo>
                                      <a:lnTo>
                                        <a:pt x="10" y="205"/>
                                      </a:lnTo>
                                      <a:close/>
                                      <a:moveTo>
                                        <a:pt x="10" y="307"/>
                                      </a:moveTo>
                                      <a:lnTo>
                                        <a:pt x="10" y="368"/>
                                      </a:lnTo>
                                      <a:lnTo>
                                        <a:pt x="0" y="368"/>
                                      </a:lnTo>
                                      <a:lnTo>
                                        <a:pt x="0" y="307"/>
                                      </a:lnTo>
                                      <a:lnTo>
                                        <a:pt x="10" y="307"/>
                                      </a:lnTo>
                                      <a:close/>
                                      <a:moveTo>
                                        <a:pt x="10" y="409"/>
                                      </a:moveTo>
                                      <a:lnTo>
                                        <a:pt x="10" y="470"/>
                                      </a:lnTo>
                                      <a:lnTo>
                                        <a:pt x="0" y="470"/>
                                      </a:lnTo>
                                      <a:lnTo>
                                        <a:pt x="0" y="409"/>
                                      </a:lnTo>
                                      <a:lnTo>
                                        <a:pt x="10" y="409"/>
                                      </a:lnTo>
                                      <a:close/>
                                      <a:moveTo>
                                        <a:pt x="10" y="511"/>
                                      </a:moveTo>
                                      <a:lnTo>
                                        <a:pt x="10" y="573"/>
                                      </a:lnTo>
                                      <a:lnTo>
                                        <a:pt x="0" y="573"/>
                                      </a:lnTo>
                                      <a:lnTo>
                                        <a:pt x="0" y="511"/>
                                      </a:lnTo>
                                      <a:lnTo>
                                        <a:pt x="10" y="511"/>
                                      </a:lnTo>
                                      <a:close/>
                                      <a:moveTo>
                                        <a:pt x="10" y="614"/>
                                      </a:moveTo>
                                      <a:lnTo>
                                        <a:pt x="10" y="675"/>
                                      </a:lnTo>
                                      <a:lnTo>
                                        <a:pt x="0" y="675"/>
                                      </a:lnTo>
                                      <a:lnTo>
                                        <a:pt x="0" y="614"/>
                                      </a:lnTo>
                                      <a:lnTo>
                                        <a:pt x="10" y="614"/>
                                      </a:lnTo>
                                      <a:close/>
                                      <a:moveTo>
                                        <a:pt x="10" y="716"/>
                                      </a:moveTo>
                                      <a:lnTo>
                                        <a:pt x="10" y="777"/>
                                      </a:lnTo>
                                      <a:lnTo>
                                        <a:pt x="0" y="777"/>
                                      </a:lnTo>
                                      <a:lnTo>
                                        <a:pt x="0" y="716"/>
                                      </a:lnTo>
                                      <a:lnTo>
                                        <a:pt x="10" y="716"/>
                                      </a:lnTo>
                                      <a:close/>
                                      <a:moveTo>
                                        <a:pt x="10" y="818"/>
                                      </a:moveTo>
                                      <a:lnTo>
                                        <a:pt x="10" y="879"/>
                                      </a:lnTo>
                                      <a:lnTo>
                                        <a:pt x="0" y="879"/>
                                      </a:lnTo>
                                      <a:lnTo>
                                        <a:pt x="0" y="818"/>
                                      </a:lnTo>
                                      <a:lnTo>
                                        <a:pt x="10" y="818"/>
                                      </a:lnTo>
                                      <a:close/>
                                      <a:moveTo>
                                        <a:pt x="10" y="920"/>
                                      </a:moveTo>
                                      <a:lnTo>
                                        <a:pt x="10" y="982"/>
                                      </a:lnTo>
                                      <a:lnTo>
                                        <a:pt x="0" y="982"/>
                                      </a:lnTo>
                                      <a:lnTo>
                                        <a:pt x="0" y="920"/>
                                      </a:lnTo>
                                      <a:lnTo>
                                        <a:pt x="10" y="920"/>
                                      </a:lnTo>
                                      <a:close/>
                                      <a:moveTo>
                                        <a:pt x="10" y="1023"/>
                                      </a:moveTo>
                                      <a:lnTo>
                                        <a:pt x="10" y="1079"/>
                                      </a:lnTo>
                                      <a:lnTo>
                                        <a:pt x="0" y="1079"/>
                                      </a:lnTo>
                                      <a:lnTo>
                                        <a:pt x="0" y="1023"/>
                                      </a:lnTo>
                                      <a:lnTo>
                                        <a:pt x="10" y="102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54" name="Rectangle 38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0740" y="1123950"/>
                                  <a:ext cx="8318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1700A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1700A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55" name="Rectangle 383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185" y="113030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1700A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1700A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56" name="Rectangle 383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09270" y="75374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1700A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1700A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57" name="Rectangle 383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8170" y="61595"/>
                                  <a:ext cx="8001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1700A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1700A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58" name="Rectangle 383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31925" y="76644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1700A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1700A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59" name="Oval 38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6775" y="1094105"/>
                                  <a:ext cx="1778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60" name="Oval 383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9220" y="1094105"/>
                                  <a:ext cx="1778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61" name="Oval 38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81125" y="892810"/>
                                  <a:ext cx="1778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62" name="Oval 38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24205" y="892810"/>
                                  <a:ext cx="1778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63" name="Oval 384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24205" y="207645"/>
                                  <a:ext cx="17780" cy="196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823" o:spid="_x0000_s1062" editas="canvas" style="width:126.25pt;height:105.3pt;mso-position-horizontal-relative:char;mso-position-vertical-relative:line" coordsize="16033,133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">
                      <v:shape id="_x0000_s1063" type="#_x0000_t75" style="position:absolute;width:16033;height:13373;visibility:visible;mso-wrap-style:square">
                        <v:fill o:detectmouseclick="t"/>
                        <v:path o:connecttype="none"/>
                      </v:shape>
                      <v:shape id="Freeform 3825" o:spid="_x0000_s1064" style="position:absolute;left:6330;top:8991;width:7455;height:64;visibility:visible;mso-wrap-style:square;v-text-anchor:top" coordsize="1174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" path="m,l56,r,10l,10,,xm93,r56,l149,10r-56,l93,xm186,r56,l242,10r-56,l186,xm279,r56,l335,10r-56,l279,xm373,r55,l428,10r-55,l373,xm466,r56,l522,10r-56,l466,xm559,r56,l615,10r-56,l559,xm652,r56,l708,10r-56,l652,xm745,r56,l801,10r-56,l745,xm838,r56,l894,10r-56,l838,xm932,r55,l987,10r-55,l932,xm1025,r56,l1081,10r-56,l1025,xm1118,r56,l1174,10r-56,l1118,xe" fillcolor="black" strokeweight=".05pt">
                        <v:stroke joinstyle="bevel"/>
                        <v:path arrowok="t" o:connecttype="custom" o:connectlocs="35560,0;0,6350;59055,0;94615,6350;59055,0;153670,0;118110,6350;177165,0;212725,6350;177165,0;271780,0;236855,6350;295910,0;331470,6350;295910,0;390525,0;354965,6350;414020,0;449580,6350;414020,0;508635,0;473075,6350;532130,0;567690,6350;532130,0;626745,0;591820,6350;650875,0;686435,6350;650875,0;745490,0;709930,6350" o:connectangles="0,0,0,0,0,0,0,0,0,0,0,0,0,0,0,0,0,0,0,0,0,0,0,0,0,0,0,0,0,0,0,0"/>
                        <o:lock v:ext="edit" verticies="t"/>
                      </v:shape>
                      <v:shape id="Freeform 3826" o:spid="_x0000_s1065" style="position:absolute;left:1174;top:8991;width:5163;height:2077;visibility:visible;mso-wrap-style:square;v-text-anchor:top" coordsize="813,3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" path="m813,10l761,30r-3,-9l810,r3,10xm726,44l673,65,670,55,723,34r3,10xm638,78l585,99,582,89,635,69r3,9xm550,113r-52,20l494,124r53,-21l550,113xm462,147r-52,21l407,158r52,-21l462,147xm375,181r-53,21l319,192r53,-20l375,181xm287,216r-53,20l231,227r53,-21l287,216xm199,250r-53,21l143,261r53,-21l199,250xm111,284l59,305,56,295r52,-20l111,284xm24,319l3,327,,317r21,-8l24,319xe" fillcolor="black" strokeweight=".05pt">
                        <v:stroke joinstyle="bevel"/>
                        <v:path arrowok="t" o:connecttype="custom" o:connectlocs="516255,6350;483235,19050;481330,13335;514350,0;516255,6350;461010,27940;427355,41275;425450,34925;459105,21590;461010,27940;405130,49530;371475,62865;369570,56515;403225,43815;405130,49530;349250,71755;316230,84455;313690,78740;347345,65405;349250,71755;293370,93345;260350,106680;258445,100330;291465,86995;293370,93345;238125,114935;204470,128270;202565,121920;236220,109220;238125,114935;182245,137160;148590,149860;146685,144145;180340,130810;182245,137160;126365,158750;92710,172085;90805,165735;124460,152400;126365,158750;70485,180340;37465,193675;35560,187325;68580,174625;70485,180340;15240,202565;1905,207645;0,201295;13335,196215;15240,202565" o:connectangles="0,0,0,0,0,0,0,0,0,0,0,0,0,0,0,0,0,0,0,0,0,0,0,0,0,0,0,0,0,0,0,0,0,0,0,0,0,0,0,0,0,0,0,0,0,0,0,0,0,0"/>
                        <o:lock v:ext="edit" verticies="t"/>
                      </v:shape>
                      <v:line id="Line 3827" o:spid="_x0000_s1066" style="position:absolute;visibility:visible;mso-wrap-style:square" from="1181,11036" to="8756,110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" strokeweight=".45pt">
                        <v:stroke joinstyle="miter"/>
                      </v:line>
                      <v:line id="Line 3828" o:spid="_x0000_s1067" style="position:absolute;flip:y;visibility:visible;mso-wrap-style:square" from="8756,9023" to="13900,110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" strokeweight=".45pt">
                        <v:stroke joinstyle="miter"/>
                      </v:line>
                      <v:line id="Line 3829" o:spid="_x0000_s1068" style="position:absolute;visibility:visible;mso-wrap-style:square" from="6330,2171" to="13900,90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" strokeweight=".45pt">
                        <v:stroke joinstyle="miter"/>
                      </v:line>
                      <v:line id="Line 3830" o:spid="_x0000_s1069" style="position:absolute;visibility:visible;mso-wrap-style:square" from="6330,2171" to="8756,110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" strokeweight=".45pt">
                        <v:stroke joinstyle="miter"/>
                      </v:line>
                      <v:line id="Line 3831" o:spid="_x0000_s1070" style="position:absolute;flip:x;visibility:visible;mso-wrap-style:square" from="1181,2171" to="6330,110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" strokeweight=".45pt">
                        <v:stroke joinstyle="miter"/>
                      </v:line>
                      <v:shape id="Freeform 3832" o:spid="_x0000_s1071" style="position:absolute;left:6299;top:2171;width:63;height:6852;visibility:visible;mso-wrap-style:square;v-text-anchor:top" coordsize="10,10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" path="m10,r,62l,62,,,10,xm10,102r,62l,164,,102r10,xm10,205r,61l,266,,205r10,xm10,307r,61l,368,,307r10,xm10,409r,61l,470,,409r10,xm10,511r,62l,573,,511r10,xm10,614r,61l,675,,614r10,xm10,716r,61l,777,,716r10,xm10,818r,61l,879,,818r10,xm10,920r,62l,982,,920r10,xm10,1023r,56l,1079r,-56l10,1023xe" fillcolor="black" strokeweight=".05pt">
                        <v:stroke joinstyle="bevel"/>
                        <v:path arrowok="t" o:connecttype="custom" o:connectlocs="6350,0;6350,39370;0,39370;0,0;6350,0;6350,64770;6350,104140;0,104140;0,64770;6350,64770;6350,130175;6350,168910;0,168910;0,130175;6350,130175;6350,194945;6350,233680;0,233680;0,194945;6350,194945;6350,259715;6350,298450;0,298450;0,259715;6350,259715;6350,324485;6350,363855;0,363855;0,324485;6350,324485;6350,389890;6350,428625;0,428625;0,389890;6350,389890;6350,454660;6350,493395;0,493395;0,454660;6350,454660;6350,519430;6350,558165;0,558165;0,519430;6350,519430;6350,584200;6350,623570;0,623570;0,584200;6350,584200;6350,649605;6350,685165;0,685165;0,649605;6350,649605" o:connectangles="0,0,0,0,0,0,0,0,0,0,0,0,0,0,0,0,0,0,0,0,0,0,0,0,0,0,0,0,0,0,0,0,0,0,0,0,0,0,0,0,0,0,0,0,0,0,0,0,0,0,0,0,0,0,0"/>
                        <o:lock v:ext="edit" verticies="t"/>
                      </v:shape>
                      <v:rect id="Rectangle 3833" o:spid="_x0000_s1072" style="position:absolute;left:8407;top:11239;width:832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1700A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700A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834" o:spid="_x0000_s1073" style="position:absolute;left:831;top:11303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1700A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700A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835" o:spid="_x0000_s1074" style="position:absolute;left:5092;top:7537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1700A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700A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836" o:spid="_x0000_s1075" style="position:absolute;left:5981;top:615;width:80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1700A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700A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3837" o:spid="_x0000_s1076" style="position:absolute;left:14319;top:7664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DC5200" w:rsidRPr="001700A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700A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oval id="Oval 3838" o:spid="_x0000_s1077" style="position:absolute;left:8667;top:10941;width:178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" fillcolor="black" strokeweight="0"/>
                      <v:oval id="Oval 3839" o:spid="_x0000_s1078" style="position:absolute;left:1092;top:10941;width:178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" fillcolor="black" strokeweight="0"/>
                      <v:oval id="Oval 3840" o:spid="_x0000_s1079" style="position:absolute;left:13811;top:8928;width:178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" fillcolor="black" strokeweight="0"/>
                      <v:oval id="Oval 3841" o:spid="_x0000_s1080" style="position:absolute;left:6242;top:8928;width:177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" fillcolor="black" strokeweight="0"/>
                      <v:oval id="Oval 3842" o:spid="_x0000_s1081" style="position:absolute;left:6242;top:2076;width:177;height:1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  <w:tr w:rsidR="00DC5200" w:rsidRPr="00610F8A" w:rsidTr="00F52983">
        <w:tc>
          <w:tcPr>
            <w:tcW w:w="514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pacing w:val="-4"/>
                <w:sz w:val="26"/>
                <w:szCs w:val="26"/>
              </w:rPr>
              <w:t xml:space="preserve">Câu 5. </w:t>
            </w:r>
            <w:r w:rsidRPr="00610F8A">
              <w:rPr>
                <w:sz w:val="26"/>
                <w:szCs w:val="26"/>
              </w:rPr>
              <w:t xml:space="preserve">Đường chéo hình vuông </w:t>
            </w:r>
            <w:r w:rsidR="007A1347" w:rsidRPr="00610F8A">
              <w:rPr>
                <w:position w:val="-8"/>
                <w:sz w:val="26"/>
                <w:szCs w:val="26"/>
              </w:rPr>
              <w:object w:dxaOrig="1219" w:dyaOrig="380">
                <v:shape id="_x0000_i2063" type="#_x0000_t75" style="width:60.75pt;height:18.75pt" o:ole="">
                  <v:imagedata r:id="rId2083" o:title=""/>
                </v:shape>
                <o:OLEObject Type="Embed" ProgID="Equation.DSMT4" ShapeID="_x0000_i2063" DrawAspect="Content" ObjectID="_1653457969" r:id="rId2084"/>
              </w:object>
            </w:r>
          </w:p>
          <w:p w:rsidR="00DC5200" w:rsidRPr="00790DA3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790DA3">
              <w:rPr>
                <w:sz w:val="26"/>
                <w:szCs w:val="26"/>
                <w:lang w:val="fr-FR"/>
              </w:rPr>
              <w:t xml:space="preserve">Xét tam giác </w:t>
            </w:r>
            <w:r w:rsidR="007A1347" w:rsidRPr="00610F8A">
              <w:rPr>
                <w:position w:val="-6"/>
                <w:sz w:val="26"/>
                <w:szCs w:val="26"/>
              </w:rPr>
              <w:object w:dxaOrig="560" w:dyaOrig="279">
                <v:shape id="_x0000_i2064" type="#_x0000_t75" style="width:27.75pt;height:14.25pt" o:ole="">
                  <v:imagedata r:id="rId2085" o:title=""/>
                </v:shape>
                <o:OLEObject Type="Embed" ProgID="Equation.DSMT4" ShapeID="_x0000_i2064" DrawAspect="Content" ObjectID="_1653457970" r:id="rId2086"/>
              </w:object>
            </w:r>
            <w:r w:rsidRPr="00790DA3">
              <w:rPr>
                <w:sz w:val="26"/>
                <w:szCs w:val="26"/>
                <w:lang w:val="fr-FR"/>
              </w:rPr>
              <w:t xml:space="preserve">, ta 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2680" w:dyaOrig="420">
                <v:shape id="_x0000_i2065" type="#_x0000_t75" style="width:134.25pt;height:21pt" o:ole="">
                  <v:imagedata r:id="rId2087" o:title=""/>
                </v:shape>
                <o:OLEObject Type="Embed" ProgID="Equation.DSMT4" ShapeID="_x0000_i2065" DrawAspect="Content" ObjectID="_1653457971" r:id="rId2088"/>
              </w:object>
            </w:r>
            <w:r w:rsidRPr="00790DA3">
              <w:rPr>
                <w:sz w:val="26"/>
                <w:szCs w:val="26"/>
                <w:lang w:val="fr-FR"/>
              </w:rPr>
              <w:t>.</w:t>
            </w:r>
          </w:p>
          <w:p w:rsidR="00DC5200" w:rsidRPr="00790DA3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790DA3">
              <w:rPr>
                <w:sz w:val="26"/>
                <w:szCs w:val="26"/>
                <w:lang w:val="fr-FR"/>
              </w:rPr>
              <w:t xml:space="preserve">Chiều cao khối chóp là </w:t>
            </w:r>
            <w:r w:rsidR="007A1347" w:rsidRPr="00610F8A">
              <w:rPr>
                <w:position w:val="-8"/>
                <w:sz w:val="26"/>
                <w:szCs w:val="26"/>
              </w:rPr>
              <w:object w:dxaOrig="1080" w:dyaOrig="380">
                <v:shape id="_x0000_i2066" type="#_x0000_t75" style="width:54pt;height:18.75pt" o:ole="">
                  <v:imagedata r:id="rId2089" o:title=""/>
                </v:shape>
                <o:OLEObject Type="Embed" ProgID="Equation.DSMT4" ShapeID="_x0000_i2066" DrawAspect="Content" ObjectID="_1653457972" r:id="rId2090"/>
              </w:object>
            </w:r>
            <w:r w:rsidRPr="00790DA3">
              <w:rPr>
                <w:sz w:val="26"/>
                <w:szCs w:val="26"/>
                <w:lang w:val="fr-FR"/>
              </w:rPr>
              <w:t xml:space="preserve">. </w:t>
            </w:r>
          </w:p>
          <w:p w:rsidR="00DC5200" w:rsidRPr="00790DA3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790DA3">
              <w:rPr>
                <w:sz w:val="26"/>
                <w:szCs w:val="26"/>
                <w:lang w:val="fr-FR"/>
              </w:rPr>
              <w:t xml:space="preserve">Diện tích hình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780" w:dyaOrig="279">
                <v:shape id="_x0000_i2067" type="#_x0000_t75" style="width:39pt;height:14.25pt" o:ole="">
                  <v:imagedata r:id="rId2091" o:title=""/>
                </v:shape>
                <o:OLEObject Type="Embed" ProgID="Equation.DSMT4" ShapeID="_x0000_i2067" DrawAspect="Content" ObjectID="_1653457973" r:id="rId2092"/>
              </w:object>
            </w:r>
            <w:r w:rsidRPr="00790DA3">
              <w:rPr>
                <w:sz w:val="26"/>
                <w:szCs w:val="26"/>
                <w:lang w:val="fr-FR"/>
              </w:rPr>
              <w:t xml:space="preserve"> là </w:t>
            </w:r>
            <w:r w:rsidR="007A1347" w:rsidRPr="00610F8A">
              <w:rPr>
                <w:position w:val="-12"/>
                <w:sz w:val="26"/>
                <w:szCs w:val="26"/>
              </w:rPr>
              <w:object w:dxaOrig="1200" w:dyaOrig="400">
                <v:shape id="_x0000_i2068" type="#_x0000_t75" style="width:60pt;height:20.25pt" o:ole="">
                  <v:imagedata r:id="rId2093" o:title=""/>
                </v:shape>
                <o:OLEObject Type="Embed" ProgID="Equation.DSMT4" ShapeID="_x0000_i2068" DrawAspect="Content" ObjectID="_1653457974" r:id="rId2094"/>
              </w:object>
            </w:r>
          </w:p>
          <w:p w:rsidR="00DC5200" w:rsidRPr="00790DA3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790DA3">
              <w:rPr>
                <w:sz w:val="26"/>
                <w:szCs w:val="26"/>
                <w:lang w:val="fr-FR"/>
              </w:rPr>
              <w:t xml:space="preserve">Vậy thể tích khối chop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060" w:dyaOrig="720">
                <v:shape id="_x0000_i2069" type="#_x0000_t75" style="width:153pt;height:36pt" o:ole="">
                  <v:imagedata r:id="rId2095" o:title=""/>
                </v:shape>
                <o:OLEObject Type="Embed" ProgID="Equation.DSMT4" ShapeID="_x0000_i2069" DrawAspect="Content" ObjectID="_1653457975" r:id="rId2096"/>
              </w:object>
            </w:r>
            <w:r w:rsidRPr="00790DA3">
              <w:rPr>
                <w:sz w:val="26"/>
                <w:szCs w:val="26"/>
                <w:lang w:val="fr-FR"/>
              </w:rPr>
              <w:t xml:space="preserve"> 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noProof/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t>Chọn A.</w:t>
            </w:r>
          </w:p>
        </w:tc>
        <w:tc>
          <w:tcPr>
            <w:tcW w:w="2988" w:type="dxa"/>
            <w:gridSpan w:val="5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717675" cy="1320165"/>
                      <wp:effectExtent l="0" t="635" r="0" b="3175"/>
                      <wp:docPr id="3845" name="Canvas 384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889" name="Freeform 384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71195" y="838200"/>
                                  <a:ext cx="806450" cy="5715"/>
                                </a:xfrm>
                                <a:custGeom>
                                  <a:avLst/>
                                  <a:gdLst>
                                    <a:gd name="T0" fmla="*/ 58 w 1270"/>
                                    <a:gd name="T1" fmla="*/ 0 h 9"/>
                                    <a:gd name="T2" fmla="*/ 0 w 1270"/>
                                    <a:gd name="T3" fmla="*/ 9 h 9"/>
                                    <a:gd name="T4" fmla="*/ 97 w 1270"/>
                                    <a:gd name="T5" fmla="*/ 0 h 9"/>
                                    <a:gd name="T6" fmla="*/ 155 w 1270"/>
                                    <a:gd name="T7" fmla="*/ 9 h 9"/>
                                    <a:gd name="T8" fmla="*/ 97 w 1270"/>
                                    <a:gd name="T9" fmla="*/ 0 h 9"/>
                                    <a:gd name="T10" fmla="*/ 252 w 1270"/>
                                    <a:gd name="T11" fmla="*/ 0 h 9"/>
                                    <a:gd name="T12" fmla="*/ 194 w 1270"/>
                                    <a:gd name="T13" fmla="*/ 9 h 9"/>
                                    <a:gd name="T14" fmla="*/ 291 w 1270"/>
                                    <a:gd name="T15" fmla="*/ 0 h 9"/>
                                    <a:gd name="T16" fmla="*/ 349 w 1270"/>
                                    <a:gd name="T17" fmla="*/ 9 h 9"/>
                                    <a:gd name="T18" fmla="*/ 291 w 1270"/>
                                    <a:gd name="T19" fmla="*/ 0 h 9"/>
                                    <a:gd name="T20" fmla="*/ 446 w 1270"/>
                                    <a:gd name="T21" fmla="*/ 0 h 9"/>
                                    <a:gd name="T22" fmla="*/ 388 w 1270"/>
                                    <a:gd name="T23" fmla="*/ 9 h 9"/>
                                    <a:gd name="T24" fmla="*/ 485 w 1270"/>
                                    <a:gd name="T25" fmla="*/ 0 h 9"/>
                                    <a:gd name="T26" fmla="*/ 543 w 1270"/>
                                    <a:gd name="T27" fmla="*/ 9 h 9"/>
                                    <a:gd name="T28" fmla="*/ 485 w 1270"/>
                                    <a:gd name="T29" fmla="*/ 0 h 9"/>
                                    <a:gd name="T30" fmla="*/ 640 w 1270"/>
                                    <a:gd name="T31" fmla="*/ 0 h 9"/>
                                    <a:gd name="T32" fmla="*/ 582 w 1270"/>
                                    <a:gd name="T33" fmla="*/ 9 h 9"/>
                                    <a:gd name="T34" fmla="*/ 679 w 1270"/>
                                    <a:gd name="T35" fmla="*/ 0 h 9"/>
                                    <a:gd name="T36" fmla="*/ 737 w 1270"/>
                                    <a:gd name="T37" fmla="*/ 9 h 9"/>
                                    <a:gd name="T38" fmla="*/ 679 w 1270"/>
                                    <a:gd name="T39" fmla="*/ 0 h 9"/>
                                    <a:gd name="T40" fmla="*/ 834 w 1270"/>
                                    <a:gd name="T41" fmla="*/ 0 h 9"/>
                                    <a:gd name="T42" fmla="*/ 775 w 1270"/>
                                    <a:gd name="T43" fmla="*/ 9 h 9"/>
                                    <a:gd name="T44" fmla="*/ 872 w 1270"/>
                                    <a:gd name="T45" fmla="*/ 0 h 9"/>
                                    <a:gd name="T46" fmla="*/ 931 w 1270"/>
                                    <a:gd name="T47" fmla="*/ 9 h 9"/>
                                    <a:gd name="T48" fmla="*/ 872 w 1270"/>
                                    <a:gd name="T49" fmla="*/ 0 h 9"/>
                                    <a:gd name="T50" fmla="*/ 1028 w 1270"/>
                                    <a:gd name="T51" fmla="*/ 0 h 9"/>
                                    <a:gd name="T52" fmla="*/ 969 w 1270"/>
                                    <a:gd name="T53" fmla="*/ 9 h 9"/>
                                    <a:gd name="T54" fmla="*/ 1066 w 1270"/>
                                    <a:gd name="T55" fmla="*/ 0 h 9"/>
                                    <a:gd name="T56" fmla="*/ 1125 w 1270"/>
                                    <a:gd name="T57" fmla="*/ 9 h 9"/>
                                    <a:gd name="T58" fmla="*/ 1066 w 1270"/>
                                    <a:gd name="T59" fmla="*/ 0 h 9"/>
                                    <a:gd name="T60" fmla="*/ 1221 w 1270"/>
                                    <a:gd name="T61" fmla="*/ 0 h 9"/>
                                    <a:gd name="T62" fmla="*/ 1163 w 1270"/>
                                    <a:gd name="T63" fmla="*/ 9 h 9"/>
                                    <a:gd name="T64" fmla="*/ 1260 w 1270"/>
                                    <a:gd name="T65" fmla="*/ 0 h 9"/>
                                    <a:gd name="T66" fmla="*/ 1270 w 1270"/>
                                    <a:gd name="T67" fmla="*/ 9 h 9"/>
                                    <a:gd name="T68" fmla="*/ 1260 w 1270"/>
                                    <a:gd name="T69" fmla="*/ 0 h 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270" h="9">
                                      <a:moveTo>
                                        <a:pt x="0" y="0"/>
                                      </a:moveTo>
                                      <a:lnTo>
                                        <a:pt x="58" y="0"/>
                                      </a:lnTo>
                                      <a:lnTo>
                                        <a:pt x="58" y="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97" y="0"/>
                                      </a:moveTo>
                                      <a:lnTo>
                                        <a:pt x="155" y="0"/>
                                      </a:lnTo>
                                      <a:lnTo>
                                        <a:pt x="155" y="9"/>
                                      </a:lnTo>
                                      <a:lnTo>
                                        <a:pt x="97" y="9"/>
                                      </a:lnTo>
                                      <a:lnTo>
                                        <a:pt x="97" y="0"/>
                                      </a:lnTo>
                                      <a:close/>
                                      <a:moveTo>
                                        <a:pt x="194" y="0"/>
                                      </a:moveTo>
                                      <a:lnTo>
                                        <a:pt x="252" y="0"/>
                                      </a:lnTo>
                                      <a:lnTo>
                                        <a:pt x="252" y="9"/>
                                      </a:lnTo>
                                      <a:lnTo>
                                        <a:pt x="194" y="9"/>
                                      </a:lnTo>
                                      <a:lnTo>
                                        <a:pt x="194" y="0"/>
                                      </a:lnTo>
                                      <a:close/>
                                      <a:moveTo>
                                        <a:pt x="291" y="0"/>
                                      </a:moveTo>
                                      <a:lnTo>
                                        <a:pt x="349" y="0"/>
                                      </a:lnTo>
                                      <a:lnTo>
                                        <a:pt x="349" y="9"/>
                                      </a:lnTo>
                                      <a:lnTo>
                                        <a:pt x="291" y="9"/>
                                      </a:lnTo>
                                      <a:lnTo>
                                        <a:pt x="291" y="0"/>
                                      </a:lnTo>
                                      <a:close/>
                                      <a:moveTo>
                                        <a:pt x="388" y="0"/>
                                      </a:moveTo>
                                      <a:lnTo>
                                        <a:pt x="446" y="0"/>
                                      </a:lnTo>
                                      <a:lnTo>
                                        <a:pt x="446" y="9"/>
                                      </a:lnTo>
                                      <a:lnTo>
                                        <a:pt x="388" y="9"/>
                                      </a:lnTo>
                                      <a:lnTo>
                                        <a:pt x="388" y="0"/>
                                      </a:lnTo>
                                      <a:close/>
                                      <a:moveTo>
                                        <a:pt x="485" y="0"/>
                                      </a:moveTo>
                                      <a:lnTo>
                                        <a:pt x="543" y="0"/>
                                      </a:lnTo>
                                      <a:lnTo>
                                        <a:pt x="543" y="9"/>
                                      </a:lnTo>
                                      <a:lnTo>
                                        <a:pt x="485" y="9"/>
                                      </a:lnTo>
                                      <a:lnTo>
                                        <a:pt x="485" y="0"/>
                                      </a:lnTo>
                                      <a:close/>
                                      <a:moveTo>
                                        <a:pt x="582" y="0"/>
                                      </a:moveTo>
                                      <a:lnTo>
                                        <a:pt x="640" y="0"/>
                                      </a:lnTo>
                                      <a:lnTo>
                                        <a:pt x="640" y="9"/>
                                      </a:lnTo>
                                      <a:lnTo>
                                        <a:pt x="582" y="9"/>
                                      </a:lnTo>
                                      <a:lnTo>
                                        <a:pt x="582" y="0"/>
                                      </a:lnTo>
                                      <a:close/>
                                      <a:moveTo>
                                        <a:pt x="679" y="0"/>
                                      </a:moveTo>
                                      <a:lnTo>
                                        <a:pt x="737" y="0"/>
                                      </a:lnTo>
                                      <a:lnTo>
                                        <a:pt x="737" y="9"/>
                                      </a:lnTo>
                                      <a:lnTo>
                                        <a:pt x="679" y="9"/>
                                      </a:lnTo>
                                      <a:lnTo>
                                        <a:pt x="679" y="0"/>
                                      </a:lnTo>
                                      <a:close/>
                                      <a:moveTo>
                                        <a:pt x="775" y="0"/>
                                      </a:moveTo>
                                      <a:lnTo>
                                        <a:pt x="834" y="0"/>
                                      </a:lnTo>
                                      <a:lnTo>
                                        <a:pt x="834" y="9"/>
                                      </a:lnTo>
                                      <a:lnTo>
                                        <a:pt x="775" y="9"/>
                                      </a:lnTo>
                                      <a:lnTo>
                                        <a:pt x="775" y="0"/>
                                      </a:lnTo>
                                      <a:close/>
                                      <a:moveTo>
                                        <a:pt x="872" y="0"/>
                                      </a:moveTo>
                                      <a:lnTo>
                                        <a:pt x="931" y="0"/>
                                      </a:lnTo>
                                      <a:lnTo>
                                        <a:pt x="931" y="9"/>
                                      </a:lnTo>
                                      <a:lnTo>
                                        <a:pt x="872" y="9"/>
                                      </a:lnTo>
                                      <a:lnTo>
                                        <a:pt x="872" y="0"/>
                                      </a:lnTo>
                                      <a:close/>
                                      <a:moveTo>
                                        <a:pt x="969" y="0"/>
                                      </a:moveTo>
                                      <a:lnTo>
                                        <a:pt x="1028" y="0"/>
                                      </a:lnTo>
                                      <a:lnTo>
                                        <a:pt x="1028" y="9"/>
                                      </a:lnTo>
                                      <a:lnTo>
                                        <a:pt x="969" y="9"/>
                                      </a:lnTo>
                                      <a:lnTo>
                                        <a:pt x="969" y="0"/>
                                      </a:lnTo>
                                      <a:close/>
                                      <a:moveTo>
                                        <a:pt x="1066" y="0"/>
                                      </a:moveTo>
                                      <a:lnTo>
                                        <a:pt x="1125" y="0"/>
                                      </a:lnTo>
                                      <a:lnTo>
                                        <a:pt x="1125" y="9"/>
                                      </a:lnTo>
                                      <a:lnTo>
                                        <a:pt x="1066" y="9"/>
                                      </a:lnTo>
                                      <a:lnTo>
                                        <a:pt x="1066" y="0"/>
                                      </a:lnTo>
                                      <a:close/>
                                      <a:moveTo>
                                        <a:pt x="1163" y="0"/>
                                      </a:moveTo>
                                      <a:lnTo>
                                        <a:pt x="1221" y="0"/>
                                      </a:lnTo>
                                      <a:lnTo>
                                        <a:pt x="1221" y="9"/>
                                      </a:lnTo>
                                      <a:lnTo>
                                        <a:pt x="1163" y="9"/>
                                      </a:lnTo>
                                      <a:lnTo>
                                        <a:pt x="1163" y="0"/>
                                      </a:lnTo>
                                      <a:close/>
                                      <a:moveTo>
                                        <a:pt x="1260" y="0"/>
                                      </a:moveTo>
                                      <a:lnTo>
                                        <a:pt x="1270" y="0"/>
                                      </a:lnTo>
                                      <a:lnTo>
                                        <a:pt x="1270" y="9"/>
                                      </a:lnTo>
                                      <a:lnTo>
                                        <a:pt x="1260" y="9"/>
                                      </a:lnTo>
                                      <a:lnTo>
                                        <a:pt x="126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90" name="Freeform 384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36525" y="838835"/>
                                  <a:ext cx="535940" cy="246380"/>
                                </a:xfrm>
                                <a:custGeom>
                                  <a:avLst/>
                                  <a:gdLst>
                                    <a:gd name="T0" fmla="*/ 844 w 844"/>
                                    <a:gd name="T1" fmla="*/ 8 h 388"/>
                                    <a:gd name="T2" fmla="*/ 792 w 844"/>
                                    <a:gd name="T3" fmla="*/ 32 h 388"/>
                                    <a:gd name="T4" fmla="*/ 787 w 844"/>
                                    <a:gd name="T5" fmla="*/ 23 h 388"/>
                                    <a:gd name="T6" fmla="*/ 840 w 844"/>
                                    <a:gd name="T7" fmla="*/ 0 h 388"/>
                                    <a:gd name="T8" fmla="*/ 844 w 844"/>
                                    <a:gd name="T9" fmla="*/ 8 h 388"/>
                                    <a:gd name="T10" fmla="*/ 757 w 844"/>
                                    <a:gd name="T11" fmla="*/ 47 h 388"/>
                                    <a:gd name="T12" fmla="*/ 704 w 844"/>
                                    <a:gd name="T13" fmla="*/ 71 h 388"/>
                                    <a:gd name="T14" fmla="*/ 700 w 844"/>
                                    <a:gd name="T15" fmla="*/ 63 h 388"/>
                                    <a:gd name="T16" fmla="*/ 752 w 844"/>
                                    <a:gd name="T17" fmla="*/ 39 h 388"/>
                                    <a:gd name="T18" fmla="*/ 757 w 844"/>
                                    <a:gd name="T19" fmla="*/ 47 h 388"/>
                                    <a:gd name="T20" fmla="*/ 669 w 844"/>
                                    <a:gd name="T21" fmla="*/ 87 h 388"/>
                                    <a:gd name="T22" fmla="*/ 617 w 844"/>
                                    <a:gd name="T23" fmla="*/ 111 h 388"/>
                                    <a:gd name="T24" fmla="*/ 612 w 844"/>
                                    <a:gd name="T25" fmla="*/ 103 h 388"/>
                                    <a:gd name="T26" fmla="*/ 665 w 844"/>
                                    <a:gd name="T27" fmla="*/ 79 h 388"/>
                                    <a:gd name="T28" fmla="*/ 669 w 844"/>
                                    <a:gd name="T29" fmla="*/ 87 h 388"/>
                                    <a:gd name="T30" fmla="*/ 582 w 844"/>
                                    <a:gd name="T31" fmla="*/ 127 h 388"/>
                                    <a:gd name="T32" fmla="*/ 529 w 844"/>
                                    <a:gd name="T33" fmla="*/ 150 h 388"/>
                                    <a:gd name="T34" fmla="*/ 525 w 844"/>
                                    <a:gd name="T35" fmla="*/ 142 h 388"/>
                                    <a:gd name="T36" fmla="*/ 577 w 844"/>
                                    <a:gd name="T37" fmla="*/ 118 h 388"/>
                                    <a:gd name="T38" fmla="*/ 582 w 844"/>
                                    <a:gd name="T39" fmla="*/ 127 h 388"/>
                                    <a:gd name="T40" fmla="*/ 494 w 844"/>
                                    <a:gd name="T41" fmla="*/ 166 h 388"/>
                                    <a:gd name="T42" fmla="*/ 441 w 844"/>
                                    <a:gd name="T43" fmla="*/ 190 h 388"/>
                                    <a:gd name="T44" fmla="*/ 437 w 844"/>
                                    <a:gd name="T45" fmla="*/ 182 h 388"/>
                                    <a:gd name="T46" fmla="*/ 490 w 844"/>
                                    <a:gd name="T47" fmla="*/ 158 h 388"/>
                                    <a:gd name="T48" fmla="*/ 494 w 844"/>
                                    <a:gd name="T49" fmla="*/ 166 h 388"/>
                                    <a:gd name="T50" fmla="*/ 406 w 844"/>
                                    <a:gd name="T51" fmla="*/ 206 h 388"/>
                                    <a:gd name="T52" fmla="*/ 354 w 844"/>
                                    <a:gd name="T53" fmla="*/ 230 h 388"/>
                                    <a:gd name="T54" fmla="*/ 350 w 844"/>
                                    <a:gd name="T55" fmla="*/ 221 h 388"/>
                                    <a:gd name="T56" fmla="*/ 402 w 844"/>
                                    <a:gd name="T57" fmla="*/ 198 h 388"/>
                                    <a:gd name="T58" fmla="*/ 406 w 844"/>
                                    <a:gd name="T59" fmla="*/ 206 h 388"/>
                                    <a:gd name="T60" fmla="*/ 319 w 844"/>
                                    <a:gd name="T61" fmla="*/ 246 h 388"/>
                                    <a:gd name="T62" fmla="*/ 266 w 844"/>
                                    <a:gd name="T63" fmla="*/ 269 h 388"/>
                                    <a:gd name="T64" fmla="*/ 262 w 844"/>
                                    <a:gd name="T65" fmla="*/ 261 h 388"/>
                                    <a:gd name="T66" fmla="*/ 315 w 844"/>
                                    <a:gd name="T67" fmla="*/ 237 h 388"/>
                                    <a:gd name="T68" fmla="*/ 319 w 844"/>
                                    <a:gd name="T69" fmla="*/ 246 h 388"/>
                                    <a:gd name="T70" fmla="*/ 231 w 844"/>
                                    <a:gd name="T71" fmla="*/ 285 h 388"/>
                                    <a:gd name="T72" fmla="*/ 179 w 844"/>
                                    <a:gd name="T73" fmla="*/ 309 h 388"/>
                                    <a:gd name="T74" fmla="*/ 175 w 844"/>
                                    <a:gd name="T75" fmla="*/ 301 h 388"/>
                                    <a:gd name="T76" fmla="*/ 227 w 844"/>
                                    <a:gd name="T77" fmla="*/ 277 h 388"/>
                                    <a:gd name="T78" fmla="*/ 231 w 844"/>
                                    <a:gd name="T79" fmla="*/ 285 h 388"/>
                                    <a:gd name="T80" fmla="*/ 144 w 844"/>
                                    <a:gd name="T81" fmla="*/ 325 h 388"/>
                                    <a:gd name="T82" fmla="*/ 91 w 844"/>
                                    <a:gd name="T83" fmla="*/ 349 h 388"/>
                                    <a:gd name="T84" fmla="*/ 87 w 844"/>
                                    <a:gd name="T85" fmla="*/ 340 h 388"/>
                                    <a:gd name="T86" fmla="*/ 140 w 844"/>
                                    <a:gd name="T87" fmla="*/ 317 h 388"/>
                                    <a:gd name="T88" fmla="*/ 144 w 844"/>
                                    <a:gd name="T89" fmla="*/ 325 h 388"/>
                                    <a:gd name="T90" fmla="*/ 56 w 844"/>
                                    <a:gd name="T91" fmla="*/ 364 h 388"/>
                                    <a:gd name="T92" fmla="*/ 4 w 844"/>
                                    <a:gd name="T93" fmla="*/ 388 h 388"/>
                                    <a:gd name="T94" fmla="*/ 0 w 844"/>
                                    <a:gd name="T95" fmla="*/ 380 h 388"/>
                                    <a:gd name="T96" fmla="*/ 52 w 844"/>
                                    <a:gd name="T97" fmla="*/ 356 h 388"/>
                                    <a:gd name="T98" fmla="*/ 56 w 844"/>
                                    <a:gd name="T99" fmla="*/ 364 h 38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844" h="388">
                                      <a:moveTo>
                                        <a:pt x="844" y="8"/>
                                      </a:moveTo>
                                      <a:lnTo>
                                        <a:pt x="792" y="32"/>
                                      </a:lnTo>
                                      <a:lnTo>
                                        <a:pt x="787" y="23"/>
                                      </a:lnTo>
                                      <a:lnTo>
                                        <a:pt x="840" y="0"/>
                                      </a:lnTo>
                                      <a:lnTo>
                                        <a:pt x="844" y="8"/>
                                      </a:lnTo>
                                      <a:close/>
                                      <a:moveTo>
                                        <a:pt x="757" y="47"/>
                                      </a:moveTo>
                                      <a:lnTo>
                                        <a:pt x="704" y="71"/>
                                      </a:lnTo>
                                      <a:lnTo>
                                        <a:pt x="700" y="63"/>
                                      </a:lnTo>
                                      <a:lnTo>
                                        <a:pt x="752" y="39"/>
                                      </a:lnTo>
                                      <a:lnTo>
                                        <a:pt x="757" y="47"/>
                                      </a:lnTo>
                                      <a:close/>
                                      <a:moveTo>
                                        <a:pt x="669" y="87"/>
                                      </a:moveTo>
                                      <a:lnTo>
                                        <a:pt x="617" y="111"/>
                                      </a:lnTo>
                                      <a:lnTo>
                                        <a:pt x="612" y="103"/>
                                      </a:lnTo>
                                      <a:lnTo>
                                        <a:pt x="665" y="79"/>
                                      </a:lnTo>
                                      <a:lnTo>
                                        <a:pt x="669" y="87"/>
                                      </a:lnTo>
                                      <a:close/>
                                      <a:moveTo>
                                        <a:pt x="582" y="127"/>
                                      </a:moveTo>
                                      <a:lnTo>
                                        <a:pt x="529" y="150"/>
                                      </a:lnTo>
                                      <a:lnTo>
                                        <a:pt x="525" y="142"/>
                                      </a:lnTo>
                                      <a:lnTo>
                                        <a:pt x="577" y="118"/>
                                      </a:lnTo>
                                      <a:lnTo>
                                        <a:pt x="582" y="127"/>
                                      </a:lnTo>
                                      <a:close/>
                                      <a:moveTo>
                                        <a:pt x="494" y="166"/>
                                      </a:moveTo>
                                      <a:lnTo>
                                        <a:pt x="441" y="190"/>
                                      </a:lnTo>
                                      <a:lnTo>
                                        <a:pt x="437" y="182"/>
                                      </a:lnTo>
                                      <a:lnTo>
                                        <a:pt x="490" y="158"/>
                                      </a:lnTo>
                                      <a:lnTo>
                                        <a:pt x="494" y="166"/>
                                      </a:lnTo>
                                      <a:close/>
                                      <a:moveTo>
                                        <a:pt x="406" y="206"/>
                                      </a:moveTo>
                                      <a:lnTo>
                                        <a:pt x="354" y="230"/>
                                      </a:lnTo>
                                      <a:lnTo>
                                        <a:pt x="350" y="221"/>
                                      </a:lnTo>
                                      <a:lnTo>
                                        <a:pt x="402" y="198"/>
                                      </a:lnTo>
                                      <a:lnTo>
                                        <a:pt x="406" y="206"/>
                                      </a:lnTo>
                                      <a:close/>
                                      <a:moveTo>
                                        <a:pt x="319" y="246"/>
                                      </a:moveTo>
                                      <a:lnTo>
                                        <a:pt x="266" y="269"/>
                                      </a:lnTo>
                                      <a:lnTo>
                                        <a:pt x="262" y="261"/>
                                      </a:lnTo>
                                      <a:lnTo>
                                        <a:pt x="315" y="237"/>
                                      </a:lnTo>
                                      <a:lnTo>
                                        <a:pt x="319" y="246"/>
                                      </a:lnTo>
                                      <a:close/>
                                      <a:moveTo>
                                        <a:pt x="231" y="285"/>
                                      </a:moveTo>
                                      <a:lnTo>
                                        <a:pt x="179" y="309"/>
                                      </a:lnTo>
                                      <a:lnTo>
                                        <a:pt x="175" y="301"/>
                                      </a:lnTo>
                                      <a:lnTo>
                                        <a:pt x="227" y="277"/>
                                      </a:lnTo>
                                      <a:lnTo>
                                        <a:pt x="231" y="285"/>
                                      </a:lnTo>
                                      <a:close/>
                                      <a:moveTo>
                                        <a:pt x="144" y="325"/>
                                      </a:moveTo>
                                      <a:lnTo>
                                        <a:pt x="91" y="349"/>
                                      </a:lnTo>
                                      <a:lnTo>
                                        <a:pt x="87" y="340"/>
                                      </a:lnTo>
                                      <a:lnTo>
                                        <a:pt x="140" y="317"/>
                                      </a:lnTo>
                                      <a:lnTo>
                                        <a:pt x="144" y="325"/>
                                      </a:lnTo>
                                      <a:close/>
                                      <a:moveTo>
                                        <a:pt x="56" y="364"/>
                                      </a:moveTo>
                                      <a:lnTo>
                                        <a:pt x="4" y="388"/>
                                      </a:lnTo>
                                      <a:lnTo>
                                        <a:pt x="0" y="380"/>
                                      </a:lnTo>
                                      <a:lnTo>
                                        <a:pt x="52" y="356"/>
                                      </a:lnTo>
                                      <a:lnTo>
                                        <a:pt x="56" y="36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91" name="Freeform 384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69290" y="838835"/>
                                  <a:ext cx="268605" cy="249555"/>
                                </a:xfrm>
                                <a:custGeom>
                                  <a:avLst/>
                                  <a:gdLst>
                                    <a:gd name="T0" fmla="*/ 6 w 423"/>
                                    <a:gd name="T1" fmla="*/ 0 h 393"/>
                                    <a:gd name="T2" fmla="*/ 48 w 423"/>
                                    <a:gd name="T3" fmla="*/ 39 h 393"/>
                                    <a:gd name="T4" fmla="*/ 41 w 423"/>
                                    <a:gd name="T5" fmla="*/ 46 h 393"/>
                                    <a:gd name="T6" fmla="*/ 0 w 423"/>
                                    <a:gd name="T7" fmla="*/ 7 h 393"/>
                                    <a:gd name="T8" fmla="*/ 6 w 423"/>
                                    <a:gd name="T9" fmla="*/ 0 h 393"/>
                                    <a:gd name="T10" fmla="*/ 76 w 423"/>
                                    <a:gd name="T11" fmla="*/ 65 h 393"/>
                                    <a:gd name="T12" fmla="*/ 117 w 423"/>
                                    <a:gd name="T13" fmla="*/ 103 h 393"/>
                                    <a:gd name="T14" fmla="*/ 110 w 423"/>
                                    <a:gd name="T15" fmla="*/ 110 h 393"/>
                                    <a:gd name="T16" fmla="*/ 69 w 423"/>
                                    <a:gd name="T17" fmla="*/ 71 h 393"/>
                                    <a:gd name="T18" fmla="*/ 76 w 423"/>
                                    <a:gd name="T19" fmla="*/ 65 h 393"/>
                                    <a:gd name="T20" fmla="*/ 145 w 423"/>
                                    <a:gd name="T21" fmla="*/ 129 h 393"/>
                                    <a:gd name="T22" fmla="*/ 187 w 423"/>
                                    <a:gd name="T23" fmla="*/ 168 h 393"/>
                                    <a:gd name="T24" fmla="*/ 180 w 423"/>
                                    <a:gd name="T25" fmla="*/ 174 h 393"/>
                                    <a:gd name="T26" fmla="*/ 138 w 423"/>
                                    <a:gd name="T27" fmla="*/ 136 h 393"/>
                                    <a:gd name="T28" fmla="*/ 145 w 423"/>
                                    <a:gd name="T29" fmla="*/ 129 h 393"/>
                                    <a:gd name="T30" fmla="*/ 214 w 423"/>
                                    <a:gd name="T31" fmla="*/ 193 h 393"/>
                                    <a:gd name="T32" fmla="*/ 256 w 423"/>
                                    <a:gd name="T33" fmla="*/ 232 h 393"/>
                                    <a:gd name="T34" fmla="*/ 249 w 423"/>
                                    <a:gd name="T35" fmla="*/ 238 h 393"/>
                                    <a:gd name="T36" fmla="*/ 208 w 423"/>
                                    <a:gd name="T37" fmla="*/ 200 h 393"/>
                                    <a:gd name="T38" fmla="*/ 214 w 423"/>
                                    <a:gd name="T39" fmla="*/ 193 h 393"/>
                                    <a:gd name="T40" fmla="*/ 284 w 423"/>
                                    <a:gd name="T41" fmla="*/ 258 h 393"/>
                                    <a:gd name="T42" fmla="*/ 325 w 423"/>
                                    <a:gd name="T43" fmla="*/ 296 h 393"/>
                                    <a:gd name="T44" fmla="*/ 319 w 423"/>
                                    <a:gd name="T45" fmla="*/ 303 h 393"/>
                                    <a:gd name="T46" fmla="*/ 277 w 423"/>
                                    <a:gd name="T47" fmla="*/ 264 h 393"/>
                                    <a:gd name="T48" fmla="*/ 284 w 423"/>
                                    <a:gd name="T49" fmla="*/ 258 h 393"/>
                                    <a:gd name="T50" fmla="*/ 353 w 423"/>
                                    <a:gd name="T51" fmla="*/ 322 h 393"/>
                                    <a:gd name="T52" fmla="*/ 395 w 423"/>
                                    <a:gd name="T53" fmla="*/ 360 h 393"/>
                                    <a:gd name="T54" fmla="*/ 388 w 423"/>
                                    <a:gd name="T55" fmla="*/ 367 h 393"/>
                                    <a:gd name="T56" fmla="*/ 346 w 423"/>
                                    <a:gd name="T57" fmla="*/ 328 h 393"/>
                                    <a:gd name="T58" fmla="*/ 353 w 423"/>
                                    <a:gd name="T59" fmla="*/ 322 h 393"/>
                                    <a:gd name="T60" fmla="*/ 422 w 423"/>
                                    <a:gd name="T61" fmla="*/ 386 h 393"/>
                                    <a:gd name="T62" fmla="*/ 423 w 423"/>
                                    <a:gd name="T63" fmla="*/ 387 h 393"/>
                                    <a:gd name="T64" fmla="*/ 416 w 423"/>
                                    <a:gd name="T65" fmla="*/ 393 h 393"/>
                                    <a:gd name="T66" fmla="*/ 416 w 423"/>
                                    <a:gd name="T67" fmla="*/ 393 h 393"/>
                                    <a:gd name="T68" fmla="*/ 422 w 423"/>
                                    <a:gd name="T69" fmla="*/ 386 h 39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423" h="393">
                                      <a:moveTo>
                                        <a:pt x="6" y="0"/>
                                      </a:moveTo>
                                      <a:lnTo>
                                        <a:pt x="48" y="39"/>
                                      </a:lnTo>
                                      <a:lnTo>
                                        <a:pt x="41" y="46"/>
                                      </a:lnTo>
                                      <a:lnTo>
                                        <a:pt x="0" y="7"/>
                                      </a:lnTo>
                                      <a:lnTo>
                                        <a:pt x="6" y="0"/>
                                      </a:lnTo>
                                      <a:close/>
                                      <a:moveTo>
                                        <a:pt x="76" y="65"/>
                                      </a:moveTo>
                                      <a:lnTo>
                                        <a:pt x="117" y="103"/>
                                      </a:lnTo>
                                      <a:lnTo>
                                        <a:pt x="110" y="110"/>
                                      </a:lnTo>
                                      <a:lnTo>
                                        <a:pt x="69" y="71"/>
                                      </a:lnTo>
                                      <a:lnTo>
                                        <a:pt x="76" y="65"/>
                                      </a:lnTo>
                                      <a:close/>
                                      <a:moveTo>
                                        <a:pt x="145" y="129"/>
                                      </a:moveTo>
                                      <a:lnTo>
                                        <a:pt x="187" y="168"/>
                                      </a:lnTo>
                                      <a:lnTo>
                                        <a:pt x="180" y="174"/>
                                      </a:lnTo>
                                      <a:lnTo>
                                        <a:pt x="138" y="136"/>
                                      </a:lnTo>
                                      <a:lnTo>
                                        <a:pt x="145" y="129"/>
                                      </a:lnTo>
                                      <a:close/>
                                      <a:moveTo>
                                        <a:pt x="214" y="193"/>
                                      </a:moveTo>
                                      <a:lnTo>
                                        <a:pt x="256" y="232"/>
                                      </a:lnTo>
                                      <a:lnTo>
                                        <a:pt x="249" y="238"/>
                                      </a:lnTo>
                                      <a:lnTo>
                                        <a:pt x="208" y="200"/>
                                      </a:lnTo>
                                      <a:lnTo>
                                        <a:pt x="214" y="193"/>
                                      </a:lnTo>
                                      <a:close/>
                                      <a:moveTo>
                                        <a:pt x="284" y="258"/>
                                      </a:moveTo>
                                      <a:lnTo>
                                        <a:pt x="325" y="296"/>
                                      </a:lnTo>
                                      <a:lnTo>
                                        <a:pt x="319" y="303"/>
                                      </a:lnTo>
                                      <a:lnTo>
                                        <a:pt x="277" y="264"/>
                                      </a:lnTo>
                                      <a:lnTo>
                                        <a:pt x="284" y="258"/>
                                      </a:lnTo>
                                      <a:close/>
                                      <a:moveTo>
                                        <a:pt x="353" y="322"/>
                                      </a:moveTo>
                                      <a:lnTo>
                                        <a:pt x="395" y="360"/>
                                      </a:lnTo>
                                      <a:lnTo>
                                        <a:pt x="388" y="367"/>
                                      </a:lnTo>
                                      <a:lnTo>
                                        <a:pt x="346" y="328"/>
                                      </a:lnTo>
                                      <a:lnTo>
                                        <a:pt x="353" y="322"/>
                                      </a:lnTo>
                                      <a:close/>
                                      <a:moveTo>
                                        <a:pt x="422" y="386"/>
                                      </a:moveTo>
                                      <a:lnTo>
                                        <a:pt x="423" y="387"/>
                                      </a:lnTo>
                                      <a:lnTo>
                                        <a:pt x="416" y="393"/>
                                      </a:lnTo>
                                      <a:lnTo>
                                        <a:pt x="416" y="393"/>
                                      </a:lnTo>
                                      <a:lnTo>
                                        <a:pt x="422" y="38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92" name="Freeform 384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28905" y="838200"/>
                                  <a:ext cx="1349375" cy="251460"/>
                                </a:xfrm>
                                <a:custGeom>
                                  <a:avLst/>
                                  <a:gdLst>
                                    <a:gd name="T0" fmla="*/ 57 w 2125"/>
                                    <a:gd name="T1" fmla="*/ 376 h 396"/>
                                    <a:gd name="T2" fmla="*/ 2 w 2125"/>
                                    <a:gd name="T3" fmla="*/ 396 h 396"/>
                                    <a:gd name="T4" fmla="*/ 95 w 2125"/>
                                    <a:gd name="T5" fmla="*/ 369 h 396"/>
                                    <a:gd name="T6" fmla="*/ 154 w 2125"/>
                                    <a:gd name="T7" fmla="*/ 368 h 396"/>
                                    <a:gd name="T8" fmla="*/ 95 w 2125"/>
                                    <a:gd name="T9" fmla="*/ 369 h 396"/>
                                    <a:gd name="T10" fmla="*/ 247 w 2125"/>
                                    <a:gd name="T11" fmla="*/ 342 h 396"/>
                                    <a:gd name="T12" fmla="*/ 192 w 2125"/>
                                    <a:gd name="T13" fmla="*/ 361 h 396"/>
                                    <a:gd name="T14" fmla="*/ 285 w 2125"/>
                                    <a:gd name="T15" fmla="*/ 335 h 396"/>
                                    <a:gd name="T16" fmla="*/ 344 w 2125"/>
                                    <a:gd name="T17" fmla="*/ 333 h 396"/>
                                    <a:gd name="T18" fmla="*/ 285 w 2125"/>
                                    <a:gd name="T19" fmla="*/ 335 h 396"/>
                                    <a:gd name="T20" fmla="*/ 438 w 2125"/>
                                    <a:gd name="T21" fmla="*/ 307 h 396"/>
                                    <a:gd name="T22" fmla="*/ 382 w 2125"/>
                                    <a:gd name="T23" fmla="*/ 326 h 396"/>
                                    <a:gd name="T24" fmla="*/ 476 w 2125"/>
                                    <a:gd name="T25" fmla="*/ 300 h 396"/>
                                    <a:gd name="T26" fmla="*/ 535 w 2125"/>
                                    <a:gd name="T27" fmla="*/ 299 h 396"/>
                                    <a:gd name="T28" fmla="*/ 476 w 2125"/>
                                    <a:gd name="T29" fmla="*/ 300 h 396"/>
                                    <a:gd name="T30" fmla="*/ 628 w 2125"/>
                                    <a:gd name="T31" fmla="*/ 272 h 396"/>
                                    <a:gd name="T32" fmla="*/ 573 w 2125"/>
                                    <a:gd name="T33" fmla="*/ 292 h 396"/>
                                    <a:gd name="T34" fmla="*/ 666 w 2125"/>
                                    <a:gd name="T35" fmla="*/ 265 h 396"/>
                                    <a:gd name="T36" fmla="*/ 725 w 2125"/>
                                    <a:gd name="T37" fmla="*/ 264 h 396"/>
                                    <a:gd name="T38" fmla="*/ 666 w 2125"/>
                                    <a:gd name="T39" fmla="*/ 265 h 396"/>
                                    <a:gd name="T40" fmla="*/ 819 w 2125"/>
                                    <a:gd name="T41" fmla="*/ 238 h 396"/>
                                    <a:gd name="T42" fmla="*/ 763 w 2125"/>
                                    <a:gd name="T43" fmla="*/ 257 h 396"/>
                                    <a:gd name="T44" fmla="*/ 857 w 2125"/>
                                    <a:gd name="T45" fmla="*/ 231 h 396"/>
                                    <a:gd name="T46" fmla="*/ 916 w 2125"/>
                                    <a:gd name="T47" fmla="*/ 229 h 396"/>
                                    <a:gd name="T48" fmla="*/ 857 w 2125"/>
                                    <a:gd name="T49" fmla="*/ 231 h 396"/>
                                    <a:gd name="T50" fmla="*/ 1009 w 2125"/>
                                    <a:gd name="T51" fmla="*/ 203 h 396"/>
                                    <a:gd name="T52" fmla="*/ 954 w 2125"/>
                                    <a:gd name="T53" fmla="*/ 222 h 396"/>
                                    <a:gd name="T54" fmla="*/ 1047 w 2125"/>
                                    <a:gd name="T55" fmla="*/ 196 h 396"/>
                                    <a:gd name="T56" fmla="*/ 1106 w 2125"/>
                                    <a:gd name="T57" fmla="*/ 195 h 396"/>
                                    <a:gd name="T58" fmla="*/ 1047 w 2125"/>
                                    <a:gd name="T59" fmla="*/ 196 h 396"/>
                                    <a:gd name="T60" fmla="*/ 1200 w 2125"/>
                                    <a:gd name="T61" fmla="*/ 168 h 396"/>
                                    <a:gd name="T62" fmla="*/ 1144 w 2125"/>
                                    <a:gd name="T63" fmla="*/ 188 h 396"/>
                                    <a:gd name="T64" fmla="*/ 1238 w 2125"/>
                                    <a:gd name="T65" fmla="*/ 161 h 396"/>
                                    <a:gd name="T66" fmla="*/ 1297 w 2125"/>
                                    <a:gd name="T67" fmla="*/ 160 h 396"/>
                                    <a:gd name="T68" fmla="*/ 1238 w 2125"/>
                                    <a:gd name="T69" fmla="*/ 161 h 396"/>
                                    <a:gd name="T70" fmla="*/ 1390 w 2125"/>
                                    <a:gd name="T71" fmla="*/ 134 h 396"/>
                                    <a:gd name="T72" fmla="*/ 1335 w 2125"/>
                                    <a:gd name="T73" fmla="*/ 153 h 396"/>
                                    <a:gd name="T74" fmla="*/ 1428 w 2125"/>
                                    <a:gd name="T75" fmla="*/ 127 h 396"/>
                                    <a:gd name="T76" fmla="*/ 1487 w 2125"/>
                                    <a:gd name="T77" fmla="*/ 125 h 396"/>
                                    <a:gd name="T78" fmla="*/ 1428 w 2125"/>
                                    <a:gd name="T79" fmla="*/ 127 h 396"/>
                                    <a:gd name="T80" fmla="*/ 1580 w 2125"/>
                                    <a:gd name="T81" fmla="*/ 99 h 396"/>
                                    <a:gd name="T82" fmla="*/ 1525 w 2125"/>
                                    <a:gd name="T83" fmla="*/ 118 h 396"/>
                                    <a:gd name="T84" fmla="*/ 1619 w 2125"/>
                                    <a:gd name="T85" fmla="*/ 92 h 396"/>
                                    <a:gd name="T86" fmla="*/ 1677 w 2125"/>
                                    <a:gd name="T87" fmla="*/ 91 h 396"/>
                                    <a:gd name="T88" fmla="*/ 1619 w 2125"/>
                                    <a:gd name="T89" fmla="*/ 92 h 396"/>
                                    <a:gd name="T90" fmla="*/ 1771 w 2125"/>
                                    <a:gd name="T91" fmla="*/ 64 h 396"/>
                                    <a:gd name="T92" fmla="*/ 1716 w 2125"/>
                                    <a:gd name="T93" fmla="*/ 84 h 396"/>
                                    <a:gd name="T94" fmla="*/ 1809 w 2125"/>
                                    <a:gd name="T95" fmla="*/ 57 h 396"/>
                                    <a:gd name="T96" fmla="*/ 1868 w 2125"/>
                                    <a:gd name="T97" fmla="*/ 56 h 396"/>
                                    <a:gd name="T98" fmla="*/ 1809 w 2125"/>
                                    <a:gd name="T99" fmla="*/ 57 h 396"/>
                                    <a:gd name="T100" fmla="*/ 1961 w 2125"/>
                                    <a:gd name="T101" fmla="*/ 30 h 396"/>
                                    <a:gd name="T102" fmla="*/ 1906 w 2125"/>
                                    <a:gd name="T103" fmla="*/ 49 h 396"/>
                                    <a:gd name="T104" fmla="*/ 1999 w 2125"/>
                                    <a:gd name="T105" fmla="*/ 23 h 396"/>
                                    <a:gd name="T106" fmla="*/ 2058 w 2125"/>
                                    <a:gd name="T107" fmla="*/ 21 h 396"/>
                                    <a:gd name="T108" fmla="*/ 1999 w 2125"/>
                                    <a:gd name="T109" fmla="*/ 23 h 396"/>
                                    <a:gd name="T110" fmla="*/ 2123 w 2125"/>
                                    <a:gd name="T111" fmla="*/ 0 h 396"/>
                                    <a:gd name="T112" fmla="*/ 2096 w 2125"/>
                                    <a:gd name="T113" fmla="*/ 14 h 39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</a:cxnLst>
                                  <a:rect l="0" t="0" r="r" b="b"/>
                                  <a:pathLst>
                                    <a:path w="2125" h="396">
                                      <a:moveTo>
                                        <a:pt x="0" y="387"/>
                                      </a:moveTo>
                                      <a:lnTo>
                                        <a:pt x="57" y="376"/>
                                      </a:lnTo>
                                      <a:lnTo>
                                        <a:pt x="59" y="385"/>
                                      </a:lnTo>
                                      <a:lnTo>
                                        <a:pt x="2" y="396"/>
                                      </a:lnTo>
                                      <a:lnTo>
                                        <a:pt x="0" y="387"/>
                                      </a:lnTo>
                                      <a:close/>
                                      <a:moveTo>
                                        <a:pt x="95" y="369"/>
                                      </a:moveTo>
                                      <a:lnTo>
                                        <a:pt x="152" y="359"/>
                                      </a:lnTo>
                                      <a:lnTo>
                                        <a:pt x="154" y="368"/>
                                      </a:lnTo>
                                      <a:lnTo>
                                        <a:pt x="97" y="378"/>
                                      </a:lnTo>
                                      <a:lnTo>
                                        <a:pt x="95" y="369"/>
                                      </a:lnTo>
                                      <a:close/>
                                      <a:moveTo>
                                        <a:pt x="190" y="352"/>
                                      </a:moveTo>
                                      <a:lnTo>
                                        <a:pt x="247" y="342"/>
                                      </a:lnTo>
                                      <a:lnTo>
                                        <a:pt x="249" y="351"/>
                                      </a:lnTo>
                                      <a:lnTo>
                                        <a:pt x="192" y="361"/>
                                      </a:lnTo>
                                      <a:lnTo>
                                        <a:pt x="190" y="352"/>
                                      </a:lnTo>
                                      <a:close/>
                                      <a:moveTo>
                                        <a:pt x="285" y="335"/>
                                      </a:moveTo>
                                      <a:lnTo>
                                        <a:pt x="343" y="324"/>
                                      </a:lnTo>
                                      <a:lnTo>
                                        <a:pt x="344" y="333"/>
                                      </a:lnTo>
                                      <a:lnTo>
                                        <a:pt x="287" y="344"/>
                                      </a:lnTo>
                                      <a:lnTo>
                                        <a:pt x="285" y="335"/>
                                      </a:lnTo>
                                      <a:close/>
                                      <a:moveTo>
                                        <a:pt x="381" y="317"/>
                                      </a:moveTo>
                                      <a:lnTo>
                                        <a:pt x="438" y="307"/>
                                      </a:lnTo>
                                      <a:lnTo>
                                        <a:pt x="440" y="316"/>
                                      </a:lnTo>
                                      <a:lnTo>
                                        <a:pt x="382" y="326"/>
                                      </a:lnTo>
                                      <a:lnTo>
                                        <a:pt x="381" y="317"/>
                                      </a:lnTo>
                                      <a:close/>
                                      <a:moveTo>
                                        <a:pt x="476" y="300"/>
                                      </a:moveTo>
                                      <a:lnTo>
                                        <a:pt x="533" y="290"/>
                                      </a:lnTo>
                                      <a:lnTo>
                                        <a:pt x="535" y="299"/>
                                      </a:lnTo>
                                      <a:lnTo>
                                        <a:pt x="478" y="309"/>
                                      </a:lnTo>
                                      <a:lnTo>
                                        <a:pt x="476" y="300"/>
                                      </a:lnTo>
                                      <a:close/>
                                      <a:moveTo>
                                        <a:pt x="571" y="283"/>
                                      </a:moveTo>
                                      <a:lnTo>
                                        <a:pt x="628" y="272"/>
                                      </a:lnTo>
                                      <a:lnTo>
                                        <a:pt x="630" y="281"/>
                                      </a:lnTo>
                                      <a:lnTo>
                                        <a:pt x="573" y="292"/>
                                      </a:lnTo>
                                      <a:lnTo>
                                        <a:pt x="571" y="283"/>
                                      </a:lnTo>
                                      <a:close/>
                                      <a:moveTo>
                                        <a:pt x="666" y="265"/>
                                      </a:moveTo>
                                      <a:lnTo>
                                        <a:pt x="723" y="255"/>
                                      </a:lnTo>
                                      <a:lnTo>
                                        <a:pt x="725" y="264"/>
                                      </a:lnTo>
                                      <a:lnTo>
                                        <a:pt x="668" y="274"/>
                                      </a:lnTo>
                                      <a:lnTo>
                                        <a:pt x="666" y="265"/>
                                      </a:lnTo>
                                      <a:close/>
                                      <a:moveTo>
                                        <a:pt x="762" y="248"/>
                                      </a:moveTo>
                                      <a:lnTo>
                                        <a:pt x="819" y="238"/>
                                      </a:lnTo>
                                      <a:lnTo>
                                        <a:pt x="820" y="247"/>
                                      </a:lnTo>
                                      <a:lnTo>
                                        <a:pt x="763" y="257"/>
                                      </a:lnTo>
                                      <a:lnTo>
                                        <a:pt x="762" y="248"/>
                                      </a:lnTo>
                                      <a:close/>
                                      <a:moveTo>
                                        <a:pt x="857" y="231"/>
                                      </a:moveTo>
                                      <a:lnTo>
                                        <a:pt x="914" y="220"/>
                                      </a:lnTo>
                                      <a:lnTo>
                                        <a:pt x="916" y="229"/>
                                      </a:lnTo>
                                      <a:lnTo>
                                        <a:pt x="859" y="240"/>
                                      </a:lnTo>
                                      <a:lnTo>
                                        <a:pt x="857" y="231"/>
                                      </a:lnTo>
                                      <a:close/>
                                      <a:moveTo>
                                        <a:pt x="952" y="213"/>
                                      </a:moveTo>
                                      <a:lnTo>
                                        <a:pt x="1009" y="203"/>
                                      </a:lnTo>
                                      <a:lnTo>
                                        <a:pt x="1011" y="212"/>
                                      </a:lnTo>
                                      <a:lnTo>
                                        <a:pt x="954" y="222"/>
                                      </a:lnTo>
                                      <a:lnTo>
                                        <a:pt x="952" y="213"/>
                                      </a:lnTo>
                                      <a:close/>
                                      <a:moveTo>
                                        <a:pt x="1047" y="196"/>
                                      </a:moveTo>
                                      <a:lnTo>
                                        <a:pt x="1104" y="186"/>
                                      </a:lnTo>
                                      <a:lnTo>
                                        <a:pt x="1106" y="195"/>
                                      </a:lnTo>
                                      <a:lnTo>
                                        <a:pt x="1049" y="205"/>
                                      </a:lnTo>
                                      <a:lnTo>
                                        <a:pt x="1047" y="196"/>
                                      </a:lnTo>
                                      <a:close/>
                                      <a:moveTo>
                                        <a:pt x="1142" y="179"/>
                                      </a:moveTo>
                                      <a:lnTo>
                                        <a:pt x="1200" y="168"/>
                                      </a:lnTo>
                                      <a:lnTo>
                                        <a:pt x="1201" y="177"/>
                                      </a:lnTo>
                                      <a:lnTo>
                                        <a:pt x="1144" y="188"/>
                                      </a:lnTo>
                                      <a:lnTo>
                                        <a:pt x="1142" y="179"/>
                                      </a:lnTo>
                                      <a:close/>
                                      <a:moveTo>
                                        <a:pt x="1238" y="161"/>
                                      </a:moveTo>
                                      <a:lnTo>
                                        <a:pt x="1295" y="151"/>
                                      </a:lnTo>
                                      <a:lnTo>
                                        <a:pt x="1297" y="160"/>
                                      </a:lnTo>
                                      <a:lnTo>
                                        <a:pt x="1239" y="170"/>
                                      </a:lnTo>
                                      <a:lnTo>
                                        <a:pt x="1238" y="161"/>
                                      </a:lnTo>
                                      <a:close/>
                                      <a:moveTo>
                                        <a:pt x="1333" y="144"/>
                                      </a:moveTo>
                                      <a:lnTo>
                                        <a:pt x="1390" y="134"/>
                                      </a:lnTo>
                                      <a:lnTo>
                                        <a:pt x="1392" y="143"/>
                                      </a:lnTo>
                                      <a:lnTo>
                                        <a:pt x="1335" y="153"/>
                                      </a:lnTo>
                                      <a:lnTo>
                                        <a:pt x="1333" y="144"/>
                                      </a:lnTo>
                                      <a:close/>
                                      <a:moveTo>
                                        <a:pt x="1428" y="127"/>
                                      </a:moveTo>
                                      <a:lnTo>
                                        <a:pt x="1485" y="116"/>
                                      </a:lnTo>
                                      <a:lnTo>
                                        <a:pt x="1487" y="125"/>
                                      </a:lnTo>
                                      <a:lnTo>
                                        <a:pt x="1430" y="136"/>
                                      </a:lnTo>
                                      <a:lnTo>
                                        <a:pt x="1428" y="127"/>
                                      </a:lnTo>
                                      <a:close/>
                                      <a:moveTo>
                                        <a:pt x="1523" y="109"/>
                                      </a:moveTo>
                                      <a:lnTo>
                                        <a:pt x="1580" y="99"/>
                                      </a:lnTo>
                                      <a:lnTo>
                                        <a:pt x="1582" y="108"/>
                                      </a:lnTo>
                                      <a:lnTo>
                                        <a:pt x="1525" y="118"/>
                                      </a:lnTo>
                                      <a:lnTo>
                                        <a:pt x="1523" y="109"/>
                                      </a:lnTo>
                                      <a:close/>
                                      <a:moveTo>
                                        <a:pt x="1619" y="92"/>
                                      </a:moveTo>
                                      <a:lnTo>
                                        <a:pt x="1676" y="82"/>
                                      </a:lnTo>
                                      <a:lnTo>
                                        <a:pt x="1677" y="91"/>
                                      </a:lnTo>
                                      <a:lnTo>
                                        <a:pt x="1620" y="101"/>
                                      </a:lnTo>
                                      <a:lnTo>
                                        <a:pt x="1619" y="92"/>
                                      </a:lnTo>
                                      <a:close/>
                                      <a:moveTo>
                                        <a:pt x="1714" y="75"/>
                                      </a:moveTo>
                                      <a:lnTo>
                                        <a:pt x="1771" y="64"/>
                                      </a:lnTo>
                                      <a:lnTo>
                                        <a:pt x="1773" y="73"/>
                                      </a:lnTo>
                                      <a:lnTo>
                                        <a:pt x="1716" y="84"/>
                                      </a:lnTo>
                                      <a:lnTo>
                                        <a:pt x="1714" y="75"/>
                                      </a:lnTo>
                                      <a:close/>
                                      <a:moveTo>
                                        <a:pt x="1809" y="57"/>
                                      </a:moveTo>
                                      <a:lnTo>
                                        <a:pt x="1866" y="47"/>
                                      </a:lnTo>
                                      <a:lnTo>
                                        <a:pt x="1868" y="56"/>
                                      </a:lnTo>
                                      <a:lnTo>
                                        <a:pt x="1811" y="66"/>
                                      </a:lnTo>
                                      <a:lnTo>
                                        <a:pt x="1809" y="57"/>
                                      </a:lnTo>
                                      <a:close/>
                                      <a:moveTo>
                                        <a:pt x="1904" y="40"/>
                                      </a:moveTo>
                                      <a:lnTo>
                                        <a:pt x="1961" y="30"/>
                                      </a:lnTo>
                                      <a:lnTo>
                                        <a:pt x="1963" y="39"/>
                                      </a:lnTo>
                                      <a:lnTo>
                                        <a:pt x="1906" y="49"/>
                                      </a:lnTo>
                                      <a:lnTo>
                                        <a:pt x="1904" y="40"/>
                                      </a:lnTo>
                                      <a:close/>
                                      <a:moveTo>
                                        <a:pt x="1999" y="23"/>
                                      </a:moveTo>
                                      <a:lnTo>
                                        <a:pt x="2056" y="12"/>
                                      </a:lnTo>
                                      <a:lnTo>
                                        <a:pt x="2058" y="21"/>
                                      </a:lnTo>
                                      <a:lnTo>
                                        <a:pt x="2001" y="32"/>
                                      </a:lnTo>
                                      <a:lnTo>
                                        <a:pt x="1999" y="23"/>
                                      </a:lnTo>
                                      <a:close/>
                                      <a:moveTo>
                                        <a:pt x="2095" y="5"/>
                                      </a:moveTo>
                                      <a:lnTo>
                                        <a:pt x="2123" y="0"/>
                                      </a:lnTo>
                                      <a:lnTo>
                                        <a:pt x="2125" y="9"/>
                                      </a:lnTo>
                                      <a:lnTo>
                                        <a:pt x="2096" y="14"/>
                                      </a:lnTo>
                                      <a:lnTo>
                                        <a:pt x="2095" y="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93" name="Line 3849"/>
                              <wps:cNvCnPr/>
                              <wps:spPr bwMode="auto">
                                <a:xfrm>
                                  <a:off x="129540" y="1086485"/>
                                  <a:ext cx="80645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94" name="Line 3850"/>
                              <wps:cNvCnPr/>
                              <wps:spPr bwMode="auto">
                                <a:xfrm flipV="1">
                                  <a:off x="935990" y="841375"/>
                                  <a:ext cx="541655" cy="2451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95" name="Line 3851"/>
                              <wps:cNvCnPr/>
                              <wps:spPr bwMode="auto">
                                <a:xfrm>
                                  <a:off x="671195" y="227965"/>
                                  <a:ext cx="806450" cy="6134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96" name="Line 3852"/>
                              <wps:cNvCnPr/>
                              <wps:spPr bwMode="auto">
                                <a:xfrm>
                                  <a:off x="671195" y="227965"/>
                                  <a:ext cx="264795" cy="8585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97" name="Line 3853"/>
                              <wps:cNvCnPr/>
                              <wps:spPr bwMode="auto">
                                <a:xfrm flipH="1">
                                  <a:off x="129540" y="227965"/>
                                  <a:ext cx="541655" cy="8585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98" name="Freeform 385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68020" y="227965"/>
                                  <a:ext cx="6350" cy="613410"/>
                                </a:xfrm>
                                <a:custGeom>
                                  <a:avLst/>
                                  <a:gdLst>
                                    <a:gd name="T0" fmla="*/ 10 w 10"/>
                                    <a:gd name="T1" fmla="*/ 0 h 966"/>
                                    <a:gd name="T2" fmla="*/ 10 w 10"/>
                                    <a:gd name="T3" fmla="*/ 56 h 966"/>
                                    <a:gd name="T4" fmla="*/ 0 w 10"/>
                                    <a:gd name="T5" fmla="*/ 56 h 966"/>
                                    <a:gd name="T6" fmla="*/ 0 w 10"/>
                                    <a:gd name="T7" fmla="*/ 0 h 966"/>
                                    <a:gd name="T8" fmla="*/ 10 w 10"/>
                                    <a:gd name="T9" fmla="*/ 0 h 966"/>
                                    <a:gd name="T10" fmla="*/ 10 w 10"/>
                                    <a:gd name="T11" fmla="*/ 92 h 966"/>
                                    <a:gd name="T12" fmla="*/ 10 w 10"/>
                                    <a:gd name="T13" fmla="*/ 148 h 966"/>
                                    <a:gd name="T14" fmla="*/ 0 w 10"/>
                                    <a:gd name="T15" fmla="*/ 148 h 966"/>
                                    <a:gd name="T16" fmla="*/ 0 w 10"/>
                                    <a:gd name="T17" fmla="*/ 92 h 966"/>
                                    <a:gd name="T18" fmla="*/ 10 w 10"/>
                                    <a:gd name="T19" fmla="*/ 92 h 966"/>
                                    <a:gd name="T20" fmla="*/ 10 w 10"/>
                                    <a:gd name="T21" fmla="*/ 184 h 966"/>
                                    <a:gd name="T22" fmla="*/ 10 w 10"/>
                                    <a:gd name="T23" fmla="*/ 240 h 966"/>
                                    <a:gd name="T24" fmla="*/ 0 w 10"/>
                                    <a:gd name="T25" fmla="*/ 240 h 966"/>
                                    <a:gd name="T26" fmla="*/ 0 w 10"/>
                                    <a:gd name="T27" fmla="*/ 184 h 966"/>
                                    <a:gd name="T28" fmla="*/ 10 w 10"/>
                                    <a:gd name="T29" fmla="*/ 184 h 966"/>
                                    <a:gd name="T30" fmla="*/ 10 w 10"/>
                                    <a:gd name="T31" fmla="*/ 276 h 966"/>
                                    <a:gd name="T32" fmla="*/ 10 w 10"/>
                                    <a:gd name="T33" fmla="*/ 332 h 966"/>
                                    <a:gd name="T34" fmla="*/ 0 w 10"/>
                                    <a:gd name="T35" fmla="*/ 332 h 966"/>
                                    <a:gd name="T36" fmla="*/ 0 w 10"/>
                                    <a:gd name="T37" fmla="*/ 276 h 966"/>
                                    <a:gd name="T38" fmla="*/ 10 w 10"/>
                                    <a:gd name="T39" fmla="*/ 276 h 966"/>
                                    <a:gd name="T40" fmla="*/ 10 w 10"/>
                                    <a:gd name="T41" fmla="*/ 368 h 966"/>
                                    <a:gd name="T42" fmla="*/ 10 w 10"/>
                                    <a:gd name="T43" fmla="*/ 424 h 966"/>
                                    <a:gd name="T44" fmla="*/ 0 w 10"/>
                                    <a:gd name="T45" fmla="*/ 424 h 966"/>
                                    <a:gd name="T46" fmla="*/ 0 w 10"/>
                                    <a:gd name="T47" fmla="*/ 368 h 966"/>
                                    <a:gd name="T48" fmla="*/ 10 w 10"/>
                                    <a:gd name="T49" fmla="*/ 368 h 966"/>
                                    <a:gd name="T50" fmla="*/ 10 w 10"/>
                                    <a:gd name="T51" fmla="*/ 460 h 966"/>
                                    <a:gd name="T52" fmla="*/ 10 w 10"/>
                                    <a:gd name="T53" fmla="*/ 516 h 966"/>
                                    <a:gd name="T54" fmla="*/ 0 w 10"/>
                                    <a:gd name="T55" fmla="*/ 516 h 966"/>
                                    <a:gd name="T56" fmla="*/ 0 w 10"/>
                                    <a:gd name="T57" fmla="*/ 460 h 966"/>
                                    <a:gd name="T58" fmla="*/ 10 w 10"/>
                                    <a:gd name="T59" fmla="*/ 460 h 966"/>
                                    <a:gd name="T60" fmla="*/ 10 w 10"/>
                                    <a:gd name="T61" fmla="*/ 552 h 966"/>
                                    <a:gd name="T62" fmla="*/ 10 w 10"/>
                                    <a:gd name="T63" fmla="*/ 608 h 966"/>
                                    <a:gd name="T64" fmla="*/ 0 w 10"/>
                                    <a:gd name="T65" fmla="*/ 608 h 966"/>
                                    <a:gd name="T66" fmla="*/ 0 w 10"/>
                                    <a:gd name="T67" fmla="*/ 552 h 966"/>
                                    <a:gd name="T68" fmla="*/ 10 w 10"/>
                                    <a:gd name="T69" fmla="*/ 552 h 966"/>
                                    <a:gd name="T70" fmla="*/ 10 w 10"/>
                                    <a:gd name="T71" fmla="*/ 644 h 966"/>
                                    <a:gd name="T72" fmla="*/ 10 w 10"/>
                                    <a:gd name="T73" fmla="*/ 700 h 966"/>
                                    <a:gd name="T74" fmla="*/ 0 w 10"/>
                                    <a:gd name="T75" fmla="*/ 700 h 966"/>
                                    <a:gd name="T76" fmla="*/ 0 w 10"/>
                                    <a:gd name="T77" fmla="*/ 644 h 966"/>
                                    <a:gd name="T78" fmla="*/ 10 w 10"/>
                                    <a:gd name="T79" fmla="*/ 644 h 966"/>
                                    <a:gd name="T80" fmla="*/ 10 w 10"/>
                                    <a:gd name="T81" fmla="*/ 736 h 966"/>
                                    <a:gd name="T82" fmla="*/ 10 w 10"/>
                                    <a:gd name="T83" fmla="*/ 792 h 966"/>
                                    <a:gd name="T84" fmla="*/ 0 w 10"/>
                                    <a:gd name="T85" fmla="*/ 792 h 966"/>
                                    <a:gd name="T86" fmla="*/ 0 w 10"/>
                                    <a:gd name="T87" fmla="*/ 736 h 966"/>
                                    <a:gd name="T88" fmla="*/ 10 w 10"/>
                                    <a:gd name="T89" fmla="*/ 736 h 966"/>
                                    <a:gd name="T90" fmla="*/ 10 w 10"/>
                                    <a:gd name="T91" fmla="*/ 828 h 966"/>
                                    <a:gd name="T92" fmla="*/ 10 w 10"/>
                                    <a:gd name="T93" fmla="*/ 884 h 966"/>
                                    <a:gd name="T94" fmla="*/ 0 w 10"/>
                                    <a:gd name="T95" fmla="*/ 884 h 966"/>
                                    <a:gd name="T96" fmla="*/ 0 w 10"/>
                                    <a:gd name="T97" fmla="*/ 828 h 966"/>
                                    <a:gd name="T98" fmla="*/ 10 w 10"/>
                                    <a:gd name="T99" fmla="*/ 828 h 966"/>
                                    <a:gd name="T100" fmla="*/ 10 w 10"/>
                                    <a:gd name="T101" fmla="*/ 920 h 966"/>
                                    <a:gd name="T102" fmla="*/ 10 w 10"/>
                                    <a:gd name="T103" fmla="*/ 966 h 966"/>
                                    <a:gd name="T104" fmla="*/ 0 w 10"/>
                                    <a:gd name="T105" fmla="*/ 966 h 966"/>
                                    <a:gd name="T106" fmla="*/ 0 w 10"/>
                                    <a:gd name="T107" fmla="*/ 920 h 966"/>
                                    <a:gd name="T108" fmla="*/ 10 w 10"/>
                                    <a:gd name="T109" fmla="*/ 920 h 96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10" h="966">
                                      <a:moveTo>
                                        <a:pt x="10" y="0"/>
                                      </a:moveTo>
                                      <a:lnTo>
                                        <a:pt x="10" y="56"/>
                                      </a:lnTo>
                                      <a:lnTo>
                                        <a:pt x="0" y="56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0" y="0"/>
                                      </a:lnTo>
                                      <a:close/>
                                      <a:moveTo>
                                        <a:pt x="10" y="92"/>
                                      </a:moveTo>
                                      <a:lnTo>
                                        <a:pt x="10" y="148"/>
                                      </a:lnTo>
                                      <a:lnTo>
                                        <a:pt x="0" y="148"/>
                                      </a:lnTo>
                                      <a:lnTo>
                                        <a:pt x="0" y="92"/>
                                      </a:lnTo>
                                      <a:lnTo>
                                        <a:pt x="10" y="92"/>
                                      </a:lnTo>
                                      <a:close/>
                                      <a:moveTo>
                                        <a:pt x="10" y="184"/>
                                      </a:moveTo>
                                      <a:lnTo>
                                        <a:pt x="10" y="240"/>
                                      </a:lnTo>
                                      <a:lnTo>
                                        <a:pt x="0" y="240"/>
                                      </a:lnTo>
                                      <a:lnTo>
                                        <a:pt x="0" y="184"/>
                                      </a:lnTo>
                                      <a:lnTo>
                                        <a:pt x="10" y="184"/>
                                      </a:lnTo>
                                      <a:close/>
                                      <a:moveTo>
                                        <a:pt x="10" y="276"/>
                                      </a:moveTo>
                                      <a:lnTo>
                                        <a:pt x="10" y="332"/>
                                      </a:lnTo>
                                      <a:lnTo>
                                        <a:pt x="0" y="332"/>
                                      </a:lnTo>
                                      <a:lnTo>
                                        <a:pt x="0" y="276"/>
                                      </a:lnTo>
                                      <a:lnTo>
                                        <a:pt x="10" y="276"/>
                                      </a:lnTo>
                                      <a:close/>
                                      <a:moveTo>
                                        <a:pt x="10" y="368"/>
                                      </a:moveTo>
                                      <a:lnTo>
                                        <a:pt x="10" y="424"/>
                                      </a:lnTo>
                                      <a:lnTo>
                                        <a:pt x="0" y="424"/>
                                      </a:lnTo>
                                      <a:lnTo>
                                        <a:pt x="0" y="368"/>
                                      </a:lnTo>
                                      <a:lnTo>
                                        <a:pt x="10" y="368"/>
                                      </a:lnTo>
                                      <a:close/>
                                      <a:moveTo>
                                        <a:pt x="10" y="460"/>
                                      </a:moveTo>
                                      <a:lnTo>
                                        <a:pt x="10" y="516"/>
                                      </a:lnTo>
                                      <a:lnTo>
                                        <a:pt x="0" y="516"/>
                                      </a:lnTo>
                                      <a:lnTo>
                                        <a:pt x="0" y="460"/>
                                      </a:lnTo>
                                      <a:lnTo>
                                        <a:pt x="10" y="460"/>
                                      </a:lnTo>
                                      <a:close/>
                                      <a:moveTo>
                                        <a:pt x="10" y="552"/>
                                      </a:moveTo>
                                      <a:lnTo>
                                        <a:pt x="10" y="608"/>
                                      </a:lnTo>
                                      <a:lnTo>
                                        <a:pt x="0" y="608"/>
                                      </a:lnTo>
                                      <a:lnTo>
                                        <a:pt x="0" y="552"/>
                                      </a:lnTo>
                                      <a:lnTo>
                                        <a:pt x="10" y="552"/>
                                      </a:lnTo>
                                      <a:close/>
                                      <a:moveTo>
                                        <a:pt x="10" y="644"/>
                                      </a:moveTo>
                                      <a:lnTo>
                                        <a:pt x="10" y="700"/>
                                      </a:lnTo>
                                      <a:lnTo>
                                        <a:pt x="0" y="700"/>
                                      </a:lnTo>
                                      <a:lnTo>
                                        <a:pt x="0" y="644"/>
                                      </a:lnTo>
                                      <a:lnTo>
                                        <a:pt x="10" y="644"/>
                                      </a:lnTo>
                                      <a:close/>
                                      <a:moveTo>
                                        <a:pt x="10" y="736"/>
                                      </a:moveTo>
                                      <a:lnTo>
                                        <a:pt x="10" y="792"/>
                                      </a:lnTo>
                                      <a:lnTo>
                                        <a:pt x="0" y="792"/>
                                      </a:lnTo>
                                      <a:lnTo>
                                        <a:pt x="0" y="736"/>
                                      </a:lnTo>
                                      <a:lnTo>
                                        <a:pt x="10" y="736"/>
                                      </a:lnTo>
                                      <a:close/>
                                      <a:moveTo>
                                        <a:pt x="10" y="828"/>
                                      </a:moveTo>
                                      <a:lnTo>
                                        <a:pt x="10" y="884"/>
                                      </a:lnTo>
                                      <a:lnTo>
                                        <a:pt x="0" y="884"/>
                                      </a:lnTo>
                                      <a:lnTo>
                                        <a:pt x="0" y="828"/>
                                      </a:lnTo>
                                      <a:lnTo>
                                        <a:pt x="10" y="828"/>
                                      </a:lnTo>
                                      <a:close/>
                                      <a:moveTo>
                                        <a:pt x="10" y="920"/>
                                      </a:moveTo>
                                      <a:lnTo>
                                        <a:pt x="10" y="966"/>
                                      </a:lnTo>
                                      <a:lnTo>
                                        <a:pt x="0" y="966"/>
                                      </a:lnTo>
                                      <a:lnTo>
                                        <a:pt x="0" y="920"/>
                                      </a:lnTo>
                                      <a:lnTo>
                                        <a:pt x="10" y="92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99" name="Rectangle 38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46430" y="71120"/>
                                  <a:ext cx="8001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72E3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72E3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00" name="Rectangle 38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16280" y="68516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72E3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72E3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01" name="Rectangle 38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2230" y="110871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72E3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72E3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02" name="Rectangle 38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86460" y="1104900"/>
                                  <a:ext cx="8318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72E3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72E3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03" name="Rectangle 38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31620" y="69405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72E3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72E3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40" name="Oval 38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26465" y="1077595"/>
                                  <a:ext cx="1841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41" name="Oval 38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1670" y="832485"/>
                                  <a:ext cx="1841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42" name="Oval 38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68120" y="832485"/>
                                  <a:ext cx="19050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43" name="Oval 38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0015" y="1077595"/>
                                  <a:ext cx="1841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44" name="Oval 386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1670" y="219710"/>
                                  <a:ext cx="1841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843" o:spid="_x0000_s1082" editas="canvas" style="width:135.25pt;height:103.95pt;mso-position-horizontal-relative:char;mso-position-vertical-relative:line" coordsize="17176,132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">
                      <v:shape id="_x0000_s1083" type="#_x0000_t75" style="position:absolute;width:17176;height:13201;visibility:visible;mso-wrap-style:square">
                        <v:fill o:detectmouseclick="t"/>
                        <v:path o:connecttype="none"/>
                      </v:shape>
                      <v:shape id="Freeform 3845" o:spid="_x0000_s1084" style="position:absolute;left:6711;top:8382;width:8065;height:57;visibility:visible;mso-wrap-style:square;v-text-anchor:top" coordsize="1270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" path="m,l58,r,9l,9,,xm97,r58,l155,9,97,9,97,xm194,r58,l252,9r-58,l194,xm291,r58,l349,9r-58,l291,xm388,r58,l446,9r-58,l388,xm485,r58,l543,9r-58,l485,xm582,r58,l640,9r-58,l582,xm679,r58,l737,9r-58,l679,xm775,r59,l834,9r-59,l775,xm872,r59,l931,9r-59,l872,xm969,r59,l1028,9r-59,l969,xm1066,r59,l1125,9r-59,l1066,xm1163,r58,l1221,9r-58,l1163,xm1260,r10,l1270,9r-10,l1260,xe" fillcolor="black" strokeweight=".1pt">
                        <v:stroke joinstyle="bevel"/>
                        <v:path arrowok="t" o:connecttype="custom" o:connectlocs="36830,0;0,5715;61595,0;98425,5715;61595,0;160020,0;123190,5715;184785,0;221615,5715;184785,0;283210,0;246380,5715;307975,0;344805,5715;307975,0;406400,0;369570,5715;431165,0;467995,5715;431165,0;529590,0;492125,5715;553720,0;591185,5715;553720,0;652780,0;615315,5715;676910,0;714375,5715;676910,0;775335,0;738505,5715;800100,0;806450,5715;800100,0" o:connectangles="0,0,0,0,0,0,0,0,0,0,0,0,0,0,0,0,0,0,0,0,0,0,0,0,0,0,0,0,0,0,0,0,0,0,0"/>
                        <o:lock v:ext="edit" verticies="t"/>
                      </v:shape>
                      <v:shape id="Freeform 3846" o:spid="_x0000_s1085" style="position:absolute;left:1365;top:8388;width:5359;height:2464;visibility:visible;mso-wrap-style:square;v-text-anchor:top" coordsize="844,3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" path="m844,8l792,32r-5,-9l840,r4,8xm757,47l704,71r-4,-8l752,39r5,8xm669,87r-52,24l612,103,665,79r4,8xm582,127r-53,23l525,142r52,-24l582,127xm494,166r-53,24l437,182r53,-24l494,166xm406,206r-52,24l350,221r52,-23l406,206xm319,246r-53,23l262,261r53,-24l319,246xm231,285r-52,24l175,301r52,-24l231,285xm144,325l91,349r-4,-9l140,317r4,8xm56,364l4,388,,380,52,356r4,8xe" fillcolor="black" strokeweight=".1pt">
                        <v:stroke joinstyle="bevel"/>
                        <v:path arrowok="t" o:connecttype="custom" o:connectlocs="535940,5080;502920,20320;499745,14605;533400,0;535940,5080;480695,29845;447040,45085;444500,40005;477520,24765;480695,29845;424815,55245;391795,70485;388620,65405;422275,50165;424815,55245;369570,80645;335915,95250;333375,90170;366395,74930;369570,80645;313690,105410;280035,120650;277495,115570;311150,100330;313690,105410;257810,130810;224790,146050;222250,140335;255270,125730;257810,130810;202565,156210;168910,170815;166370,165735;200025,150495;202565,156210;146685,180975;113665,196215;111125,191135;144145,175895;146685,180975;91440,206375;57785,221615;55245,215900;88900,201295;91440,206375;35560,231140;2540,246380;0,241300;33020,226060;35560,231140" o:connectangles="0,0,0,0,0,0,0,0,0,0,0,0,0,0,0,0,0,0,0,0,0,0,0,0,0,0,0,0,0,0,0,0,0,0,0,0,0,0,0,0,0,0,0,0,0,0,0,0,0,0"/>
                        <o:lock v:ext="edit" verticies="t"/>
                      </v:shape>
                      <v:shape id="Freeform 3847" o:spid="_x0000_s1086" style="position:absolute;left:6692;top:8388;width:2686;height:2495;visibility:visible;mso-wrap-style:square;v-text-anchor:top" coordsize="423,3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" path="m6,l48,39r-7,7l,7,6,xm76,65r41,38l110,110,69,71r7,-6xm145,129r42,39l180,174,138,136r7,-7xm214,193r42,39l249,238,208,200r6,-7xm284,258r41,38l319,303,277,264r7,-6xm353,322r42,38l388,367,346,328r7,-6xm422,386r1,1l416,393r,l422,386xe" fillcolor="black" strokeweight=".1pt">
                        <v:stroke joinstyle="bevel"/>
                        <v:path arrowok="t" o:connecttype="custom" o:connectlocs="3810,0;30480,24765;26035,29210;0,4445;3810,0;48260,41275;74295,65405;69850,69850;43815,45085;48260,41275;92075,81915;118745,106680;114300,110490;87630,86360;92075,81915;135890,122555;162560,147320;158115,151130;132080,127000;135890,122555;180340,163830;206375,187960;202565,192405;175895,167640;180340,163830;224155,204470;250825,228600;246380,233045;219710,208280;224155,204470;267970,245110;268605,245745;264160,249555;264160,249555;267970,245110" o:connectangles="0,0,0,0,0,0,0,0,0,0,0,0,0,0,0,0,0,0,0,0,0,0,0,0,0,0,0,0,0,0,0,0,0,0,0"/>
                        <o:lock v:ext="edit" verticies="t"/>
                      </v:shape>
                      <v:shape id="Freeform 3848" o:spid="_x0000_s1087" style="position:absolute;left:1289;top:8382;width:13493;height:2514;visibility:visible;mso-wrap-style:square;v-text-anchor:top" coordsize="2125,3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" path="m,387l57,376r2,9l2,396,,387xm95,369r57,-10l154,368,97,378r-2,-9xm190,352r57,-10l249,351r-57,10l190,352xm285,335r58,-11l344,333r-57,11l285,335xm381,317r57,-10l440,316r-58,10l381,317xm476,300r57,-10l535,299r-57,10l476,300xm571,283r57,-11l630,281r-57,11l571,283xm666,265r57,-10l725,264r-57,10l666,265xm762,248r57,-10l820,247r-57,10l762,248xm857,231r57,-11l916,229r-57,11l857,231xm952,213r57,-10l1011,212r-57,10l952,213xm1047,196r57,-10l1106,195r-57,10l1047,196xm1142,179r58,-11l1201,177r-57,11l1142,179xm1238,161r57,-10l1297,160r-58,10l1238,161xm1333,144r57,-10l1392,143r-57,10l1333,144xm1428,127r57,-11l1487,125r-57,11l1428,127xm1523,109r57,-10l1582,108r-57,10l1523,109xm1619,92r57,-10l1677,91r-57,10l1619,92xm1714,75r57,-11l1773,73r-57,11l1714,75xm1809,57r57,-10l1868,56r-57,10l1809,57xm1904,40r57,-10l1963,39r-57,10l1904,40xm1999,23r57,-11l2058,21r-57,11l1999,23xm2095,5l2123,r2,9l2096,14r-1,-9xe" fillcolor="black" strokeweight=".1pt">
                        <v:stroke joinstyle="bevel"/>
                        <v:path arrowok="t" o:connecttype="custom" o:connectlocs="36195,238760;1270,251460;60325,234315;97790,233680;60325,234315;156845,217170;121920,229235;180975,212725;218440,211455;180975,212725;278130,194945;242570,207010;302260,190500;339725,189865;302260,190500;398780,172720;363855,185420;422910,168275;460375,167640;422910,168275;520065,151130;484505,163195;544195,146685;581660,145415;544195,146685;640715,128905;605790,140970;664845,124460;702310,123825;664845,124460;762000,106680;726440,119380;786130,102235;823595,101600;786130,102235;882650,85090;847725,97155;906780,80645;944245,79375;906780,80645;1003300,62865;968375,74930;1028065,58420;1064895,57785;1028065,58420;1124585,40640;1089660,53340;1148715,36195;1186180,35560;1148715,36195;1245235,19050;1210310,31115;1269365,14605;1306830,13335;1269365,14605;1348105,0;1330960,8890" o:connectangles="0,0,0,0,0,0,0,0,0,0,0,0,0,0,0,0,0,0,0,0,0,0,0,0,0,0,0,0,0,0,0,0,0,0,0,0,0,0,0,0,0,0,0,0,0,0,0,0,0,0,0,0,0,0,0,0,0"/>
                        <o:lock v:ext="edit" verticies="t"/>
                      </v:shape>
                      <v:line id="Line 3849" o:spid="_x0000_s1088" style="position:absolute;visibility:visible;mso-wrap-style:square" from="1295,10864" to="9359,108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" strokeweight=".5pt">
                        <v:stroke joinstyle="miter"/>
                      </v:line>
                      <v:line id="Line 3850" o:spid="_x0000_s1089" style="position:absolute;flip:y;visibility:visible;mso-wrap-style:square" from="9359,8413" to="14776,108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" strokeweight=".5pt">
                        <v:stroke joinstyle="miter"/>
                      </v:line>
                      <v:line id="Line 3851" o:spid="_x0000_s1090" style="position:absolute;visibility:visible;mso-wrap-style:square" from="6711,2279" to="14776,8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" strokeweight=".5pt">
                        <v:stroke joinstyle="miter"/>
                      </v:line>
                      <v:line id="Line 3852" o:spid="_x0000_s1091" style="position:absolute;visibility:visible;mso-wrap-style:square" from="6711,2279" to="9359,108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" strokeweight=".5pt">
                        <v:stroke joinstyle="miter"/>
                      </v:line>
                      <v:line id="Line 3853" o:spid="_x0000_s1092" style="position:absolute;flip:x;visibility:visible;mso-wrap-style:square" from="1295,2279" to="6711,108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" strokeweight=".5pt">
                        <v:stroke joinstyle="miter"/>
                      </v:line>
                      <v:shape id="Freeform 3854" o:spid="_x0000_s1093" style="position:absolute;left:6680;top:2279;width:63;height:6134;visibility:visible;mso-wrap-style:square;v-text-anchor:top" coordsize="10,9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" path="m10,r,56l,56,,,10,xm10,92r,56l,148,,92r10,xm10,184r,56l,240,,184r10,xm10,276r,56l,332,,276r10,xm10,368r,56l,424,,368r10,xm10,460r,56l,516,,460r10,xm10,552r,56l,608,,552r10,xm10,644r,56l,700,,644r10,xm10,736r,56l,792,,736r10,xm10,828r,56l,884,,828r10,xm10,920r,46l,966,,920r10,xe" fillcolor="black" strokeweight=".1pt">
                        <v:stroke joinstyle="bevel"/>
                        <v:path arrowok="t" o:connecttype="custom" o:connectlocs="6350,0;6350,35560;0,35560;0,0;6350,0;6350,58420;6350,93980;0,93980;0,58420;6350,58420;6350,116840;6350,152400;0,152400;0,116840;6350,116840;6350,175260;6350,210820;0,210820;0,175260;6350,175260;6350,233680;6350,269240;0,269240;0,233680;6350,233680;6350,292100;6350,327660;0,327660;0,292100;6350,292100;6350,350520;6350,386080;0,386080;0,350520;6350,350520;6350,408940;6350,444500;0,444500;0,408940;6350,408940;6350,467360;6350,502920;0,502920;0,467360;6350,467360;6350,525780;6350,561340;0,561340;0,525780;6350,525780;6350,584200;6350,613410;0,613410;0,584200;6350,584200" o:connectangles="0,0,0,0,0,0,0,0,0,0,0,0,0,0,0,0,0,0,0,0,0,0,0,0,0,0,0,0,0,0,0,0,0,0,0,0,0,0,0,0,0,0,0,0,0,0,0,0,0,0,0,0,0,0,0"/>
                        <o:lock v:ext="edit" verticies="t"/>
                      </v:shape>
                      <v:rect id="Rectangle 3855" o:spid="_x0000_s1094" style="position:absolute;left:6464;top:711;width:80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72E3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72E3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3856" o:spid="_x0000_s1095" style="position:absolute;left:7162;top:6851;width:76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D72E3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72E3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857" o:spid="_x0000_s1096" style="position:absolute;left:622;top:11087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72E3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72E3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858" o:spid="_x0000_s1097" style="position:absolute;left:8864;top:11049;width:832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72E3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72E3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859" o:spid="_x0000_s1098" style="position:absolute;left:15316;top:6940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72E3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72E3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oval id="Oval 3860" o:spid="_x0000_s1099" style="position:absolute;left:9264;top:10775;width:184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" fillcolor="black" strokeweight="0"/>
                      <v:oval id="Oval 3861" o:spid="_x0000_s1100" style="position:absolute;left:6616;top:8324;width:184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" fillcolor="black" strokeweight="0"/>
                      <v:oval id="Oval 3862" o:spid="_x0000_s1101" style="position:absolute;left:14681;top:8324;width:190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" fillcolor="black" strokeweight="0"/>
                      <v:oval id="Oval 3863" o:spid="_x0000_s1102" style="position:absolute;left:1200;top:10775;width:184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" fillcolor="black" strokeweight="0"/>
                      <v:oval id="Oval 3864" o:spid="_x0000_s1103" style="position:absolute;left:6616;top:2197;width:184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  <w:tr w:rsidR="00DC5200" w:rsidRPr="00610F8A" w:rsidTr="00F52983">
        <w:tc>
          <w:tcPr>
            <w:tcW w:w="5688" w:type="dxa"/>
            <w:gridSpan w:val="4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b/>
                <w:sz w:val="26"/>
                <w:szCs w:val="26"/>
              </w:rPr>
              <w:t>Câu 6.</w: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sz w:val="26"/>
                <w:szCs w:val="26"/>
                <w:lang w:val="pt-BR"/>
              </w:rPr>
              <w:t xml:space="preserve">Diện tích tam giác vuông </w:t>
            </w:r>
            <w:r w:rsidR="007A1347" w:rsidRPr="00610F8A">
              <w:rPr>
                <w:position w:val="-26"/>
                <w:sz w:val="26"/>
                <w:szCs w:val="26"/>
                <w:lang w:val="pt-BR"/>
              </w:rPr>
              <w:object w:dxaOrig="2439" w:dyaOrig="700">
                <v:shape id="_x0000_i2070" type="#_x0000_t75" style="width:122.25pt;height:35.25pt" o:ole="">
                  <v:imagedata r:id="rId2097" o:title=""/>
                </v:shape>
                <o:OLEObject Type="Embed" ProgID="Equation.DSMT4" ShapeID="_x0000_i2070" DrawAspect="Content" ObjectID="_1653457976" r:id="rId2098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Chiều cao khối chóp là </w:t>
            </w:r>
            <w:r w:rsidR="007A1347" w:rsidRPr="00610F8A">
              <w:rPr>
                <w:position w:val="-6"/>
                <w:sz w:val="26"/>
                <w:szCs w:val="26"/>
                <w:lang w:val="pt-BR"/>
              </w:rPr>
              <w:object w:dxaOrig="900" w:dyaOrig="279">
                <v:shape id="_x0000_i2071" type="#_x0000_t75" style="width:45pt;height:14.25pt" o:ole="">
                  <v:imagedata r:id="rId2099" o:title=""/>
                </v:shape>
                <o:OLEObject Type="Embed" ProgID="Equation.DSMT4" ShapeID="_x0000_i2071" DrawAspect="Content" ObjectID="_1653457977" r:id="rId2100"/>
              </w:object>
            </w:r>
            <w:r w:rsidRPr="00790DA3">
              <w:rPr>
                <w:sz w:val="26"/>
                <w:szCs w:val="26"/>
                <w:lang w:val="fr-FR"/>
              </w:rPr>
              <w:t>.</w:t>
            </w:r>
            <w:r w:rsidRPr="00610F8A">
              <w:rPr>
                <w:sz w:val="26"/>
                <w:szCs w:val="26"/>
                <w:lang w:val="pt-BR"/>
              </w:rPr>
              <w:t xml:space="preserve"> 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Vậy thể tích khối chóp </w:t>
            </w:r>
            <w:r w:rsidR="007A1347" w:rsidRPr="00610F8A">
              <w:rPr>
                <w:position w:val="-26"/>
                <w:sz w:val="26"/>
                <w:szCs w:val="26"/>
                <w:lang w:val="pt-BR"/>
              </w:rPr>
              <w:object w:dxaOrig="2540" w:dyaOrig="700">
                <v:shape id="_x0000_i2072" type="#_x0000_t75" style="width:126.75pt;height:35.25pt" o:ole="">
                  <v:imagedata r:id="rId2101" o:title=""/>
                </v:shape>
                <o:OLEObject Type="Embed" ProgID="Equation.DSMT4" ShapeID="_x0000_i2072" DrawAspect="Content" ObjectID="_1653457978" r:id="rId2102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noProof/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  <w:lang w:val="pt-BR"/>
              </w:rPr>
              <w:t>Chọn C.</w:t>
            </w:r>
          </w:p>
        </w:tc>
        <w:tc>
          <w:tcPr>
            <w:tcW w:w="2448" w:type="dxa"/>
            <w:gridSpan w:val="2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375410" cy="1116965"/>
                      <wp:effectExtent l="0" t="0" r="0" b="0"/>
                      <wp:docPr id="3865" name="Canvas 386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932" name="Freeform 386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15265" y="693420"/>
                                  <a:ext cx="932180" cy="4445"/>
                                </a:xfrm>
                                <a:custGeom>
                                  <a:avLst/>
                                  <a:gdLst>
                                    <a:gd name="T0" fmla="*/ 61 w 1468"/>
                                    <a:gd name="T1" fmla="*/ 0 h 7"/>
                                    <a:gd name="T2" fmla="*/ 0 w 1468"/>
                                    <a:gd name="T3" fmla="*/ 7 h 7"/>
                                    <a:gd name="T4" fmla="*/ 102 w 1468"/>
                                    <a:gd name="T5" fmla="*/ 0 h 7"/>
                                    <a:gd name="T6" fmla="*/ 164 w 1468"/>
                                    <a:gd name="T7" fmla="*/ 7 h 7"/>
                                    <a:gd name="T8" fmla="*/ 102 w 1468"/>
                                    <a:gd name="T9" fmla="*/ 0 h 7"/>
                                    <a:gd name="T10" fmla="*/ 267 w 1468"/>
                                    <a:gd name="T11" fmla="*/ 0 h 7"/>
                                    <a:gd name="T12" fmla="*/ 205 w 1468"/>
                                    <a:gd name="T13" fmla="*/ 7 h 7"/>
                                    <a:gd name="T14" fmla="*/ 308 w 1468"/>
                                    <a:gd name="T15" fmla="*/ 0 h 7"/>
                                    <a:gd name="T16" fmla="*/ 369 w 1468"/>
                                    <a:gd name="T17" fmla="*/ 7 h 7"/>
                                    <a:gd name="T18" fmla="*/ 308 w 1468"/>
                                    <a:gd name="T19" fmla="*/ 0 h 7"/>
                                    <a:gd name="T20" fmla="*/ 472 w 1468"/>
                                    <a:gd name="T21" fmla="*/ 0 h 7"/>
                                    <a:gd name="T22" fmla="*/ 410 w 1468"/>
                                    <a:gd name="T23" fmla="*/ 7 h 7"/>
                                    <a:gd name="T24" fmla="*/ 513 w 1468"/>
                                    <a:gd name="T25" fmla="*/ 0 h 7"/>
                                    <a:gd name="T26" fmla="*/ 575 w 1468"/>
                                    <a:gd name="T27" fmla="*/ 7 h 7"/>
                                    <a:gd name="T28" fmla="*/ 513 w 1468"/>
                                    <a:gd name="T29" fmla="*/ 0 h 7"/>
                                    <a:gd name="T30" fmla="*/ 677 w 1468"/>
                                    <a:gd name="T31" fmla="*/ 0 h 7"/>
                                    <a:gd name="T32" fmla="*/ 616 w 1468"/>
                                    <a:gd name="T33" fmla="*/ 7 h 7"/>
                                    <a:gd name="T34" fmla="*/ 718 w 1468"/>
                                    <a:gd name="T35" fmla="*/ 0 h 7"/>
                                    <a:gd name="T36" fmla="*/ 780 w 1468"/>
                                    <a:gd name="T37" fmla="*/ 7 h 7"/>
                                    <a:gd name="T38" fmla="*/ 718 w 1468"/>
                                    <a:gd name="T39" fmla="*/ 0 h 7"/>
                                    <a:gd name="T40" fmla="*/ 883 w 1468"/>
                                    <a:gd name="T41" fmla="*/ 0 h 7"/>
                                    <a:gd name="T42" fmla="*/ 821 w 1468"/>
                                    <a:gd name="T43" fmla="*/ 7 h 7"/>
                                    <a:gd name="T44" fmla="*/ 924 w 1468"/>
                                    <a:gd name="T45" fmla="*/ 0 h 7"/>
                                    <a:gd name="T46" fmla="*/ 985 w 1468"/>
                                    <a:gd name="T47" fmla="*/ 7 h 7"/>
                                    <a:gd name="T48" fmla="*/ 924 w 1468"/>
                                    <a:gd name="T49" fmla="*/ 0 h 7"/>
                                    <a:gd name="T50" fmla="*/ 1088 w 1468"/>
                                    <a:gd name="T51" fmla="*/ 0 h 7"/>
                                    <a:gd name="T52" fmla="*/ 1026 w 1468"/>
                                    <a:gd name="T53" fmla="*/ 7 h 7"/>
                                    <a:gd name="T54" fmla="*/ 1129 w 1468"/>
                                    <a:gd name="T55" fmla="*/ 0 h 7"/>
                                    <a:gd name="T56" fmla="*/ 1191 w 1468"/>
                                    <a:gd name="T57" fmla="*/ 7 h 7"/>
                                    <a:gd name="T58" fmla="*/ 1129 w 1468"/>
                                    <a:gd name="T59" fmla="*/ 0 h 7"/>
                                    <a:gd name="T60" fmla="*/ 1293 w 1468"/>
                                    <a:gd name="T61" fmla="*/ 0 h 7"/>
                                    <a:gd name="T62" fmla="*/ 1232 w 1468"/>
                                    <a:gd name="T63" fmla="*/ 7 h 7"/>
                                    <a:gd name="T64" fmla="*/ 1334 w 1468"/>
                                    <a:gd name="T65" fmla="*/ 0 h 7"/>
                                    <a:gd name="T66" fmla="*/ 1396 w 1468"/>
                                    <a:gd name="T67" fmla="*/ 7 h 7"/>
                                    <a:gd name="T68" fmla="*/ 1334 w 1468"/>
                                    <a:gd name="T69" fmla="*/ 0 h 7"/>
                                    <a:gd name="T70" fmla="*/ 1468 w 1468"/>
                                    <a:gd name="T71" fmla="*/ 0 h 7"/>
                                    <a:gd name="T72" fmla="*/ 1437 w 1468"/>
                                    <a:gd name="T73" fmla="*/ 7 h 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1468" h="7">
                                      <a:moveTo>
                                        <a:pt x="0" y="0"/>
                                      </a:moveTo>
                                      <a:lnTo>
                                        <a:pt x="61" y="0"/>
                                      </a:lnTo>
                                      <a:lnTo>
                                        <a:pt x="61" y="7"/>
                                      </a:lnTo>
                                      <a:lnTo>
                                        <a:pt x="0" y="7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02" y="0"/>
                                      </a:moveTo>
                                      <a:lnTo>
                                        <a:pt x="164" y="0"/>
                                      </a:lnTo>
                                      <a:lnTo>
                                        <a:pt x="164" y="7"/>
                                      </a:lnTo>
                                      <a:lnTo>
                                        <a:pt x="102" y="7"/>
                                      </a:lnTo>
                                      <a:lnTo>
                                        <a:pt x="102" y="0"/>
                                      </a:lnTo>
                                      <a:close/>
                                      <a:moveTo>
                                        <a:pt x="205" y="0"/>
                                      </a:moveTo>
                                      <a:lnTo>
                                        <a:pt x="267" y="0"/>
                                      </a:lnTo>
                                      <a:lnTo>
                                        <a:pt x="267" y="7"/>
                                      </a:lnTo>
                                      <a:lnTo>
                                        <a:pt x="205" y="7"/>
                                      </a:lnTo>
                                      <a:lnTo>
                                        <a:pt x="205" y="0"/>
                                      </a:lnTo>
                                      <a:close/>
                                      <a:moveTo>
                                        <a:pt x="308" y="0"/>
                                      </a:moveTo>
                                      <a:lnTo>
                                        <a:pt x="369" y="0"/>
                                      </a:lnTo>
                                      <a:lnTo>
                                        <a:pt x="369" y="7"/>
                                      </a:lnTo>
                                      <a:lnTo>
                                        <a:pt x="308" y="7"/>
                                      </a:lnTo>
                                      <a:lnTo>
                                        <a:pt x="308" y="0"/>
                                      </a:lnTo>
                                      <a:close/>
                                      <a:moveTo>
                                        <a:pt x="410" y="0"/>
                                      </a:moveTo>
                                      <a:lnTo>
                                        <a:pt x="472" y="0"/>
                                      </a:lnTo>
                                      <a:lnTo>
                                        <a:pt x="472" y="7"/>
                                      </a:lnTo>
                                      <a:lnTo>
                                        <a:pt x="410" y="7"/>
                                      </a:lnTo>
                                      <a:lnTo>
                                        <a:pt x="410" y="0"/>
                                      </a:lnTo>
                                      <a:close/>
                                      <a:moveTo>
                                        <a:pt x="513" y="0"/>
                                      </a:moveTo>
                                      <a:lnTo>
                                        <a:pt x="575" y="0"/>
                                      </a:lnTo>
                                      <a:lnTo>
                                        <a:pt x="575" y="7"/>
                                      </a:lnTo>
                                      <a:lnTo>
                                        <a:pt x="513" y="7"/>
                                      </a:lnTo>
                                      <a:lnTo>
                                        <a:pt x="513" y="0"/>
                                      </a:lnTo>
                                      <a:close/>
                                      <a:moveTo>
                                        <a:pt x="616" y="0"/>
                                      </a:moveTo>
                                      <a:lnTo>
                                        <a:pt x="677" y="0"/>
                                      </a:lnTo>
                                      <a:lnTo>
                                        <a:pt x="677" y="7"/>
                                      </a:lnTo>
                                      <a:lnTo>
                                        <a:pt x="616" y="7"/>
                                      </a:lnTo>
                                      <a:lnTo>
                                        <a:pt x="616" y="0"/>
                                      </a:lnTo>
                                      <a:close/>
                                      <a:moveTo>
                                        <a:pt x="718" y="0"/>
                                      </a:moveTo>
                                      <a:lnTo>
                                        <a:pt x="780" y="0"/>
                                      </a:lnTo>
                                      <a:lnTo>
                                        <a:pt x="780" y="7"/>
                                      </a:lnTo>
                                      <a:lnTo>
                                        <a:pt x="718" y="7"/>
                                      </a:lnTo>
                                      <a:lnTo>
                                        <a:pt x="718" y="0"/>
                                      </a:lnTo>
                                      <a:close/>
                                      <a:moveTo>
                                        <a:pt x="821" y="0"/>
                                      </a:moveTo>
                                      <a:lnTo>
                                        <a:pt x="883" y="0"/>
                                      </a:lnTo>
                                      <a:lnTo>
                                        <a:pt x="883" y="7"/>
                                      </a:lnTo>
                                      <a:lnTo>
                                        <a:pt x="821" y="7"/>
                                      </a:lnTo>
                                      <a:lnTo>
                                        <a:pt x="821" y="0"/>
                                      </a:lnTo>
                                      <a:close/>
                                      <a:moveTo>
                                        <a:pt x="924" y="0"/>
                                      </a:moveTo>
                                      <a:lnTo>
                                        <a:pt x="985" y="0"/>
                                      </a:lnTo>
                                      <a:lnTo>
                                        <a:pt x="985" y="7"/>
                                      </a:lnTo>
                                      <a:lnTo>
                                        <a:pt x="924" y="7"/>
                                      </a:lnTo>
                                      <a:lnTo>
                                        <a:pt x="924" y="0"/>
                                      </a:lnTo>
                                      <a:close/>
                                      <a:moveTo>
                                        <a:pt x="1026" y="0"/>
                                      </a:moveTo>
                                      <a:lnTo>
                                        <a:pt x="1088" y="0"/>
                                      </a:lnTo>
                                      <a:lnTo>
                                        <a:pt x="1088" y="7"/>
                                      </a:lnTo>
                                      <a:lnTo>
                                        <a:pt x="1026" y="7"/>
                                      </a:lnTo>
                                      <a:lnTo>
                                        <a:pt x="1026" y="0"/>
                                      </a:lnTo>
                                      <a:close/>
                                      <a:moveTo>
                                        <a:pt x="1129" y="0"/>
                                      </a:moveTo>
                                      <a:lnTo>
                                        <a:pt x="1191" y="0"/>
                                      </a:lnTo>
                                      <a:lnTo>
                                        <a:pt x="1191" y="7"/>
                                      </a:lnTo>
                                      <a:lnTo>
                                        <a:pt x="1129" y="7"/>
                                      </a:lnTo>
                                      <a:lnTo>
                                        <a:pt x="1129" y="0"/>
                                      </a:lnTo>
                                      <a:close/>
                                      <a:moveTo>
                                        <a:pt x="1232" y="0"/>
                                      </a:moveTo>
                                      <a:lnTo>
                                        <a:pt x="1293" y="0"/>
                                      </a:lnTo>
                                      <a:lnTo>
                                        <a:pt x="1293" y="7"/>
                                      </a:lnTo>
                                      <a:lnTo>
                                        <a:pt x="1232" y="7"/>
                                      </a:lnTo>
                                      <a:lnTo>
                                        <a:pt x="1232" y="0"/>
                                      </a:lnTo>
                                      <a:close/>
                                      <a:moveTo>
                                        <a:pt x="1334" y="0"/>
                                      </a:moveTo>
                                      <a:lnTo>
                                        <a:pt x="1396" y="0"/>
                                      </a:lnTo>
                                      <a:lnTo>
                                        <a:pt x="1396" y="7"/>
                                      </a:lnTo>
                                      <a:lnTo>
                                        <a:pt x="1334" y="7"/>
                                      </a:lnTo>
                                      <a:lnTo>
                                        <a:pt x="1334" y="0"/>
                                      </a:lnTo>
                                      <a:close/>
                                      <a:moveTo>
                                        <a:pt x="1437" y="0"/>
                                      </a:moveTo>
                                      <a:lnTo>
                                        <a:pt x="1468" y="0"/>
                                      </a:lnTo>
                                      <a:lnTo>
                                        <a:pt x="1468" y="7"/>
                                      </a:lnTo>
                                      <a:lnTo>
                                        <a:pt x="1437" y="7"/>
                                      </a:lnTo>
                                      <a:lnTo>
                                        <a:pt x="1437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34" name="Line 3868"/>
                              <wps:cNvCnPr/>
                              <wps:spPr bwMode="auto">
                                <a:xfrm flipH="1">
                                  <a:off x="768985" y="695960"/>
                                  <a:ext cx="378460" cy="2463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35" name="Line 3869"/>
                              <wps:cNvCnPr/>
                              <wps:spPr bwMode="auto">
                                <a:xfrm flipH="1" flipV="1">
                                  <a:off x="215265" y="695960"/>
                                  <a:ext cx="553720" cy="2463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72" name="Line 3870"/>
                              <wps:cNvCnPr/>
                              <wps:spPr bwMode="auto">
                                <a:xfrm>
                                  <a:off x="215265" y="156845"/>
                                  <a:ext cx="932180" cy="5391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73" name="Line 3871"/>
                              <wps:cNvCnPr/>
                              <wps:spPr bwMode="auto">
                                <a:xfrm>
                                  <a:off x="215265" y="156845"/>
                                  <a:ext cx="553720" cy="7854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74" name="Line 3872"/>
                              <wps:cNvCnPr/>
                              <wps:spPr bwMode="auto">
                                <a:xfrm>
                                  <a:off x="215265" y="156845"/>
                                  <a:ext cx="635" cy="5391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75" name="Line 3873"/>
                              <wps:cNvCnPr/>
                              <wps:spPr bwMode="auto">
                                <a:xfrm flipV="1">
                                  <a:off x="725170" y="898525"/>
                                  <a:ext cx="37465" cy="241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76" name="Line 3874"/>
                              <wps:cNvCnPr/>
                              <wps:spPr bwMode="auto">
                                <a:xfrm>
                                  <a:off x="762635" y="898525"/>
                                  <a:ext cx="43815" cy="196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77" name="Rectangle 38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86815" y="565150"/>
                                  <a:ext cx="8318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88683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88683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78" name="Rectangle 38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18820" y="94742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88683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88683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79" name="Rectangle 38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7790" y="58102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88683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88683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80" name="Rectangle 38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2880" y="7620"/>
                                  <a:ext cx="8001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88683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88683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81" name="Oval 38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52475" y="892175"/>
                                  <a:ext cx="19685" cy="127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82" name="Oval 38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59460" y="935990"/>
                                  <a:ext cx="19685" cy="133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83" name="Oval 38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37285" y="688975"/>
                                  <a:ext cx="19685" cy="133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84" name="Oval 38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5105" y="688975"/>
                                  <a:ext cx="19685" cy="133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85" name="Oval 38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5105" y="149860"/>
                                  <a:ext cx="19685" cy="133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87" name="Oval 38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15645" y="916305"/>
                                  <a:ext cx="19050" cy="133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88" name="Oval 38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6925" y="911860"/>
                                  <a:ext cx="19685" cy="127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865" o:spid="_x0000_s1104" editas="canvas" style="width:108.3pt;height:87.95pt;mso-position-horizontal-relative:char;mso-position-vertical-relative:line" coordsize="13754,111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">
                      <v:shape id="_x0000_s1105" type="#_x0000_t75" style="position:absolute;width:13754;height:11169;visibility:visible;mso-wrap-style:square">
                        <v:fill o:detectmouseclick="t"/>
                        <v:path o:connecttype="none"/>
                      </v:shape>
                      <v:shape id="Freeform 3867" o:spid="_x0000_s1106" style="position:absolute;left:2152;top:6934;width:9322;height:44;visibility:visible;mso-wrap-style:square;v-text-anchor:top" coordsize="1468,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" path="m,l61,r,7l,7,,xm102,r62,l164,7r-62,l102,xm205,r62,l267,7r-62,l205,xm308,r61,l369,7r-61,l308,xm410,r62,l472,7r-62,l410,xm513,r62,l575,7r-62,l513,xm616,r61,l677,7r-61,l616,xm718,r62,l780,7r-62,l718,xm821,r62,l883,7r-62,l821,xm924,r61,l985,7r-61,l924,xm1026,r62,l1088,7r-62,l1026,xm1129,r62,l1191,7r-62,l1129,xm1232,r61,l1293,7r-61,l1232,xm1334,r62,l1396,7r-62,l1334,xm1437,r31,l1468,7r-31,l1437,xe" fillcolor="black" strokeweight=".1pt">
                        <v:stroke joinstyle="bevel"/>
                        <v:path arrowok="t" o:connecttype="custom" o:connectlocs="38735,0;0,4445;64770,0;104140,4445;64770,0;169545,0;130175,4445;195580,0;234315,4445;195580,0;299720,0;260350,4445;325755,0;365125,4445;325755,0;429895,0;391160,4445;455930,0;495300,4445;455930,0;560705,0;521335,4445;586740,0;625475,4445;586740,0;690880,0;651510,4445;716915,0;756285,4445;716915,0;821055,0;782320,4445;847090,0;886460,4445;847090,0;932180,0;912495,4445" o:connectangles="0,0,0,0,0,0,0,0,0,0,0,0,0,0,0,0,0,0,0,0,0,0,0,0,0,0,0,0,0,0,0,0,0,0,0,0,0"/>
                        <o:lock v:ext="edit" verticies="t"/>
                      </v:shape>
                      <v:line id="Line 3868" o:spid="_x0000_s1107" style="position:absolute;flip:x;visibility:visible;mso-wrap-style:square" from="7689,6959" to="11474,94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" strokeweight=".5pt">
                        <v:stroke joinstyle="miter"/>
                      </v:line>
                      <v:line id="Line 3869" o:spid="_x0000_s1108" style="position:absolute;flip:x y;visibility:visible;mso-wrap-style:square" from="2152,6959" to="7689,94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" strokeweight=".5pt">
                        <v:stroke joinstyle="miter"/>
                      </v:line>
                      <v:line id="Line 3870" o:spid="_x0000_s1109" style="position:absolute;visibility:visible;mso-wrap-style:square" from="2152,1568" to="11474,6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" strokeweight=".5pt">
                        <v:stroke joinstyle="miter"/>
                      </v:line>
                      <v:line id="Line 3871" o:spid="_x0000_s1110" style="position:absolute;visibility:visible;mso-wrap-style:square" from="2152,1568" to="7689,94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" strokeweight=".5pt">
                        <v:stroke joinstyle="miter"/>
                      </v:line>
                      <v:line id="Line 3872" o:spid="_x0000_s1111" style="position:absolute;visibility:visible;mso-wrap-style:square" from="2152,1568" to="2159,6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" strokeweight=".5pt">
                        <v:stroke joinstyle="miter"/>
                      </v:line>
                      <v:line id="Line 3873" o:spid="_x0000_s1112" style="position:absolute;flip:y;visibility:visible;mso-wrap-style:square" from="7251,8985" to="7626,9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" strokeweight=".5pt">
                        <v:stroke joinstyle="miter"/>
                      </v:line>
                      <v:line id="Line 3874" o:spid="_x0000_s1113" style="position:absolute;visibility:visible;mso-wrap-style:square" from="7626,8985" to="8064,91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" strokeweight=".5pt">
                        <v:stroke joinstyle="miter"/>
                      </v:line>
                      <v:rect id="Rectangle 3875" o:spid="_x0000_s1114" style="position:absolute;left:11868;top:5651;width:832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88683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8683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876" o:spid="_x0000_s1115" style="position:absolute;left:7188;top:9474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DC5200" w:rsidRPr="0088683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8683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877" o:spid="_x0000_s1116" style="position:absolute;left:977;top:5810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88683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8683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878" o:spid="_x0000_s1117" style="position:absolute;left:1828;top:76;width:80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88683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8683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oval id="Oval 3879" o:spid="_x0000_s1118" style="position:absolute;left:7524;top:8921;width:197;height:1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" fillcolor="black" strokeweight="0"/>
                      <v:oval id="Oval 3880" o:spid="_x0000_s1119" style="position:absolute;left:7594;top:9359;width:197;height:1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" fillcolor="black" strokeweight="0"/>
                      <v:oval id="Oval 3881" o:spid="_x0000_s1120" style="position:absolute;left:11372;top:6889;width:197;height:1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" fillcolor="black" strokeweight="0"/>
                      <v:oval id="Oval 3882" o:spid="_x0000_s1121" style="position:absolute;left:2051;top:6889;width:196;height:1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" fillcolor="black" strokeweight="0"/>
                      <v:oval id="Oval 3883" o:spid="_x0000_s1122" style="position:absolute;left:2051;top:1498;width:196;height:1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" fillcolor="black" strokeweight="0"/>
                      <v:oval id="Oval 3884" o:spid="_x0000_s1123" style="position:absolute;left:7156;top:9163;width:190;height:1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" fillcolor="black" strokeweight="0"/>
                      <v:oval id="Oval 3885" o:spid="_x0000_s1124" style="position:absolute;left:7969;top:9118;width:197;height:1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  <w:tr w:rsidR="00DC5200" w:rsidRPr="00610F8A" w:rsidTr="00F52983">
        <w:tc>
          <w:tcPr>
            <w:tcW w:w="5385" w:type="dxa"/>
            <w:gridSpan w:val="3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lastRenderedPageBreak/>
              <w:t xml:space="preserve">Câu 7. </w:t>
            </w:r>
            <w:r w:rsidRPr="00610F8A">
              <w:rPr>
                <w:sz w:val="26"/>
                <w:szCs w:val="26"/>
              </w:rPr>
              <w:t xml:space="preserve">Diện tích hình tha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780" w:dyaOrig="279">
                <v:shape id="_x0000_i2073" type="#_x0000_t75" style="width:39pt;height:14.25pt" o:ole="">
                  <v:imagedata r:id="rId2103" o:title=""/>
                </v:shape>
                <o:OLEObject Type="Embed" ProgID="Equation.DSMT4" ShapeID="_x0000_i2073" DrawAspect="Content" ObjectID="_1653457979" r:id="rId2104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6"/>
                <w:szCs w:val="26"/>
              </w:rPr>
            </w:pPr>
            <w:r w:rsidRPr="00610F8A">
              <w:rPr>
                <w:position w:val="-30"/>
                <w:sz w:val="26"/>
                <w:szCs w:val="26"/>
              </w:rPr>
              <w:object w:dxaOrig="3100" w:dyaOrig="740">
                <v:shape id="_x0000_i2074" type="#_x0000_t75" style="width:155.25pt;height:36.75pt" o:ole="">
                  <v:imagedata r:id="rId2105" o:title=""/>
                </v:shape>
                <o:OLEObject Type="Embed" ProgID="Equation.DSMT4" ShapeID="_x0000_i2074" DrawAspect="Content" ObjectID="_1653457980" r:id="rId2106"/>
              </w:object>
            </w:r>
          </w:p>
          <w:p w:rsidR="00DC5200" w:rsidRPr="00790DA3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790DA3">
              <w:rPr>
                <w:sz w:val="26"/>
                <w:szCs w:val="26"/>
                <w:lang w:val="fr-FR"/>
              </w:rPr>
              <w:t xml:space="preserve">Chiều cao khối chóp là </w:t>
            </w:r>
            <w:r w:rsidR="007A1347" w:rsidRPr="00610F8A">
              <w:rPr>
                <w:position w:val="-6"/>
                <w:sz w:val="26"/>
                <w:szCs w:val="26"/>
              </w:rPr>
              <w:object w:dxaOrig="760" w:dyaOrig="279">
                <v:shape id="_x0000_i2075" type="#_x0000_t75" style="width:38.25pt;height:14.25pt" o:ole="">
                  <v:imagedata r:id="rId2107" o:title=""/>
                </v:shape>
                <o:OLEObject Type="Embed" ProgID="Equation.DSMT4" ShapeID="_x0000_i2075" DrawAspect="Content" ObjectID="_1653457981" r:id="rId2108"/>
              </w:object>
            </w:r>
            <w:r w:rsidRPr="00790DA3">
              <w:rPr>
                <w:sz w:val="26"/>
                <w:szCs w:val="26"/>
                <w:lang w:val="fr-FR"/>
              </w:rPr>
              <w:t>.</w:t>
            </w:r>
          </w:p>
          <w:p w:rsidR="00DC5200" w:rsidRPr="00790DA3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noProof/>
                <w:sz w:val="26"/>
                <w:szCs w:val="26"/>
                <w:lang w:val="fr-FR"/>
              </w:rPr>
            </w:pPr>
            <w:r w:rsidRPr="00790DA3">
              <w:rPr>
                <w:sz w:val="26"/>
                <w:szCs w:val="26"/>
                <w:lang w:val="fr-FR"/>
              </w:rPr>
              <w:t xml:space="preserve">Vậy thể tích khối chóp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540" w:dyaOrig="680">
                <v:shape id="_x0000_i2076" type="#_x0000_t75" style="width:126.75pt;height:33.75pt" o:ole="">
                  <v:imagedata r:id="rId2109" o:title=""/>
                </v:shape>
                <o:OLEObject Type="Embed" ProgID="Equation.DSMT4" ShapeID="_x0000_i2076" DrawAspect="Content" ObjectID="_1653457982" r:id="rId2110"/>
              </w:object>
            </w:r>
            <w:r w:rsidRPr="00790DA3">
              <w:rPr>
                <w:sz w:val="26"/>
                <w:szCs w:val="26"/>
                <w:lang w:val="fr-FR"/>
              </w:rPr>
              <w:t xml:space="preserve"> </w:t>
            </w:r>
            <w:r w:rsidRPr="00790DA3">
              <w:rPr>
                <w:b/>
                <w:sz w:val="26"/>
                <w:szCs w:val="26"/>
                <w:lang w:val="fr-FR"/>
              </w:rPr>
              <w:t>Chọn A.</w:t>
            </w:r>
          </w:p>
        </w:tc>
        <w:tc>
          <w:tcPr>
            <w:tcW w:w="2751" w:type="dxa"/>
            <w:gridSpan w:val="3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605915" cy="1041400"/>
                      <wp:effectExtent l="0" t="0" r="3810" b="0"/>
                      <wp:docPr id="3886" name="Canvas 388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909" name="Freeform 388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51765" y="638810"/>
                                  <a:ext cx="306705" cy="233045"/>
                                </a:xfrm>
                                <a:custGeom>
                                  <a:avLst/>
                                  <a:gdLst>
                                    <a:gd name="T0" fmla="*/ 483 w 483"/>
                                    <a:gd name="T1" fmla="*/ 5 h 367"/>
                                    <a:gd name="T2" fmla="*/ 438 w 483"/>
                                    <a:gd name="T3" fmla="*/ 39 h 367"/>
                                    <a:gd name="T4" fmla="*/ 430 w 483"/>
                                    <a:gd name="T5" fmla="*/ 34 h 367"/>
                                    <a:gd name="T6" fmla="*/ 475 w 483"/>
                                    <a:gd name="T7" fmla="*/ 0 h 367"/>
                                    <a:gd name="T8" fmla="*/ 483 w 483"/>
                                    <a:gd name="T9" fmla="*/ 5 h 367"/>
                                    <a:gd name="T10" fmla="*/ 408 w 483"/>
                                    <a:gd name="T11" fmla="*/ 62 h 367"/>
                                    <a:gd name="T12" fmla="*/ 364 w 483"/>
                                    <a:gd name="T13" fmla="*/ 96 h 367"/>
                                    <a:gd name="T14" fmla="*/ 356 w 483"/>
                                    <a:gd name="T15" fmla="*/ 91 h 367"/>
                                    <a:gd name="T16" fmla="*/ 400 w 483"/>
                                    <a:gd name="T17" fmla="*/ 57 h 367"/>
                                    <a:gd name="T18" fmla="*/ 408 w 483"/>
                                    <a:gd name="T19" fmla="*/ 62 h 367"/>
                                    <a:gd name="T20" fmla="*/ 334 w 483"/>
                                    <a:gd name="T21" fmla="*/ 119 h 367"/>
                                    <a:gd name="T22" fmla="*/ 289 w 483"/>
                                    <a:gd name="T23" fmla="*/ 153 h 367"/>
                                    <a:gd name="T24" fmla="*/ 281 w 483"/>
                                    <a:gd name="T25" fmla="*/ 148 h 367"/>
                                    <a:gd name="T26" fmla="*/ 326 w 483"/>
                                    <a:gd name="T27" fmla="*/ 114 h 367"/>
                                    <a:gd name="T28" fmla="*/ 334 w 483"/>
                                    <a:gd name="T29" fmla="*/ 119 h 367"/>
                                    <a:gd name="T30" fmla="*/ 259 w 483"/>
                                    <a:gd name="T31" fmla="*/ 176 h 367"/>
                                    <a:gd name="T32" fmla="*/ 215 w 483"/>
                                    <a:gd name="T33" fmla="*/ 210 h 367"/>
                                    <a:gd name="T34" fmla="*/ 206 w 483"/>
                                    <a:gd name="T35" fmla="*/ 205 h 367"/>
                                    <a:gd name="T36" fmla="*/ 251 w 483"/>
                                    <a:gd name="T37" fmla="*/ 170 h 367"/>
                                    <a:gd name="T38" fmla="*/ 259 w 483"/>
                                    <a:gd name="T39" fmla="*/ 176 h 367"/>
                                    <a:gd name="T40" fmla="*/ 185 w 483"/>
                                    <a:gd name="T41" fmla="*/ 232 h 367"/>
                                    <a:gd name="T42" fmla="*/ 140 w 483"/>
                                    <a:gd name="T43" fmla="*/ 266 h 367"/>
                                    <a:gd name="T44" fmla="*/ 132 w 483"/>
                                    <a:gd name="T45" fmla="*/ 261 h 367"/>
                                    <a:gd name="T46" fmla="*/ 177 w 483"/>
                                    <a:gd name="T47" fmla="*/ 227 h 367"/>
                                    <a:gd name="T48" fmla="*/ 185 w 483"/>
                                    <a:gd name="T49" fmla="*/ 232 h 367"/>
                                    <a:gd name="T50" fmla="*/ 110 w 483"/>
                                    <a:gd name="T51" fmla="*/ 289 h 367"/>
                                    <a:gd name="T52" fmla="*/ 65 w 483"/>
                                    <a:gd name="T53" fmla="*/ 323 h 367"/>
                                    <a:gd name="T54" fmla="*/ 57 w 483"/>
                                    <a:gd name="T55" fmla="*/ 318 h 367"/>
                                    <a:gd name="T56" fmla="*/ 102 w 483"/>
                                    <a:gd name="T57" fmla="*/ 284 h 367"/>
                                    <a:gd name="T58" fmla="*/ 110 w 483"/>
                                    <a:gd name="T59" fmla="*/ 289 h 367"/>
                                    <a:gd name="T60" fmla="*/ 36 w 483"/>
                                    <a:gd name="T61" fmla="*/ 346 h 367"/>
                                    <a:gd name="T62" fmla="*/ 8 w 483"/>
                                    <a:gd name="T63" fmla="*/ 367 h 367"/>
                                    <a:gd name="T64" fmla="*/ 0 w 483"/>
                                    <a:gd name="T65" fmla="*/ 362 h 367"/>
                                    <a:gd name="T66" fmla="*/ 27 w 483"/>
                                    <a:gd name="T67" fmla="*/ 341 h 367"/>
                                    <a:gd name="T68" fmla="*/ 36 w 483"/>
                                    <a:gd name="T69" fmla="*/ 346 h 36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483" h="367">
                                      <a:moveTo>
                                        <a:pt x="483" y="5"/>
                                      </a:moveTo>
                                      <a:lnTo>
                                        <a:pt x="438" y="39"/>
                                      </a:lnTo>
                                      <a:lnTo>
                                        <a:pt x="430" y="34"/>
                                      </a:lnTo>
                                      <a:lnTo>
                                        <a:pt x="475" y="0"/>
                                      </a:lnTo>
                                      <a:lnTo>
                                        <a:pt x="483" y="5"/>
                                      </a:lnTo>
                                      <a:close/>
                                      <a:moveTo>
                                        <a:pt x="408" y="62"/>
                                      </a:moveTo>
                                      <a:lnTo>
                                        <a:pt x="364" y="96"/>
                                      </a:lnTo>
                                      <a:lnTo>
                                        <a:pt x="356" y="91"/>
                                      </a:lnTo>
                                      <a:lnTo>
                                        <a:pt x="400" y="57"/>
                                      </a:lnTo>
                                      <a:lnTo>
                                        <a:pt x="408" y="62"/>
                                      </a:lnTo>
                                      <a:close/>
                                      <a:moveTo>
                                        <a:pt x="334" y="119"/>
                                      </a:moveTo>
                                      <a:lnTo>
                                        <a:pt x="289" y="153"/>
                                      </a:lnTo>
                                      <a:lnTo>
                                        <a:pt x="281" y="148"/>
                                      </a:lnTo>
                                      <a:lnTo>
                                        <a:pt x="326" y="114"/>
                                      </a:lnTo>
                                      <a:lnTo>
                                        <a:pt x="334" y="119"/>
                                      </a:lnTo>
                                      <a:close/>
                                      <a:moveTo>
                                        <a:pt x="259" y="176"/>
                                      </a:moveTo>
                                      <a:lnTo>
                                        <a:pt x="215" y="210"/>
                                      </a:lnTo>
                                      <a:lnTo>
                                        <a:pt x="206" y="205"/>
                                      </a:lnTo>
                                      <a:lnTo>
                                        <a:pt x="251" y="170"/>
                                      </a:lnTo>
                                      <a:lnTo>
                                        <a:pt x="259" y="176"/>
                                      </a:lnTo>
                                      <a:close/>
                                      <a:moveTo>
                                        <a:pt x="185" y="232"/>
                                      </a:moveTo>
                                      <a:lnTo>
                                        <a:pt x="140" y="266"/>
                                      </a:lnTo>
                                      <a:lnTo>
                                        <a:pt x="132" y="261"/>
                                      </a:lnTo>
                                      <a:lnTo>
                                        <a:pt x="177" y="227"/>
                                      </a:lnTo>
                                      <a:lnTo>
                                        <a:pt x="185" y="232"/>
                                      </a:lnTo>
                                      <a:close/>
                                      <a:moveTo>
                                        <a:pt x="110" y="289"/>
                                      </a:moveTo>
                                      <a:lnTo>
                                        <a:pt x="65" y="323"/>
                                      </a:lnTo>
                                      <a:lnTo>
                                        <a:pt x="57" y="318"/>
                                      </a:lnTo>
                                      <a:lnTo>
                                        <a:pt x="102" y="284"/>
                                      </a:lnTo>
                                      <a:lnTo>
                                        <a:pt x="110" y="289"/>
                                      </a:lnTo>
                                      <a:close/>
                                      <a:moveTo>
                                        <a:pt x="36" y="346"/>
                                      </a:moveTo>
                                      <a:lnTo>
                                        <a:pt x="8" y="367"/>
                                      </a:lnTo>
                                      <a:lnTo>
                                        <a:pt x="0" y="362"/>
                                      </a:lnTo>
                                      <a:lnTo>
                                        <a:pt x="27" y="341"/>
                                      </a:lnTo>
                                      <a:lnTo>
                                        <a:pt x="36" y="34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11" name="Freeform 388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55930" y="638175"/>
                                  <a:ext cx="883285" cy="4445"/>
                                </a:xfrm>
                                <a:custGeom>
                                  <a:avLst/>
                                  <a:gdLst>
                                    <a:gd name="T0" fmla="*/ 66 w 1391"/>
                                    <a:gd name="T1" fmla="*/ 0 h 7"/>
                                    <a:gd name="T2" fmla="*/ 0 w 1391"/>
                                    <a:gd name="T3" fmla="*/ 7 h 7"/>
                                    <a:gd name="T4" fmla="*/ 110 w 1391"/>
                                    <a:gd name="T5" fmla="*/ 0 h 7"/>
                                    <a:gd name="T6" fmla="*/ 177 w 1391"/>
                                    <a:gd name="T7" fmla="*/ 7 h 7"/>
                                    <a:gd name="T8" fmla="*/ 110 w 1391"/>
                                    <a:gd name="T9" fmla="*/ 0 h 7"/>
                                    <a:gd name="T10" fmla="*/ 287 w 1391"/>
                                    <a:gd name="T11" fmla="*/ 0 h 7"/>
                                    <a:gd name="T12" fmla="*/ 221 w 1391"/>
                                    <a:gd name="T13" fmla="*/ 7 h 7"/>
                                    <a:gd name="T14" fmla="*/ 331 w 1391"/>
                                    <a:gd name="T15" fmla="*/ 0 h 7"/>
                                    <a:gd name="T16" fmla="*/ 397 w 1391"/>
                                    <a:gd name="T17" fmla="*/ 7 h 7"/>
                                    <a:gd name="T18" fmla="*/ 331 w 1391"/>
                                    <a:gd name="T19" fmla="*/ 0 h 7"/>
                                    <a:gd name="T20" fmla="*/ 508 w 1391"/>
                                    <a:gd name="T21" fmla="*/ 0 h 7"/>
                                    <a:gd name="T22" fmla="*/ 442 w 1391"/>
                                    <a:gd name="T23" fmla="*/ 7 h 7"/>
                                    <a:gd name="T24" fmla="*/ 552 w 1391"/>
                                    <a:gd name="T25" fmla="*/ 0 h 7"/>
                                    <a:gd name="T26" fmla="*/ 618 w 1391"/>
                                    <a:gd name="T27" fmla="*/ 7 h 7"/>
                                    <a:gd name="T28" fmla="*/ 552 w 1391"/>
                                    <a:gd name="T29" fmla="*/ 0 h 7"/>
                                    <a:gd name="T30" fmla="*/ 729 w 1391"/>
                                    <a:gd name="T31" fmla="*/ 0 h 7"/>
                                    <a:gd name="T32" fmla="*/ 662 w 1391"/>
                                    <a:gd name="T33" fmla="*/ 7 h 7"/>
                                    <a:gd name="T34" fmla="*/ 773 w 1391"/>
                                    <a:gd name="T35" fmla="*/ 0 h 7"/>
                                    <a:gd name="T36" fmla="*/ 839 w 1391"/>
                                    <a:gd name="T37" fmla="*/ 7 h 7"/>
                                    <a:gd name="T38" fmla="*/ 773 w 1391"/>
                                    <a:gd name="T39" fmla="*/ 0 h 7"/>
                                    <a:gd name="T40" fmla="*/ 950 w 1391"/>
                                    <a:gd name="T41" fmla="*/ 0 h 7"/>
                                    <a:gd name="T42" fmla="*/ 883 w 1391"/>
                                    <a:gd name="T43" fmla="*/ 7 h 7"/>
                                    <a:gd name="T44" fmla="*/ 994 w 1391"/>
                                    <a:gd name="T45" fmla="*/ 0 h 7"/>
                                    <a:gd name="T46" fmla="*/ 1060 w 1391"/>
                                    <a:gd name="T47" fmla="*/ 7 h 7"/>
                                    <a:gd name="T48" fmla="*/ 994 w 1391"/>
                                    <a:gd name="T49" fmla="*/ 0 h 7"/>
                                    <a:gd name="T50" fmla="*/ 1170 w 1391"/>
                                    <a:gd name="T51" fmla="*/ 0 h 7"/>
                                    <a:gd name="T52" fmla="*/ 1104 w 1391"/>
                                    <a:gd name="T53" fmla="*/ 7 h 7"/>
                                    <a:gd name="T54" fmla="*/ 1215 w 1391"/>
                                    <a:gd name="T55" fmla="*/ 0 h 7"/>
                                    <a:gd name="T56" fmla="*/ 1281 w 1391"/>
                                    <a:gd name="T57" fmla="*/ 7 h 7"/>
                                    <a:gd name="T58" fmla="*/ 1215 w 1391"/>
                                    <a:gd name="T59" fmla="*/ 0 h 7"/>
                                    <a:gd name="T60" fmla="*/ 1391 w 1391"/>
                                    <a:gd name="T61" fmla="*/ 0 h 7"/>
                                    <a:gd name="T62" fmla="*/ 1325 w 1391"/>
                                    <a:gd name="T63" fmla="*/ 7 h 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1391" h="7">
                                      <a:moveTo>
                                        <a:pt x="0" y="0"/>
                                      </a:moveTo>
                                      <a:lnTo>
                                        <a:pt x="66" y="0"/>
                                      </a:lnTo>
                                      <a:lnTo>
                                        <a:pt x="66" y="7"/>
                                      </a:lnTo>
                                      <a:lnTo>
                                        <a:pt x="0" y="7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0" y="0"/>
                                      </a:moveTo>
                                      <a:lnTo>
                                        <a:pt x="177" y="0"/>
                                      </a:lnTo>
                                      <a:lnTo>
                                        <a:pt x="177" y="7"/>
                                      </a:lnTo>
                                      <a:lnTo>
                                        <a:pt x="110" y="7"/>
                                      </a:lnTo>
                                      <a:lnTo>
                                        <a:pt x="110" y="0"/>
                                      </a:lnTo>
                                      <a:close/>
                                      <a:moveTo>
                                        <a:pt x="221" y="0"/>
                                      </a:moveTo>
                                      <a:lnTo>
                                        <a:pt x="287" y="0"/>
                                      </a:lnTo>
                                      <a:lnTo>
                                        <a:pt x="287" y="7"/>
                                      </a:lnTo>
                                      <a:lnTo>
                                        <a:pt x="221" y="7"/>
                                      </a:lnTo>
                                      <a:lnTo>
                                        <a:pt x="221" y="0"/>
                                      </a:lnTo>
                                      <a:close/>
                                      <a:moveTo>
                                        <a:pt x="331" y="0"/>
                                      </a:moveTo>
                                      <a:lnTo>
                                        <a:pt x="397" y="0"/>
                                      </a:lnTo>
                                      <a:lnTo>
                                        <a:pt x="397" y="7"/>
                                      </a:lnTo>
                                      <a:lnTo>
                                        <a:pt x="331" y="7"/>
                                      </a:lnTo>
                                      <a:lnTo>
                                        <a:pt x="331" y="0"/>
                                      </a:lnTo>
                                      <a:close/>
                                      <a:moveTo>
                                        <a:pt x="442" y="0"/>
                                      </a:moveTo>
                                      <a:lnTo>
                                        <a:pt x="508" y="0"/>
                                      </a:lnTo>
                                      <a:lnTo>
                                        <a:pt x="508" y="7"/>
                                      </a:lnTo>
                                      <a:lnTo>
                                        <a:pt x="442" y="7"/>
                                      </a:lnTo>
                                      <a:lnTo>
                                        <a:pt x="442" y="0"/>
                                      </a:lnTo>
                                      <a:close/>
                                      <a:moveTo>
                                        <a:pt x="552" y="0"/>
                                      </a:moveTo>
                                      <a:lnTo>
                                        <a:pt x="618" y="0"/>
                                      </a:lnTo>
                                      <a:lnTo>
                                        <a:pt x="618" y="7"/>
                                      </a:lnTo>
                                      <a:lnTo>
                                        <a:pt x="552" y="7"/>
                                      </a:lnTo>
                                      <a:lnTo>
                                        <a:pt x="552" y="0"/>
                                      </a:lnTo>
                                      <a:close/>
                                      <a:moveTo>
                                        <a:pt x="662" y="0"/>
                                      </a:moveTo>
                                      <a:lnTo>
                                        <a:pt x="729" y="0"/>
                                      </a:lnTo>
                                      <a:lnTo>
                                        <a:pt x="729" y="7"/>
                                      </a:lnTo>
                                      <a:lnTo>
                                        <a:pt x="662" y="7"/>
                                      </a:lnTo>
                                      <a:lnTo>
                                        <a:pt x="662" y="0"/>
                                      </a:lnTo>
                                      <a:close/>
                                      <a:moveTo>
                                        <a:pt x="773" y="0"/>
                                      </a:moveTo>
                                      <a:lnTo>
                                        <a:pt x="839" y="0"/>
                                      </a:lnTo>
                                      <a:lnTo>
                                        <a:pt x="839" y="7"/>
                                      </a:lnTo>
                                      <a:lnTo>
                                        <a:pt x="773" y="7"/>
                                      </a:lnTo>
                                      <a:lnTo>
                                        <a:pt x="773" y="0"/>
                                      </a:lnTo>
                                      <a:close/>
                                      <a:moveTo>
                                        <a:pt x="883" y="0"/>
                                      </a:moveTo>
                                      <a:lnTo>
                                        <a:pt x="950" y="0"/>
                                      </a:lnTo>
                                      <a:lnTo>
                                        <a:pt x="950" y="7"/>
                                      </a:lnTo>
                                      <a:lnTo>
                                        <a:pt x="883" y="7"/>
                                      </a:lnTo>
                                      <a:lnTo>
                                        <a:pt x="883" y="0"/>
                                      </a:lnTo>
                                      <a:close/>
                                      <a:moveTo>
                                        <a:pt x="994" y="0"/>
                                      </a:moveTo>
                                      <a:lnTo>
                                        <a:pt x="1060" y="0"/>
                                      </a:lnTo>
                                      <a:lnTo>
                                        <a:pt x="1060" y="7"/>
                                      </a:lnTo>
                                      <a:lnTo>
                                        <a:pt x="994" y="7"/>
                                      </a:lnTo>
                                      <a:lnTo>
                                        <a:pt x="994" y="0"/>
                                      </a:lnTo>
                                      <a:close/>
                                      <a:moveTo>
                                        <a:pt x="1104" y="0"/>
                                      </a:moveTo>
                                      <a:lnTo>
                                        <a:pt x="1170" y="0"/>
                                      </a:lnTo>
                                      <a:lnTo>
                                        <a:pt x="1170" y="7"/>
                                      </a:lnTo>
                                      <a:lnTo>
                                        <a:pt x="1104" y="7"/>
                                      </a:lnTo>
                                      <a:lnTo>
                                        <a:pt x="1104" y="0"/>
                                      </a:lnTo>
                                      <a:close/>
                                      <a:moveTo>
                                        <a:pt x="1215" y="0"/>
                                      </a:moveTo>
                                      <a:lnTo>
                                        <a:pt x="1281" y="0"/>
                                      </a:lnTo>
                                      <a:lnTo>
                                        <a:pt x="1281" y="7"/>
                                      </a:lnTo>
                                      <a:lnTo>
                                        <a:pt x="1215" y="7"/>
                                      </a:lnTo>
                                      <a:lnTo>
                                        <a:pt x="1215" y="0"/>
                                      </a:lnTo>
                                      <a:close/>
                                      <a:moveTo>
                                        <a:pt x="1325" y="0"/>
                                      </a:moveTo>
                                      <a:lnTo>
                                        <a:pt x="1391" y="0"/>
                                      </a:lnTo>
                                      <a:lnTo>
                                        <a:pt x="1391" y="7"/>
                                      </a:lnTo>
                                      <a:lnTo>
                                        <a:pt x="1325" y="7"/>
                                      </a:lnTo>
                                      <a:lnTo>
                                        <a:pt x="132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12" name="Line 3890"/>
                              <wps:cNvCnPr/>
                              <wps:spPr bwMode="auto">
                                <a:xfrm>
                                  <a:off x="154305" y="869950"/>
                                  <a:ext cx="44704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13" name="Line 3891"/>
                              <wps:cNvCnPr/>
                              <wps:spPr bwMode="auto">
                                <a:xfrm flipV="1">
                                  <a:off x="601345" y="640715"/>
                                  <a:ext cx="748030" cy="2292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14" name="Line 3892"/>
                              <wps:cNvCnPr/>
                              <wps:spPr bwMode="auto">
                                <a:xfrm>
                                  <a:off x="455930" y="168910"/>
                                  <a:ext cx="893445" cy="4718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15" name="Line 3893"/>
                              <wps:cNvCnPr/>
                              <wps:spPr bwMode="auto">
                                <a:xfrm>
                                  <a:off x="455930" y="168910"/>
                                  <a:ext cx="145415" cy="7010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16" name="Line 3894"/>
                              <wps:cNvCnPr/>
                              <wps:spPr bwMode="auto">
                                <a:xfrm flipH="1">
                                  <a:off x="154305" y="168910"/>
                                  <a:ext cx="301625" cy="7010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17" name="Freeform 389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52120" y="168910"/>
                                  <a:ext cx="6985" cy="469265"/>
                                </a:xfrm>
                                <a:custGeom>
                                  <a:avLst/>
                                  <a:gdLst>
                                    <a:gd name="T0" fmla="*/ 11 w 11"/>
                                    <a:gd name="T1" fmla="*/ 0 h 739"/>
                                    <a:gd name="T2" fmla="*/ 11 w 11"/>
                                    <a:gd name="T3" fmla="*/ 46 h 739"/>
                                    <a:gd name="T4" fmla="*/ 0 w 11"/>
                                    <a:gd name="T5" fmla="*/ 46 h 739"/>
                                    <a:gd name="T6" fmla="*/ 0 w 11"/>
                                    <a:gd name="T7" fmla="*/ 0 h 739"/>
                                    <a:gd name="T8" fmla="*/ 11 w 11"/>
                                    <a:gd name="T9" fmla="*/ 0 h 739"/>
                                    <a:gd name="T10" fmla="*/ 11 w 11"/>
                                    <a:gd name="T11" fmla="*/ 77 h 739"/>
                                    <a:gd name="T12" fmla="*/ 11 w 11"/>
                                    <a:gd name="T13" fmla="*/ 123 h 739"/>
                                    <a:gd name="T14" fmla="*/ 0 w 11"/>
                                    <a:gd name="T15" fmla="*/ 123 h 739"/>
                                    <a:gd name="T16" fmla="*/ 0 w 11"/>
                                    <a:gd name="T17" fmla="*/ 77 h 739"/>
                                    <a:gd name="T18" fmla="*/ 11 w 11"/>
                                    <a:gd name="T19" fmla="*/ 77 h 739"/>
                                    <a:gd name="T20" fmla="*/ 11 w 11"/>
                                    <a:gd name="T21" fmla="*/ 154 h 739"/>
                                    <a:gd name="T22" fmla="*/ 11 w 11"/>
                                    <a:gd name="T23" fmla="*/ 200 h 739"/>
                                    <a:gd name="T24" fmla="*/ 0 w 11"/>
                                    <a:gd name="T25" fmla="*/ 200 h 739"/>
                                    <a:gd name="T26" fmla="*/ 0 w 11"/>
                                    <a:gd name="T27" fmla="*/ 154 h 739"/>
                                    <a:gd name="T28" fmla="*/ 11 w 11"/>
                                    <a:gd name="T29" fmla="*/ 154 h 739"/>
                                    <a:gd name="T30" fmla="*/ 11 w 11"/>
                                    <a:gd name="T31" fmla="*/ 231 h 739"/>
                                    <a:gd name="T32" fmla="*/ 11 w 11"/>
                                    <a:gd name="T33" fmla="*/ 277 h 739"/>
                                    <a:gd name="T34" fmla="*/ 0 w 11"/>
                                    <a:gd name="T35" fmla="*/ 277 h 739"/>
                                    <a:gd name="T36" fmla="*/ 0 w 11"/>
                                    <a:gd name="T37" fmla="*/ 231 h 739"/>
                                    <a:gd name="T38" fmla="*/ 11 w 11"/>
                                    <a:gd name="T39" fmla="*/ 231 h 739"/>
                                    <a:gd name="T40" fmla="*/ 11 w 11"/>
                                    <a:gd name="T41" fmla="*/ 308 h 739"/>
                                    <a:gd name="T42" fmla="*/ 11 w 11"/>
                                    <a:gd name="T43" fmla="*/ 354 h 739"/>
                                    <a:gd name="T44" fmla="*/ 0 w 11"/>
                                    <a:gd name="T45" fmla="*/ 354 h 739"/>
                                    <a:gd name="T46" fmla="*/ 0 w 11"/>
                                    <a:gd name="T47" fmla="*/ 308 h 739"/>
                                    <a:gd name="T48" fmla="*/ 11 w 11"/>
                                    <a:gd name="T49" fmla="*/ 308 h 739"/>
                                    <a:gd name="T50" fmla="*/ 11 w 11"/>
                                    <a:gd name="T51" fmla="*/ 385 h 739"/>
                                    <a:gd name="T52" fmla="*/ 11 w 11"/>
                                    <a:gd name="T53" fmla="*/ 431 h 739"/>
                                    <a:gd name="T54" fmla="*/ 0 w 11"/>
                                    <a:gd name="T55" fmla="*/ 431 h 739"/>
                                    <a:gd name="T56" fmla="*/ 0 w 11"/>
                                    <a:gd name="T57" fmla="*/ 385 h 739"/>
                                    <a:gd name="T58" fmla="*/ 11 w 11"/>
                                    <a:gd name="T59" fmla="*/ 385 h 739"/>
                                    <a:gd name="T60" fmla="*/ 11 w 11"/>
                                    <a:gd name="T61" fmla="*/ 462 h 739"/>
                                    <a:gd name="T62" fmla="*/ 11 w 11"/>
                                    <a:gd name="T63" fmla="*/ 508 h 739"/>
                                    <a:gd name="T64" fmla="*/ 0 w 11"/>
                                    <a:gd name="T65" fmla="*/ 508 h 739"/>
                                    <a:gd name="T66" fmla="*/ 0 w 11"/>
                                    <a:gd name="T67" fmla="*/ 462 h 739"/>
                                    <a:gd name="T68" fmla="*/ 11 w 11"/>
                                    <a:gd name="T69" fmla="*/ 462 h 739"/>
                                    <a:gd name="T70" fmla="*/ 11 w 11"/>
                                    <a:gd name="T71" fmla="*/ 539 h 739"/>
                                    <a:gd name="T72" fmla="*/ 11 w 11"/>
                                    <a:gd name="T73" fmla="*/ 585 h 739"/>
                                    <a:gd name="T74" fmla="*/ 0 w 11"/>
                                    <a:gd name="T75" fmla="*/ 585 h 739"/>
                                    <a:gd name="T76" fmla="*/ 0 w 11"/>
                                    <a:gd name="T77" fmla="*/ 539 h 739"/>
                                    <a:gd name="T78" fmla="*/ 11 w 11"/>
                                    <a:gd name="T79" fmla="*/ 539 h 739"/>
                                    <a:gd name="T80" fmla="*/ 11 w 11"/>
                                    <a:gd name="T81" fmla="*/ 616 h 739"/>
                                    <a:gd name="T82" fmla="*/ 11 w 11"/>
                                    <a:gd name="T83" fmla="*/ 662 h 739"/>
                                    <a:gd name="T84" fmla="*/ 0 w 11"/>
                                    <a:gd name="T85" fmla="*/ 662 h 739"/>
                                    <a:gd name="T86" fmla="*/ 0 w 11"/>
                                    <a:gd name="T87" fmla="*/ 616 h 739"/>
                                    <a:gd name="T88" fmla="*/ 11 w 11"/>
                                    <a:gd name="T89" fmla="*/ 616 h 739"/>
                                    <a:gd name="T90" fmla="*/ 11 w 11"/>
                                    <a:gd name="T91" fmla="*/ 693 h 739"/>
                                    <a:gd name="T92" fmla="*/ 11 w 11"/>
                                    <a:gd name="T93" fmla="*/ 739 h 739"/>
                                    <a:gd name="T94" fmla="*/ 0 w 11"/>
                                    <a:gd name="T95" fmla="*/ 739 h 739"/>
                                    <a:gd name="T96" fmla="*/ 0 w 11"/>
                                    <a:gd name="T97" fmla="*/ 693 h 739"/>
                                    <a:gd name="T98" fmla="*/ 11 w 11"/>
                                    <a:gd name="T99" fmla="*/ 693 h 73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11" h="739">
                                      <a:moveTo>
                                        <a:pt x="11" y="0"/>
                                      </a:moveTo>
                                      <a:lnTo>
                                        <a:pt x="11" y="46"/>
                                      </a:lnTo>
                                      <a:lnTo>
                                        <a:pt x="0" y="46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1" y="0"/>
                                      </a:lnTo>
                                      <a:close/>
                                      <a:moveTo>
                                        <a:pt x="11" y="77"/>
                                      </a:moveTo>
                                      <a:lnTo>
                                        <a:pt x="11" y="123"/>
                                      </a:lnTo>
                                      <a:lnTo>
                                        <a:pt x="0" y="123"/>
                                      </a:lnTo>
                                      <a:lnTo>
                                        <a:pt x="0" y="77"/>
                                      </a:lnTo>
                                      <a:lnTo>
                                        <a:pt x="11" y="77"/>
                                      </a:lnTo>
                                      <a:close/>
                                      <a:moveTo>
                                        <a:pt x="11" y="154"/>
                                      </a:moveTo>
                                      <a:lnTo>
                                        <a:pt x="11" y="200"/>
                                      </a:lnTo>
                                      <a:lnTo>
                                        <a:pt x="0" y="200"/>
                                      </a:lnTo>
                                      <a:lnTo>
                                        <a:pt x="0" y="154"/>
                                      </a:lnTo>
                                      <a:lnTo>
                                        <a:pt x="11" y="154"/>
                                      </a:lnTo>
                                      <a:close/>
                                      <a:moveTo>
                                        <a:pt x="11" y="231"/>
                                      </a:moveTo>
                                      <a:lnTo>
                                        <a:pt x="11" y="277"/>
                                      </a:lnTo>
                                      <a:lnTo>
                                        <a:pt x="0" y="277"/>
                                      </a:lnTo>
                                      <a:lnTo>
                                        <a:pt x="0" y="231"/>
                                      </a:lnTo>
                                      <a:lnTo>
                                        <a:pt x="11" y="231"/>
                                      </a:lnTo>
                                      <a:close/>
                                      <a:moveTo>
                                        <a:pt x="11" y="308"/>
                                      </a:moveTo>
                                      <a:lnTo>
                                        <a:pt x="11" y="354"/>
                                      </a:lnTo>
                                      <a:lnTo>
                                        <a:pt x="0" y="354"/>
                                      </a:lnTo>
                                      <a:lnTo>
                                        <a:pt x="0" y="308"/>
                                      </a:lnTo>
                                      <a:lnTo>
                                        <a:pt x="11" y="308"/>
                                      </a:lnTo>
                                      <a:close/>
                                      <a:moveTo>
                                        <a:pt x="11" y="385"/>
                                      </a:moveTo>
                                      <a:lnTo>
                                        <a:pt x="11" y="431"/>
                                      </a:lnTo>
                                      <a:lnTo>
                                        <a:pt x="0" y="431"/>
                                      </a:lnTo>
                                      <a:lnTo>
                                        <a:pt x="0" y="385"/>
                                      </a:lnTo>
                                      <a:lnTo>
                                        <a:pt x="11" y="385"/>
                                      </a:lnTo>
                                      <a:close/>
                                      <a:moveTo>
                                        <a:pt x="11" y="462"/>
                                      </a:moveTo>
                                      <a:lnTo>
                                        <a:pt x="11" y="508"/>
                                      </a:lnTo>
                                      <a:lnTo>
                                        <a:pt x="0" y="508"/>
                                      </a:lnTo>
                                      <a:lnTo>
                                        <a:pt x="0" y="462"/>
                                      </a:lnTo>
                                      <a:lnTo>
                                        <a:pt x="11" y="462"/>
                                      </a:lnTo>
                                      <a:close/>
                                      <a:moveTo>
                                        <a:pt x="11" y="539"/>
                                      </a:moveTo>
                                      <a:lnTo>
                                        <a:pt x="11" y="585"/>
                                      </a:lnTo>
                                      <a:lnTo>
                                        <a:pt x="0" y="585"/>
                                      </a:lnTo>
                                      <a:lnTo>
                                        <a:pt x="0" y="539"/>
                                      </a:lnTo>
                                      <a:lnTo>
                                        <a:pt x="11" y="539"/>
                                      </a:lnTo>
                                      <a:close/>
                                      <a:moveTo>
                                        <a:pt x="11" y="616"/>
                                      </a:moveTo>
                                      <a:lnTo>
                                        <a:pt x="11" y="662"/>
                                      </a:lnTo>
                                      <a:lnTo>
                                        <a:pt x="0" y="662"/>
                                      </a:lnTo>
                                      <a:lnTo>
                                        <a:pt x="0" y="616"/>
                                      </a:lnTo>
                                      <a:lnTo>
                                        <a:pt x="11" y="616"/>
                                      </a:lnTo>
                                      <a:close/>
                                      <a:moveTo>
                                        <a:pt x="11" y="693"/>
                                      </a:moveTo>
                                      <a:lnTo>
                                        <a:pt x="11" y="739"/>
                                      </a:lnTo>
                                      <a:lnTo>
                                        <a:pt x="0" y="739"/>
                                      </a:lnTo>
                                      <a:lnTo>
                                        <a:pt x="0" y="693"/>
                                      </a:lnTo>
                                      <a:lnTo>
                                        <a:pt x="11" y="69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18" name="Line 3896"/>
                              <wps:cNvCnPr/>
                              <wps:spPr bwMode="auto">
                                <a:xfrm>
                                  <a:off x="194945" y="839470"/>
                                  <a:ext cx="5016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19" name="Line 3897"/>
                              <wps:cNvCnPr/>
                              <wps:spPr bwMode="auto">
                                <a:xfrm flipH="1">
                                  <a:off x="204470" y="839470"/>
                                  <a:ext cx="40640" cy="304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20" name="Line 3898"/>
                              <wps:cNvCnPr/>
                              <wps:spPr bwMode="auto">
                                <a:xfrm>
                                  <a:off x="455930" y="612140"/>
                                  <a:ext cx="425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21" name="Line 3899"/>
                              <wps:cNvCnPr/>
                              <wps:spPr bwMode="auto">
                                <a:xfrm>
                                  <a:off x="498475" y="612140"/>
                                  <a:ext cx="635" cy="285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22" name="Rectangle 39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97000" y="50355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A7B4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A7B4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23" name="Rectangle 39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8640" y="873760"/>
                                  <a:ext cx="8318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A7B4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A7B4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24" name="Rectangle 39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1155" y="50292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A7B4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A7B4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25" name="Rectangle 39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21640" y="19685"/>
                                  <a:ext cx="8001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A7B4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A7B4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26" name="Rectangle 39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2710" y="87376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A7B4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A7B4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27" name="Oval 39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0550" y="862965"/>
                                  <a:ext cx="20955" cy="146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28" name="Oval 390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38580" y="633095"/>
                                  <a:ext cx="20955" cy="146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29" name="Oval 39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5135" y="633095"/>
                                  <a:ext cx="20955" cy="146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30" name="Oval 390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3510" y="862965"/>
                                  <a:ext cx="21590" cy="146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31" name="Oval 39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5135" y="161290"/>
                                  <a:ext cx="20955" cy="15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886" o:spid="_x0000_s1125" editas="canvas" style="width:126.45pt;height:82pt;mso-position-horizontal-relative:char;mso-position-vertical-relative:line" coordsize="16059,104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">
                      <v:shape id="_x0000_s1126" type="#_x0000_t75" style="position:absolute;width:16059;height:10414;visibility:visible;mso-wrap-style:square">
                        <v:fill o:detectmouseclick="t"/>
                        <v:path o:connecttype="none"/>
                      </v:shape>
                      <v:shape id="Freeform 3888" o:spid="_x0000_s1127" style="position:absolute;left:1517;top:6388;width:3067;height:2330;visibility:visible;mso-wrap-style:square;v-text-anchor:top" coordsize="483,3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" path="m483,5l438,39r-8,-5l475,r8,5xm408,62l364,96r-8,-5l400,57r8,5xm334,119r-45,34l281,148r45,-34l334,119xm259,176r-44,34l206,205r45,-35l259,176xm185,232r-45,34l132,261r45,-34l185,232xm110,289l65,323r-8,-5l102,284r8,5xm36,346l8,367,,362,27,341r9,5xe" fillcolor="black" strokeweight=".1pt">
                        <v:stroke joinstyle="bevel"/>
                        <v:path arrowok="t" o:connecttype="custom" o:connectlocs="306705,3175;278130,24765;273050,21590;301625,0;306705,3175;259080,39370;231140,60960;226060,57785;254000,36195;259080,39370;212090,75565;183515,97155;178435,93980;207010,72390;212090,75565;164465,111760;136525,133350;130810,130175;159385,107950;164465,111760;117475,147320;88900,168910;83820,165735;112395,144145;117475,147320;69850,183515;41275,205105;36195,201930;64770,180340;69850,183515;22860,219710;5080,233045;0,229870;17145,216535;22860,219710" o:connectangles="0,0,0,0,0,0,0,0,0,0,0,0,0,0,0,0,0,0,0,0,0,0,0,0,0,0,0,0,0,0,0,0,0,0,0"/>
                        <o:lock v:ext="edit" verticies="t"/>
                      </v:shape>
                      <v:shape id="Freeform 3889" o:spid="_x0000_s1128" style="position:absolute;left:4559;top:6381;width:8833;height:45;visibility:visible;mso-wrap-style:square;v-text-anchor:top" coordsize="1391,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" path="m,l66,r,7l,7,,xm110,r67,l177,7r-67,l110,xm221,r66,l287,7r-66,l221,xm331,r66,l397,7r-66,l331,xm442,r66,l508,7r-66,l442,xm552,r66,l618,7r-66,l552,xm662,r67,l729,7r-67,l662,xm773,r66,l839,7r-66,l773,xm883,r67,l950,7r-67,l883,xm994,r66,l1060,7r-66,l994,xm1104,r66,l1170,7r-66,l1104,xm1215,r66,l1281,7r-66,l1215,xm1325,r66,l1391,7r-66,l1325,xe" fillcolor="black" strokeweight=".1pt">
                        <v:stroke joinstyle="bevel"/>
                        <v:path arrowok="t" o:connecttype="custom" o:connectlocs="41910,0;0,4445;69850,0;112395,4445;69850,0;182245,0;140335,4445;210185,0;252095,4445;210185,0;322580,0;280670,4445;350520,0;392430,4445;350520,0;462915,0;420370,4445;490855,0;532765,4445;490855,0;603250,0;560705,4445;631190,0;673100,4445;631190,0;742950,0;701040,4445;771525,0;813435,4445;771525,0;883285,0;841375,4445" o:connectangles="0,0,0,0,0,0,0,0,0,0,0,0,0,0,0,0,0,0,0,0,0,0,0,0,0,0,0,0,0,0,0,0"/>
                        <o:lock v:ext="edit" verticies="t"/>
                      </v:shape>
                      <v:line id="Line 3890" o:spid="_x0000_s1129" style="position:absolute;visibility:visible;mso-wrap-style:square" from="1543,8699" to="6013,87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" strokeweight=".55pt">
                        <v:stroke joinstyle="miter"/>
                      </v:line>
                      <v:line id="Line 3891" o:spid="_x0000_s1130" style="position:absolute;flip:y;visibility:visible;mso-wrap-style:square" from="6013,6407" to="13493,86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" strokeweight=".55pt">
                        <v:stroke joinstyle="miter"/>
                      </v:line>
                      <v:line id="Line 3892" o:spid="_x0000_s1131" style="position:absolute;visibility:visible;mso-wrap-style:square" from="4559,1689" to="13493,64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" strokeweight=".55pt">
                        <v:stroke joinstyle="miter"/>
                      </v:line>
                      <v:line id="Line 3893" o:spid="_x0000_s1132" style="position:absolute;visibility:visible;mso-wrap-style:square" from="4559,1689" to="6013,86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" strokeweight=".55pt">
                        <v:stroke joinstyle="miter"/>
                      </v:line>
                      <v:line id="Line 3894" o:spid="_x0000_s1133" style="position:absolute;flip:x;visibility:visible;mso-wrap-style:square" from="1543,1689" to="4559,86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" strokeweight=".55pt">
                        <v:stroke joinstyle="miter"/>
                      </v:line>
                      <v:shape id="Freeform 3895" o:spid="_x0000_s1134" style="position:absolute;left:4521;top:1689;width:70;height:4692;visibility:visible;mso-wrap-style:square;v-text-anchor:top" coordsize="11,7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" path="m11,r,46l,46,,,11,xm11,77r,46l,123,,77r11,xm11,154r,46l,200,,154r11,xm11,231r,46l,277,,231r11,xm11,308r,46l,354,,308r11,xm11,385r,46l,431,,385r11,xm11,462r,46l,508,,462r11,xm11,539r,46l,585,,539r11,xm11,616r,46l,662,,616r11,xm11,693r,46l,739,,693r11,xe" fillcolor="black" strokeweight=".1pt">
                        <v:stroke joinstyle="bevel"/>
                        <v:path arrowok="t" o:connecttype="custom" o:connectlocs="6985,0;6985,29210;0,29210;0,0;6985,0;6985,48895;6985,78105;0,78105;0,48895;6985,48895;6985,97790;6985,127000;0,127000;0,97790;6985,97790;6985,146685;6985,175895;0,175895;0,146685;6985,146685;6985,195580;6985,224790;0,224790;0,195580;6985,195580;6985,244475;6985,273685;0,273685;0,244475;6985,244475;6985,293370;6985,322580;0,322580;0,293370;6985,293370;6985,342265;6985,371475;0,371475;0,342265;6985,342265;6985,391160;6985,420370;0,420370;0,391160;6985,391160;6985,440055;6985,469265;0,469265;0,440055;6985,440055" o:connectangles="0,0,0,0,0,0,0,0,0,0,0,0,0,0,0,0,0,0,0,0,0,0,0,0,0,0,0,0,0,0,0,0,0,0,0,0,0,0,0,0,0,0,0,0,0,0,0,0,0,0"/>
                        <o:lock v:ext="edit" verticies="t"/>
                      </v:shape>
                      <v:line id="Line 3896" o:spid="_x0000_s1135" style="position:absolute;visibility:visible;mso-wrap-style:square" from="1949,8394" to="2451,84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" strokeweight=".55pt">
                        <v:stroke joinstyle="miter"/>
                      </v:line>
                      <v:line id="Line 3897" o:spid="_x0000_s1136" style="position:absolute;flip:x;visibility:visible;mso-wrap-style:square" from="2044,8394" to="2451,86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" strokeweight=".55pt">
                        <v:stroke joinstyle="miter"/>
                      </v:line>
                      <v:line id="Line 3898" o:spid="_x0000_s1137" style="position:absolute;visibility:visible;mso-wrap-style:square" from="4559,6121" to="4984,61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" strokeweight=".55pt">
                        <v:stroke joinstyle="miter"/>
                      </v:line>
                      <v:line id="Line 3899" o:spid="_x0000_s1138" style="position:absolute;visibility:visible;mso-wrap-style:square" from="4984,6121" to="4991,64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" strokeweight=".55pt">
                        <v:stroke joinstyle="miter"/>
                      </v:line>
                      <v:rect id="Rectangle 3900" o:spid="_x0000_s1139" style="position:absolute;left:13970;top:5035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5A7B4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A7B4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3901" o:spid="_x0000_s1140" style="position:absolute;left:5486;top:8737;width:832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5A7B4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A7B4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902" o:spid="_x0000_s1141" style="position:absolute;left:3511;top:5029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5A7B4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A7B4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903" o:spid="_x0000_s1142" style="position:absolute;left:4216;top:196;width:80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5A7B4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A7B4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3904" o:spid="_x0000_s1143" style="position:absolute;left:927;top:8737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5A7B4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A7B4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oval id="Oval 3905" o:spid="_x0000_s1144" style="position:absolute;left:5905;top:8629;width:210;height: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" fillcolor="black" strokeweight="0"/>
                      <v:oval id="Oval 3906" o:spid="_x0000_s1145" style="position:absolute;left:13385;top:6330;width:210;height:1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" fillcolor="black" strokeweight="0"/>
                      <v:oval id="Oval 3907" o:spid="_x0000_s1146" style="position:absolute;left:4451;top:6330;width:209;height:1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" fillcolor="black" strokeweight="0"/>
                      <v:oval id="Oval 3908" o:spid="_x0000_s1147" style="position:absolute;left:1435;top:8629;width:216;height: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" fillcolor="black" strokeweight="0"/>
                      <v:oval id="Oval 3909" o:spid="_x0000_s1148" style="position:absolute;left:4451;top:1612;width:209;height: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rFonts w:eastAsia="Calibri"/>
          <w:sz w:val="26"/>
          <w:szCs w:val="26"/>
          <w:lang w:val="nl-NL"/>
        </w:rPr>
      </w:pPr>
      <w:r w:rsidRPr="00610F8A">
        <w:rPr>
          <w:b/>
          <w:sz w:val="26"/>
          <w:szCs w:val="26"/>
        </w:rPr>
        <w:t xml:space="preserve">Câu 8. </w:t>
      </w:r>
      <w:r w:rsidRPr="00610F8A">
        <w:rPr>
          <w:rFonts w:eastAsia="Calibri"/>
          <w:sz w:val="26"/>
          <w:szCs w:val="26"/>
          <w:lang w:val="nl-NL"/>
        </w:rPr>
        <w:t xml:space="preserve">Gọi </w:t>
      </w:r>
      <w:r w:rsidR="007A1347" w:rsidRPr="00610F8A">
        <w:rPr>
          <w:rFonts w:eastAsia="Calibri"/>
          <w:position w:val="-4"/>
          <w:sz w:val="26"/>
          <w:szCs w:val="26"/>
          <w:lang w:val="nl-NL"/>
        </w:rPr>
        <w:object w:dxaOrig="300" w:dyaOrig="260">
          <v:shape id="_x0000_i2077" type="#_x0000_t75" style="width:15pt;height:12.75pt" o:ole="">
            <v:imagedata r:id="rId2111" o:title=""/>
          </v:shape>
          <o:OLEObject Type="Embed" ProgID="Equation.DSMT4" ShapeID="_x0000_i2077" DrawAspect="Content" ObjectID="_1653457983" r:id="rId2112"/>
        </w:object>
      </w:r>
      <w:r w:rsidRPr="00610F8A">
        <w:rPr>
          <w:rFonts w:eastAsia="Calibri"/>
          <w:sz w:val="26"/>
          <w:szCs w:val="26"/>
          <w:lang w:val="nl-NL"/>
        </w:rPr>
        <w:t xml:space="preserve"> là trung điểm của </w:t>
      </w:r>
      <w:r w:rsidR="007A1347" w:rsidRPr="00610F8A">
        <w:rPr>
          <w:rFonts w:eastAsia="Calibri"/>
          <w:position w:val="-4"/>
          <w:sz w:val="26"/>
          <w:szCs w:val="26"/>
          <w:lang w:val="nl-NL"/>
        </w:rPr>
        <w:object w:dxaOrig="420" w:dyaOrig="260">
          <v:shape id="_x0000_i2078" type="#_x0000_t75" style="width:21pt;height:12.75pt" o:ole="">
            <v:imagedata r:id="rId2113" o:title=""/>
          </v:shape>
          <o:OLEObject Type="Embed" ProgID="Equation.DSMT4" ShapeID="_x0000_i2078" DrawAspect="Content" ObjectID="_1653457984" r:id="rId2114"/>
        </w:object>
      </w:r>
      <w:r w:rsidRPr="00610F8A">
        <w:rPr>
          <w:rFonts w:eastAsia="Calibri"/>
          <w:sz w:val="26"/>
          <w:szCs w:val="26"/>
          <w:lang w:val="nl-NL"/>
        </w:rPr>
        <w:t xml:space="preserve">, suy ra </w:t>
      </w:r>
      <w:r w:rsidR="007A1347" w:rsidRPr="00610F8A">
        <w:rPr>
          <w:rFonts w:eastAsia="Calibri"/>
          <w:position w:val="-6"/>
          <w:sz w:val="26"/>
          <w:szCs w:val="26"/>
          <w:lang w:val="nl-NL"/>
        </w:rPr>
        <w:object w:dxaOrig="1060" w:dyaOrig="279">
          <v:shape id="_x0000_i2079" type="#_x0000_t75" style="width:53.25pt;height:14.25pt" o:ole="">
            <v:imagedata r:id="rId2115" o:title=""/>
          </v:shape>
          <o:OLEObject Type="Embed" ProgID="Equation.DSMT4" ShapeID="_x0000_i2079" DrawAspect="Content" ObjectID="_1653457985" r:id="rId2116"/>
        </w:object>
      </w:r>
      <w:r w:rsidRPr="00610F8A">
        <w:rPr>
          <w:rFonts w:eastAsia="Calibri"/>
          <w:sz w:val="26"/>
          <w:szCs w:val="26"/>
          <w:lang w:val="nl-NL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rFonts w:eastAsia="Calibri"/>
          <w:sz w:val="26"/>
          <w:szCs w:val="26"/>
          <w:lang w:val="nl-NL"/>
        </w:rPr>
      </w:pPr>
      <w:r w:rsidRPr="00610F8A">
        <w:rPr>
          <w:rFonts w:eastAsia="Calibri"/>
          <w:sz w:val="26"/>
          <w:szCs w:val="26"/>
          <w:lang w:val="nl-NL"/>
        </w:rPr>
        <w:t xml:space="preserve">Do </w:t>
      </w:r>
      <w:r w:rsidR="007A1347" w:rsidRPr="00610F8A">
        <w:rPr>
          <w:rFonts w:eastAsia="Calibri"/>
          <w:position w:val="-14"/>
          <w:sz w:val="26"/>
          <w:szCs w:val="26"/>
          <w:lang w:val="nl-NL"/>
        </w:rPr>
        <w:object w:dxaOrig="1740" w:dyaOrig="400">
          <v:shape id="_x0000_i2080" type="#_x0000_t75" style="width:87pt;height:20.25pt" o:ole="">
            <v:imagedata r:id="rId2117" o:title=""/>
          </v:shape>
          <o:OLEObject Type="Embed" ProgID="Equation.DSMT4" ShapeID="_x0000_i2080" DrawAspect="Content" ObjectID="_1653457986" r:id="rId2118"/>
        </w:object>
      </w:r>
      <w:r w:rsidRPr="00610F8A">
        <w:rPr>
          <w:rFonts w:eastAsia="Calibri"/>
          <w:sz w:val="26"/>
          <w:szCs w:val="26"/>
          <w:lang w:val="nl-NL"/>
        </w:rPr>
        <w:t xml:space="preserve"> theo giao tuyến </w:t>
      </w:r>
      <w:r w:rsidR="007A1347" w:rsidRPr="00610F8A">
        <w:rPr>
          <w:rFonts w:eastAsia="Calibri"/>
          <w:position w:val="-4"/>
          <w:sz w:val="26"/>
          <w:szCs w:val="26"/>
          <w:lang w:val="nl-NL"/>
        </w:rPr>
        <w:object w:dxaOrig="420" w:dyaOrig="260">
          <v:shape id="_x0000_i2081" type="#_x0000_t75" style="width:21pt;height:12.75pt" o:ole="">
            <v:imagedata r:id="rId2119" o:title=""/>
          </v:shape>
          <o:OLEObject Type="Embed" ProgID="Equation.DSMT4" ShapeID="_x0000_i2081" DrawAspect="Content" ObjectID="_1653457987" r:id="rId2120"/>
        </w:object>
      </w:r>
      <w:r w:rsidRPr="00610F8A">
        <w:rPr>
          <w:rFonts w:eastAsia="Calibri"/>
          <w:sz w:val="26"/>
          <w:szCs w:val="26"/>
          <w:lang w:val="nl-NL"/>
        </w:rPr>
        <w:t xml:space="preserve"> nên </w:t>
      </w:r>
      <w:r w:rsidR="007A1347" w:rsidRPr="00610F8A">
        <w:rPr>
          <w:rFonts w:eastAsia="Calibri"/>
          <w:position w:val="-14"/>
          <w:sz w:val="26"/>
          <w:szCs w:val="26"/>
          <w:lang w:val="nl-NL"/>
        </w:rPr>
        <w:object w:dxaOrig="1440" w:dyaOrig="400">
          <v:shape id="_x0000_i2082" type="#_x0000_t75" style="width:1in;height:20.25pt" o:ole="">
            <v:imagedata r:id="rId2121" o:title=""/>
          </v:shape>
          <o:OLEObject Type="Embed" ProgID="Equation.DSMT4" ShapeID="_x0000_i2082" DrawAspect="Content" ObjectID="_1653457988" r:id="rId2122"/>
        </w:object>
      </w:r>
      <w:r w:rsidRPr="00610F8A">
        <w:rPr>
          <w:rFonts w:eastAsia="Calibri"/>
          <w:sz w:val="26"/>
          <w:szCs w:val="26"/>
          <w:lang w:val="nl-NL"/>
        </w:rPr>
        <w:t>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040"/>
        <w:gridCol w:w="3096"/>
      </w:tblGrid>
      <w:tr w:rsidR="00DC5200" w:rsidRPr="00610F8A" w:rsidTr="00F52983">
        <w:tc>
          <w:tcPr>
            <w:tcW w:w="568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eastAsia="Calibri"/>
                <w:sz w:val="26"/>
                <w:szCs w:val="26"/>
                <w:lang w:val="nl-NL"/>
              </w:rPr>
            </w:pPr>
            <w:r w:rsidRPr="00610F8A">
              <w:rPr>
                <w:rFonts w:eastAsia="Calibri"/>
                <w:sz w:val="26"/>
                <w:szCs w:val="26"/>
                <w:lang w:val="nl-NL"/>
              </w:rPr>
              <w:t xml:space="preserve">Tam giác </w:t>
            </w:r>
            <w:r w:rsidR="007A1347" w:rsidRPr="00610F8A">
              <w:rPr>
                <w:rFonts w:eastAsia="Calibri"/>
                <w:position w:val="-6"/>
                <w:sz w:val="26"/>
                <w:szCs w:val="26"/>
                <w:lang w:val="nl-NL"/>
              </w:rPr>
              <w:object w:dxaOrig="540" w:dyaOrig="279">
                <v:shape id="_x0000_i2083" type="#_x0000_t75" style="width:27pt;height:14.25pt" o:ole="">
                  <v:imagedata r:id="rId2123" o:title=""/>
                </v:shape>
                <o:OLEObject Type="Embed" ProgID="Equation.DSMT4" ShapeID="_x0000_i2083" DrawAspect="Content" ObjectID="_1653457989" r:id="rId2124"/>
              </w:object>
            </w:r>
            <w:r w:rsidRPr="00610F8A">
              <w:rPr>
                <w:rFonts w:eastAsia="Calibri"/>
                <w:sz w:val="26"/>
                <w:szCs w:val="26"/>
                <w:lang w:val="nl-NL"/>
              </w:rPr>
              <w:t xml:space="preserve"> là đều cạnh </w:t>
            </w:r>
            <w:r w:rsidR="007A1347" w:rsidRPr="00610F8A">
              <w:rPr>
                <w:rFonts w:eastAsia="Calibri"/>
                <w:position w:val="-6"/>
                <w:sz w:val="26"/>
                <w:szCs w:val="26"/>
                <w:lang w:val="nl-NL"/>
              </w:rPr>
              <w:object w:dxaOrig="820" w:dyaOrig="279">
                <v:shape id="_x0000_i2084" type="#_x0000_t75" style="width:41.25pt;height:14.25pt" o:ole="">
                  <v:imagedata r:id="rId2125" o:title=""/>
                </v:shape>
                <o:OLEObject Type="Embed" ProgID="Equation.DSMT4" ShapeID="_x0000_i2084" DrawAspect="Content" ObjectID="_1653457990" r:id="rId2126"/>
              </w:object>
            </w:r>
            <w:r w:rsidRPr="00610F8A">
              <w:rPr>
                <w:rFonts w:eastAsia="Calibri"/>
                <w:sz w:val="26"/>
                <w:szCs w:val="26"/>
                <w:lang w:val="nl-NL"/>
              </w:rPr>
              <w:t xml:space="preserve"> nên </w:t>
            </w:r>
            <w:r w:rsidR="007A1347" w:rsidRPr="00610F8A">
              <w:rPr>
                <w:rFonts w:eastAsia="Calibri"/>
                <w:position w:val="-26"/>
                <w:sz w:val="26"/>
                <w:szCs w:val="26"/>
                <w:lang w:val="nl-NL"/>
              </w:rPr>
              <w:object w:dxaOrig="1180" w:dyaOrig="720">
                <v:shape id="_x0000_i2085" type="#_x0000_t75" style="width:59.25pt;height:36pt" o:ole="">
                  <v:imagedata r:id="rId2127" o:title=""/>
                </v:shape>
                <o:OLEObject Type="Embed" ProgID="Equation.DSMT4" ShapeID="_x0000_i2085" DrawAspect="Content" ObjectID="_1653457991" r:id="rId2128"/>
              </w:object>
            </w:r>
            <w:r w:rsidRPr="00610F8A">
              <w:rPr>
                <w:rFonts w:eastAsia="Calibri"/>
                <w:sz w:val="26"/>
                <w:szCs w:val="26"/>
                <w:lang w:val="nl-NL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eastAsia="Calibri"/>
                <w:sz w:val="26"/>
                <w:szCs w:val="26"/>
                <w:lang w:val="nl-NL"/>
              </w:rPr>
            </w:pPr>
            <w:r w:rsidRPr="00610F8A">
              <w:rPr>
                <w:rFonts w:eastAsia="Calibri"/>
                <w:sz w:val="26"/>
                <w:szCs w:val="26"/>
                <w:lang w:val="nl-NL"/>
              </w:rPr>
              <w:t xml:space="preserve">Tam giác vuông </w:t>
            </w:r>
            <w:r w:rsidR="007A1347" w:rsidRPr="00610F8A">
              <w:rPr>
                <w:rFonts w:eastAsia="Calibri"/>
                <w:position w:val="-6"/>
                <w:sz w:val="26"/>
                <w:szCs w:val="26"/>
                <w:lang w:val="nl-NL"/>
              </w:rPr>
              <w:object w:dxaOrig="600" w:dyaOrig="279">
                <v:shape id="_x0000_i2086" type="#_x0000_t75" style="width:30pt;height:14.25pt" o:ole="">
                  <v:imagedata r:id="rId2129" o:title=""/>
                </v:shape>
                <o:OLEObject Type="Embed" ProgID="Equation.DSMT4" ShapeID="_x0000_i2086" DrawAspect="Content" ObjectID="_1653457992" r:id="rId2130"/>
              </w:object>
            </w:r>
            <w:r w:rsidRPr="00610F8A">
              <w:rPr>
                <w:rFonts w:eastAsia="Calibri"/>
                <w:sz w:val="26"/>
                <w:szCs w:val="26"/>
                <w:lang w:val="nl-NL"/>
              </w:rPr>
              <w:t xml:space="preserve">, có </w:t>
            </w:r>
            <w:r w:rsidR="007A1347" w:rsidRPr="00610F8A">
              <w:rPr>
                <w:rFonts w:eastAsia="Calibri"/>
                <w:position w:val="-8"/>
                <w:sz w:val="26"/>
                <w:szCs w:val="26"/>
                <w:lang w:val="nl-NL"/>
              </w:rPr>
              <w:object w:dxaOrig="2799" w:dyaOrig="420">
                <v:shape id="_x0000_i2087" type="#_x0000_t75" style="width:140.25pt;height:21pt" o:ole="">
                  <v:imagedata r:id="rId2131" o:title=""/>
                </v:shape>
                <o:OLEObject Type="Embed" ProgID="Equation.DSMT4" ShapeID="_x0000_i2087" DrawAspect="Content" ObjectID="_1653457993" r:id="rId2132"/>
              </w:object>
            </w:r>
            <w:r w:rsidRPr="00610F8A">
              <w:rPr>
                <w:rFonts w:eastAsia="Calibri"/>
                <w:sz w:val="26"/>
                <w:szCs w:val="26"/>
                <w:lang w:val="nl-NL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eastAsia="Calibri"/>
                <w:sz w:val="26"/>
                <w:szCs w:val="26"/>
                <w:lang w:val="nl-NL"/>
              </w:rPr>
            </w:pPr>
            <w:r w:rsidRPr="00610F8A">
              <w:rPr>
                <w:rFonts w:eastAsia="Calibri"/>
                <w:sz w:val="26"/>
                <w:szCs w:val="26"/>
                <w:lang w:val="nl-NL"/>
              </w:rPr>
              <w:t xml:space="preserve">Diện tích tam giác vuông </w:t>
            </w:r>
            <w:r w:rsidR="007A1347" w:rsidRPr="00610F8A">
              <w:rPr>
                <w:rFonts w:eastAsia="Calibri"/>
                <w:position w:val="-26"/>
                <w:sz w:val="26"/>
                <w:szCs w:val="26"/>
                <w:lang w:val="nl-NL"/>
              </w:rPr>
              <w:object w:dxaOrig="2740" w:dyaOrig="720">
                <v:shape id="_x0000_i2088" type="#_x0000_t75" style="width:137.25pt;height:36pt" o:ole="">
                  <v:imagedata r:id="rId2133" o:title=""/>
                </v:shape>
                <o:OLEObject Type="Embed" ProgID="Equation.DSMT4" ShapeID="_x0000_i2088" DrawAspect="Content" ObjectID="_1653457994" r:id="rId2134"/>
              </w:object>
            </w:r>
            <w:r w:rsidRPr="00610F8A">
              <w:rPr>
                <w:rFonts w:eastAsia="Calibri"/>
                <w:sz w:val="26"/>
                <w:szCs w:val="26"/>
                <w:lang w:val="nl-NL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noProof/>
                <w:sz w:val="26"/>
                <w:szCs w:val="26"/>
              </w:rPr>
            </w:pPr>
            <w:r w:rsidRPr="00610F8A">
              <w:rPr>
                <w:rFonts w:eastAsia="Calibri"/>
                <w:sz w:val="26"/>
                <w:szCs w:val="26"/>
                <w:lang w:val="nl-NL"/>
              </w:rPr>
              <w:t xml:space="preserve">Vậy </w:t>
            </w:r>
            <w:r w:rsidR="007A1347" w:rsidRPr="00610F8A">
              <w:rPr>
                <w:rFonts w:eastAsia="Calibri"/>
                <w:position w:val="-26"/>
                <w:sz w:val="26"/>
                <w:szCs w:val="26"/>
                <w:lang w:val="nl-NL"/>
              </w:rPr>
              <w:object w:dxaOrig="3000" w:dyaOrig="720">
                <v:shape id="_x0000_i2089" type="#_x0000_t75" style="width:150pt;height:36pt" o:ole="">
                  <v:imagedata r:id="rId2135" o:title=""/>
                </v:shape>
                <o:OLEObject Type="Embed" ProgID="Equation.DSMT4" ShapeID="_x0000_i2089" DrawAspect="Content" ObjectID="_1653457995" r:id="rId2136"/>
              </w:object>
            </w:r>
            <w:r w:rsidRPr="00610F8A">
              <w:rPr>
                <w:rFonts w:eastAsia="Calibri"/>
                <w:sz w:val="26"/>
                <w:szCs w:val="26"/>
                <w:lang w:val="nl-NL"/>
              </w:rPr>
              <w:t xml:space="preserve"> </w:t>
            </w:r>
            <w:r w:rsidRPr="00610F8A">
              <w:rPr>
                <w:rFonts w:eastAsia="Calibri"/>
                <w:b/>
                <w:sz w:val="26"/>
                <w:szCs w:val="26"/>
                <w:lang w:val="nl-NL"/>
              </w:rPr>
              <w:t>Chọn A.</w:t>
            </w:r>
          </w:p>
        </w:tc>
        <w:tc>
          <w:tcPr>
            <w:tcW w:w="244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828800" cy="1380490"/>
                      <wp:effectExtent l="0" t="1270" r="0" b="0"/>
                      <wp:docPr id="3910" name="Canvas 391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759" name="Freeform 391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37490" y="858520"/>
                                  <a:ext cx="1332230" cy="16510"/>
                                </a:xfrm>
                                <a:custGeom>
                                  <a:avLst/>
                                  <a:gdLst>
                                    <a:gd name="T0" fmla="*/ 68 w 2098"/>
                                    <a:gd name="T1" fmla="*/ 1 h 26"/>
                                    <a:gd name="T2" fmla="*/ 0 w 2098"/>
                                    <a:gd name="T3" fmla="*/ 9 h 26"/>
                                    <a:gd name="T4" fmla="*/ 114 w 2098"/>
                                    <a:gd name="T5" fmla="*/ 1 h 26"/>
                                    <a:gd name="T6" fmla="*/ 182 w 2098"/>
                                    <a:gd name="T7" fmla="*/ 11 h 26"/>
                                    <a:gd name="T8" fmla="*/ 114 w 2098"/>
                                    <a:gd name="T9" fmla="*/ 1 h 26"/>
                                    <a:gd name="T10" fmla="*/ 295 w 2098"/>
                                    <a:gd name="T11" fmla="*/ 3 h 26"/>
                                    <a:gd name="T12" fmla="*/ 227 w 2098"/>
                                    <a:gd name="T13" fmla="*/ 11 h 26"/>
                                    <a:gd name="T14" fmla="*/ 340 w 2098"/>
                                    <a:gd name="T15" fmla="*/ 3 h 26"/>
                                    <a:gd name="T16" fmla="*/ 408 w 2098"/>
                                    <a:gd name="T17" fmla="*/ 12 h 26"/>
                                    <a:gd name="T18" fmla="*/ 340 w 2098"/>
                                    <a:gd name="T19" fmla="*/ 3 h 26"/>
                                    <a:gd name="T20" fmla="*/ 522 w 2098"/>
                                    <a:gd name="T21" fmla="*/ 5 h 26"/>
                                    <a:gd name="T22" fmla="*/ 454 w 2098"/>
                                    <a:gd name="T23" fmla="*/ 13 h 26"/>
                                    <a:gd name="T24" fmla="*/ 567 w 2098"/>
                                    <a:gd name="T25" fmla="*/ 5 h 26"/>
                                    <a:gd name="T26" fmla="*/ 635 w 2098"/>
                                    <a:gd name="T27" fmla="*/ 14 h 26"/>
                                    <a:gd name="T28" fmla="*/ 567 w 2098"/>
                                    <a:gd name="T29" fmla="*/ 5 h 26"/>
                                    <a:gd name="T30" fmla="*/ 749 w 2098"/>
                                    <a:gd name="T31" fmla="*/ 7 h 26"/>
                                    <a:gd name="T32" fmla="*/ 680 w 2098"/>
                                    <a:gd name="T33" fmla="*/ 15 h 26"/>
                                    <a:gd name="T34" fmla="*/ 794 w 2098"/>
                                    <a:gd name="T35" fmla="*/ 7 h 26"/>
                                    <a:gd name="T36" fmla="*/ 862 w 2098"/>
                                    <a:gd name="T37" fmla="*/ 16 h 26"/>
                                    <a:gd name="T38" fmla="*/ 794 w 2098"/>
                                    <a:gd name="T39" fmla="*/ 7 h 26"/>
                                    <a:gd name="T40" fmla="*/ 975 w 2098"/>
                                    <a:gd name="T41" fmla="*/ 8 h 26"/>
                                    <a:gd name="T42" fmla="*/ 907 w 2098"/>
                                    <a:gd name="T43" fmla="*/ 17 h 26"/>
                                    <a:gd name="T44" fmla="*/ 1021 w 2098"/>
                                    <a:gd name="T45" fmla="*/ 9 h 26"/>
                                    <a:gd name="T46" fmla="*/ 1088 w 2098"/>
                                    <a:gd name="T47" fmla="*/ 18 h 26"/>
                                    <a:gd name="T48" fmla="*/ 1021 w 2098"/>
                                    <a:gd name="T49" fmla="*/ 9 h 26"/>
                                    <a:gd name="T50" fmla="*/ 1202 w 2098"/>
                                    <a:gd name="T51" fmla="*/ 10 h 26"/>
                                    <a:gd name="T52" fmla="*/ 1134 w 2098"/>
                                    <a:gd name="T53" fmla="*/ 18 h 26"/>
                                    <a:gd name="T54" fmla="*/ 1247 w 2098"/>
                                    <a:gd name="T55" fmla="*/ 11 h 26"/>
                                    <a:gd name="T56" fmla="*/ 1315 w 2098"/>
                                    <a:gd name="T57" fmla="*/ 20 h 26"/>
                                    <a:gd name="T58" fmla="*/ 1247 w 2098"/>
                                    <a:gd name="T59" fmla="*/ 11 h 26"/>
                                    <a:gd name="T60" fmla="*/ 1429 w 2098"/>
                                    <a:gd name="T61" fmla="*/ 12 h 26"/>
                                    <a:gd name="T62" fmla="*/ 1361 w 2098"/>
                                    <a:gd name="T63" fmla="*/ 20 h 26"/>
                                    <a:gd name="T64" fmla="*/ 1474 w 2098"/>
                                    <a:gd name="T65" fmla="*/ 13 h 26"/>
                                    <a:gd name="T66" fmla="*/ 1542 w 2098"/>
                                    <a:gd name="T67" fmla="*/ 22 h 26"/>
                                    <a:gd name="T68" fmla="*/ 1474 w 2098"/>
                                    <a:gd name="T69" fmla="*/ 13 h 26"/>
                                    <a:gd name="T70" fmla="*/ 1655 w 2098"/>
                                    <a:gd name="T71" fmla="*/ 14 h 26"/>
                                    <a:gd name="T72" fmla="*/ 1587 w 2098"/>
                                    <a:gd name="T73" fmla="*/ 22 h 26"/>
                                    <a:gd name="T74" fmla="*/ 1701 w 2098"/>
                                    <a:gd name="T75" fmla="*/ 14 h 26"/>
                                    <a:gd name="T76" fmla="*/ 1769 w 2098"/>
                                    <a:gd name="T77" fmla="*/ 24 h 26"/>
                                    <a:gd name="T78" fmla="*/ 1701 w 2098"/>
                                    <a:gd name="T79" fmla="*/ 14 h 26"/>
                                    <a:gd name="T80" fmla="*/ 1882 w 2098"/>
                                    <a:gd name="T81" fmla="*/ 16 h 26"/>
                                    <a:gd name="T82" fmla="*/ 1814 w 2098"/>
                                    <a:gd name="T83" fmla="*/ 24 h 26"/>
                                    <a:gd name="T84" fmla="*/ 1928 w 2098"/>
                                    <a:gd name="T85" fmla="*/ 16 h 26"/>
                                    <a:gd name="T86" fmla="*/ 1995 w 2098"/>
                                    <a:gd name="T87" fmla="*/ 26 h 26"/>
                                    <a:gd name="T88" fmla="*/ 1928 w 2098"/>
                                    <a:gd name="T89" fmla="*/ 16 h 26"/>
                                    <a:gd name="T90" fmla="*/ 2098 w 2098"/>
                                    <a:gd name="T91" fmla="*/ 18 h 26"/>
                                    <a:gd name="T92" fmla="*/ 2041 w 2098"/>
                                    <a:gd name="T93" fmla="*/ 26 h 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</a:cxnLst>
                                  <a:rect l="0" t="0" r="r" b="b"/>
                                  <a:pathLst>
                                    <a:path w="2098" h="26">
                                      <a:moveTo>
                                        <a:pt x="0" y="0"/>
                                      </a:moveTo>
                                      <a:lnTo>
                                        <a:pt x="68" y="1"/>
                                      </a:lnTo>
                                      <a:lnTo>
                                        <a:pt x="68" y="10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4" y="1"/>
                                      </a:moveTo>
                                      <a:lnTo>
                                        <a:pt x="182" y="2"/>
                                      </a:lnTo>
                                      <a:lnTo>
                                        <a:pt x="182" y="11"/>
                                      </a:lnTo>
                                      <a:lnTo>
                                        <a:pt x="114" y="10"/>
                                      </a:lnTo>
                                      <a:lnTo>
                                        <a:pt x="114" y="1"/>
                                      </a:lnTo>
                                      <a:close/>
                                      <a:moveTo>
                                        <a:pt x="227" y="2"/>
                                      </a:moveTo>
                                      <a:lnTo>
                                        <a:pt x="295" y="3"/>
                                      </a:lnTo>
                                      <a:lnTo>
                                        <a:pt x="295" y="11"/>
                                      </a:lnTo>
                                      <a:lnTo>
                                        <a:pt x="227" y="11"/>
                                      </a:lnTo>
                                      <a:lnTo>
                                        <a:pt x="227" y="2"/>
                                      </a:lnTo>
                                      <a:close/>
                                      <a:moveTo>
                                        <a:pt x="340" y="3"/>
                                      </a:moveTo>
                                      <a:lnTo>
                                        <a:pt x="408" y="4"/>
                                      </a:lnTo>
                                      <a:lnTo>
                                        <a:pt x="408" y="12"/>
                                      </a:lnTo>
                                      <a:lnTo>
                                        <a:pt x="340" y="12"/>
                                      </a:lnTo>
                                      <a:lnTo>
                                        <a:pt x="340" y="3"/>
                                      </a:lnTo>
                                      <a:close/>
                                      <a:moveTo>
                                        <a:pt x="454" y="4"/>
                                      </a:moveTo>
                                      <a:lnTo>
                                        <a:pt x="522" y="5"/>
                                      </a:lnTo>
                                      <a:lnTo>
                                        <a:pt x="522" y="13"/>
                                      </a:lnTo>
                                      <a:lnTo>
                                        <a:pt x="454" y="13"/>
                                      </a:lnTo>
                                      <a:lnTo>
                                        <a:pt x="454" y="4"/>
                                      </a:lnTo>
                                      <a:close/>
                                      <a:moveTo>
                                        <a:pt x="567" y="5"/>
                                      </a:moveTo>
                                      <a:lnTo>
                                        <a:pt x="635" y="6"/>
                                      </a:lnTo>
                                      <a:lnTo>
                                        <a:pt x="635" y="14"/>
                                      </a:lnTo>
                                      <a:lnTo>
                                        <a:pt x="567" y="14"/>
                                      </a:lnTo>
                                      <a:lnTo>
                                        <a:pt x="567" y="5"/>
                                      </a:lnTo>
                                      <a:close/>
                                      <a:moveTo>
                                        <a:pt x="681" y="6"/>
                                      </a:moveTo>
                                      <a:lnTo>
                                        <a:pt x="749" y="7"/>
                                      </a:lnTo>
                                      <a:lnTo>
                                        <a:pt x="748" y="15"/>
                                      </a:lnTo>
                                      <a:lnTo>
                                        <a:pt x="680" y="15"/>
                                      </a:lnTo>
                                      <a:lnTo>
                                        <a:pt x="681" y="6"/>
                                      </a:lnTo>
                                      <a:close/>
                                      <a:moveTo>
                                        <a:pt x="794" y="7"/>
                                      </a:moveTo>
                                      <a:lnTo>
                                        <a:pt x="862" y="7"/>
                                      </a:lnTo>
                                      <a:lnTo>
                                        <a:pt x="862" y="16"/>
                                      </a:lnTo>
                                      <a:lnTo>
                                        <a:pt x="794" y="16"/>
                                      </a:lnTo>
                                      <a:lnTo>
                                        <a:pt x="794" y="7"/>
                                      </a:lnTo>
                                      <a:close/>
                                      <a:moveTo>
                                        <a:pt x="907" y="8"/>
                                      </a:moveTo>
                                      <a:lnTo>
                                        <a:pt x="975" y="8"/>
                                      </a:lnTo>
                                      <a:lnTo>
                                        <a:pt x="975" y="17"/>
                                      </a:lnTo>
                                      <a:lnTo>
                                        <a:pt x="907" y="17"/>
                                      </a:lnTo>
                                      <a:lnTo>
                                        <a:pt x="907" y="8"/>
                                      </a:lnTo>
                                      <a:close/>
                                      <a:moveTo>
                                        <a:pt x="1021" y="9"/>
                                      </a:moveTo>
                                      <a:lnTo>
                                        <a:pt x="1089" y="9"/>
                                      </a:lnTo>
                                      <a:lnTo>
                                        <a:pt x="1088" y="18"/>
                                      </a:lnTo>
                                      <a:lnTo>
                                        <a:pt x="1020" y="17"/>
                                      </a:lnTo>
                                      <a:lnTo>
                                        <a:pt x="1021" y="9"/>
                                      </a:lnTo>
                                      <a:close/>
                                      <a:moveTo>
                                        <a:pt x="1134" y="10"/>
                                      </a:moveTo>
                                      <a:lnTo>
                                        <a:pt x="1202" y="10"/>
                                      </a:lnTo>
                                      <a:lnTo>
                                        <a:pt x="1202" y="19"/>
                                      </a:lnTo>
                                      <a:lnTo>
                                        <a:pt x="1134" y="18"/>
                                      </a:lnTo>
                                      <a:lnTo>
                                        <a:pt x="1134" y="10"/>
                                      </a:lnTo>
                                      <a:close/>
                                      <a:moveTo>
                                        <a:pt x="1247" y="11"/>
                                      </a:moveTo>
                                      <a:lnTo>
                                        <a:pt x="1315" y="11"/>
                                      </a:lnTo>
                                      <a:lnTo>
                                        <a:pt x="1315" y="20"/>
                                      </a:lnTo>
                                      <a:lnTo>
                                        <a:pt x="1247" y="19"/>
                                      </a:lnTo>
                                      <a:lnTo>
                                        <a:pt x="1247" y="11"/>
                                      </a:lnTo>
                                      <a:close/>
                                      <a:moveTo>
                                        <a:pt x="1361" y="12"/>
                                      </a:moveTo>
                                      <a:lnTo>
                                        <a:pt x="1429" y="12"/>
                                      </a:lnTo>
                                      <a:lnTo>
                                        <a:pt x="1429" y="21"/>
                                      </a:lnTo>
                                      <a:lnTo>
                                        <a:pt x="1361" y="20"/>
                                      </a:lnTo>
                                      <a:lnTo>
                                        <a:pt x="1361" y="12"/>
                                      </a:lnTo>
                                      <a:close/>
                                      <a:moveTo>
                                        <a:pt x="1474" y="13"/>
                                      </a:moveTo>
                                      <a:lnTo>
                                        <a:pt x="1542" y="13"/>
                                      </a:lnTo>
                                      <a:lnTo>
                                        <a:pt x="1542" y="22"/>
                                      </a:lnTo>
                                      <a:lnTo>
                                        <a:pt x="1474" y="21"/>
                                      </a:lnTo>
                                      <a:lnTo>
                                        <a:pt x="1474" y="13"/>
                                      </a:lnTo>
                                      <a:close/>
                                      <a:moveTo>
                                        <a:pt x="1587" y="13"/>
                                      </a:moveTo>
                                      <a:lnTo>
                                        <a:pt x="1655" y="14"/>
                                      </a:lnTo>
                                      <a:lnTo>
                                        <a:pt x="1655" y="23"/>
                                      </a:lnTo>
                                      <a:lnTo>
                                        <a:pt x="1587" y="22"/>
                                      </a:lnTo>
                                      <a:lnTo>
                                        <a:pt x="1587" y="13"/>
                                      </a:lnTo>
                                      <a:close/>
                                      <a:moveTo>
                                        <a:pt x="1701" y="14"/>
                                      </a:moveTo>
                                      <a:lnTo>
                                        <a:pt x="1769" y="15"/>
                                      </a:lnTo>
                                      <a:lnTo>
                                        <a:pt x="1769" y="24"/>
                                      </a:lnTo>
                                      <a:lnTo>
                                        <a:pt x="1701" y="23"/>
                                      </a:lnTo>
                                      <a:lnTo>
                                        <a:pt x="1701" y="14"/>
                                      </a:lnTo>
                                      <a:close/>
                                      <a:moveTo>
                                        <a:pt x="1814" y="15"/>
                                      </a:moveTo>
                                      <a:lnTo>
                                        <a:pt x="1882" y="16"/>
                                      </a:lnTo>
                                      <a:lnTo>
                                        <a:pt x="1882" y="25"/>
                                      </a:lnTo>
                                      <a:lnTo>
                                        <a:pt x="1814" y="24"/>
                                      </a:lnTo>
                                      <a:lnTo>
                                        <a:pt x="1814" y="15"/>
                                      </a:lnTo>
                                      <a:close/>
                                      <a:moveTo>
                                        <a:pt x="1928" y="16"/>
                                      </a:moveTo>
                                      <a:lnTo>
                                        <a:pt x="1996" y="17"/>
                                      </a:lnTo>
                                      <a:lnTo>
                                        <a:pt x="1995" y="26"/>
                                      </a:lnTo>
                                      <a:lnTo>
                                        <a:pt x="1927" y="25"/>
                                      </a:lnTo>
                                      <a:lnTo>
                                        <a:pt x="1928" y="16"/>
                                      </a:lnTo>
                                      <a:close/>
                                      <a:moveTo>
                                        <a:pt x="2041" y="17"/>
                                      </a:moveTo>
                                      <a:lnTo>
                                        <a:pt x="2098" y="18"/>
                                      </a:lnTo>
                                      <a:lnTo>
                                        <a:pt x="2098" y="26"/>
                                      </a:lnTo>
                                      <a:lnTo>
                                        <a:pt x="2041" y="26"/>
                                      </a:lnTo>
                                      <a:lnTo>
                                        <a:pt x="2041" y="1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60" name="Line 3913"/>
                              <wps:cNvCnPr/>
                              <wps:spPr bwMode="auto">
                                <a:xfrm>
                                  <a:off x="237490" y="861695"/>
                                  <a:ext cx="453390" cy="3143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61" name="Line 3914"/>
                              <wps:cNvCnPr/>
                              <wps:spPr bwMode="auto">
                                <a:xfrm flipV="1">
                                  <a:off x="690880" y="872490"/>
                                  <a:ext cx="878840" cy="3035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62" name="Freeform 391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63550" y="869950"/>
                                  <a:ext cx="1106805" cy="151765"/>
                                </a:xfrm>
                                <a:custGeom>
                                  <a:avLst/>
                                  <a:gdLst>
                                    <a:gd name="T0" fmla="*/ 67 w 1743"/>
                                    <a:gd name="T1" fmla="*/ 221 h 239"/>
                                    <a:gd name="T2" fmla="*/ 2 w 1743"/>
                                    <a:gd name="T3" fmla="*/ 239 h 239"/>
                                    <a:gd name="T4" fmla="*/ 112 w 1743"/>
                                    <a:gd name="T5" fmla="*/ 215 h 239"/>
                                    <a:gd name="T6" fmla="*/ 181 w 1743"/>
                                    <a:gd name="T7" fmla="*/ 215 h 239"/>
                                    <a:gd name="T8" fmla="*/ 112 w 1743"/>
                                    <a:gd name="T9" fmla="*/ 215 h 239"/>
                                    <a:gd name="T10" fmla="*/ 291 w 1743"/>
                                    <a:gd name="T11" fmla="*/ 192 h 239"/>
                                    <a:gd name="T12" fmla="*/ 226 w 1743"/>
                                    <a:gd name="T13" fmla="*/ 209 h 239"/>
                                    <a:gd name="T14" fmla="*/ 336 w 1743"/>
                                    <a:gd name="T15" fmla="*/ 186 h 239"/>
                                    <a:gd name="T16" fmla="*/ 404 w 1743"/>
                                    <a:gd name="T17" fmla="*/ 185 h 239"/>
                                    <a:gd name="T18" fmla="*/ 336 w 1743"/>
                                    <a:gd name="T19" fmla="*/ 186 h 239"/>
                                    <a:gd name="T20" fmla="*/ 514 w 1743"/>
                                    <a:gd name="T21" fmla="*/ 162 h 239"/>
                                    <a:gd name="T22" fmla="*/ 449 w 1743"/>
                                    <a:gd name="T23" fmla="*/ 180 h 239"/>
                                    <a:gd name="T24" fmla="*/ 559 w 1743"/>
                                    <a:gd name="T25" fmla="*/ 156 h 239"/>
                                    <a:gd name="T26" fmla="*/ 628 w 1743"/>
                                    <a:gd name="T27" fmla="*/ 156 h 239"/>
                                    <a:gd name="T28" fmla="*/ 559 w 1743"/>
                                    <a:gd name="T29" fmla="*/ 156 h 239"/>
                                    <a:gd name="T30" fmla="*/ 738 w 1743"/>
                                    <a:gd name="T31" fmla="*/ 133 h 239"/>
                                    <a:gd name="T32" fmla="*/ 673 w 1743"/>
                                    <a:gd name="T33" fmla="*/ 150 h 239"/>
                                    <a:gd name="T34" fmla="*/ 782 w 1743"/>
                                    <a:gd name="T35" fmla="*/ 127 h 239"/>
                                    <a:gd name="T36" fmla="*/ 851 w 1743"/>
                                    <a:gd name="T37" fmla="*/ 126 h 239"/>
                                    <a:gd name="T38" fmla="*/ 782 w 1743"/>
                                    <a:gd name="T39" fmla="*/ 127 h 239"/>
                                    <a:gd name="T40" fmla="*/ 961 w 1743"/>
                                    <a:gd name="T41" fmla="*/ 103 h 239"/>
                                    <a:gd name="T42" fmla="*/ 896 w 1743"/>
                                    <a:gd name="T43" fmla="*/ 120 h 239"/>
                                    <a:gd name="T44" fmla="*/ 1006 w 1743"/>
                                    <a:gd name="T45" fmla="*/ 97 h 239"/>
                                    <a:gd name="T46" fmla="*/ 1075 w 1743"/>
                                    <a:gd name="T47" fmla="*/ 97 h 239"/>
                                    <a:gd name="T48" fmla="*/ 1006 w 1743"/>
                                    <a:gd name="T49" fmla="*/ 97 h 239"/>
                                    <a:gd name="T50" fmla="*/ 1185 w 1743"/>
                                    <a:gd name="T51" fmla="*/ 73 h 239"/>
                                    <a:gd name="T52" fmla="*/ 1120 w 1743"/>
                                    <a:gd name="T53" fmla="*/ 91 h 239"/>
                                    <a:gd name="T54" fmla="*/ 1229 w 1743"/>
                                    <a:gd name="T55" fmla="*/ 67 h 239"/>
                                    <a:gd name="T56" fmla="*/ 1298 w 1743"/>
                                    <a:gd name="T57" fmla="*/ 67 h 239"/>
                                    <a:gd name="T58" fmla="*/ 1229 w 1743"/>
                                    <a:gd name="T59" fmla="*/ 67 h 239"/>
                                    <a:gd name="T60" fmla="*/ 1408 w 1743"/>
                                    <a:gd name="T61" fmla="*/ 44 h 239"/>
                                    <a:gd name="T62" fmla="*/ 1343 w 1743"/>
                                    <a:gd name="T63" fmla="*/ 61 h 239"/>
                                    <a:gd name="T64" fmla="*/ 1453 w 1743"/>
                                    <a:gd name="T65" fmla="*/ 38 h 239"/>
                                    <a:gd name="T66" fmla="*/ 1522 w 1743"/>
                                    <a:gd name="T67" fmla="*/ 38 h 239"/>
                                    <a:gd name="T68" fmla="*/ 1453 w 1743"/>
                                    <a:gd name="T69" fmla="*/ 38 h 239"/>
                                    <a:gd name="T70" fmla="*/ 1632 w 1743"/>
                                    <a:gd name="T71" fmla="*/ 14 h 239"/>
                                    <a:gd name="T72" fmla="*/ 1566 w 1743"/>
                                    <a:gd name="T73" fmla="*/ 32 h 239"/>
                                    <a:gd name="T74" fmla="*/ 1676 w 1743"/>
                                    <a:gd name="T75" fmla="*/ 8 h 239"/>
                                    <a:gd name="T76" fmla="*/ 1743 w 1743"/>
                                    <a:gd name="T77" fmla="*/ 8 h 239"/>
                                    <a:gd name="T78" fmla="*/ 1676 w 1743"/>
                                    <a:gd name="T79" fmla="*/ 8 h 23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1743" h="239">
                                      <a:moveTo>
                                        <a:pt x="0" y="230"/>
                                      </a:moveTo>
                                      <a:lnTo>
                                        <a:pt x="67" y="221"/>
                                      </a:lnTo>
                                      <a:lnTo>
                                        <a:pt x="69" y="230"/>
                                      </a:lnTo>
                                      <a:lnTo>
                                        <a:pt x="2" y="239"/>
                                      </a:lnTo>
                                      <a:lnTo>
                                        <a:pt x="0" y="230"/>
                                      </a:lnTo>
                                      <a:close/>
                                      <a:moveTo>
                                        <a:pt x="112" y="215"/>
                                      </a:moveTo>
                                      <a:lnTo>
                                        <a:pt x="179" y="207"/>
                                      </a:lnTo>
                                      <a:lnTo>
                                        <a:pt x="181" y="215"/>
                                      </a:lnTo>
                                      <a:lnTo>
                                        <a:pt x="114" y="224"/>
                                      </a:lnTo>
                                      <a:lnTo>
                                        <a:pt x="112" y="215"/>
                                      </a:lnTo>
                                      <a:close/>
                                      <a:moveTo>
                                        <a:pt x="224" y="201"/>
                                      </a:moveTo>
                                      <a:lnTo>
                                        <a:pt x="291" y="192"/>
                                      </a:lnTo>
                                      <a:lnTo>
                                        <a:pt x="293" y="200"/>
                                      </a:lnTo>
                                      <a:lnTo>
                                        <a:pt x="226" y="209"/>
                                      </a:lnTo>
                                      <a:lnTo>
                                        <a:pt x="224" y="201"/>
                                      </a:lnTo>
                                      <a:close/>
                                      <a:moveTo>
                                        <a:pt x="336" y="186"/>
                                      </a:moveTo>
                                      <a:lnTo>
                                        <a:pt x="403" y="177"/>
                                      </a:lnTo>
                                      <a:lnTo>
                                        <a:pt x="404" y="185"/>
                                      </a:lnTo>
                                      <a:lnTo>
                                        <a:pt x="337" y="194"/>
                                      </a:lnTo>
                                      <a:lnTo>
                                        <a:pt x="336" y="186"/>
                                      </a:lnTo>
                                      <a:close/>
                                      <a:moveTo>
                                        <a:pt x="447" y="171"/>
                                      </a:moveTo>
                                      <a:lnTo>
                                        <a:pt x="514" y="162"/>
                                      </a:lnTo>
                                      <a:lnTo>
                                        <a:pt x="516" y="171"/>
                                      </a:lnTo>
                                      <a:lnTo>
                                        <a:pt x="449" y="180"/>
                                      </a:lnTo>
                                      <a:lnTo>
                                        <a:pt x="447" y="171"/>
                                      </a:lnTo>
                                      <a:close/>
                                      <a:moveTo>
                                        <a:pt x="559" y="156"/>
                                      </a:moveTo>
                                      <a:lnTo>
                                        <a:pt x="626" y="147"/>
                                      </a:lnTo>
                                      <a:lnTo>
                                        <a:pt x="628" y="156"/>
                                      </a:lnTo>
                                      <a:lnTo>
                                        <a:pt x="561" y="165"/>
                                      </a:lnTo>
                                      <a:lnTo>
                                        <a:pt x="559" y="156"/>
                                      </a:lnTo>
                                      <a:close/>
                                      <a:moveTo>
                                        <a:pt x="671" y="141"/>
                                      </a:moveTo>
                                      <a:lnTo>
                                        <a:pt x="738" y="133"/>
                                      </a:lnTo>
                                      <a:lnTo>
                                        <a:pt x="740" y="141"/>
                                      </a:lnTo>
                                      <a:lnTo>
                                        <a:pt x="673" y="150"/>
                                      </a:lnTo>
                                      <a:lnTo>
                                        <a:pt x="671" y="141"/>
                                      </a:lnTo>
                                      <a:close/>
                                      <a:moveTo>
                                        <a:pt x="782" y="127"/>
                                      </a:moveTo>
                                      <a:lnTo>
                                        <a:pt x="849" y="118"/>
                                      </a:lnTo>
                                      <a:lnTo>
                                        <a:pt x="851" y="126"/>
                                      </a:lnTo>
                                      <a:lnTo>
                                        <a:pt x="784" y="135"/>
                                      </a:lnTo>
                                      <a:lnTo>
                                        <a:pt x="782" y="127"/>
                                      </a:lnTo>
                                      <a:close/>
                                      <a:moveTo>
                                        <a:pt x="894" y="112"/>
                                      </a:moveTo>
                                      <a:lnTo>
                                        <a:pt x="961" y="103"/>
                                      </a:lnTo>
                                      <a:lnTo>
                                        <a:pt x="963" y="112"/>
                                      </a:lnTo>
                                      <a:lnTo>
                                        <a:pt x="896" y="120"/>
                                      </a:lnTo>
                                      <a:lnTo>
                                        <a:pt x="894" y="112"/>
                                      </a:lnTo>
                                      <a:close/>
                                      <a:moveTo>
                                        <a:pt x="1006" y="97"/>
                                      </a:moveTo>
                                      <a:lnTo>
                                        <a:pt x="1073" y="88"/>
                                      </a:lnTo>
                                      <a:lnTo>
                                        <a:pt x="1075" y="97"/>
                                      </a:lnTo>
                                      <a:lnTo>
                                        <a:pt x="1008" y="106"/>
                                      </a:lnTo>
                                      <a:lnTo>
                                        <a:pt x="1006" y="97"/>
                                      </a:lnTo>
                                      <a:close/>
                                      <a:moveTo>
                                        <a:pt x="1118" y="82"/>
                                      </a:moveTo>
                                      <a:lnTo>
                                        <a:pt x="1185" y="73"/>
                                      </a:lnTo>
                                      <a:lnTo>
                                        <a:pt x="1187" y="82"/>
                                      </a:lnTo>
                                      <a:lnTo>
                                        <a:pt x="1120" y="91"/>
                                      </a:lnTo>
                                      <a:lnTo>
                                        <a:pt x="1118" y="82"/>
                                      </a:lnTo>
                                      <a:close/>
                                      <a:moveTo>
                                        <a:pt x="1229" y="67"/>
                                      </a:moveTo>
                                      <a:lnTo>
                                        <a:pt x="1296" y="59"/>
                                      </a:lnTo>
                                      <a:lnTo>
                                        <a:pt x="1298" y="67"/>
                                      </a:lnTo>
                                      <a:lnTo>
                                        <a:pt x="1231" y="76"/>
                                      </a:lnTo>
                                      <a:lnTo>
                                        <a:pt x="1229" y="67"/>
                                      </a:lnTo>
                                      <a:close/>
                                      <a:moveTo>
                                        <a:pt x="1341" y="53"/>
                                      </a:moveTo>
                                      <a:lnTo>
                                        <a:pt x="1408" y="44"/>
                                      </a:lnTo>
                                      <a:lnTo>
                                        <a:pt x="1410" y="52"/>
                                      </a:lnTo>
                                      <a:lnTo>
                                        <a:pt x="1343" y="61"/>
                                      </a:lnTo>
                                      <a:lnTo>
                                        <a:pt x="1341" y="53"/>
                                      </a:lnTo>
                                      <a:close/>
                                      <a:moveTo>
                                        <a:pt x="1453" y="38"/>
                                      </a:moveTo>
                                      <a:lnTo>
                                        <a:pt x="1520" y="29"/>
                                      </a:lnTo>
                                      <a:lnTo>
                                        <a:pt x="1522" y="38"/>
                                      </a:lnTo>
                                      <a:lnTo>
                                        <a:pt x="1455" y="46"/>
                                      </a:lnTo>
                                      <a:lnTo>
                                        <a:pt x="1453" y="38"/>
                                      </a:lnTo>
                                      <a:close/>
                                      <a:moveTo>
                                        <a:pt x="1565" y="23"/>
                                      </a:moveTo>
                                      <a:lnTo>
                                        <a:pt x="1632" y="14"/>
                                      </a:lnTo>
                                      <a:lnTo>
                                        <a:pt x="1633" y="23"/>
                                      </a:lnTo>
                                      <a:lnTo>
                                        <a:pt x="1566" y="32"/>
                                      </a:lnTo>
                                      <a:lnTo>
                                        <a:pt x="1565" y="23"/>
                                      </a:lnTo>
                                      <a:close/>
                                      <a:moveTo>
                                        <a:pt x="1676" y="8"/>
                                      </a:moveTo>
                                      <a:lnTo>
                                        <a:pt x="1741" y="0"/>
                                      </a:lnTo>
                                      <a:lnTo>
                                        <a:pt x="1743" y="8"/>
                                      </a:lnTo>
                                      <a:lnTo>
                                        <a:pt x="1678" y="17"/>
                                      </a:lnTo>
                                      <a:lnTo>
                                        <a:pt x="1676" y="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63" name="Line 3916"/>
                              <wps:cNvCnPr/>
                              <wps:spPr bwMode="auto">
                                <a:xfrm flipH="1" flipV="1">
                                  <a:off x="707390" y="1098550"/>
                                  <a:ext cx="69215" cy="482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64" name="Line 3917"/>
                              <wps:cNvCnPr/>
                              <wps:spPr bwMode="auto">
                                <a:xfrm flipH="1">
                                  <a:off x="621665" y="1098550"/>
                                  <a:ext cx="85725" cy="292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66" name="Line 3918"/>
                              <wps:cNvCnPr/>
                              <wps:spPr bwMode="auto">
                                <a:xfrm>
                                  <a:off x="476250" y="187325"/>
                                  <a:ext cx="1093470" cy="685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67" name="Line 3919"/>
                              <wps:cNvCnPr/>
                              <wps:spPr bwMode="auto">
                                <a:xfrm>
                                  <a:off x="476250" y="187325"/>
                                  <a:ext cx="214630" cy="9886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68" name="Line 3920"/>
                              <wps:cNvCnPr/>
                              <wps:spPr bwMode="auto">
                                <a:xfrm flipH="1">
                                  <a:off x="464185" y="187325"/>
                                  <a:ext cx="12065" cy="8312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69" name="Line 3921"/>
                              <wps:cNvCnPr/>
                              <wps:spPr bwMode="auto">
                                <a:xfrm flipV="1">
                                  <a:off x="237490" y="187325"/>
                                  <a:ext cx="238760" cy="6743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70" name="Line 3922"/>
                              <wps:cNvCnPr/>
                              <wps:spPr bwMode="auto">
                                <a:xfrm flipV="1">
                                  <a:off x="394970" y="899160"/>
                                  <a:ext cx="1270" cy="717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71" name="Line 3923"/>
                              <wps:cNvCnPr/>
                              <wps:spPr bwMode="auto">
                                <a:xfrm>
                                  <a:off x="396240" y="899160"/>
                                  <a:ext cx="69215" cy="476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72" name="Rectangle 39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9565" y="1001395"/>
                                  <a:ext cx="8699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40FB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40FB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773" name="Rectangle 39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13535" y="737870"/>
                                  <a:ext cx="8318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40FB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40FB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774" name="Rectangle 39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7950" y="73787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40FB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40FB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775" name="Rectangle 39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34365" y="118491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40FB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40FB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04" name="Rectangle 39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38785" y="35560"/>
                                  <a:ext cx="8001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40FB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40FB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05" name="Oval 39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6695" y="853440"/>
                                  <a:ext cx="2159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06" name="Oval 39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58925" y="864235"/>
                                  <a:ext cx="2159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07" name="Oval 39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0085" y="1167765"/>
                                  <a:ext cx="2159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08" name="Oval 39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65455" y="179070"/>
                                  <a:ext cx="2159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910" o:spid="_x0000_s1149" editas="canvas" style="width:2in;height:108.7pt;mso-position-horizontal-relative:char;mso-position-vertical-relative:line" coordsize="18288,138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">
                      <v:shape id="_x0000_s1150" type="#_x0000_t75" style="position:absolute;width:18288;height:13804;visibility:visible;mso-wrap-style:square">
                        <v:fill o:detectmouseclick="t"/>
                        <v:path o:connecttype="none"/>
                      </v:shape>
                      <v:shape id="Freeform 3912" o:spid="_x0000_s1151" style="position:absolute;left:2374;top:8585;width:13323;height:165;visibility:visible;mso-wrap-style:square;v-text-anchor:top" coordsize="2098,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" path="m,l68,1r,9l,9,,xm114,1r68,1l182,11,114,10r,-9xm227,2r68,1l295,11r-68,l227,2xm340,3r68,1l408,12r-68,l340,3xm454,4r68,1l522,13r-68,l454,4xm567,5r68,1l635,14r-68,l567,5xm681,6r68,1l748,15r-68,l681,6xm794,7r68,l862,16r-68,l794,7xm907,8r68,l975,17r-68,l907,8xm1021,9r68,l1088,18r-68,-1l1021,9xm1134,10r68,l1202,19r-68,-1l1134,10xm1247,11r68,l1315,20r-68,-1l1247,11xm1361,12r68,l1429,21r-68,-1l1361,12xm1474,13r68,l1542,22r-68,-1l1474,13xm1587,13r68,1l1655,23r-68,-1l1587,13xm1701,14r68,1l1769,24r-68,-1l1701,14xm1814,15r68,1l1882,25r-68,-1l1814,15xm1928,16r68,1l1995,26r-68,-1l1928,16xm2041,17r57,1l2098,26r-57,l2041,17xe" fillcolor="black" strokeweight=".1pt">
                        <v:stroke joinstyle="bevel"/>
                        <v:path arrowok="t" o:connecttype="custom" o:connectlocs="43180,635;0,5715;72390,635;115570,6985;72390,635;187325,1905;144145,6985;215900,1905;259080,7620;215900,1905;331470,3175;288290,8255;360045,3175;403225,8890;360045,3175;475615,4445;431800,9525;504190,4445;547370,10160;504190,4445;619125,5080;575945,10795;648335,5715;690880,11430;648335,5715;763270,6350;720090,11430;791845,6985;835025,12700;791845,6985;907415,7620;864235,12700;935990,8255;979170,13970;935990,8255;1050925,8890;1007745,13970;1080135,8890;1123315,15240;1080135,8890;1195070,10160;1151890,15240;1224280,10160;1266825,16510;1224280,10160;1332230,11430;1296035,16510" o:connectangles="0,0,0,0,0,0,0,0,0,0,0,0,0,0,0,0,0,0,0,0,0,0,0,0,0,0,0,0,0,0,0,0,0,0,0,0,0,0,0,0,0,0,0,0,0,0,0"/>
                        <o:lock v:ext="edit" verticies="t"/>
                      </v:shape>
                      <v:line id="Line 3913" o:spid="_x0000_s1152" style="position:absolute;visibility:visible;mso-wrap-style:square" from="2374,8616" to="6908,11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" strokeweight=".55pt">
                        <v:stroke joinstyle="miter"/>
                      </v:line>
                      <v:line id="Line 3914" o:spid="_x0000_s1153" style="position:absolute;flip:y;visibility:visible;mso-wrap-style:square" from="6908,8724" to="15697,11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" strokeweight=".55pt">
                        <v:stroke joinstyle="miter"/>
                      </v:line>
                      <v:shape id="Freeform 3915" o:spid="_x0000_s1154" style="position:absolute;left:4635;top:8699;width:11068;height:1518;visibility:visible;mso-wrap-style:square;v-text-anchor:top" coordsize="1743,2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" path="m,230r67,-9l69,230,2,239,,230xm112,215r67,-8l181,215r-67,9l112,215xm224,201r67,-9l293,200r-67,9l224,201xm336,186r67,-9l404,185r-67,9l336,186xm447,171r67,-9l516,171r-67,9l447,171xm559,156r67,-9l628,156r-67,9l559,156xm671,141r67,-8l740,141r-67,9l671,141xm782,127r67,-9l851,126r-67,9l782,127xm894,112r67,-9l963,112r-67,8l894,112xm1006,97r67,-9l1075,97r-67,9l1006,97xm1118,82r67,-9l1187,82r-67,9l1118,82xm1229,67r67,-8l1298,67r-67,9l1229,67xm1341,53r67,-9l1410,52r-67,9l1341,53xm1453,38r67,-9l1522,38r-67,8l1453,38xm1565,23r67,-9l1633,23r-67,9l1565,23xm1676,8l1741,r2,8l1678,17r-2,-9xe" fillcolor="black" strokeweight=".1pt">
                        <v:stroke joinstyle="bevel"/>
                        <v:path arrowok="t" o:connecttype="custom" o:connectlocs="42545,140335;1270,151765;71120,136525;114935,136525;71120,136525;184785,121920;143510,132715;213360,118110;256540,117475;213360,118110;326390,102870;285115,114300;354965,99060;398780,99060;354965,99060;468630,84455;427355,95250;496570,80645;540385,80010;496570,80645;610235,65405;568960,76200;638810,61595;682625,61595;638810,61595;752475,46355;711200,57785;780415,42545;824230,42545;780415,42545;894080,27940;852805,38735;922655,24130;966470,24130;922655,24130;1036320,8890;994410,20320;1064260,5080;1106805,5080;1064260,5080" o:connectangles="0,0,0,0,0,0,0,0,0,0,0,0,0,0,0,0,0,0,0,0,0,0,0,0,0,0,0,0,0,0,0,0,0,0,0,0,0,0,0,0"/>
                        <o:lock v:ext="edit" verticies="t"/>
                      </v:shape>
                      <v:line id="Line 3916" o:spid="_x0000_s1155" style="position:absolute;flip:x y;visibility:visible;mso-wrap-style:square" from="7073,10985" to="7766,114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" strokeweight=".55pt">
                        <v:stroke joinstyle="miter"/>
                      </v:line>
                      <v:line id="Line 3917" o:spid="_x0000_s1156" style="position:absolute;flip:x;visibility:visible;mso-wrap-style:square" from="6216,10985" to="7073,11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" strokeweight=".55pt">
                        <v:stroke joinstyle="miter"/>
                      </v:line>
                      <v:line id="Line 3918" o:spid="_x0000_s1157" style="position:absolute;visibility:visible;mso-wrap-style:square" from="4762,1873" to="15697,87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" strokeweight=".55pt">
                        <v:stroke joinstyle="miter"/>
                      </v:line>
                      <v:line id="Line 3919" o:spid="_x0000_s1158" style="position:absolute;visibility:visible;mso-wrap-style:square" from="4762,1873" to="6908,11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" strokeweight=".55pt">
                        <v:stroke joinstyle="miter"/>
                      </v:line>
                      <v:line id="Line 3920" o:spid="_x0000_s1159" style="position:absolute;flip:x;visibility:visible;mso-wrap-style:square" from="4641,1873" to="4762,101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" strokeweight=".55pt">
                        <v:stroke joinstyle="miter"/>
                      </v:line>
                      <v:line id="Line 3921" o:spid="_x0000_s1160" style="position:absolute;flip:y;visibility:visible;mso-wrap-style:square" from="2374,1873" to="4762,86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" strokeweight=".55pt">
                        <v:stroke joinstyle="miter"/>
                      </v:line>
                      <v:line id="Line 3922" o:spid="_x0000_s1161" style="position:absolute;flip:y;visibility:visible;mso-wrap-style:square" from="3949,8991" to="3962,97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" strokeweight=".55pt">
                        <v:stroke joinstyle="miter"/>
                      </v:line>
                      <v:line id="Line 3923" o:spid="_x0000_s1162" style="position:absolute;visibility:visible;mso-wrap-style:square" from="3962,8991" to="4654,94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" strokeweight=".55pt">
                        <v:stroke joinstyle="miter"/>
                      </v:line>
                      <v:rect id="Rectangle 3924" o:spid="_x0000_s1163" style="position:absolute;left:3295;top:10013;width:87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E40FB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0FB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rect id="Rectangle 3925" o:spid="_x0000_s1164" style="position:absolute;left:16135;top:7378;width:832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E40FB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0FB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926" o:spid="_x0000_s1165" style="position:absolute;left:1079;top:7378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E40FB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0FB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927" o:spid="_x0000_s1166" style="position:absolute;left:6343;top:11849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E40FB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0FB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928" o:spid="_x0000_s1167" style="position:absolute;left:4387;top:355;width:80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E40FB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0FB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oval id="Oval 3929" o:spid="_x0000_s1168" style="position:absolute;left:2266;top:8534;width:216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" fillcolor="black" strokeweight="0"/>
                      <v:oval id="Oval 3930" o:spid="_x0000_s1169" style="position:absolute;left:15589;top:8642;width:216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" fillcolor="black" strokeweight="0"/>
                      <v:oval id="Oval 3931" o:spid="_x0000_s1170" style="position:absolute;left:6800;top:11677;width:216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" fillcolor="black" strokeweight="0"/>
                      <v:oval id="Oval 3932" o:spid="_x0000_s1171" style="position:absolute;left:4654;top:1790;width:216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9.</w:t>
      </w:r>
      <w:r w:rsidRPr="00610F8A">
        <w:rPr>
          <w:sz w:val="26"/>
          <w:szCs w:val="26"/>
        </w:rPr>
        <w:t xml:space="preserve"> Gọi </w:t>
      </w:r>
      <w:r w:rsidR="007A1347" w:rsidRPr="00610F8A">
        <w:rPr>
          <w:position w:val="-4"/>
          <w:sz w:val="26"/>
          <w:szCs w:val="26"/>
        </w:rPr>
        <w:object w:dxaOrig="200" w:dyaOrig="260">
          <v:shape id="_x0000_i2090" type="#_x0000_t75" style="width:9.75pt;height:12.75pt" o:ole="">
            <v:imagedata r:id="rId2137" o:title=""/>
          </v:shape>
          <o:OLEObject Type="Embed" ProgID="Equation.DSMT4" ShapeID="_x0000_i2090" DrawAspect="Content" ObjectID="_1653457996" r:id="rId2138"/>
        </w:object>
      </w:r>
      <w:r w:rsidRPr="00610F8A">
        <w:rPr>
          <w:sz w:val="26"/>
          <w:szCs w:val="26"/>
        </w:rPr>
        <w:t xml:space="preserve"> là trung điểm của </w:t>
      </w:r>
      <w:r w:rsidR="007A1347" w:rsidRPr="00610F8A">
        <w:rPr>
          <w:position w:val="-4"/>
          <w:sz w:val="26"/>
          <w:szCs w:val="26"/>
        </w:rPr>
        <w:object w:dxaOrig="420" w:dyaOrig="260">
          <v:shape id="_x0000_i2091" type="#_x0000_t75" style="width:21pt;height:12.75pt" o:ole="">
            <v:imagedata r:id="rId2139" o:title=""/>
          </v:shape>
          <o:OLEObject Type="Embed" ProgID="Equation.DSMT4" ShapeID="_x0000_i2091" DrawAspect="Content" ObjectID="_1653457997" r:id="rId2140"/>
        </w:object>
      </w:r>
      <w:r w:rsidRPr="00610F8A">
        <w:rPr>
          <w:sz w:val="26"/>
          <w:szCs w:val="26"/>
        </w:rPr>
        <w:t xml:space="preserve">. Tam giác </w:t>
      </w:r>
      <w:r w:rsidR="007A1347" w:rsidRPr="00610F8A">
        <w:rPr>
          <w:position w:val="-6"/>
          <w:sz w:val="26"/>
          <w:szCs w:val="26"/>
        </w:rPr>
        <w:object w:dxaOrig="540" w:dyaOrig="279">
          <v:shape id="_x0000_i2092" type="#_x0000_t75" style="width:27pt;height:14.25pt" o:ole="">
            <v:imagedata r:id="rId2141" o:title=""/>
          </v:shape>
          <o:OLEObject Type="Embed" ProgID="Equation.DSMT4" ShapeID="_x0000_i2092" DrawAspect="Content" ObjectID="_1653457998" r:id="rId2142"/>
        </w:object>
      </w:r>
      <w:r w:rsidRPr="00610F8A">
        <w:rPr>
          <w:sz w:val="26"/>
          <w:szCs w:val="26"/>
        </w:rPr>
        <w:t xml:space="preserve"> cân tại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2093" type="#_x0000_t75" style="width:12pt;height:14.25pt" o:ole="">
            <v:imagedata r:id="rId2143" o:title=""/>
          </v:shape>
          <o:OLEObject Type="Embed" ProgID="Equation.DSMT4" ShapeID="_x0000_i2093" DrawAspect="Content" ObjectID="_1653457999" r:id="rId2144"/>
        </w:object>
      </w:r>
      <w:r w:rsidRPr="00610F8A">
        <w:rPr>
          <w:sz w:val="26"/>
          <w:szCs w:val="26"/>
        </w:rPr>
        <w:t xml:space="preserve"> và có </w:t>
      </w:r>
      <w:r w:rsidR="007A1347" w:rsidRPr="00610F8A">
        <w:rPr>
          <w:position w:val="-4"/>
          <w:sz w:val="26"/>
          <w:szCs w:val="26"/>
        </w:rPr>
        <w:object w:dxaOrig="200" w:dyaOrig="260">
          <v:shape id="_x0000_i2094" type="#_x0000_t75" style="width:9.75pt;height:12.75pt" o:ole="">
            <v:imagedata r:id="rId2145" o:title=""/>
          </v:shape>
          <o:OLEObject Type="Embed" ProgID="Equation.DSMT4" ShapeID="_x0000_i2094" DrawAspect="Content" ObjectID="_1653458000" r:id="rId2146"/>
        </w:object>
      </w:r>
      <w:r w:rsidRPr="00610F8A">
        <w:rPr>
          <w:sz w:val="26"/>
          <w:szCs w:val="26"/>
        </w:rPr>
        <w:t xml:space="preserve"> là trung điểm </w:t>
      </w:r>
      <w:r w:rsidR="007A1347" w:rsidRPr="00610F8A">
        <w:rPr>
          <w:position w:val="-4"/>
          <w:sz w:val="26"/>
          <w:szCs w:val="26"/>
        </w:rPr>
        <w:object w:dxaOrig="420" w:dyaOrig="260">
          <v:shape id="_x0000_i2095" type="#_x0000_t75" style="width:21pt;height:12.75pt" o:ole="">
            <v:imagedata r:id="rId2147" o:title=""/>
          </v:shape>
          <o:OLEObject Type="Embed" ProgID="Equation.DSMT4" ShapeID="_x0000_i2095" DrawAspect="Content" ObjectID="_1653458001" r:id="rId2148"/>
        </w:object>
      </w:r>
      <w:r w:rsidRPr="00610F8A">
        <w:rPr>
          <w:sz w:val="26"/>
          <w:szCs w:val="26"/>
        </w:rPr>
        <w:t xml:space="preserve"> nên </w:t>
      </w:r>
      <w:r w:rsidR="007A1347" w:rsidRPr="00610F8A">
        <w:rPr>
          <w:position w:val="-6"/>
          <w:sz w:val="26"/>
          <w:szCs w:val="26"/>
        </w:rPr>
        <w:object w:dxaOrig="960" w:dyaOrig="279">
          <v:shape id="_x0000_i2096" type="#_x0000_t75" style="width:48pt;height:14.25pt" o:ole="">
            <v:imagedata r:id="rId2149" o:title=""/>
          </v:shape>
          <o:OLEObject Type="Embed" ProgID="Equation.DSMT4" ShapeID="_x0000_i2096" DrawAspect="Content" ObjectID="_1653458002" r:id="rId2150"/>
        </w:object>
      </w:r>
      <w:r w:rsidRPr="00610F8A">
        <w:rPr>
          <w:sz w:val="26"/>
          <w:szCs w:val="26"/>
        </w:rPr>
        <w:t xml:space="preserve">. Do </w:t>
      </w:r>
      <w:r w:rsidR="007A1347" w:rsidRPr="00610F8A">
        <w:rPr>
          <w:position w:val="-14"/>
          <w:sz w:val="26"/>
          <w:szCs w:val="26"/>
        </w:rPr>
        <w:object w:dxaOrig="1920" w:dyaOrig="400">
          <v:shape id="_x0000_i2097" type="#_x0000_t75" style="width:96pt;height:20.25pt" o:ole="">
            <v:imagedata r:id="rId2151" o:title=""/>
          </v:shape>
          <o:OLEObject Type="Embed" ProgID="Equation.DSMT4" ShapeID="_x0000_i2097" DrawAspect="Content" ObjectID="_1653458003" r:id="rId2152"/>
        </w:object>
      </w:r>
      <w:r w:rsidRPr="00610F8A">
        <w:rPr>
          <w:sz w:val="26"/>
          <w:szCs w:val="26"/>
        </w:rPr>
        <w:t xml:space="preserve"> theo giao tuyến </w:t>
      </w:r>
      <w:r w:rsidR="007A1347" w:rsidRPr="00610F8A">
        <w:rPr>
          <w:position w:val="-4"/>
          <w:sz w:val="26"/>
          <w:szCs w:val="26"/>
        </w:rPr>
        <w:object w:dxaOrig="420" w:dyaOrig="260">
          <v:shape id="_x0000_i2098" type="#_x0000_t75" style="width:21pt;height:12.75pt" o:ole="">
            <v:imagedata r:id="rId2153" o:title=""/>
          </v:shape>
          <o:OLEObject Type="Embed" ProgID="Equation.DSMT4" ShapeID="_x0000_i2098" DrawAspect="Content" ObjectID="_1653458004" r:id="rId2154"/>
        </w:object>
      </w:r>
      <w:r w:rsidRPr="00610F8A">
        <w:rPr>
          <w:sz w:val="26"/>
          <w:szCs w:val="26"/>
        </w:rPr>
        <w:t xml:space="preserve"> nên </w:t>
      </w:r>
      <w:r w:rsidR="007A1347" w:rsidRPr="00610F8A">
        <w:rPr>
          <w:position w:val="-14"/>
          <w:sz w:val="26"/>
          <w:szCs w:val="26"/>
        </w:rPr>
        <w:object w:dxaOrig="1520" w:dyaOrig="400">
          <v:shape id="_x0000_i2099" type="#_x0000_t75" style="width:75.75pt;height:20.25pt" o:ole="">
            <v:imagedata r:id="rId2155" o:title=""/>
          </v:shape>
          <o:OLEObject Type="Embed" ProgID="Equation.DSMT4" ShapeID="_x0000_i2099" DrawAspect="Content" ObjectID="_1653458005" r:id="rId2156"/>
        </w:object>
      </w:r>
      <w:r w:rsidRPr="00610F8A">
        <w:rPr>
          <w:sz w:val="26"/>
          <w:szCs w:val="26"/>
        </w:rPr>
        <w:t>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230"/>
        <w:gridCol w:w="2906"/>
      </w:tblGrid>
      <w:tr w:rsidR="00DC5200" w:rsidRPr="00610F8A" w:rsidTr="00F52983">
        <w:tc>
          <w:tcPr>
            <w:tcW w:w="568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440" w:dyaOrig="279">
                <v:shape id="_x0000_i2100" type="#_x0000_t75" style="width:21.75pt;height:14.25pt" o:ole="">
                  <v:imagedata r:id="rId2157" o:title=""/>
                </v:shape>
                <o:OLEObject Type="Embed" ProgID="Equation.DSMT4" ShapeID="_x0000_i2100" DrawAspect="Content" ObjectID="_1653458006" r:id="rId2158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ab/>
            </w:r>
            <w:r w:rsidR="007A1347" w:rsidRPr="00610F8A">
              <w:rPr>
                <w:position w:val="-32"/>
                <w:sz w:val="26"/>
                <w:szCs w:val="26"/>
              </w:rPr>
              <w:object w:dxaOrig="4480" w:dyaOrig="859">
                <v:shape id="_x0000_i2101" type="#_x0000_t75" style="width:224.25pt;height:42.75pt" o:ole="">
                  <v:imagedata r:id="rId2159" o:title=""/>
                </v:shape>
                <o:OLEObject Type="Embed" ProgID="Equation.DSMT4" ShapeID="_x0000_i2101" DrawAspect="Content" ObjectID="_1653458007" r:id="rId2160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hình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780" w:dyaOrig="279">
                <v:shape id="_x0000_i2102" type="#_x0000_t75" style="width:39pt;height:14.25pt" o:ole="">
                  <v:imagedata r:id="rId2161" o:title=""/>
                </v:shape>
                <o:OLEObject Type="Embed" ProgID="Equation.DSMT4" ShapeID="_x0000_i2102" DrawAspect="Content" ObjectID="_1653458008" r:id="rId2162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12"/>
                <w:sz w:val="26"/>
                <w:szCs w:val="26"/>
              </w:rPr>
              <w:object w:dxaOrig="1200" w:dyaOrig="400">
                <v:shape id="_x0000_i2103" type="#_x0000_t75" style="width:60pt;height:20.25pt" o:ole="">
                  <v:imagedata r:id="rId2163" o:title=""/>
                </v:shape>
                <o:OLEObject Type="Embed" ProgID="Equation.DSMT4" ShapeID="_x0000_i2103" DrawAspect="Content" ObjectID="_1653458009" r:id="rId2164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120" w:dyaOrig="720">
                <v:shape id="_x0000_i2104" type="#_x0000_t75" style="width:156pt;height:36pt" o:ole="">
                  <v:imagedata r:id="rId2165" o:title=""/>
                </v:shape>
                <o:OLEObject Type="Embed" ProgID="Equation.DSMT4" ShapeID="_x0000_i2104" DrawAspect="Content" ObjectID="_1653458010" r:id="rId2166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B.</w:t>
            </w:r>
          </w:p>
        </w:tc>
        <w:tc>
          <w:tcPr>
            <w:tcW w:w="244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708150" cy="1259205"/>
                      <wp:effectExtent l="0" t="4445" r="0" b="3175"/>
                      <wp:docPr id="3933" name="Canvas 393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993" name="Freeform 393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10235" y="745490"/>
                                  <a:ext cx="864235" cy="5715"/>
                                </a:xfrm>
                                <a:custGeom>
                                  <a:avLst/>
                                  <a:gdLst>
                                    <a:gd name="T0" fmla="*/ 62 w 1361"/>
                                    <a:gd name="T1" fmla="*/ 0 h 9"/>
                                    <a:gd name="T2" fmla="*/ 0 w 1361"/>
                                    <a:gd name="T3" fmla="*/ 9 h 9"/>
                                    <a:gd name="T4" fmla="*/ 103 w 1361"/>
                                    <a:gd name="T5" fmla="*/ 0 h 9"/>
                                    <a:gd name="T6" fmla="*/ 164 w 1361"/>
                                    <a:gd name="T7" fmla="*/ 9 h 9"/>
                                    <a:gd name="T8" fmla="*/ 103 w 1361"/>
                                    <a:gd name="T9" fmla="*/ 0 h 9"/>
                                    <a:gd name="T10" fmla="*/ 266 w 1361"/>
                                    <a:gd name="T11" fmla="*/ 0 h 9"/>
                                    <a:gd name="T12" fmla="*/ 205 w 1361"/>
                                    <a:gd name="T13" fmla="*/ 9 h 9"/>
                                    <a:gd name="T14" fmla="*/ 307 w 1361"/>
                                    <a:gd name="T15" fmla="*/ 0 h 9"/>
                                    <a:gd name="T16" fmla="*/ 369 w 1361"/>
                                    <a:gd name="T17" fmla="*/ 9 h 9"/>
                                    <a:gd name="T18" fmla="*/ 307 w 1361"/>
                                    <a:gd name="T19" fmla="*/ 0 h 9"/>
                                    <a:gd name="T20" fmla="*/ 471 w 1361"/>
                                    <a:gd name="T21" fmla="*/ 0 h 9"/>
                                    <a:gd name="T22" fmla="*/ 410 w 1361"/>
                                    <a:gd name="T23" fmla="*/ 9 h 9"/>
                                    <a:gd name="T24" fmla="*/ 512 w 1361"/>
                                    <a:gd name="T25" fmla="*/ 0 h 9"/>
                                    <a:gd name="T26" fmla="*/ 573 w 1361"/>
                                    <a:gd name="T27" fmla="*/ 9 h 9"/>
                                    <a:gd name="T28" fmla="*/ 512 w 1361"/>
                                    <a:gd name="T29" fmla="*/ 0 h 9"/>
                                    <a:gd name="T30" fmla="*/ 675 w 1361"/>
                                    <a:gd name="T31" fmla="*/ 0 h 9"/>
                                    <a:gd name="T32" fmla="*/ 614 w 1361"/>
                                    <a:gd name="T33" fmla="*/ 9 h 9"/>
                                    <a:gd name="T34" fmla="*/ 716 w 1361"/>
                                    <a:gd name="T35" fmla="*/ 0 h 9"/>
                                    <a:gd name="T36" fmla="*/ 778 w 1361"/>
                                    <a:gd name="T37" fmla="*/ 9 h 9"/>
                                    <a:gd name="T38" fmla="*/ 716 w 1361"/>
                                    <a:gd name="T39" fmla="*/ 0 h 9"/>
                                    <a:gd name="T40" fmla="*/ 880 w 1361"/>
                                    <a:gd name="T41" fmla="*/ 0 h 9"/>
                                    <a:gd name="T42" fmla="*/ 819 w 1361"/>
                                    <a:gd name="T43" fmla="*/ 9 h 9"/>
                                    <a:gd name="T44" fmla="*/ 921 w 1361"/>
                                    <a:gd name="T45" fmla="*/ 0 h 9"/>
                                    <a:gd name="T46" fmla="*/ 982 w 1361"/>
                                    <a:gd name="T47" fmla="*/ 9 h 9"/>
                                    <a:gd name="T48" fmla="*/ 921 w 1361"/>
                                    <a:gd name="T49" fmla="*/ 0 h 9"/>
                                    <a:gd name="T50" fmla="*/ 1085 w 1361"/>
                                    <a:gd name="T51" fmla="*/ 0 h 9"/>
                                    <a:gd name="T52" fmla="*/ 1023 w 1361"/>
                                    <a:gd name="T53" fmla="*/ 9 h 9"/>
                                    <a:gd name="T54" fmla="*/ 1125 w 1361"/>
                                    <a:gd name="T55" fmla="*/ 0 h 9"/>
                                    <a:gd name="T56" fmla="*/ 1187 w 1361"/>
                                    <a:gd name="T57" fmla="*/ 9 h 9"/>
                                    <a:gd name="T58" fmla="*/ 1125 w 1361"/>
                                    <a:gd name="T59" fmla="*/ 0 h 9"/>
                                    <a:gd name="T60" fmla="*/ 1289 w 1361"/>
                                    <a:gd name="T61" fmla="*/ 0 h 9"/>
                                    <a:gd name="T62" fmla="*/ 1228 w 1361"/>
                                    <a:gd name="T63" fmla="*/ 9 h 9"/>
                                    <a:gd name="T64" fmla="*/ 1330 w 1361"/>
                                    <a:gd name="T65" fmla="*/ 0 h 9"/>
                                    <a:gd name="T66" fmla="*/ 1361 w 1361"/>
                                    <a:gd name="T67" fmla="*/ 9 h 9"/>
                                    <a:gd name="T68" fmla="*/ 1330 w 1361"/>
                                    <a:gd name="T69" fmla="*/ 0 h 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361" h="9">
                                      <a:moveTo>
                                        <a:pt x="0" y="0"/>
                                      </a:moveTo>
                                      <a:lnTo>
                                        <a:pt x="62" y="0"/>
                                      </a:lnTo>
                                      <a:lnTo>
                                        <a:pt x="62" y="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03" y="0"/>
                                      </a:moveTo>
                                      <a:lnTo>
                                        <a:pt x="164" y="0"/>
                                      </a:lnTo>
                                      <a:lnTo>
                                        <a:pt x="164" y="9"/>
                                      </a:lnTo>
                                      <a:lnTo>
                                        <a:pt x="103" y="9"/>
                                      </a:lnTo>
                                      <a:lnTo>
                                        <a:pt x="103" y="0"/>
                                      </a:lnTo>
                                      <a:close/>
                                      <a:moveTo>
                                        <a:pt x="205" y="0"/>
                                      </a:moveTo>
                                      <a:lnTo>
                                        <a:pt x="266" y="0"/>
                                      </a:lnTo>
                                      <a:lnTo>
                                        <a:pt x="266" y="9"/>
                                      </a:lnTo>
                                      <a:lnTo>
                                        <a:pt x="205" y="9"/>
                                      </a:lnTo>
                                      <a:lnTo>
                                        <a:pt x="205" y="0"/>
                                      </a:lnTo>
                                      <a:close/>
                                      <a:moveTo>
                                        <a:pt x="307" y="0"/>
                                      </a:moveTo>
                                      <a:lnTo>
                                        <a:pt x="369" y="0"/>
                                      </a:lnTo>
                                      <a:lnTo>
                                        <a:pt x="369" y="9"/>
                                      </a:lnTo>
                                      <a:lnTo>
                                        <a:pt x="307" y="9"/>
                                      </a:lnTo>
                                      <a:lnTo>
                                        <a:pt x="307" y="0"/>
                                      </a:lnTo>
                                      <a:close/>
                                      <a:moveTo>
                                        <a:pt x="410" y="0"/>
                                      </a:moveTo>
                                      <a:lnTo>
                                        <a:pt x="471" y="0"/>
                                      </a:lnTo>
                                      <a:lnTo>
                                        <a:pt x="471" y="9"/>
                                      </a:lnTo>
                                      <a:lnTo>
                                        <a:pt x="410" y="9"/>
                                      </a:lnTo>
                                      <a:lnTo>
                                        <a:pt x="410" y="0"/>
                                      </a:lnTo>
                                      <a:close/>
                                      <a:moveTo>
                                        <a:pt x="512" y="0"/>
                                      </a:moveTo>
                                      <a:lnTo>
                                        <a:pt x="573" y="0"/>
                                      </a:lnTo>
                                      <a:lnTo>
                                        <a:pt x="573" y="9"/>
                                      </a:lnTo>
                                      <a:lnTo>
                                        <a:pt x="512" y="9"/>
                                      </a:lnTo>
                                      <a:lnTo>
                                        <a:pt x="512" y="0"/>
                                      </a:lnTo>
                                      <a:close/>
                                      <a:moveTo>
                                        <a:pt x="614" y="0"/>
                                      </a:moveTo>
                                      <a:lnTo>
                                        <a:pt x="675" y="0"/>
                                      </a:lnTo>
                                      <a:lnTo>
                                        <a:pt x="675" y="9"/>
                                      </a:lnTo>
                                      <a:lnTo>
                                        <a:pt x="614" y="9"/>
                                      </a:lnTo>
                                      <a:lnTo>
                                        <a:pt x="614" y="0"/>
                                      </a:lnTo>
                                      <a:close/>
                                      <a:moveTo>
                                        <a:pt x="716" y="0"/>
                                      </a:moveTo>
                                      <a:lnTo>
                                        <a:pt x="778" y="0"/>
                                      </a:lnTo>
                                      <a:lnTo>
                                        <a:pt x="778" y="9"/>
                                      </a:lnTo>
                                      <a:lnTo>
                                        <a:pt x="716" y="9"/>
                                      </a:lnTo>
                                      <a:lnTo>
                                        <a:pt x="716" y="0"/>
                                      </a:lnTo>
                                      <a:close/>
                                      <a:moveTo>
                                        <a:pt x="819" y="0"/>
                                      </a:moveTo>
                                      <a:lnTo>
                                        <a:pt x="880" y="0"/>
                                      </a:lnTo>
                                      <a:lnTo>
                                        <a:pt x="880" y="9"/>
                                      </a:lnTo>
                                      <a:lnTo>
                                        <a:pt x="819" y="9"/>
                                      </a:lnTo>
                                      <a:lnTo>
                                        <a:pt x="819" y="0"/>
                                      </a:lnTo>
                                      <a:close/>
                                      <a:moveTo>
                                        <a:pt x="921" y="0"/>
                                      </a:moveTo>
                                      <a:lnTo>
                                        <a:pt x="982" y="0"/>
                                      </a:lnTo>
                                      <a:lnTo>
                                        <a:pt x="982" y="9"/>
                                      </a:lnTo>
                                      <a:lnTo>
                                        <a:pt x="921" y="9"/>
                                      </a:lnTo>
                                      <a:lnTo>
                                        <a:pt x="921" y="0"/>
                                      </a:lnTo>
                                      <a:close/>
                                      <a:moveTo>
                                        <a:pt x="1023" y="0"/>
                                      </a:moveTo>
                                      <a:lnTo>
                                        <a:pt x="1085" y="0"/>
                                      </a:lnTo>
                                      <a:lnTo>
                                        <a:pt x="1085" y="9"/>
                                      </a:lnTo>
                                      <a:lnTo>
                                        <a:pt x="1023" y="9"/>
                                      </a:lnTo>
                                      <a:lnTo>
                                        <a:pt x="1023" y="0"/>
                                      </a:lnTo>
                                      <a:close/>
                                      <a:moveTo>
                                        <a:pt x="1125" y="0"/>
                                      </a:moveTo>
                                      <a:lnTo>
                                        <a:pt x="1187" y="0"/>
                                      </a:lnTo>
                                      <a:lnTo>
                                        <a:pt x="1187" y="9"/>
                                      </a:lnTo>
                                      <a:lnTo>
                                        <a:pt x="1125" y="9"/>
                                      </a:lnTo>
                                      <a:lnTo>
                                        <a:pt x="1125" y="0"/>
                                      </a:lnTo>
                                      <a:close/>
                                      <a:moveTo>
                                        <a:pt x="1228" y="0"/>
                                      </a:moveTo>
                                      <a:lnTo>
                                        <a:pt x="1289" y="0"/>
                                      </a:lnTo>
                                      <a:lnTo>
                                        <a:pt x="1289" y="9"/>
                                      </a:lnTo>
                                      <a:lnTo>
                                        <a:pt x="1228" y="9"/>
                                      </a:lnTo>
                                      <a:lnTo>
                                        <a:pt x="1228" y="0"/>
                                      </a:lnTo>
                                      <a:close/>
                                      <a:moveTo>
                                        <a:pt x="1330" y="0"/>
                                      </a:moveTo>
                                      <a:lnTo>
                                        <a:pt x="1361" y="0"/>
                                      </a:lnTo>
                                      <a:lnTo>
                                        <a:pt x="1361" y="9"/>
                                      </a:lnTo>
                                      <a:lnTo>
                                        <a:pt x="1330" y="9"/>
                                      </a:lnTo>
                                      <a:lnTo>
                                        <a:pt x="133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94" name="Freeform 393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55575" y="746125"/>
                                  <a:ext cx="456565" cy="297180"/>
                                </a:xfrm>
                                <a:custGeom>
                                  <a:avLst/>
                                  <a:gdLst>
                                    <a:gd name="T0" fmla="*/ 719 w 719"/>
                                    <a:gd name="T1" fmla="*/ 8 h 468"/>
                                    <a:gd name="T2" fmla="*/ 670 w 719"/>
                                    <a:gd name="T3" fmla="*/ 40 h 468"/>
                                    <a:gd name="T4" fmla="*/ 664 w 719"/>
                                    <a:gd name="T5" fmla="*/ 32 h 468"/>
                                    <a:gd name="T6" fmla="*/ 713 w 719"/>
                                    <a:gd name="T7" fmla="*/ 0 h 468"/>
                                    <a:gd name="T8" fmla="*/ 719 w 719"/>
                                    <a:gd name="T9" fmla="*/ 8 h 468"/>
                                    <a:gd name="T10" fmla="*/ 637 w 719"/>
                                    <a:gd name="T11" fmla="*/ 61 h 468"/>
                                    <a:gd name="T12" fmla="*/ 587 w 719"/>
                                    <a:gd name="T13" fmla="*/ 93 h 468"/>
                                    <a:gd name="T14" fmla="*/ 581 w 719"/>
                                    <a:gd name="T15" fmla="*/ 86 h 468"/>
                                    <a:gd name="T16" fmla="*/ 631 w 719"/>
                                    <a:gd name="T17" fmla="*/ 54 h 468"/>
                                    <a:gd name="T18" fmla="*/ 637 w 719"/>
                                    <a:gd name="T19" fmla="*/ 61 h 468"/>
                                    <a:gd name="T20" fmla="*/ 554 w 719"/>
                                    <a:gd name="T21" fmla="*/ 115 h 468"/>
                                    <a:gd name="T22" fmla="*/ 504 w 719"/>
                                    <a:gd name="T23" fmla="*/ 147 h 468"/>
                                    <a:gd name="T24" fmla="*/ 498 w 719"/>
                                    <a:gd name="T25" fmla="*/ 139 h 468"/>
                                    <a:gd name="T26" fmla="*/ 548 w 719"/>
                                    <a:gd name="T27" fmla="*/ 107 h 468"/>
                                    <a:gd name="T28" fmla="*/ 554 w 719"/>
                                    <a:gd name="T29" fmla="*/ 115 h 468"/>
                                    <a:gd name="T30" fmla="*/ 471 w 719"/>
                                    <a:gd name="T31" fmla="*/ 168 h 468"/>
                                    <a:gd name="T32" fmla="*/ 421 w 719"/>
                                    <a:gd name="T33" fmla="*/ 200 h 468"/>
                                    <a:gd name="T34" fmla="*/ 415 w 719"/>
                                    <a:gd name="T35" fmla="*/ 193 h 468"/>
                                    <a:gd name="T36" fmla="*/ 465 w 719"/>
                                    <a:gd name="T37" fmla="*/ 161 h 468"/>
                                    <a:gd name="T38" fmla="*/ 471 w 719"/>
                                    <a:gd name="T39" fmla="*/ 168 h 468"/>
                                    <a:gd name="T40" fmla="*/ 388 w 719"/>
                                    <a:gd name="T41" fmla="*/ 222 h 468"/>
                                    <a:gd name="T42" fmla="*/ 338 w 719"/>
                                    <a:gd name="T43" fmla="*/ 254 h 468"/>
                                    <a:gd name="T44" fmla="*/ 332 w 719"/>
                                    <a:gd name="T45" fmla="*/ 246 h 468"/>
                                    <a:gd name="T46" fmla="*/ 382 w 719"/>
                                    <a:gd name="T47" fmla="*/ 214 h 468"/>
                                    <a:gd name="T48" fmla="*/ 388 w 719"/>
                                    <a:gd name="T49" fmla="*/ 222 h 468"/>
                                    <a:gd name="T50" fmla="*/ 305 w 719"/>
                                    <a:gd name="T51" fmla="*/ 275 h 468"/>
                                    <a:gd name="T52" fmla="*/ 255 w 719"/>
                                    <a:gd name="T53" fmla="*/ 307 h 468"/>
                                    <a:gd name="T54" fmla="*/ 249 w 719"/>
                                    <a:gd name="T55" fmla="*/ 300 h 468"/>
                                    <a:gd name="T56" fmla="*/ 299 w 719"/>
                                    <a:gd name="T57" fmla="*/ 268 h 468"/>
                                    <a:gd name="T58" fmla="*/ 305 w 719"/>
                                    <a:gd name="T59" fmla="*/ 275 h 468"/>
                                    <a:gd name="T60" fmla="*/ 222 w 719"/>
                                    <a:gd name="T61" fmla="*/ 329 h 468"/>
                                    <a:gd name="T62" fmla="*/ 172 w 719"/>
                                    <a:gd name="T63" fmla="*/ 361 h 468"/>
                                    <a:gd name="T64" fmla="*/ 166 w 719"/>
                                    <a:gd name="T65" fmla="*/ 353 h 468"/>
                                    <a:gd name="T66" fmla="*/ 216 w 719"/>
                                    <a:gd name="T67" fmla="*/ 321 h 468"/>
                                    <a:gd name="T68" fmla="*/ 222 w 719"/>
                                    <a:gd name="T69" fmla="*/ 329 h 468"/>
                                    <a:gd name="T70" fmla="*/ 139 w 719"/>
                                    <a:gd name="T71" fmla="*/ 382 h 468"/>
                                    <a:gd name="T72" fmla="*/ 89 w 719"/>
                                    <a:gd name="T73" fmla="*/ 414 h 468"/>
                                    <a:gd name="T74" fmla="*/ 83 w 719"/>
                                    <a:gd name="T75" fmla="*/ 407 h 468"/>
                                    <a:gd name="T76" fmla="*/ 133 w 719"/>
                                    <a:gd name="T77" fmla="*/ 375 h 468"/>
                                    <a:gd name="T78" fmla="*/ 139 w 719"/>
                                    <a:gd name="T79" fmla="*/ 382 h 468"/>
                                    <a:gd name="T80" fmla="*/ 56 w 719"/>
                                    <a:gd name="T81" fmla="*/ 436 h 468"/>
                                    <a:gd name="T82" fmla="*/ 6 w 719"/>
                                    <a:gd name="T83" fmla="*/ 468 h 468"/>
                                    <a:gd name="T84" fmla="*/ 0 w 719"/>
                                    <a:gd name="T85" fmla="*/ 460 h 468"/>
                                    <a:gd name="T86" fmla="*/ 50 w 719"/>
                                    <a:gd name="T87" fmla="*/ 428 h 468"/>
                                    <a:gd name="T88" fmla="*/ 56 w 719"/>
                                    <a:gd name="T89" fmla="*/ 436 h 46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719" h="468">
                                      <a:moveTo>
                                        <a:pt x="719" y="8"/>
                                      </a:moveTo>
                                      <a:lnTo>
                                        <a:pt x="670" y="40"/>
                                      </a:lnTo>
                                      <a:lnTo>
                                        <a:pt x="664" y="32"/>
                                      </a:lnTo>
                                      <a:lnTo>
                                        <a:pt x="713" y="0"/>
                                      </a:lnTo>
                                      <a:lnTo>
                                        <a:pt x="719" y="8"/>
                                      </a:lnTo>
                                      <a:close/>
                                      <a:moveTo>
                                        <a:pt x="637" y="61"/>
                                      </a:moveTo>
                                      <a:lnTo>
                                        <a:pt x="587" y="93"/>
                                      </a:lnTo>
                                      <a:lnTo>
                                        <a:pt x="581" y="86"/>
                                      </a:lnTo>
                                      <a:lnTo>
                                        <a:pt x="631" y="54"/>
                                      </a:lnTo>
                                      <a:lnTo>
                                        <a:pt x="637" y="61"/>
                                      </a:lnTo>
                                      <a:close/>
                                      <a:moveTo>
                                        <a:pt x="554" y="115"/>
                                      </a:moveTo>
                                      <a:lnTo>
                                        <a:pt x="504" y="147"/>
                                      </a:lnTo>
                                      <a:lnTo>
                                        <a:pt x="498" y="139"/>
                                      </a:lnTo>
                                      <a:lnTo>
                                        <a:pt x="548" y="107"/>
                                      </a:lnTo>
                                      <a:lnTo>
                                        <a:pt x="554" y="115"/>
                                      </a:lnTo>
                                      <a:close/>
                                      <a:moveTo>
                                        <a:pt x="471" y="168"/>
                                      </a:moveTo>
                                      <a:lnTo>
                                        <a:pt x="421" y="200"/>
                                      </a:lnTo>
                                      <a:lnTo>
                                        <a:pt x="415" y="193"/>
                                      </a:lnTo>
                                      <a:lnTo>
                                        <a:pt x="465" y="161"/>
                                      </a:lnTo>
                                      <a:lnTo>
                                        <a:pt x="471" y="168"/>
                                      </a:lnTo>
                                      <a:close/>
                                      <a:moveTo>
                                        <a:pt x="388" y="222"/>
                                      </a:moveTo>
                                      <a:lnTo>
                                        <a:pt x="338" y="254"/>
                                      </a:lnTo>
                                      <a:lnTo>
                                        <a:pt x="332" y="246"/>
                                      </a:lnTo>
                                      <a:lnTo>
                                        <a:pt x="382" y="214"/>
                                      </a:lnTo>
                                      <a:lnTo>
                                        <a:pt x="388" y="222"/>
                                      </a:lnTo>
                                      <a:close/>
                                      <a:moveTo>
                                        <a:pt x="305" y="275"/>
                                      </a:moveTo>
                                      <a:lnTo>
                                        <a:pt x="255" y="307"/>
                                      </a:lnTo>
                                      <a:lnTo>
                                        <a:pt x="249" y="300"/>
                                      </a:lnTo>
                                      <a:lnTo>
                                        <a:pt x="299" y="268"/>
                                      </a:lnTo>
                                      <a:lnTo>
                                        <a:pt x="305" y="275"/>
                                      </a:lnTo>
                                      <a:close/>
                                      <a:moveTo>
                                        <a:pt x="222" y="329"/>
                                      </a:moveTo>
                                      <a:lnTo>
                                        <a:pt x="172" y="361"/>
                                      </a:lnTo>
                                      <a:lnTo>
                                        <a:pt x="166" y="353"/>
                                      </a:lnTo>
                                      <a:lnTo>
                                        <a:pt x="216" y="321"/>
                                      </a:lnTo>
                                      <a:lnTo>
                                        <a:pt x="222" y="329"/>
                                      </a:lnTo>
                                      <a:close/>
                                      <a:moveTo>
                                        <a:pt x="139" y="382"/>
                                      </a:moveTo>
                                      <a:lnTo>
                                        <a:pt x="89" y="414"/>
                                      </a:lnTo>
                                      <a:lnTo>
                                        <a:pt x="83" y="407"/>
                                      </a:lnTo>
                                      <a:lnTo>
                                        <a:pt x="133" y="375"/>
                                      </a:lnTo>
                                      <a:lnTo>
                                        <a:pt x="139" y="382"/>
                                      </a:lnTo>
                                      <a:close/>
                                      <a:moveTo>
                                        <a:pt x="56" y="436"/>
                                      </a:moveTo>
                                      <a:lnTo>
                                        <a:pt x="6" y="468"/>
                                      </a:lnTo>
                                      <a:lnTo>
                                        <a:pt x="0" y="460"/>
                                      </a:lnTo>
                                      <a:lnTo>
                                        <a:pt x="50" y="428"/>
                                      </a:lnTo>
                                      <a:lnTo>
                                        <a:pt x="56" y="43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95" name="Line 3937"/>
                              <wps:cNvCnPr/>
                              <wps:spPr bwMode="auto">
                                <a:xfrm>
                                  <a:off x="142875" y="1050290"/>
                                  <a:ext cx="8636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96" name="Line 3938"/>
                              <wps:cNvCnPr/>
                              <wps:spPr bwMode="auto">
                                <a:xfrm flipV="1">
                                  <a:off x="1006475" y="748665"/>
                                  <a:ext cx="467995" cy="3016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97" name="Freeform 393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374015" y="197485"/>
                                  <a:ext cx="239395" cy="552450"/>
                                </a:xfrm>
                                <a:custGeom>
                                  <a:avLst/>
                                  <a:gdLst>
                                    <a:gd name="T0" fmla="*/ 9 w 377"/>
                                    <a:gd name="T1" fmla="*/ 0 h 870"/>
                                    <a:gd name="T2" fmla="*/ 31 w 377"/>
                                    <a:gd name="T3" fmla="*/ 51 h 870"/>
                                    <a:gd name="T4" fmla="*/ 21 w 377"/>
                                    <a:gd name="T5" fmla="*/ 54 h 870"/>
                                    <a:gd name="T6" fmla="*/ 0 w 377"/>
                                    <a:gd name="T7" fmla="*/ 3 h 870"/>
                                    <a:gd name="T8" fmla="*/ 9 w 377"/>
                                    <a:gd name="T9" fmla="*/ 0 h 870"/>
                                    <a:gd name="T10" fmla="*/ 45 w 377"/>
                                    <a:gd name="T11" fmla="*/ 85 h 870"/>
                                    <a:gd name="T12" fmla="*/ 67 w 377"/>
                                    <a:gd name="T13" fmla="*/ 136 h 870"/>
                                    <a:gd name="T14" fmla="*/ 58 w 377"/>
                                    <a:gd name="T15" fmla="*/ 140 h 870"/>
                                    <a:gd name="T16" fmla="*/ 36 w 377"/>
                                    <a:gd name="T17" fmla="*/ 88 h 870"/>
                                    <a:gd name="T18" fmla="*/ 45 w 377"/>
                                    <a:gd name="T19" fmla="*/ 85 h 870"/>
                                    <a:gd name="T20" fmla="*/ 82 w 377"/>
                                    <a:gd name="T21" fmla="*/ 171 h 870"/>
                                    <a:gd name="T22" fmla="*/ 103 w 377"/>
                                    <a:gd name="T23" fmla="*/ 222 h 870"/>
                                    <a:gd name="T24" fmla="*/ 94 w 377"/>
                                    <a:gd name="T25" fmla="*/ 225 h 870"/>
                                    <a:gd name="T26" fmla="*/ 72 w 377"/>
                                    <a:gd name="T27" fmla="*/ 174 h 870"/>
                                    <a:gd name="T28" fmla="*/ 82 w 377"/>
                                    <a:gd name="T29" fmla="*/ 171 h 870"/>
                                    <a:gd name="T30" fmla="*/ 118 w 377"/>
                                    <a:gd name="T31" fmla="*/ 256 h 870"/>
                                    <a:gd name="T32" fmla="*/ 140 w 377"/>
                                    <a:gd name="T33" fmla="*/ 307 h 870"/>
                                    <a:gd name="T34" fmla="*/ 130 w 377"/>
                                    <a:gd name="T35" fmla="*/ 311 h 870"/>
                                    <a:gd name="T36" fmla="*/ 108 w 377"/>
                                    <a:gd name="T37" fmla="*/ 259 h 870"/>
                                    <a:gd name="T38" fmla="*/ 118 w 377"/>
                                    <a:gd name="T39" fmla="*/ 256 h 870"/>
                                    <a:gd name="T40" fmla="*/ 154 w 377"/>
                                    <a:gd name="T41" fmla="*/ 341 h 870"/>
                                    <a:gd name="T42" fmla="*/ 176 w 377"/>
                                    <a:gd name="T43" fmla="*/ 393 h 870"/>
                                    <a:gd name="T44" fmla="*/ 166 w 377"/>
                                    <a:gd name="T45" fmla="*/ 396 h 870"/>
                                    <a:gd name="T46" fmla="*/ 145 w 377"/>
                                    <a:gd name="T47" fmla="*/ 345 h 870"/>
                                    <a:gd name="T48" fmla="*/ 154 w 377"/>
                                    <a:gd name="T49" fmla="*/ 341 h 870"/>
                                    <a:gd name="T50" fmla="*/ 191 w 377"/>
                                    <a:gd name="T51" fmla="*/ 427 h 870"/>
                                    <a:gd name="T52" fmla="*/ 212 w 377"/>
                                    <a:gd name="T53" fmla="*/ 478 h 870"/>
                                    <a:gd name="T54" fmla="*/ 203 w 377"/>
                                    <a:gd name="T55" fmla="*/ 481 h 870"/>
                                    <a:gd name="T56" fmla="*/ 181 w 377"/>
                                    <a:gd name="T57" fmla="*/ 430 h 870"/>
                                    <a:gd name="T58" fmla="*/ 191 w 377"/>
                                    <a:gd name="T59" fmla="*/ 427 h 870"/>
                                    <a:gd name="T60" fmla="*/ 227 w 377"/>
                                    <a:gd name="T61" fmla="*/ 512 h 870"/>
                                    <a:gd name="T62" fmla="*/ 249 w 377"/>
                                    <a:gd name="T63" fmla="*/ 564 h 870"/>
                                    <a:gd name="T64" fmla="*/ 239 w 377"/>
                                    <a:gd name="T65" fmla="*/ 567 h 870"/>
                                    <a:gd name="T66" fmla="*/ 217 w 377"/>
                                    <a:gd name="T67" fmla="*/ 516 h 870"/>
                                    <a:gd name="T68" fmla="*/ 227 w 377"/>
                                    <a:gd name="T69" fmla="*/ 512 h 870"/>
                                    <a:gd name="T70" fmla="*/ 263 w 377"/>
                                    <a:gd name="T71" fmla="*/ 598 h 870"/>
                                    <a:gd name="T72" fmla="*/ 285 w 377"/>
                                    <a:gd name="T73" fmla="*/ 649 h 870"/>
                                    <a:gd name="T74" fmla="*/ 275 w 377"/>
                                    <a:gd name="T75" fmla="*/ 652 h 870"/>
                                    <a:gd name="T76" fmla="*/ 254 w 377"/>
                                    <a:gd name="T77" fmla="*/ 601 h 870"/>
                                    <a:gd name="T78" fmla="*/ 263 w 377"/>
                                    <a:gd name="T79" fmla="*/ 598 h 870"/>
                                    <a:gd name="T80" fmla="*/ 299 w 377"/>
                                    <a:gd name="T81" fmla="*/ 683 h 870"/>
                                    <a:gd name="T82" fmla="*/ 321 w 377"/>
                                    <a:gd name="T83" fmla="*/ 734 h 870"/>
                                    <a:gd name="T84" fmla="*/ 312 w 377"/>
                                    <a:gd name="T85" fmla="*/ 738 h 870"/>
                                    <a:gd name="T86" fmla="*/ 290 w 377"/>
                                    <a:gd name="T87" fmla="*/ 686 h 870"/>
                                    <a:gd name="T88" fmla="*/ 299 w 377"/>
                                    <a:gd name="T89" fmla="*/ 683 h 870"/>
                                    <a:gd name="T90" fmla="*/ 336 w 377"/>
                                    <a:gd name="T91" fmla="*/ 769 h 870"/>
                                    <a:gd name="T92" fmla="*/ 357 w 377"/>
                                    <a:gd name="T93" fmla="*/ 820 h 870"/>
                                    <a:gd name="T94" fmla="*/ 348 w 377"/>
                                    <a:gd name="T95" fmla="*/ 823 h 870"/>
                                    <a:gd name="T96" fmla="*/ 326 w 377"/>
                                    <a:gd name="T97" fmla="*/ 772 h 870"/>
                                    <a:gd name="T98" fmla="*/ 336 w 377"/>
                                    <a:gd name="T99" fmla="*/ 769 h 870"/>
                                    <a:gd name="T100" fmla="*/ 372 w 377"/>
                                    <a:gd name="T101" fmla="*/ 854 h 870"/>
                                    <a:gd name="T102" fmla="*/ 377 w 377"/>
                                    <a:gd name="T103" fmla="*/ 866 h 870"/>
                                    <a:gd name="T104" fmla="*/ 368 w 377"/>
                                    <a:gd name="T105" fmla="*/ 870 h 870"/>
                                    <a:gd name="T106" fmla="*/ 362 w 377"/>
                                    <a:gd name="T107" fmla="*/ 857 h 870"/>
                                    <a:gd name="T108" fmla="*/ 372 w 377"/>
                                    <a:gd name="T109" fmla="*/ 854 h 87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377" h="870">
                                      <a:moveTo>
                                        <a:pt x="9" y="0"/>
                                      </a:moveTo>
                                      <a:lnTo>
                                        <a:pt x="31" y="51"/>
                                      </a:lnTo>
                                      <a:lnTo>
                                        <a:pt x="21" y="54"/>
                                      </a:lnTo>
                                      <a:lnTo>
                                        <a:pt x="0" y="3"/>
                                      </a:lnTo>
                                      <a:lnTo>
                                        <a:pt x="9" y="0"/>
                                      </a:lnTo>
                                      <a:close/>
                                      <a:moveTo>
                                        <a:pt x="45" y="85"/>
                                      </a:moveTo>
                                      <a:lnTo>
                                        <a:pt x="67" y="136"/>
                                      </a:lnTo>
                                      <a:lnTo>
                                        <a:pt x="58" y="140"/>
                                      </a:lnTo>
                                      <a:lnTo>
                                        <a:pt x="36" y="88"/>
                                      </a:lnTo>
                                      <a:lnTo>
                                        <a:pt x="45" y="85"/>
                                      </a:lnTo>
                                      <a:close/>
                                      <a:moveTo>
                                        <a:pt x="82" y="171"/>
                                      </a:moveTo>
                                      <a:lnTo>
                                        <a:pt x="103" y="222"/>
                                      </a:lnTo>
                                      <a:lnTo>
                                        <a:pt x="94" y="225"/>
                                      </a:lnTo>
                                      <a:lnTo>
                                        <a:pt x="72" y="174"/>
                                      </a:lnTo>
                                      <a:lnTo>
                                        <a:pt x="82" y="171"/>
                                      </a:lnTo>
                                      <a:close/>
                                      <a:moveTo>
                                        <a:pt x="118" y="256"/>
                                      </a:moveTo>
                                      <a:lnTo>
                                        <a:pt x="140" y="307"/>
                                      </a:lnTo>
                                      <a:lnTo>
                                        <a:pt x="130" y="311"/>
                                      </a:lnTo>
                                      <a:lnTo>
                                        <a:pt x="108" y="259"/>
                                      </a:lnTo>
                                      <a:lnTo>
                                        <a:pt x="118" y="256"/>
                                      </a:lnTo>
                                      <a:close/>
                                      <a:moveTo>
                                        <a:pt x="154" y="341"/>
                                      </a:moveTo>
                                      <a:lnTo>
                                        <a:pt x="176" y="393"/>
                                      </a:lnTo>
                                      <a:lnTo>
                                        <a:pt x="166" y="396"/>
                                      </a:lnTo>
                                      <a:lnTo>
                                        <a:pt x="145" y="345"/>
                                      </a:lnTo>
                                      <a:lnTo>
                                        <a:pt x="154" y="341"/>
                                      </a:lnTo>
                                      <a:close/>
                                      <a:moveTo>
                                        <a:pt x="191" y="427"/>
                                      </a:moveTo>
                                      <a:lnTo>
                                        <a:pt x="212" y="478"/>
                                      </a:lnTo>
                                      <a:lnTo>
                                        <a:pt x="203" y="481"/>
                                      </a:lnTo>
                                      <a:lnTo>
                                        <a:pt x="181" y="430"/>
                                      </a:lnTo>
                                      <a:lnTo>
                                        <a:pt x="191" y="427"/>
                                      </a:lnTo>
                                      <a:close/>
                                      <a:moveTo>
                                        <a:pt x="227" y="512"/>
                                      </a:moveTo>
                                      <a:lnTo>
                                        <a:pt x="249" y="564"/>
                                      </a:lnTo>
                                      <a:lnTo>
                                        <a:pt x="239" y="567"/>
                                      </a:lnTo>
                                      <a:lnTo>
                                        <a:pt x="217" y="516"/>
                                      </a:lnTo>
                                      <a:lnTo>
                                        <a:pt x="227" y="512"/>
                                      </a:lnTo>
                                      <a:close/>
                                      <a:moveTo>
                                        <a:pt x="263" y="598"/>
                                      </a:moveTo>
                                      <a:lnTo>
                                        <a:pt x="285" y="649"/>
                                      </a:lnTo>
                                      <a:lnTo>
                                        <a:pt x="275" y="652"/>
                                      </a:lnTo>
                                      <a:lnTo>
                                        <a:pt x="254" y="601"/>
                                      </a:lnTo>
                                      <a:lnTo>
                                        <a:pt x="263" y="598"/>
                                      </a:lnTo>
                                      <a:close/>
                                      <a:moveTo>
                                        <a:pt x="299" y="683"/>
                                      </a:moveTo>
                                      <a:lnTo>
                                        <a:pt x="321" y="734"/>
                                      </a:lnTo>
                                      <a:lnTo>
                                        <a:pt x="312" y="738"/>
                                      </a:lnTo>
                                      <a:lnTo>
                                        <a:pt x="290" y="686"/>
                                      </a:lnTo>
                                      <a:lnTo>
                                        <a:pt x="299" y="683"/>
                                      </a:lnTo>
                                      <a:close/>
                                      <a:moveTo>
                                        <a:pt x="336" y="769"/>
                                      </a:moveTo>
                                      <a:lnTo>
                                        <a:pt x="357" y="820"/>
                                      </a:lnTo>
                                      <a:lnTo>
                                        <a:pt x="348" y="823"/>
                                      </a:lnTo>
                                      <a:lnTo>
                                        <a:pt x="326" y="772"/>
                                      </a:lnTo>
                                      <a:lnTo>
                                        <a:pt x="336" y="769"/>
                                      </a:lnTo>
                                      <a:close/>
                                      <a:moveTo>
                                        <a:pt x="372" y="854"/>
                                      </a:moveTo>
                                      <a:lnTo>
                                        <a:pt x="377" y="866"/>
                                      </a:lnTo>
                                      <a:lnTo>
                                        <a:pt x="368" y="870"/>
                                      </a:lnTo>
                                      <a:lnTo>
                                        <a:pt x="362" y="857"/>
                                      </a:lnTo>
                                      <a:lnTo>
                                        <a:pt x="372" y="85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98" name="Line 3940"/>
                              <wps:cNvCnPr/>
                              <wps:spPr bwMode="auto">
                                <a:xfrm>
                                  <a:off x="376555" y="198120"/>
                                  <a:ext cx="1097915" cy="5505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99" name="Line 3941"/>
                              <wps:cNvCnPr/>
                              <wps:spPr bwMode="auto">
                                <a:xfrm>
                                  <a:off x="376555" y="198120"/>
                                  <a:ext cx="629920" cy="8521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44" name="Line 3942"/>
                              <wps:cNvCnPr/>
                              <wps:spPr bwMode="auto">
                                <a:xfrm flipH="1">
                                  <a:off x="142875" y="198120"/>
                                  <a:ext cx="233680" cy="8521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45" name="Freeform 394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373380" y="198120"/>
                                  <a:ext cx="6350" cy="701040"/>
                                </a:xfrm>
                                <a:custGeom>
                                  <a:avLst/>
                                  <a:gdLst>
                                    <a:gd name="T0" fmla="*/ 10 w 10"/>
                                    <a:gd name="T1" fmla="*/ 55 h 1104"/>
                                    <a:gd name="T2" fmla="*/ 0 w 10"/>
                                    <a:gd name="T3" fmla="*/ 0 h 1104"/>
                                    <a:gd name="T4" fmla="*/ 10 w 10"/>
                                    <a:gd name="T5" fmla="*/ 92 h 1104"/>
                                    <a:gd name="T6" fmla="*/ 0 w 10"/>
                                    <a:gd name="T7" fmla="*/ 147 h 1104"/>
                                    <a:gd name="T8" fmla="*/ 10 w 10"/>
                                    <a:gd name="T9" fmla="*/ 92 h 1104"/>
                                    <a:gd name="T10" fmla="*/ 10 w 10"/>
                                    <a:gd name="T11" fmla="*/ 238 h 1104"/>
                                    <a:gd name="T12" fmla="*/ 0 w 10"/>
                                    <a:gd name="T13" fmla="*/ 183 h 1104"/>
                                    <a:gd name="T14" fmla="*/ 10 w 10"/>
                                    <a:gd name="T15" fmla="*/ 275 h 1104"/>
                                    <a:gd name="T16" fmla="*/ 0 w 10"/>
                                    <a:gd name="T17" fmla="*/ 329 h 1104"/>
                                    <a:gd name="T18" fmla="*/ 10 w 10"/>
                                    <a:gd name="T19" fmla="*/ 275 h 1104"/>
                                    <a:gd name="T20" fmla="*/ 10 w 10"/>
                                    <a:gd name="T21" fmla="*/ 421 h 1104"/>
                                    <a:gd name="T22" fmla="*/ 0 w 10"/>
                                    <a:gd name="T23" fmla="*/ 366 h 1104"/>
                                    <a:gd name="T24" fmla="*/ 10 w 10"/>
                                    <a:gd name="T25" fmla="*/ 457 h 1104"/>
                                    <a:gd name="T26" fmla="*/ 0 w 10"/>
                                    <a:gd name="T27" fmla="*/ 512 h 1104"/>
                                    <a:gd name="T28" fmla="*/ 10 w 10"/>
                                    <a:gd name="T29" fmla="*/ 457 h 1104"/>
                                    <a:gd name="T30" fmla="*/ 10 w 10"/>
                                    <a:gd name="T31" fmla="*/ 604 h 1104"/>
                                    <a:gd name="T32" fmla="*/ 0 w 10"/>
                                    <a:gd name="T33" fmla="*/ 549 h 1104"/>
                                    <a:gd name="T34" fmla="*/ 10 w 10"/>
                                    <a:gd name="T35" fmla="*/ 640 h 1104"/>
                                    <a:gd name="T36" fmla="*/ 0 w 10"/>
                                    <a:gd name="T37" fmla="*/ 695 h 1104"/>
                                    <a:gd name="T38" fmla="*/ 10 w 10"/>
                                    <a:gd name="T39" fmla="*/ 640 h 1104"/>
                                    <a:gd name="T40" fmla="*/ 10 w 10"/>
                                    <a:gd name="T41" fmla="*/ 786 h 1104"/>
                                    <a:gd name="T42" fmla="*/ 0 w 10"/>
                                    <a:gd name="T43" fmla="*/ 731 h 1104"/>
                                    <a:gd name="T44" fmla="*/ 10 w 10"/>
                                    <a:gd name="T45" fmla="*/ 823 h 1104"/>
                                    <a:gd name="T46" fmla="*/ 0 w 10"/>
                                    <a:gd name="T47" fmla="*/ 878 h 1104"/>
                                    <a:gd name="T48" fmla="*/ 10 w 10"/>
                                    <a:gd name="T49" fmla="*/ 823 h 1104"/>
                                    <a:gd name="T50" fmla="*/ 10 w 10"/>
                                    <a:gd name="T51" fmla="*/ 969 h 1104"/>
                                    <a:gd name="T52" fmla="*/ 0 w 10"/>
                                    <a:gd name="T53" fmla="*/ 914 h 1104"/>
                                    <a:gd name="T54" fmla="*/ 10 w 10"/>
                                    <a:gd name="T55" fmla="*/ 1006 h 1104"/>
                                    <a:gd name="T56" fmla="*/ 0 w 10"/>
                                    <a:gd name="T57" fmla="*/ 1060 h 1104"/>
                                    <a:gd name="T58" fmla="*/ 10 w 10"/>
                                    <a:gd name="T59" fmla="*/ 1006 h 1104"/>
                                    <a:gd name="T60" fmla="*/ 10 w 10"/>
                                    <a:gd name="T61" fmla="*/ 1104 h 1104"/>
                                    <a:gd name="T62" fmla="*/ 0 w 10"/>
                                    <a:gd name="T63" fmla="*/ 1097 h 110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10" h="1104">
                                      <a:moveTo>
                                        <a:pt x="10" y="0"/>
                                      </a:moveTo>
                                      <a:lnTo>
                                        <a:pt x="10" y="55"/>
                                      </a:lnTo>
                                      <a:lnTo>
                                        <a:pt x="0" y="55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0" y="0"/>
                                      </a:lnTo>
                                      <a:close/>
                                      <a:moveTo>
                                        <a:pt x="10" y="92"/>
                                      </a:moveTo>
                                      <a:lnTo>
                                        <a:pt x="10" y="147"/>
                                      </a:lnTo>
                                      <a:lnTo>
                                        <a:pt x="0" y="147"/>
                                      </a:lnTo>
                                      <a:lnTo>
                                        <a:pt x="0" y="92"/>
                                      </a:lnTo>
                                      <a:lnTo>
                                        <a:pt x="10" y="92"/>
                                      </a:lnTo>
                                      <a:close/>
                                      <a:moveTo>
                                        <a:pt x="10" y="183"/>
                                      </a:moveTo>
                                      <a:lnTo>
                                        <a:pt x="10" y="238"/>
                                      </a:lnTo>
                                      <a:lnTo>
                                        <a:pt x="0" y="238"/>
                                      </a:lnTo>
                                      <a:lnTo>
                                        <a:pt x="0" y="183"/>
                                      </a:lnTo>
                                      <a:lnTo>
                                        <a:pt x="10" y="183"/>
                                      </a:lnTo>
                                      <a:close/>
                                      <a:moveTo>
                                        <a:pt x="10" y="275"/>
                                      </a:moveTo>
                                      <a:lnTo>
                                        <a:pt x="10" y="329"/>
                                      </a:lnTo>
                                      <a:lnTo>
                                        <a:pt x="0" y="329"/>
                                      </a:lnTo>
                                      <a:lnTo>
                                        <a:pt x="0" y="275"/>
                                      </a:lnTo>
                                      <a:lnTo>
                                        <a:pt x="10" y="275"/>
                                      </a:lnTo>
                                      <a:close/>
                                      <a:moveTo>
                                        <a:pt x="10" y="366"/>
                                      </a:moveTo>
                                      <a:lnTo>
                                        <a:pt x="10" y="421"/>
                                      </a:lnTo>
                                      <a:lnTo>
                                        <a:pt x="0" y="421"/>
                                      </a:lnTo>
                                      <a:lnTo>
                                        <a:pt x="0" y="366"/>
                                      </a:lnTo>
                                      <a:lnTo>
                                        <a:pt x="10" y="366"/>
                                      </a:lnTo>
                                      <a:close/>
                                      <a:moveTo>
                                        <a:pt x="10" y="457"/>
                                      </a:moveTo>
                                      <a:lnTo>
                                        <a:pt x="10" y="512"/>
                                      </a:lnTo>
                                      <a:lnTo>
                                        <a:pt x="0" y="512"/>
                                      </a:lnTo>
                                      <a:lnTo>
                                        <a:pt x="0" y="457"/>
                                      </a:lnTo>
                                      <a:lnTo>
                                        <a:pt x="10" y="457"/>
                                      </a:lnTo>
                                      <a:close/>
                                      <a:moveTo>
                                        <a:pt x="10" y="549"/>
                                      </a:moveTo>
                                      <a:lnTo>
                                        <a:pt x="10" y="604"/>
                                      </a:lnTo>
                                      <a:lnTo>
                                        <a:pt x="0" y="604"/>
                                      </a:lnTo>
                                      <a:lnTo>
                                        <a:pt x="0" y="549"/>
                                      </a:lnTo>
                                      <a:lnTo>
                                        <a:pt x="10" y="549"/>
                                      </a:lnTo>
                                      <a:close/>
                                      <a:moveTo>
                                        <a:pt x="10" y="640"/>
                                      </a:moveTo>
                                      <a:lnTo>
                                        <a:pt x="10" y="695"/>
                                      </a:lnTo>
                                      <a:lnTo>
                                        <a:pt x="0" y="695"/>
                                      </a:lnTo>
                                      <a:lnTo>
                                        <a:pt x="0" y="640"/>
                                      </a:lnTo>
                                      <a:lnTo>
                                        <a:pt x="10" y="640"/>
                                      </a:lnTo>
                                      <a:close/>
                                      <a:moveTo>
                                        <a:pt x="10" y="731"/>
                                      </a:moveTo>
                                      <a:lnTo>
                                        <a:pt x="10" y="786"/>
                                      </a:lnTo>
                                      <a:lnTo>
                                        <a:pt x="0" y="786"/>
                                      </a:lnTo>
                                      <a:lnTo>
                                        <a:pt x="0" y="731"/>
                                      </a:lnTo>
                                      <a:lnTo>
                                        <a:pt x="10" y="731"/>
                                      </a:lnTo>
                                      <a:close/>
                                      <a:moveTo>
                                        <a:pt x="10" y="823"/>
                                      </a:moveTo>
                                      <a:lnTo>
                                        <a:pt x="10" y="878"/>
                                      </a:lnTo>
                                      <a:lnTo>
                                        <a:pt x="0" y="878"/>
                                      </a:lnTo>
                                      <a:lnTo>
                                        <a:pt x="0" y="823"/>
                                      </a:lnTo>
                                      <a:lnTo>
                                        <a:pt x="10" y="823"/>
                                      </a:lnTo>
                                      <a:close/>
                                      <a:moveTo>
                                        <a:pt x="10" y="914"/>
                                      </a:moveTo>
                                      <a:lnTo>
                                        <a:pt x="10" y="969"/>
                                      </a:lnTo>
                                      <a:lnTo>
                                        <a:pt x="0" y="969"/>
                                      </a:lnTo>
                                      <a:lnTo>
                                        <a:pt x="0" y="914"/>
                                      </a:lnTo>
                                      <a:lnTo>
                                        <a:pt x="10" y="914"/>
                                      </a:lnTo>
                                      <a:close/>
                                      <a:moveTo>
                                        <a:pt x="10" y="1006"/>
                                      </a:moveTo>
                                      <a:lnTo>
                                        <a:pt x="10" y="1060"/>
                                      </a:lnTo>
                                      <a:lnTo>
                                        <a:pt x="0" y="1060"/>
                                      </a:lnTo>
                                      <a:lnTo>
                                        <a:pt x="0" y="1006"/>
                                      </a:lnTo>
                                      <a:lnTo>
                                        <a:pt x="10" y="1006"/>
                                      </a:lnTo>
                                      <a:close/>
                                      <a:moveTo>
                                        <a:pt x="10" y="1097"/>
                                      </a:moveTo>
                                      <a:lnTo>
                                        <a:pt x="10" y="1104"/>
                                      </a:lnTo>
                                      <a:lnTo>
                                        <a:pt x="0" y="1104"/>
                                      </a:lnTo>
                                      <a:lnTo>
                                        <a:pt x="0" y="1097"/>
                                      </a:lnTo>
                                      <a:lnTo>
                                        <a:pt x="10" y="109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46" name="Line 3944"/>
                              <wps:cNvCnPr/>
                              <wps:spPr bwMode="auto">
                                <a:xfrm flipV="1">
                                  <a:off x="445135" y="779780"/>
                                  <a:ext cx="635" cy="755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47" name="Line 3945"/>
                              <wps:cNvCnPr/>
                              <wps:spPr bwMode="auto">
                                <a:xfrm flipH="1">
                                  <a:off x="376555" y="779780"/>
                                  <a:ext cx="68580" cy="444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48" name="Rectangle 39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9715" y="784225"/>
                                  <a:ext cx="8636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40FB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40FB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I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749" name="Rectangle 39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440" y="107442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40FB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40FB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750" name="Rectangle 39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14475" y="61595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40FB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40FB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751" name="Rectangle 39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48690" y="1068705"/>
                                  <a:ext cx="8318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40FB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40FB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752" name="Rectangle 39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32460" y="59880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40FB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40FB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753" name="Rectangle 39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4170" y="41910"/>
                                  <a:ext cx="8001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40FB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40FB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754" name="Oval 39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96950" y="1041400"/>
                                  <a:ext cx="1968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55" name="Oval 39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00710" y="739775"/>
                                  <a:ext cx="1968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56" name="Oval 39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64310" y="739775"/>
                                  <a:ext cx="1968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57" name="Oval 39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3350" y="1041400"/>
                                  <a:ext cx="19050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58" name="Oval 39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7030" y="189865"/>
                                  <a:ext cx="1968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933" o:spid="_x0000_s1172" editas="canvas" style="width:134.5pt;height:99.15pt;mso-position-horizontal-relative:char;mso-position-vertical-relative:line" coordsize="17081,125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">
                      <v:shape id="_x0000_s1173" type="#_x0000_t75" style="position:absolute;width:17081;height:12592;visibility:visible;mso-wrap-style:square">
                        <v:fill o:detectmouseclick="t"/>
                        <v:path o:connecttype="none"/>
                      </v:shape>
                      <v:shape id="Freeform 3935" o:spid="_x0000_s1174" style="position:absolute;left:6102;top:7454;width:8642;height:58;visibility:visible;mso-wrap-style:square;v-text-anchor:top" coordsize="1361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" path="m,l62,r,9l,9,,xm103,r61,l164,9r-61,l103,xm205,r61,l266,9r-61,l205,xm307,r62,l369,9r-62,l307,xm410,r61,l471,9r-61,l410,xm512,r61,l573,9r-61,l512,xm614,r61,l675,9r-61,l614,xm716,r62,l778,9r-62,l716,xm819,r61,l880,9r-61,l819,xm921,r61,l982,9r-61,l921,xm1023,r62,l1085,9r-62,l1023,xm1125,r62,l1187,9r-62,l1125,xm1228,r61,l1289,9r-61,l1228,xm1330,r31,l1361,9r-31,l1330,xe" fillcolor="black" strokeweight=".1pt">
                        <v:stroke joinstyle="bevel"/>
                        <v:path arrowok="t" o:connecttype="custom" o:connectlocs="39370,0;0,5715;65405,0;104140,5715;65405,0;168910,0;130175,5715;194945,0;234315,5715;194945,0;299085,0;260350,5715;325120,0;363855,5715;325120,0;428625,0;389890,5715;454660,0;494030,5715;454660,0;558800,0;520065,5715;584835,0;623570,5715;584835,0;688975,0;649605,5715;714375,0;753745,5715;714375,0;818515,0;779780,5715;844550,0;864235,5715;844550,0" o:connectangles="0,0,0,0,0,0,0,0,0,0,0,0,0,0,0,0,0,0,0,0,0,0,0,0,0,0,0,0,0,0,0,0,0,0,0"/>
                        <o:lock v:ext="edit" verticies="t"/>
                      </v:shape>
                      <v:shape id="Freeform 3936" o:spid="_x0000_s1175" style="position:absolute;left:1555;top:7461;width:4566;height:2972;visibility:visible;mso-wrap-style:square;v-text-anchor:top" coordsize="719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" path="m719,8l670,40r-6,-8l713,r6,8xm637,61l587,93r-6,-7l631,54r6,7xm554,115r-50,32l498,139r50,-32l554,115xm471,168r-50,32l415,193r50,-32l471,168xm388,222r-50,32l332,246r50,-32l388,222xm305,275r-50,32l249,300r50,-32l305,275xm222,329r-50,32l166,353r50,-32l222,329xm139,382l89,414r-6,-7l133,375r6,7xm56,436l6,468,,460,50,428r6,8xe" fillcolor="black" strokeweight=".1pt">
                        <v:stroke joinstyle="bevel"/>
                        <v:path arrowok="t" o:connecttype="custom" o:connectlocs="456565,5080;425450,25400;421640,20320;452755,0;456565,5080;404495,38735;372745,59055;368935,54610;400685,34290;404495,38735;351790,73025;320040,93345;316230,88265;347980,67945;351790,73025;299085,106680;267335,127000;263525,122555;295275,102235;299085,106680;246380,140970;214630,161290;210820,156210;242570,135890;246380,140970;193675,174625;161925,194945;158115,190500;189865,170180;193675,174625;140970,208915;109220,229235;105410,224155;137160,203835;140970,208915;88265,242570;56515,262890;52705,258445;84455,238125;88265,242570;35560,276860;3810,297180;0,292100;31750,271780;35560,276860" o:connectangles="0,0,0,0,0,0,0,0,0,0,0,0,0,0,0,0,0,0,0,0,0,0,0,0,0,0,0,0,0,0,0,0,0,0,0,0,0,0,0,0,0,0,0,0,0"/>
                        <o:lock v:ext="edit" verticies="t"/>
                      </v:shape>
                      <v:line id="Line 3937" o:spid="_x0000_s1176" style="position:absolute;visibility:visible;mso-wrap-style:square" from="1428,10502" to="10064,105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" strokeweight=".5pt">
                        <v:stroke joinstyle="miter"/>
                      </v:line>
                      <v:line id="Line 3938" o:spid="_x0000_s1177" style="position:absolute;flip:y;visibility:visible;mso-wrap-style:square" from="10064,7486" to="14744,105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" strokeweight=".5pt">
                        <v:stroke joinstyle="miter"/>
                      </v:line>
                      <v:shape id="Freeform 3939" o:spid="_x0000_s1178" style="position:absolute;left:3740;top:1974;width:2394;height:5525;visibility:visible;mso-wrap-style:square;v-text-anchor:top" coordsize="377,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" path="m9,l31,51,21,54,,3,9,xm45,85r22,51l58,140,36,88r9,-3xm82,171r21,51l94,225,72,174r10,-3xm118,256r22,51l130,311,108,259r10,-3xm154,341r22,52l166,396,145,345r9,-4xm191,427r21,51l203,481,181,430r10,-3xm227,512r22,52l239,567,217,516r10,-4xm263,598r22,51l275,652,254,601r9,-3xm299,683r22,51l312,738,290,686r9,-3xm336,769r21,51l348,823,326,772r10,-3xm372,854r5,12l368,870r-6,-13l372,854xe" fillcolor="black" strokeweight=".1pt">
                        <v:stroke joinstyle="bevel"/>
                        <v:path arrowok="t" o:connecttype="custom" o:connectlocs="5715,0;19685,32385;13335,34290;0,1905;5715,0;28575,53975;42545,86360;36830,88900;22860,55880;28575,53975;52070,108585;65405,140970;59690,142875;45720,110490;52070,108585;74930,162560;88900,194945;82550,197485;68580,164465;74930,162560;97790,216535;111760,249555;105410,251460;92075,219075;97790,216535;121285,271145;134620,303530;128905,305435;114935,273050;121285,271145;144145,325120;158115,358140;151765,360045;137795,327660;144145,325120;167005,379730;180975,412115;174625,414020;161290,381635;167005,379730;189865,433705;203835,466090;198120,468630;184150,435610;189865,433705;213360,488315;226695,520700;220980,522605;207010,490220;213360,488315;236220,542290;239395,549910;233680,552450;229870,544195;236220,542290" o:connectangles="0,0,0,0,0,0,0,0,0,0,0,0,0,0,0,0,0,0,0,0,0,0,0,0,0,0,0,0,0,0,0,0,0,0,0,0,0,0,0,0,0,0,0,0,0,0,0,0,0,0,0,0,0,0,0"/>
                        <o:lock v:ext="edit" verticies="t"/>
                      </v:shape>
                      <v:line id="Line 3940" o:spid="_x0000_s1179" style="position:absolute;visibility:visible;mso-wrap-style:square" from="3765,1981" to="14744,7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" strokeweight=".5pt">
                        <v:stroke joinstyle="miter"/>
                      </v:line>
                      <v:line id="Line 3941" o:spid="_x0000_s1180" style="position:absolute;visibility:visible;mso-wrap-style:square" from="3765,1981" to="10064,105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" strokeweight=".5pt">
                        <v:stroke joinstyle="miter"/>
                      </v:line>
                      <v:line id="Line 3942" o:spid="_x0000_s1181" style="position:absolute;flip:x;visibility:visible;mso-wrap-style:square" from="1428,1981" to="3765,105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" strokeweight=".5pt">
                        <v:stroke joinstyle="miter"/>
                      </v:line>
                      <v:shape id="Freeform 3943" o:spid="_x0000_s1182" style="position:absolute;left:3733;top:1981;width:64;height:7010;visibility:visible;mso-wrap-style:square;v-text-anchor:top" coordsize="10,1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" path="m10,r,55l,55,,,10,xm10,92r,55l,147,,92r10,xm10,183r,55l,238,,183r10,xm10,275r,54l,329,,275r10,xm10,366r,55l,421,,366r10,xm10,457r,55l,512,,457r10,xm10,549r,55l,604,,549r10,xm10,640r,55l,695,,640r10,xm10,731r,55l,786,,731r10,xm10,823r,55l,878,,823r10,xm10,914r,55l,969,,914r10,xm10,1006r,54l,1060r,-54l10,1006xm10,1097r,7l,1104r,-7l10,1097xe" fillcolor="black" strokeweight=".1pt">
                        <v:stroke joinstyle="bevel"/>
                        <v:path arrowok="t" o:connecttype="custom" o:connectlocs="6350,34925;0,0;6350,58420;0,93345;6350,58420;6350,151130;0,116205;6350,174625;0,208915;6350,174625;6350,267335;0,232410;6350,290195;0,325120;6350,290195;6350,383540;0,348615;6350,406400;0,441325;6350,406400;6350,499110;0,464185;6350,522605;0,557530;6350,522605;6350,615315;0,580390;6350,638810;0,673100;6350,638810;6350,701040;0,696595" o:connectangles="0,0,0,0,0,0,0,0,0,0,0,0,0,0,0,0,0,0,0,0,0,0,0,0,0,0,0,0,0,0,0,0"/>
                        <o:lock v:ext="edit" verticies="t"/>
                      </v:shape>
                      <v:line id="Line 3944" o:spid="_x0000_s1183" style="position:absolute;flip:y;visibility:visible;mso-wrap-style:square" from="4451,7797" to="4457,85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" strokeweight=".5pt">
                        <v:stroke joinstyle="miter"/>
                      </v:line>
                      <v:line id="Line 3945" o:spid="_x0000_s1184" style="position:absolute;flip:x;visibility:visible;mso-wrap-style:square" from="3765,7797" to="4451,8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" strokeweight=".5pt">
                        <v:stroke joinstyle="miter"/>
                      </v:line>
                      <v:rect id="Rectangle 3946" o:spid="_x0000_s1185" style="position:absolute;left:2597;top:7842;width:863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DC5200" w:rsidRPr="00E40FB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0FB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</w:txbxContent>
                        </v:textbox>
                      </v:rect>
                      <v:rect id="Rectangle 3947" o:spid="_x0000_s1186" style="position:absolute;left:914;top:10744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:rsidR="00DC5200" w:rsidRPr="00E40FB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0FB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948" o:spid="_x0000_s1187" style="position:absolute;left:15144;top:6159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DC5200" w:rsidRPr="00E40FB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0FB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3949" o:spid="_x0000_s1188" style="position:absolute;left:9486;top:10687;width:832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E40FB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0FB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950" o:spid="_x0000_s1189" style="position:absolute;left:6324;top:5988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E40FB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0FB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951" o:spid="_x0000_s1190" style="position:absolute;left:3441;top:419;width:80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:rsidR="00DC5200" w:rsidRPr="00E40FB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0FB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oval id="Oval 3952" o:spid="_x0000_s1191" style="position:absolute;left:9969;top:10414;width:197;height:1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" fillcolor="black" strokeweight="0"/>
                      <v:oval id="Oval 3953" o:spid="_x0000_s1192" style="position:absolute;left:6007;top:7397;width:196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" fillcolor="black" strokeweight="0"/>
                      <v:oval id="Oval 3954" o:spid="_x0000_s1193" style="position:absolute;left:14643;top:7397;width:196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" fillcolor="black" strokeweight="0"/>
                      <v:oval id="Oval 3955" o:spid="_x0000_s1194" style="position:absolute;left:1333;top:10414;width:191;height:1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" fillcolor="black" strokeweight="0"/>
                      <v:oval id="Oval 3956" o:spid="_x0000_s1195" style="position:absolute;left:3670;top:1898;width:197;height: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 xml:space="preserve">Câu 10. </w:t>
      </w:r>
      <w:r w:rsidRPr="00610F8A">
        <w:rPr>
          <w:noProof/>
          <w:sz w:val="26"/>
          <w:szCs w:val="26"/>
        </w:rPr>
        <w:t xml:space="preserve">Gọi </w:t>
      </w:r>
      <w:r w:rsidR="007A1347" w:rsidRPr="00610F8A">
        <w:rPr>
          <w:noProof/>
          <w:position w:val="-4"/>
          <w:sz w:val="26"/>
          <w:szCs w:val="26"/>
        </w:rPr>
        <w:object w:dxaOrig="200" w:dyaOrig="260">
          <v:shape id="_x0000_i2105" type="#_x0000_t75" style="width:9.75pt;height:12.75pt" o:ole="">
            <v:imagedata r:id="rId2167" o:title=""/>
          </v:shape>
          <o:OLEObject Type="Embed" ProgID="Equation.DSMT4" ShapeID="_x0000_i2105" DrawAspect="Content" ObjectID="_1653458011" r:id="rId2168"/>
        </w:object>
      </w:r>
      <w:r w:rsidRPr="00610F8A">
        <w:rPr>
          <w:noProof/>
          <w:sz w:val="26"/>
          <w:szCs w:val="26"/>
        </w:rPr>
        <w:t xml:space="preserve"> là tâm đường tròn ngoại tiếp tam giác </w:t>
      </w:r>
      <w:r w:rsidR="007A1347" w:rsidRPr="00610F8A">
        <w:rPr>
          <w:noProof/>
          <w:position w:val="-6"/>
          <w:sz w:val="26"/>
          <w:szCs w:val="26"/>
        </w:rPr>
        <w:object w:dxaOrig="639" w:dyaOrig="279">
          <v:shape id="_x0000_i2106" type="#_x0000_t75" style="width:32.25pt;height:14.25pt" o:ole="">
            <v:imagedata r:id="rId2169" o:title=""/>
          </v:shape>
          <o:OLEObject Type="Embed" ProgID="Equation.DSMT4" ShapeID="_x0000_i2106" DrawAspect="Content" ObjectID="_1653458012" r:id="rId2170"/>
        </w:object>
      </w:r>
      <w:r w:rsidRPr="00610F8A">
        <w:rPr>
          <w:noProof/>
          <w:sz w:val="26"/>
          <w:szCs w:val="26"/>
        </w:rPr>
        <w:t xml:space="preserve"> Vì </w:t>
      </w:r>
      <w:r w:rsidR="007A1347" w:rsidRPr="00610F8A">
        <w:rPr>
          <w:noProof/>
          <w:position w:val="-6"/>
          <w:sz w:val="26"/>
          <w:szCs w:val="26"/>
        </w:rPr>
        <w:object w:dxaOrig="800" w:dyaOrig="279">
          <v:shape id="_x0000_i2107" type="#_x0000_t75" style="width:39.75pt;height:14.25pt" o:ole="">
            <v:imagedata r:id="rId2171" o:title=""/>
          </v:shape>
          <o:OLEObject Type="Embed" ProgID="Equation.DSMT4" ShapeID="_x0000_i2107" DrawAspect="Content" ObjectID="_1653458013" r:id="rId2172"/>
        </w:object>
      </w:r>
      <w:r w:rsidRPr="00610F8A">
        <w:rPr>
          <w:noProof/>
          <w:sz w:val="26"/>
          <w:szCs w:val="26"/>
        </w:rPr>
        <w:t xml:space="preserve"> là khối chóp đều nên suy ra</w:t>
      </w:r>
      <w:r w:rsidR="007A1347" w:rsidRPr="00610F8A">
        <w:rPr>
          <w:noProof/>
          <w:position w:val="-14"/>
          <w:sz w:val="26"/>
          <w:szCs w:val="26"/>
        </w:rPr>
        <w:object w:dxaOrig="1500" w:dyaOrig="400">
          <v:shape id="_x0000_i2108" type="#_x0000_t75" style="width:75pt;height:20.25pt" o:ole="">
            <v:imagedata r:id="rId2173" o:title=""/>
          </v:shape>
          <o:OLEObject Type="Embed" ProgID="Equation.DSMT4" ShapeID="_x0000_i2108" DrawAspect="Content" ObjectID="_1653458014" r:id="rId2174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044"/>
        <w:gridCol w:w="3092"/>
      </w:tblGrid>
      <w:tr w:rsidR="00DC5200" w:rsidRPr="00610F8A" w:rsidTr="00F52983">
        <w:tc>
          <w:tcPr>
            <w:tcW w:w="5086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Gọi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340" w:dyaOrig="260">
                <v:shape id="_x0000_i2109" type="#_x0000_t75" style="width:17.25pt;height:12.75pt" o:ole="">
                  <v:imagedata r:id="rId2175" o:title=""/>
                </v:shape>
                <o:OLEObject Type="Embed" ProgID="Equation.DSMT4" ShapeID="_x0000_i2109" DrawAspect="Content" ObjectID="_1653458015" r:id="rId2176"/>
              </w:object>
            </w:r>
            <w:r w:rsidRPr="00610F8A">
              <w:rPr>
                <w:noProof/>
                <w:sz w:val="26"/>
                <w:szCs w:val="26"/>
              </w:rPr>
              <w:t xml:space="preserve"> là trung điểm của </w:t>
            </w:r>
            <w:r w:rsidR="007A1347" w:rsidRPr="00610F8A">
              <w:rPr>
                <w:noProof/>
                <w:position w:val="-26"/>
                <w:sz w:val="26"/>
                <w:szCs w:val="26"/>
              </w:rPr>
              <w:object w:dxaOrig="2860" w:dyaOrig="720">
                <v:shape id="_x0000_i2110" type="#_x0000_t75" style="width:143.25pt;height:36pt" o:ole="">
                  <v:imagedata r:id="rId2177" o:title=""/>
                </v:shape>
                <o:OLEObject Type="Embed" ProgID="Equation.DSMT4" ShapeID="_x0000_i2110" DrawAspect="Content" ObjectID="_1653458016" r:id="rId2178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Tam giác </w:t>
            </w:r>
            <w:r w:rsidR="007A1347" w:rsidRPr="00610F8A">
              <w:rPr>
                <w:noProof/>
                <w:position w:val="-6"/>
                <w:sz w:val="26"/>
                <w:szCs w:val="26"/>
              </w:rPr>
              <w:object w:dxaOrig="480" w:dyaOrig="279">
                <v:shape id="_x0000_i2111" type="#_x0000_t75" style="width:24pt;height:14.25pt" o:ole="">
                  <v:imagedata r:id="rId2179" o:title=""/>
                </v:shape>
                <o:OLEObject Type="Embed" ProgID="Equation.DSMT4" ShapeID="_x0000_i2111" DrawAspect="Content" ObjectID="_1653458017" r:id="rId2180"/>
              </w:object>
            </w:r>
            <w:r w:rsidRPr="00610F8A">
              <w:rPr>
                <w:noProof/>
                <w:sz w:val="26"/>
                <w:szCs w:val="26"/>
              </w:rPr>
              <w:t xml:space="preserve"> vuông tại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200" w:dyaOrig="260">
                <v:shape id="_x0000_i2112" type="#_x0000_t75" style="width:9.75pt;height:12.75pt" o:ole="">
                  <v:imagedata r:id="rId2181" o:title=""/>
                </v:shape>
                <o:OLEObject Type="Embed" ProgID="Equation.DSMT4" ShapeID="_x0000_i2112" DrawAspect="Content" ObjectID="_1653458018" r:id="rId2182"/>
              </w:object>
            </w:r>
            <w:r w:rsidRPr="00610F8A">
              <w:rPr>
                <w:noProof/>
                <w:sz w:val="26"/>
                <w:szCs w:val="26"/>
              </w:rPr>
              <w:t xml:space="preserve">, có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position w:val="-38"/>
                <w:sz w:val="26"/>
                <w:szCs w:val="26"/>
              </w:rPr>
              <w:object w:dxaOrig="4860" w:dyaOrig="980">
                <v:shape id="_x0000_i2113" type="#_x0000_t75" style="width:243pt;height:48.75pt" o:ole="">
                  <v:imagedata r:id="rId2183" o:title=""/>
                </v:shape>
                <o:OLEObject Type="Embed" ProgID="Equation.DSMT4" ShapeID="_x0000_i2113" DrawAspect="Content" ObjectID="_1653458019" r:id="rId2184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Diện tích tam giác </w:t>
            </w:r>
            <w:r w:rsidR="007A1347" w:rsidRPr="00610F8A">
              <w:rPr>
                <w:noProof/>
                <w:position w:val="-6"/>
                <w:sz w:val="26"/>
                <w:szCs w:val="26"/>
              </w:rPr>
              <w:object w:dxaOrig="600" w:dyaOrig="279">
                <v:shape id="_x0000_i2114" type="#_x0000_t75" style="width:30pt;height:14.25pt" o:ole="">
                  <v:imagedata r:id="rId2185" o:title=""/>
                </v:shape>
                <o:OLEObject Type="Embed" ProgID="Equation.DSMT4" ShapeID="_x0000_i2114" DrawAspect="Content" ObjectID="_1653458020" r:id="rId2186"/>
              </w:object>
            </w:r>
            <w:r w:rsidRPr="00610F8A">
              <w:rPr>
                <w:noProof/>
                <w:sz w:val="26"/>
                <w:szCs w:val="26"/>
              </w:rPr>
              <w:t xml:space="preserve"> là </w:t>
            </w:r>
            <w:r w:rsidR="007A1347" w:rsidRPr="00610F8A">
              <w:rPr>
                <w:noProof/>
                <w:position w:val="-26"/>
                <w:sz w:val="26"/>
                <w:szCs w:val="26"/>
              </w:rPr>
              <w:object w:dxaOrig="1560" w:dyaOrig="720">
                <v:shape id="_x0000_i2115" type="#_x0000_t75" style="width:78pt;height:36pt" o:ole="">
                  <v:imagedata r:id="rId2187" o:title=""/>
                </v:shape>
                <o:OLEObject Type="Embed" ProgID="Equation.DSMT4" ShapeID="_x0000_i2115" DrawAspect="Content" ObjectID="_1653458021" r:id="rId2188"/>
              </w:object>
            </w:r>
          </w:p>
        </w:tc>
        <w:tc>
          <w:tcPr>
            <w:tcW w:w="2720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w:lastRenderedPageBreak/>
              <mc:AlternateContent>
                <mc:Choice Requires="wpc">
                  <w:drawing>
                    <wp:inline distT="0" distB="0" distL="0" distR="0">
                      <wp:extent cx="1837690" cy="1405890"/>
                      <wp:effectExtent l="0" t="0" r="635" b="0"/>
                      <wp:docPr id="3957" name="Canvas 395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973" name="Freeform 395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33045" y="866775"/>
                                  <a:ext cx="1357630" cy="5715"/>
                                </a:xfrm>
                                <a:custGeom>
                                  <a:avLst/>
                                  <a:gdLst>
                                    <a:gd name="T0" fmla="*/ 67 w 2138"/>
                                    <a:gd name="T1" fmla="*/ 0 h 9"/>
                                    <a:gd name="T2" fmla="*/ 0 w 2138"/>
                                    <a:gd name="T3" fmla="*/ 9 h 9"/>
                                    <a:gd name="T4" fmla="*/ 112 w 2138"/>
                                    <a:gd name="T5" fmla="*/ 0 h 9"/>
                                    <a:gd name="T6" fmla="*/ 178 w 2138"/>
                                    <a:gd name="T7" fmla="*/ 9 h 9"/>
                                    <a:gd name="T8" fmla="*/ 112 w 2138"/>
                                    <a:gd name="T9" fmla="*/ 0 h 9"/>
                                    <a:gd name="T10" fmla="*/ 290 w 2138"/>
                                    <a:gd name="T11" fmla="*/ 0 h 9"/>
                                    <a:gd name="T12" fmla="*/ 223 w 2138"/>
                                    <a:gd name="T13" fmla="*/ 9 h 9"/>
                                    <a:gd name="T14" fmla="*/ 334 w 2138"/>
                                    <a:gd name="T15" fmla="*/ 0 h 9"/>
                                    <a:gd name="T16" fmla="*/ 401 w 2138"/>
                                    <a:gd name="T17" fmla="*/ 9 h 9"/>
                                    <a:gd name="T18" fmla="*/ 334 w 2138"/>
                                    <a:gd name="T19" fmla="*/ 0 h 9"/>
                                    <a:gd name="T20" fmla="*/ 512 w 2138"/>
                                    <a:gd name="T21" fmla="*/ 0 h 9"/>
                                    <a:gd name="T22" fmla="*/ 446 w 2138"/>
                                    <a:gd name="T23" fmla="*/ 9 h 9"/>
                                    <a:gd name="T24" fmla="*/ 557 w 2138"/>
                                    <a:gd name="T25" fmla="*/ 0 h 9"/>
                                    <a:gd name="T26" fmla="*/ 624 w 2138"/>
                                    <a:gd name="T27" fmla="*/ 9 h 9"/>
                                    <a:gd name="T28" fmla="*/ 557 w 2138"/>
                                    <a:gd name="T29" fmla="*/ 0 h 9"/>
                                    <a:gd name="T30" fmla="*/ 735 w 2138"/>
                                    <a:gd name="T31" fmla="*/ 0 h 9"/>
                                    <a:gd name="T32" fmla="*/ 668 w 2138"/>
                                    <a:gd name="T33" fmla="*/ 9 h 9"/>
                                    <a:gd name="T34" fmla="*/ 780 w 2138"/>
                                    <a:gd name="T35" fmla="*/ 0 h 9"/>
                                    <a:gd name="T36" fmla="*/ 846 w 2138"/>
                                    <a:gd name="T37" fmla="*/ 9 h 9"/>
                                    <a:gd name="T38" fmla="*/ 780 w 2138"/>
                                    <a:gd name="T39" fmla="*/ 0 h 9"/>
                                    <a:gd name="T40" fmla="*/ 958 w 2138"/>
                                    <a:gd name="T41" fmla="*/ 0 h 9"/>
                                    <a:gd name="T42" fmla="*/ 891 w 2138"/>
                                    <a:gd name="T43" fmla="*/ 9 h 9"/>
                                    <a:gd name="T44" fmla="*/ 1002 w 2138"/>
                                    <a:gd name="T45" fmla="*/ 0 h 9"/>
                                    <a:gd name="T46" fmla="*/ 1069 w 2138"/>
                                    <a:gd name="T47" fmla="*/ 9 h 9"/>
                                    <a:gd name="T48" fmla="*/ 1002 w 2138"/>
                                    <a:gd name="T49" fmla="*/ 0 h 9"/>
                                    <a:gd name="T50" fmla="*/ 1180 w 2138"/>
                                    <a:gd name="T51" fmla="*/ 0 h 9"/>
                                    <a:gd name="T52" fmla="*/ 1113 w 2138"/>
                                    <a:gd name="T53" fmla="*/ 9 h 9"/>
                                    <a:gd name="T54" fmla="*/ 1225 w 2138"/>
                                    <a:gd name="T55" fmla="*/ 0 h 9"/>
                                    <a:gd name="T56" fmla="*/ 1292 w 2138"/>
                                    <a:gd name="T57" fmla="*/ 9 h 9"/>
                                    <a:gd name="T58" fmla="*/ 1225 w 2138"/>
                                    <a:gd name="T59" fmla="*/ 0 h 9"/>
                                    <a:gd name="T60" fmla="*/ 1403 w 2138"/>
                                    <a:gd name="T61" fmla="*/ 0 h 9"/>
                                    <a:gd name="T62" fmla="*/ 1336 w 2138"/>
                                    <a:gd name="T63" fmla="*/ 9 h 9"/>
                                    <a:gd name="T64" fmla="*/ 1447 w 2138"/>
                                    <a:gd name="T65" fmla="*/ 0 h 9"/>
                                    <a:gd name="T66" fmla="*/ 1514 w 2138"/>
                                    <a:gd name="T67" fmla="*/ 9 h 9"/>
                                    <a:gd name="T68" fmla="*/ 1447 w 2138"/>
                                    <a:gd name="T69" fmla="*/ 0 h 9"/>
                                    <a:gd name="T70" fmla="*/ 1626 w 2138"/>
                                    <a:gd name="T71" fmla="*/ 0 h 9"/>
                                    <a:gd name="T72" fmla="*/ 1559 w 2138"/>
                                    <a:gd name="T73" fmla="*/ 9 h 9"/>
                                    <a:gd name="T74" fmla="*/ 1670 w 2138"/>
                                    <a:gd name="T75" fmla="*/ 0 h 9"/>
                                    <a:gd name="T76" fmla="*/ 1737 w 2138"/>
                                    <a:gd name="T77" fmla="*/ 9 h 9"/>
                                    <a:gd name="T78" fmla="*/ 1670 w 2138"/>
                                    <a:gd name="T79" fmla="*/ 0 h 9"/>
                                    <a:gd name="T80" fmla="*/ 1848 w 2138"/>
                                    <a:gd name="T81" fmla="*/ 0 h 9"/>
                                    <a:gd name="T82" fmla="*/ 1781 w 2138"/>
                                    <a:gd name="T83" fmla="*/ 9 h 9"/>
                                    <a:gd name="T84" fmla="*/ 1893 w 2138"/>
                                    <a:gd name="T85" fmla="*/ 0 h 9"/>
                                    <a:gd name="T86" fmla="*/ 1959 w 2138"/>
                                    <a:gd name="T87" fmla="*/ 9 h 9"/>
                                    <a:gd name="T88" fmla="*/ 1893 w 2138"/>
                                    <a:gd name="T89" fmla="*/ 0 h 9"/>
                                    <a:gd name="T90" fmla="*/ 2071 w 2138"/>
                                    <a:gd name="T91" fmla="*/ 0 h 9"/>
                                    <a:gd name="T92" fmla="*/ 2004 w 2138"/>
                                    <a:gd name="T93" fmla="*/ 9 h 9"/>
                                    <a:gd name="T94" fmla="*/ 2115 w 2138"/>
                                    <a:gd name="T95" fmla="*/ 0 h 9"/>
                                    <a:gd name="T96" fmla="*/ 2138 w 2138"/>
                                    <a:gd name="T97" fmla="*/ 9 h 9"/>
                                    <a:gd name="T98" fmla="*/ 2115 w 2138"/>
                                    <a:gd name="T99" fmla="*/ 0 h 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2138" h="9">
                                      <a:moveTo>
                                        <a:pt x="0" y="0"/>
                                      </a:moveTo>
                                      <a:lnTo>
                                        <a:pt x="67" y="0"/>
                                      </a:lnTo>
                                      <a:lnTo>
                                        <a:pt x="67" y="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2" y="0"/>
                                      </a:moveTo>
                                      <a:lnTo>
                                        <a:pt x="178" y="0"/>
                                      </a:lnTo>
                                      <a:lnTo>
                                        <a:pt x="178" y="9"/>
                                      </a:lnTo>
                                      <a:lnTo>
                                        <a:pt x="112" y="9"/>
                                      </a:lnTo>
                                      <a:lnTo>
                                        <a:pt x="112" y="0"/>
                                      </a:lnTo>
                                      <a:close/>
                                      <a:moveTo>
                                        <a:pt x="223" y="0"/>
                                      </a:moveTo>
                                      <a:lnTo>
                                        <a:pt x="290" y="0"/>
                                      </a:lnTo>
                                      <a:lnTo>
                                        <a:pt x="290" y="9"/>
                                      </a:lnTo>
                                      <a:lnTo>
                                        <a:pt x="223" y="9"/>
                                      </a:lnTo>
                                      <a:lnTo>
                                        <a:pt x="223" y="0"/>
                                      </a:lnTo>
                                      <a:close/>
                                      <a:moveTo>
                                        <a:pt x="334" y="0"/>
                                      </a:moveTo>
                                      <a:lnTo>
                                        <a:pt x="401" y="0"/>
                                      </a:lnTo>
                                      <a:lnTo>
                                        <a:pt x="401" y="9"/>
                                      </a:lnTo>
                                      <a:lnTo>
                                        <a:pt x="334" y="9"/>
                                      </a:lnTo>
                                      <a:lnTo>
                                        <a:pt x="334" y="0"/>
                                      </a:lnTo>
                                      <a:close/>
                                      <a:moveTo>
                                        <a:pt x="446" y="0"/>
                                      </a:moveTo>
                                      <a:lnTo>
                                        <a:pt x="512" y="0"/>
                                      </a:lnTo>
                                      <a:lnTo>
                                        <a:pt x="512" y="9"/>
                                      </a:lnTo>
                                      <a:lnTo>
                                        <a:pt x="446" y="9"/>
                                      </a:lnTo>
                                      <a:lnTo>
                                        <a:pt x="446" y="0"/>
                                      </a:lnTo>
                                      <a:close/>
                                      <a:moveTo>
                                        <a:pt x="557" y="0"/>
                                      </a:moveTo>
                                      <a:lnTo>
                                        <a:pt x="624" y="0"/>
                                      </a:lnTo>
                                      <a:lnTo>
                                        <a:pt x="624" y="9"/>
                                      </a:lnTo>
                                      <a:lnTo>
                                        <a:pt x="557" y="9"/>
                                      </a:lnTo>
                                      <a:lnTo>
                                        <a:pt x="557" y="0"/>
                                      </a:lnTo>
                                      <a:close/>
                                      <a:moveTo>
                                        <a:pt x="668" y="0"/>
                                      </a:moveTo>
                                      <a:lnTo>
                                        <a:pt x="735" y="0"/>
                                      </a:lnTo>
                                      <a:lnTo>
                                        <a:pt x="735" y="9"/>
                                      </a:lnTo>
                                      <a:lnTo>
                                        <a:pt x="668" y="9"/>
                                      </a:lnTo>
                                      <a:lnTo>
                                        <a:pt x="668" y="0"/>
                                      </a:lnTo>
                                      <a:close/>
                                      <a:moveTo>
                                        <a:pt x="780" y="0"/>
                                      </a:moveTo>
                                      <a:lnTo>
                                        <a:pt x="846" y="0"/>
                                      </a:lnTo>
                                      <a:lnTo>
                                        <a:pt x="846" y="9"/>
                                      </a:lnTo>
                                      <a:lnTo>
                                        <a:pt x="780" y="9"/>
                                      </a:lnTo>
                                      <a:lnTo>
                                        <a:pt x="780" y="0"/>
                                      </a:lnTo>
                                      <a:close/>
                                      <a:moveTo>
                                        <a:pt x="891" y="0"/>
                                      </a:moveTo>
                                      <a:lnTo>
                                        <a:pt x="958" y="0"/>
                                      </a:lnTo>
                                      <a:lnTo>
                                        <a:pt x="958" y="9"/>
                                      </a:lnTo>
                                      <a:lnTo>
                                        <a:pt x="891" y="9"/>
                                      </a:lnTo>
                                      <a:lnTo>
                                        <a:pt x="891" y="0"/>
                                      </a:lnTo>
                                      <a:close/>
                                      <a:moveTo>
                                        <a:pt x="1002" y="0"/>
                                      </a:moveTo>
                                      <a:lnTo>
                                        <a:pt x="1069" y="0"/>
                                      </a:lnTo>
                                      <a:lnTo>
                                        <a:pt x="1069" y="9"/>
                                      </a:lnTo>
                                      <a:lnTo>
                                        <a:pt x="1002" y="9"/>
                                      </a:lnTo>
                                      <a:lnTo>
                                        <a:pt x="1002" y="0"/>
                                      </a:lnTo>
                                      <a:close/>
                                      <a:moveTo>
                                        <a:pt x="1113" y="0"/>
                                      </a:moveTo>
                                      <a:lnTo>
                                        <a:pt x="1180" y="0"/>
                                      </a:lnTo>
                                      <a:lnTo>
                                        <a:pt x="1180" y="9"/>
                                      </a:lnTo>
                                      <a:lnTo>
                                        <a:pt x="1113" y="9"/>
                                      </a:lnTo>
                                      <a:lnTo>
                                        <a:pt x="1113" y="0"/>
                                      </a:lnTo>
                                      <a:close/>
                                      <a:moveTo>
                                        <a:pt x="1225" y="0"/>
                                      </a:moveTo>
                                      <a:lnTo>
                                        <a:pt x="1292" y="0"/>
                                      </a:lnTo>
                                      <a:lnTo>
                                        <a:pt x="1292" y="9"/>
                                      </a:lnTo>
                                      <a:lnTo>
                                        <a:pt x="1225" y="9"/>
                                      </a:lnTo>
                                      <a:lnTo>
                                        <a:pt x="1225" y="0"/>
                                      </a:lnTo>
                                      <a:close/>
                                      <a:moveTo>
                                        <a:pt x="1336" y="0"/>
                                      </a:moveTo>
                                      <a:lnTo>
                                        <a:pt x="1403" y="0"/>
                                      </a:lnTo>
                                      <a:lnTo>
                                        <a:pt x="1403" y="9"/>
                                      </a:lnTo>
                                      <a:lnTo>
                                        <a:pt x="1336" y="9"/>
                                      </a:lnTo>
                                      <a:lnTo>
                                        <a:pt x="1336" y="0"/>
                                      </a:lnTo>
                                      <a:close/>
                                      <a:moveTo>
                                        <a:pt x="1447" y="0"/>
                                      </a:moveTo>
                                      <a:lnTo>
                                        <a:pt x="1514" y="0"/>
                                      </a:lnTo>
                                      <a:lnTo>
                                        <a:pt x="1514" y="9"/>
                                      </a:lnTo>
                                      <a:lnTo>
                                        <a:pt x="1447" y="9"/>
                                      </a:lnTo>
                                      <a:lnTo>
                                        <a:pt x="1447" y="0"/>
                                      </a:lnTo>
                                      <a:close/>
                                      <a:moveTo>
                                        <a:pt x="1559" y="0"/>
                                      </a:moveTo>
                                      <a:lnTo>
                                        <a:pt x="1626" y="0"/>
                                      </a:lnTo>
                                      <a:lnTo>
                                        <a:pt x="1626" y="9"/>
                                      </a:lnTo>
                                      <a:lnTo>
                                        <a:pt x="1559" y="9"/>
                                      </a:lnTo>
                                      <a:lnTo>
                                        <a:pt x="1559" y="0"/>
                                      </a:lnTo>
                                      <a:close/>
                                      <a:moveTo>
                                        <a:pt x="1670" y="0"/>
                                      </a:moveTo>
                                      <a:lnTo>
                                        <a:pt x="1737" y="0"/>
                                      </a:lnTo>
                                      <a:lnTo>
                                        <a:pt x="1737" y="9"/>
                                      </a:lnTo>
                                      <a:lnTo>
                                        <a:pt x="1670" y="9"/>
                                      </a:lnTo>
                                      <a:lnTo>
                                        <a:pt x="1670" y="0"/>
                                      </a:lnTo>
                                      <a:close/>
                                      <a:moveTo>
                                        <a:pt x="1781" y="0"/>
                                      </a:moveTo>
                                      <a:lnTo>
                                        <a:pt x="1848" y="0"/>
                                      </a:lnTo>
                                      <a:lnTo>
                                        <a:pt x="1848" y="9"/>
                                      </a:lnTo>
                                      <a:lnTo>
                                        <a:pt x="1781" y="9"/>
                                      </a:lnTo>
                                      <a:lnTo>
                                        <a:pt x="1781" y="0"/>
                                      </a:lnTo>
                                      <a:close/>
                                      <a:moveTo>
                                        <a:pt x="1893" y="0"/>
                                      </a:moveTo>
                                      <a:lnTo>
                                        <a:pt x="1959" y="0"/>
                                      </a:lnTo>
                                      <a:lnTo>
                                        <a:pt x="1959" y="9"/>
                                      </a:lnTo>
                                      <a:lnTo>
                                        <a:pt x="1893" y="9"/>
                                      </a:lnTo>
                                      <a:lnTo>
                                        <a:pt x="1893" y="0"/>
                                      </a:lnTo>
                                      <a:close/>
                                      <a:moveTo>
                                        <a:pt x="2004" y="0"/>
                                      </a:moveTo>
                                      <a:lnTo>
                                        <a:pt x="2071" y="0"/>
                                      </a:lnTo>
                                      <a:lnTo>
                                        <a:pt x="2071" y="9"/>
                                      </a:lnTo>
                                      <a:lnTo>
                                        <a:pt x="2004" y="9"/>
                                      </a:lnTo>
                                      <a:lnTo>
                                        <a:pt x="2004" y="0"/>
                                      </a:lnTo>
                                      <a:close/>
                                      <a:moveTo>
                                        <a:pt x="2115" y="0"/>
                                      </a:moveTo>
                                      <a:lnTo>
                                        <a:pt x="2138" y="0"/>
                                      </a:lnTo>
                                      <a:lnTo>
                                        <a:pt x="2138" y="9"/>
                                      </a:lnTo>
                                      <a:lnTo>
                                        <a:pt x="2115" y="9"/>
                                      </a:lnTo>
                                      <a:lnTo>
                                        <a:pt x="211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74" name="Line 3960"/>
                              <wps:cNvCnPr/>
                              <wps:spPr bwMode="auto">
                                <a:xfrm>
                                  <a:off x="233045" y="869315"/>
                                  <a:ext cx="558800" cy="3333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75" name="Line 3961"/>
                              <wps:cNvCnPr/>
                              <wps:spPr bwMode="auto">
                                <a:xfrm flipV="1">
                                  <a:off x="791845" y="869315"/>
                                  <a:ext cx="798830" cy="3333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76" name="Freeform 396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32410" y="866775"/>
                                  <a:ext cx="941070" cy="168910"/>
                                </a:xfrm>
                                <a:custGeom>
                                  <a:avLst/>
                                  <a:gdLst>
                                    <a:gd name="T0" fmla="*/ 68 w 1482"/>
                                    <a:gd name="T1" fmla="*/ 11 h 266"/>
                                    <a:gd name="T2" fmla="*/ 0 w 1482"/>
                                    <a:gd name="T3" fmla="*/ 9 h 266"/>
                                    <a:gd name="T4" fmla="*/ 111 w 1482"/>
                                    <a:gd name="T5" fmla="*/ 19 h 266"/>
                                    <a:gd name="T6" fmla="*/ 174 w 1482"/>
                                    <a:gd name="T7" fmla="*/ 39 h 266"/>
                                    <a:gd name="T8" fmla="*/ 111 w 1482"/>
                                    <a:gd name="T9" fmla="*/ 19 h 266"/>
                                    <a:gd name="T10" fmla="*/ 285 w 1482"/>
                                    <a:gd name="T11" fmla="*/ 49 h 266"/>
                                    <a:gd name="T12" fmla="*/ 218 w 1482"/>
                                    <a:gd name="T13" fmla="*/ 46 h 266"/>
                                    <a:gd name="T14" fmla="*/ 329 w 1482"/>
                                    <a:gd name="T15" fmla="*/ 57 h 266"/>
                                    <a:gd name="T16" fmla="*/ 392 w 1482"/>
                                    <a:gd name="T17" fmla="*/ 77 h 266"/>
                                    <a:gd name="T18" fmla="*/ 329 w 1482"/>
                                    <a:gd name="T19" fmla="*/ 57 h 266"/>
                                    <a:gd name="T20" fmla="*/ 503 w 1482"/>
                                    <a:gd name="T21" fmla="*/ 87 h 266"/>
                                    <a:gd name="T22" fmla="*/ 435 w 1482"/>
                                    <a:gd name="T23" fmla="*/ 84 h 266"/>
                                    <a:gd name="T24" fmla="*/ 546 w 1482"/>
                                    <a:gd name="T25" fmla="*/ 94 h 266"/>
                                    <a:gd name="T26" fmla="*/ 609 w 1482"/>
                                    <a:gd name="T27" fmla="*/ 115 h 266"/>
                                    <a:gd name="T28" fmla="*/ 546 w 1482"/>
                                    <a:gd name="T29" fmla="*/ 94 h 266"/>
                                    <a:gd name="T30" fmla="*/ 720 w 1482"/>
                                    <a:gd name="T31" fmla="*/ 125 h 266"/>
                                    <a:gd name="T32" fmla="*/ 653 w 1482"/>
                                    <a:gd name="T33" fmla="*/ 122 h 266"/>
                                    <a:gd name="T34" fmla="*/ 764 w 1482"/>
                                    <a:gd name="T35" fmla="*/ 132 h 266"/>
                                    <a:gd name="T36" fmla="*/ 827 w 1482"/>
                                    <a:gd name="T37" fmla="*/ 152 h 266"/>
                                    <a:gd name="T38" fmla="*/ 764 w 1482"/>
                                    <a:gd name="T39" fmla="*/ 132 h 266"/>
                                    <a:gd name="T40" fmla="*/ 938 w 1482"/>
                                    <a:gd name="T41" fmla="*/ 163 h 266"/>
                                    <a:gd name="T42" fmla="*/ 870 w 1482"/>
                                    <a:gd name="T43" fmla="*/ 160 h 266"/>
                                    <a:gd name="T44" fmla="*/ 981 w 1482"/>
                                    <a:gd name="T45" fmla="*/ 170 h 266"/>
                                    <a:gd name="T46" fmla="*/ 1044 w 1482"/>
                                    <a:gd name="T47" fmla="*/ 190 h 266"/>
                                    <a:gd name="T48" fmla="*/ 981 w 1482"/>
                                    <a:gd name="T49" fmla="*/ 170 h 266"/>
                                    <a:gd name="T50" fmla="*/ 1155 w 1482"/>
                                    <a:gd name="T51" fmla="*/ 200 h 266"/>
                                    <a:gd name="T52" fmla="*/ 1088 w 1482"/>
                                    <a:gd name="T53" fmla="*/ 198 h 266"/>
                                    <a:gd name="T54" fmla="*/ 1199 w 1482"/>
                                    <a:gd name="T55" fmla="*/ 208 h 266"/>
                                    <a:gd name="T56" fmla="*/ 1262 w 1482"/>
                                    <a:gd name="T57" fmla="*/ 228 h 266"/>
                                    <a:gd name="T58" fmla="*/ 1199 w 1482"/>
                                    <a:gd name="T59" fmla="*/ 208 h 266"/>
                                    <a:gd name="T60" fmla="*/ 1373 w 1482"/>
                                    <a:gd name="T61" fmla="*/ 238 h 266"/>
                                    <a:gd name="T62" fmla="*/ 1305 w 1482"/>
                                    <a:gd name="T63" fmla="*/ 236 h 266"/>
                                    <a:gd name="T64" fmla="*/ 1417 w 1482"/>
                                    <a:gd name="T65" fmla="*/ 246 h 266"/>
                                    <a:gd name="T66" fmla="*/ 1479 w 1482"/>
                                    <a:gd name="T67" fmla="*/ 266 h 266"/>
                                    <a:gd name="T68" fmla="*/ 1417 w 1482"/>
                                    <a:gd name="T69" fmla="*/ 246 h 26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482" h="266">
                                      <a:moveTo>
                                        <a:pt x="3" y="0"/>
                                      </a:moveTo>
                                      <a:lnTo>
                                        <a:pt x="68" y="11"/>
                                      </a:lnTo>
                                      <a:lnTo>
                                        <a:pt x="65" y="20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3" y="0"/>
                                      </a:lnTo>
                                      <a:close/>
                                      <a:moveTo>
                                        <a:pt x="111" y="19"/>
                                      </a:moveTo>
                                      <a:lnTo>
                                        <a:pt x="177" y="30"/>
                                      </a:lnTo>
                                      <a:lnTo>
                                        <a:pt x="174" y="39"/>
                                      </a:lnTo>
                                      <a:lnTo>
                                        <a:pt x="109" y="28"/>
                                      </a:lnTo>
                                      <a:lnTo>
                                        <a:pt x="111" y="19"/>
                                      </a:lnTo>
                                      <a:close/>
                                      <a:moveTo>
                                        <a:pt x="220" y="38"/>
                                      </a:moveTo>
                                      <a:lnTo>
                                        <a:pt x="285" y="49"/>
                                      </a:lnTo>
                                      <a:lnTo>
                                        <a:pt x="283" y="58"/>
                                      </a:lnTo>
                                      <a:lnTo>
                                        <a:pt x="218" y="46"/>
                                      </a:lnTo>
                                      <a:lnTo>
                                        <a:pt x="220" y="38"/>
                                      </a:lnTo>
                                      <a:close/>
                                      <a:moveTo>
                                        <a:pt x="329" y="57"/>
                                      </a:moveTo>
                                      <a:lnTo>
                                        <a:pt x="394" y="68"/>
                                      </a:lnTo>
                                      <a:lnTo>
                                        <a:pt x="392" y="77"/>
                                      </a:lnTo>
                                      <a:lnTo>
                                        <a:pt x="326" y="65"/>
                                      </a:lnTo>
                                      <a:lnTo>
                                        <a:pt x="329" y="57"/>
                                      </a:lnTo>
                                      <a:close/>
                                      <a:moveTo>
                                        <a:pt x="438" y="76"/>
                                      </a:moveTo>
                                      <a:lnTo>
                                        <a:pt x="503" y="87"/>
                                      </a:lnTo>
                                      <a:lnTo>
                                        <a:pt x="501" y="96"/>
                                      </a:lnTo>
                                      <a:lnTo>
                                        <a:pt x="435" y="84"/>
                                      </a:lnTo>
                                      <a:lnTo>
                                        <a:pt x="438" y="76"/>
                                      </a:lnTo>
                                      <a:close/>
                                      <a:moveTo>
                                        <a:pt x="546" y="94"/>
                                      </a:moveTo>
                                      <a:lnTo>
                                        <a:pt x="612" y="106"/>
                                      </a:lnTo>
                                      <a:lnTo>
                                        <a:pt x="609" y="115"/>
                                      </a:lnTo>
                                      <a:lnTo>
                                        <a:pt x="544" y="103"/>
                                      </a:lnTo>
                                      <a:lnTo>
                                        <a:pt x="546" y="94"/>
                                      </a:lnTo>
                                      <a:close/>
                                      <a:moveTo>
                                        <a:pt x="655" y="113"/>
                                      </a:moveTo>
                                      <a:lnTo>
                                        <a:pt x="720" y="125"/>
                                      </a:lnTo>
                                      <a:lnTo>
                                        <a:pt x="718" y="133"/>
                                      </a:lnTo>
                                      <a:lnTo>
                                        <a:pt x="653" y="122"/>
                                      </a:lnTo>
                                      <a:lnTo>
                                        <a:pt x="655" y="113"/>
                                      </a:lnTo>
                                      <a:close/>
                                      <a:moveTo>
                                        <a:pt x="764" y="132"/>
                                      </a:moveTo>
                                      <a:lnTo>
                                        <a:pt x="829" y="144"/>
                                      </a:lnTo>
                                      <a:lnTo>
                                        <a:pt x="827" y="152"/>
                                      </a:lnTo>
                                      <a:lnTo>
                                        <a:pt x="762" y="141"/>
                                      </a:lnTo>
                                      <a:lnTo>
                                        <a:pt x="764" y="132"/>
                                      </a:lnTo>
                                      <a:close/>
                                      <a:moveTo>
                                        <a:pt x="873" y="151"/>
                                      </a:moveTo>
                                      <a:lnTo>
                                        <a:pt x="938" y="163"/>
                                      </a:lnTo>
                                      <a:lnTo>
                                        <a:pt x="936" y="171"/>
                                      </a:lnTo>
                                      <a:lnTo>
                                        <a:pt x="870" y="160"/>
                                      </a:lnTo>
                                      <a:lnTo>
                                        <a:pt x="873" y="151"/>
                                      </a:lnTo>
                                      <a:close/>
                                      <a:moveTo>
                                        <a:pt x="981" y="170"/>
                                      </a:moveTo>
                                      <a:lnTo>
                                        <a:pt x="1047" y="182"/>
                                      </a:lnTo>
                                      <a:lnTo>
                                        <a:pt x="1044" y="190"/>
                                      </a:lnTo>
                                      <a:lnTo>
                                        <a:pt x="979" y="179"/>
                                      </a:lnTo>
                                      <a:lnTo>
                                        <a:pt x="981" y="170"/>
                                      </a:lnTo>
                                      <a:close/>
                                      <a:moveTo>
                                        <a:pt x="1090" y="189"/>
                                      </a:moveTo>
                                      <a:lnTo>
                                        <a:pt x="1155" y="200"/>
                                      </a:lnTo>
                                      <a:lnTo>
                                        <a:pt x="1153" y="209"/>
                                      </a:lnTo>
                                      <a:lnTo>
                                        <a:pt x="1088" y="198"/>
                                      </a:lnTo>
                                      <a:lnTo>
                                        <a:pt x="1090" y="189"/>
                                      </a:lnTo>
                                      <a:close/>
                                      <a:moveTo>
                                        <a:pt x="1199" y="208"/>
                                      </a:moveTo>
                                      <a:lnTo>
                                        <a:pt x="1264" y="219"/>
                                      </a:lnTo>
                                      <a:lnTo>
                                        <a:pt x="1262" y="228"/>
                                      </a:lnTo>
                                      <a:lnTo>
                                        <a:pt x="1197" y="217"/>
                                      </a:lnTo>
                                      <a:lnTo>
                                        <a:pt x="1199" y="208"/>
                                      </a:lnTo>
                                      <a:close/>
                                      <a:moveTo>
                                        <a:pt x="1308" y="227"/>
                                      </a:moveTo>
                                      <a:lnTo>
                                        <a:pt x="1373" y="238"/>
                                      </a:lnTo>
                                      <a:lnTo>
                                        <a:pt x="1371" y="247"/>
                                      </a:lnTo>
                                      <a:lnTo>
                                        <a:pt x="1305" y="236"/>
                                      </a:lnTo>
                                      <a:lnTo>
                                        <a:pt x="1308" y="227"/>
                                      </a:lnTo>
                                      <a:close/>
                                      <a:moveTo>
                                        <a:pt x="1417" y="246"/>
                                      </a:moveTo>
                                      <a:lnTo>
                                        <a:pt x="1482" y="257"/>
                                      </a:lnTo>
                                      <a:lnTo>
                                        <a:pt x="1479" y="266"/>
                                      </a:lnTo>
                                      <a:lnTo>
                                        <a:pt x="1414" y="255"/>
                                      </a:lnTo>
                                      <a:lnTo>
                                        <a:pt x="1417" y="24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77" name="Line 3963"/>
                              <wps:cNvCnPr/>
                              <wps:spPr bwMode="auto">
                                <a:xfrm>
                                  <a:off x="871855" y="193675"/>
                                  <a:ext cx="718820" cy="6756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79" name="Line 3964"/>
                              <wps:cNvCnPr/>
                              <wps:spPr bwMode="auto">
                                <a:xfrm flipH="1">
                                  <a:off x="791845" y="193675"/>
                                  <a:ext cx="80010" cy="10090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80" name="Line 3965"/>
                              <wps:cNvCnPr/>
                              <wps:spPr bwMode="auto">
                                <a:xfrm flipH="1">
                                  <a:off x="233045" y="193675"/>
                                  <a:ext cx="638810" cy="6756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81" name="Freeform 396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868045" y="193675"/>
                                  <a:ext cx="7620" cy="767715"/>
                                </a:xfrm>
                                <a:custGeom>
                                  <a:avLst/>
                                  <a:gdLst>
                                    <a:gd name="T0" fmla="*/ 12 w 12"/>
                                    <a:gd name="T1" fmla="*/ 53 h 1209"/>
                                    <a:gd name="T2" fmla="*/ 0 w 12"/>
                                    <a:gd name="T3" fmla="*/ 0 h 1209"/>
                                    <a:gd name="T4" fmla="*/ 12 w 12"/>
                                    <a:gd name="T5" fmla="*/ 89 h 1209"/>
                                    <a:gd name="T6" fmla="*/ 0 w 12"/>
                                    <a:gd name="T7" fmla="*/ 142 h 1209"/>
                                    <a:gd name="T8" fmla="*/ 12 w 12"/>
                                    <a:gd name="T9" fmla="*/ 89 h 1209"/>
                                    <a:gd name="T10" fmla="*/ 12 w 12"/>
                                    <a:gd name="T11" fmla="*/ 231 h 1209"/>
                                    <a:gd name="T12" fmla="*/ 0 w 12"/>
                                    <a:gd name="T13" fmla="*/ 177 h 1209"/>
                                    <a:gd name="T14" fmla="*/ 12 w 12"/>
                                    <a:gd name="T15" fmla="*/ 266 h 1209"/>
                                    <a:gd name="T16" fmla="*/ 0 w 12"/>
                                    <a:gd name="T17" fmla="*/ 320 h 1209"/>
                                    <a:gd name="T18" fmla="*/ 12 w 12"/>
                                    <a:gd name="T19" fmla="*/ 266 h 1209"/>
                                    <a:gd name="T20" fmla="*/ 12 w 12"/>
                                    <a:gd name="T21" fmla="*/ 409 h 1209"/>
                                    <a:gd name="T22" fmla="*/ 0 w 12"/>
                                    <a:gd name="T23" fmla="*/ 355 h 1209"/>
                                    <a:gd name="T24" fmla="*/ 12 w 12"/>
                                    <a:gd name="T25" fmla="*/ 444 h 1209"/>
                                    <a:gd name="T26" fmla="*/ 0 w 12"/>
                                    <a:gd name="T27" fmla="*/ 498 h 1209"/>
                                    <a:gd name="T28" fmla="*/ 12 w 12"/>
                                    <a:gd name="T29" fmla="*/ 444 h 1209"/>
                                    <a:gd name="T30" fmla="*/ 12 w 12"/>
                                    <a:gd name="T31" fmla="*/ 586 h 1209"/>
                                    <a:gd name="T32" fmla="*/ 0 w 12"/>
                                    <a:gd name="T33" fmla="*/ 533 h 1209"/>
                                    <a:gd name="T34" fmla="*/ 12 w 12"/>
                                    <a:gd name="T35" fmla="*/ 622 h 1209"/>
                                    <a:gd name="T36" fmla="*/ 0 w 12"/>
                                    <a:gd name="T37" fmla="*/ 675 h 1209"/>
                                    <a:gd name="T38" fmla="*/ 12 w 12"/>
                                    <a:gd name="T39" fmla="*/ 622 h 1209"/>
                                    <a:gd name="T40" fmla="*/ 12 w 12"/>
                                    <a:gd name="T41" fmla="*/ 764 h 1209"/>
                                    <a:gd name="T42" fmla="*/ 0 w 12"/>
                                    <a:gd name="T43" fmla="*/ 711 h 1209"/>
                                    <a:gd name="T44" fmla="*/ 12 w 12"/>
                                    <a:gd name="T45" fmla="*/ 800 h 1209"/>
                                    <a:gd name="T46" fmla="*/ 0 w 12"/>
                                    <a:gd name="T47" fmla="*/ 853 h 1209"/>
                                    <a:gd name="T48" fmla="*/ 12 w 12"/>
                                    <a:gd name="T49" fmla="*/ 800 h 1209"/>
                                    <a:gd name="T50" fmla="*/ 12 w 12"/>
                                    <a:gd name="T51" fmla="*/ 942 h 1209"/>
                                    <a:gd name="T52" fmla="*/ 0 w 12"/>
                                    <a:gd name="T53" fmla="*/ 889 h 1209"/>
                                    <a:gd name="T54" fmla="*/ 12 w 12"/>
                                    <a:gd name="T55" fmla="*/ 978 h 1209"/>
                                    <a:gd name="T56" fmla="*/ 0 w 12"/>
                                    <a:gd name="T57" fmla="*/ 1031 h 1209"/>
                                    <a:gd name="T58" fmla="*/ 12 w 12"/>
                                    <a:gd name="T59" fmla="*/ 978 h 1209"/>
                                    <a:gd name="T60" fmla="*/ 12 w 12"/>
                                    <a:gd name="T61" fmla="*/ 1120 h 1209"/>
                                    <a:gd name="T62" fmla="*/ 0 w 12"/>
                                    <a:gd name="T63" fmla="*/ 1067 h 1209"/>
                                    <a:gd name="T64" fmla="*/ 12 w 12"/>
                                    <a:gd name="T65" fmla="*/ 1155 h 1209"/>
                                    <a:gd name="T66" fmla="*/ 0 w 12"/>
                                    <a:gd name="T67" fmla="*/ 1209 h 1209"/>
                                    <a:gd name="T68" fmla="*/ 12 w 12"/>
                                    <a:gd name="T69" fmla="*/ 1155 h 120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2" h="1209">
                                      <a:moveTo>
                                        <a:pt x="12" y="0"/>
                                      </a:moveTo>
                                      <a:lnTo>
                                        <a:pt x="12" y="53"/>
                                      </a:lnTo>
                                      <a:lnTo>
                                        <a:pt x="0" y="53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2" y="0"/>
                                      </a:lnTo>
                                      <a:close/>
                                      <a:moveTo>
                                        <a:pt x="12" y="89"/>
                                      </a:moveTo>
                                      <a:lnTo>
                                        <a:pt x="12" y="142"/>
                                      </a:lnTo>
                                      <a:lnTo>
                                        <a:pt x="0" y="142"/>
                                      </a:lnTo>
                                      <a:lnTo>
                                        <a:pt x="0" y="89"/>
                                      </a:lnTo>
                                      <a:lnTo>
                                        <a:pt x="12" y="89"/>
                                      </a:lnTo>
                                      <a:close/>
                                      <a:moveTo>
                                        <a:pt x="12" y="177"/>
                                      </a:moveTo>
                                      <a:lnTo>
                                        <a:pt x="12" y="231"/>
                                      </a:lnTo>
                                      <a:lnTo>
                                        <a:pt x="0" y="231"/>
                                      </a:lnTo>
                                      <a:lnTo>
                                        <a:pt x="0" y="177"/>
                                      </a:lnTo>
                                      <a:lnTo>
                                        <a:pt x="12" y="177"/>
                                      </a:lnTo>
                                      <a:close/>
                                      <a:moveTo>
                                        <a:pt x="12" y="266"/>
                                      </a:moveTo>
                                      <a:lnTo>
                                        <a:pt x="12" y="320"/>
                                      </a:lnTo>
                                      <a:lnTo>
                                        <a:pt x="0" y="320"/>
                                      </a:lnTo>
                                      <a:lnTo>
                                        <a:pt x="0" y="266"/>
                                      </a:lnTo>
                                      <a:lnTo>
                                        <a:pt x="12" y="266"/>
                                      </a:lnTo>
                                      <a:close/>
                                      <a:moveTo>
                                        <a:pt x="12" y="355"/>
                                      </a:moveTo>
                                      <a:lnTo>
                                        <a:pt x="12" y="409"/>
                                      </a:lnTo>
                                      <a:lnTo>
                                        <a:pt x="0" y="409"/>
                                      </a:lnTo>
                                      <a:lnTo>
                                        <a:pt x="0" y="355"/>
                                      </a:lnTo>
                                      <a:lnTo>
                                        <a:pt x="12" y="355"/>
                                      </a:lnTo>
                                      <a:close/>
                                      <a:moveTo>
                                        <a:pt x="12" y="444"/>
                                      </a:moveTo>
                                      <a:lnTo>
                                        <a:pt x="12" y="498"/>
                                      </a:lnTo>
                                      <a:lnTo>
                                        <a:pt x="0" y="498"/>
                                      </a:lnTo>
                                      <a:lnTo>
                                        <a:pt x="0" y="444"/>
                                      </a:lnTo>
                                      <a:lnTo>
                                        <a:pt x="12" y="444"/>
                                      </a:lnTo>
                                      <a:close/>
                                      <a:moveTo>
                                        <a:pt x="12" y="533"/>
                                      </a:moveTo>
                                      <a:lnTo>
                                        <a:pt x="12" y="586"/>
                                      </a:lnTo>
                                      <a:lnTo>
                                        <a:pt x="0" y="586"/>
                                      </a:lnTo>
                                      <a:lnTo>
                                        <a:pt x="0" y="533"/>
                                      </a:lnTo>
                                      <a:lnTo>
                                        <a:pt x="12" y="533"/>
                                      </a:lnTo>
                                      <a:close/>
                                      <a:moveTo>
                                        <a:pt x="12" y="622"/>
                                      </a:moveTo>
                                      <a:lnTo>
                                        <a:pt x="12" y="675"/>
                                      </a:lnTo>
                                      <a:lnTo>
                                        <a:pt x="0" y="675"/>
                                      </a:lnTo>
                                      <a:lnTo>
                                        <a:pt x="0" y="622"/>
                                      </a:lnTo>
                                      <a:lnTo>
                                        <a:pt x="12" y="622"/>
                                      </a:lnTo>
                                      <a:close/>
                                      <a:moveTo>
                                        <a:pt x="12" y="711"/>
                                      </a:moveTo>
                                      <a:lnTo>
                                        <a:pt x="12" y="764"/>
                                      </a:lnTo>
                                      <a:lnTo>
                                        <a:pt x="0" y="764"/>
                                      </a:lnTo>
                                      <a:lnTo>
                                        <a:pt x="0" y="711"/>
                                      </a:lnTo>
                                      <a:lnTo>
                                        <a:pt x="12" y="711"/>
                                      </a:lnTo>
                                      <a:close/>
                                      <a:moveTo>
                                        <a:pt x="12" y="800"/>
                                      </a:moveTo>
                                      <a:lnTo>
                                        <a:pt x="12" y="853"/>
                                      </a:lnTo>
                                      <a:lnTo>
                                        <a:pt x="0" y="853"/>
                                      </a:lnTo>
                                      <a:lnTo>
                                        <a:pt x="0" y="800"/>
                                      </a:lnTo>
                                      <a:lnTo>
                                        <a:pt x="12" y="800"/>
                                      </a:lnTo>
                                      <a:close/>
                                      <a:moveTo>
                                        <a:pt x="12" y="889"/>
                                      </a:moveTo>
                                      <a:lnTo>
                                        <a:pt x="12" y="942"/>
                                      </a:lnTo>
                                      <a:lnTo>
                                        <a:pt x="0" y="942"/>
                                      </a:lnTo>
                                      <a:lnTo>
                                        <a:pt x="0" y="889"/>
                                      </a:lnTo>
                                      <a:lnTo>
                                        <a:pt x="12" y="889"/>
                                      </a:lnTo>
                                      <a:close/>
                                      <a:moveTo>
                                        <a:pt x="12" y="978"/>
                                      </a:moveTo>
                                      <a:lnTo>
                                        <a:pt x="12" y="1031"/>
                                      </a:lnTo>
                                      <a:lnTo>
                                        <a:pt x="0" y="1031"/>
                                      </a:lnTo>
                                      <a:lnTo>
                                        <a:pt x="0" y="978"/>
                                      </a:lnTo>
                                      <a:lnTo>
                                        <a:pt x="12" y="978"/>
                                      </a:lnTo>
                                      <a:close/>
                                      <a:moveTo>
                                        <a:pt x="12" y="1067"/>
                                      </a:moveTo>
                                      <a:lnTo>
                                        <a:pt x="12" y="1120"/>
                                      </a:lnTo>
                                      <a:lnTo>
                                        <a:pt x="0" y="1120"/>
                                      </a:lnTo>
                                      <a:lnTo>
                                        <a:pt x="0" y="1067"/>
                                      </a:lnTo>
                                      <a:lnTo>
                                        <a:pt x="12" y="1067"/>
                                      </a:lnTo>
                                      <a:close/>
                                      <a:moveTo>
                                        <a:pt x="12" y="1155"/>
                                      </a:moveTo>
                                      <a:lnTo>
                                        <a:pt x="12" y="1209"/>
                                      </a:lnTo>
                                      <a:lnTo>
                                        <a:pt x="0" y="1209"/>
                                      </a:lnTo>
                                      <a:lnTo>
                                        <a:pt x="0" y="1155"/>
                                      </a:lnTo>
                                      <a:lnTo>
                                        <a:pt x="12" y="115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82" name="Line 3967"/>
                              <wps:cNvCnPr/>
                              <wps:spPr bwMode="auto">
                                <a:xfrm>
                                  <a:off x="871855" y="193675"/>
                                  <a:ext cx="319405" cy="842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83" name="Rectangle 39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6940" y="858520"/>
                                  <a:ext cx="52705" cy="146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E6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E6B">
                                      <w:rPr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I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84" name="Rectangle 39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03325" y="1022350"/>
                                  <a:ext cx="8763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E6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E6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85" name="Rectangle 39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33220" y="762635"/>
                                  <a:ext cx="8318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E6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E6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86" name="Rectangle 39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4855" y="121412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E6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E6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87" name="Rectangle 39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9695" y="75184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E6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E6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88" name="Rectangle 39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2645" y="34290"/>
                                  <a:ext cx="8001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E6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E6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89" name="Oval 39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2885" y="861060"/>
                                  <a:ext cx="2095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90" name="Oval 39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79880" y="861060"/>
                                  <a:ext cx="2095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91" name="Oval 39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81050" y="1194435"/>
                                  <a:ext cx="20955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92" name="Oval 39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1060" y="184785"/>
                                  <a:ext cx="2159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957" o:spid="_x0000_s1196" editas="canvas" style="width:144.7pt;height:110.7pt;mso-position-horizontal-relative:char;mso-position-vertical-relative:line" coordsize="18376,140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">
                      <v:shape id="_x0000_s1197" type="#_x0000_t75" style="position:absolute;width:18376;height:14058;visibility:visible;mso-wrap-style:square">
                        <v:fill o:detectmouseclick="t"/>
                        <v:path o:connecttype="none"/>
                      </v:shape>
                      <v:shape id="Freeform 3959" o:spid="_x0000_s1198" style="position:absolute;left:2330;top:8667;width:13576;height:57;visibility:visible;mso-wrap-style:square;v-text-anchor:top" coordsize="2138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" path="m,l67,r,9l,9,,xm112,r66,l178,9r-66,l112,xm223,r67,l290,9r-67,l223,xm334,r67,l401,9r-67,l334,xm446,r66,l512,9r-66,l446,xm557,r67,l624,9r-67,l557,xm668,r67,l735,9r-67,l668,xm780,r66,l846,9r-66,l780,xm891,r67,l958,9r-67,l891,xm1002,r67,l1069,9r-67,l1002,xm1113,r67,l1180,9r-67,l1113,xm1225,r67,l1292,9r-67,l1225,xm1336,r67,l1403,9r-67,l1336,xm1447,r67,l1514,9r-67,l1447,xm1559,r67,l1626,9r-67,l1559,xm1670,r67,l1737,9r-67,l1670,xm1781,r67,l1848,9r-67,l1781,xm1893,r66,l1959,9r-66,l1893,xm2004,r67,l2071,9r-67,l2004,xm2115,r23,l2138,9r-23,l2115,xe" fillcolor="black" strokeweight=".1pt">
                        <v:stroke joinstyle="bevel"/>
                        <v:path arrowok="t" o:connecttype="custom" o:connectlocs="42545,0;0,5715;71120,0;113030,5715;71120,0;184150,0;141605,5715;212090,0;254635,5715;212090,0;325120,0;283210,5715;353695,0;396240,5715;353695,0;466725,0;424180,5715;495300,0;537210,5715;495300,0;608330,0;565785,5715;636270,0;678815,5715;636270,0;749300,0;706755,5715;777875,0;820420,5715;777875,0;890905,0;848360,5715;918845,0;961390,5715;918845,0;1032510,0;989965,5715;1060450,0;1102995,5715;1060450,0;1173480,0;1130935,5715;1202055,0;1243965,5715;1202055,0;1315085,0;1272540,5715;1343025,0;1357630,5715;1343025,0" o:connectangles="0,0,0,0,0,0,0,0,0,0,0,0,0,0,0,0,0,0,0,0,0,0,0,0,0,0,0,0,0,0,0,0,0,0,0,0,0,0,0,0,0,0,0,0,0,0,0,0,0,0"/>
                        <o:lock v:ext="edit" verticies="t"/>
                      </v:shape>
                      <v:line id="Line 3960" o:spid="_x0000_s1199" style="position:absolute;visibility:visible;mso-wrap-style:square" from="2330,8693" to="7918,12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" strokeweight=".55pt">
                        <v:stroke joinstyle="miter"/>
                      </v:line>
                      <v:line id="Line 3961" o:spid="_x0000_s1200" style="position:absolute;flip:y;visibility:visible;mso-wrap-style:square" from="7918,8693" to="15906,12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" strokeweight=".55pt">
                        <v:stroke joinstyle="miter"/>
                      </v:line>
                      <v:shape id="Freeform 3962" o:spid="_x0000_s1201" style="position:absolute;left:2324;top:8667;width:9410;height:1689;visibility:visible;mso-wrap-style:square;v-text-anchor:top" coordsize="1482,2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" path="m3,l68,11r-3,9l,9,3,xm111,19r66,11l174,39,109,28r2,-9xm220,38r65,11l283,58,218,46r2,-8xm329,57r65,11l392,77,326,65r3,-8xm438,76r65,11l501,96,435,84r3,-8xm546,94r66,12l609,115,544,103r2,-9xm655,113r65,12l718,133,653,122r2,-9xm764,132r65,12l827,152,762,141r2,-9xm873,151r65,12l936,171,870,160r3,-9xm981,170r66,12l1044,190,979,179r2,-9xm1090,189r65,11l1153,209r-65,-11l1090,189xm1199,208r65,11l1262,228r-65,-11l1199,208xm1308,227r65,11l1371,247r-66,-11l1308,227xm1417,246r65,11l1479,266r-65,-11l1417,246xe" fillcolor="black" strokeweight=".1pt">
                        <v:stroke joinstyle="bevel"/>
                        <v:path arrowok="t" o:connecttype="custom" o:connectlocs="43180,6985;0,5715;70485,12065;110490,24765;70485,12065;180975,31115;138430,29210;208915,36195;248920,48895;208915,36195;319405,55245;276225,53340;346710,59690;386715,73025;346710,59690;457200,79375;414655,77470;485140,83820;525145,96520;485140,83820;595630,103505;552450,101600;622935,107950;662940,120650;622935,107950;733425,127000;690880,125730;761365,132080;801370,144780;761365,132080;871855,151130;828675,149860;899795,156210;939165,168910;899795,156210" o:connectangles="0,0,0,0,0,0,0,0,0,0,0,0,0,0,0,0,0,0,0,0,0,0,0,0,0,0,0,0,0,0,0,0,0,0,0"/>
                        <o:lock v:ext="edit" verticies="t"/>
                      </v:shape>
                      <v:line id="Line 3963" o:spid="_x0000_s1202" style="position:absolute;visibility:visible;mso-wrap-style:square" from="8718,1936" to="15906,86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" strokeweight=".55pt">
                        <v:stroke joinstyle="miter"/>
                      </v:line>
                      <v:line id="Line 3964" o:spid="_x0000_s1203" style="position:absolute;flip:x;visibility:visible;mso-wrap-style:square" from="7918,1936" to="8718,12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" strokeweight=".55pt">
                        <v:stroke joinstyle="miter"/>
                      </v:line>
                      <v:line id="Line 3965" o:spid="_x0000_s1204" style="position:absolute;flip:x;visibility:visible;mso-wrap-style:square" from="2330,1936" to="8718,86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" strokeweight=".55pt">
                        <v:stroke joinstyle="miter"/>
                      </v:line>
                      <v:shape id="Freeform 3966" o:spid="_x0000_s1205" style="position:absolute;left:8680;top:1936;width:76;height:7677;visibility:visible;mso-wrap-style:square;v-text-anchor:top" coordsize="12,12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" path="m12,r,53l,53,,,12,xm12,89r,53l,142,,89r12,xm12,177r,54l,231,,177r12,xm12,266r,54l,320,,266r12,xm12,355r,54l,409,,355r12,xm12,444r,54l,498,,444r12,xm12,533r,53l,586,,533r12,xm12,622r,53l,675,,622r12,xm12,711r,53l,764,,711r12,xm12,800r,53l,853,,800r12,xm12,889r,53l,942,,889r12,xm12,978r,53l,1031,,978r12,xm12,1067r,53l,1120r,-53l12,1067xm12,1155r,54l,1209r,-54l12,1155xe" fillcolor="black" strokeweight=".1pt">
                        <v:stroke joinstyle="bevel"/>
                        <v:path arrowok="t" o:connecttype="custom" o:connectlocs="7620,33655;0,0;7620,56515;0,90170;7620,56515;7620,146685;0,112395;7620,168910;0,203200;7620,168910;7620,259715;0,225425;7620,281940;0,316230;7620,281940;7620,372110;0,338455;7620,394970;0,428625;7620,394970;7620,485140;0,451485;7620,508000;0,541655;7620,508000;7620,598170;0,564515;7620,621030;0,654685;7620,621030;7620,711200;0,677545;7620,733425;0,767715;7620,733425" o:connectangles="0,0,0,0,0,0,0,0,0,0,0,0,0,0,0,0,0,0,0,0,0,0,0,0,0,0,0,0,0,0,0,0,0,0,0"/>
                        <o:lock v:ext="edit" verticies="t"/>
                      </v:shape>
                      <v:line id="Line 3967" o:spid="_x0000_s1206" style="position:absolute;visibility:visible;mso-wrap-style:square" from="8718,1936" to="11912,103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" strokeweight=".55pt">
                        <v:stroke joinstyle="miter"/>
                      </v:line>
                      <v:rect id="Rectangle 3968" o:spid="_x0000_s1207" style="position:absolute;left:9169;top:8585;width:527;height:14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35E6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E6B">
                                <w:rPr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</w:txbxContent>
                        </v:textbox>
                      </v:rect>
                      <v:rect id="Rectangle 3969" o:spid="_x0000_s1208" style="position:absolute;left:12033;top:10223;width:876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35E6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E6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v:textbox>
                      </v:rect>
                      <v:rect id="Rectangle 3970" o:spid="_x0000_s1209" style="position:absolute;left:16332;top:7626;width:832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35E6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E6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971" o:spid="_x0000_s1210" style="position:absolute;left:7448;top:12141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35E6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E6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972" o:spid="_x0000_s1211" style="position:absolute;left:996;top:7518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35E6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E6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973" o:spid="_x0000_s1212" style="position:absolute;left:8426;top:342;width:80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DC5200" w:rsidRPr="00435E6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E6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oval id="Oval 3974" o:spid="_x0000_s1213" style="position:absolute;left:2228;top:8610;width:210;height: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" fillcolor="black" strokeweight="0"/>
                      <v:oval id="Oval 3975" o:spid="_x0000_s1214" style="position:absolute;left:15798;top:8610;width:210;height: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" fillcolor="black" strokeweight="0"/>
                      <v:oval id="Oval 3976" o:spid="_x0000_s1215" style="position:absolute;left:7810;top:11944;width:210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" fillcolor="black" strokeweight="0"/>
                      <v:oval id="Oval 3977" o:spid="_x0000_s1216" style="position:absolute;left:8610;top:1847;width:216;height: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790DA3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noProof/>
          <w:sz w:val="26"/>
          <w:szCs w:val="26"/>
        </w:rPr>
        <w:lastRenderedPageBreak/>
        <w:t xml:space="preserve">Vậy thể tích khối chóp </w:t>
      </w:r>
      <w:r w:rsidR="007A1347" w:rsidRPr="00610F8A">
        <w:rPr>
          <w:noProof/>
          <w:position w:val="-26"/>
          <w:sz w:val="26"/>
          <w:szCs w:val="26"/>
        </w:rPr>
        <w:object w:dxaOrig="3120" w:dyaOrig="720">
          <v:shape id="_x0000_i2116" type="#_x0000_t75" style="width:156pt;height:36pt" o:ole="">
            <v:imagedata r:id="rId2189" o:title=""/>
          </v:shape>
          <o:OLEObject Type="Embed" ProgID="Equation.DSMT4" ShapeID="_x0000_i2116" DrawAspect="Content" ObjectID="_1653458022" r:id="rId2190"/>
        </w:object>
      </w:r>
      <w:r w:rsidRPr="00610F8A">
        <w:rPr>
          <w:b/>
          <w:noProof/>
          <w:sz w:val="26"/>
          <w:szCs w:val="26"/>
        </w:rPr>
        <w:t xml:space="preserve"> Chọn B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sz w:val="26"/>
          <w:szCs w:val="26"/>
        </w:rPr>
        <w:t>Câu 11.</w:t>
      </w:r>
      <w:r w:rsidRPr="00610F8A">
        <w:rPr>
          <w:sz w:val="26"/>
          <w:szCs w:val="26"/>
        </w:rPr>
        <w:t xml:space="preserve"> </w:t>
      </w:r>
      <w:r w:rsidRPr="00610F8A">
        <w:rPr>
          <w:noProof/>
          <w:sz w:val="26"/>
          <w:szCs w:val="26"/>
        </w:rPr>
        <w:t xml:space="preserve">Gọi </w:t>
      </w:r>
      <w:r w:rsidR="007A1347" w:rsidRPr="00610F8A">
        <w:rPr>
          <w:noProof/>
          <w:position w:val="-4"/>
          <w:sz w:val="26"/>
          <w:szCs w:val="26"/>
        </w:rPr>
        <w:object w:dxaOrig="200" w:dyaOrig="260">
          <v:shape id="_x0000_i2117" type="#_x0000_t75" style="width:9.75pt;height:12.75pt" o:ole="">
            <v:imagedata r:id="rId2191" o:title=""/>
          </v:shape>
          <o:OLEObject Type="Embed" ProgID="Equation.DSMT4" ShapeID="_x0000_i2117" DrawAspect="Content" ObjectID="_1653458023" r:id="rId2192"/>
        </w:object>
      </w:r>
      <w:r w:rsidRPr="00610F8A">
        <w:rPr>
          <w:noProof/>
          <w:sz w:val="26"/>
          <w:szCs w:val="26"/>
        </w:rPr>
        <w:t xml:space="preserve"> là tâm đường tròn ngoại tiếp tam giác </w:t>
      </w:r>
      <w:r w:rsidR="007A1347" w:rsidRPr="00610F8A">
        <w:rPr>
          <w:noProof/>
          <w:position w:val="-6"/>
          <w:sz w:val="26"/>
          <w:szCs w:val="26"/>
        </w:rPr>
        <w:object w:dxaOrig="639" w:dyaOrig="279">
          <v:shape id="_x0000_i2118" type="#_x0000_t75" style="width:32.25pt;height:14.25pt" o:ole="">
            <v:imagedata r:id="rId2193" o:title=""/>
          </v:shape>
          <o:OLEObject Type="Embed" ProgID="Equation.DSMT4" ShapeID="_x0000_i2118" DrawAspect="Content" ObjectID="_1653458024" r:id="rId2194"/>
        </w:object>
      </w:r>
      <w:r w:rsidRPr="00610F8A">
        <w:rPr>
          <w:noProof/>
          <w:sz w:val="26"/>
          <w:szCs w:val="26"/>
        </w:rPr>
        <w:t xml:space="preserve"> Vì </w:t>
      </w:r>
      <w:r w:rsidR="007A1347" w:rsidRPr="00610F8A">
        <w:rPr>
          <w:noProof/>
          <w:position w:val="-6"/>
          <w:sz w:val="26"/>
          <w:szCs w:val="26"/>
        </w:rPr>
        <w:object w:dxaOrig="800" w:dyaOrig="279">
          <v:shape id="_x0000_i2119" type="#_x0000_t75" style="width:39.75pt;height:14.25pt" o:ole="">
            <v:imagedata r:id="rId2195" o:title=""/>
          </v:shape>
          <o:OLEObject Type="Embed" ProgID="Equation.DSMT4" ShapeID="_x0000_i2119" DrawAspect="Content" ObjectID="_1653458025" r:id="rId2196"/>
        </w:object>
      </w:r>
      <w:r w:rsidRPr="00610F8A">
        <w:rPr>
          <w:noProof/>
          <w:sz w:val="26"/>
          <w:szCs w:val="26"/>
        </w:rPr>
        <w:t xml:space="preserve"> là khối chóp đều nên suy ra</w:t>
      </w:r>
      <w:r w:rsidR="007A1347" w:rsidRPr="00610F8A">
        <w:rPr>
          <w:noProof/>
          <w:position w:val="-14"/>
          <w:sz w:val="26"/>
          <w:szCs w:val="26"/>
        </w:rPr>
        <w:object w:dxaOrig="1500" w:dyaOrig="400">
          <v:shape id="_x0000_i2120" type="#_x0000_t75" style="width:75pt;height:20.25pt" o:ole="">
            <v:imagedata r:id="rId2197" o:title=""/>
          </v:shape>
          <o:OLEObject Type="Embed" ProgID="Equation.DSMT4" ShapeID="_x0000_i2120" DrawAspect="Content" ObjectID="_1653458026" r:id="rId2198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025"/>
        <w:gridCol w:w="3111"/>
      </w:tblGrid>
      <w:tr w:rsidR="00DC5200" w:rsidRPr="00610F8A" w:rsidTr="00F52983">
        <w:tc>
          <w:tcPr>
            <w:tcW w:w="5086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Gọi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340" w:dyaOrig="260">
                <v:shape id="_x0000_i2121" type="#_x0000_t75" style="width:17.25pt;height:12.75pt" o:ole="">
                  <v:imagedata r:id="rId2199" o:title=""/>
                </v:shape>
                <o:OLEObject Type="Embed" ProgID="Equation.DSMT4" ShapeID="_x0000_i2121" DrawAspect="Content" ObjectID="_1653458027" r:id="rId2200"/>
              </w:object>
            </w:r>
            <w:r w:rsidRPr="00610F8A">
              <w:rPr>
                <w:noProof/>
                <w:sz w:val="26"/>
                <w:szCs w:val="26"/>
              </w:rPr>
              <w:t xml:space="preserve"> là trung điểm của </w:t>
            </w:r>
            <w:r w:rsidR="007A1347" w:rsidRPr="00610F8A">
              <w:rPr>
                <w:noProof/>
                <w:position w:val="-26"/>
                <w:sz w:val="26"/>
                <w:szCs w:val="26"/>
              </w:rPr>
              <w:object w:dxaOrig="2860" w:dyaOrig="720">
                <v:shape id="_x0000_i2122" type="#_x0000_t75" style="width:143.25pt;height:36pt" o:ole="">
                  <v:imagedata r:id="rId2201" o:title=""/>
                </v:shape>
                <o:OLEObject Type="Embed" ProgID="Equation.DSMT4" ShapeID="_x0000_i2122" DrawAspect="Content" ObjectID="_1653458028" r:id="rId2202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Tam giác </w:t>
            </w:r>
            <w:r w:rsidR="007A1347" w:rsidRPr="00610F8A">
              <w:rPr>
                <w:noProof/>
                <w:position w:val="-6"/>
                <w:sz w:val="26"/>
                <w:szCs w:val="26"/>
              </w:rPr>
              <w:object w:dxaOrig="480" w:dyaOrig="279">
                <v:shape id="_x0000_i2123" type="#_x0000_t75" style="width:24pt;height:14.25pt" o:ole="">
                  <v:imagedata r:id="rId2203" o:title=""/>
                </v:shape>
                <o:OLEObject Type="Embed" ProgID="Equation.DSMT4" ShapeID="_x0000_i2123" DrawAspect="Content" ObjectID="_1653458029" r:id="rId2204"/>
              </w:object>
            </w:r>
            <w:r w:rsidRPr="00610F8A">
              <w:rPr>
                <w:noProof/>
                <w:sz w:val="26"/>
                <w:szCs w:val="26"/>
              </w:rPr>
              <w:t xml:space="preserve"> vuông tại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200" w:dyaOrig="260">
                <v:shape id="_x0000_i2124" type="#_x0000_t75" style="width:9.75pt;height:12.75pt" o:ole="">
                  <v:imagedata r:id="rId2205" o:title=""/>
                </v:shape>
                <o:OLEObject Type="Embed" ProgID="Equation.DSMT4" ShapeID="_x0000_i2124" DrawAspect="Content" ObjectID="_1653458030" r:id="rId2206"/>
              </w:object>
            </w:r>
            <w:r w:rsidRPr="00610F8A">
              <w:rPr>
                <w:noProof/>
                <w:sz w:val="26"/>
                <w:szCs w:val="26"/>
              </w:rPr>
              <w:t xml:space="preserve">, có 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position w:val="-38"/>
                <w:sz w:val="26"/>
                <w:szCs w:val="26"/>
              </w:rPr>
              <w:object w:dxaOrig="4599" w:dyaOrig="980">
                <v:shape id="_x0000_i2125" type="#_x0000_t75" style="width:230.25pt;height:48.75pt" o:ole="">
                  <v:imagedata r:id="rId2207" o:title=""/>
                </v:shape>
                <o:OLEObject Type="Embed" ProgID="Equation.DSMT4" ShapeID="_x0000_i2125" DrawAspect="Content" ObjectID="_1653458031" r:id="rId2208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Diện tích tam giác </w:t>
            </w:r>
            <w:r w:rsidR="007A1347" w:rsidRPr="00610F8A">
              <w:rPr>
                <w:noProof/>
                <w:position w:val="-6"/>
                <w:sz w:val="26"/>
                <w:szCs w:val="26"/>
              </w:rPr>
              <w:object w:dxaOrig="600" w:dyaOrig="279">
                <v:shape id="_x0000_i2126" type="#_x0000_t75" style="width:30pt;height:14.25pt" o:ole="">
                  <v:imagedata r:id="rId2209" o:title=""/>
                </v:shape>
                <o:OLEObject Type="Embed" ProgID="Equation.DSMT4" ShapeID="_x0000_i2126" DrawAspect="Content" ObjectID="_1653458032" r:id="rId2210"/>
              </w:object>
            </w:r>
            <w:r w:rsidRPr="00610F8A">
              <w:rPr>
                <w:noProof/>
                <w:sz w:val="26"/>
                <w:szCs w:val="26"/>
              </w:rPr>
              <w:t xml:space="preserve"> là </w:t>
            </w:r>
            <w:r w:rsidR="007A1347" w:rsidRPr="00610F8A">
              <w:rPr>
                <w:noProof/>
                <w:position w:val="-26"/>
                <w:sz w:val="26"/>
                <w:szCs w:val="26"/>
              </w:rPr>
              <w:object w:dxaOrig="1560" w:dyaOrig="720">
                <v:shape id="_x0000_i2127" type="#_x0000_t75" style="width:78pt;height:36pt" o:ole="">
                  <v:imagedata r:id="rId2211" o:title=""/>
                </v:shape>
                <o:OLEObject Type="Embed" ProgID="Equation.DSMT4" ShapeID="_x0000_i2127" DrawAspect="Content" ObjectID="_1653458033" r:id="rId2212"/>
              </w:object>
            </w:r>
          </w:p>
        </w:tc>
        <w:tc>
          <w:tcPr>
            <w:tcW w:w="2720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837690" cy="1405890"/>
                      <wp:effectExtent l="0" t="0" r="635" b="0"/>
                      <wp:docPr id="3765" name="Canvas 376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049" name="Freeform 376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33045" y="866775"/>
                                  <a:ext cx="1357630" cy="5715"/>
                                </a:xfrm>
                                <a:custGeom>
                                  <a:avLst/>
                                  <a:gdLst>
                                    <a:gd name="T0" fmla="*/ 67 w 2138"/>
                                    <a:gd name="T1" fmla="*/ 0 h 9"/>
                                    <a:gd name="T2" fmla="*/ 0 w 2138"/>
                                    <a:gd name="T3" fmla="*/ 9 h 9"/>
                                    <a:gd name="T4" fmla="*/ 112 w 2138"/>
                                    <a:gd name="T5" fmla="*/ 0 h 9"/>
                                    <a:gd name="T6" fmla="*/ 178 w 2138"/>
                                    <a:gd name="T7" fmla="*/ 9 h 9"/>
                                    <a:gd name="T8" fmla="*/ 112 w 2138"/>
                                    <a:gd name="T9" fmla="*/ 0 h 9"/>
                                    <a:gd name="T10" fmla="*/ 290 w 2138"/>
                                    <a:gd name="T11" fmla="*/ 0 h 9"/>
                                    <a:gd name="T12" fmla="*/ 223 w 2138"/>
                                    <a:gd name="T13" fmla="*/ 9 h 9"/>
                                    <a:gd name="T14" fmla="*/ 334 w 2138"/>
                                    <a:gd name="T15" fmla="*/ 0 h 9"/>
                                    <a:gd name="T16" fmla="*/ 401 w 2138"/>
                                    <a:gd name="T17" fmla="*/ 9 h 9"/>
                                    <a:gd name="T18" fmla="*/ 334 w 2138"/>
                                    <a:gd name="T19" fmla="*/ 0 h 9"/>
                                    <a:gd name="T20" fmla="*/ 512 w 2138"/>
                                    <a:gd name="T21" fmla="*/ 0 h 9"/>
                                    <a:gd name="T22" fmla="*/ 446 w 2138"/>
                                    <a:gd name="T23" fmla="*/ 9 h 9"/>
                                    <a:gd name="T24" fmla="*/ 557 w 2138"/>
                                    <a:gd name="T25" fmla="*/ 0 h 9"/>
                                    <a:gd name="T26" fmla="*/ 624 w 2138"/>
                                    <a:gd name="T27" fmla="*/ 9 h 9"/>
                                    <a:gd name="T28" fmla="*/ 557 w 2138"/>
                                    <a:gd name="T29" fmla="*/ 0 h 9"/>
                                    <a:gd name="T30" fmla="*/ 735 w 2138"/>
                                    <a:gd name="T31" fmla="*/ 0 h 9"/>
                                    <a:gd name="T32" fmla="*/ 668 w 2138"/>
                                    <a:gd name="T33" fmla="*/ 9 h 9"/>
                                    <a:gd name="T34" fmla="*/ 780 w 2138"/>
                                    <a:gd name="T35" fmla="*/ 0 h 9"/>
                                    <a:gd name="T36" fmla="*/ 846 w 2138"/>
                                    <a:gd name="T37" fmla="*/ 9 h 9"/>
                                    <a:gd name="T38" fmla="*/ 780 w 2138"/>
                                    <a:gd name="T39" fmla="*/ 0 h 9"/>
                                    <a:gd name="T40" fmla="*/ 958 w 2138"/>
                                    <a:gd name="T41" fmla="*/ 0 h 9"/>
                                    <a:gd name="T42" fmla="*/ 891 w 2138"/>
                                    <a:gd name="T43" fmla="*/ 9 h 9"/>
                                    <a:gd name="T44" fmla="*/ 1002 w 2138"/>
                                    <a:gd name="T45" fmla="*/ 0 h 9"/>
                                    <a:gd name="T46" fmla="*/ 1069 w 2138"/>
                                    <a:gd name="T47" fmla="*/ 9 h 9"/>
                                    <a:gd name="T48" fmla="*/ 1002 w 2138"/>
                                    <a:gd name="T49" fmla="*/ 0 h 9"/>
                                    <a:gd name="T50" fmla="*/ 1180 w 2138"/>
                                    <a:gd name="T51" fmla="*/ 0 h 9"/>
                                    <a:gd name="T52" fmla="*/ 1113 w 2138"/>
                                    <a:gd name="T53" fmla="*/ 9 h 9"/>
                                    <a:gd name="T54" fmla="*/ 1225 w 2138"/>
                                    <a:gd name="T55" fmla="*/ 0 h 9"/>
                                    <a:gd name="T56" fmla="*/ 1292 w 2138"/>
                                    <a:gd name="T57" fmla="*/ 9 h 9"/>
                                    <a:gd name="T58" fmla="*/ 1225 w 2138"/>
                                    <a:gd name="T59" fmla="*/ 0 h 9"/>
                                    <a:gd name="T60" fmla="*/ 1403 w 2138"/>
                                    <a:gd name="T61" fmla="*/ 0 h 9"/>
                                    <a:gd name="T62" fmla="*/ 1336 w 2138"/>
                                    <a:gd name="T63" fmla="*/ 9 h 9"/>
                                    <a:gd name="T64" fmla="*/ 1447 w 2138"/>
                                    <a:gd name="T65" fmla="*/ 0 h 9"/>
                                    <a:gd name="T66" fmla="*/ 1514 w 2138"/>
                                    <a:gd name="T67" fmla="*/ 9 h 9"/>
                                    <a:gd name="T68" fmla="*/ 1447 w 2138"/>
                                    <a:gd name="T69" fmla="*/ 0 h 9"/>
                                    <a:gd name="T70" fmla="*/ 1626 w 2138"/>
                                    <a:gd name="T71" fmla="*/ 0 h 9"/>
                                    <a:gd name="T72" fmla="*/ 1559 w 2138"/>
                                    <a:gd name="T73" fmla="*/ 9 h 9"/>
                                    <a:gd name="T74" fmla="*/ 1670 w 2138"/>
                                    <a:gd name="T75" fmla="*/ 0 h 9"/>
                                    <a:gd name="T76" fmla="*/ 1737 w 2138"/>
                                    <a:gd name="T77" fmla="*/ 9 h 9"/>
                                    <a:gd name="T78" fmla="*/ 1670 w 2138"/>
                                    <a:gd name="T79" fmla="*/ 0 h 9"/>
                                    <a:gd name="T80" fmla="*/ 1848 w 2138"/>
                                    <a:gd name="T81" fmla="*/ 0 h 9"/>
                                    <a:gd name="T82" fmla="*/ 1781 w 2138"/>
                                    <a:gd name="T83" fmla="*/ 9 h 9"/>
                                    <a:gd name="T84" fmla="*/ 1893 w 2138"/>
                                    <a:gd name="T85" fmla="*/ 0 h 9"/>
                                    <a:gd name="T86" fmla="*/ 1959 w 2138"/>
                                    <a:gd name="T87" fmla="*/ 9 h 9"/>
                                    <a:gd name="T88" fmla="*/ 1893 w 2138"/>
                                    <a:gd name="T89" fmla="*/ 0 h 9"/>
                                    <a:gd name="T90" fmla="*/ 2071 w 2138"/>
                                    <a:gd name="T91" fmla="*/ 0 h 9"/>
                                    <a:gd name="T92" fmla="*/ 2004 w 2138"/>
                                    <a:gd name="T93" fmla="*/ 9 h 9"/>
                                    <a:gd name="T94" fmla="*/ 2115 w 2138"/>
                                    <a:gd name="T95" fmla="*/ 0 h 9"/>
                                    <a:gd name="T96" fmla="*/ 2138 w 2138"/>
                                    <a:gd name="T97" fmla="*/ 9 h 9"/>
                                    <a:gd name="T98" fmla="*/ 2115 w 2138"/>
                                    <a:gd name="T99" fmla="*/ 0 h 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2138" h="9">
                                      <a:moveTo>
                                        <a:pt x="0" y="0"/>
                                      </a:moveTo>
                                      <a:lnTo>
                                        <a:pt x="67" y="0"/>
                                      </a:lnTo>
                                      <a:lnTo>
                                        <a:pt x="67" y="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2" y="0"/>
                                      </a:moveTo>
                                      <a:lnTo>
                                        <a:pt x="178" y="0"/>
                                      </a:lnTo>
                                      <a:lnTo>
                                        <a:pt x="178" y="9"/>
                                      </a:lnTo>
                                      <a:lnTo>
                                        <a:pt x="112" y="9"/>
                                      </a:lnTo>
                                      <a:lnTo>
                                        <a:pt x="112" y="0"/>
                                      </a:lnTo>
                                      <a:close/>
                                      <a:moveTo>
                                        <a:pt x="223" y="0"/>
                                      </a:moveTo>
                                      <a:lnTo>
                                        <a:pt x="290" y="0"/>
                                      </a:lnTo>
                                      <a:lnTo>
                                        <a:pt x="290" y="9"/>
                                      </a:lnTo>
                                      <a:lnTo>
                                        <a:pt x="223" y="9"/>
                                      </a:lnTo>
                                      <a:lnTo>
                                        <a:pt x="223" y="0"/>
                                      </a:lnTo>
                                      <a:close/>
                                      <a:moveTo>
                                        <a:pt x="334" y="0"/>
                                      </a:moveTo>
                                      <a:lnTo>
                                        <a:pt x="401" y="0"/>
                                      </a:lnTo>
                                      <a:lnTo>
                                        <a:pt x="401" y="9"/>
                                      </a:lnTo>
                                      <a:lnTo>
                                        <a:pt x="334" y="9"/>
                                      </a:lnTo>
                                      <a:lnTo>
                                        <a:pt x="334" y="0"/>
                                      </a:lnTo>
                                      <a:close/>
                                      <a:moveTo>
                                        <a:pt x="446" y="0"/>
                                      </a:moveTo>
                                      <a:lnTo>
                                        <a:pt x="512" y="0"/>
                                      </a:lnTo>
                                      <a:lnTo>
                                        <a:pt x="512" y="9"/>
                                      </a:lnTo>
                                      <a:lnTo>
                                        <a:pt x="446" y="9"/>
                                      </a:lnTo>
                                      <a:lnTo>
                                        <a:pt x="446" y="0"/>
                                      </a:lnTo>
                                      <a:close/>
                                      <a:moveTo>
                                        <a:pt x="557" y="0"/>
                                      </a:moveTo>
                                      <a:lnTo>
                                        <a:pt x="624" y="0"/>
                                      </a:lnTo>
                                      <a:lnTo>
                                        <a:pt x="624" y="9"/>
                                      </a:lnTo>
                                      <a:lnTo>
                                        <a:pt x="557" y="9"/>
                                      </a:lnTo>
                                      <a:lnTo>
                                        <a:pt x="557" y="0"/>
                                      </a:lnTo>
                                      <a:close/>
                                      <a:moveTo>
                                        <a:pt x="668" y="0"/>
                                      </a:moveTo>
                                      <a:lnTo>
                                        <a:pt x="735" y="0"/>
                                      </a:lnTo>
                                      <a:lnTo>
                                        <a:pt x="735" y="9"/>
                                      </a:lnTo>
                                      <a:lnTo>
                                        <a:pt x="668" y="9"/>
                                      </a:lnTo>
                                      <a:lnTo>
                                        <a:pt x="668" y="0"/>
                                      </a:lnTo>
                                      <a:close/>
                                      <a:moveTo>
                                        <a:pt x="780" y="0"/>
                                      </a:moveTo>
                                      <a:lnTo>
                                        <a:pt x="846" y="0"/>
                                      </a:lnTo>
                                      <a:lnTo>
                                        <a:pt x="846" y="9"/>
                                      </a:lnTo>
                                      <a:lnTo>
                                        <a:pt x="780" y="9"/>
                                      </a:lnTo>
                                      <a:lnTo>
                                        <a:pt x="780" y="0"/>
                                      </a:lnTo>
                                      <a:close/>
                                      <a:moveTo>
                                        <a:pt x="891" y="0"/>
                                      </a:moveTo>
                                      <a:lnTo>
                                        <a:pt x="958" y="0"/>
                                      </a:lnTo>
                                      <a:lnTo>
                                        <a:pt x="958" y="9"/>
                                      </a:lnTo>
                                      <a:lnTo>
                                        <a:pt x="891" y="9"/>
                                      </a:lnTo>
                                      <a:lnTo>
                                        <a:pt x="891" y="0"/>
                                      </a:lnTo>
                                      <a:close/>
                                      <a:moveTo>
                                        <a:pt x="1002" y="0"/>
                                      </a:moveTo>
                                      <a:lnTo>
                                        <a:pt x="1069" y="0"/>
                                      </a:lnTo>
                                      <a:lnTo>
                                        <a:pt x="1069" y="9"/>
                                      </a:lnTo>
                                      <a:lnTo>
                                        <a:pt x="1002" y="9"/>
                                      </a:lnTo>
                                      <a:lnTo>
                                        <a:pt x="1002" y="0"/>
                                      </a:lnTo>
                                      <a:close/>
                                      <a:moveTo>
                                        <a:pt x="1113" y="0"/>
                                      </a:moveTo>
                                      <a:lnTo>
                                        <a:pt x="1180" y="0"/>
                                      </a:lnTo>
                                      <a:lnTo>
                                        <a:pt x="1180" y="9"/>
                                      </a:lnTo>
                                      <a:lnTo>
                                        <a:pt x="1113" y="9"/>
                                      </a:lnTo>
                                      <a:lnTo>
                                        <a:pt x="1113" y="0"/>
                                      </a:lnTo>
                                      <a:close/>
                                      <a:moveTo>
                                        <a:pt x="1225" y="0"/>
                                      </a:moveTo>
                                      <a:lnTo>
                                        <a:pt x="1292" y="0"/>
                                      </a:lnTo>
                                      <a:lnTo>
                                        <a:pt x="1292" y="9"/>
                                      </a:lnTo>
                                      <a:lnTo>
                                        <a:pt x="1225" y="9"/>
                                      </a:lnTo>
                                      <a:lnTo>
                                        <a:pt x="1225" y="0"/>
                                      </a:lnTo>
                                      <a:close/>
                                      <a:moveTo>
                                        <a:pt x="1336" y="0"/>
                                      </a:moveTo>
                                      <a:lnTo>
                                        <a:pt x="1403" y="0"/>
                                      </a:lnTo>
                                      <a:lnTo>
                                        <a:pt x="1403" y="9"/>
                                      </a:lnTo>
                                      <a:lnTo>
                                        <a:pt x="1336" y="9"/>
                                      </a:lnTo>
                                      <a:lnTo>
                                        <a:pt x="1336" y="0"/>
                                      </a:lnTo>
                                      <a:close/>
                                      <a:moveTo>
                                        <a:pt x="1447" y="0"/>
                                      </a:moveTo>
                                      <a:lnTo>
                                        <a:pt x="1514" y="0"/>
                                      </a:lnTo>
                                      <a:lnTo>
                                        <a:pt x="1514" y="9"/>
                                      </a:lnTo>
                                      <a:lnTo>
                                        <a:pt x="1447" y="9"/>
                                      </a:lnTo>
                                      <a:lnTo>
                                        <a:pt x="1447" y="0"/>
                                      </a:lnTo>
                                      <a:close/>
                                      <a:moveTo>
                                        <a:pt x="1559" y="0"/>
                                      </a:moveTo>
                                      <a:lnTo>
                                        <a:pt x="1626" y="0"/>
                                      </a:lnTo>
                                      <a:lnTo>
                                        <a:pt x="1626" y="9"/>
                                      </a:lnTo>
                                      <a:lnTo>
                                        <a:pt x="1559" y="9"/>
                                      </a:lnTo>
                                      <a:lnTo>
                                        <a:pt x="1559" y="0"/>
                                      </a:lnTo>
                                      <a:close/>
                                      <a:moveTo>
                                        <a:pt x="1670" y="0"/>
                                      </a:moveTo>
                                      <a:lnTo>
                                        <a:pt x="1737" y="0"/>
                                      </a:lnTo>
                                      <a:lnTo>
                                        <a:pt x="1737" y="9"/>
                                      </a:lnTo>
                                      <a:lnTo>
                                        <a:pt x="1670" y="9"/>
                                      </a:lnTo>
                                      <a:lnTo>
                                        <a:pt x="1670" y="0"/>
                                      </a:lnTo>
                                      <a:close/>
                                      <a:moveTo>
                                        <a:pt x="1781" y="0"/>
                                      </a:moveTo>
                                      <a:lnTo>
                                        <a:pt x="1848" y="0"/>
                                      </a:lnTo>
                                      <a:lnTo>
                                        <a:pt x="1848" y="9"/>
                                      </a:lnTo>
                                      <a:lnTo>
                                        <a:pt x="1781" y="9"/>
                                      </a:lnTo>
                                      <a:lnTo>
                                        <a:pt x="1781" y="0"/>
                                      </a:lnTo>
                                      <a:close/>
                                      <a:moveTo>
                                        <a:pt x="1893" y="0"/>
                                      </a:moveTo>
                                      <a:lnTo>
                                        <a:pt x="1959" y="0"/>
                                      </a:lnTo>
                                      <a:lnTo>
                                        <a:pt x="1959" y="9"/>
                                      </a:lnTo>
                                      <a:lnTo>
                                        <a:pt x="1893" y="9"/>
                                      </a:lnTo>
                                      <a:lnTo>
                                        <a:pt x="1893" y="0"/>
                                      </a:lnTo>
                                      <a:close/>
                                      <a:moveTo>
                                        <a:pt x="2004" y="0"/>
                                      </a:moveTo>
                                      <a:lnTo>
                                        <a:pt x="2071" y="0"/>
                                      </a:lnTo>
                                      <a:lnTo>
                                        <a:pt x="2071" y="9"/>
                                      </a:lnTo>
                                      <a:lnTo>
                                        <a:pt x="2004" y="9"/>
                                      </a:lnTo>
                                      <a:lnTo>
                                        <a:pt x="2004" y="0"/>
                                      </a:lnTo>
                                      <a:close/>
                                      <a:moveTo>
                                        <a:pt x="2115" y="0"/>
                                      </a:moveTo>
                                      <a:lnTo>
                                        <a:pt x="2138" y="0"/>
                                      </a:lnTo>
                                      <a:lnTo>
                                        <a:pt x="2138" y="9"/>
                                      </a:lnTo>
                                      <a:lnTo>
                                        <a:pt x="2115" y="9"/>
                                      </a:lnTo>
                                      <a:lnTo>
                                        <a:pt x="211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50" name="Line 3768"/>
                              <wps:cNvCnPr/>
                              <wps:spPr bwMode="auto">
                                <a:xfrm>
                                  <a:off x="233045" y="869315"/>
                                  <a:ext cx="558800" cy="3333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51" name="Line 3769"/>
                              <wps:cNvCnPr/>
                              <wps:spPr bwMode="auto">
                                <a:xfrm flipV="1">
                                  <a:off x="791845" y="869315"/>
                                  <a:ext cx="798830" cy="3333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52" name="Freeform 377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32410" y="866775"/>
                                  <a:ext cx="941070" cy="168910"/>
                                </a:xfrm>
                                <a:custGeom>
                                  <a:avLst/>
                                  <a:gdLst>
                                    <a:gd name="T0" fmla="*/ 68 w 1482"/>
                                    <a:gd name="T1" fmla="*/ 11 h 266"/>
                                    <a:gd name="T2" fmla="*/ 0 w 1482"/>
                                    <a:gd name="T3" fmla="*/ 9 h 266"/>
                                    <a:gd name="T4" fmla="*/ 111 w 1482"/>
                                    <a:gd name="T5" fmla="*/ 19 h 266"/>
                                    <a:gd name="T6" fmla="*/ 174 w 1482"/>
                                    <a:gd name="T7" fmla="*/ 39 h 266"/>
                                    <a:gd name="T8" fmla="*/ 111 w 1482"/>
                                    <a:gd name="T9" fmla="*/ 19 h 266"/>
                                    <a:gd name="T10" fmla="*/ 285 w 1482"/>
                                    <a:gd name="T11" fmla="*/ 49 h 266"/>
                                    <a:gd name="T12" fmla="*/ 218 w 1482"/>
                                    <a:gd name="T13" fmla="*/ 46 h 266"/>
                                    <a:gd name="T14" fmla="*/ 329 w 1482"/>
                                    <a:gd name="T15" fmla="*/ 57 h 266"/>
                                    <a:gd name="T16" fmla="*/ 392 w 1482"/>
                                    <a:gd name="T17" fmla="*/ 77 h 266"/>
                                    <a:gd name="T18" fmla="*/ 329 w 1482"/>
                                    <a:gd name="T19" fmla="*/ 57 h 266"/>
                                    <a:gd name="T20" fmla="*/ 503 w 1482"/>
                                    <a:gd name="T21" fmla="*/ 87 h 266"/>
                                    <a:gd name="T22" fmla="*/ 435 w 1482"/>
                                    <a:gd name="T23" fmla="*/ 84 h 266"/>
                                    <a:gd name="T24" fmla="*/ 546 w 1482"/>
                                    <a:gd name="T25" fmla="*/ 94 h 266"/>
                                    <a:gd name="T26" fmla="*/ 609 w 1482"/>
                                    <a:gd name="T27" fmla="*/ 115 h 266"/>
                                    <a:gd name="T28" fmla="*/ 546 w 1482"/>
                                    <a:gd name="T29" fmla="*/ 94 h 266"/>
                                    <a:gd name="T30" fmla="*/ 720 w 1482"/>
                                    <a:gd name="T31" fmla="*/ 125 h 266"/>
                                    <a:gd name="T32" fmla="*/ 653 w 1482"/>
                                    <a:gd name="T33" fmla="*/ 122 h 266"/>
                                    <a:gd name="T34" fmla="*/ 764 w 1482"/>
                                    <a:gd name="T35" fmla="*/ 132 h 266"/>
                                    <a:gd name="T36" fmla="*/ 827 w 1482"/>
                                    <a:gd name="T37" fmla="*/ 152 h 266"/>
                                    <a:gd name="T38" fmla="*/ 764 w 1482"/>
                                    <a:gd name="T39" fmla="*/ 132 h 266"/>
                                    <a:gd name="T40" fmla="*/ 938 w 1482"/>
                                    <a:gd name="T41" fmla="*/ 163 h 266"/>
                                    <a:gd name="T42" fmla="*/ 870 w 1482"/>
                                    <a:gd name="T43" fmla="*/ 160 h 266"/>
                                    <a:gd name="T44" fmla="*/ 981 w 1482"/>
                                    <a:gd name="T45" fmla="*/ 170 h 266"/>
                                    <a:gd name="T46" fmla="*/ 1044 w 1482"/>
                                    <a:gd name="T47" fmla="*/ 190 h 266"/>
                                    <a:gd name="T48" fmla="*/ 981 w 1482"/>
                                    <a:gd name="T49" fmla="*/ 170 h 266"/>
                                    <a:gd name="T50" fmla="*/ 1155 w 1482"/>
                                    <a:gd name="T51" fmla="*/ 200 h 266"/>
                                    <a:gd name="T52" fmla="*/ 1088 w 1482"/>
                                    <a:gd name="T53" fmla="*/ 198 h 266"/>
                                    <a:gd name="T54" fmla="*/ 1199 w 1482"/>
                                    <a:gd name="T55" fmla="*/ 208 h 266"/>
                                    <a:gd name="T56" fmla="*/ 1262 w 1482"/>
                                    <a:gd name="T57" fmla="*/ 228 h 266"/>
                                    <a:gd name="T58" fmla="*/ 1199 w 1482"/>
                                    <a:gd name="T59" fmla="*/ 208 h 266"/>
                                    <a:gd name="T60" fmla="*/ 1373 w 1482"/>
                                    <a:gd name="T61" fmla="*/ 238 h 266"/>
                                    <a:gd name="T62" fmla="*/ 1305 w 1482"/>
                                    <a:gd name="T63" fmla="*/ 236 h 266"/>
                                    <a:gd name="T64" fmla="*/ 1417 w 1482"/>
                                    <a:gd name="T65" fmla="*/ 246 h 266"/>
                                    <a:gd name="T66" fmla="*/ 1479 w 1482"/>
                                    <a:gd name="T67" fmla="*/ 266 h 266"/>
                                    <a:gd name="T68" fmla="*/ 1417 w 1482"/>
                                    <a:gd name="T69" fmla="*/ 246 h 26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482" h="266">
                                      <a:moveTo>
                                        <a:pt x="3" y="0"/>
                                      </a:moveTo>
                                      <a:lnTo>
                                        <a:pt x="68" y="11"/>
                                      </a:lnTo>
                                      <a:lnTo>
                                        <a:pt x="65" y="20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3" y="0"/>
                                      </a:lnTo>
                                      <a:close/>
                                      <a:moveTo>
                                        <a:pt x="111" y="19"/>
                                      </a:moveTo>
                                      <a:lnTo>
                                        <a:pt x="177" y="30"/>
                                      </a:lnTo>
                                      <a:lnTo>
                                        <a:pt x="174" y="39"/>
                                      </a:lnTo>
                                      <a:lnTo>
                                        <a:pt x="109" y="28"/>
                                      </a:lnTo>
                                      <a:lnTo>
                                        <a:pt x="111" y="19"/>
                                      </a:lnTo>
                                      <a:close/>
                                      <a:moveTo>
                                        <a:pt x="220" y="38"/>
                                      </a:moveTo>
                                      <a:lnTo>
                                        <a:pt x="285" y="49"/>
                                      </a:lnTo>
                                      <a:lnTo>
                                        <a:pt x="283" y="58"/>
                                      </a:lnTo>
                                      <a:lnTo>
                                        <a:pt x="218" y="46"/>
                                      </a:lnTo>
                                      <a:lnTo>
                                        <a:pt x="220" y="38"/>
                                      </a:lnTo>
                                      <a:close/>
                                      <a:moveTo>
                                        <a:pt x="329" y="57"/>
                                      </a:moveTo>
                                      <a:lnTo>
                                        <a:pt x="394" y="68"/>
                                      </a:lnTo>
                                      <a:lnTo>
                                        <a:pt x="392" y="77"/>
                                      </a:lnTo>
                                      <a:lnTo>
                                        <a:pt x="326" y="65"/>
                                      </a:lnTo>
                                      <a:lnTo>
                                        <a:pt x="329" y="57"/>
                                      </a:lnTo>
                                      <a:close/>
                                      <a:moveTo>
                                        <a:pt x="438" y="76"/>
                                      </a:moveTo>
                                      <a:lnTo>
                                        <a:pt x="503" y="87"/>
                                      </a:lnTo>
                                      <a:lnTo>
                                        <a:pt x="501" y="96"/>
                                      </a:lnTo>
                                      <a:lnTo>
                                        <a:pt x="435" y="84"/>
                                      </a:lnTo>
                                      <a:lnTo>
                                        <a:pt x="438" y="76"/>
                                      </a:lnTo>
                                      <a:close/>
                                      <a:moveTo>
                                        <a:pt x="546" y="94"/>
                                      </a:moveTo>
                                      <a:lnTo>
                                        <a:pt x="612" y="106"/>
                                      </a:lnTo>
                                      <a:lnTo>
                                        <a:pt x="609" y="115"/>
                                      </a:lnTo>
                                      <a:lnTo>
                                        <a:pt x="544" y="103"/>
                                      </a:lnTo>
                                      <a:lnTo>
                                        <a:pt x="546" y="94"/>
                                      </a:lnTo>
                                      <a:close/>
                                      <a:moveTo>
                                        <a:pt x="655" y="113"/>
                                      </a:moveTo>
                                      <a:lnTo>
                                        <a:pt x="720" y="125"/>
                                      </a:lnTo>
                                      <a:lnTo>
                                        <a:pt x="718" y="133"/>
                                      </a:lnTo>
                                      <a:lnTo>
                                        <a:pt x="653" y="122"/>
                                      </a:lnTo>
                                      <a:lnTo>
                                        <a:pt x="655" y="113"/>
                                      </a:lnTo>
                                      <a:close/>
                                      <a:moveTo>
                                        <a:pt x="764" y="132"/>
                                      </a:moveTo>
                                      <a:lnTo>
                                        <a:pt x="829" y="144"/>
                                      </a:lnTo>
                                      <a:lnTo>
                                        <a:pt x="827" y="152"/>
                                      </a:lnTo>
                                      <a:lnTo>
                                        <a:pt x="762" y="141"/>
                                      </a:lnTo>
                                      <a:lnTo>
                                        <a:pt x="764" y="132"/>
                                      </a:lnTo>
                                      <a:close/>
                                      <a:moveTo>
                                        <a:pt x="873" y="151"/>
                                      </a:moveTo>
                                      <a:lnTo>
                                        <a:pt x="938" y="163"/>
                                      </a:lnTo>
                                      <a:lnTo>
                                        <a:pt x="936" y="171"/>
                                      </a:lnTo>
                                      <a:lnTo>
                                        <a:pt x="870" y="160"/>
                                      </a:lnTo>
                                      <a:lnTo>
                                        <a:pt x="873" y="151"/>
                                      </a:lnTo>
                                      <a:close/>
                                      <a:moveTo>
                                        <a:pt x="981" y="170"/>
                                      </a:moveTo>
                                      <a:lnTo>
                                        <a:pt x="1047" y="182"/>
                                      </a:lnTo>
                                      <a:lnTo>
                                        <a:pt x="1044" y="190"/>
                                      </a:lnTo>
                                      <a:lnTo>
                                        <a:pt x="979" y="179"/>
                                      </a:lnTo>
                                      <a:lnTo>
                                        <a:pt x="981" y="170"/>
                                      </a:lnTo>
                                      <a:close/>
                                      <a:moveTo>
                                        <a:pt x="1090" y="189"/>
                                      </a:moveTo>
                                      <a:lnTo>
                                        <a:pt x="1155" y="200"/>
                                      </a:lnTo>
                                      <a:lnTo>
                                        <a:pt x="1153" y="209"/>
                                      </a:lnTo>
                                      <a:lnTo>
                                        <a:pt x="1088" y="198"/>
                                      </a:lnTo>
                                      <a:lnTo>
                                        <a:pt x="1090" y="189"/>
                                      </a:lnTo>
                                      <a:close/>
                                      <a:moveTo>
                                        <a:pt x="1199" y="208"/>
                                      </a:moveTo>
                                      <a:lnTo>
                                        <a:pt x="1264" y="219"/>
                                      </a:lnTo>
                                      <a:lnTo>
                                        <a:pt x="1262" y="228"/>
                                      </a:lnTo>
                                      <a:lnTo>
                                        <a:pt x="1197" y="217"/>
                                      </a:lnTo>
                                      <a:lnTo>
                                        <a:pt x="1199" y="208"/>
                                      </a:lnTo>
                                      <a:close/>
                                      <a:moveTo>
                                        <a:pt x="1308" y="227"/>
                                      </a:moveTo>
                                      <a:lnTo>
                                        <a:pt x="1373" y="238"/>
                                      </a:lnTo>
                                      <a:lnTo>
                                        <a:pt x="1371" y="247"/>
                                      </a:lnTo>
                                      <a:lnTo>
                                        <a:pt x="1305" y="236"/>
                                      </a:lnTo>
                                      <a:lnTo>
                                        <a:pt x="1308" y="227"/>
                                      </a:lnTo>
                                      <a:close/>
                                      <a:moveTo>
                                        <a:pt x="1417" y="246"/>
                                      </a:moveTo>
                                      <a:lnTo>
                                        <a:pt x="1482" y="257"/>
                                      </a:lnTo>
                                      <a:lnTo>
                                        <a:pt x="1479" y="266"/>
                                      </a:lnTo>
                                      <a:lnTo>
                                        <a:pt x="1414" y="255"/>
                                      </a:lnTo>
                                      <a:lnTo>
                                        <a:pt x="1417" y="24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54" name="Line 3771"/>
                              <wps:cNvCnPr/>
                              <wps:spPr bwMode="auto">
                                <a:xfrm>
                                  <a:off x="871855" y="193675"/>
                                  <a:ext cx="718820" cy="6756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55" name="Line 3772"/>
                              <wps:cNvCnPr/>
                              <wps:spPr bwMode="auto">
                                <a:xfrm flipH="1">
                                  <a:off x="791845" y="193675"/>
                                  <a:ext cx="80010" cy="10090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56" name="Line 3773"/>
                              <wps:cNvCnPr/>
                              <wps:spPr bwMode="auto">
                                <a:xfrm flipH="1">
                                  <a:off x="233045" y="193675"/>
                                  <a:ext cx="638810" cy="6756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57" name="Freeform 377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868045" y="193675"/>
                                  <a:ext cx="7620" cy="767715"/>
                                </a:xfrm>
                                <a:custGeom>
                                  <a:avLst/>
                                  <a:gdLst>
                                    <a:gd name="T0" fmla="*/ 12 w 12"/>
                                    <a:gd name="T1" fmla="*/ 53 h 1209"/>
                                    <a:gd name="T2" fmla="*/ 0 w 12"/>
                                    <a:gd name="T3" fmla="*/ 0 h 1209"/>
                                    <a:gd name="T4" fmla="*/ 12 w 12"/>
                                    <a:gd name="T5" fmla="*/ 89 h 1209"/>
                                    <a:gd name="T6" fmla="*/ 0 w 12"/>
                                    <a:gd name="T7" fmla="*/ 142 h 1209"/>
                                    <a:gd name="T8" fmla="*/ 12 w 12"/>
                                    <a:gd name="T9" fmla="*/ 89 h 1209"/>
                                    <a:gd name="T10" fmla="*/ 12 w 12"/>
                                    <a:gd name="T11" fmla="*/ 231 h 1209"/>
                                    <a:gd name="T12" fmla="*/ 0 w 12"/>
                                    <a:gd name="T13" fmla="*/ 177 h 1209"/>
                                    <a:gd name="T14" fmla="*/ 12 w 12"/>
                                    <a:gd name="T15" fmla="*/ 266 h 1209"/>
                                    <a:gd name="T16" fmla="*/ 0 w 12"/>
                                    <a:gd name="T17" fmla="*/ 320 h 1209"/>
                                    <a:gd name="T18" fmla="*/ 12 w 12"/>
                                    <a:gd name="T19" fmla="*/ 266 h 1209"/>
                                    <a:gd name="T20" fmla="*/ 12 w 12"/>
                                    <a:gd name="T21" fmla="*/ 409 h 1209"/>
                                    <a:gd name="T22" fmla="*/ 0 w 12"/>
                                    <a:gd name="T23" fmla="*/ 355 h 1209"/>
                                    <a:gd name="T24" fmla="*/ 12 w 12"/>
                                    <a:gd name="T25" fmla="*/ 444 h 1209"/>
                                    <a:gd name="T26" fmla="*/ 0 w 12"/>
                                    <a:gd name="T27" fmla="*/ 498 h 1209"/>
                                    <a:gd name="T28" fmla="*/ 12 w 12"/>
                                    <a:gd name="T29" fmla="*/ 444 h 1209"/>
                                    <a:gd name="T30" fmla="*/ 12 w 12"/>
                                    <a:gd name="T31" fmla="*/ 586 h 1209"/>
                                    <a:gd name="T32" fmla="*/ 0 w 12"/>
                                    <a:gd name="T33" fmla="*/ 533 h 1209"/>
                                    <a:gd name="T34" fmla="*/ 12 w 12"/>
                                    <a:gd name="T35" fmla="*/ 622 h 1209"/>
                                    <a:gd name="T36" fmla="*/ 0 w 12"/>
                                    <a:gd name="T37" fmla="*/ 675 h 1209"/>
                                    <a:gd name="T38" fmla="*/ 12 w 12"/>
                                    <a:gd name="T39" fmla="*/ 622 h 1209"/>
                                    <a:gd name="T40" fmla="*/ 12 w 12"/>
                                    <a:gd name="T41" fmla="*/ 764 h 1209"/>
                                    <a:gd name="T42" fmla="*/ 0 w 12"/>
                                    <a:gd name="T43" fmla="*/ 711 h 1209"/>
                                    <a:gd name="T44" fmla="*/ 12 w 12"/>
                                    <a:gd name="T45" fmla="*/ 800 h 1209"/>
                                    <a:gd name="T46" fmla="*/ 0 w 12"/>
                                    <a:gd name="T47" fmla="*/ 853 h 1209"/>
                                    <a:gd name="T48" fmla="*/ 12 w 12"/>
                                    <a:gd name="T49" fmla="*/ 800 h 1209"/>
                                    <a:gd name="T50" fmla="*/ 12 w 12"/>
                                    <a:gd name="T51" fmla="*/ 942 h 1209"/>
                                    <a:gd name="T52" fmla="*/ 0 w 12"/>
                                    <a:gd name="T53" fmla="*/ 889 h 1209"/>
                                    <a:gd name="T54" fmla="*/ 12 w 12"/>
                                    <a:gd name="T55" fmla="*/ 978 h 1209"/>
                                    <a:gd name="T56" fmla="*/ 0 w 12"/>
                                    <a:gd name="T57" fmla="*/ 1031 h 1209"/>
                                    <a:gd name="T58" fmla="*/ 12 w 12"/>
                                    <a:gd name="T59" fmla="*/ 978 h 1209"/>
                                    <a:gd name="T60" fmla="*/ 12 w 12"/>
                                    <a:gd name="T61" fmla="*/ 1120 h 1209"/>
                                    <a:gd name="T62" fmla="*/ 0 w 12"/>
                                    <a:gd name="T63" fmla="*/ 1067 h 1209"/>
                                    <a:gd name="T64" fmla="*/ 12 w 12"/>
                                    <a:gd name="T65" fmla="*/ 1155 h 1209"/>
                                    <a:gd name="T66" fmla="*/ 0 w 12"/>
                                    <a:gd name="T67" fmla="*/ 1209 h 1209"/>
                                    <a:gd name="T68" fmla="*/ 12 w 12"/>
                                    <a:gd name="T69" fmla="*/ 1155 h 120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2" h="1209">
                                      <a:moveTo>
                                        <a:pt x="12" y="0"/>
                                      </a:moveTo>
                                      <a:lnTo>
                                        <a:pt x="12" y="53"/>
                                      </a:lnTo>
                                      <a:lnTo>
                                        <a:pt x="0" y="53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2" y="0"/>
                                      </a:lnTo>
                                      <a:close/>
                                      <a:moveTo>
                                        <a:pt x="12" y="89"/>
                                      </a:moveTo>
                                      <a:lnTo>
                                        <a:pt x="12" y="142"/>
                                      </a:lnTo>
                                      <a:lnTo>
                                        <a:pt x="0" y="142"/>
                                      </a:lnTo>
                                      <a:lnTo>
                                        <a:pt x="0" y="89"/>
                                      </a:lnTo>
                                      <a:lnTo>
                                        <a:pt x="12" y="89"/>
                                      </a:lnTo>
                                      <a:close/>
                                      <a:moveTo>
                                        <a:pt x="12" y="177"/>
                                      </a:moveTo>
                                      <a:lnTo>
                                        <a:pt x="12" y="231"/>
                                      </a:lnTo>
                                      <a:lnTo>
                                        <a:pt x="0" y="231"/>
                                      </a:lnTo>
                                      <a:lnTo>
                                        <a:pt x="0" y="177"/>
                                      </a:lnTo>
                                      <a:lnTo>
                                        <a:pt x="12" y="177"/>
                                      </a:lnTo>
                                      <a:close/>
                                      <a:moveTo>
                                        <a:pt x="12" y="266"/>
                                      </a:moveTo>
                                      <a:lnTo>
                                        <a:pt x="12" y="320"/>
                                      </a:lnTo>
                                      <a:lnTo>
                                        <a:pt x="0" y="320"/>
                                      </a:lnTo>
                                      <a:lnTo>
                                        <a:pt x="0" y="266"/>
                                      </a:lnTo>
                                      <a:lnTo>
                                        <a:pt x="12" y="266"/>
                                      </a:lnTo>
                                      <a:close/>
                                      <a:moveTo>
                                        <a:pt x="12" y="355"/>
                                      </a:moveTo>
                                      <a:lnTo>
                                        <a:pt x="12" y="409"/>
                                      </a:lnTo>
                                      <a:lnTo>
                                        <a:pt x="0" y="409"/>
                                      </a:lnTo>
                                      <a:lnTo>
                                        <a:pt x="0" y="355"/>
                                      </a:lnTo>
                                      <a:lnTo>
                                        <a:pt x="12" y="355"/>
                                      </a:lnTo>
                                      <a:close/>
                                      <a:moveTo>
                                        <a:pt x="12" y="444"/>
                                      </a:moveTo>
                                      <a:lnTo>
                                        <a:pt x="12" y="498"/>
                                      </a:lnTo>
                                      <a:lnTo>
                                        <a:pt x="0" y="498"/>
                                      </a:lnTo>
                                      <a:lnTo>
                                        <a:pt x="0" y="444"/>
                                      </a:lnTo>
                                      <a:lnTo>
                                        <a:pt x="12" y="444"/>
                                      </a:lnTo>
                                      <a:close/>
                                      <a:moveTo>
                                        <a:pt x="12" y="533"/>
                                      </a:moveTo>
                                      <a:lnTo>
                                        <a:pt x="12" y="586"/>
                                      </a:lnTo>
                                      <a:lnTo>
                                        <a:pt x="0" y="586"/>
                                      </a:lnTo>
                                      <a:lnTo>
                                        <a:pt x="0" y="533"/>
                                      </a:lnTo>
                                      <a:lnTo>
                                        <a:pt x="12" y="533"/>
                                      </a:lnTo>
                                      <a:close/>
                                      <a:moveTo>
                                        <a:pt x="12" y="622"/>
                                      </a:moveTo>
                                      <a:lnTo>
                                        <a:pt x="12" y="675"/>
                                      </a:lnTo>
                                      <a:lnTo>
                                        <a:pt x="0" y="675"/>
                                      </a:lnTo>
                                      <a:lnTo>
                                        <a:pt x="0" y="622"/>
                                      </a:lnTo>
                                      <a:lnTo>
                                        <a:pt x="12" y="622"/>
                                      </a:lnTo>
                                      <a:close/>
                                      <a:moveTo>
                                        <a:pt x="12" y="711"/>
                                      </a:moveTo>
                                      <a:lnTo>
                                        <a:pt x="12" y="764"/>
                                      </a:lnTo>
                                      <a:lnTo>
                                        <a:pt x="0" y="764"/>
                                      </a:lnTo>
                                      <a:lnTo>
                                        <a:pt x="0" y="711"/>
                                      </a:lnTo>
                                      <a:lnTo>
                                        <a:pt x="12" y="711"/>
                                      </a:lnTo>
                                      <a:close/>
                                      <a:moveTo>
                                        <a:pt x="12" y="800"/>
                                      </a:moveTo>
                                      <a:lnTo>
                                        <a:pt x="12" y="853"/>
                                      </a:lnTo>
                                      <a:lnTo>
                                        <a:pt x="0" y="853"/>
                                      </a:lnTo>
                                      <a:lnTo>
                                        <a:pt x="0" y="800"/>
                                      </a:lnTo>
                                      <a:lnTo>
                                        <a:pt x="12" y="800"/>
                                      </a:lnTo>
                                      <a:close/>
                                      <a:moveTo>
                                        <a:pt x="12" y="889"/>
                                      </a:moveTo>
                                      <a:lnTo>
                                        <a:pt x="12" y="942"/>
                                      </a:lnTo>
                                      <a:lnTo>
                                        <a:pt x="0" y="942"/>
                                      </a:lnTo>
                                      <a:lnTo>
                                        <a:pt x="0" y="889"/>
                                      </a:lnTo>
                                      <a:lnTo>
                                        <a:pt x="12" y="889"/>
                                      </a:lnTo>
                                      <a:close/>
                                      <a:moveTo>
                                        <a:pt x="12" y="978"/>
                                      </a:moveTo>
                                      <a:lnTo>
                                        <a:pt x="12" y="1031"/>
                                      </a:lnTo>
                                      <a:lnTo>
                                        <a:pt x="0" y="1031"/>
                                      </a:lnTo>
                                      <a:lnTo>
                                        <a:pt x="0" y="978"/>
                                      </a:lnTo>
                                      <a:lnTo>
                                        <a:pt x="12" y="978"/>
                                      </a:lnTo>
                                      <a:close/>
                                      <a:moveTo>
                                        <a:pt x="12" y="1067"/>
                                      </a:moveTo>
                                      <a:lnTo>
                                        <a:pt x="12" y="1120"/>
                                      </a:lnTo>
                                      <a:lnTo>
                                        <a:pt x="0" y="1120"/>
                                      </a:lnTo>
                                      <a:lnTo>
                                        <a:pt x="0" y="1067"/>
                                      </a:lnTo>
                                      <a:lnTo>
                                        <a:pt x="12" y="1067"/>
                                      </a:lnTo>
                                      <a:close/>
                                      <a:moveTo>
                                        <a:pt x="12" y="1155"/>
                                      </a:moveTo>
                                      <a:lnTo>
                                        <a:pt x="12" y="1209"/>
                                      </a:lnTo>
                                      <a:lnTo>
                                        <a:pt x="0" y="1209"/>
                                      </a:lnTo>
                                      <a:lnTo>
                                        <a:pt x="0" y="1155"/>
                                      </a:lnTo>
                                      <a:lnTo>
                                        <a:pt x="12" y="115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58" name="Line 3775"/>
                              <wps:cNvCnPr/>
                              <wps:spPr bwMode="auto">
                                <a:xfrm>
                                  <a:off x="871855" y="193675"/>
                                  <a:ext cx="319405" cy="842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59" name="Rectangle 37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6940" y="858520"/>
                                  <a:ext cx="52705" cy="146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E6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E6B">
                                      <w:rPr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I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60" name="Rectangle 37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03325" y="1022350"/>
                                  <a:ext cx="8763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E6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E6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61" name="Rectangle 37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33220" y="762635"/>
                                  <a:ext cx="8318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E6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E6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62" name="Rectangle 37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4855" y="121412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E6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E6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63" name="Rectangle 37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9695" y="75184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E6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E6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68" name="Rectangle 37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2645" y="34290"/>
                                  <a:ext cx="8001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E6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E6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69" name="Oval 37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2885" y="861060"/>
                                  <a:ext cx="2095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70" name="Oval 37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79880" y="861060"/>
                                  <a:ext cx="2095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71" name="Oval 37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81050" y="1194435"/>
                                  <a:ext cx="20955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72" name="Oval 37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1060" y="184785"/>
                                  <a:ext cx="2159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765" o:spid="_x0000_s1217" editas="canvas" style="width:144.7pt;height:110.7pt;mso-position-horizontal-relative:char;mso-position-vertical-relative:line" coordsize="18376,140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">
                      <v:shape id="_x0000_s1218" type="#_x0000_t75" style="position:absolute;width:18376;height:14058;visibility:visible;mso-wrap-style:square">
                        <v:fill o:detectmouseclick="t"/>
                        <v:path o:connecttype="none"/>
                      </v:shape>
                      <v:shape id="Freeform 3767" o:spid="_x0000_s1219" style="position:absolute;left:2330;top:8667;width:13576;height:57;visibility:visible;mso-wrap-style:square;v-text-anchor:top" coordsize="2138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" path="m,l67,r,9l,9,,xm112,r66,l178,9r-66,l112,xm223,r67,l290,9r-67,l223,xm334,r67,l401,9r-67,l334,xm446,r66,l512,9r-66,l446,xm557,r67,l624,9r-67,l557,xm668,r67,l735,9r-67,l668,xm780,r66,l846,9r-66,l780,xm891,r67,l958,9r-67,l891,xm1002,r67,l1069,9r-67,l1002,xm1113,r67,l1180,9r-67,l1113,xm1225,r67,l1292,9r-67,l1225,xm1336,r67,l1403,9r-67,l1336,xm1447,r67,l1514,9r-67,l1447,xm1559,r67,l1626,9r-67,l1559,xm1670,r67,l1737,9r-67,l1670,xm1781,r67,l1848,9r-67,l1781,xm1893,r66,l1959,9r-66,l1893,xm2004,r67,l2071,9r-67,l2004,xm2115,r23,l2138,9r-23,l2115,xe" fillcolor="black" strokeweight=".1pt">
                        <v:stroke joinstyle="bevel"/>
                        <v:path arrowok="t" o:connecttype="custom" o:connectlocs="42545,0;0,5715;71120,0;113030,5715;71120,0;184150,0;141605,5715;212090,0;254635,5715;212090,0;325120,0;283210,5715;353695,0;396240,5715;353695,0;466725,0;424180,5715;495300,0;537210,5715;495300,0;608330,0;565785,5715;636270,0;678815,5715;636270,0;749300,0;706755,5715;777875,0;820420,5715;777875,0;890905,0;848360,5715;918845,0;961390,5715;918845,0;1032510,0;989965,5715;1060450,0;1102995,5715;1060450,0;1173480,0;1130935,5715;1202055,0;1243965,5715;1202055,0;1315085,0;1272540,5715;1343025,0;1357630,5715;1343025,0" o:connectangles="0,0,0,0,0,0,0,0,0,0,0,0,0,0,0,0,0,0,0,0,0,0,0,0,0,0,0,0,0,0,0,0,0,0,0,0,0,0,0,0,0,0,0,0,0,0,0,0,0,0"/>
                        <o:lock v:ext="edit" verticies="t"/>
                      </v:shape>
                      <v:line id="Line 3768" o:spid="_x0000_s1220" style="position:absolute;visibility:visible;mso-wrap-style:square" from="2330,8693" to="7918,12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" strokeweight=".55pt">
                        <v:stroke joinstyle="miter"/>
                      </v:line>
                      <v:line id="Line 3769" o:spid="_x0000_s1221" style="position:absolute;flip:y;visibility:visible;mso-wrap-style:square" from="7918,8693" to="15906,12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" strokeweight=".55pt">
                        <v:stroke joinstyle="miter"/>
                      </v:line>
                      <v:shape id="Freeform 3770" o:spid="_x0000_s1222" style="position:absolute;left:2324;top:8667;width:9410;height:1689;visibility:visible;mso-wrap-style:square;v-text-anchor:top" coordsize="1482,2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" path="m3,l68,11r-3,9l,9,3,xm111,19r66,11l174,39,109,28r2,-9xm220,38r65,11l283,58,218,46r2,-8xm329,57r65,11l392,77,326,65r3,-8xm438,76r65,11l501,96,435,84r3,-8xm546,94r66,12l609,115,544,103r2,-9xm655,113r65,12l718,133,653,122r2,-9xm764,132r65,12l827,152,762,141r2,-9xm873,151r65,12l936,171,870,160r3,-9xm981,170r66,12l1044,190,979,179r2,-9xm1090,189r65,11l1153,209r-65,-11l1090,189xm1199,208r65,11l1262,228r-65,-11l1199,208xm1308,227r65,11l1371,247r-66,-11l1308,227xm1417,246r65,11l1479,266r-65,-11l1417,246xe" fillcolor="black" strokeweight=".1pt">
                        <v:stroke joinstyle="bevel"/>
                        <v:path arrowok="t" o:connecttype="custom" o:connectlocs="43180,6985;0,5715;70485,12065;110490,24765;70485,12065;180975,31115;138430,29210;208915,36195;248920,48895;208915,36195;319405,55245;276225,53340;346710,59690;386715,73025;346710,59690;457200,79375;414655,77470;485140,83820;525145,96520;485140,83820;595630,103505;552450,101600;622935,107950;662940,120650;622935,107950;733425,127000;690880,125730;761365,132080;801370,144780;761365,132080;871855,151130;828675,149860;899795,156210;939165,168910;899795,156210" o:connectangles="0,0,0,0,0,0,0,0,0,0,0,0,0,0,0,0,0,0,0,0,0,0,0,0,0,0,0,0,0,0,0,0,0,0,0"/>
                        <o:lock v:ext="edit" verticies="t"/>
                      </v:shape>
                      <v:line id="Line 3771" o:spid="_x0000_s1223" style="position:absolute;visibility:visible;mso-wrap-style:square" from="8718,1936" to="15906,86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" strokeweight=".55pt">
                        <v:stroke joinstyle="miter"/>
                      </v:line>
                      <v:line id="Line 3772" o:spid="_x0000_s1224" style="position:absolute;flip:x;visibility:visible;mso-wrap-style:square" from="7918,1936" to="8718,12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" strokeweight=".55pt">
                        <v:stroke joinstyle="miter"/>
                      </v:line>
                      <v:line id="Line 3773" o:spid="_x0000_s1225" style="position:absolute;flip:x;visibility:visible;mso-wrap-style:square" from="2330,1936" to="8718,86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" strokeweight=".55pt">
                        <v:stroke joinstyle="miter"/>
                      </v:line>
                      <v:shape id="Freeform 3774" o:spid="_x0000_s1226" style="position:absolute;left:8680;top:1936;width:76;height:7677;visibility:visible;mso-wrap-style:square;v-text-anchor:top" coordsize="12,12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" path="m12,r,53l,53,,,12,xm12,89r,53l,142,,89r12,xm12,177r,54l,231,,177r12,xm12,266r,54l,320,,266r12,xm12,355r,54l,409,,355r12,xm12,444r,54l,498,,444r12,xm12,533r,53l,586,,533r12,xm12,622r,53l,675,,622r12,xm12,711r,53l,764,,711r12,xm12,800r,53l,853,,800r12,xm12,889r,53l,942,,889r12,xm12,978r,53l,1031,,978r12,xm12,1067r,53l,1120r,-53l12,1067xm12,1155r,54l,1209r,-54l12,1155xe" fillcolor="black" strokeweight=".1pt">
                        <v:stroke joinstyle="bevel"/>
                        <v:path arrowok="t" o:connecttype="custom" o:connectlocs="7620,33655;0,0;7620,56515;0,90170;7620,56515;7620,146685;0,112395;7620,168910;0,203200;7620,168910;7620,259715;0,225425;7620,281940;0,316230;7620,281940;7620,372110;0,338455;7620,394970;0,428625;7620,394970;7620,485140;0,451485;7620,508000;0,541655;7620,508000;7620,598170;0,564515;7620,621030;0,654685;7620,621030;7620,711200;0,677545;7620,733425;0,767715;7620,733425" o:connectangles="0,0,0,0,0,0,0,0,0,0,0,0,0,0,0,0,0,0,0,0,0,0,0,0,0,0,0,0,0,0,0,0,0,0,0"/>
                        <o:lock v:ext="edit" verticies="t"/>
                      </v:shape>
                      <v:line id="Line 3775" o:spid="_x0000_s1227" style="position:absolute;visibility:visible;mso-wrap-style:square" from="8718,1936" to="11912,103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" strokeweight=".55pt">
                        <v:stroke joinstyle="miter"/>
                      </v:line>
                      <v:rect id="Rectangle 3776" o:spid="_x0000_s1228" style="position:absolute;left:9169;top:8585;width:527;height:14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35E6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E6B">
                                <w:rPr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</w:txbxContent>
                        </v:textbox>
                      </v:rect>
                      <v:rect id="Rectangle 3777" o:spid="_x0000_s1229" style="position:absolute;left:12033;top:10223;width:876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435E6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E6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v:textbox>
                      </v:rect>
                      <v:rect id="Rectangle 3778" o:spid="_x0000_s1230" style="position:absolute;left:16332;top:7626;width:832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35E6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E6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779" o:spid="_x0000_s1231" style="position:absolute;left:7448;top:12141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35E6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E6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780" o:spid="_x0000_s1232" style="position:absolute;left:996;top:7518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35E6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E6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781" o:spid="_x0000_s1233" style="position:absolute;left:8426;top:342;width:80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435E6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E6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oval id="Oval 3782" o:spid="_x0000_s1234" style="position:absolute;left:2228;top:8610;width:210;height: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" fillcolor="black" strokeweight="0"/>
                      <v:oval id="Oval 3783" o:spid="_x0000_s1235" style="position:absolute;left:15798;top:8610;width:210;height: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" fillcolor="black" strokeweight="0"/>
                      <v:oval id="Oval 3784" o:spid="_x0000_s1236" style="position:absolute;left:7810;top:11944;width:210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" fillcolor="black" strokeweight="0"/>
                      <v:oval id="Oval 3785" o:spid="_x0000_s1237" style="position:absolute;left:8610;top:1847;width:216;height: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790DA3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610F8A">
        <w:rPr>
          <w:noProof/>
          <w:sz w:val="26"/>
          <w:szCs w:val="26"/>
        </w:rPr>
        <w:t xml:space="preserve">Vậy thể tích khối chóp </w:t>
      </w:r>
      <w:r w:rsidR="007A1347" w:rsidRPr="00610F8A">
        <w:rPr>
          <w:noProof/>
          <w:position w:val="-26"/>
          <w:sz w:val="26"/>
          <w:szCs w:val="26"/>
        </w:rPr>
        <w:object w:dxaOrig="2820" w:dyaOrig="720">
          <v:shape id="_x0000_i2128" type="#_x0000_t75" style="width:141pt;height:36pt" o:ole="">
            <v:imagedata r:id="rId2213" o:title=""/>
          </v:shape>
          <o:OLEObject Type="Embed" ProgID="Equation.DSMT4" ShapeID="_x0000_i2128" DrawAspect="Content" ObjectID="_1653458034" r:id="rId2214"/>
        </w:object>
      </w:r>
      <w:r w:rsidRPr="00610F8A">
        <w:rPr>
          <w:b/>
          <w:noProof/>
          <w:sz w:val="26"/>
          <w:szCs w:val="26"/>
        </w:rPr>
        <w:t xml:space="preserve"> Chọn C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>Câu 12.</w:t>
      </w:r>
      <w:r w:rsidRPr="00610F8A">
        <w:rPr>
          <w:sz w:val="26"/>
          <w:szCs w:val="26"/>
        </w:rPr>
        <w:t xml:space="preserve"> Xét hình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2129" type="#_x0000_t75" style="width:39.75pt;height:14.25pt" o:ole="">
            <v:imagedata r:id="rId2215" o:title=""/>
          </v:shape>
          <o:OLEObject Type="Embed" ProgID="Equation.DSMT4" ShapeID="_x0000_i2129" DrawAspect="Content" ObjectID="_1653458035" r:id="rId2216"/>
        </w:object>
      </w:r>
      <w:r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130" type="#_x0000_t75" style="width:30pt;height:14.25pt" o:ole="">
            <v:imagedata r:id="rId2217" o:title=""/>
          </v:shape>
          <o:OLEObject Type="Embed" ProgID="Equation.DSMT4" ShapeID="_x0000_i2130" DrawAspect="Content" ObjectID="_1653458036" r:id="rId2218"/>
        </w:object>
      </w:r>
      <w:r w:rsidRPr="00610F8A">
        <w:rPr>
          <w:sz w:val="26"/>
          <w:szCs w:val="26"/>
        </w:rPr>
        <w:t xml:space="preserve"> là tam giác đều cạnh </w:t>
      </w:r>
      <w:r w:rsidR="007A1347" w:rsidRPr="00610F8A">
        <w:rPr>
          <w:position w:val="-6"/>
          <w:sz w:val="26"/>
          <w:szCs w:val="26"/>
        </w:rPr>
        <w:object w:dxaOrig="340" w:dyaOrig="279">
          <v:shape id="_x0000_i2131" type="#_x0000_t75" style="width:17.25pt;height:14.25pt" o:ole="">
            <v:imagedata r:id="rId2219" o:title=""/>
          </v:shape>
          <o:OLEObject Type="Embed" ProgID="Equation.DSMT4" ShapeID="_x0000_i2131" DrawAspect="Content" ObjectID="_1653458037" r:id="rId2220"/>
        </w:object>
      </w:r>
      <w:r w:rsidR="007A1347" w:rsidRPr="00610F8A">
        <w:rPr>
          <w:position w:val="-12"/>
          <w:sz w:val="26"/>
          <w:szCs w:val="26"/>
        </w:rPr>
        <w:object w:dxaOrig="1780" w:dyaOrig="420">
          <v:shape id="_x0000_i2132" type="#_x0000_t75" style="width:89.25pt;height:21pt" o:ole="">
            <v:imagedata r:id="rId2221" o:title=""/>
          </v:shape>
          <o:OLEObject Type="Embed" ProgID="Equation.DSMT4" ShapeID="_x0000_i2132" DrawAspect="Content" ObjectID="_1653458038" r:id="rId2222"/>
        </w:object>
      </w:r>
      <w:r w:rsidRPr="00610F8A">
        <w:rPr>
          <w:sz w:val="26"/>
          <w:szCs w:val="26"/>
        </w:rPr>
        <w:t xml:space="preserve">. 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hể tích khối chóp </w:t>
      </w:r>
      <w:r w:rsidR="007A1347" w:rsidRPr="00610F8A">
        <w:rPr>
          <w:position w:val="-32"/>
          <w:sz w:val="26"/>
          <w:szCs w:val="26"/>
        </w:rPr>
        <w:object w:dxaOrig="5340" w:dyaOrig="760">
          <v:shape id="_x0000_i2133" type="#_x0000_t75" style="width:267pt;height:38.25pt" o:ole="">
            <v:imagedata r:id="rId2223" o:title=""/>
          </v:shape>
          <o:OLEObject Type="Embed" ProgID="Equation.DSMT4" ShapeID="_x0000_i2133" DrawAspect="Content" ObjectID="_1653458039" r:id="rId2224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D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790DA3">
        <w:rPr>
          <w:b/>
          <w:sz w:val="26"/>
          <w:szCs w:val="26"/>
          <w:lang w:val="fr-FR"/>
        </w:rPr>
        <w:t>Câu 13.</w:t>
      </w:r>
      <w:r w:rsidRPr="00790DA3">
        <w:rPr>
          <w:sz w:val="26"/>
          <w:szCs w:val="26"/>
          <w:lang w:val="fr-FR"/>
        </w:rPr>
        <w:t xml:space="preserve"> Gọi </w:t>
      </w:r>
      <w:r w:rsidR="007A1347" w:rsidRPr="00610F8A">
        <w:rPr>
          <w:position w:val="-4"/>
          <w:sz w:val="26"/>
          <w:szCs w:val="26"/>
        </w:rPr>
        <w:object w:dxaOrig="340" w:dyaOrig="260">
          <v:shape id="_x0000_i2134" type="#_x0000_t75" style="width:17.25pt;height:12.75pt" o:ole="">
            <v:imagedata r:id="rId2225" o:title=""/>
          </v:shape>
          <o:OLEObject Type="Embed" ProgID="Equation.DSMT4" ShapeID="_x0000_i2134" DrawAspect="Content" ObjectID="_1653458040" r:id="rId2226"/>
        </w:object>
      </w:r>
      <w:r w:rsidRPr="00790DA3">
        <w:rPr>
          <w:sz w:val="26"/>
          <w:szCs w:val="26"/>
          <w:lang w:val="fr-FR"/>
        </w:rPr>
        <w:t xml:space="preserve"> là trung điểm </w:t>
      </w:r>
      <w:r w:rsidR="007A1347" w:rsidRPr="00610F8A">
        <w:rPr>
          <w:position w:val="-6"/>
          <w:sz w:val="26"/>
          <w:szCs w:val="26"/>
        </w:rPr>
        <w:object w:dxaOrig="440" w:dyaOrig="279">
          <v:shape id="_x0000_i2135" type="#_x0000_t75" style="width:21.75pt;height:14.25pt" o:ole="">
            <v:imagedata r:id="rId2227" o:title=""/>
          </v:shape>
          <o:OLEObject Type="Embed" ProgID="Equation.DSMT4" ShapeID="_x0000_i2135" DrawAspect="Content" ObjectID="_1653458041" r:id="rId2228"/>
        </w:object>
      </w:r>
      <w:r w:rsidRPr="00790DA3">
        <w:rPr>
          <w:sz w:val="26"/>
          <w:szCs w:val="26"/>
          <w:lang w:val="fr-FR"/>
        </w:rPr>
        <w:t xml:space="preserve">. </w:t>
      </w:r>
      <w:r w:rsidRPr="00610F8A">
        <w:rPr>
          <w:sz w:val="26"/>
          <w:szCs w:val="26"/>
        </w:rPr>
        <w:t xml:space="preserve">Theo giả thiết, ta có </w:t>
      </w:r>
      <w:r w:rsidR="007A1347" w:rsidRPr="00610F8A">
        <w:rPr>
          <w:position w:val="-14"/>
          <w:sz w:val="26"/>
          <w:szCs w:val="26"/>
        </w:rPr>
        <w:object w:dxaOrig="2960" w:dyaOrig="400">
          <v:shape id="_x0000_i2136" type="#_x0000_t75" style="width:147.75pt;height:20.25pt" o:ole="">
            <v:imagedata r:id="rId2229" o:title=""/>
          </v:shape>
          <o:OLEObject Type="Embed" ProgID="Equation.DSMT4" ShapeID="_x0000_i2136" DrawAspect="Content" ObjectID="_1653458042" r:id="rId2230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924"/>
        <w:gridCol w:w="242"/>
        <w:gridCol w:w="2840"/>
        <w:gridCol w:w="130"/>
      </w:tblGrid>
      <w:tr w:rsidR="00DC5200" w:rsidRPr="00610F8A" w:rsidTr="00F52983">
        <w:tc>
          <w:tcPr>
            <w:tcW w:w="4845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137" type="#_x0000_t75" style="width:30pt;height:14.25pt" o:ole="">
                  <v:imagedata r:id="rId2231" o:title=""/>
                </v:shape>
                <o:OLEObject Type="Embed" ProgID="Equation.DSMT4" ShapeID="_x0000_i2137" DrawAspect="Content" ObjectID="_1653458043" r:id="rId2232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2160" w:dyaOrig="380">
                <v:shape id="_x0000_i2138" type="#_x0000_t75" style="width:108pt;height:18.75pt" o:ole="">
                  <v:imagedata r:id="rId2233" o:title=""/>
                </v:shape>
                <o:OLEObject Type="Embed" ProgID="Equation.DSMT4" ShapeID="_x0000_i2138" DrawAspect="Content" ObjectID="_1653458044" r:id="rId2234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580" w:dyaOrig="279">
                <v:shape id="_x0000_i2139" type="#_x0000_t75" style="width:29.25pt;height:14.25pt" o:ole="">
                  <v:imagedata r:id="rId2235" o:title=""/>
                </v:shape>
                <o:OLEObject Type="Embed" ProgID="Equation.DSMT4" ShapeID="_x0000_i2139" DrawAspect="Content" ObjectID="_1653458045" r:id="rId2236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</w:rPr>
            </w:pPr>
            <w:r w:rsidRPr="00610F8A">
              <w:rPr>
                <w:position w:val="-32"/>
                <w:sz w:val="26"/>
                <w:szCs w:val="26"/>
              </w:rPr>
              <w:object w:dxaOrig="4800" w:dyaOrig="859">
                <v:shape id="_x0000_i2140" type="#_x0000_t75" style="width:240pt;height:42.75pt" o:ole="">
                  <v:imagedata r:id="rId2237" o:title=""/>
                </v:shape>
                <o:OLEObject Type="Embed" ProgID="Equation.DSMT4" ShapeID="_x0000_i2140" DrawAspect="Content" ObjectID="_1653458046" r:id="rId2238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tam giác vuông cân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141" type="#_x0000_t75" style="width:30pt;height:14.25pt" o:ole="">
                  <v:imagedata r:id="rId2239" o:title=""/>
                </v:shape>
                <o:OLEObject Type="Embed" ProgID="Equation.DSMT4" ShapeID="_x0000_i2141" DrawAspect="Content" ObjectID="_1653458047" r:id="rId2240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26"/>
                <w:sz w:val="26"/>
                <w:szCs w:val="26"/>
              </w:rPr>
              <w:object w:dxaOrig="1240" w:dyaOrig="700">
                <v:shape id="_x0000_i2142" type="#_x0000_t75" style="width:62.25pt;height:35.25pt" o:ole="">
                  <v:imagedata r:id="rId2241" o:title=""/>
                </v:shape>
                <o:OLEObject Type="Embed" ProgID="Equation.DSMT4" ShapeID="_x0000_i2142" DrawAspect="Content" ObjectID="_1653458048" r:id="rId2242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040" w:dyaOrig="720">
                <v:shape id="_x0000_i2143" type="#_x0000_t75" style="width:152.25pt;height:36pt" o:ole="">
                  <v:imagedata r:id="rId2243" o:title=""/>
                </v:shape>
                <o:OLEObject Type="Embed" ProgID="Equation.DSMT4" ShapeID="_x0000_i2143" DrawAspect="Content" ObjectID="_1653458049" r:id="rId2244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A.</w:t>
            </w:r>
          </w:p>
        </w:tc>
        <w:tc>
          <w:tcPr>
            <w:tcW w:w="3291" w:type="dxa"/>
            <w:gridSpan w:val="3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948180" cy="1550670"/>
                      <wp:effectExtent l="0" t="0" r="4445" b="0"/>
                      <wp:docPr id="3978" name="Canvas 397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028" name="Line 3980"/>
                              <wps:cNvCnPr/>
                              <wps:spPr bwMode="auto">
                                <a:xfrm>
                                  <a:off x="259080" y="944880"/>
                                  <a:ext cx="14141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prstDash val="lgDash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30" name="Line 3981"/>
                              <wps:cNvCnPr/>
                              <wps:spPr bwMode="auto">
                                <a:xfrm>
                                  <a:off x="259080" y="944880"/>
                                  <a:ext cx="518795" cy="3771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31" name="Line 3982"/>
                              <wps:cNvCnPr/>
                              <wps:spPr bwMode="auto">
                                <a:xfrm flipV="1">
                                  <a:off x="777875" y="944880"/>
                                  <a:ext cx="895350" cy="3771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32" name="Line 3983"/>
                              <wps:cNvCnPr/>
                              <wps:spPr bwMode="auto">
                                <a:xfrm>
                                  <a:off x="966470" y="220980"/>
                                  <a:ext cx="706755" cy="723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33" name="Line 3984"/>
                              <wps:cNvCnPr/>
                              <wps:spPr bwMode="auto">
                                <a:xfrm flipH="1">
                                  <a:off x="777875" y="220980"/>
                                  <a:ext cx="188595" cy="11010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34" name="Line 3985"/>
                              <wps:cNvCnPr/>
                              <wps:spPr bwMode="auto">
                                <a:xfrm flipH="1">
                                  <a:off x="259080" y="220980"/>
                                  <a:ext cx="707390" cy="723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35" name="Freeform 398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962025" y="220980"/>
                                  <a:ext cx="8255" cy="716915"/>
                                </a:xfrm>
                                <a:custGeom>
                                  <a:avLst/>
                                  <a:gdLst>
                                    <a:gd name="T0" fmla="*/ 13 w 13"/>
                                    <a:gd name="T1" fmla="*/ 0 h 1129"/>
                                    <a:gd name="T2" fmla="*/ 13 w 13"/>
                                    <a:gd name="T3" fmla="*/ 59 h 1129"/>
                                    <a:gd name="T4" fmla="*/ 0 w 13"/>
                                    <a:gd name="T5" fmla="*/ 59 h 1129"/>
                                    <a:gd name="T6" fmla="*/ 0 w 13"/>
                                    <a:gd name="T7" fmla="*/ 0 h 1129"/>
                                    <a:gd name="T8" fmla="*/ 13 w 13"/>
                                    <a:gd name="T9" fmla="*/ 0 h 1129"/>
                                    <a:gd name="T10" fmla="*/ 13 w 13"/>
                                    <a:gd name="T11" fmla="*/ 98 h 1129"/>
                                    <a:gd name="T12" fmla="*/ 13 w 13"/>
                                    <a:gd name="T13" fmla="*/ 156 h 1129"/>
                                    <a:gd name="T14" fmla="*/ 0 w 13"/>
                                    <a:gd name="T15" fmla="*/ 156 h 1129"/>
                                    <a:gd name="T16" fmla="*/ 0 w 13"/>
                                    <a:gd name="T17" fmla="*/ 98 h 1129"/>
                                    <a:gd name="T18" fmla="*/ 13 w 13"/>
                                    <a:gd name="T19" fmla="*/ 98 h 1129"/>
                                    <a:gd name="T20" fmla="*/ 13 w 13"/>
                                    <a:gd name="T21" fmla="*/ 195 h 1129"/>
                                    <a:gd name="T22" fmla="*/ 13 w 13"/>
                                    <a:gd name="T23" fmla="*/ 253 h 1129"/>
                                    <a:gd name="T24" fmla="*/ 0 w 13"/>
                                    <a:gd name="T25" fmla="*/ 253 h 1129"/>
                                    <a:gd name="T26" fmla="*/ 0 w 13"/>
                                    <a:gd name="T27" fmla="*/ 195 h 1129"/>
                                    <a:gd name="T28" fmla="*/ 13 w 13"/>
                                    <a:gd name="T29" fmla="*/ 195 h 1129"/>
                                    <a:gd name="T30" fmla="*/ 13 w 13"/>
                                    <a:gd name="T31" fmla="*/ 292 h 1129"/>
                                    <a:gd name="T32" fmla="*/ 13 w 13"/>
                                    <a:gd name="T33" fmla="*/ 351 h 1129"/>
                                    <a:gd name="T34" fmla="*/ 0 w 13"/>
                                    <a:gd name="T35" fmla="*/ 351 h 1129"/>
                                    <a:gd name="T36" fmla="*/ 0 w 13"/>
                                    <a:gd name="T37" fmla="*/ 292 h 1129"/>
                                    <a:gd name="T38" fmla="*/ 13 w 13"/>
                                    <a:gd name="T39" fmla="*/ 292 h 1129"/>
                                    <a:gd name="T40" fmla="*/ 13 w 13"/>
                                    <a:gd name="T41" fmla="*/ 390 h 1129"/>
                                    <a:gd name="T42" fmla="*/ 13 w 13"/>
                                    <a:gd name="T43" fmla="*/ 448 h 1129"/>
                                    <a:gd name="T44" fmla="*/ 0 w 13"/>
                                    <a:gd name="T45" fmla="*/ 448 h 1129"/>
                                    <a:gd name="T46" fmla="*/ 0 w 13"/>
                                    <a:gd name="T47" fmla="*/ 390 h 1129"/>
                                    <a:gd name="T48" fmla="*/ 13 w 13"/>
                                    <a:gd name="T49" fmla="*/ 390 h 1129"/>
                                    <a:gd name="T50" fmla="*/ 13 w 13"/>
                                    <a:gd name="T51" fmla="*/ 487 h 1129"/>
                                    <a:gd name="T52" fmla="*/ 13 w 13"/>
                                    <a:gd name="T53" fmla="*/ 545 h 1129"/>
                                    <a:gd name="T54" fmla="*/ 0 w 13"/>
                                    <a:gd name="T55" fmla="*/ 545 h 1129"/>
                                    <a:gd name="T56" fmla="*/ 0 w 13"/>
                                    <a:gd name="T57" fmla="*/ 487 h 1129"/>
                                    <a:gd name="T58" fmla="*/ 13 w 13"/>
                                    <a:gd name="T59" fmla="*/ 487 h 1129"/>
                                    <a:gd name="T60" fmla="*/ 13 w 13"/>
                                    <a:gd name="T61" fmla="*/ 584 h 1129"/>
                                    <a:gd name="T62" fmla="*/ 13 w 13"/>
                                    <a:gd name="T63" fmla="*/ 642 h 1129"/>
                                    <a:gd name="T64" fmla="*/ 0 w 13"/>
                                    <a:gd name="T65" fmla="*/ 642 h 1129"/>
                                    <a:gd name="T66" fmla="*/ 0 w 13"/>
                                    <a:gd name="T67" fmla="*/ 584 h 1129"/>
                                    <a:gd name="T68" fmla="*/ 13 w 13"/>
                                    <a:gd name="T69" fmla="*/ 584 h 1129"/>
                                    <a:gd name="T70" fmla="*/ 13 w 13"/>
                                    <a:gd name="T71" fmla="*/ 681 h 1129"/>
                                    <a:gd name="T72" fmla="*/ 13 w 13"/>
                                    <a:gd name="T73" fmla="*/ 740 h 1129"/>
                                    <a:gd name="T74" fmla="*/ 0 w 13"/>
                                    <a:gd name="T75" fmla="*/ 740 h 1129"/>
                                    <a:gd name="T76" fmla="*/ 0 w 13"/>
                                    <a:gd name="T77" fmla="*/ 681 h 1129"/>
                                    <a:gd name="T78" fmla="*/ 13 w 13"/>
                                    <a:gd name="T79" fmla="*/ 681 h 1129"/>
                                    <a:gd name="T80" fmla="*/ 13 w 13"/>
                                    <a:gd name="T81" fmla="*/ 779 h 1129"/>
                                    <a:gd name="T82" fmla="*/ 13 w 13"/>
                                    <a:gd name="T83" fmla="*/ 837 h 1129"/>
                                    <a:gd name="T84" fmla="*/ 0 w 13"/>
                                    <a:gd name="T85" fmla="*/ 837 h 1129"/>
                                    <a:gd name="T86" fmla="*/ 0 w 13"/>
                                    <a:gd name="T87" fmla="*/ 779 h 1129"/>
                                    <a:gd name="T88" fmla="*/ 13 w 13"/>
                                    <a:gd name="T89" fmla="*/ 779 h 1129"/>
                                    <a:gd name="T90" fmla="*/ 13 w 13"/>
                                    <a:gd name="T91" fmla="*/ 876 h 1129"/>
                                    <a:gd name="T92" fmla="*/ 13 w 13"/>
                                    <a:gd name="T93" fmla="*/ 934 h 1129"/>
                                    <a:gd name="T94" fmla="*/ 0 w 13"/>
                                    <a:gd name="T95" fmla="*/ 934 h 1129"/>
                                    <a:gd name="T96" fmla="*/ 0 w 13"/>
                                    <a:gd name="T97" fmla="*/ 876 h 1129"/>
                                    <a:gd name="T98" fmla="*/ 13 w 13"/>
                                    <a:gd name="T99" fmla="*/ 876 h 1129"/>
                                    <a:gd name="T100" fmla="*/ 13 w 13"/>
                                    <a:gd name="T101" fmla="*/ 973 h 1129"/>
                                    <a:gd name="T102" fmla="*/ 13 w 13"/>
                                    <a:gd name="T103" fmla="*/ 1032 h 1129"/>
                                    <a:gd name="T104" fmla="*/ 0 w 13"/>
                                    <a:gd name="T105" fmla="*/ 1032 h 1129"/>
                                    <a:gd name="T106" fmla="*/ 0 w 13"/>
                                    <a:gd name="T107" fmla="*/ 973 h 1129"/>
                                    <a:gd name="T108" fmla="*/ 13 w 13"/>
                                    <a:gd name="T109" fmla="*/ 973 h 1129"/>
                                    <a:gd name="T110" fmla="*/ 13 w 13"/>
                                    <a:gd name="T111" fmla="*/ 1070 h 1129"/>
                                    <a:gd name="T112" fmla="*/ 13 w 13"/>
                                    <a:gd name="T113" fmla="*/ 1129 h 1129"/>
                                    <a:gd name="T114" fmla="*/ 0 w 13"/>
                                    <a:gd name="T115" fmla="*/ 1129 h 1129"/>
                                    <a:gd name="T116" fmla="*/ 0 w 13"/>
                                    <a:gd name="T117" fmla="*/ 1070 h 1129"/>
                                    <a:gd name="T118" fmla="*/ 13 w 13"/>
                                    <a:gd name="T119" fmla="*/ 1070 h 112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13" h="1129">
                                      <a:moveTo>
                                        <a:pt x="13" y="0"/>
                                      </a:moveTo>
                                      <a:lnTo>
                                        <a:pt x="13" y="59"/>
                                      </a:lnTo>
                                      <a:lnTo>
                                        <a:pt x="0" y="59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3" y="0"/>
                                      </a:lnTo>
                                      <a:close/>
                                      <a:moveTo>
                                        <a:pt x="13" y="98"/>
                                      </a:moveTo>
                                      <a:lnTo>
                                        <a:pt x="13" y="156"/>
                                      </a:lnTo>
                                      <a:lnTo>
                                        <a:pt x="0" y="156"/>
                                      </a:lnTo>
                                      <a:lnTo>
                                        <a:pt x="0" y="98"/>
                                      </a:lnTo>
                                      <a:lnTo>
                                        <a:pt x="13" y="98"/>
                                      </a:lnTo>
                                      <a:close/>
                                      <a:moveTo>
                                        <a:pt x="13" y="195"/>
                                      </a:moveTo>
                                      <a:lnTo>
                                        <a:pt x="13" y="253"/>
                                      </a:lnTo>
                                      <a:lnTo>
                                        <a:pt x="0" y="253"/>
                                      </a:lnTo>
                                      <a:lnTo>
                                        <a:pt x="0" y="195"/>
                                      </a:lnTo>
                                      <a:lnTo>
                                        <a:pt x="13" y="195"/>
                                      </a:lnTo>
                                      <a:close/>
                                      <a:moveTo>
                                        <a:pt x="13" y="292"/>
                                      </a:moveTo>
                                      <a:lnTo>
                                        <a:pt x="13" y="351"/>
                                      </a:lnTo>
                                      <a:lnTo>
                                        <a:pt x="0" y="351"/>
                                      </a:lnTo>
                                      <a:lnTo>
                                        <a:pt x="0" y="292"/>
                                      </a:lnTo>
                                      <a:lnTo>
                                        <a:pt x="13" y="292"/>
                                      </a:lnTo>
                                      <a:close/>
                                      <a:moveTo>
                                        <a:pt x="13" y="390"/>
                                      </a:moveTo>
                                      <a:lnTo>
                                        <a:pt x="13" y="448"/>
                                      </a:lnTo>
                                      <a:lnTo>
                                        <a:pt x="0" y="448"/>
                                      </a:lnTo>
                                      <a:lnTo>
                                        <a:pt x="0" y="390"/>
                                      </a:lnTo>
                                      <a:lnTo>
                                        <a:pt x="13" y="390"/>
                                      </a:lnTo>
                                      <a:close/>
                                      <a:moveTo>
                                        <a:pt x="13" y="487"/>
                                      </a:moveTo>
                                      <a:lnTo>
                                        <a:pt x="13" y="545"/>
                                      </a:lnTo>
                                      <a:lnTo>
                                        <a:pt x="0" y="545"/>
                                      </a:lnTo>
                                      <a:lnTo>
                                        <a:pt x="0" y="487"/>
                                      </a:lnTo>
                                      <a:lnTo>
                                        <a:pt x="13" y="487"/>
                                      </a:lnTo>
                                      <a:close/>
                                      <a:moveTo>
                                        <a:pt x="13" y="584"/>
                                      </a:moveTo>
                                      <a:lnTo>
                                        <a:pt x="13" y="642"/>
                                      </a:lnTo>
                                      <a:lnTo>
                                        <a:pt x="0" y="642"/>
                                      </a:lnTo>
                                      <a:lnTo>
                                        <a:pt x="0" y="584"/>
                                      </a:lnTo>
                                      <a:lnTo>
                                        <a:pt x="13" y="584"/>
                                      </a:lnTo>
                                      <a:close/>
                                      <a:moveTo>
                                        <a:pt x="13" y="681"/>
                                      </a:moveTo>
                                      <a:lnTo>
                                        <a:pt x="13" y="740"/>
                                      </a:lnTo>
                                      <a:lnTo>
                                        <a:pt x="0" y="740"/>
                                      </a:lnTo>
                                      <a:lnTo>
                                        <a:pt x="0" y="681"/>
                                      </a:lnTo>
                                      <a:lnTo>
                                        <a:pt x="13" y="681"/>
                                      </a:lnTo>
                                      <a:close/>
                                      <a:moveTo>
                                        <a:pt x="13" y="779"/>
                                      </a:moveTo>
                                      <a:lnTo>
                                        <a:pt x="13" y="837"/>
                                      </a:lnTo>
                                      <a:lnTo>
                                        <a:pt x="0" y="837"/>
                                      </a:lnTo>
                                      <a:lnTo>
                                        <a:pt x="0" y="779"/>
                                      </a:lnTo>
                                      <a:lnTo>
                                        <a:pt x="13" y="779"/>
                                      </a:lnTo>
                                      <a:close/>
                                      <a:moveTo>
                                        <a:pt x="13" y="876"/>
                                      </a:moveTo>
                                      <a:lnTo>
                                        <a:pt x="13" y="934"/>
                                      </a:lnTo>
                                      <a:lnTo>
                                        <a:pt x="0" y="934"/>
                                      </a:lnTo>
                                      <a:lnTo>
                                        <a:pt x="0" y="876"/>
                                      </a:lnTo>
                                      <a:lnTo>
                                        <a:pt x="13" y="876"/>
                                      </a:lnTo>
                                      <a:close/>
                                      <a:moveTo>
                                        <a:pt x="13" y="973"/>
                                      </a:moveTo>
                                      <a:lnTo>
                                        <a:pt x="13" y="1032"/>
                                      </a:lnTo>
                                      <a:lnTo>
                                        <a:pt x="0" y="1032"/>
                                      </a:lnTo>
                                      <a:lnTo>
                                        <a:pt x="0" y="973"/>
                                      </a:lnTo>
                                      <a:lnTo>
                                        <a:pt x="13" y="973"/>
                                      </a:lnTo>
                                      <a:close/>
                                      <a:moveTo>
                                        <a:pt x="13" y="1070"/>
                                      </a:moveTo>
                                      <a:lnTo>
                                        <a:pt x="13" y="1129"/>
                                      </a:lnTo>
                                      <a:lnTo>
                                        <a:pt x="0" y="1129"/>
                                      </a:lnTo>
                                      <a:lnTo>
                                        <a:pt x="0" y="1070"/>
                                      </a:lnTo>
                                      <a:lnTo>
                                        <a:pt x="13" y="107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36" name="Line 3987"/>
                              <wps:cNvCnPr/>
                              <wps:spPr bwMode="auto">
                                <a:xfrm>
                                  <a:off x="966470" y="913130"/>
                                  <a:ext cx="3556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37" name="Line 3988"/>
                              <wps:cNvCnPr/>
                              <wps:spPr bwMode="auto">
                                <a:xfrm>
                                  <a:off x="1002030" y="913130"/>
                                  <a:ext cx="635" cy="317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38" name="Line 3989"/>
                              <wps:cNvCnPr/>
                              <wps:spPr bwMode="auto">
                                <a:xfrm flipV="1">
                                  <a:off x="715645" y="1234440"/>
                                  <a:ext cx="100330" cy="425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39" name="Line 3990"/>
                              <wps:cNvCnPr/>
                              <wps:spPr bwMode="auto">
                                <a:xfrm>
                                  <a:off x="815975" y="1234440"/>
                                  <a:ext cx="62230" cy="450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40" name="Rectangle 39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35355" y="66675"/>
                                  <a:ext cx="8001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12C1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12C1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41" name="Rectangle 39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0490" y="82804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12C1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12C1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42" name="Rectangle 39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2630" y="135318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12C1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12C1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43" name="Rectangle 39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20850" y="809625"/>
                                  <a:ext cx="8318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12C1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12C1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44" name="Rectangle 399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29335" y="803275"/>
                                  <a:ext cx="8763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12C1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12C1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45" name="Oval 399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7650" y="935990"/>
                                  <a:ext cx="23495" cy="184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46" name="Oval 39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61160" y="935990"/>
                                  <a:ext cx="23495" cy="184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47" name="Oval 39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5810" y="1312545"/>
                                  <a:ext cx="23495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48" name="Oval 39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4405" y="212090"/>
                                  <a:ext cx="23495" cy="184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978" o:spid="_x0000_s1238" editas="canvas" style="width:153.4pt;height:122.1pt;mso-position-horizontal-relative:char;mso-position-vertical-relative:line" coordsize="19481,155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">
                      <v:shape id="_x0000_s1239" type="#_x0000_t75" style="position:absolute;width:19481;height:15506;visibility:visible;mso-wrap-style:square">
                        <v:fill o:detectmouseclick="t"/>
                        <v:path o:connecttype="none"/>
                      </v:shape>
                      <v:line id="Line 3980" o:spid="_x0000_s1240" style="position:absolute;visibility:visible;mso-wrap-style:square" from="2590,9448" to="16732,94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" strokeweight=".6pt">
                        <v:stroke dashstyle="longDash" joinstyle="miter"/>
                      </v:line>
                      <v:line id="Line 3981" o:spid="_x0000_s1241" style="position:absolute;visibility:visible;mso-wrap-style:square" from="2590,9448" to="7778,13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" strokeweight=".6pt">
                        <v:stroke joinstyle="miter"/>
                      </v:line>
                      <v:line id="Line 3982" o:spid="_x0000_s1242" style="position:absolute;flip:y;visibility:visible;mso-wrap-style:square" from="7778,9448" to="16732,13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" strokeweight=".6pt">
                        <v:stroke joinstyle="miter"/>
                      </v:line>
                      <v:line id="Line 3983" o:spid="_x0000_s1243" style="position:absolute;visibility:visible;mso-wrap-style:square" from="9664,2209" to="16732,94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" strokeweight=".6pt">
                        <v:stroke joinstyle="miter"/>
                      </v:line>
                      <v:line id="Line 3984" o:spid="_x0000_s1244" style="position:absolute;flip:x;visibility:visible;mso-wrap-style:square" from="7778,2209" to="9664,13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" strokeweight=".6pt">
                        <v:stroke joinstyle="miter"/>
                      </v:line>
                      <v:line id="Line 3985" o:spid="_x0000_s1245" style="position:absolute;flip:x;visibility:visible;mso-wrap-style:square" from="2590,2209" to="9664,94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" strokeweight=".6pt">
                        <v:stroke joinstyle="miter"/>
                      </v:line>
                      <v:shape id="Freeform 3986" o:spid="_x0000_s1246" style="position:absolute;left:9620;top:2209;width:82;height:7169;visibility:visible;mso-wrap-style:square;v-text-anchor:top" coordsize="13,1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" path="m13,r,59l,59,,,13,xm13,98r,58l,156,,98r13,xm13,195r,58l,253,,195r13,xm13,292r,59l,351,,292r13,xm13,390r,58l,448,,390r13,xm13,487r,58l,545,,487r13,xm13,584r,58l,642,,584r13,xm13,681r,59l,740,,681r13,xm13,779r,58l,837,,779r13,xm13,876r,58l,934,,876r13,xm13,973r,59l,1032,,973r13,xm13,1070r,59l,1129r,-59l13,1070xe" fillcolor="black" strokeweight=".1pt">
                        <v:stroke joinstyle="bevel"/>
                        <v:path arrowok="t" o:connecttype="custom" o:connectlocs="8255,0;8255,37465;0,37465;0,0;8255,0;8255,62230;8255,99060;0,99060;0,62230;8255,62230;8255,123825;8255,160655;0,160655;0,123825;8255,123825;8255,185420;8255,222885;0,222885;0,185420;8255,185420;8255,247650;8255,284480;0,284480;0,247650;8255,247650;8255,309245;8255,346075;0,346075;0,309245;8255,309245;8255,370840;8255,407670;0,407670;0,370840;8255,370840;8255,432435;8255,469900;0,469900;0,432435;8255,432435;8255,494665;8255,531495;0,531495;0,494665;8255,494665;8255,556260;8255,593090;0,593090;0,556260;8255,556260;8255,617855;8255,655320;0,655320;0,617855;8255,617855;8255,679450;8255,716915;0,716915;0,679450;8255,679450" o:connectangles="0,0,0,0,0,0,0,0,0,0,0,0,0,0,0,0,0,0,0,0,0,0,0,0,0,0,0,0,0,0,0,0,0,0,0,0,0,0,0,0,0,0,0,0,0,0,0,0,0,0,0,0,0,0,0,0,0,0,0,0"/>
                        <o:lock v:ext="edit" verticies="t"/>
                      </v:shape>
                      <v:line id="Line 3987" o:spid="_x0000_s1247" style="position:absolute;visibility:visible;mso-wrap-style:square" from="9664,9131" to="10020,91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" strokeweight=".6pt">
                        <v:stroke joinstyle="miter"/>
                      </v:line>
                      <v:line id="Line 3988" o:spid="_x0000_s1248" style="position:absolute;visibility:visible;mso-wrap-style:square" from="10020,9131" to="10026,94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" strokeweight=".6pt">
                        <v:stroke joinstyle="miter"/>
                      </v:line>
                      <v:line id="Line 3989" o:spid="_x0000_s1249" style="position:absolute;flip:y;visibility:visible;mso-wrap-style:square" from="7156,12344" to="8159,127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" strokeweight=".6pt">
                        <v:stroke joinstyle="miter"/>
                      </v:line>
                      <v:line id="Line 3990" o:spid="_x0000_s1250" style="position:absolute;visibility:visible;mso-wrap-style:square" from="8159,12344" to="8782,127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" strokeweight=".6pt">
                        <v:stroke joinstyle="miter"/>
                      </v:line>
                      <v:rect id="Rectangle 3991" o:spid="_x0000_s1251" style="position:absolute;left:9353;top:666;width:80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512C1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12C1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3992" o:spid="_x0000_s1252" style="position:absolute;left:1104;top:8280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512C1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12C1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993" o:spid="_x0000_s1253" style="position:absolute;left:7226;top:13531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512C1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12C1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994" o:spid="_x0000_s1254" style="position:absolute;left:17208;top:8096;width:832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512C1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12C1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995" o:spid="_x0000_s1255" style="position:absolute;left:10293;top:8032;width:876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512C1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12C1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v:textbox>
                      </v:rect>
                      <v:oval id="Oval 3996" o:spid="_x0000_s1256" style="position:absolute;left:2476;top:9359;width:235;height:1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" fillcolor="black" strokeweight="0"/>
                      <v:oval id="Oval 3997" o:spid="_x0000_s1257" style="position:absolute;left:16611;top:9359;width:235;height:1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" fillcolor="black" strokeweight="0"/>
                      <v:oval id="Oval 3998" o:spid="_x0000_s1258" style="position:absolute;left:7658;top:13125;width:235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" fillcolor="black" strokeweight="0"/>
                      <v:oval id="Oval 3999" o:spid="_x0000_s1259" style="position:absolute;left:9544;top:2120;width:235;height:1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  <w:tr w:rsidR="00DC5200" w:rsidRPr="00610F8A" w:rsidTr="00F52983">
        <w:trPr>
          <w:gridAfter w:val="1"/>
          <w:wAfter w:w="134" w:type="dxa"/>
        </w:trPr>
        <w:tc>
          <w:tcPr>
            <w:tcW w:w="5086" w:type="dxa"/>
            <w:gridSpan w:val="2"/>
            <w:shd w:val="clear" w:color="auto" w:fill="auto"/>
          </w:tcPr>
          <w:p w:rsidR="00DC5200" w:rsidRPr="00790DA3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lastRenderedPageBreak/>
              <w:t xml:space="preserve">Câu 14. </w:t>
            </w:r>
            <w:r w:rsidRPr="00610F8A">
              <w:rPr>
                <w:noProof/>
                <w:sz w:val="26"/>
                <w:szCs w:val="26"/>
                <w:lang w:val="nl-NL"/>
              </w:rPr>
              <w:t xml:space="preserve">Vì </w:t>
            </w:r>
            <w:r w:rsidR="007A1347" w:rsidRPr="00610F8A">
              <w:rPr>
                <w:noProof/>
                <w:position w:val="-6"/>
                <w:sz w:val="26"/>
                <w:szCs w:val="26"/>
                <w:lang w:val="nl-NL"/>
              </w:rPr>
              <w:object w:dxaOrig="1219" w:dyaOrig="380">
                <v:shape id="_x0000_i2144" type="#_x0000_t75" style="width:60.75pt;height:18.75pt" o:ole="">
                  <v:imagedata r:id="rId2245" o:title=""/>
                </v:shape>
                <o:OLEObject Type="Embed" ProgID="Equation.DSMT4" ShapeID="_x0000_i2144" DrawAspect="Content" ObjectID="_1653458050" r:id="rId2246"/>
              </w:object>
            </w:r>
            <w:r w:rsidRPr="00610F8A">
              <w:rPr>
                <w:noProof/>
                <w:sz w:val="26"/>
                <w:szCs w:val="26"/>
                <w:lang w:val="nl-NL"/>
              </w:rPr>
              <w:t xml:space="preserve"> nên tam giác </w:t>
            </w:r>
            <w:r w:rsidR="007A1347" w:rsidRPr="00610F8A">
              <w:rPr>
                <w:noProof/>
                <w:position w:val="-6"/>
                <w:sz w:val="26"/>
                <w:szCs w:val="26"/>
                <w:lang w:val="nl-NL"/>
              </w:rPr>
              <w:object w:dxaOrig="600" w:dyaOrig="279">
                <v:shape id="_x0000_i2145" type="#_x0000_t75" style="width:30pt;height:14.25pt" o:ole="">
                  <v:imagedata r:id="rId2247" o:title=""/>
                </v:shape>
                <o:OLEObject Type="Embed" ProgID="Equation.DSMT4" ShapeID="_x0000_i2145" DrawAspect="Content" ObjectID="_1653458051" r:id="rId2248"/>
              </w:object>
            </w:r>
            <w:r w:rsidRPr="00610F8A">
              <w:rPr>
                <w:noProof/>
                <w:sz w:val="26"/>
                <w:szCs w:val="26"/>
                <w:lang w:val="nl-NL"/>
              </w:rPr>
              <w:t xml:space="preserve"> đều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noProof/>
                <w:sz w:val="26"/>
                <w:szCs w:val="26"/>
                <w:lang w:val="nl-NL"/>
              </w:rPr>
            </w:pPr>
            <w:r w:rsidRPr="00610F8A">
              <w:rPr>
                <w:noProof/>
                <w:sz w:val="26"/>
                <w:szCs w:val="26"/>
                <w:lang w:val="nl-NL"/>
              </w:rPr>
              <w:t xml:space="preserve">Suy ra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noProof/>
                <w:sz w:val="26"/>
                <w:szCs w:val="26"/>
                <w:lang w:val="nl-NL"/>
              </w:rPr>
            </w:pPr>
            <w:r w:rsidRPr="00610F8A">
              <w:rPr>
                <w:noProof/>
                <w:position w:val="-26"/>
                <w:sz w:val="26"/>
                <w:szCs w:val="26"/>
                <w:lang w:val="nl-NL"/>
              </w:rPr>
              <w:object w:dxaOrig="5080" w:dyaOrig="720">
                <v:shape id="_x0000_i2146" type="#_x0000_t75" style="width:254.25pt;height:36pt" o:ole="">
                  <v:imagedata r:id="rId2249" o:title=""/>
                </v:shape>
                <o:OLEObject Type="Embed" ProgID="Equation.DSMT4" ShapeID="_x0000_i2146" DrawAspect="Content" ObjectID="_1653458052" r:id="rId2250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noProof/>
                <w:sz w:val="26"/>
                <w:szCs w:val="26"/>
                <w:lang w:val="nl-NL"/>
              </w:rPr>
            </w:pPr>
            <w:r w:rsidRPr="00790DA3">
              <w:rPr>
                <w:noProof/>
                <w:sz w:val="26"/>
                <w:szCs w:val="26"/>
                <w:lang w:val="nl-NL"/>
              </w:rPr>
              <w:t xml:space="preserve">Tam giác vuông </w:t>
            </w:r>
            <w:r w:rsidR="007A1347" w:rsidRPr="00610F8A">
              <w:rPr>
                <w:noProof/>
                <w:position w:val="-6"/>
                <w:sz w:val="26"/>
                <w:szCs w:val="26"/>
              </w:rPr>
              <w:object w:dxaOrig="580" w:dyaOrig="279">
                <v:shape id="_x0000_i2147" type="#_x0000_t75" style="width:29.25pt;height:14.25pt" o:ole="">
                  <v:imagedata r:id="rId2251" o:title=""/>
                </v:shape>
                <o:OLEObject Type="Embed" ProgID="Equation.DSMT4" ShapeID="_x0000_i2147" DrawAspect="Content" ObjectID="_1653458053" r:id="rId2252"/>
              </w:object>
            </w:r>
            <w:r w:rsidRPr="00790DA3">
              <w:rPr>
                <w:noProof/>
                <w:sz w:val="26"/>
                <w:szCs w:val="26"/>
                <w:lang w:val="nl-NL"/>
              </w:rPr>
              <w:t xml:space="preserve">, có </w:t>
            </w:r>
            <w:r w:rsidR="007A1347" w:rsidRPr="00610F8A">
              <w:rPr>
                <w:noProof/>
                <w:position w:val="-26"/>
                <w:sz w:val="26"/>
                <w:szCs w:val="26"/>
              </w:rPr>
              <w:object w:dxaOrig="2740" w:dyaOrig="720">
                <v:shape id="_x0000_i2148" type="#_x0000_t75" style="width:137.25pt;height:36pt" o:ole="">
                  <v:imagedata r:id="rId2253" o:title=""/>
                </v:shape>
                <o:OLEObject Type="Embed" ProgID="Equation.DSMT4" ShapeID="_x0000_i2148" DrawAspect="Content" ObjectID="_1653458054" r:id="rId2254"/>
              </w:object>
            </w:r>
          </w:p>
          <w:p w:rsidR="00DC5200" w:rsidRPr="00790DA3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  <w:lang w:val="nl-NL"/>
              </w:rPr>
            </w:pPr>
            <w:r w:rsidRPr="00790DA3">
              <w:rPr>
                <w:noProof/>
                <w:sz w:val="26"/>
                <w:szCs w:val="26"/>
                <w:lang w:val="nl-NL"/>
              </w:rPr>
              <w:t xml:space="preserve">Diện tích hình thoi </w:t>
            </w:r>
            <w:r w:rsidR="007A1347" w:rsidRPr="00610F8A">
              <w:rPr>
                <w:noProof/>
                <w:position w:val="-6"/>
                <w:sz w:val="26"/>
                <w:szCs w:val="26"/>
                <w:lang w:val="fr-FR"/>
              </w:rPr>
              <w:object w:dxaOrig="780" w:dyaOrig="279">
                <v:shape id="_x0000_i2149" type="#_x0000_t75" style="width:39pt;height:14.25pt" o:ole="">
                  <v:imagedata r:id="rId2255" o:title=""/>
                </v:shape>
                <o:OLEObject Type="Embed" ProgID="Equation.DSMT4" ShapeID="_x0000_i2149" DrawAspect="Content" ObjectID="_1653458055" r:id="rId2256"/>
              </w:object>
            </w:r>
            <w:r w:rsidRPr="00790DA3">
              <w:rPr>
                <w:noProof/>
                <w:sz w:val="26"/>
                <w:szCs w:val="26"/>
                <w:lang w:val="nl-NL"/>
              </w:rPr>
              <w:t xml:space="preserve"> là </w:t>
            </w:r>
            <w:r w:rsidR="007A1347" w:rsidRPr="00610F8A">
              <w:rPr>
                <w:noProof/>
                <w:position w:val="-26"/>
                <w:sz w:val="26"/>
                <w:szCs w:val="26"/>
                <w:lang w:val="fr-FR"/>
              </w:rPr>
              <w:object w:dxaOrig="2280" w:dyaOrig="720">
                <v:shape id="_x0000_i2150" type="#_x0000_t75" style="width:114pt;height:36pt" o:ole="">
                  <v:imagedata r:id="rId2257" o:title=""/>
                </v:shape>
                <o:OLEObject Type="Embed" ProgID="Equation.DSMT4" ShapeID="_x0000_i2150" DrawAspect="Content" ObjectID="_1653458056" r:id="rId2258"/>
              </w:object>
            </w:r>
          </w:p>
        </w:tc>
        <w:tc>
          <w:tcPr>
            <w:tcW w:w="2916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711960" cy="1492250"/>
                      <wp:effectExtent l="1905" t="0" r="635" b="0"/>
                      <wp:docPr id="4027" name="Canvas 400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000" name="Freeform 400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90880" y="984885"/>
                                  <a:ext cx="804545" cy="6350"/>
                                </a:xfrm>
                                <a:custGeom>
                                  <a:avLst/>
                                  <a:gdLst>
                                    <a:gd name="T0" fmla="*/ 57 w 1267"/>
                                    <a:gd name="T1" fmla="*/ 0 h 10"/>
                                    <a:gd name="T2" fmla="*/ 0 w 1267"/>
                                    <a:gd name="T3" fmla="*/ 10 h 10"/>
                                    <a:gd name="T4" fmla="*/ 94 w 1267"/>
                                    <a:gd name="T5" fmla="*/ 0 h 10"/>
                                    <a:gd name="T6" fmla="*/ 151 w 1267"/>
                                    <a:gd name="T7" fmla="*/ 10 h 10"/>
                                    <a:gd name="T8" fmla="*/ 94 w 1267"/>
                                    <a:gd name="T9" fmla="*/ 0 h 10"/>
                                    <a:gd name="T10" fmla="*/ 246 w 1267"/>
                                    <a:gd name="T11" fmla="*/ 0 h 10"/>
                                    <a:gd name="T12" fmla="*/ 189 w 1267"/>
                                    <a:gd name="T13" fmla="*/ 10 h 10"/>
                                    <a:gd name="T14" fmla="*/ 284 w 1267"/>
                                    <a:gd name="T15" fmla="*/ 0 h 10"/>
                                    <a:gd name="T16" fmla="*/ 340 w 1267"/>
                                    <a:gd name="T17" fmla="*/ 10 h 10"/>
                                    <a:gd name="T18" fmla="*/ 284 w 1267"/>
                                    <a:gd name="T19" fmla="*/ 0 h 10"/>
                                    <a:gd name="T20" fmla="*/ 435 w 1267"/>
                                    <a:gd name="T21" fmla="*/ 0 h 10"/>
                                    <a:gd name="T22" fmla="*/ 378 w 1267"/>
                                    <a:gd name="T23" fmla="*/ 10 h 10"/>
                                    <a:gd name="T24" fmla="*/ 473 w 1267"/>
                                    <a:gd name="T25" fmla="*/ 0 h 10"/>
                                    <a:gd name="T26" fmla="*/ 530 w 1267"/>
                                    <a:gd name="T27" fmla="*/ 10 h 10"/>
                                    <a:gd name="T28" fmla="*/ 473 w 1267"/>
                                    <a:gd name="T29" fmla="*/ 0 h 10"/>
                                    <a:gd name="T30" fmla="*/ 624 w 1267"/>
                                    <a:gd name="T31" fmla="*/ 0 h 10"/>
                                    <a:gd name="T32" fmla="*/ 567 w 1267"/>
                                    <a:gd name="T33" fmla="*/ 10 h 10"/>
                                    <a:gd name="T34" fmla="*/ 662 w 1267"/>
                                    <a:gd name="T35" fmla="*/ 0 h 10"/>
                                    <a:gd name="T36" fmla="*/ 719 w 1267"/>
                                    <a:gd name="T37" fmla="*/ 10 h 10"/>
                                    <a:gd name="T38" fmla="*/ 662 w 1267"/>
                                    <a:gd name="T39" fmla="*/ 0 h 10"/>
                                    <a:gd name="T40" fmla="*/ 813 w 1267"/>
                                    <a:gd name="T41" fmla="*/ 0 h 10"/>
                                    <a:gd name="T42" fmla="*/ 757 w 1267"/>
                                    <a:gd name="T43" fmla="*/ 10 h 10"/>
                                    <a:gd name="T44" fmla="*/ 851 w 1267"/>
                                    <a:gd name="T45" fmla="*/ 0 h 10"/>
                                    <a:gd name="T46" fmla="*/ 908 w 1267"/>
                                    <a:gd name="T47" fmla="*/ 10 h 10"/>
                                    <a:gd name="T48" fmla="*/ 851 w 1267"/>
                                    <a:gd name="T49" fmla="*/ 0 h 10"/>
                                    <a:gd name="T50" fmla="*/ 1003 w 1267"/>
                                    <a:gd name="T51" fmla="*/ 0 h 10"/>
                                    <a:gd name="T52" fmla="*/ 946 w 1267"/>
                                    <a:gd name="T53" fmla="*/ 10 h 10"/>
                                    <a:gd name="T54" fmla="*/ 1040 w 1267"/>
                                    <a:gd name="T55" fmla="*/ 0 h 10"/>
                                    <a:gd name="T56" fmla="*/ 1097 w 1267"/>
                                    <a:gd name="T57" fmla="*/ 10 h 10"/>
                                    <a:gd name="T58" fmla="*/ 1040 w 1267"/>
                                    <a:gd name="T59" fmla="*/ 0 h 10"/>
                                    <a:gd name="T60" fmla="*/ 1192 w 1267"/>
                                    <a:gd name="T61" fmla="*/ 0 h 10"/>
                                    <a:gd name="T62" fmla="*/ 1135 w 1267"/>
                                    <a:gd name="T63" fmla="*/ 10 h 10"/>
                                    <a:gd name="T64" fmla="*/ 1230 w 1267"/>
                                    <a:gd name="T65" fmla="*/ 0 h 10"/>
                                    <a:gd name="T66" fmla="*/ 1267 w 1267"/>
                                    <a:gd name="T67" fmla="*/ 10 h 10"/>
                                    <a:gd name="T68" fmla="*/ 1230 w 1267"/>
                                    <a:gd name="T69" fmla="*/ 0 h 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267" h="10">
                                      <a:moveTo>
                                        <a:pt x="0" y="0"/>
                                      </a:moveTo>
                                      <a:lnTo>
                                        <a:pt x="57" y="0"/>
                                      </a:lnTo>
                                      <a:lnTo>
                                        <a:pt x="57" y="10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94" y="0"/>
                                      </a:moveTo>
                                      <a:lnTo>
                                        <a:pt x="151" y="0"/>
                                      </a:lnTo>
                                      <a:lnTo>
                                        <a:pt x="151" y="10"/>
                                      </a:lnTo>
                                      <a:lnTo>
                                        <a:pt x="94" y="10"/>
                                      </a:lnTo>
                                      <a:lnTo>
                                        <a:pt x="94" y="0"/>
                                      </a:lnTo>
                                      <a:close/>
                                      <a:moveTo>
                                        <a:pt x="189" y="0"/>
                                      </a:moveTo>
                                      <a:lnTo>
                                        <a:pt x="246" y="0"/>
                                      </a:lnTo>
                                      <a:lnTo>
                                        <a:pt x="246" y="10"/>
                                      </a:lnTo>
                                      <a:lnTo>
                                        <a:pt x="189" y="10"/>
                                      </a:lnTo>
                                      <a:lnTo>
                                        <a:pt x="189" y="0"/>
                                      </a:lnTo>
                                      <a:close/>
                                      <a:moveTo>
                                        <a:pt x="284" y="0"/>
                                      </a:moveTo>
                                      <a:lnTo>
                                        <a:pt x="340" y="0"/>
                                      </a:lnTo>
                                      <a:lnTo>
                                        <a:pt x="340" y="10"/>
                                      </a:lnTo>
                                      <a:lnTo>
                                        <a:pt x="284" y="10"/>
                                      </a:lnTo>
                                      <a:lnTo>
                                        <a:pt x="284" y="0"/>
                                      </a:lnTo>
                                      <a:close/>
                                      <a:moveTo>
                                        <a:pt x="378" y="0"/>
                                      </a:moveTo>
                                      <a:lnTo>
                                        <a:pt x="435" y="0"/>
                                      </a:lnTo>
                                      <a:lnTo>
                                        <a:pt x="435" y="10"/>
                                      </a:lnTo>
                                      <a:lnTo>
                                        <a:pt x="378" y="10"/>
                                      </a:lnTo>
                                      <a:lnTo>
                                        <a:pt x="378" y="0"/>
                                      </a:lnTo>
                                      <a:close/>
                                      <a:moveTo>
                                        <a:pt x="473" y="0"/>
                                      </a:moveTo>
                                      <a:lnTo>
                                        <a:pt x="530" y="0"/>
                                      </a:lnTo>
                                      <a:lnTo>
                                        <a:pt x="530" y="10"/>
                                      </a:lnTo>
                                      <a:lnTo>
                                        <a:pt x="473" y="10"/>
                                      </a:lnTo>
                                      <a:lnTo>
                                        <a:pt x="473" y="0"/>
                                      </a:lnTo>
                                      <a:close/>
                                      <a:moveTo>
                                        <a:pt x="567" y="0"/>
                                      </a:moveTo>
                                      <a:lnTo>
                                        <a:pt x="624" y="0"/>
                                      </a:lnTo>
                                      <a:lnTo>
                                        <a:pt x="624" y="10"/>
                                      </a:lnTo>
                                      <a:lnTo>
                                        <a:pt x="567" y="10"/>
                                      </a:lnTo>
                                      <a:lnTo>
                                        <a:pt x="567" y="0"/>
                                      </a:lnTo>
                                      <a:close/>
                                      <a:moveTo>
                                        <a:pt x="662" y="0"/>
                                      </a:moveTo>
                                      <a:lnTo>
                                        <a:pt x="719" y="0"/>
                                      </a:lnTo>
                                      <a:lnTo>
                                        <a:pt x="719" y="10"/>
                                      </a:lnTo>
                                      <a:lnTo>
                                        <a:pt x="662" y="10"/>
                                      </a:lnTo>
                                      <a:lnTo>
                                        <a:pt x="662" y="0"/>
                                      </a:lnTo>
                                      <a:close/>
                                      <a:moveTo>
                                        <a:pt x="757" y="0"/>
                                      </a:moveTo>
                                      <a:lnTo>
                                        <a:pt x="813" y="0"/>
                                      </a:lnTo>
                                      <a:lnTo>
                                        <a:pt x="813" y="10"/>
                                      </a:lnTo>
                                      <a:lnTo>
                                        <a:pt x="757" y="10"/>
                                      </a:lnTo>
                                      <a:lnTo>
                                        <a:pt x="757" y="0"/>
                                      </a:lnTo>
                                      <a:close/>
                                      <a:moveTo>
                                        <a:pt x="851" y="0"/>
                                      </a:moveTo>
                                      <a:lnTo>
                                        <a:pt x="908" y="0"/>
                                      </a:lnTo>
                                      <a:lnTo>
                                        <a:pt x="908" y="10"/>
                                      </a:lnTo>
                                      <a:lnTo>
                                        <a:pt x="851" y="10"/>
                                      </a:lnTo>
                                      <a:lnTo>
                                        <a:pt x="851" y="0"/>
                                      </a:lnTo>
                                      <a:close/>
                                      <a:moveTo>
                                        <a:pt x="946" y="0"/>
                                      </a:moveTo>
                                      <a:lnTo>
                                        <a:pt x="1003" y="0"/>
                                      </a:lnTo>
                                      <a:lnTo>
                                        <a:pt x="1003" y="10"/>
                                      </a:lnTo>
                                      <a:lnTo>
                                        <a:pt x="946" y="10"/>
                                      </a:lnTo>
                                      <a:lnTo>
                                        <a:pt x="946" y="0"/>
                                      </a:lnTo>
                                      <a:close/>
                                      <a:moveTo>
                                        <a:pt x="1040" y="0"/>
                                      </a:moveTo>
                                      <a:lnTo>
                                        <a:pt x="1097" y="0"/>
                                      </a:lnTo>
                                      <a:lnTo>
                                        <a:pt x="1097" y="10"/>
                                      </a:lnTo>
                                      <a:lnTo>
                                        <a:pt x="1040" y="10"/>
                                      </a:lnTo>
                                      <a:lnTo>
                                        <a:pt x="1040" y="0"/>
                                      </a:lnTo>
                                      <a:close/>
                                      <a:moveTo>
                                        <a:pt x="1135" y="0"/>
                                      </a:moveTo>
                                      <a:lnTo>
                                        <a:pt x="1192" y="0"/>
                                      </a:lnTo>
                                      <a:lnTo>
                                        <a:pt x="1192" y="10"/>
                                      </a:lnTo>
                                      <a:lnTo>
                                        <a:pt x="1135" y="10"/>
                                      </a:lnTo>
                                      <a:lnTo>
                                        <a:pt x="1135" y="0"/>
                                      </a:lnTo>
                                      <a:close/>
                                      <a:moveTo>
                                        <a:pt x="1230" y="0"/>
                                      </a:moveTo>
                                      <a:lnTo>
                                        <a:pt x="1267" y="0"/>
                                      </a:lnTo>
                                      <a:lnTo>
                                        <a:pt x="1267" y="10"/>
                                      </a:lnTo>
                                      <a:lnTo>
                                        <a:pt x="1230" y="10"/>
                                      </a:lnTo>
                                      <a:lnTo>
                                        <a:pt x="123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01" name="Freeform 400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18745" y="984885"/>
                                  <a:ext cx="573405" cy="275590"/>
                                </a:xfrm>
                                <a:custGeom>
                                  <a:avLst/>
                                  <a:gdLst>
                                    <a:gd name="T0" fmla="*/ 903 w 903"/>
                                    <a:gd name="T1" fmla="*/ 10 h 434"/>
                                    <a:gd name="T2" fmla="*/ 850 w 903"/>
                                    <a:gd name="T3" fmla="*/ 35 h 434"/>
                                    <a:gd name="T4" fmla="*/ 847 w 903"/>
                                    <a:gd name="T5" fmla="*/ 25 h 434"/>
                                    <a:gd name="T6" fmla="*/ 899 w 903"/>
                                    <a:gd name="T7" fmla="*/ 0 h 434"/>
                                    <a:gd name="T8" fmla="*/ 903 w 903"/>
                                    <a:gd name="T9" fmla="*/ 10 h 434"/>
                                    <a:gd name="T10" fmla="*/ 816 w 903"/>
                                    <a:gd name="T11" fmla="*/ 51 h 434"/>
                                    <a:gd name="T12" fmla="*/ 763 w 903"/>
                                    <a:gd name="T13" fmla="*/ 76 h 434"/>
                                    <a:gd name="T14" fmla="*/ 760 w 903"/>
                                    <a:gd name="T15" fmla="*/ 66 h 434"/>
                                    <a:gd name="T16" fmla="*/ 812 w 903"/>
                                    <a:gd name="T17" fmla="*/ 41 h 434"/>
                                    <a:gd name="T18" fmla="*/ 816 w 903"/>
                                    <a:gd name="T19" fmla="*/ 51 h 434"/>
                                    <a:gd name="T20" fmla="*/ 728 w 903"/>
                                    <a:gd name="T21" fmla="*/ 92 h 434"/>
                                    <a:gd name="T22" fmla="*/ 676 w 903"/>
                                    <a:gd name="T23" fmla="*/ 117 h 434"/>
                                    <a:gd name="T24" fmla="*/ 672 w 903"/>
                                    <a:gd name="T25" fmla="*/ 107 h 434"/>
                                    <a:gd name="T26" fmla="*/ 725 w 903"/>
                                    <a:gd name="T27" fmla="*/ 83 h 434"/>
                                    <a:gd name="T28" fmla="*/ 728 w 903"/>
                                    <a:gd name="T29" fmla="*/ 92 h 434"/>
                                    <a:gd name="T30" fmla="*/ 641 w 903"/>
                                    <a:gd name="T31" fmla="*/ 133 h 434"/>
                                    <a:gd name="T32" fmla="*/ 589 w 903"/>
                                    <a:gd name="T33" fmla="*/ 158 h 434"/>
                                    <a:gd name="T34" fmla="*/ 585 w 903"/>
                                    <a:gd name="T35" fmla="*/ 148 h 434"/>
                                    <a:gd name="T36" fmla="*/ 638 w 903"/>
                                    <a:gd name="T37" fmla="*/ 124 h 434"/>
                                    <a:gd name="T38" fmla="*/ 641 w 903"/>
                                    <a:gd name="T39" fmla="*/ 133 h 434"/>
                                    <a:gd name="T40" fmla="*/ 554 w 903"/>
                                    <a:gd name="T41" fmla="*/ 174 h 434"/>
                                    <a:gd name="T42" fmla="*/ 502 w 903"/>
                                    <a:gd name="T43" fmla="*/ 199 h 434"/>
                                    <a:gd name="T44" fmla="*/ 498 w 903"/>
                                    <a:gd name="T45" fmla="*/ 189 h 434"/>
                                    <a:gd name="T46" fmla="*/ 550 w 903"/>
                                    <a:gd name="T47" fmla="*/ 165 h 434"/>
                                    <a:gd name="T48" fmla="*/ 554 w 903"/>
                                    <a:gd name="T49" fmla="*/ 174 h 434"/>
                                    <a:gd name="T50" fmla="*/ 467 w 903"/>
                                    <a:gd name="T51" fmla="*/ 216 h 434"/>
                                    <a:gd name="T52" fmla="*/ 415 w 903"/>
                                    <a:gd name="T53" fmla="*/ 240 h 434"/>
                                    <a:gd name="T54" fmla="*/ 411 w 903"/>
                                    <a:gd name="T55" fmla="*/ 230 h 434"/>
                                    <a:gd name="T56" fmla="*/ 463 w 903"/>
                                    <a:gd name="T57" fmla="*/ 206 h 434"/>
                                    <a:gd name="T58" fmla="*/ 467 w 903"/>
                                    <a:gd name="T59" fmla="*/ 216 h 434"/>
                                    <a:gd name="T60" fmla="*/ 380 w 903"/>
                                    <a:gd name="T61" fmla="*/ 257 h 434"/>
                                    <a:gd name="T62" fmla="*/ 327 w 903"/>
                                    <a:gd name="T63" fmla="*/ 281 h 434"/>
                                    <a:gd name="T64" fmla="*/ 324 w 903"/>
                                    <a:gd name="T65" fmla="*/ 272 h 434"/>
                                    <a:gd name="T66" fmla="*/ 376 w 903"/>
                                    <a:gd name="T67" fmla="*/ 247 h 434"/>
                                    <a:gd name="T68" fmla="*/ 380 w 903"/>
                                    <a:gd name="T69" fmla="*/ 257 h 434"/>
                                    <a:gd name="T70" fmla="*/ 292 w 903"/>
                                    <a:gd name="T71" fmla="*/ 298 h 434"/>
                                    <a:gd name="T72" fmla="*/ 240 w 903"/>
                                    <a:gd name="T73" fmla="*/ 322 h 434"/>
                                    <a:gd name="T74" fmla="*/ 237 w 903"/>
                                    <a:gd name="T75" fmla="*/ 313 h 434"/>
                                    <a:gd name="T76" fmla="*/ 289 w 903"/>
                                    <a:gd name="T77" fmla="*/ 288 h 434"/>
                                    <a:gd name="T78" fmla="*/ 292 w 903"/>
                                    <a:gd name="T79" fmla="*/ 298 h 434"/>
                                    <a:gd name="T80" fmla="*/ 205 w 903"/>
                                    <a:gd name="T81" fmla="*/ 339 h 434"/>
                                    <a:gd name="T82" fmla="*/ 153 w 903"/>
                                    <a:gd name="T83" fmla="*/ 363 h 434"/>
                                    <a:gd name="T84" fmla="*/ 149 w 903"/>
                                    <a:gd name="T85" fmla="*/ 354 h 434"/>
                                    <a:gd name="T86" fmla="*/ 202 w 903"/>
                                    <a:gd name="T87" fmla="*/ 329 h 434"/>
                                    <a:gd name="T88" fmla="*/ 205 w 903"/>
                                    <a:gd name="T89" fmla="*/ 339 h 434"/>
                                    <a:gd name="T90" fmla="*/ 118 w 903"/>
                                    <a:gd name="T91" fmla="*/ 380 h 434"/>
                                    <a:gd name="T92" fmla="*/ 66 w 903"/>
                                    <a:gd name="T93" fmla="*/ 404 h 434"/>
                                    <a:gd name="T94" fmla="*/ 62 w 903"/>
                                    <a:gd name="T95" fmla="*/ 395 h 434"/>
                                    <a:gd name="T96" fmla="*/ 114 w 903"/>
                                    <a:gd name="T97" fmla="*/ 370 h 434"/>
                                    <a:gd name="T98" fmla="*/ 118 w 903"/>
                                    <a:gd name="T99" fmla="*/ 380 h 434"/>
                                    <a:gd name="T100" fmla="*/ 31 w 903"/>
                                    <a:gd name="T101" fmla="*/ 421 h 434"/>
                                    <a:gd name="T102" fmla="*/ 4 w 903"/>
                                    <a:gd name="T103" fmla="*/ 434 h 434"/>
                                    <a:gd name="T104" fmla="*/ 0 w 903"/>
                                    <a:gd name="T105" fmla="*/ 424 h 434"/>
                                    <a:gd name="T106" fmla="*/ 27 w 903"/>
                                    <a:gd name="T107" fmla="*/ 411 h 434"/>
                                    <a:gd name="T108" fmla="*/ 31 w 903"/>
                                    <a:gd name="T109" fmla="*/ 421 h 43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903" h="434">
                                      <a:moveTo>
                                        <a:pt x="903" y="10"/>
                                      </a:moveTo>
                                      <a:lnTo>
                                        <a:pt x="850" y="35"/>
                                      </a:lnTo>
                                      <a:lnTo>
                                        <a:pt x="847" y="25"/>
                                      </a:lnTo>
                                      <a:lnTo>
                                        <a:pt x="899" y="0"/>
                                      </a:lnTo>
                                      <a:lnTo>
                                        <a:pt x="903" y="10"/>
                                      </a:lnTo>
                                      <a:close/>
                                      <a:moveTo>
                                        <a:pt x="816" y="51"/>
                                      </a:moveTo>
                                      <a:lnTo>
                                        <a:pt x="763" y="76"/>
                                      </a:lnTo>
                                      <a:lnTo>
                                        <a:pt x="760" y="66"/>
                                      </a:lnTo>
                                      <a:lnTo>
                                        <a:pt x="812" y="41"/>
                                      </a:lnTo>
                                      <a:lnTo>
                                        <a:pt x="816" y="51"/>
                                      </a:lnTo>
                                      <a:close/>
                                      <a:moveTo>
                                        <a:pt x="728" y="92"/>
                                      </a:moveTo>
                                      <a:lnTo>
                                        <a:pt x="676" y="117"/>
                                      </a:lnTo>
                                      <a:lnTo>
                                        <a:pt x="672" y="107"/>
                                      </a:lnTo>
                                      <a:lnTo>
                                        <a:pt x="725" y="83"/>
                                      </a:lnTo>
                                      <a:lnTo>
                                        <a:pt x="728" y="92"/>
                                      </a:lnTo>
                                      <a:close/>
                                      <a:moveTo>
                                        <a:pt x="641" y="133"/>
                                      </a:moveTo>
                                      <a:lnTo>
                                        <a:pt x="589" y="158"/>
                                      </a:lnTo>
                                      <a:lnTo>
                                        <a:pt x="585" y="148"/>
                                      </a:lnTo>
                                      <a:lnTo>
                                        <a:pt x="638" y="124"/>
                                      </a:lnTo>
                                      <a:lnTo>
                                        <a:pt x="641" y="133"/>
                                      </a:lnTo>
                                      <a:close/>
                                      <a:moveTo>
                                        <a:pt x="554" y="174"/>
                                      </a:moveTo>
                                      <a:lnTo>
                                        <a:pt x="502" y="199"/>
                                      </a:lnTo>
                                      <a:lnTo>
                                        <a:pt x="498" y="189"/>
                                      </a:lnTo>
                                      <a:lnTo>
                                        <a:pt x="550" y="165"/>
                                      </a:lnTo>
                                      <a:lnTo>
                                        <a:pt x="554" y="174"/>
                                      </a:lnTo>
                                      <a:close/>
                                      <a:moveTo>
                                        <a:pt x="467" y="216"/>
                                      </a:moveTo>
                                      <a:lnTo>
                                        <a:pt x="415" y="240"/>
                                      </a:lnTo>
                                      <a:lnTo>
                                        <a:pt x="411" y="230"/>
                                      </a:lnTo>
                                      <a:lnTo>
                                        <a:pt x="463" y="206"/>
                                      </a:lnTo>
                                      <a:lnTo>
                                        <a:pt x="467" y="216"/>
                                      </a:lnTo>
                                      <a:close/>
                                      <a:moveTo>
                                        <a:pt x="380" y="257"/>
                                      </a:moveTo>
                                      <a:lnTo>
                                        <a:pt x="327" y="281"/>
                                      </a:lnTo>
                                      <a:lnTo>
                                        <a:pt x="324" y="272"/>
                                      </a:lnTo>
                                      <a:lnTo>
                                        <a:pt x="376" y="247"/>
                                      </a:lnTo>
                                      <a:lnTo>
                                        <a:pt x="380" y="257"/>
                                      </a:lnTo>
                                      <a:close/>
                                      <a:moveTo>
                                        <a:pt x="292" y="298"/>
                                      </a:moveTo>
                                      <a:lnTo>
                                        <a:pt x="240" y="322"/>
                                      </a:lnTo>
                                      <a:lnTo>
                                        <a:pt x="237" y="313"/>
                                      </a:lnTo>
                                      <a:lnTo>
                                        <a:pt x="289" y="288"/>
                                      </a:lnTo>
                                      <a:lnTo>
                                        <a:pt x="292" y="298"/>
                                      </a:lnTo>
                                      <a:close/>
                                      <a:moveTo>
                                        <a:pt x="205" y="339"/>
                                      </a:moveTo>
                                      <a:lnTo>
                                        <a:pt x="153" y="363"/>
                                      </a:lnTo>
                                      <a:lnTo>
                                        <a:pt x="149" y="354"/>
                                      </a:lnTo>
                                      <a:lnTo>
                                        <a:pt x="202" y="329"/>
                                      </a:lnTo>
                                      <a:lnTo>
                                        <a:pt x="205" y="339"/>
                                      </a:lnTo>
                                      <a:close/>
                                      <a:moveTo>
                                        <a:pt x="118" y="380"/>
                                      </a:moveTo>
                                      <a:lnTo>
                                        <a:pt x="66" y="404"/>
                                      </a:lnTo>
                                      <a:lnTo>
                                        <a:pt x="62" y="395"/>
                                      </a:lnTo>
                                      <a:lnTo>
                                        <a:pt x="114" y="370"/>
                                      </a:lnTo>
                                      <a:lnTo>
                                        <a:pt x="118" y="380"/>
                                      </a:lnTo>
                                      <a:close/>
                                      <a:moveTo>
                                        <a:pt x="31" y="421"/>
                                      </a:moveTo>
                                      <a:lnTo>
                                        <a:pt x="4" y="434"/>
                                      </a:lnTo>
                                      <a:lnTo>
                                        <a:pt x="0" y="424"/>
                                      </a:lnTo>
                                      <a:lnTo>
                                        <a:pt x="27" y="411"/>
                                      </a:lnTo>
                                      <a:lnTo>
                                        <a:pt x="31" y="42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02" name="Freeform 400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88975" y="986155"/>
                                  <a:ext cx="238125" cy="273050"/>
                                </a:xfrm>
                                <a:custGeom>
                                  <a:avLst/>
                                  <a:gdLst>
                                    <a:gd name="T0" fmla="*/ 6 w 375"/>
                                    <a:gd name="T1" fmla="*/ 0 h 430"/>
                                    <a:gd name="T2" fmla="*/ 46 w 375"/>
                                    <a:gd name="T3" fmla="*/ 45 h 430"/>
                                    <a:gd name="T4" fmla="*/ 39 w 375"/>
                                    <a:gd name="T5" fmla="*/ 52 h 430"/>
                                    <a:gd name="T6" fmla="*/ 0 w 375"/>
                                    <a:gd name="T7" fmla="*/ 7 h 430"/>
                                    <a:gd name="T8" fmla="*/ 6 w 375"/>
                                    <a:gd name="T9" fmla="*/ 0 h 430"/>
                                    <a:gd name="T10" fmla="*/ 72 w 375"/>
                                    <a:gd name="T11" fmla="*/ 75 h 430"/>
                                    <a:gd name="T12" fmla="*/ 112 w 375"/>
                                    <a:gd name="T13" fmla="*/ 121 h 430"/>
                                    <a:gd name="T14" fmla="*/ 105 w 375"/>
                                    <a:gd name="T15" fmla="*/ 128 h 430"/>
                                    <a:gd name="T16" fmla="*/ 66 w 375"/>
                                    <a:gd name="T17" fmla="*/ 83 h 430"/>
                                    <a:gd name="T18" fmla="*/ 72 w 375"/>
                                    <a:gd name="T19" fmla="*/ 75 h 430"/>
                                    <a:gd name="T20" fmla="*/ 138 w 375"/>
                                    <a:gd name="T21" fmla="*/ 151 h 430"/>
                                    <a:gd name="T22" fmla="*/ 178 w 375"/>
                                    <a:gd name="T23" fmla="*/ 197 h 430"/>
                                    <a:gd name="T24" fmla="*/ 171 w 375"/>
                                    <a:gd name="T25" fmla="*/ 204 h 430"/>
                                    <a:gd name="T26" fmla="*/ 132 w 375"/>
                                    <a:gd name="T27" fmla="*/ 158 h 430"/>
                                    <a:gd name="T28" fmla="*/ 138 w 375"/>
                                    <a:gd name="T29" fmla="*/ 151 h 430"/>
                                    <a:gd name="T30" fmla="*/ 204 w 375"/>
                                    <a:gd name="T31" fmla="*/ 227 h 430"/>
                                    <a:gd name="T32" fmla="*/ 244 w 375"/>
                                    <a:gd name="T33" fmla="*/ 272 h 430"/>
                                    <a:gd name="T34" fmla="*/ 237 w 375"/>
                                    <a:gd name="T35" fmla="*/ 280 h 430"/>
                                    <a:gd name="T36" fmla="*/ 198 w 375"/>
                                    <a:gd name="T37" fmla="*/ 234 h 430"/>
                                    <a:gd name="T38" fmla="*/ 204 w 375"/>
                                    <a:gd name="T39" fmla="*/ 227 h 430"/>
                                    <a:gd name="T40" fmla="*/ 270 w 375"/>
                                    <a:gd name="T41" fmla="*/ 303 h 430"/>
                                    <a:gd name="T42" fmla="*/ 310 w 375"/>
                                    <a:gd name="T43" fmla="*/ 348 h 430"/>
                                    <a:gd name="T44" fmla="*/ 303 w 375"/>
                                    <a:gd name="T45" fmla="*/ 356 h 430"/>
                                    <a:gd name="T46" fmla="*/ 264 w 375"/>
                                    <a:gd name="T47" fmla="*/ 310 h 430"/>
                                    <a:gd name="T48" fmla="*/ 270 w 375"/>
                                    <a:gd name="T49" fmla="*/ 303 h 430"/>
                                    <a:gd name="T50" fmla="*/ 337 w 375"/>
                                    <a:gd name="T51" fmla="*/ 379 h 430"/>
                                    <a:gd name="T52" fmla="*/ 375 w 375"/>
                                    <a:gd name="T53" fmla="*/ 423 h 430"/>
                                    <a:gd name="T54" fmla="*/ 368 w 375"/>
                                    <a:gd name="T55" fmla="*/ 430 h 430"/>
                                    <a:gd name="T56" fmla="*/ 330 w 375"/>
                                    <a:gd name="T57" fmla="*/ 386 h 430"/>
                                    <a:gd name="T58" fmla="*/ 337 w 375"/>
                                    <a:gd name="T59" fmla="*/ 379 h 43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</a:cxnLst>
                                  <a:rect l="0" t="0" r="r" b="b"/>
                                  <a:pathLst>
                                    <a:path w="375" h="430">
                                      <a:moveTo>
                                        <a:pt x="6" y="0"/>
                                      </a:moveTo>
                                      <a:lnTo>
                                        <a:pt x="46" y="45"/>
                                      </a:lnTo>
                                      <a:lnTo>
                                        <a:pt x="39" y="52"/>
                                      </a:lnTo>
                                      <a:lnTo>
                                        <a:pt x="0" y="7"/>
                                      </a:lnTo>
                                      <a:lnTo>
                                        <a:pt x="6" y="0"/>
                                      </a:lnTo>
                                      <a:close/>
                                      <a:moveTo>
                                        <a:pt x="72" y="75"/>
                                      </a:moveTo>
                                      <a:lnTo>
                                        <a:pt x="112" y="121"/>
                                      </a:lnTo>
                                      <a:lnTo>
                                        <a:pt x="105" y="128"/>
                                      </a:lnTo>
                                      <a:lnTo>
                                        <a:pt x="66" y="83"/>
                                      </a:lnTo>
                                      <a:lnTo>
                                        <a:pt x="72" y="75"/>
                                      </a:lnTo>
                                      <a:close/>
                                      <a:moveTo>
                                        <a:pt x="138" y="151"/>
                                      </a:moveTo>
                                      <a:lnTo>
                                        <a:pt x="178" y="197"/>
                                      </a:lnTo>
                                      <a:lnTo>
                                        <a:pt x="171" y="204"/>
                                      </a:lnTo>
                                      <a:lnTo>
                                        <a:pt x="132" y="158"/>
                                      </a:lnTo>
                                      <a:lnTo>
                                        <a:pt x="138" y="151"/>
                                      </a:lnTo>
                                      <a:close/>
                                      <a:moveTo>
                                        <a:pt x="204" y="227"/>
                                      </a:moveTo>
                                      <a:lnTo>
                                        <a:pt x="244" y="272"/>
                                      </a:lnTo>
                                      <a:lnTo>
                                        <a:pt x="237" y="280"/>
                                      </a:lnTo>
                                      <a:lnTo>
                                        <a:pt x="198" y="234"/>
                                      </a:lnTo>
                                      <a:lnTo>
                                        <a:pt x="204" y="227"/>
                                      </a:lnTo>
                                      <a:close/>
                                      <a:moveTo>
                                        <a:pt x="270" y="303"/>
                                      </a:moveTo>
                                      <a:lnTo>
                                        <a:pt x="310" y="348"/>
                                      </a:lnTo>
                                      <a:lnTo>
                                        <a:pt x="303" y="356"/>
                                      </a:lnTo>
                                      <a:lnTo>
                                        <a:pt x="264" y="310"/>
                                      </a:lnTo>
                                      <a:lnTo>
                                        <a:pt x="270" y="303"/>
                                      </a:lnTo>
                                      <a:close/>
                                      <a:moveTo>
                                        <a:pt x="337" y="379"/>
                                      </a:moveTo>
                                      <a:lnTo>
                                        <a:pt x="375" y="423"/>
                                      </a:lnTo>
                                      <a:lnTo>
                                        <a:pt x="368" y="430"/>
                                      </a:lnTo>
                                      <a:lnTo>
                                        <a:pt x="330" y="386"/>
                                      </a:lnTo>
                                      <a:lnTo>
                                        <a:pt x="337" y="37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03" name="Line 4005"/>
                              <wps:cNvCnPr/>
                              <wps:spPr bwMode="auto">
                                <a:xfrm>
                                  <a:off x="120015" y="1257300"/>
                                  <a:ext cx="80518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04" name="Line 4006"/>
                              <wps:cNvCnPr/>
                              <wps:spPr bwMode="auto">
                                <a:xfrm flipV="1">
                                  <a:off x="925195" y="988060"/>
                                  <a:ext cx="570230" cy="269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05" name="Freeform 400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19380" y="984885"/>
                                  <a:ext cx="1376680" cy="275590"/>
                                </a:xfrm>
                                <a:custGeom>
                                  <a:avLst/>
                                  <a:gdLst>
                                    <a:gd name="T0" fmla="*/ 56 w 2168"/>
                                    <a:gd name="T1" fmla="*/ 413 h 434"/>
                                    <a:gd name="T2" fmla="*/ 2 w 2168"/>
                                    <a:gd name="T3" fmla="*/ 434 h 434"/>
                                    <a:gd name="T4" fmla="*/ 94 w 2168"/>
                                    <a:gd name="T5" fmla="*/ 405 h 434"/>
                                    <a:gd name="T6" fmla="*/ 151 w 2168"/>
                                    <a:gd name="T7" fmla="*/ 405 h 434"/>
                                    <a:gd name="T8" fmla="*/ 94 w 2168"/>
                                    <a:gd name="T9" fmla="*/ 405 h 434"/>
                                    <a:gd name="T10" fmla="*/ 243 w 2168"/>
                                    <a:gd name="T11" fmla="*/ 376 h 434"/>
                                    <a:gd name="T12" fmla="*/ 188 w 2168"/>
                                    <a:gd name="T13" fmla="*/ 397 h 434"/>
                                    <a:gd name="T14" fmla="*/ 280 w 2168"/>
                                    <a:gd name="T15" fmla="*/ 369 h 434"/>
                                    <a:gd name="T16" fmla="*/ 337 w 2168"/>
                                    <a:gd name="T17" fmla="*/ 368 h 434"/>
                                    <a:gd name="T18" fmla="*/ 280 w 2168"/>
                                    <a:gd name="T19" fmla="*/ 369 h 434"/>
                                    <a:gd name="T20" fmla="*/ 429 w 2168"/>
                                    <a:gd name="T21" fmla="*/ 340 h 434"/>
                                    <a:gd name="T22" fmla="*/ 375 w 2168"/>
                                    <a:gd name="T23" fmla="*/ 361 h 434"/>
                                    <a:gd name="T24" fmla="*/ 466 w 2168"/>
                                    <a:gd name="T25" fmla="*/ 332 h 434"/>
                                    <a:gd name="T26" fmla="*/ 524 w 2168"/>
                                    <a:gd name="T27" fmla="*/ 332 h 434"/>
                                    <a:gd name="T28" fmla="*/ 466 w 2168"/>
                                    <a:gd name="T29" fmla="*/ 332 h 434"/>
                                    <a:gd name="T30" fmla="*/ 615 w 2168"/>
                                    <a:gd name="T31" fmla="*/ 303 h 434"/>
                                    <a:gd name="T32" fmla="*/ 561 w 2168"/>
                                    <a:gd name="T33" fmla="*/ 325 h 434"/>
                                    <a:gd name="T34" fmla="*/ 653 w 2168"/>
                                    <a:gd name="T35" fmla="*/ 296 h 434"/>
                                    <a:gd name="T36" fmla="*/ 710 w 2168"/>
                                    <a:gd name="T37" fmla="*/ 295 h 434"/>
                                    <a:gd name="T38" fmla="*/ 653 w 2168"/>
                                    <a:gd name="T39" fmla="*/ 296 h 434"/>
                                    <a:gd name="T40" fmla="*/ 802 w 2168"/>
                                    <a:gd name="T41" fmla="*/ 267 h 434"/>
                                    <a:gd name="T42" fmla="*/ 748 w 2168"/>
                                    <a:gd name="T43" fmla="*/ 288 h 434"/>
                                    <a:gd name="T44" fmla="*/ 839 w 2168"/>
                                    <a:gd name="T45" fmla="*/ 260 h 434"/>
                                    <a:gd name="T46" fmla="*/ 897 w 2168"/>
                                    <a:gd name="T47" fmla="*/ 259 h 434"/>
                                    <a:gd name="T48" fmla="*/ 839 w 2168"/>
                                    <a:gd name="T49" fmla="*/ 260 h 434"/>
                                    <a:gd name="T50" fmla="*/ 988 w 2168"/>
                                    <a:gd name="T51" fmla="*/ 230 h 434"/>
                                    <a:gd name="T52" fmla="*/ 934 w 2168"/>
                                    <a:gd name="T53" fmla="*/ 252 h 434"/>
                                    <a:gd name="T54" fmla="*/ 1026 w 2168"/>
                                    <a:gd name="T55" fmla="*/ 223 h 434"/>
                                    <a:gd name="T56" fmla="*/ 1083 w 2168"/>
                                    <a:gd name="T57" fmla="*/ 223 h 434"/>
                                    <a:gd name="T58" fmla="*/ 1026 w 2168"/>
                                    <a:gd name="T59" fmla="*/ 223 h 434"/>
                                    <a:gd name="T60" fmla="*/ 1175 w 2168"/>
                                    <a:gd name="T61" fmla="*/ 194 h 434"/>
                                    <a:gd name="T62" fmla="*/ 1120 w 2168"/>
                                    <a:gd name="T63" fmla="*/ 215 h 434"/>
                                    <a:gd name="T64" fmla="*/ 1212 w 2168"/>
                                    <a:gd name="T65" fmla="*/ 187 h 434"/>
                                    <a:gd name="T66" fmla="*/ 1269 w 2168"/>
                                    <a:gd name="T67" fmla="*/ 186 h 434"/>
                                    <a:gd name="T68" fmla="*/ 1212 w 2168"/>
                                    <a:gd name="T69" fmla="*/ 187 h 434"/>
                                    <a:gd name="T70" fmla="*/ 1361 w 2168"/>
                                    <a:gd name="T71" fmla="*/ 158 h 434"/>
                                    <a:gd name="T72" fmla="*/ 1307 w 2168"/>
                                    <a:gd name="T73" fmla="*/ 179 h 434"/>
                                    <a:gd name="T74" fmla="*/ 1398 w 2168"/>
                                    <a:gd name="T75" fmla="*/ 150 h 434"/>
                                    <a:gd name="T76" fmla="*/ 1456 w 2168"/>
                                    <a:gd name="T77" fmla="*/ 150 h 434"/>
                                    <a:gd name="T78" fmla="*/ 1398 w 2168"/>
                                    <a:gd name="T79" fmla="*/ 150 h 434"/>
                                    <a:gd name="T80" fmla="*/ 1547 w 2168"/>
                                    <a:gd name="T81" fmla="*/ 121 h 434"/>
                                    <a:gd name="T82" fmla="*/ 1493 w 2168"/>
                                    <a:gd name="T83" fmla="*/ 142 h 434"/>
                                    <a:gd name="T84" fmla="*/ 1585 w 2168"/>
                                    <a:gd name="T85" fmla="*/ 114 h 434"/>
                                    <a:gd name="T86" fmla="*/ 1642 w 2168"/>
                                    <a:gd name="T87" fmla="*/ 113 h 434"/>
                                    <a:gd name="T88" fmla="*/ 1585 w 2168"/>
                                    <a:gd name="T89" fmla="*/ 114 h 434"/>
                                    <a:gd name="T90" fmla="*/ 1734 w 2168"/>
                                    <a:gd name="T91" fmla="*/ 85 h 434"/>
                                    <a:gd name="T92" fmla="*/ 1679 w 2168"/>
                                    <a:gd name="T93" fmla="*/ 106 h 434"/>
                                    <a:gd name="T94" fmla="*/ 1771 w 2168"/>
                                    <a:gd name="T95" fmla="*/ 77 h 434"/>
                                    <a:gd name="T96" fmla="*/ 1829 w 2168"/>
                                    <a:gd name="T97" fmla="*/ 77 h 434"/>
                                    <a:gd name="T98" fmla="*/ 1771 w 2168"/>
                                    <a:gd name="T99" fmla="*/ 77 h 434"/>
                                    <a:gd name="T100" fmla="*/ 1920 w 2168"/>
                                    <a:gd name="T101" fmla="*/ 48 h 434"/>
                                    <a:gd name="T102" fmla="*/ 1866 w 2168"/>
                                    <a:gd name="T103" fmla="*/ 70 h 434"/>
                                    <a:gd name="T104" fmla="*/ 1957 w 2168"/>
                                    <a:gd name="T105" fmla="*/ 41 h 434"/>
                                    <a:gd name="T106" fmla="*/ 2015 w 2168"/>
                                    <a:gd name="T107" fmla="*/ 40 h 434"/>
                                    <a:gd name="T108" fmla="*/ 1957 w 2168"/>
                                    <a:gd name="T109" fmla="*/ 41 h 434"/>
                                    <a:gd name="T110" fmla="*/ 2106 w 2168"/>
                                    <a:gd name="T111" fmla="*/ 12 h 434"/>
                                    <a:gd name="T112" fmla="*/ 2052 w 2168"/>
                                    <a:gd name="T113" fmla="*/ 33 h 434"/>
                                    <a:gd name="T114" fmla="*/ 2144 w 2168"/>
                                    <a:gd name="T115" fmla="*/ 5 h 434"/>
                                    <a:gd name="T116" fmla="*/ 2168 w 2168"/>
                                    <a:gd name="T117" fmla="*/ 10 h 434"/>
                                    <a:gd name="T118" fmla="*/ 2144 w 2168"/>
                                    <a:gd name="T119" fmla="*/ 5 h 43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2168" h="434">
                                      <a:moveTo>
                                        <a:pt x="0" y="423"/>
                                      </a:moveTo>
                                      <a:lnTo>
                                        <a:pt x="56" y="413"/>
                                      </a:lnTo>
                                      <a:lnTo>
                                        <a:pt x="58" y="423"/>
                                      </a:lnTo>
                                      <a:lnTo>
                                        <a:pt x="2" y="434"/>
                                      </a:lnTo>
                                      <a:lnTo>
                                        <a:pt x="0" y="423"/>
                                      </a:lnTo>
                                      <a:close/>
                                      <a:moveTo>
                                        <a:pt x="94" y="405"/>
                                      </a:moveTo>
                                      <a:lnTo>
                                        <a:pt x="150" y="394"/>
                                      </a:lnTo>
                                      <a:lnTo>
                                        <a:pt x="151" y="405"/>
                                      </a:lnTo>
                                      <a:lnTo>
                                        <a:pt x="95" y="416"/>
                                      </a:lnTo>
                                      <a:lnTo>
                                        <a:pt x="94" y="405"/>
                                      </a:lnTo>
                                      <a:close/>
                                      <a:moveTo>
                                        <a:pt x="187" y="387"/>
                                      </a:moveTo>
                                      <a:lnTo>
                                        <a:pt x="243" y="376"/>
                                      </a:lnTo>
                                      <a:lnTo>
                                        <a:pt x="244" y="386"/>
                                      </a:lnTo>
                                      <a:lnTo>
                                        <a:pt x="188" y="397"/>
                                      </a:lnTo>
                                      <a:lnTo>
                                        <a:pt x="187" y="387"/>
                                      </a:lnTo>
                                      <a:close/>
                                      <a:moveTo>
                                        <a:pt x="280" y="369"/>
                                      </a:moveTo>
                                      <a:lnTo>
                                        <a:pt x="336" y="358"/>
                                      </a:lnTo>
                                      <a:lnTo>
                                        <a:pt x="337" y="368"/>
                                      </a:lnTo>
                                      <a:lnTo>
                                        <a:pt x="282" y="379"/>
                                      </a:lnTo>
                                      <a:lnTo>
                                        <a:pt x="280" y="369"/>
                                      </a:lnTo>
                                      <a:close/>
                                      <a:moveTo>
                                        <a:pt x="373" y="351"/>
                                      </a:moveTo>
                                      <a:lnTo>
                                        <a:pt x="429" y="340"/>
                                      </a:lnTo>
                                      <a:lnTo>
                                        <a:pt x="431" y="350"/>
                                      </a:lnTo>
                                      <a:lnTo>
                                        <a:pt x="375" y="361"/>
                                      </a:lnTo>
                                      <a:lnTo>
                                        <a:pt x="373" y="351"/>
                                      </a:lnTo>
                                      <a:close/>
                                      <a:moveTo>
                                        <a:pt x="466" y="332"/>
                                      </a:moveTo>
                                      <a:lnTo>
                                        <a:pt x="522" y="321"/>
                                      </a:lnTo>
                                      <a:lnTo>
                                        <a:pt x="524" y="332"/>
                                      </a:lnTo>
                                      <a:lnTo>
                                        <a:pt x="468" y="343"/>
                                      </a:lnTo>
                                      <a:lnTo>
                                        <a:pt x="466" y="332"/>
                                      </a:lnTo>
                                      <a:close/>
                                      <a:moveTo>
                                        <a:pt x="560" y="314"/>
                                      </a:moveTo>
                                      <a:lnTo>
                                        <a:pt x="615" y="303"/>
                                      </a:lnTo>
                                      <a:lnTo>
                                        <a:pt x="617" y="314"/>
                                      </a:lnTo>
                                      <a:lnTo>
                                        <a:pt x="561" y="325"/>
                                      </a:lnTo>
                                      <a:lnTo>
                                        <a:pt x="560" y="314"/>
                                      </a:lnTo>
                                      <a:close/>
                                      <a:moveTo>
                                        <a:pt x="653" y="296"/>
                                      </a:moveTo>
                                      <a:lnTo>
                                        <a:pt x="709" y="285"/>
                                      </a:lnTo>
                                      <a:lnTo>
                                        <a:pt x="710" y="295"/>
                                      </a:lnTo>
                                      <a:lnTo>
                                        <a:pt x="654" y="306"/>
                                      </a:lnTo>
                                      <a:lnTo>
                                        <a:pt x="653" y="296"/>
                                      </a:lnTo>
                                      <a:close/>
                                      <a:moveTo>
                                        <a:pt x="746" y="278"/>
                                      </a:moveTo>
                                      <a:lnTo>
                                        <a:pt x="802" y="267"/>
                                      </a:lnTo>
                                      <a:lnTo>
                                        <a:pt x="803" y="277"/>
                                      </a:lnTo>
                                      <a:lnTo>
                                        <a:pt x="748" y="288"/>
                                      </a:lnTo>
                                      <a:lnTo>
                                        <a:pt x="746" y="278"/>
                                      </a:lnTo>
                                      <a:close/>
                                      <a:moveTo>
                                        <a:pt x="839" y="260"/>
                                      </a:moveTo>
                                      <a:lnTo>
                                        <a:pt x="895" y="249"/>
                                      </a:lnTo>
                                      <a:lnTo>
                                        <a:pt x="897" y="259"/>
                                      </a:lnTo>
                                      <a:lnTo>
                                        <a:pt x="841" y="270"/>
                                      </a:lnTo>
                                      <a:lnTo>
                                        <a:pt x="839" y="260"/>
                                      </a:lnTo>
                                      <a:close/>
                                      <a:moveTo>
                                        <a:pt x="932" y="241"/>
                                      </a:moveTo>
                                      <a:lnTo>
                                        <a:pt x="988" y="230"/>
                                      </a:lnTo>
                                      <a:lnTo>
                                        <a:pt x="990" y="241"/>
                                      </a:lnTo>
                                      <a:lnTo>
                                        <a:pt x="934" y="252"/>
                                      </a:lnTo>
                                      <a:lnTo>
                                        <a:pt x="932" y="241"/>
                                      </a:lnTo>
                                      <a:close/>
                                      <a:moveTo>
                                        <a:pt x="1026" y="223"/>
                                      </a:moveTo>
                                      <a:lnTo>
                                        <a:pt x="1081" y="212"/>
                                      </a:lnTo>
                                      <a:lnTo>
                                        <a:pt x="1083" y="223"/>
                                      </a:lnTo>
                                      <a:lnTo>
                                        <a:pt x="1027" y="234"/>
                                      </a:lnTo>
                                      <a:lnTo>
                                        <a:pt x="1026" y="223"/>
                                      </a:lnTo>
                                      <a:close/>
                                      <a:moveTo>
                                        <a:pt x="1119" y="205"/>
                                      </a:moveTo>
                                      <a:lnTo>
                                        <a:pt x="1175" y="194"/>
                                      </a:lnTo>
                                      <a:lnTo>
                                        <a:pt x="1176" y="204"/>
                                      </a:lnTo>
                                      <a:lnTo>
                                        <a:pt x="1120" y="215"/>
                                      </a:lnTo>
                                      <a:lnTo>
                                        <a:pt x="1119" y="205"/>
                                      </a:lnTo>
                                      <a:close/>
                                      <a:moveTo>
                                        <a:pt x="1212" y="187"/>
                                      </a:moveTo>
                                      <a:lnTo>
                                        <a:pt x="1268" y="176"/>
                                      </a:lnTo>
                                      <a:lnTo>
                                        <a:pt x="1269" y="186"/>
                                      </a:lnTo>
                                      <a:lnTo>
                                        <a:pt x="1213" y="197"/>
                                      </a:lnTo>
                                      <a:lnTo>
                                        <a:pt x="1212" y="187"/>
                                      </a:lnTo>
                                      <a:close/>
                                      <a:moveTo>
                                        <a:pt x="1305" y="168"/>
                                      </a:moveTo>
                                      <a:lnTo>
                                        <a:pt x="1361" y="158"/>
                                      </a:lnTo>
                                      <a:lnTo>
                                        <a:pt x="1363" y="168"/>
                                      </a:lnTo>
                                      <a:lnTo>
                                        <a:pt x="1307" y="179"/>
                                      </a:lnTo>
                                      <a:lnTo>
                                        <a:pt x="1305" y="168"/>
                                      </a:lnTo>
                                      <a:close/>
                                      <a:moveTo>
                                        <a:pt x="1398" y="150"/>
                                      </a:moveTo>
                                      <a:lnTo>
                                        <a:pt x="1454" y="139"/>
                                      </a:lnTo>
                                      <a:lnTo>
                                        <a:pt x="1456" y="150"/>
                                      </a:lnTo>
                                      <a:lnTo>
                                        <a:pt x="1400" y="161"/>
                                      </a:lnTo>
                                      <a:lnTo>
                                        <a:pt x="1398" y="150"/>
                                      </a:lnTo>
                                      <a:close/>
                                      <a:moveTo>
                                        <a:pt x="1491" y="132"/>
                                      </a:moveTo>
                                      <a:lnTo>
                                        <a:pt x="1547" y="121"/>
                                      </a:lnTo>
                                      <a:lnTo>
                                        <a:pt x="1549" y="131"/>
                                      </a:lnTo>
                                      <a:lnTo>
                                        <a:pt x="1493" y="142"/>
                                      </a:lnTo>
                                      <a:lnTo>
                                        <a:pt x="1491" y="132"/>
                                      </a:lnTo>
                                      <a:close/>
                                      <a:moveTo>
                                        <a:pt x="1585" y="114"/>
                                      </a:moveTo>
                                      <a:lnTo>
                                        <a:pt x="1640" y="103"/>
                                      </a:lnTo>
                                      <a:lnTo>
                                        <a:pt x="1642" y="113"/>
                                      </a:lnTo>
                                      <a:lnTo>
                                        <a:pt x="1586" y="124"/>
                                      </a:lnTo>
                                      <a:lnTo>
                                        <a:pt x="1585" y="114"/>
                                      </a:lnTo>
                                      <a:close/>
                                      <a:moveTo>
                                        <a:pt x="1678" y="96"/>
                                      </a:moveTo>
                                      <a:lnTo>
                                        <a:pt x="1734" y="85"/>
                                      </a:lnTo>
                                      <a:lnTo>
                                        <a:pt x="1735" y="95"/>
                                      </a:lnTo>
                                      <a:lnTo>
                                        <a:pt x="1679" y="106"/>
                                      </a:lnTo>
                                      <a:lnTo>
                                        <a:pt x="1678" y="96"/>
                                      </a:lnTo>
                                      <a:close/>
                                      <a:moveTo>
                                        <a:pt x="1771" y="77"/>
                                      </a:moveTo>
                                      <a:lnTo>
                                        <a:pt x="1827" y="66"/>
                                      </a:lnTo>
                                      <a:lnTo>
                                        <a:pt x="1829" y="77"/>
                                      </a:lnTo>
                                      <a:lnTo>
                                        <a:pt x="1773" y="88"/>
                                      </a:lnTo>
                                      <a:lnTo>
                                        <a:pt x="1771" y="77"/>
                                      </a:lnTo>
                                      <a:close/>
                                      <a:moveTo>
                                        <a:pt x="1864" y="59"/>
                                      </a:moveTo>
                                      <a:lnTo>
                                        <a:pt x="1920" y="48"/>
                                      </a:lnTo>
                                      <a:lnTo>
                                        <a:pt x="1922" y="59"/>
                                      </a:lnTo>
                                      <a:lnTo>
                                        <a:pt x="1866" y="70"/>
                                      </a:lnTo>
                                      <a:lnTo>
                                        <a:pt x="1864" y="59"/>
                                      </a:lnTo>
                                      <a:close/>
                                      <a:moveTo>
                                        <a:pt x="1957" y="41"/>
                                      </a:moveTo>
                                      <a:lnTo>
                                        <a:pt x="2013" y="30"/>
                                      </a:lnTo>
                                      <a:lnTo>
                                        <a:pt x="2015" y="40"/>
                                      </a:lnTo>
                                      <a:lnTo>
                                        <a:pt x="1959" y="51"/>
                                      </a:lnTo>
                                      <a:lnTo>
                                        <a:pt x="1957" y="41"/>
                                      </a:lnTo>
                                      <a:close/>
                                      <a:moveTo>
                                        <a:pt x="2051" y="23"/>
                                      </a:moveTo>
                                      <a:lnTo>
                                        <a:pt x="2106" y="12"/>
                                      </a:lnTo>
                                      <a:lnTo>
                                        <a:pt x="2108" y="22"/>
                                      </a:lnTo>
                                      <a:lnTo>
                                        <a:pt x="2052" y="33"/>
                                      </a:lnTo>
                                      <a:lnTo>
                                        <a:pt x="2051" y="23"/>
                                      </a:lnTo>
                                      <a:close/>
                                      <a:moveTo>
                                        <a:pt x="2144" y="5"/>
                                      </a:moveTo>
                                      <a:lnTo>
                                        <a:pt x="2167" y="0"/>
                                      </a:lnTo>
                                      <a:lnTo>
                                        <a:pt x="2168" y="10"/>
                                      </a:lnTo>
                                      <a:lnTo>
                                        <a:pt x="2145" y="15"/>
                                      </a:lnTo>
                                      <a:lnTo>
                                        <a:pt x="2144" y="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06" name="Line 4008"/>
                              <wps:cNvCnPr/>
                              <wps:spPr bwMode="auto">
                                <a:xfrm>
                                  <a:off x="464185" y="235585"/>
                                  <a:ext cx="1031240" cy="7524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07" name="Freeform 400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61010" y="234950"/>
                                  <a:ext cx="228600" cy="741045"/>
                                </a:xfrm>
                                <a:custGeom>
                                  <a:avLst/>
                                  <a:gdLst>
                                    <a:gd name="T0" fmla="*/ 9 w 360"/>
                                    <a:gd name="T1" fmla="*/ 0 h 1167"/>
                                    <a:gd name="T2" fmla="*/ 27 w 360"/>
                                    <a:gd name="T3" fmla="*/ 60 h 1167"/>
                                    <a:gd name="T4" fmla="*/ 18 w 360"/>
                                    <a:gd name="T5" fmla="*/ 63 h 1167"/>
                                    <a:gd name="T6" fmla="*/ 0 w 360"/>
                                    <a:gd name="T7" fmla="*/ 3 h 1167"/>
                                    <a:gd name="T8" fmla="*/ 9 w 360"/>
                                    <a:gd name="T9" fmla="*/ 0 h 1167"/>
                                    <a:gd name="T10" fmla="*/ 39 w 360"/>
                                    <a:gd name="T11" fmla="*/ 100 h 1167"/>
                                    <a:gd name="T12" fmla="*/ 58 w 360"/>
                                    <a:gd name="T13" fmla="*/ 160 h 1167"/>
                                    <a:gd name="T14" fmla="*/ 49 w 360"/>
                                    <a:gd name="T15" fmla="*/ 164 h 1167"/>
                                    <a:gd name="T16" fmla="*/ 31 w 360"/>
                                    <a:gd name="T17" fmla="*/ 103 h 1167"/>
                                    <a:gd name="T18" fmla="*/ 39 w 360"/>
                                    <a:gd name="T19" fmla="*/ 100 h 1167"/>
                                    <a:gd name="T20" fmla="*/ 70 w 360"/>
                                    <a:gd name="T21" fmla="*/ 200 h 1167"/>
                                    <a:gd name="T22" fmla="*/ 88 w 360"/>
                                    <a:gd name="T23" fmla="*/ 261 h 1167"/>
                                    <a:gd name="T24" fmla="*/ 79 w 360"/>
                                    <a:gd name="T25" fmla="*/ 264 h 1167"/>
                                    <a:gd name="T26" fmla="*/ 61 w 360"/>
                                    <a:gd name="T27" fmla="*/ 204 h 1167"/>
                                    <a:gd name="T28" fmla="*/ 70 w 360"/>
                                    <a:gd name="T29" fmla="*/ 200 h 1167"/>
                                    <a:gd name="T30" fmla="*/ 100 w 360"/>
                                    <a:gd name="T31" fmla="*/ 301 h 1167"/>
                                    <a:gd name="T32" fmla="*/ 118 w 360"/>
                                    <a:gd name="T33" fmla="*/ 361 h 1167"/>
                                    <a:gd name="T34" fmla="*/ 109 w 360"/>
                                    <a:gd name="T35" fmla="*/ 364 h 1167"/>
                                    <a:gd name="T36" fmla="*/ 91 w 360"/>
                                    <a:gd name="T37" fmla="*/ 304 h 1167"/>
                                    <a:gd name="T38" fmla="*/ 100 w 360"/>
                                    <a:gd name="T39" fmla="*/ 301 h 1167"/>
                                    <a:gd name="T40" fmla="*/ 130 w 360"/>
                                    <a:gd name="T41" fmla="*/ 401 h 1167"/>
                                    <a:gd name="T42" fmla="*/ 148 w 360"/>
                                    <a:gd name="T43" fmla="*/ 461 h 1167"/>
                                    <a:gd name="T44" fmla="*/ 139 w 360"/>
                                    <a:gd name="T45" fmla="*/ 465 h 1167"/>
                                    <a:gd name="T46" fmla="*/ 121 w 360"/>
                                    <a:gd name="T47" fmla="*/ 404 h 1167"/>
                                    <a:gd name="T48" fmla="*/ 130 w 360"/>
                                    <a:gd name="T49" fmla="*/ 401 h 1167"/>
                                    <a:gd name="T50" fmla="*/ 160 w 360"/>
                                    <a:gd name="T51" fmla="*/ 501 h 1167"/>
                                    <a:gd name="T52" fmla="*/ 179 w 360"/>
                                    <a:gd name="T53" fmla="*/ 561 h 1167"/>
                                    <a:gd name="T54" fmla="*/ 170 w 360"/>
                                    <a:gd name="T55" fmla="*/ 565 h 1167"/>
                                    <a:gd name="T56" fmla="*/ 151 w 360"/>
                                    <a:gd name="T57" fmla="*/ 505 h 1167"/>
                                    <a:gd name="T58" fmla="*/ 160 w 360"/>
                                    <a:gd name="T59" fmla="*/ 501 h 1167"/>
                                    <a:gd name="T60" fmla="*/ 191 w 360"/>
                                    <a:gd name="T61" fmla="*/ 602 h 1167"/>
                                    <a:gd name="T62" fmla="*/ 209 w 360"/>
                                    <a:gd name="T63" fmla="*/ 662 h 1167"/>
                                    <a:gd name="T64" fmla="*/ 200 w 360"/>
                                    <a:gd name="T65" fmla="*/ 665 h 1167"/>
                                    <a:gd name="T66" fmla="*/ 182 w 360"/>
                                    <a:gd name="T67" fmla="*/ 605 h 1167"/>
                                    <a:gd name="T68" fmla="*/ 191 w 360"/>
                                    <a:gd name="T69" fmla="*/ 602 h 1167"/>
                                    <a:gd name="T70" fmla="*/ 221 w 360"/>
                                    <a:gd name="T71" fmla="*/ 702 h 1167"/>
                                    <a:gd name="T72" fmla="*/ 239 w 360"/>
                                    <a:gd name="T73" fmla="*/ 762 h 1167"/>
                                    <a:gd name="T74" fmla="*/ 230 w 360"/>
                                    <a:gd name="T75" fmla="*/ 765 h 1167"/>
                                    <a:gd name="T76" fmla="*/ 212 w 360"/>
                                    <a:gd name="T77" fmla="*/ 705 h 1167"/>
                                    <a:gd name="T78" fmla="*/ 221 w 360"/>
                                    <a:gd name="T79" fmla="*/ 702 h 1167"/>
                                    <a:gd name="T80" fmla="*/ 251 w 360"/>
                                    <a:gd name="T81" fmla="*/ 802 h 1167"/>
                                    <a:gd name="T82" fmla="*/ 269 w 360"/>
                                    <a:gd name="T83" fmla="*/ 862 h 1167"/>
                                    <a:gd name="T84" fmla="*/ 260 w 360"/>
                                    <a:gd name="T85" fmla="*/ 866 h 1167"/>
                                    <a:gd name="T86" fmla="*/ 242 w 360"/>
                                    <a:gd name="T87" fmla="*/ 806 h 1167"/>
                                    <a:gd name="T88" fmla="*/ 251 w 360"/>
                                    <a:gd name="T89" fmla="*/ 802 h 1167"/>
                                    <a:gd name="T90" fmla="*/ 281 w 360"/>
                                    <a:gd name="T91" fmla="*/ 903 h 1167"/>
                                    <a:gd name="T92" fmla="*/ 300 w 360"/>
                                    <a:gd name="T93" fmla="*/ 963 h 1167"/>
                                    <a:gd name="T94" fmla="*/ 291 w 360"/>
                                    <a:gd name="T95" fmla="*/ 966 h 1167"/>
                                    <a:gd name="T96" fmla="*/ 272 w 360"/>
                                    <a:gd name="T97" fmla="*/ 906 h 1167"/>
                                    <a:gd name="T98" fmla="*/ 281 w 360"/>
                                    <a:gd name="T99" fmla="*/ 903 h 1167"/>
                                    <a:gd name="T100" fmla="*/ 312 w 360"/>
                                    <a:gd name="T101" fmla="*/ 1003 h 1167"/>
                                    <a:gd name="T102" fmla="*/ 330 w 360"/>
                                    <a:gd name="T103" fmla="*/ 1063 h 1167"/>
                                    <a:gd name="T104" fmla="*/ 321 w 360"/>
                                    <a:gd name="T105" fmla="*/ 1066 h 1167"/>
                                    <a:gd name="T106" fmla="*/ 303 w 360"/>
                                    <a:gd name="T107" fmla="*/ 1006 h 1167"/>
                                    <a:gd name="T108" fmla="*/ 312 w 360"/>
                                    <a:gd name="T109" fmla="*/ 1003 h 1167"/>
                                    <a:gd name="T110" fmla="*/ 342 w 360"/>
                                    <a:gd name="T111" fmla="*/ 1103 h 1167"/>
                                    <a:gd name="T112" fmla="*/ 360 w 360"/>
                                    <a:gd name="T113" fmla="*/ 1163 h 1167"/>
                                    <a:gd name="T114" fmla="*/ 351 w 360"/>
                                    <a:gd name="T115" fmla="*/ 1167 h 1167"/>
                                    <a:gd name="T116" fmla="*/ 333 w 360"/>
                                    <a:gd name="T117" fmla="*/ 1107 h 1167"/>
                                    <a:gd name="T118" fmla="*/ 342 w 360"/>
                                    <a:gd name="T119" fmla="*/ 1103 h 116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360" h="1167">
                                      <a:moveTo>
                                        <a:pt x="9" y="0"/>
                                      </a:moveTo>
                                      <a:lnTo>
                                        <a:pt x="27" y="60"/>
                                      </a:lnTo>
                                      <a:lnTo>
                                        <a:pt x="18" y="63"/>
                                      </a:lnTo>
                                      <a:lnTo>
                                        <a:pt x="0" y="3"/>
                                      </a:lnTo>
                                      <a:lnTo>
                                        <a:pt x="9" y="0"/>
                                      </a:lnTo>
                                      <a:close/>
                                      <a:moveTo>
                                        <a:pt x="39" y="100"/>
                                      </a:moveTo>
                                      <a:lnTo>
                                        <a:pt x="58" y="160"/>
                                      </a:lnTo>
                                      <a:lnTo>
                                        <a:pt x="49" y="164"/>
                                      </a:lnTo>
                                      <a:lnTo>
                                        <a:pt x="31" y="103"/>
                                      </a:lnTo>
                                      <a:lnTo>
                                        <a:pt x="39" y="100"/>
                                      </a:lnTo>
                                      <a:close/>
                                      <a:moveTo>
                                        <a:pt x="70" y="200"/>
                                      </a:moveTo>
                                      <a:lnTo>
                                        <a:pt x="88" y="261"/>
                                      </a:lnTo>
                                      <a:lnTo>
                                        <a:pt x="79" y="264"/>
                                      </a:lnTo>
                                      <a:lnTo>
                                        <a:pt x="61" y="204"/>
                                      </a:lnTo>
                                      <a:lnTo>
                                        <a:pt x="70" y="200"/>
                                      </a:lnTo>
                                      <a:close/>
                                      <a:moveTo>
                                        <a:pt x="100" y="301"/>
                                      </a:moveTo>
                                      <a:lnTo>
                                        <a:pt x="118" y="361"/>
                                      </a:lnTo>
                                      <a:lnTo>
                                        <a:pt x="109" y="364"/>
                                      </a:lnTo>
                                      <a:lnTo>
                                        <a:pt x="91" y="304"/>
                                      </a:lnTo>
                                      <a:lnTo>
                                        <a:pt x="100" y="301"/>
                                      </a:lnTo>
                                      <a:close/>
                                      <a:moveTo>
                                        <a:pt x="130" y="401"/>
                                      </a:moveTo>
                                      <a:lnTo>
                                        <a:pt x="148" y="461"/>
                                      </a:lnTo>
                                      <a:lnTo>
                                        <a:pt x="139" y="465"/>
                                      </a:lnTo>
                                      <a:lnTo>
                                        <a:pt x="121" y="404"/>
                                      </a:lnTo>
                                      <a:lnTo>
                                        <a:pt x="130" y="401"/>
                                      </a:lnTo>
                                      <a:close/>
                                      <a:moveTo>
                                        <a:pt x="160" y="501"/>
                                      </a:moveTo>
                                      <a:lnTo>
                                        <a:pt x="179" y="561"/>
                                      </a:lnTo>
                                      <a:lnTo>
                                        <a:pt x="170" y="565"/>
                                      </a:lnTo>
                                      <a:lnTo>
                                        <a:pt x="151" y="505"/>
                                      </a:lnTo>
                                      <a:lnTo>
                                        <a:pt x="160" y="501"/>
                                      </a:lnTo>
                                      <a:close/>
                                      <a:moveTo>
                                        <a:pt x="191" y="602"/>
                                      </a:moveTo>
                                      <a:lnTo>
                                        <a:pt x="209" y="662"/>
                                      </a:lnTo>
                                      <a:lnTo>
                                        <a:pt x="200" y="665"/>
                                      </a:lnTo>
                                      <a:lnTo>
                                        <a:pt x="182" y="605"/>
                                      </a:lnTo>
                                      <a:lnTo>
                                        <a:pt x="191" y="602"/>
                                      </a:lnTo>
                                      <a:close/>
                                      <a:moveTo>
                                        <a:pt x="221" y="702"/>
                                      </a:moveTo>
                                      <a:lnTo>
                                        <a:pt x="239" y="762"/>
                                      </a:lnTo>
                                      <a:lnTo>
                                        <a:pt x="230" y="765"/>
                                      </a:lnTo>
                                      <a:lnTo>
                                        <a:pt x="212" y="705"/>
                                      </a:lnTo>
                                      <a:lnTo>
                                        <a:pt x="221" y="702"/>
                                      </a:lnTo>
                                      <a:close/>
                                      <a:moveTo>
                                        <a:pt x="251" y="802"/>
                                      </a:moveTo>
                                      <a:lnTo>
                                        <a:pt x="269" y="862"/>
                                      </a:lnTo>
                                      <a:lnTo>
                                        <a:pt x="260" y="866"/>
                                      </a:lnTo>
                                      <a:lnTo>
                                        <a:pt x="242" y="806"/>
                                      </a:lnTo>
                                      <a:lnTo>
                                        <a:pt x="251" y="802"/>
                                      </a:lnTo>
                                      <a:close/>
                                      <a:moveTo>
                                        <a:pt x="281" y="903"/>
                                      </a:moveTo>
                                      <a:lnTo>
                                        <a:pt x="300" y="963"/>
                                      </a:lnTo>
                                      <a:lnTo>
                                        <a:pt x="291" y="966"/>
                                      </a:lnTo>
                                      <a:lnTo>
                                        <a:pt x="272" y="906"/>
                                      </a:lnTo>
                                      <a:lnTo>
                                        <a:pt x="281" y="903"/>
                                      </a:lnTo>
                                      <a:close/>
                                      <a:moveTo>
                                        <a:pt x="312" y="1003"/>
                                      </a:moveTo>
                                      <a:lnTo>
                                        <a:pt x="330" y="1063"/>
                                      </a:lnTo>
                                      <a:lnTo>
                                        <a:pt x="321" y="1066"/>
                                      </a:lnTo>
                                      <a:lnTo>
                                        <a:pt x="303" y="1006"/>
                                      </a:lnTo>
                                      <a:lnTo>
                                        <a:pt x="312" y="1003"/>
                                      </a:lnTo>
                                      <a:close/>
                                      <a:moveTo>
                                        <a:pt x="342" y="1103"/>
                                      </a:moveTo>
                                      <a:lnTo>
                                        <a:pt x="360" y="1163"/>
                                      </a:lnTo>
                                      <a:lnTo>
                                        <a:pt x="351" y="1167"/>
                                      </a:lnTo>
                                      <a:lnTo>
                                        <a:pt x="333" y="1107"/>
                                      </a:lnTo>
                                      <a:lnTo>
                                        <a:pt x="342" y="110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08" name="Line 4010"/>
                              <wps:cNvCnPr/>
                              <wps:spPr bwMode="auto">
                                <a:xfrm>
                                  <a:off x="464185" y="235585"/>
                                  <a:ext cx="461010" cy="10217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09" name="Line 4011"/>
                              <wps:cNvCnPr/>
                              <wps:spPr bwMode="auto">
                                <a:xfrm flipH="1">
                                  <a:off x="120015" y="235585"/>
                                  <a:ext cx="344170" cy="10217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10" name="Freeform 401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61010" y="235585"/>
                                  <a:ext cx="5715" cy="954405"/>
                                </a:xfrm>
                                <a:custGeom>
                                  <a:avLst/>
                                  <a:gdLst>
                                    <a:gd name="T0" fmla="*/ 9 w 9"/>
                                    <a:gd name="T1" fmla="*/ 64 h 1503"/>
                                    <a:gd name="T2" fmla="*/ 0 w 9"/>
                                    <a:gd name="T3" fmla="*/ 0 h 1503"/>
                                    <a:gd name="T4" fmla="*/ 9 w 9"/>
                                    <a:gd name="T5" fmla="*/ 106 h 1503"/>
                                    <a:gd name="T6" fmla="*/ 0 w 9"/>
                                    <a:gd name="T7" fmla="*/ 170 h 1503"/>
                                    <a:gd name="T8" fmla="*/ 9 w 9"/>
                                    <a:gd name="T9" fmla="*/ 106 h 1503"/>
                                    <a:gd name="T10" fmla="*/ 9 w 9"/>
                                    <a:gd name="T11" fmla="*/ 276 h 1503"/>
                                    <a:gd name="T12" fmla="*/ 0 w 9"/>
                                    <a:gd name="T13" fmla="*/ 212 h 1503"/>
                                    <a:gd name="T14" fmla="*/ 9 w 9"/>
                                    <a:gd name="T15" fmla="*/ 318 h 1503"/>
                                    <a:gd name="T16" fmla="*/ 0 w 9"/>
                                    <a:gd name="T17" fmla="*/ 382 h 1503"/>
                                    <a:gd name="T18" fmla="*/ 9 w 9"/>
                                    <a:gd name="T19" fmla="*/ 318 h 1503"/>
                                    <a:gd name="T20" fmla="*/ 9 w 9"/>
                                    <a:gd name="T21" fmla="*/ 487 h 1503"/>
                                    <a:gd name="T22" fmla="*/ 0 w 9"/>
                                    <a:gd name="T23" fmla="*/ 424 h 1503"/>
                                    <a:gd name="T24" fmla="*/ 9 w 9"/>
                                    <a:gd name="T25" fmla="*/ 530 h 1503"/>
                                    <a:gd name="T26" fmla="*/ 0 w 9"/>
                                    <a:gd name="T27" fmla="*/ 593 h 1503"/>
                                    <a:gd name="T28" fmla="*/ 9 w 9"/>
                                    <a:gd name="T29" fmla="*/ 530 h 1503"/>
                                    <a:gd name="T30" fmla="*/ 9 w 9"/>
                                    <a:gd name="T31" fmla="*/ 699 h 1503"/>
                                    <a:gd name="T32" fmla="*/ 0 w 9"/>
                                    <a:gd name="T33" fmla="*/ 636 h 1503"/>
                                    <a:gd name="T34" fmla="*/ 9 w 9"/>
                                    <a:gd name="T35" fmla="*/ 742 h 1503"/>
                                    <a:gd name="T36" fmla="*/ 0 w 9"/>
                                    <a:gd name="T37" fmla="*/ 805 h 1503"/>
                                    <a:gd name="T38" fmla="*/ 9 w 9"/>
                                    <a:gd name="T39" fmla="*/ 742 h 1503"/>
                                    <a:gd name="T40" fmla="*/ 9 w 9"/>
                                    <a:gd name="T41" fmla="*/ 911 h 1503"/>
                                    <a:gd name="T42" fmla="*/ 0 w 9"/>
                                    <a:gd name="T43" fmla="*/ 847 h 1503"/>
                                    <a:gd name="T44" fmla="*/ 9 w 9"/>
                                    <a:gd name="T45" fmla="*/ 953 h 1503"/>
                                    <a:gd name="T46" fmla="*/ 0 w 9"/>
                                    <a:gd name="T47" fmla="*/ 1017 h 1503"/>
                                    <a:gd name="T48" fmla="*/ 9 w 9"/>
                                    <a:gd name="T49" fmla="*/ 953 h 1503"/>
                                    <a:gd name="T50" fmla="*/ 9 w 9"/>
                                    <a:gd name="T51" fmla="*/ 1123 h 1503"/>
                                    <a:gd name="T52" fmla="*/ 0 w 9"/>
                                    <a:gd name="T53" fmla="*/ 1059 h 1503"/>
                                    <a:gd name="T54" fmla="*/ 9 w 9"/>
                                    <a:gd name="T55" fmla="*/ 1165 h 1503"/>
                                    <a:gd name="T56" fmla="*/ 0 w 9"/>
                                    <a:gd name="T57" fmla="*/ 1228 h 1503"/>
                                    <a:gd name="T58" fmla="*/ 9 w 9"/>
                                    <a:gd name="T59" fmla="*/ 1165 h 1503"/>
                                    <a:gd name="T60" fmla="*/ 9 w 9"/>
                                    <a:gd name="T61" fmla="*/ 1334 h 1503"/>
                                    <a:gd name="T62" fmla="*/ 0 w 9"/>
                                    <a:gd name="T63" fmla="*/ 1271 h 1503"/>
                                    <a:gd name="T64" fmla="*/ 9 w 9"/>
                                    <a:gd name="T65" fmla="*/ 1377 h 1503"/>
                                    <a:gd name="T66" fmla="*/ 0 w 9"/>
                                    <a:gd name="T67" fmla="*/ 1440 h 1503"/>
                                    <a:gd name="T68" fmla="*/ 9 w 9"/>
                                    <a:gd name="T69" fmla="*/ 1377 h 1503"/>
                                    <a:gd name="T70" fmla="*/ 9 w 9"/>
                                    <a:gd name="T71" fmla="*/ 1503 h 1503"/>
                                    <a:gd name="T72" fmla="*/ 0 w 9"/>
                                    <a:gd name="T73" fmla="*/ 1483 h 150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9" h="1503">
                                      <a:moveTo>
                                        <a:pt x="9" y="0"/>
                                      </a:moveTo>
                                      <a:lnTo>
                                        <a:pt x="9" y="64"/>
                                      </a:lnTo>
                                      <a:lnTo>
                                        <a:pt x="0" y="64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9" y="0"/>
                                      </a:lnTo>
                                      <a:close/>
                                      <a:moveTo>
                                        <a:pt x="9" y="106"/>
                                      </a:moveTo>
                                      <a:lnTo>
                                        <a:pt x="9" y="170"/>
                                      </a:lnTo>
                                      <a:lnTo>
                                        <a:pt x="0" y="170"/>
                                      </a:lnTo>
                                      <a:lnTo>
                                        <a:pt x="0" y="106"/>
                                      </a:lnTo>
                                      <a:lnTo>
                                        <a:pt x="9" y="106"/>
                                      </a:lnTo>
                                      <a:close/>
                                      <a:moveTo>
                                        <a:pt x="9" y="212"/>
                                      </a:moveTo>
                                      <a:lnTo>
                                        <a:pt x="9" y="276"/>
                                      </a:lnTo>
                                      <a:lnTo>
                                        <a:pt x="0" y="276"/>
                                      </a:lnTo>
                                      <a:lnTo>
                                        <a:pt x="0" y="212"/>
                                      </a:lnTo>
                                      <a:lnTo>
                                        <a:pt x="9" y="212"/>
                                      </a:lnTo>
                                      <a:close/>
                                      <a:moveTo>
                                        <a:pt x="9" y="318"/>
                                      </a:moveTo>
                                      <a:lnTo>
                                        <a:pt x="9" y="382"/>
                                      </a:lnTo>
                                      <a:lnTo>
                                        <a:pt x="0" y="382"/>
                                      </a:lnTo>
                                      <a:lnTo>
                                        <a:pt x="0" y="318"/>
                                      </a:lnTo>
                                      <a:lnTo>
                                        <a:pt x="9" y="318"/>
                                      </a:lnTo>
                                      <a:close/>
                                      <a:moveTo>
                                        <a:pt x="9" y="424"/>
                                      </a:moveTo>
                                      <a:lnTo>
                                        <a:pt x="9" y="487"/>
                                      </a:lnTo>
                                      <a:lnTo>
                                        <a:pt x="0" y="487"/>
                                      </a:lnTo>
                                      <a:lnTo>
                                        <a:pt x="0" y="424"/>
                                      </a:lnTo>
                                      <a:lnTo>
                                        <a:pt x="9" y="424"/>
                                      </a:lnTo>
                                      <a:close/>
                                      <a:moveTo>
                                        <a:pt x="9" y="530"/>
                                      </a:moveTo>
                                      <a:lnTo>
                                        <a:pt x="9" y="593"/>
                                      </a:lnTo>
                                      <a:lnTo>
                                        <a:pt x="0" y="593"/>
                                      </a:lnTo>
                                      <a:lnTo>
                                        <a:pt x="0" y="530"/>
                                      </a:lnTo>
                                      <a:lnTo>
                                        <a:pt x="9" y="530"/>
                                      </a:lnTo>
                                      <a:close/>
                                      <a:moveTo>
                                        <a:pt x="9" y="636"/>
                                      </a:moveTo>
                                      <a:lnTo>
                                        <a:pt x="9" y="699"/>
                                      </a:lnTo>
                                      <a:lnTo>
                                        <a:pt x="0" y="699"/>
                                      </a:lnTo>
                                      <a:lnTo>
                                        <a:pt x="0" y="636"/>
                                      </a:lnTo>
                                      <a:lnTo>
                                        <a:pt x="9" y="636"/>
                                      </a:lnTo>
                                      <a:close/>
                                      <a:moveTo>
                                        <a:pt x="9" y="742"/>
                                      </a:moveTo>
                                      <a:lnTo>
                                        <a:pt x="9" y="805"/>
                                      </a:lnTo>
                                      <a:lnTo>
                                        <a:pt x="0" y="805"/>
                                      </a:lnTo>
                                      <a:lnTo>
                                        <a:pt x="0" y="742"/>
                                      </a:lnTo>
                                      <a:lnTo>
                                        <a:pt x="9" y="742"/>
                                      </a:lnTo>
                                      <a:close/>
                                      <a:moveTo>
                                        <a:pt x="9" y="847"/>
                                      </a:moveTo>
                                      <a:lnTo>
                                        <a:pt x="9" y="911"/>
                                      </a:lnTo>
                                      <a:lnTo>
                                        <a:pt x="0" y="911"/>
                                      </a:lnTo>
                                      <a:lnTo>
                                        <a:pt x="0" y="847"/>
                                      </a:lnTo>
                                      <a:lnTo>
                                        <a:pt x="9" y="847"/>
                                      </a:lnTo>
                                      <a:close/>
                                      <a:moveTo>
                                        <a:pt x="9" y="953"/>
                                      </a:moveTo>
                                      <a:lnTo>
                                        <a:pt x="9" y="1017"/>
                                      </a:lnTo>
                                      <a:lnTo>
                                        <a:pt x="0" y="1017"/>
                                      </a:lnTo>
                                      <a:lnTo>
                                        <a:pt x="0" y="953"/>
                                      </a:lnTo>
                                      <a:lnTo>
                                        <a:pt x="9" y="953"/>
                                      </a:lnTo>
                                      <a:close/>
                                      <a:moveTo>
                                        <a:pt x="9" y="1059"/>
                                      </a:moveTo>
                                      <a:lnTo>
                                        <a:pt x="9" y="1123"/>
                                      </a:lnTo>
                                      <a:lnTo>
                                        <a:pt x="0" y="1123"/>
                                      </a:lnTo>
                                      <a:lnTo>
                                        <a:pt x="0" y="1059"/>
                                      </a:lnTo>
                                      <a:lnTo>
                                        <a:pt x="9" y="1059"/>
                                      </a:lnTo>
                                      <a:close/>
                                      <a:moveTo>
                                        <a:pt x="9" y="1165"/>
                                      </a:moveTo>
                                      <a:lnTo>
                                        <a:pt x="9" y="1228"/>
                                      </a:lnTo>
                                      <a:lnTo>
                                        <a:pt x="0" y="1228"/>
                                      </a:lnTo>
                                      <a:lnTo>
                                        <a:pt x="0" y="1165"/>
                                      </a:lnTo>
                                      <a:lnTo>
                                        <a:pt x="9" y="1165"/>
                                      </a:lnTo>
                                      <a:close/>
                                      <a:moveTo>
                                        <a:pt x="9" y="1271"/>
                                      </a:moveTo>
                                      <a:lnTo>
                                        <a:pt x="9" y="1334"/>
                                      </a:lnTo>
                                      <a:lnTo>
                                        <a:pt x="0" y="1334"/>
                                      </a:lnTo>
                                      <a:lnTo>
                                        <a:pt x="0" y="1271"/>
                                      </a:lnTo>
                                      <a:lnTo>
                                        <a:pt x="9" y="1271"/>
                                      </a:lnTo>
                                      <a:close/>
                                      <a:moveTo>
                                        <a:pt x="9" y="1377"/>
                                      </a:moveTo>
                                      <a:lnTo>
                                        <a:pt x="9" y="1440"/>
                                      </a:lnTo>
                                      <a:lnTo>
                                        <a:pt x="0" y="1440"/>
                                      </a:lnTo>
                                      <a:lnTo>
                                        <a:pt x="0" y="1377"/>
                                      </a:lnTo>
                                      <a:lnTo>
                                        <a:pt x="9" y="1377"/>
                                      </a:lnTo>
                                      <a:close/>
                                      <a:moveTo>
                                        <a:pt x="9" y="1483"/>
                                      </a:moveTo>
                                      <a:lnTo>
                                        <a:pt x="9" y="1503"/>
                                      </a:lnTo>
                                      <a:lnTo>
                                        <a:pt x="0" y="1503"/>
                                      </a:lnTo>
                                      <a:lnTo>
                                        <a:pt x="0" y="1483"/>
                                      </a:lnTo>
                                      <a:lnTo>
                                        <a:pt x="9" y="148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11" name="Line 4013"/>
                              <wps:cNvCnPr/>
                              <wps:spPr bwMode="auto">
                                <a:xfrm flipV="1">
                                  <a:off x="437515" y="1156335"/>
                                  <a:ext cx="26670" cy="50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12" name="Line 4014"/>
                              <wps:cNvCnPr/>
                              <wps:spPr bwMode="auto">
                                <a:xfrm>
                                  <a:off x="437515" y="1161415"/>
                                  <a:ext cx="635" cy="336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13" name="Line 4015"/>
                              <wps:cNvCnPr/>
                              <wps:spPr bwMode="auto">
                                <a:xfrm>
                                  <a:off x="838200" y="1116965"/>
                                  <a:ext cx="20955" cy="241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14" name="Line 4016"/>
                              <wps:cNvCnPr/>
                              <wps:spPr bwMode="auto">
                                <a:xfrm flipH="1">
                                  <a:off x="829310" y="1141095"/>
                                  <a:ext cx="29845" cy="57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15" name="Rectangle 40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1995" y="1129030"/>
                                  <a:ext cx="92075" cy="146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F294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F294B">
                                      <w:rPr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16" name="Rectangle 40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32435" y="81915"/>
                                  <a:ext cx="8001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F294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F294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17" name="Rectangle 40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9910" y="85280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F294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F294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18" name="Rectangle 40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7570" y="1277620"/>
                                  <a:ext cx="8318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F294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F294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19" name="Rectangle 40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37970" y="84772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F294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F294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20" name="Rectangle 40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215" y="127000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F294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F294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21" name="Rectangle 40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6890" y="1035685"/>
                                  <a:ext cx="8699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F294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F294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22" name="Oval 40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6305" y="1247140"/>
                                  <a:ext cx="17780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23" name="Oval 40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86535" y="977900"/>
                                  <a:ext cx="18415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24" name="Oval 40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1990" y="977900"/>
                                  <a:ext cx="17780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25" name="Oval 40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1125" y="1247140"/>
                                  <a:ext cx="17780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26" name="Oval 40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5295" y="226060"/>
                                  <a:ext cx="17780" cy="196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000" o:spid="_x0000_s1260" editas="canvas" style="width:134.8pt;height:117.5pt;mso-position-horizontal-relative:char;mso-position-vertical-relative:line" coordsize="17119,149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">
                      <v:shape id="_x0000_s1261" type="#_x0000_t75" style="position:absolute;width:17119;height:14922;visibility:visible;mso-wrap-style:square">
                        <v:fill o:detectmouseclick="t"/>
                        <v:path o:connecttype="none"/>
                      </v:shape>
                      <v:shape id="Freeform 4002" o:spid="_x0000_s1262" style="position:absolute;left:6908;top:9848;width:8046;height:64;visibility:visible;mso-wrap-style:square;v-text-anchor:top" coordsize="1267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" path="m,l57,r,10l,10,,xm94,r57,l151,10r-57,l94,xm189,r57,l246,10r-57,l189,xm284,r56,l340,10r-56,l284,xm378,r57,l435,10r-57,l378,xm473,r57,l530,10r-57,l473,xm567,r57,l624,10r-57,l567,xm662,r57,l719,10r-57,l662,xm757,r56,l813,10r-56,l757,xm851,r57,l908,10r-57,l851,xm946,r57,l1003,10r-57,l946,xm1040,r57,l1097,10r-57,l1040,xm1135,r57,l1192,10r-57,l1135,xm1230,r37,l1267,10r-37,l1230,xe" fillcolor="black" strokeweight=".1pt">
                        <v:stroke joinstyle="bevel"/>
                        <v:path arrowok="t" o:connecttype="custom" o:connectlocs="36195,0;0,6350;59690,0;95885,6350;59690,0;156210,0;120015,6350;180340,0;215900,6350;180340,0;276225,0;240030,6350;300355,0;336550,6350;300355,0;396240,0;360045,6350;420370,0;456565,6350;420370,0;516255,0;480695,6350;540385,0;576580,6350;540385,0;636905,0;600710,6350;660400,0;696595,6350;660400,0;756920,0;720725,6350;781050,0;804545,6350;781050,0" o:connectangles="0,0,0,0,0,0,0,0,0,0,0,0,0,0,0,0,0,0,0,0,0,0,0,0,0,0,0,0,0,0,0,0,0,0,0"/>
                        <o:lock v:ext="edit" verticies="t"/>
                      </v:shape>
                      <v:shape id="Freeform 4003" o:spid="_x0000_s1263" style="position:absolute;left:1187;top:9848;width:5734;height:2756;visibility:visible;mso-wrap-style:square;v-text-anchor:top" coordsize="903,4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" path="m903,10l850,35,847,25,899,r4,10xm816,51l763,76,760,66,812,41r4,10xm728,92r-52,25l672,107,725,83r3,9xm641,133r-52,25l585,148r53,-24l641,133xm554,174r-52,25l498,189r52,-24l554,174xm467,216r-52,24l411,230r52,-24l467,216xm380,257r-53,24l324,272r52,-25l380,257xm292,298r-52,24l237,313r52,-25l292,298xm205,339r-52,24l149,354r53,-25l205,339xm118,380l66,404r-4,-9l114,370r4,10xm31,421l4,434,,424,27,411r4,10xe" fillcolor="black" strokeweight=".1pt">
                        <v:stroke joinstyle="bevel"/>
                        <v:path arrowok="t" o:connecttype="custom" o:connectlocs="573405,6350;539750,22225;537845,15875;570865,0;573405,6350;518160,32385;484505,48260;482600,41910;515620,26035;518160,32385;462280,58420;429260,74295;426720,67945;460375,52705;462280,58420;407035,84455;374015,100330;371475,93980;405130,78740;407035,84455;351790,110490;318770,126365;316230,120015;349250,104775;351790,110490;296545,137160;263525,152400;260985,146050;294005,130810;296545,137160;241300,163195;207645,178435;205740,172720;238760,156845;241300,163195;185420,189230;152400,204470;150495,198755;183515,182880;185420,189230;130175,215265;97155,230505;94615,224790;128270,208915;130175,215265;74930,241300;41910,256540;39370,250825;72390,234950;74930,241300;19685,267335;2540,275590;0,269240;17145,260985;19685,267335" o:connectangles="0,0,0,0,0,0,0,0,0,0,0,0,0,0,0,0,0,0,0,0,0,0,0,0,0,0,0,0,0,0,0,0,0,0,0,0,0,0,0,0,0,0,0,0,0,0,0,0,0,0,0,0,0,0,0"/>
                        <o:lock v:ext="edit" verticies="t"/>
                      </v:shape>
                      <v:shape id="Freeform 4004" o:spid="_x0000_s1264" style="position:absolute;left:6889;top:9861;width:2382;height:2731;visibility:visible;mso-wrap-style:square;v-text-anchor:top" coordsize="375,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" path="m6,l46,45r-7,7l,7,6,xm72,75r40,46l105,128,66,83r6,-8xm138,151r40,46l171,204,132,158r6,-7xm204,227r40,45l237,280,198,234r6,-7xm270,303r40,45l303,356,264,310r6,-7xm337,379r38,44l368,430,330,386r7,-7xe" fillcolor="black" strokeweight=".1pt">
                        <v:stroke joinstyle="bevel"/>
                        <v:path arrowok="t" o:connecttype="custom" o:connectlocs="3810,0;29210,28575;24765,33020;0,4445;3810,0;45720,47625;71120,76835;66675,81280;41910,52705;45720,47625;87630,95885;113030,125095;108585,129540;83820,100330;87630,95885;129540,144145;154940,172720;150495,177800;125730,148590;129540,144145;171450,192405;196850,220980;192405,226060;167640,196850;171450,192405;213995,240665;238125,268605;233680,273050;209550,245110;213995,240665" o:connectangles="0,0,0,0,0,0,0,0,0,0,0,0,0,0,0,0,0,0,0,0,0,0,0,0,0,0,0,0,0,0"/>
                        <o:lock v:ext="edit" verticies="t"/>
                      </v:shape>
                      <v:line id="Line 4005" o:spid="_x0000_s1265" style="position:absolute;visibility:visible;mso-wrap-style:square" from="1200,12573" to="9251,125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" strokeweight=".45pt">
                        <v:stroke joinstyle="miter"/>
                      </v:line>
                      <v:line id="Line 4006" o:spid="_x0000_s1266" style="position:absolute;flip:y;visibility:visible;mso-wrap-style:square" from="9251,9880" to="14954,125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" strokeweight=".45pt">
                        <v:stroke joinstyle="miter"/>
                      </v:line>
                      <v:shape id="Freeform 4007" o:spid="_x0000_s1267" style="position:absolute;left:1193;top:9848;width:13767;height:2756;visibility:visible;mso-wrap-style:square;v-text-anchor:top" coordsize="2168,4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" path="m,423l56,413r2,10l2,434,,423xm94,405r56,-11l151,405,95,416,94,405xm187,387r56,-11l244,386r-56,11l187,387xm280,369r56,-11l337,368r-55,11l280,369xm373,351r56,-11l431,350r-56,11l373,351xm466,332r56,-11l524,332r-56,11l466,332xm560,314r55,-11l617,314r-56,11l560,314xm653,296r56,-11l710,295r-56,11l653,296xm746,278r56,-11l803,277r-55,11l746,278xm839,260r56,-11l897,259r-56,11l839,260xm932,241r56,-11l990,241r-56,11l932,241xm1026,223r55,-11l1083,223r-56,11l1026,223xm1119,205r56,-11l1176,204r-56,11l1119,205xm1212,187r56,-11l1269,186r-56,11l1212,187xm1305,168r56,-10l1363,168r-56,11l1305,168xm1398,150r56,-11l1456,150r-56,11l1398,150xm1491,132r56,-11l1549,131r-56,11l1491,132xm1585,114r55,-11l1642,113r-56,11l1585,114xm1678,96r56,-11l1735,95r-56,11l1678,96xm1771,77r56,-11l1829,77r-56,11l1771,77xm1864,59r56,-11l1922,59r-56,11l1864,59xm1957,41r56,-11l2015,40r-56,11l1957,41xm2051,23r55,-11l2108,22r-56,11l2051,23xm2144,5l2167,r1,10l2145,15,2144,5xe" fillcolor="black" strokeweight=".1pt">
                        <v:stroke joinstyle="bevel"/>
                        <v:path arrowok="t" o:connecttype="custom" o:connectlocs="35560,262255;1270,275590;59690,257175;95885,257175;59690,257175;154305,238760;119380,252095;177800,234315;213995,233680;177800,234315;272415,215900;238125,229235;295910,210820;332740,210820;295910,210820;390525,192405;356235,206375;414655,187960;450850,187325;414655,187960;509270,169545;474980,182880;532765,165100;569595,164465;532765,165100;627380,146050;593090,160020;651510,141605;687705,141605;651510,141605;746125,123190;711200,136525;769620,118745;805815,118110;769620,118745;864235,100330;829945,113665;887730,95250;924560,95250;887730,95250;982345,76835;948055,90170;1006475,72390;1042670,71755;1006475,72390;1101090,53975;1066165,67310;1124585,48895;1161415,48895;1124585,48895;1219200,30480;1184910,44450;1242695,26035;1279525,25400;1242695,26035;1337310,7620;1303020,20955;1361440,3175;1376680,6350;1361440,3175" o:connectangles="0,0,0,0,0,0,0,0,0,0,0,0,0,0,0,0,0,0,0,0,0,0,0,0,0,0,0,0,0,0,0,0,0,0,0,0,0,0,0,0,0,0,0,0,0,0,0,0,0,0,0,0,0,0,0,0,0,0,0,0"/>
                        <o:lock v:ext="edit" verticies="t"/>
                      </v:shape>
                      <v:line id="Line 4008" o:spid="_x0000_s1268" style="position:absolute;visibility:visible;mso-wrap-style:square" from="4641,2355" to="14954,9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" strokeweight=".45pt">
                        <v:stroke joinstyle="miter"/>
                      </v:line>
                      <v:shape id="Freeform 4009" o:spid="_x0000_s1269" style="position:absolute;left:4610;top:2349;width:2286;height:7410;visibility:visible;mso-wrap-style:square;v-text-anchor:top" coordsize="360,11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" path="m9,l27,60r-9,3l,3,9,xm39,100r19,60l49,164,31,103r8,-3xm70,200r18,61l79,264,61,204r9,-4xm100,301r18,60l109,364,91,304r9,-3xm130,401r18,60l139,465,121,404r9,-3xm160,501r19,60l170,565,151,505r9,-4xm191,602r18,60l200,665,182,605r9,-3xm221,702r18,60l230,765,212,705r9,-3xm251,802r18,60l260,866,242,806r9,-4xm281,903r19,60l291,966,272,906r9,-3xm312,1003r18,60l321,1066r-18,-60l312,1003xm342,1103r18,60l351,1167r-18,-60l342,1103xe" fillcolor="black" strokeweight=".1pt">
                        <v:stroke joinstyle="bevel"/>
                        <v:path arrowok="t" o:connecttype="custom" o:connectlocs="5715,0;17145,38100;11430,40005;0,1905;5715,0;24765,63500;36830,101600;31115,104140;19685,65405;24765,63500;44450,127000;55880,165735;50165,167640;38735,129540;44450,127000;63500,191135;74930,229235;69215,231140;57785,193040;63500,191135;82550,254635;93980,292735;88265,295275;76835,256540;82550,254635;101600,318135;113665,356235;107950,358775;95885,320675;101600,318135;121285,382270;132715,420370;127000,422275;115570,384175;121285,382270;140335,445770;151765,483870;146050,485775;134620,447675;140335,445770;159385,509270;170815,547370;165100,549910;153670,511810;159385,509270;178435,573405;190500,611505;184785,613410;172720,575310;178435,573405;198120,636905;209550,675005;203835,676910;192405,638810;198120,636905;217170,700405;228600,738505;222885,741045;211455,702945;217170,700405" o:connectangles="0,0,0,0,0,0,0,0,0,0,0,0,0,0,0,0,0,0,0,0,0,0,0,0,0,0,0,0,0,0,0,0,0,0,0,0,0,0,0,0,0,0,0,0,0,0,0,0,0,0,0,0,0,0,0,0,0,0,0,0"/>
                        <o:lock v:ext="edit" verticies="t"/>
                      </v:shape>
                      <v:line id="Line 4010" o:spid="_x0000_s1270" style="position:absolute;visibility:visible;mso-wrap-style:square" from="4641,2355" to="9251,125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" strokeweight=".45pt">
                        <v:stroke joinstyle="miter"/>
                      </v:line>
                      <v:line id="Line 4011" o:spid="_x0000_s1271" style="position:absolute;flip:x;visibility:visible;mso-wrap-style:square" from="1200,2355" to="4641,125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" strokeweight=".45pt">
                        <v:stroke joinstyle="miter"/>
                      </v:line>
                      <v:shape id="Freeform 4012" o:spid="_x0000_s1272" style="position:absolute;left:4610;top:2355;width:57;height:9544;visibility:visible;mso-wrap-style:square;v-text-anchor:top" coordsize="9,15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" path="m9,r,64l,64,,,9,xm9,106r,64l,170,,106r9,xm9,212r,64l,276,,212r9,xm9,318r,64l,382,,318r9,xm9,424r,63l,487,,424r9,xm9,530r,63l,593,,530r9,xm9,636r,63l,699,,636r9,xm9,742r,63l,805,,742r9,xm9,847r,64l,911,,847r9,xm9,953r,64l,1017,,953r9,xm9,1059r,64l,1123r,-64l9,1059xm9,1165r,63l,1228r,-63l9,1165xm9,1271r,63l,1334r,-63l9,1271xm9,1377r,63l,1440r,-63l9,1377xm9,1483r,20l,1503r,-20l9,1483xe" fillcolor="black" strokeweight=".1pt">
                        <v:stroke joinstyle="bevel"/>
                        <v:path arrowok="t" o:connecttype="custom" o:connectlocs="5715,40640;0,0;5715,67310;0,107950;5715,67310;5715,175260;0,134620;5715,201930;0,242570;5715,201930;5715,309245;0,269240;5715,336550;0,376555;5715,336550;5715,443865;0,403860;5715,471170;0,511175;5715,471170;5715,578485;0,537845;5715,605155;0,645795;5715,605155;5715,713105;0,672465;5715,739775;0,779780;5715,739775;5715,847090;0,807085;5715,874395;0,914400;5715,874395;5715,954405;0,941705" o:connectangles="0,0,0,0,0,0,0,0,0,0,0,0,0,0,0,0,0,0,0,0,0,0,0,0,0,0,0,0,0,0,0,0,0,0,0,0,0"/>
                        <o:lock v:ext="edit" verticies="t"/>
                      </v:shape>
                      <v:line id="Line 4013" o:spid="_x0000_s1273" style="position:absolute;flip:y;visibility:visible;mso-wrap-style:square" from="4375,11563" to="4641,116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" strokeweight=".45pt">
                        <v:stroke joinstyle="miter"/>
                      </v:line>
                      <v:line id="Line 4014" o:spid="_x0000_s1274" style="position:absolute;visibility:visible;mso-wrap-style:square" from="4375,11614" to="4381,11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" strokeweight=".45pt">
                        <v:stroke joinstyle="miter"/>
                      </v:line>
                      <v:line id="Line 4015" o:spid="_x0000_s1275" style="position:absolute;visibility:visible;mso-wrap-style:square" from="8382,11169" to="8591,11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" strokeweight=".45pt">
                        <v:stroke joinstyle="miter"/>
                      </v:line>
                      <v:line id="Line 4016" o:spid="_x0000_s1276" style="position:absolute;flip:x;visibility:visible;mso-wrap-style:square" from="8293,11410" to="8591,114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" strokeweight=".45pt">
                        <v:stroke joinstyle="miter"/>
                      </v:line>
                      <v:rect id="Rectangle 4017" o:spid="_x0000_s1277" style="position:absolute;left:7219;top:11290;width:921;height:14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:rsidR="00DC5200" w:rsidRPr="006F294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F294B">
                                <w:rPr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v:textbox>
                      </v:rect>
                      <v:rect id="Rectangle 4018" o:spid="_x0000_s1278" style="position:absolute;left:4324;top:819;width:80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6F294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F294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4019" o:spid="_x0000_s1279" style="position:absolute;left:5499;top:8528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:rsidR="00DC5200" w:rsidRPr="006F294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F294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020" o:spid="_x0000_s1280" style="position:absolute;left:8775;top:12776;width:832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6F294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F294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021" o:spid="_x0000_s1281" style="position:absolute;left:15379;top:8477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6F294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F294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4022" o:spid="_x0000_s1282" style="position:absolute;left:692;top:12700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6F294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F294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023" o:spid="_x0000_s1283" style="position:absolute;left:5168;top:10356;width:87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6F294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F294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oval id="Oval 4024" o:spid="_x0000_s1284" style="position:absolute;left:9163;top:12471;width:177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" fillcolor="black" strokeweight="0"/>
                      <v:oval id="Oval 4025" o:spid="_x0000_s1285" style="position:absolute;left:14865;top:9779;width:18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" fillcolor="black" strokeweight="0"/>
                      <v:oval id="Oval 4026" o:spid="_x0000_s1286" style="position:absolute;left:6819;top:9779;width:178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" fillcolor="black" strokeweight="0"/>
                      <v:oval id="Oval 4027" o:spid="_x0000_s1287" style="position:absolute;left:1111;top:12471;width:178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" fillcolor="black" strokeweight="0"/>
                      <v:oval id="Oval 4028" o:spid="_x0000_s1288" style="position:absolute;left:4552;top:2260;width:178;height:1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790DA3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790DA3">
        <w:rPr>
          <w:noProof/>
          <w:sz w:val="26"/>
          <w:szCs w:val="26"/>
        </w:rPr>
        <w:t xml:space="preserve">Vậy thể tích khối chóp </w:t>
      </w:r>
      <w:r w:rsidR="007A1347" w:rsidRPr="00610F8A">
        <w:rPr>
          <w:noProof/>
          <w:position w:val="-26"/>
          <w:sz w:val="26"/>
          <w:szCs w:val="26"/>
          <w:lang w:val="fr-FR"/>
        </w:rPr>
        <w:object w:dxaOrig="3000" w:dyaOrig="720">
          <v:shape id="_x0000_i2151" type="#_x0000_t75" style="width:150pt;height:36pt" o:ole="">
            <v:imagedata r:id="rId2259" o:title=""/>
          </v:shape>
          <o:OLEObject Type="Embed" ProgID="Equation.DSMT4" ShapeID="_x0000_i2151" DrawAspect="Content" ObjectID="_1653458057" r:id="rId2260"/>
        </w:object>
      </w:r>
      <w:r w:rsidRPr="00790DA3">
        <w:rPr>
          <w:noProof/>
          <w:sz w:val="26"/>
          <w:szCs w:val="26"/>
        </w:rPr>
        <w:t xml:space="preserve"> </w:t>
      </w:r>
      <w:r w:rsidRPr="00790DA3">
        <w:rPr>
          <w:b/>
          <w:noProof/>
          <w:sz w:val="26"/>
          <w:szCs w:val="26"/>
        </w:rPr>
        <w:t>Chọn B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913"/>
        <w:gridCol w:w="82"/>
        <w:gridCol w:w="3141"/>
      </w:tblGrid>
      <w:tr w:rsidR="00DC5200" w:rsidRPr="00610F8A" w:rsidTr="00F52983">
        <w:tc>
          <w:tcPr>
            <w:tcW w:w="4957" w:type="dxa"/>
            <w:shd w:val="clear" w:color="auto" w:fill="auto"/>
          </w:tcPr>
          <w:p w:rsidR="00DC5200" w:rsidRPr="00790DA3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fr-FR"/>
              </w:rPr>
            </w:pPr>
            <w:r w:rsidRPr="00790DA3">
              <w:rPr>
                <w:b/>
                <w:spacing w:val="-4"/>
                <w:sz w:val="26"/>
                <w:szCs w:val="26"/>
                <w:lang w:val="fr-FR"/>
              </w:rPr>
              <w:t>Câu 15.</w:t>
            </w:r>
            <w:r w:rsidRPr="00790DA3">
              <w:rPr>
                <w:spacing w:val="-4"/>
                <w:sz w:val="26"/>
                <w:szCs w:val="26"/>
                <w:lang w:val="fr-FR"/>
              </w:rPr>
              <w:t xml:space="preserve"> </w:t>
            </w:r>
            <w:r w:rsidRPr="00790DA3">
              <w:rPr>
                <w:sz w:val="26"/>
                <w:szCs w:val="26"/>
                <w:lang w:val="fr-FR"/>
              </w:rPr>
              <w:t xml:space="preserve">Trong 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540" w:dyaOrig="279">
                <v:shape id="_x0000_i2152" type="#_x0000_t75" style="width:27pt;height:14.25pt" o:ole="">
                  <v:imagedata r:id="rId2261" o:title=""/>
                </v:shape>
                <o:OLEObject Type="Embed" ProgID="Equation.DSMT4" ShapeID="_x0000_i2152" DrawAspect="Content" ObjectID="_1653458058" r:id="rId2262"/>
              </w:object>
            </w:r>
            <w:r w:rsidRPr="00790DA3">
              <w:rPr>
                <w:sz w:val="26"/>
                <w:szCs w:val="26"/>
                <w:lang w:val="fr-FR"/>
              </w:rPr>
              <w:t xml:space="preserve">, ta có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</w:rPr>
            </w:pPr>
            <w:r w:rsidRPr="00610F8A">
              <w:rPr>
                <w:position w:val="-26"/>
                <w:sz w:val="26"/>
                <w:szCs w:val="26"/>
              </w:rPr>
              <w:object w:dxaOrig="3500" w:dyaOrig="680">
                <v:shape id="_x0000_i2153" type="#_x0000_t75" style="width:174.75pt;height:33.75pt" o:ole="">
                  <v:imagedata r:id="rId2263" o:title=""/>
                </v:shape>
                <o:OLEObject Type="Embed" ProgID="Equation.DSMT4" ShapeID="_x0000_i2153" DrawAspect="Content" ObjectID="_1653458059" r:id="rId2264"/>
              </w:object>
            </w:r>
          </w:p>
          <w:p w:rsidR="00DC5200" w:rsidRPr="00610F8A" w:rsidRDefault="007A1347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</w:rPr>
            </w:pPr>
            <w:r w:rsidRPr="00610F8A">
              <w:rPr>
                <w:position w:val="-26"/>
                <w:sz w:val="26"/>
                <w:szCs w:val="26"/>
              </w:rPr>
              <w:object w:dxaOrig="2880" w:dyaOrig="720">
                <v:shape id="_x0000_i2154" type="#_x0000_t75" style="width:2in;height:36pt" o:ole="">
                  <v:imagedata r:id="rId2265" o:title=""/>
                </v:shape>
                <o:OLEObject Type="Embed" ProgID="Equation.DSMT4" ShapeID="_x0000_i2154" DrawAspect="Content" ObjectID="_1653458060" r:id="rId2266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hình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780" w:dyaOrig="279">
                <v:shape id="_x0000_i2155" type="#_x0000_t75" style="width:39pt;height:14.25pt" o:ole="">
                  <v:imagedata r:id="rId2267" o:title=""/>
                </v:shape>
                <o:OLEObject Type="Embed" ProgID="Equation.DSMT4" ShapeID="_x0000_i2155" DrawAspect="Content" ObjectID="_1653458061" r:id="rId2268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12"/>
                <w:sz w:val="26"/>
                <w:szCs w:val="26"/>
              </w:rPr>
              <w:object w:dxaOrig="1200" w:dyaOrig="400">
                <v:shape id="_x0000_i2156" type="#_x0000_t75" style="width:60pt;height:20.25pt" o:ole="">
                  <v:imagedata r:id="rId2269" o:title=""/>
                </v:shape>
                <o:OLEObject Type="Embed" ProgID="Equation.DSMT4" ShapeID="_x0000_i2156" DrawAspect="Content" ObjectID="_1653458062" r:id="rId2270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140" w:dyaOrig="720">
                <v:shape id="_x0000_i2157" type="#_x0000_t75" style="width:156.75pt;height:36pt" o:ole="">
                  <v:imagedata r:id="rId2271" o:title=""/>
                </v:shape>
                <o:OLEObject Type="Embed" ProgID="Equation.DSMT4" ShapeID="_x0000_i2157" DrawAspect="Content" ObjectID="_1653458063" r:id="rId2272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D.</w:t>
            </w:r>
          </w:p>
        </w:tc>
        <w:tc>
          <w:tcPr>
            <w:tcW w:w="3179" w:type="dxa"/>
            <w:gridSpan w:val="2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880870" cy="1527175"/>
                      <wp:effectExtent l="4445" t="0" r="635" b="0"/>
                      <wp:docPr id="4029" name="Canvas 402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073" name="Freeform 4031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87070" y="954405"/>
                                  <a:ext cx="936625" cy="7620"/>
                                </a:xfrm>
                                <a:custGeom>
                                  <a:avLst/>
                                  <a:gdLst>
                                    <a:gd name="T0" fmla="*/ 66 w 1475"/>
                                    <a:gd name="T1" fmla="*/ 0 h 12"/>
                                    <a:gd name="T2" fmla="*/ 0 w 1475"/>
                                    <a:gd name="T3" fmla="*/ 12 h 12"/>
                                    <a:gd name="T4" fmla="*/ 109 w 1475"/>
                                    <a:gd name="T5" fmla="*/ 0 h 12"/>
                                    <a:gd name="T6" fmla="*/ 175 w 1475"/>
                                    <a:gd name="T7" fmla="*/ 12 h 12"/>
                                    <a:gd name="T8" fmla="*/ 109 w 1475"/>
                                    <a:gd name="T9" fmla="*/ 0 h 12"/>
                                    <a:gd name="T10" fmla="*/ 284 w 1475"/>
                                    <a:gd name="T11" fmla="*/ 0 h 12"/>
                                    <a:gd name="T12" fmla="*/ 219 w 1475"/>
                                    <a:gd name="T13" fmla="*/ 12 h 12"/>
                                    <a:gd name="T14" fmla="*/ 328 w 1475"/>
                                    <a:gd name="T15" fmla="*/ 0 h 12"/>
                                    <a:gd name="T16" fmla="*/ 393 w 1475"/>
                                    <a:gd name="T17" fmla="*/ 12 h 12"/>
                                    <a:gd name="T18" fmla="*/ 328 w 1475"/>
                                    <a:gd name="T19" fmla="*/ 0 h 12"/>
                                    <a:gd name="T20" fmla="*/ 503 w 1475"/>
                                    <a:gd name="T21" fmla="*/ 0 h 12"/>
                                    <a:gd name="T22" fmla="*/ 437 w 1475"/>
                                    <a:gd name="T23" fmla="*/ 12 h 12"/>
                                    <a:gd name="T24" fmla="*/ 546 w 1475"/>
                                    <a:gd name="T25" fmla="*/ 0 h 12"/>
                                    <a:gd name="T26" fmla="*/ 612 w 1475"/>
                                    <a:gd name="T27" fmla="*/ 12 h 12"/>
                                    <a:gd name="T28" fmla="*/ 546 w 1475"/>
                                    <a:gd name="T29" fmla="*/ 0 h 12"/>
                                    <a:gd name="T30" fmla="*/ 721 w 1475"/>
                                    <a:gd name="T31" fmla="*/ 0 h 12"/>
                                    <a:gd name="T32" fmla="*/ 656 w 1475"/>
                                    <a:gd name="T33" fmla="*/ 12 h 12"/>
                                    <a:gd name="T34" fmla="*/ 765 w 1475"/>
                                    <a:gd name="T35" fmla="*/ 0 h 12"/>
                                    <a:gd name="T36" fmla="*/ 831 w 1475"/>
                                    <a:gd name="T37" fmla="*/ 12 h 12"/>
                                    <a:gd name="T38" fmla="*/ 765 w 1475"/>
                                    <a:gd name="T39" fmla="*/ 0 h 12"/>
                                    <a:gd name="T40" fmla="*/ 940 w 1475"/>
                                    <a:gd name="T41" fmla="*/ 0 h 12"/>
                                    <a:gd name="T42" fmla="*/ 874 w 1475"/>
                                    <a:gd name="T43" fmla="*/ 12 h 12"/>
                                    <a:gd name="T44" fmla="*/ 984 w 1475"/>
                                    <a:gd name="T45" fmla="*/ 0 h 12"/>
                                    <a:gd name="T46" fmla="*/ 1049 w 1475"/>
                                    <a:gd name="T47" fmla="*/ 12 h 12"/>
                                    <a:gd name="T48" fmla="*/ 984 w 1475"/>
                                    <a:gd name="T49" fmla="*/ 0 h 12"/>
                                    <a:gd name="T50" fmla="*/ 1158 w 1475"/>
                                    <a:gd name="T51" fmla="*/ 0 h 12"/>
                                    <a:gd name="T52" fmla="*/ 1093 w 1475"/>
                                    <a:gd name="T53" fmla="*/ 12 h 12"/>
                                    <a:gd name="T54" fmla="*/ 1202 w 1475"/>
                                    <a:gd name="T55" fmla="*/ 0 h 12"/>
                                    <a:gd name="T56" fmla="*/ 1268 w 1475"/>
                                    <a:gd name="T57" fmla="*/ 12 h 12"/>
                                    <a:gd name="T58" fmla="*/ 1202 w 1475"/>
                                    <a:gd name="T59" fmla="*/ 0 h 12"/>
                                    <a:gd name="T60" fmla="*/ 1377 w 1475"/>
                                    <a:gd name="T61" fmla="*/ 0 h 12"/>
                                    <a:gd name="T62" fmla="*/ 1311 w 1475"/>
                                    <a:gd name="T63" fmla="*/ 12 h 12"/>
                                    <a:gd name="T64" fmla="*/ 1421 w 1475"/>
                                    <a:gd name="T65" fmla="*/ 0 h 12"/>
                                    <a:gd name="T66" fmla="*/ 1475 w 1475"/>
                                    <a:gd name="T67" fmla="*/ 12 h 12"/>
                                    <a:gd name="T68" fmla="*/ 1421 w 1475"/>
                                    <a:gd name="T69" fmla="*/ 0 h 1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475" h="12">
                                      <a:moveTo>
                                        <a:pt x="0" y="0"/>
                                      </a:moveTo>
                                      <a:lnTo>
                                        <a:pt x="66" y="0"/>
                                      </a:lnTo>
                                      <a:lnTo>
                                        <a:pt x="66" y="12"/>
                                      </a:lnTo>
                                      <a:lnTo>
                                        <a:pt x="0" y="12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09" y="0"/>
                                      </a:moveTo>
                                      <a:lnTo>
                                        <a:pt x="175" y="0"/>
                                      </a:lnTo>
                                      <a:lnTo>
                                        <a:pt x="175" y="12"/>
                                      </a:lnTo>
                                      <a:lnTo>
                                        <a:pt x="109" y="12"/>
                                      </a:lnTo>
                                      <a:lnTo>
                                        <a:pt x="109" y="0"/>
                                      </a:lnTo>
                                      <a:close/>
                                      <a:moveTo>
                                        <a:pt x="219" y="0"/>
                                      </a:moveTo>
                                      <a:lnTo>
                                        <a:pt x="284" y="0"/>
                                      </a:lnTo>
                                      <a:lnTo>
                                        <a:pt x="284" y="12"/>
                                      </a:lnTo>
                                      <a:lnTo>
                                        <a:pt x="219" y="12"/>
                                      </a:lnTo>
                                      <a:lnTo>
                                        <a:pt x="219" y="0"/>
                                      </a:lnTo>
                                      <a:close/>
                                      <a:moveTo>
                                        <a:pt x="328" y="0"/>
                                      </a:moveTo>
                                      <a:lnTo>
                                        <a:pt x="393" y="0"/>
                                      </a:lnTo>
                                      <a:lnTo>
                                        <a:pt x="393" y="12"/>
                                      </a:lnTo>
                                      <a:lnTo>
                                        <a:pt x="328" y="12"/>
                                      </a:lnTo>
                                      <a:lnTo>
                                        <a:pt x="328" y="0"/>
                                      </a:lnTo>
                                      <a:close/>
                                      <a:moveTo>
                                        <a:pt x="437" y="0"/>
                                      </a:moveTo>
                                      <a:lnTo>
                                        <a:pt x="503" y="0"/>
                                      </a:lnTo>
                                      <a:lnTo>
                                        <a:pt x="503" y="12"/>
                                      </a:lnTo>
                                      <a:lnTo>
                                        <a:pt x="437" y="12"/>
                                      </a:lnTo>
                                      <a:lnTo>
                                        <a:pt x="437" y="0"/>
                                      </a:lnTo>
                                      <a:close/>
                                      <a:moveTo>
                                        <a:pt x="546" y="0"/>
                                      </a:moveTo>
                                      <a:lnTo>
                                        <a:pt x="612" y="0"/>
                                      </a:lnTo>
                                      <a:lnTo>
                                        <a:pt x="612" y="12"/>
                                      </a:lnTo>
                                      <a:lnTo>
                                        <a:pt x="546" y="12"/>
                                      </a:lnTo>
                                      <a:lnTo>
                                        <a:pt x="546" y="0"/>
                                      </a:lnTo>
                                      <a:close/>
                                      <a:moveTo>
                                        <a:pt x="656" y="0"/>
                                      </a:moveTo>
                                      <a:lnTo>
                                        <a:pt x="721" y="0"/>
                                      </a:lnTo>
                                      <a:lnTo>
                                        <a:pt x="721" y="12"/>
                                      </a:lnTo>
                                      <a:lnTo>
                                        <a:pt x="656" y="12"/>
                                      </a:lnTo>
                                      <a:lnTo>
                                        <a:pt x="656" y="0"/>
                                      </a:lnTo>
                                      <a:close/>
                                      <a:moveTo>
                                        <a:pt x="765" y="0"/>
                                      </a:moveTo>
                                      <a:lnTo>
                                        <a:pt x="831" y="0"/>
                                      </a:lnTo>
                                      <a:lnTo>
                                        <a:pt x="831" y="12"/>
                                      </a:lnTo>
                                      <a:lnTo>
                                        <a:pt x="765" y="12"/>
                                      </a:lnTo>
                                      <a:lnTo>
                                        <a:pt x="765" y="0"/>
                                      </a:lnTo>
                                      <a:close/>
                                      <a:moveTo>
                                        <a:pt x="874" y="0"/>
                                      </a:moveTo>
                                      <a:lnTo>
                                        <a:pt x="940" y="0"/>
                                      </a:lnTo>
                                      <a:lnTo>
                                        <a:pt x="940" y="12"/>
                                      </a:lnTo>
                                      <a:lnTo>
                                        <a:pt x="874" y="12"/>
                                      </a:lnTo>
                                      <a:lnTo>
                                        <a:pt x="874" y="0"/>
                                      </a:lnTo>
                                      <a:close/>
                                      <a:moveTo>
                                        <a:pt x="984" y="0"/>
                                      </a:moveTo>
                                      <a:lnTo>
                                        <a:pt x="1049" y="0"/>
                                      </a:lnTo>
                                      <a:lnTo>
                                        <a:pt x="1049" y="12"/>
                                      </a:lnTo>
                                      <a:lnTo>
                                        <a:pt x="984" y="12"/>
                                      </a:lnTo>
                                      <a:lnTo>
                                        <a:pt x="984" y="0"/>
                                      </a:lnTo>
                                      <a:close/>
                                      <a:moveTo>
                                        <a:pt x="1093" y="0"/>
                                      </a:moveTo>
                                      <a:lnTo>
                                        <a:pt x="1158" y="0"/>
                                      </a:lnTo>
                                      <a:lnTo>
                                        <a:pt x="1158" y="12"/>
                                      </a:lnTo>
                                      <a:lnTo>
                                        <a:pt x="1093" y="12"/>
                                      </a:lnTo>
                                      <a:lnTo>
                                        <a:pt x="1093" y="0"/>
                                      </a:lnTo>
                                      <a:close/>
                                      <a:moveTo>
                                        <a:pt x="1202" y="0"/>
                                      </a:moveTo>
                                      <a:lnTo>
                                        <a:pt x="1268" y="0"/>
                                      </a:lnTo>
                                      <a:lnTo>
                                        <a:pt x="1268" y="12"/>
                                      </a:lnTo>
                                      <a:lnTo>
                                        <a:pt x="1202" y="12"/>
                                      </a:lnTo>
                                      <a:lnTo>
                                        <a:pt x="1202" y="0"/>
                                      </a:lnTo>
                                      <a:close/>
                                      <a:moveTo>
                                        <a:pt x="1311" y="0"/>
                                      </a:moveTo>
                                      <a:lnTo>
                                        <a:pt x="1377" y="0"/>
                                      </a:lnTo>
                                      <a:lnTo>
                                        <a:pt x="1377" y="12"/>
                                      </a:lnTo>
                                      <a:lnTo>
                                        <a:pt x="1311" y="12"/>
                                      </a:lnTo>
                                      <a:lnTo>
                                        <a:pt x="1311" y="0"/>
                                      </a:lnTo>
                                      <a:close/>
                                      <a:moveTo>
                                        <a:pt x="1421" y="0"/>
                                      </a:moveTo>
                                      <a:lnTo>
                                        <a:pt x="1475" y="0"/>
                                      </a:lnTo>
                                      <a:lnTo>
                                        <a:pt x="1475" y="12"/>
                                      </a:lnTo>
                                      <a:lnTo>
                                        <a:pt x="1421" y="12"/>
                                      </a:lnTo>
                                      <a:lnTo>
                                        <a:pt x="142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74" name="Freeform 403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62560" y="955040"/>
                                  <a:ext cx="526415" cy="305435"/>
                                </a:xfrm>
                                <a:custGeom>
                                  <a:avLst/>
                                  <a:gdLst>
                                    <a:gd name="T0" fmla="*/ 829 w 829"/>
                                    <a:gd name="T1" fmla="*/ 10 h 481"/>
                                    <a:gd name="T2" fmla="*/ 771 w 829"/>
                                    <a:gd name="T3" fmla="*/ 43 h 481"/>
                                    <a:gd name="T4" fmla="*/ 766 w 829"/>
                                    <a:gd name="T5" fmla="*/ 33 h 481"/>
                                    <a:gd name="T6" fmla="*/ 823 w 829"/>
                                    <a:gd name="T7" fmla="*/ 0 h 481"/>
                                    <a:gd name="T8" fmla="*/ 829 w 829"/>
                                    <a:gd name="T9" fmla="*/ 10 h 481"/>
                                    <a:gd name="T10" fmla="*/ 733 w 829"/>
                                    <a:gd name="T11" fmla="*/ 65 h 481"/>
                                    <a:gd name="T12" fmla="*/ 675 w 829"/>
                                    <a:gd name="T13" fmla="*/ 98 h 481"/>
                                    <a:gd name="T14" fmla="*/ 670 w 829"/>
                                    <a:gd name="T15" fmla="*/ 88 h 481"/>
                                    <a:gd name="T16" fmla="*/ 728 w 829"/>
                                    <a:gd name="T17" fmla="*/ 55 h 481"/>
                                    <a:gd name="T18" fmla="*/ 733 w 829"/>
                                    <a:gd name="T19" fmla="*/ 65 h 481"/>
                                    <a:gd name="T20" fmla="*/ 637 w 829"/>
                                    <a:gd name="T21" fmla="*/ 119 h 481"/>
                                    <a:gd name="T22" fmla="*/ 580 w 829"/>
                                    <a:gd name="T23" fmla="*/ 152 h 481"/>
                                    <a:gd name="T24" fmla="*/ 575 w 829"/>
                                    <a:gd name="T25" fmla="*/ 142 h 481"/>
                                    <a:gd name="T26" fmla="*/ 632 w 829"/>
                                    <a:gd name="T27" fmla="*/ 109 h 481"/>
                                    <a:gd name="T28" fmla="*/ 637 w 829"/>
                                    <a:gd name="T29" fmla="*/ 119 h 481"/>
                                    <a:gd name="T30" fmla="*/ 542 w 829"/>
                                    <a:gd name="T31" fmla="*/ 174 h 481"/>
                                    <a:gd name="T32" fmla="*/ 484 w 829"/>
                                    <a:gd name="T33" fmla="*/ 207 h 481"/>
                                    <a:gd name="T34" fmla="*/ 479 w 829"/>
                                    <a:gd name="T35" fmla="*/ 197 h 481"/>
                                    <a:gd name="T36" fmla="*/ 536 w 829"/>
                                    <a:gd name="T37" fmla="*/ 164 h 481"/>
                                    <a:gd name="T38" fmla="*/ 542 w 829"/>
                                    <a:gd name="T39" fmla="*/ 174 h 481"/>
                                    <a:gd name="T40" fmla="*/ 446 w 829"/>
                                    <a:gd name="T41" fmla="*/ 229 h 481"/>
                                    <a:gd name="T42" fmla="*/ 388 w 829"/>
                                    <a:gd name="T43" fmla="*/ 262 h 481"/>
                                    <a:gd name="T44" fmla="*/ 383 w 829"/>
                                    <a:gd name="T45" fmla="*/ 252 h 481"/>
                                    <a:gd name="T46" fmla="*/ 441 w 829"/>
                                    <a:gd name="T47" fmla="*/ 219 h 481"/>
                                    <a:gd name="T48" fmla="*/ 446 w 829"/>
                                    <a:gd name="T49" fmla="*/ 229 h 481"/>
                                    <a:gd name="T50" fmla="*/ 350 w 829"/>
                                    <a:gd name="T51" fmla="*/ 284 h 481"/>
                                    <a:gd name="T52" fmla="*/ 293 w 829"/>
                                    <a:gd name="T53" fmla="*/ 317 h 481"/>
                                    <a:gd name="T54" fmla="*/ 287 w 829"/>
                                    <a:gd name="T55" fmla="*/ 307 h 481"/>
                                    <a:gd name="T56" fmla="*/ 345 w 829"/>
                                    <a:gd name="T57" fmla="*/ 274 h 481"/>
                                    <a:gd name="T58" fmla="*/ 350 w 829"/>
                                    <a:gd name="T59" fmla="*/ 284 h 481"/>
                                    <a:gd name="T60" fmla="*/ 254 w 829"/>
                                    <a:gd name="T61" fmla="*/ 338 h 481"/>
                                    <a:gd name="T62" fmla="*/ 197 w 829"/>
                                    <a:gd name="T63" fmla="*/ 371 h 481"/>
                                    <a:gd name="T64" fmla="*/ 192 w 829"/>
                                    <a:gd name="T65" fmla="*/ 361 h 481"/>
                                    <a:gd name="T66" fmla="*/ 249 w 829"/>
                                    <a:gd name="T67" fmla="*/ 328 h 481"/>
                                    <a:gd name="T68" fmla="*/ 254 w 829"/>
                                    <a:gd name="T69" fmla="*/ 338 h 481"/>
                                    <a:gd name="T70" fmla="*/ 159 w 829"/>
                                    <a:gd name="T71" fmla="*/ 393 h 481"/>
                                    <a:gd name="T72" fmla="*/ 101 w 829"/>
                                    <a:gd name="T73" fmla="*/ 426 h 481"/>
                                    <a:gd name="T74" fmla="*/ 96 w 829"/>
                                    <a:gd name="T75" fmla="*/ 416 h 481"/>
                                    <a:gd name="T76" fmla="*/ 153 w 829"/>
                                    <a:gd name="T77" fmla="*/ 383 h 481"/>
                                    <a:gd name="T78" fmla="*/ 159 w 829"/>
                                    <a:gd name="T79" fmla="*/ 393 h 481"/>
                                    <a:gd name="T80" fmla="*/ 63 w 829"/>
                                    <a:gd name="T81" fmla="*/ 448 h 481"/>
                                    <a:gd name="T82" fmla="*/ 6 w 829"/>
                                    <a:gd name="T83" fmla="*/ 481 h 481"/>
                                    <a:gd name="T84" fmla="*/ 0 w 829"/>
                                    <a:gd name="T85" fmla="*/ 471 h 481"/>
                                    <a:gd name="T86" fmla="*/ 58 w 829"/>
                                    <a:gd name="T87" fmla="*/ 438 h 481"/>
                                    <a:gd name="T88" fmla="*/ 63 w 829"/>
                                    <a:gd name="T89" fmla="*/ 448 h 48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829" h="481">
                                      <a:moveTo>
                                        <a:pt x="829" y="10"/>
                                      </a:moveTo>
                                      <a:lnTo>
                                        <a:pt x="771" y="43"/>
                                      </a:lnTo>
                                      <a:lnTo>
                                        <a:pt x="766" y="33"/>
                                      </a:lnTo>
                                      <a:lnTo>
                                        <a:pt x="823" y="0"/>
                                      </a:lnTo>
                                      <a:lnTo>
                                        <a:pt x="829" y="10"/>
                                      </a:lnTo>
                                      <a:close/>
                                      <a:moveTo>
                                        <a:pt x="733" y="65"/>
                                      </a:moveTo>
                                      <a:lnTo>
                                        <a:pt x="675" y="98"/>
                                      </a:lnTo>
                                      <a:lnTo>
                                        <a:pt x="670" y="88"/>
                                      </a:lnTo>
                                      <a:lnTo>
                                        <a:pt x="728" y="55"/>
                                      </a:lnTo>
                                      <a:lnTo>
                                        <a:pt x="733" y="65"/>
                                      </a:lnTo>
                                      <a:close/>
                                      <a:moveTo>
                                        <a:pt x="637" y="119"/>
                                      </a:moveTo>
                                      <a:lnTo>
                                        <a:pt x="580" y="152"/>
                                      </a:lnTo>
                                      <a:lnTo>
                                        <a:pt x="575" y="142"/>
                                      </a:lnTo>
                                      <a:lnTo>
                                        <a:pt x="632" y="109"/>
                                      </a:lnTo>
                                      <a:lnTo>
                                        <a:pt x="637" y="119"/>
                                      </a:lnTo>
                                      <a:close/>
                                      <a:moveTo>
                                        <a:pt x="542" y="174"/>
                                      </a:moveTo>
                                      <a:lnTo>
                                        <a:pt x="484" y="207"/>
                                      </a:lnTo>
                                      <a:lnTo>
                                        <a:pt x="479" y="197"/>
                                      </a:lnTo>
                                      <a:lnTo>
                                        <a:pt x="536" y="164"/>
                                      </a:lnTo>
                                      <a:lnTo>
                                        <a:pt x="542" y="174"/>
                                      </a:lnTo>
                                      <a:close/>
                                      <a:moveTo>
                                        <a:pt x="446" y="229"/>
                                      </a:moveTo>
                                      <a:lnTo>
                                        <a:pt x="388" y="262"/>
                                      </a:lnTo>
                                      <a:lnTo>
                                        <a:pt x="383" y="252"/>
                                      </a:lnTo>
                                      <a:lnTo>
                                        <a:pt x="441" y="219"/>
                                      </a:lnTo>
                                      <a:lnTo>
                                        <a:pt x="446" y="229"/>
                                      </a:lnTo>
                                      <a:close/>
                                      <a:moveTo>
                                        <a:pt x="350" y="284"/>
                                      </a:moveTo>
                                      <a:lnTo>
                                        <a:pt x="293" y="317"/>
                                      </a:lnTo>
                                      <a:lnTo>
                                        <a:pt x="287" y="307"/>
                                      </a:lnTo>
                                      <a:lnTo>
                                        <a:pt x="345" y="274"/>
                                      </a:lnTo>
                                      <a:lnTo>
                                        <a:pt x="350" y="284"/>
                                      </a:lnTo>
                                      <a:close/>
                                      <a:moveTo>
                                        <a:pt x="254" y="338"/>
                                      </a:moveTo>
                                      <a:lnTo>
                                        <a:pt x="197" y="371"/>
                                      </a:lnTo>
                                      <a:lnTo>
                                        <a:pt x="192" y="361"/>
                                      </a:lnTo>
                                      <a:lnTo>
                                        <a:pt x="249" y="328"/>
                                      </a:lnTo>
                                      <a:lnTo>
                                        <a:pt x="254" y="338"/>
                                      </a:lnTo>
                                      <a:close/>
                                      <a:moveTo>
                                        <a:pt x="159" y="393"/>
                                      </a:moveTo>
                                      <a:lnTo>
                                        <a:pt x="101" y="426"/>
                                      </a:lnTo>
                                      <a:lnTo>
                                        <a:pt x="96" y="416"/>
                                      </a:lnTo>
                                      <a:lnTo>
                                        <a:pt x="153" y="383"/>
                                      </a:lnTo>
                                      <a:lnTo>
                                        <a:pt x="159" y="393"/>
                                      </a:lnTo>
                                      <a:close/>
                                      <a:moveTo>
                                        <a:pt x="63" y="448"/>
                                      </a:moveTo>
                                      <a:lnTo>
                                        <a:pt x="6" y="481"/>
                                      </a:lnTo>
                                      <a:lnTo>
                                        <a:pt x="0" y="471"/>
                                      </a:lnTo>
                                      <a:lnTo>
                                        <a:pt x="58" y="438"/>
                                      </a:lnTo>
                                      <a:lnTo>
                                        <a:pt x="63" y="44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75" name="Line 4033"/>
                              <wps:cNvCnPr/>
                              <wps:spPr bwMode="auto">
                                <a:xfrm>
                                  <a:off x="146050" y="1268095"/>
                                  <a:ext cx="93662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76" name="Line 4034"/>
                              <wps:cNvCnPr/>
                              <wps:spPr bwMode="auto">
                                <a:xfrm flipV="1">
                                  <a:off x="1082675" y="958215"/>
                                  <a:ext cx="541020" cy="309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78" name="Line 4035"/>
                              <wps:cNvCnPr/>
                              <wps:spPr bwMode="auto">
                                <a:xfrm>
                                  <a:off x="326390" y="254635"/>
                                  <a:ext cx="756285" cy="10134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79" name="Line 4036"/>
                              <wps:cNvCnPr/>
                              <wps:spPr bwMode="auto">
                                <a:xfrm flipH="1">
                                  <a:off x="146050" y="254635"/>
                                  <a:ext cx="180340" cy="10134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80" name="Freeform 403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323215" y="252730"/>
                                  <a:ext cx="367030" cy="707390"/>
                                </a:xfrm>
                                <a:custGeom>
                                  <a:avLst/>
                                  <a:gdLst>
                                    <a:gd name="T0" fmla="*/ 10 w 578"/>
                                    <a:gd name="T1" fmla="*/ 0 h 1114"/>
                                    <a:gd name="T2" fmla="*/ 40 w 578"/>
                                    <a:gd name="T3" fmla="*/ 60 h 1114"/>
                                    <a:gd name="T4" fmla="*/ 31 w 578"/>
                                    <a:gd name="T5" fmla="*/ 65 h 1114"/>
                                    <a:gd name="T6" fmla="*/ 0 w 578"/>
                                    <a:gd name="T7" fmla="*/ 5 h 1114"/>
                                    <a:gd name="T8" fmla="*/ 10 w 578"/>
                                    <a:gd name="T9" fmla="*/ 0 h 1114"/>
                                    <a:gd name="T10" fmla="*/ 61 w 578"/>
                                    <a:gd name="T11" fmla="*/ 100 h 1114"/>
                                    <a:gd name="T12" fmla="*/ 92 w 578"/>
                                    <a:gd name="T13" fmla="*/ 160 h 1114"/>
                                    <a:gd name="T14" fmla="*/ 82 w 578"/>
                                    <a:gd name="T15" fmla="*/ 165 h 1114"/>
                                    <a:gd name="T16" fmla="*/ 51 w 578"/>
                                    <a:gd name="T17" fmla="*/ 105 h 1114"/>
                                    <a:gd name="T18" fmla="*/ 61 w 578"/>
                                    <a:gd name="T19" fmla="*/ 100 h 1114"/>
                                    <a:gd name="T20" fmla="*/ 112 w 578"/>
                                    <a:gd name="T21" fmla="*/ 200 h 1114"/>
                                    <a:gd name="T22" fmla="*/ 143 w 578"/>
                                    <a:gd name="T23" fmla="*/ 260 h 1114"/>
                                    <a:gd name="T24" fmla="*/ 133 w 578"/>
                                    <a:gd name="T25" fmla="*/ 266 h 1114"/>
                                    <a:gd name="T26" fmla="*/ 103 w 578"/>
                                    <a:gd name="T27" fmla="*/ 206 h 1114"/>
                                    <a:gd name="T28" fmla="*/ 112 w 578"/>
                                    <a:gd name="T29" fmla="*/ 200 h 1114"/>
                                    <a:gd name="T30" fmla="*/ 164 w 578"/>
                                    <a:gd name="T31" fmla="*/ 300 h 1114"/>
                                    <a:gd name="T32" fmla="*/ 194 w 578"/>
                                    <a:gd name="T33" fmla="*/ 360 h 1114"/>
                                    <a:gd name="T34" fmla="*/ 185 w 578"/>
                                    <a:gd name="T35" fmla="*/ 366 h 1114"/>
                                    <a:gd name="T36" fmla="*/ 154 w 578"/>
                                    <a:gd name="T37" fmla="*/ 306 h 1114"/>
                                    <a:gd name="T38" fmla="*/ 164 w 578"/>
                                    <a:gd name="T39" fmla="*/ 300 h 1114"/>
                                    <a:gd name="T40" fmla="*/ 215 w 578"/>
                                    <a:gd name="T41" fmla="*/ 400 h 1114"/>
                                    <a:gd name="T42" fmla="*/ 246 w 578"/>
                                    <a:gd name="T43" fmla="*/ 461 h 1114"/>
                                    <a:gd name="T44" fmla="*/ 236 w 578"/>
                                    <a:gd name="T45" fmla="*/ 466 h 1114"/>
                                    <a:gd name="T46" fmla="*/ 205 w 578"/>
                                    <a:gd name="T47" fmla="*/ 406 h 1114"/>
                                    <a:gd name="T48" fmla="*/ 215 w 578"/>
                                    <a:gd name="T49" fmla="*/ 400 h 1114"/>
                                    <a:gd name="T50" fmla="*/ 266 w 578"/>
                                    <a:gd name="T51" fmla="*/ 501 h 1114"/>
                                    <a:gd name="T52" fmla="*/ 297 w 578"/>
                                    <a:gd name="T53" fmla="*/ 561 h 1114"/>
                                    <a:gd name="T54" fmla="*/ 288 w 578"/>
                                    <a:gd name="T55" fmla="*/ 566 h 1114"/>
                                    <a:gd name="T56" fmla="*/ 257 w 578"/>
                                    <a:gd name="T57" fmla="*/ 506 h 1114"/>
                                    <a:gd name="T58" fmla="*/ 266 w 578"/>
                                    <a:gd name="T59" fmla="*/ 501 h 1114"/>
                                    <a:gd name="T60" fmla="*/ 318 w 578"/>
                                    <a:gd name="T61" fmla="*/ 601 h 1114"/>
                                    <a:gd name="T62" fmla="*/ 349 w 578"/>
                                    <a:gd name="T63" fmla="*/ 661 h 1114"/>
                                    <a:gd name="T64" fmla="*/ 339 w 578"/>
                                    <a:gd name="T65" fmla="*/ 666 h 1114"/>
                                    <a:gd name="T66" fmla="*/ 308 w 578"/>
                                    <a:gd name="T67" fmla="*/ 606 h 1114"/>
                                    <a:gd name="T68" fmla="*/ 318 w 578"/>
                                    <a:gd name="T69" fmla="*/ 601 h 1114"/>
                                    <a:gd name="T70" fmla="*/ 369 w 578"/>
                                    <a:gd name="T71" fmla="*/ 701 h 1114"/>
                                    <a:gd name="T72" fmla="*/ 400 w 578"/>
                                    <a:gd name="T73" fmla="*/ 761 h 1114"/>
                                    <a:gd name="T74" fmla="*/ 390 w 578"/>
                                    <a:gd name="T75" fmla="*/ 766 h 1114"/>
                                    <a:gd name="T76" fmla="*/ 359 w 578"/>
                                    <a:gd name="T77" fmla="*/ 706 h 1114"/>
                                    <a:gd name="T78" fmla="*/ 369 w 578"/>
                                    <a:gd name="T79" fmla="*/ 701 h 1114"/>
                                    <a:gd name="T80" fmla="*/ 420 w 578"/>
                                    <a:gd name="T81" fmla="*/ 801 h 1114"/>
                                    <a:gd name="T82" fmla="*/ 451 w 578"/>
                                    <a:gd name="T83" fmla="*/ 861 h 1114"/>
                                    <a:gd name="T84" fmla="*/ 442 w 578"/>
                                    <a:gd name="T85" fmla="*/ 866 h 1114"/>
                                    <a:gd name="T86" fmla="*/ 411 w 578"/>
                                    <a:gd name="T87" fmla="*/ 806 h 1114"/>
                                    <a:gd name="T88" fmla="*/ 420 w 578"/>
                                    <a:gd name="T89" fmla="*/ 801 h 1114"/>
                                    <a:gd name="T90" fmla="*/ 472 w 578"/>
                                    <a:gd name="T91" fmla="*/ 901 h 1114"/>
                                    <a:gd name="T92" fmla="*/ 502 w 578"/>
                                    <a:gd name="T93" fmla="*/ 961 h 1114"/>
                                    <a:gd name="T94" fmla="*/ 493 w 578"/>
                                    <a:gd name="T95" fmla="*/ 967 h 1114"/>
                                    <a:gd name="T96" fmla="*/ 462 w 578"/>
                                    <a:gd name="T97" fmla="*/ 907 h 1114"/>
                                    <a:gd name="T98" fmla="*/ 472 w 578"/>
                                    <a:gd name="T99" fmla="*/ 901 h 1114"/>
                                    <a:gd name="T100" fmla="*/ 523 w 578"/>
                                    <a:gd name="T101" fmla="*/ 1001 h 1114"/>
                                    <a:gd name="T102" fmla="*/ 554 w 578"/>
                                    <a:gd name="T103" fmla="*/ 1061 h 1114"/>
                                    <a:gd name="T104" fmla="*/ 544 w 578"/>
                                    <a:gd name="T105" fmla="*/ 1067 h 1114"/>
                                    <a:gd name="T106" fmla="*/ 513 w 578"/>
                                    <a:gd name="T107" fmla="*/ 1007 h 1114"/>
                                    <a:gd name="T108" fmla="*/ 523 w 578"/>
                                    <a:gd name="T109" fmla="*/ 1001 h 1114"/>
                                    <a:gd name="T110" fmla="*/ 574 w 578"/>
                                    <a:gd name="T111" fmla="*/ 1102 h 1114"/>
                                    <a:gd name="T112" fmla="*/ 578 w 578"/>
                                    <a:gd name="T113" fmla="*/ 1108 h 1114"/>
                                    <a:gd name="T114" fmla="*/ 568 w 578"/>
                                    <a:gd name="T115" fmla="*/ 1114 h 1114"/>
                                    <a:gd name="T116" fmla="*/ 565 w 578"/>
                                    <a:gd name="T117" fmla="*/ 1107 h 1114"/>
                                    <a:gd name="T118" fmla="*/ 574 w 578"/>
                                    <a:gd name="T119" fmla="*/ 1102 h 11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578" h="1114">
                                      <a:moveTo>
                                        <a:pt x="10" y="0"/>
                                      </a:moveTo>
                                      <a:lnTo>
                                        <a:pt x="40" y="60"/>
                                      </a:lnTo>
                                      <a:lnTo>
                                        <a:pt x="31" y="65"/>
                                      </a:lnTo>
                                      <a:lnTo>
                                        <a:pt x="0" y="5"/>
                                      </a:lnTo>
                                      <a:lnTo>
                                        <a:pt x="10" y="0"/>
                                      </a:lnTo>
                                      <a:close/>
                                      <a:moveTo>
                                        <a:pt x="61" y="100"/>
                                      </a:moveTo>
                                      <a:lnTo>
                                        <a:pt x="92" y="160"/>
                                      </a:lnTo>
                                      <a:lnTo>
                                        <a:pt x="82" y="165"/>
                                      </a:lnTo>
                                      <a:lnTo>
                                        <a:pt x="51" y="105"/>
                                      </a:lnTo>
                                      <a:lnTo>
                                        <a:pt x="61" y="100"/>
                                      </a:lnTo>
                                      <a:close/>
                                      <a:moveTo>
                                        <a:pt x="112" y="200"/>
                                      </a:moveTo>
                                      <a:lnTo>
                                        <a:pt x="143" y="260"/>
                                      </a:lnTo>
                                      <a:lnTo>
                                        <a:pt x="133" y="266"/>
                                      </a:lnTo>
                                      <a:lnTo>
                                        <a:pt x="103" y="206"/>
                                      </a:lnTo>
                                      <a:lnTo>
                                        <a:pt x="112" y="200"/>
                                      </a:lnTo>
                                      <a:close/>
                                      <a:moveTo>
                                        <a:pt x="164" y="300"/>
                                      </a:moveTo>
                                      <a:lnTo>
                                        <a:pt x="194" y="360"/>
                                      </a:lnTo>
                                      <a:lnTo>
                                        <a:pt x="185" y="366"/>
                                      </a:lnTo>
                                      <a:lnTo>
                                        <a:pt x="154" y="306"/>
                                      </a:lnTo>
                                      <a:lnTo>
                                        <a:pt x="164" y="300"/>
                                      </a:lnTo>
                                      <a:close/>
                                      <a:moveTo>
                                        <a:pt x="215" y="400"/>
                                      </a:moveTo>
                                      <a:lnTo>
                                        <a:pt x="246" y="461"/>
                                      </a:lnTo>
                                      <a:lnTo>
                                        <a:pt x="236" y="466"/>
                                      </a:lnTo>
                                      <a:lnTo>
                                        <a:pt x="205" y="406"/>
                                      </a:lnTo>
                                      <a:lnTo>
                                        <a:pt x="215" y="400"/>
                                      </a:lnTo>
                                      <a:close/>
                                      <a:moveTo>
                                        <a:pt x="266" y="501"/>
                                      </a:moveTo>
                                      <a:lnTo>
                                        <a:pt x="297" y="561"/>
                                      </a:lnTo>
                                      <a:lnTo>
                                        <a:pt x="288" y="566"/>
                                      </a:lnTo>
                                      <a:lnTo>
                                        <a:pt x="257" y="506"/>
                                      </a:lnTo>
                                      <a:lnTo>
                                        <a:pt x="266" y="501"/>
                                      </a:lnTo>
                                      <a:close/>
                                      <a:moveTo>
                                        <a:pt x="318" y="601"/>
                                      </a:moveTo>
                                      <a:lnTo>
                                        <a:pt x="349" y="661"/>
                                      </a:lnTo>
                                      <a:lnTo>
                                        <a:pt x="339" y="666"/>
                                      </a:lnTo>
                                      <a:lnTo>
                                        <a:pt x="308" y="606"/>
                                      </a:lnTo>
                                      <a:lnTo>
                                        <a:pt x="318" y="601"/>
                                      </a:lnTo>
                                      <a:close/>
                                      <a:moveTo>
                                        <a:pt x="369" y="701"/>
                                      </a:moveTo>
                                      <a:lnTo>
                                        <a:pt x="400" y="761"/>
                                      </a:lnTo>
                                      <a:lnTo>
                                        <a:pt x="390" y="766"/>
                                      </a:lnTo>
                                      <a:lnTo>
                                        <a:pt x="359" y="706"/>
                                      </a:lnTo>
                                      <a:lnTo>
                                        <a:pt x="369" y="701"/>
                                      </a:lnTo>
                                      <a:close/>
                                      <a:moveTo>
                                        <a:pt x="420" y="801"/>
                                      </a:moveTo>
                                      <a:lnTo>
                                        <a:pt x="451" y="861"/>
                                      </a:lnTo>
                                      <a:lnTo>
                                        <a:pt x="442" y="866"/>
                                      </a:lnTo>
                                      <a:lnTo>
                                        <a:pt x="411" y="806"/>
                                      </a:lnTo>
                                      <a:lnTo>
                                        <a:pt x="420" y="801"/>
                                      </a:lnTo>
                                      <a:close/>
                                      <a:moveTo>
                                        <a:pt x="472" y="901"/>
                                      </a:moveTo>
                                      <a:lnTo>
                                        <a:pt x="502" y="961"/>
                                      </a:lnTo>
                                      <a:lnTo>
                                        <a:pt x="493" y="967"/>
                                      </a:lnTo>
                                      <a:lnTo>
                                        <a:pt x="462" y="907"/>
                                      </a:lnTo>
                                      <a:lnTo>
                                        <a:pt x="472" y="901"/>
                                      </a:lnTo>
                                      <a:close/>
                                      <a:moveTo>
                                        <a:pt x="523" y="1001"/>
                                      </a:moveTo>
                                      <a:lnTo>
                                        <a:pt x="554" y="1061"/>
                                      </a:lnTo>
                                      <a:lnTo>
                                        <a:pt x="544" y="1067"/>
                                      </a:lnTo>
                                      <a:lnTo>
                                        <a:pt x="513" y="1007"/>
                                      </a:lnTo>
                                      <a:lnTo>
                                        <a:pt x="523" y="1001"/>
                                      </a:lnTo>
                                      <a:close/>
                                      <a:moveTo>
                                        <a:pt x="574" y="1102"/>
                                      </a:moveTo>
                                      <a:lnTo>
                                        <a:pt x="578" y="1108"/>
                                      </a:lnTo>
                                      <a:lnTo>
                                        <a:pt x="568" y="1114"/>
                                      </a:lnTo>
                                      <a:lnTo>
                                        <a:pt x="565" y="1107"/>
                                      </a:lnTo>
                                      <a:lnTo>
                                        <a:pt x="574" y="110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81" name="Line 4038"/>
                              <wps:cNvCnPr/>
                              <wps:spPr bwMode="auto">
                                <a:xfrm>
                                  <a:off x="326390" y="254635"/>
                                  <a:ext cx="1297305" cy="7035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82" name="Freeform 403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322580" y="254635"/>
                                  <a:ext cx="6985" cy="907415"/>
                                </a:xfrm>
                                <a:custGeom>
                                  <a:avLst/>
                                  <a:gdLst>
                                    <a:gd name="T0" fmla="*/ 11 w 11"/>
                                    <a:gd name="T1" fmla="*/ 68 h 1429"/>
                                    <a:gd name="T2" fmla="*/ 0 w 11"/>
                                    <a:gd name="T3" fmla="*/ 0 h 1429"/>
                                    <a:gd name="T4" fmla="*/ 11 w 11"/>
                                    <a:gd name="T5" fmla="*/ 113 h 1429"/>
                                    <a:gd name="T6" fmla="*/ 0 w 11"/>
                                    <a:gd name="T7" fmla="*/ 181 h 1429"/>
                                    <a:gd name="T8" fmla="*/ 11 w 11"/>
                                    <a:gd name="T9" fmla="*/ 113 h 1429"/>
                                    <a:gd name="T10" fmla="*/ 11 w 11"/>
                                    <a:gd name="T11" fmla="*/ 295 h 1429"/>
                                    <a:gd name="T12" fmla="*/ 0 w 11"/>
                                    <a:gd name="T13" fmla="*/ 226 h 1429"/>
                                    <a:gd name="T14" fmla="*/ 11 w 11"/>
                                    <a:gd name="T15" fmla="*/ 340 h 1429"/>
                                    <a:gd name="T16" fmla="*/ 0 w 11"/>
                                    <a:gd name="T17" fmla="*/ 408 h 1429"/>
                                    <a:gd name="T18" fmla="*/ 11 w 11"/>
                                    <a:gd name="T19" fmla="*/ 340 h 1429"/>
                                    <a:gd name="T20" fmla="*/ 11 w 11"/>
                                    <a:gd name="T21" fmla="*/ 521 h 1429"/>
                                    <a:gd name="T22" fmla="*/ 0 w 11"/>
                                    <a:gd name="T23" fmla="*/ 453 h 1429"/>
                                    <a:gd name="T24" fmla="*/ 11 w 11"/>
                                    <a:gd name="T25" fmla="*/ 567 h 1429"/>
                                    <a:gd name="T26" fmla="*/ 0 w 11"/>
                                    <a:gd name="T27" fmla="*/ 635 h 1429"/>
                                    <a:gd name="T28" fmla="*/ 11 w 11"/>
                                    <a:gd name="T29" fmla="*/ 567 h 1429"/>
                                    <a:gd name="T30" fmla="*/ 11 w 11"/>
                                    <a:gd name="T31" fmla="*/ 748 h 1429"/>
                                    <a:gd name="T32" fmla="*/ 0 w 11"/>
                                    <a:gd name="T33" fmla="*/ 680 h 1429"/>
                                    <a:gd name="T34" fmla="*/ 11 w 11"/>
                                    <a:gd name="T35" fmla="*/ 794 h 1429"/>
                                    <a:gd name="T36" fmla="*/ 0 w 11"/>
                                    <a:gd name="T37" fmla="*/ 862 h 1429"/>
                                    <a:gd name="T38" fmla="*/ 11 w 11"/>
                                    <a:gd name="T39" fmla="*/ 794 h 1429"/>
                                    <a:gd name="T40" fmla="*/ 11 w 11"/>
                                    <a:gd name="T41" fmla="*/ 975 h 1429"/>
                                    <a:gd name="T42" fmla="*/ 0 w 11"/>
                                    <a:gd name="T43" fmla="*/ 907 h 1429"/>
                                    <a:gd name="T44" fmla="*/ 11 w 11"/>
                                    <a:gd name="T45" fmla="*/ 1021 h 1429"/>
                                    <a:gd name="T46" fmla="*/ 0 w 11"/>
                                    <a:gd name="T47" fmla="*/ 1089 h 1429"/>
                                    <a:gd name="T48" fmla="*/ 11 w 11"/>
                                    <a:gd name="T49" fmla="*/ 1021 h 1429"/>
                                    <a:gd name="T50" fmla="*/ 11 w 11"/>
                                    <a:gd name="T51" fmla="*/ 1202 h 1429"/>
                                    <a:gd name="T52" fmla="*/ 0 w 11"/>
                                    <a:gd name="T53" fmla="*/ 1134 h 1429"/>
                                    <a:gd name="T54" fmla="*/ 11 w 11"/>
                                    <a:gd name="T55" fmla="*/ 1247 h 1429"/>
                                    <a:gd name="T56" fmla="*/ 0 w 11"/>
                                    <a:gd name="T57" fmla="*/ 1316 h 1429"/>
                                    <a:gd name="T58" fmla="*/ 11 w 11"/>
                                    <a:gd name="T59" fmla="*/ 1247 h 1429"/>
                                    <a:gd name="T60" fmla="*/ 11 w 11"/>
                                    <a:gd name="T61" fmla="*/ 1429 h 1429"/>
                                    <a:gd name="T62" fmla="*/ 0 w 11"/>
                                    <a:gd name="T63" fmla="*/ 1361 h 142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11" h="1429">
                                      <a:moveTo>
                                        <a:pt x="11" y="0"/>
                                      </a:moveTo>
                                      <a:lnTo>
                                        <a:pt x="11" y="68"/>
                                      </a:lnTo>
                                      <a:lnTo>
                                        <a:pt x="0" y="68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1" y="0"/>
                                      </a:lnTo>
                                      <a:close/>
                                      <a:moveTo>
                                        <a:pt x="11" y="113"/>
                                      </a:moveTo>
                                      <a:lnTo>
                                        <a:pt x="11" y="181"/>
                                      </a:lnTo>
                                      <a:lnTo>
                                        <a:pt x="0" y="181"/>
                                      </a:lnTo>
                                      <a:lnTo>
                                        <a:pt x="0" y="113"/>
                                      </a:lnTo>
                                      <a:lnTo>
                                        <a:pt x="11" y="113"/>
                                      </a:lnTo>
                                      <a:close/>
                                      <a:moveTo>
                                        <a:pt x="11" y="226"/>
                                      </a:moveTo>
                                      <a:lnTo>
                                        <a:pt x="11" y="295"/>
                                      </a:lnTo>
                                      <a:lnTo>
                                        <a:pt x="0" y="295"/>
                                      </a:lnTo>
                                      <a:lnTo>
                                        <a:pt x="0" y="226"/>
                                      </a:lnTo>
                                      <a:lnTo>
                                        <a:pt x="11" y="226"/>
                                      </a:lnTo>
                                      <a:close/>
                                      <a:moveTo>
                                        <a:pt x="11" y="340"/>
                                      </a:moveTo>
                                      <a:lnTo>
                                        <a:pt x="11" y="408"/>
                                      </a:lnTo>
                                      <a:lnTo>
                                        <a:pt x="0" y="408"/>
                                      </a:lnTo>
                                      <a:lnTo>
                                        <a:pt x="0" y="340"/>
                                      </a:lnTo>
                                      <a:lnTo>
                                        <a:pt x="11" y="340"/>
                                      </a:lnTo>
                                      <a:close/>
                                      <a:moveTo>
                                        <a:pt x="11" y="453"/>
                                      </a:moveTo>
                                      <a:lnTo>
                                        <a:pt x="11" y="521"/>
                                      </a:lnTo>
                                      <a:lnTo>
                                        <a:pt x="0" y="521"/>
                                      </a:lnTo>
                                      <a:lnTo>
                                        <a:pt x="0" y="453"/>
                                      </a:lnTo>
                                      <a:lnTo>
                                        <a:pt x="11" y="453"/>
                                      </a:lnTo>
                                      <a:close/>
                                      <a:moveTo>
                                        <a:pt x="11" y="567"/>
                                      </a:moveTo>
                                      <a:lnTo>
                                        <a:pt x="11" y="635"/>
                                      </a:lnTo>
                                      <a:lnTo>
                                        <a:pt x="0" y="635"/>
                                      </a:lnTo>
                                      <a:lnTo>
                                        <a:pt x="0" y="567"/>
                                      </a:lnTo>
                                      <a:lnTo>
                                        <a:pt x="11" y="567"/>
                                      </a:lnTo>
                                      <a:close/>
                                      <a:moveTo>
                                        <a:pt x="11" y="680"/>
                                      </a:moveTo>
                                      <a:lnTo>
                                        <a:pt x="11" y="748"/>
                                      </a:lnTo>
                                      <a:lnTo>
                                        <a:pt x="0" y="748"/>
                                      </a:lnTo>
                                      <a:lnTo>
                                        <a:pt x="0" y="680"/>
                                      </a:lnTo>
                                      <a:lnTo>
                                        <a:pt x="11" y="680"/>
                                      </a:lnTo>
                                      <a:close/>
                                      <a:moveTo>
                                        <a:pt x="11" y="794"/>
                                      </a:moveTo>
                                      <a:lnTo>
                                        <a:pt x="11" y="862"/>
                                      </a:lnTo>
                                      <a:lnTo>
                                        <a:pt x="0" y="862"/>
                                      </a:lnTo>
                                      <a:lnTo>
                                        <a:pt x="0" y="794"/>
                                      </a:lnTo>
                                      <a:lnTo>
                                        <a:pt x="11" y="794"/>
                                      </a:lnTo>
                                      <a:close/>
                                      <a:moveTo>
                                        <a:pt x="11" y="907"/>
                                      </a:moveTo>
                                      <a:lnTo>
                                        <a:pt x="11" y="975"/>
                                      </a:lnTo>
                                      <a:lnTo>
                                        <a:pt x="0" y="975"/>
                                      </a:lnTo>
                                      <a:lnTo>
                                        <a:pt x="0" y="907"/>
                                      </a:lnTo>
                                      <a:lnTo>
                                        <a:pt x="11" y="907"/>
                                      </a:lnTo>
                                      <a:close/>
                                      <a:moveTo>
                                        <a:pt x="11" y="1021"/>
                                      </a:moveTo>
                                      <a:lnTo>
                                        <a:pt x="11" y="1089"/>
                                      </a:lnTo>
                                      <a:lnTo>
                                        <a:pt x="0" y="1089"/>
                                      </a:lnTo>
                                      <a:lnTo>
                                        <a:pt x="0" y="1021"/>
                                      </a:lnTo>
                                      <a:lnTo>
                                        <a:pt x="11" y="1021"/>
                                      </a:lnTo>
                                      <a:close/>
                                      <a:moveTo>
                                        <a:pt x="11" y="1134"/>
                                      </a:moveTo>
                                      <a:lnTo>
                                        <a:pt x="11" y="1202"/>
                                      </a:lnTo>
                                      <a:lnTo>
                                        <a:pt x="0" y="1202"/>
                                      </a:lnTo>
                                      <a:lnTo>
                                        <a:pt x="0" y="1134"/>
                                      </a:lnTo>
                                      <a:lnTo>
                                        <a:pt x="11" y="1134"/>
                                      </a:lnTo>
                                      <a:close/>
                                      <a:moveTo>
                                        <a:pt x="11" y="1247"/>
                                      </a:moveTo>
                                      <a:lnTo>
                                        <a:pt x="11" y="1316"/>
                                      </a:lnTo>
                                      <a:lnTo>
                                        <a:pt x="0" y="1316"/>
                                      </a:lnTo>
                                      <a:lnTo>
                                        <a:pt x="0" y="1247"/>
                                      </a:lnTo>
                                      <a:lnTo>
                                        <a:pt x="11" y="1247"/>
                                      </a:lnTo>
                                      <a:close/>
                                      <a:moveTo>
                                        <a:pt x="11" y="1361"/>
                                      </a:moveTo>
                                      <a:lnTo>
                                        <a:pt x="11" y="1429"/>
                                      </a:lnTo>
                                      <a:lnTo>
                                        <a:pt x="0" y="1429"/>
                                      </a:lnTo>
                                      <a:lnTo>
                                        <a:pt x="0" y="1361"/>
                                      </a:lnTo>
                                      <a:lnTo>
                                        <a:pt x="11" y="136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83" name="Line 4040"/>
                              <wps:cNvCnPr/>
                              <wps:spPr bwMode="auto">
                                <a:xfrm flipV="1">
                                  <a:off x="247015" y="1116330"/>
                                  <a:ext cx="635" cy="933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84" name="Line 4041"/>
                              <wps:cNvCnPr/>
                              <wps:spPr bwMode="auto">
                                <a:xfrm flipV="1">
                                  <a:off x="247015" y="1071245"/>
                                  <a:ext cx="79375" cy="450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85" name="Rectangle 404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2270" y="1113155"/>
                                  <a:ext cx="8699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E131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E131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86" name="Rectangle 40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090" y="128333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E131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E131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87" name="Rectangle 40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80210" y="79311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E131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E131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88" name="Rectangle 404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27430" y="1272540"/>
                                  <a:ext cx="8318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E131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E131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89" name="Rectangle 40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7685" y="83820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E131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E131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90" name="Rectangle 40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98450" y="87630"/>
                                  <a:ext cx="8001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E131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E131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91" name="Oval 40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72515" y="1257300"/>
                                  <a:ext cx="20320" cy="215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92" name="Oval 40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76910" y="947420"/>
                                  <a:ext cx="20320" cy="215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93" name="Oval 40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13535" y="947420"/>
                                  <a:ext cx="20955" cy="215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94" name="Oval 40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5255" y="1257300"/>
                                  <a:ext cx="20955" cy="215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95" name="Oval 40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15595" y="243840"/>
                                  <a:ext cx="20955" cy="215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029" o:spid="_x0000_s1289" editas="canvas" style="width:148.1pt;height:120.25pt;mso-position-horizontal-relative:char;mso-position-vertical-relative:line" coordsize="18808,152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">
                      <v:shape id="_x0000_s1290" type="#_x0000_t75" style="position:absolute;width:18808;height:15271;visibility:visible;mso-wrap-style:square">
                        <v:fill o:detectmouseclick="t"/>
                        <v:path o:connecttype="none"/>
                      </v:shape>
                      <v:shape id="Freeform 4031" o:spid="_x0000_s1291" style="position:absolute;left:6870;top:9544;width:9366;height:76;visibility:visible;mso-wrap-style:square;v-text-anchor:top" coordsize="1475,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" path="m,l66,r,12l,12,,xm109,r66,l175,12r-66,l109,xm219,r65,l284,12r-65,l219,xm328,r65,l393,12r-65,l328,xm437,r66,l503,12r-66,l437,xm546,r66,l612,12r-66,l546,xm656,r65,l721,12r-65,l656,xm765,r66,l831,12r-66,l765,xm874,r66,l940,12r-66,l874,xm984,r65,l1049,12r-65,l984,xm1093,r65,l1158,12r-65,l1093,xm1202,r66,l1268,12r-66,l1202,xm1311,r66,l1377,12r-66,l1311,xm1421,r54,l1475,12r-54,l1421,xe" fillcolor="black" strokeweight=".1pt">
                        <v:stroke joinstyle="bevel"/>
                        <v:path arrowok="t" o:connecttype="custom" o:connectlocs="41910,0;0,7620;69215,0;111125,7620;69215,0;180340,0;139065,7620;208280,0;249555,7620;208280,0;319405,0;277495,7620;346710,0;388620,7620;346710,0;457835,0;416560,7620;485775,0;527685,7620;485775,0;596900,0;554990,7620;624840,0;666115,7620;624840,0;735330,0;694055,7620;763270,0;805180,7620;763270,0;874395,0;832485,7620;902335,0;936625,7620;902335,0" o:connectangles="0,0,0,0,0,0,0,0,0,0,0,0,0,0,0,0,0,0,0,0,0,0,0,0,0,0,0,0,0,0,0,0,0,0,0"/>
                        <o:lock v:ext="edit" verticies="t"/>
                      </v:shape>
                      <v:shape id="Freeform 4032" o:spid="_x0000_s1292" style="position:absolute;left:1625;top:9550;width:5264;height:3054;visibility:visible;mso-wrap-style:square;v-text-anchor:top" coordsize="829,4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" path="m829,10l771,43,766,33,823,r6,10xm733,65l675,98,670,88,728,55r5,10xm637,119r-57,33l575,142r57,-33l637,119xm542,174r-58,33l479,197r57,-33l542,174xm446,229r-58,33l383,252r58,-33l446,229xm350,284r-57,33l287,307r58,-33l350,284xm254,338r-57,33l192,361r57,-33l254,338xm159,393r-58,33l96,416r57,-33l159,393xm63,448l6,481,,471,58,438r5,10xe" fillcolor="black" strokeweight=".1pt">
                        <v:stroke joinstyle="bevel"/>
                        <v:path arrowok="t" o:connecttype="custom" o:connectlocs="526415,6350;489585,27305;486410,20955;522605,0;526415,6350;465455,41275;428625,62230;425450,55880;462280,34925;465455,41275;404495,75565;368300,96520;365125,90170;401320,69215;404495,75565;344170,110490;307340,131445;304165,125095;340360,104140;344170,110490;283210,145415;246380,166370;243205,160020;280035,139065;283210,145415;222250,180340;186055,201295;182245,194945;219075,173990;222250,180340;161290,214630;125095,235585;121920,229235;158115,208280;161290,214630;100965,249555;64135,270510;60960,264160;97155,243205;100965,249555;40005,284480;3810,305435;0,299085;36830,278130;40005,284480" o:connectangles="0,0,0,0,0,0,0,0,0,0,0,0,0,0,0,0,0,0,0,0,0,0,0,0,0,0,0,0,0,0,0,0,0,0,0,0,0,0,0,0,0,0,0,0,0"/>
                        <o:lock v:ext="edit" verticies="t"/>
                      </v:shape>
                      <v:line id="Line 4033" o:spid="_x0000_s1293" style="position:absolute;visibility:visible;mso-wrap-style:square" from="1460,12680" to="10826,126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" strokeweight=".55pt">
                        <v:stroke joinstyle="miter"/>
                      </v:line>
                      <v:line id="Line 4034" o:spid="_x0000_s1294" style="position:absolute;flip:y;visibility:visible;mso-wrap-style:square" from="10826,9582" to="16236,12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" strokeweight=".55pt">
                        <v:stroke joinstyle="miter"/>
                      </v:line>
                      <v:line id="Line 4035" o:spid="_x0000_s1295" style="position:absolute;visibility:visible;mso-wrap-style:square" from="3263,2546" to="10826,12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" strokeweight=".55pt">
                        <v:stroke joinstyle="miter"/>
                      </v:line>
                      <v:line id="Line 4036" o:spid="_x0000_s1296" style="position:absolute;flip:x;visibility:visible;mso-wrap-style:square" from="1460,2546" to="3263,12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" strokeweight=".55pt">
                        <v:stroke joinstyle="miter"/>
                      </v:line>
                      <v:shape id="Freeform 4037" o:spid="_x0000_s1297" style="position:absolute;left:3232;top:2527;width:3670;height:7074;visibility:visible;mso-wrap-style:square;v-text-anchor:top" coordsize="578,11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" path="m10,l40,60r-9,5l,5,10,xm61,100r31,60l82,165,51,105r10,-5xm112,200r31,60l133,266,103,206r9,-6xm164,300r30,60l185,366,154,306r10,-6xm215,400r31,61l236,466,205,406r10,-6xm266,501r31,60l288,566,257,506r9,-5xm318,601r31,60l339,666,308,606r10,-5xm369,701r31,60l390,766,359,706r10,-5xm420,801r31,60l442,866,411,806r9,-5xm472,901r30,60l493,967,462,907r10,-6xm523,1001r31,60l544,1067r-31,-60l523,1001xm574,1102r4,6l568,1114r-3,-7l574,1102xe" fillcolor="black" strokeweight=".1pt">
                        <v:stroke joinstyle="bevel"/>
                        <v:path arrowok="t" o:connecttype="custom" o:connectlocs="6350,0;25400,38100;19685,41275;0,3175;6350,0;38735,63500;58420,101600;52070,104775;32385,66675;38735,63500;71120,127000;90805,165100;84455,168910;65405,130810;71120,127000;104140,190500;123190,228600;117475,232410;97790,194310;104140,190500;136525,254000;156210,292735;149860,295910;130175,257810;136525,254000;168910,318135;188595,356235;182880,359410;163195,321310;168910,318135;201930,381635;221615,419735;215265,422910;195580,384810;201930,381635;234315,445135;254000,483235;247650,486410;227965,448310;234315,445135;266700,508635;286385,546735;280670,549910;260985,511810;266700,508635;299720,572135;318770,610235;313055,614045;293370,575945;299720,572135;332105,635635;351790,673735;345440,677545;325755,639445;332105,635635;364490,699770;367030,703580;360680,707390;358775,702945;364490,699770" o:connectangles="0,0,0,0,0,0,0,0,0,0,0,0,0,0,0,0,0,0,0,0,0,0,0,0,0,0,0,0,0,0,0,0,0,0,0,0,0,0,0,0,0,0,0,0,0,0,0,0,0,0,0,0,0,0,0,0,0,0,0,0"/>
                        <o:lock v:ext="edit" verticies="t"/>
                      </v:shape>
                      <v:line id="Line 4038" o:spid="_x0000_s1298" style="position:absolute;visibility:visible;mso-wrap-style:square" from="3263,2546" to="16236,9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" strokeweight=".55pt">
                        <v:stroke joinstyle="miter"/>
                      </v:line>
                      <v:shape id="Freeform 4039" o:spid="_x0000_s1299" style="position:absolute;left:3225;top:2546;width:70;height:9074;visibility:visible;mso-wrap-style:square;v-text-anchor:top" coordsize="11,14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" path="m11,r,68l,68,,,11,xm11,113r,68l,181,,113r11,xm11,226r,69l,295,,226r11,xm11,340r,68l,408,,340r11,xm11,453r,68l,521,,453r11,xm11,567r,68l,635,,567r11,xm11,680r,68l,748,,680r11,xm11,794r,68l,862,,794r11,xm11,907r,68l,975,,907r11,xm11,1021r,68l,1089r,-68l11,1021xm11,1134r,68l,1202r,-68l11,1134xm11,1247r,69l,1316r,-69l11,1247xm11,1361r,68l,1429r,-68l11,1361xe" fillcolor="black" strokeweight=".1pt">
                        <v:stroke joinstyle="bevel"/>
                        <v:path arrowok="t" o:connecttype="custom" o:connectlocs="6985,43180;0,0;6985,71755;0,114935;6985,71755;6985,187325;0,143510;6985,215900;0,259080;6985,215900;6985,330835;0,287655;6985,360045;0,403225;6985,360045;6985,474980;0,431800;6985,504190;0,547370;6985,504190;6985,619125;0,575945;6985,648335;0,691515;6985,648335;6985,763270;0,720090;6985,791845;0,835660;6985,791845;6985,907415;0,864235" o:connectangles="0,0,0,0,0,0,0,0,0,0,0,0,0,0,0,0,0,0,0,0,0,0,0,0,0,0,0,0,0,0,0,0"/>
                        <o:lock v:ext="edit" verticies="t"/>
                      </v:shape>
                      <v:line id="Line 4040" o:spid="_x0000_s1300" style="position:absolute;flip:y;visibility:visible;mso-wrap-style:square" from="2470,11163" to="2476,12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" strokeweight=".55pt">
                        <v:stroke joinstyle="miter"/>
                      </v:line>
                      <v:line id="Line 4041" o:spid="_x0000_s1301" style="position:absolute;flip:y;visibility:visible;mso-wrap-style:square" from="2470,10712" to="3263,111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" strokeweight=".55pt">
                        <v:stroke joinstyle="miter"/>
                      </v:line>
                      <v:rect id="Rectangle 4042" o:spid="_x0000_s1302" style="position:absolute;left:3822;top:11131;width:87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BE1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E1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rect id="Rectangle 4043" o:spid="_x0000_s1303" style="position:absolute;left:850;top:12833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BE1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E1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044" o:spid="_x0000_s1304" style="position:absolute;left:16802;top:7931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BE1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E1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4045" o:spid="_x0000_s1305" style="position:absolute;left:10274;top:12725;width:832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BE1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E1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046" o:spid="_x0000_s1306" style="position:absolute;left:5276;top:8382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BE1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E1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047" o:spid="_x0000_s1307" style="position:absolute;left:2984;top:876;width:80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BE1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E1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oval id="Oval 4048" o:spid="_x0000_s1308" style="position:absolute;left:10725;top:12573;width:203;height:2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" fillcolor="black" strokeweight="0"/>
                      <v:oval id="Oval 4049" o:spid="_x0000_s1309" style="position:absolute;left:6769;top:9474;width:203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" fillcolor="black" strokeweight="0"/>
                      <v:oval id="Oval 4050" o:spid="_x0000_s1310" style="position:absolute;left:16135;top:9474;width:209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" fillcolor="black" strokeweight="0"/>
                      <v:oval id="Oval 4051" o:spid="_x0000_s1311" style="position:absolute;left:1352;top:12573;width:210;height:2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" fillcolor="black" strokeweight="0"/>
                      <v:oval id="Oval 4052" o:spid="_x0000_s1312" style="position:absolute;left:3155;top:2438;width:210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  <w:tr w:rsidR="00DC5200" w:rsidRPr="00610F8A" w:rsidTr="00F52983">
        <w:tc>
          <w:tcPr>
            <w:tcW w:w="5040" w:type="dxa"/>
            <w:gridSpan w:val="2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t xml:space="preserve">Câu 16. </w:t>
            </w:r>
            <w:r w:rsidRPr="00610F8A">
              <w:rPr>
                <w:sz w:val="26"/>
                <w:szCs w:val="26"/>
              </w:rPr>
              <w:t xml:space="preserve">Ta có </w:t>
            </w:r>
            <w:r w:rsidR="007A1347" w:rsidRPr="00610F8A">
              <w:rPr>
                <w:position w:val="-6"/>
                <w:sz w:val="26"/>
                <w:szCs w:val="26"/>
              </w:rPr>
              <w:object w:dxaOrig="3180" w:dyaOrig="340">
                <v:shape id="_x0000_i2158" type="#_x0000_t75" style="width:159pt;height:17.25pt" o:ole="">
                  <v:imagedata r:id="rId2273" o:title=""/>
                </v:shape>
                <o:OLEObject Type="Embed" ProgID="Equation.DSMT4" ShapeID="_x0000_i2158" DrawAspect="Content" ObjectID="_1653458064" r:id="rId2274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Hơn nữa, theo giả thiết </w:t>
            </w:r>
            <w:r w:rsidR="007A1347" w:rsidRPr="00610F8A">
              <w:rPr>
                <w:position w:val="-6"/>
                <w:sz w:val="26"/>
                <w:szCs w:val="26"/>
              </w:rPr>
              <w:object w:dxaOrig="1160" w:dyaOrig="380">
                <v:shape id="_x0000_i2159" type="#_x0000_t75" style="width:57.75pt;height:18.75pt" o:ole="">
                  <v:imagedata r:id="rId2275" o:title=""/>
                </v:shape>
                <o:OLEObject Type="Embed" ProgID="Equation.DSMT4" ShapeID="_x0000_i2159" DrawAspect="Content" ObjectID="_1653458065" r:id="rId2276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o đó </w:t>
            </w:r>
            <w:r w:rsidR="007A1347" w:rsidRPr="00610F8A">
              <w:rPr>
                <w:position w:val="-6"/>
                <w:sz w:val="26"/>
                <w:szCs w:val="26"/>
              </w:rPr>
              <w:object w:dxaOrig="720" w:dyaOrig="279">
                <v:shape id="_x0000_i2160" type="#_x0000_t75" style="width:36pt;height:14.25pt" o:ole="">
                  <v:imagedata r:id="rId2277" o:title=""/>
                </v:shape>
                <o:OLEObject Type="Embed" ProgID="Equation.DSMT4" ShapeID="_x0000_i2160" DrawAspect="Content" ObjectID="_1653458066" r:id="rId2278"/>
              </w:object>
            </w:r>
            <w:r w:rsidRPr="00610F8A">
              <w:rPr>
                <w:sz w:val="26"/>
                <w:szCs w:val="26"/>
              </w:rPr>
              <w:t xml:space="preserve"> đều cạnh </w:t>
            </w:r>
            <w:r w:rsidR="007A1347" w:rsidRPr="00610F8A">
              <w:rPr>
                <w:position w:val="-8"/>
                <w:sz w:val="26"/>
                <w:szCs w:val="26"/>
              </w:rPr>
              <w:object w:dxaOrig="2320" w:dyaOrig="380">
                <v:shape id="_x0000_i2161" type="#_x0000_t75" style="width:116.25pt;height:18.75pt" o:ole="">
                  <v:imagedata r:id="rId2279" o:title=""/>
                </v:shape>
                <o:OLEObject Type="Embed" ProgID="Equation.DSMT4" ShapeID="_x0000_i2161" DrawAspect="Content" ObjectID="_1653458067" r:id="rId2280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pacing w:val="-4"/>
                <w:sz w:val="26"/>
                <w:szCs w:val="26"/>
              </w:rPr>
            </w:pPr>
            <w:r w:rsidRPr="00610F8A">
              <w:rPr>
                <w:spacing w:val="-4"/>
                <w:sz w:val="26"/>
                <w:szCs w:val="26"/>
              </w:rPr>
              <w:t xml:space="preserve">Tam giác vuông </w:t>
            </w:r>
            <w:r w:rsidR="007A1347" w:rsidRPr="00610F8A">
              <w:rPr>
                <w:spacing w:val="-4"/>
                <w:position w:val="-6"/>
                <w:sz w:val="26"/>
                <w:szCs w:val="26"/>
              </w:rPr>
              <w:object w:dxaOrig="540" w:dyaOrig="279">
                <v:shape id="_x0000_i2162" type="#_x0000_t75" style="width:27pt;height:14.25pt" o:ole="">
                  <v:imagedata r:id="rId2281" o:title=""/>
                </v:shape>
                <o:OLEObject Type="Embed" ProgID="Equation.DSMT4" ShapeID="_x0000_i2162" DrawAspect="Content" ObjectID="_1653458068" r:id="rId2282"/>
              </w:object>
            </w:r>
            <w:r w:rsidRPr="00610F8A">
              <w:rPr>
                <w:spacing w:val="-4"/>
                <w:sz w:val="26"/>
                <w:szCs w:val="26"/>
              </w:rPr>
              <w:t xml:space="preserve">, ta có </w:t>
            </w:r>
            <w:r w:rsidR="007A1347" w:rsidRPr="00610F8A">
              <w:rPr>
                <w:spacing w:val="-4"/>
                <w:position w:val="-8"/>
                <w:sz w:val="26"/>
                <w:szCs w:val="26"/>
              </w:rPr>
              <w:object w:dxaOrig="2320" w:dyaOrig="420">
                <v:shape id="_x0000_i2163" type="#_x0000_t75" style="width:116.25pt;height:21pt" o:ole="">
                  <v:imagedata r:id="rId2283" o:title=""/>
                </v:shape>
                <o:OLEObject Type="Embed" ProgID="Equation.DSMT4" ShapeID="_x0000_i2163" DrawAspect="Content" ObjectID="_1653458069" r:id="rId2284"/>
              </w:object>
            </w:r>
            <w:r w:rsidRPr="00610F8A">
              <w:rPr>
                <w:spacing w:val="-4"/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hình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780" w:dyaOrig="279">
                <v:shape id="_x0000_i2164" type="#_x0000_t75" style="width:39pt;height:14.25pt" o:ole="">
                  <v:imagedata r:id="rId2285" o:title=""/>
                </v:shape>
                <o:OLEObject Type="Embed" ProgID="Equation.DSMT4" ShapeID="_x0000_i2164" DrawAspect="Content" ObjectID="_1653458070" r:id="rId2286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12"/>
                <w:sz w:val="26"/>
                <w:szCs w:val="26"/>
              </w:rPr>
              <w:object w:dxaOrig="1200" w:dyaOrig="400">
                <v:shape id="_x0000_i2165" type="#_x0000_t75" style="width:60pt;height:20.25pt" o:ole="">
                  <v:imagedata r:id="rId2287" o:title=""/>
                </v:shape>
                <o:OLEObject Type="Embed" ProgID="Equation.DSMT4" ShapeID="_x0000_i2165" DrawAspect="Content" ObjectID="_1653458071" r:id="rId2288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680" w:dyaOrig="700">
                <v:shape id="_x0000_i2166" type="#_x0000_t75" style="width:134.25pt;height:35.25pt" o:ole="">
                  <v:imagedata r:id="rId2289" o:title=""/>
                </v:shape>
                <o:OLEObject Type="Embed" ProgID="Equation.DSMT4" ShapeID="_x0000_i2166" DrawAspect="Content" ObjectID="_1653458072" r:id="rId2290"/>
              </w:object>
            </w:r>
            <w:r w:rsidRPr="00610F8A">
              <w:rPr>
                <w:sz w:val="26"/>
                <w:szCs w:val="26"/>
              </w:rPr>
              <w:t xml:space="preserve"> (đvtt). </w:t>
            </w:r>
            <w:r w:rsidRPr="00610F8A">
              <w:rPr>
                <w:b/>
                <w:sz w:val="26"/>
                <w:szCs w:val="26"/>
              </w:rPr>
              <w:t>Chọn C.</w:t>
            </w:r>
          </w:p>
        </w:tc>
        <w:tc>
          <w:tcPr>
            <w:tcW w:w="3096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828800" cy="1351915"/>
                      <wp:effectExtent l="0" t="3175" r="0" b="0"/>
                      <wp:docPr id="4053" name="Canvas 405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179" name="Freeform 405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25170" y="850265"/>
                                  <a:ext cx="872490" cy="6350"/>
                                </a:xfrm>
                                <a:custGeom>
                                  <a:avLst/>
                                  <a:gdLst>
                                    <a:gd name="T0" fmla="*/ 61 w 1374"/>
                                    <a:gd name="T1" fmla="*/ 0 h 10"/>
                                    <a:gd name="T2" fmla="*/ 0 w 1374"/>
                                    <a:gd name="T3" fmla="*/ 10 h 10"/>
                                    <a:gd name="T4" fmla="*/ 101 w 1374"/>
                                    <a:gd name="T5" fmla="*/ 0 h 10"/>
                                    <a:gd name="T6" fmla="*/ 162 w 1374"/>
                                    <a:gd name="T7" fmla="*/ 10 h 10"/>
                                    <a:gd name="T8" fmla="*/ 101 w 1374"/>
                                    <a:gd name="T9" fmla="*/ 0 h 10"/>
                                    <a:gd name="T10" fmla="*/ 263 w 1374"/>
                                    <a:gd name="T11" fmla="*/ 0 h 10"/>
                                    <a:gd name="T12" fmla="*/ 202 w 1374"/>
                                    <a:gd name="T13" fmla="*/ 10 h 10"/>
                                    <a:gd name="T14" fmla="*/ 303 w 1374"/>
                                    <a:gd name="T15" fmla="*/ 0 h 10"/>
                                    <a:gd name="T16" fmla="*/ 364 w 1374"/>
                                    <a:gd name="T17" fmla="*/ 10 h 10"/>
                                    <a:gd name="T18" fmla="*/ 303 w 1374"/>
                                    <a:gd name="T19" fmla="*/ 0 h 10"/>
                                    <a:gd name="T20" fmla="*/ 465 w 1374"/>
                                    <a:gd name="T21" fmla="*/ 0 h 10"/>
                                    <a:gd name="T22" fmla="*/ 404 w 1374"/>
                                    <a:gd name="T23" fmla="*/ 10 h 10"/>
                                    <a:gd name="T24" fmla="*/ 505 w 1374"/>
                                    <a:gd name="T25" fmla="*/ 0 h 10"/>
                                    <a:gd name="T26" fmla="*/ 566 w 1374"/>
                                    <a:gd name="T27" fmla="*/ 10 h 10"/>
                                    <a:gd name="T28" fmla="*/ 505 w 1374"/>
                                    <a:gd name="T29" fmla="*/ 0 h 10"/>
                                    <a:gd name="T30" fmla="*/ 667 w 1374"/>
                                    <a:gd name="T31" fmla="*/ 0 h 10"/>
                                    <a:gd name="T32" fmla="*/ 606 w 1374"/>
                                    <a:gd name="T33" fmla="*/ 10 h 10"/>
                                    <a:gd name="T34" fmla="*/ 707 w 1374"/>
                                    <a:gd name="T35" fmla="*/ 0 h 10"/>
                                    <a:gd name="T36" fmla="*/ 768 w 1374"/>
                                    <a:gd name="T37" fmla="*/ 10 h 10"/>
                                    <a:gd name="T38" fmla="*/ 707 w 1374"/>
                                    <a:gd name="T39" fmla="*/ 0 h 10"/>
                                    <a:gd name="T40" fmla="*/ 869 w 1374"/>
                                    <a:gd name="T41" fmla="*/ 0 h 10"/>
                                    <a:gd name="T42" fmla="*/ 808 w 1374"/>
                                    <a:gd name="T43" fmla="*/ 10 h 10"/>
                                    <a:gd name="T44" fmla="*/ 909 w 1374"/>
                                    <a:gd name="T45" fmla="*/ 0 h 10"/>
                                    <a:gd name="T46" fmla="*/ 970 w 1374"/>
                                    <a:gd name="T47" fmla="*/ 10 h 10"/>
                                    <a:gd name="T48" fmla="*/ 909 w 1374"/>
                                    <a:gd name="T49" fmla="*/ 0 h 10"/>
                                    <a:gd name="T50" fmla="*/ 1071 w 1374"/>
                                    <a:gd name="T51" fmla="*/ 0 h 10"/>
                                    <a:gd name="T52" fmla="*/ 1010 w 1374"/>
                                    <a:gd name="T53" fmla="*/ 10 h 10"/>
                                    <a:gd name="T54" fmla="*/ 1112 w 1374"/>
                                    <a:gd name="T55" fmla="*/ 0 h 10"/>
                                    <a:gd name="T56" fmla="*/ 1172 w 1374"/>
                                    <a:gd name="T57" fmla="*/ 10 h 10"/>
                                    <a:gd name="T58" fmla="*/ 1112 w 1374"/>
                                    <a:gd name="T59" fmla="*/ 0 h 10"/>
                                    <a:gd name="T60" fmla="*/ 1273 w 1374"/>
                                    <a:gd name="T61" fmla="*/ 0 h 10"/>
                                    <a:gd name="T62" fmla="*/ 1213 w 1374"/>
                                    <a:gd name="T63" fmla="*/ 10 h 10"/>
                                    <a:gd name="T64" fmla="*/ 1314 w 1374"/>
                                    <a:gd name="T65" fmla="*/ 0 h 10"/>
                                    <a:gd name="T66" fmla="*/ 1374 w 1374"/>
                                    <a:gd name="T67" fmla="*/ 10 h 10"/>
                                    <a:gd name="T68" fmla="*/ 1314 w 1374"/>
                                    <a:gd name="T69" fmla="*/ 0 h 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374" h="10">
                                      <a:moveTo>
                                        <a:pt x="0" y="0"/>
                                      </a:moveTo>
                                      <a:lnTo>
                                        <a:pt x="61" y="0"/>
                                      </a:lnTo>
                                      <a:lnTo>
                                        <a:pt x="61" y="10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01" y="0"/>
                                      </a:moveTo>
                                      <a:lnTo>
                                        <a:pt x="162" y="0"/>
                                      </a:lnTo>
                                      <a:lnTo>
                                        <a:pt x="162" y="10"/>
                                      </a:lnTo>
                                      <a:lnTo>
                                        <a:pt x="101" y="10"/>
                                      </a:lnTo>
                                      <a:lnTo>
                                        <a:pt x="101" y="0"/>
                                      </a:lnTo>
                                      <a:close/>
                                      <a:moveTo>
                                        <a:pt x="202" y="0"/>
                                      </a:moveTo>
                                      <a:lnTo>
                                        <a:pt x="263" y="0"/>
                                      </a:lnTo>
                                      <a:lnTo>
                                        <a:pt x="263" y="10"/>
                                      </a:lnTo>
                                      <a:lnTo>
                                        <a:pt x="202" y="10"/>
                                      </a:lnTo>
                                      <a:lnTo>
                                        <a:pt x="202" y="0"/>
                                      </a:lnTo>
                                      <a:close/>
                                      <a:moveTo>
                                        <a:pt x="303" y="0"/>
                                      </a:moveTo>
                                      <a:lnTo>
                                        <a:pt x="364" y="0"/>
                                      </a:lnTo>
                                      <a:lnTo>
                                        <a:pt x="364" y="10"/>
                                      </a:lnTo>
                                      <a:lnTo>
                                        <a:pt x="303" y="10"/>
                                      </a:lnTo>
                                      <a:lnTo>
                                        <a:pt x="303" y="0"/>
                                      </a:lnTo>
                                      <a:close/>
                                      <a:moveTo>
                                        <a:pt x="404" y="0"/>
                                      </a:moveTo>
                                      <a:lnTo>
                                        <a:pt x="465" y="0"/>
                                      </a:lnTo>
                                      <a:lnTo>
                                        <a:pt x="465" y="10"/>
                                      </a:lnTo>
                                      <a:lnTo>
                                        <a:pt x="404" y="10"/>
                                      </a:lnTo>
                                      <a:lnTo>
                                        <a:pt x="404" y="0"/>
                                      </a:lnTo>
                                      <a:close/>
                                      <a:moveTo>
                                        <a:pt x="505" y="0"/>
                                      </a:moveTo>
                                      <a:lnTo>
                                        <a:pt x="566" y="0"/>
                                      </a:lnTo>
                                      <a:lnTo>
                                        <a:pt x="566" y="10"/>
                                      </a:lnTo>
                                      <a:lnTo>
                                        <a:pt x="505" y="10"/>
                                      </a:lnTo>
                                      <a:lnTo>
                                        <a:pt x="505" y="0"/>
                                      </a:lnTo>
                                      <a:close/>
                                      <a:moveTo>
                                        <a:pt x="606" y="0"/>
                                      </a:moveTo>
                                      <a:lnTo>
                                        <a:pt x="667" y="0"/>
                                      </a:lnTo>
                                      <a:lnTo>
                                        <a:pt x="667" y="10"/>
                                      </a:lnTo>
                                      <a:lnTo>
                                        <a:pt x="606" y="10"/>
                                      </a:lnTo>
                                      <a:lnTo>
                                        <a:pt x="606" y="0"/>
                                      </a:lnTo>
                                      <a:close/>
                                      <a:moveTo>
                                        <a:pt x="707" y="0"/>
                                      </a:moveTo>
                                      <a:lnTo>
                                        <a:pt x="768" y="0"/>
                                      </a:lnTo>
                                      <a:lnTo>
                                        <a:pt x="768" y="10"/>
                                      </a:lnTo>
                                      <a:lnTo>
                                        <a:pt x="707" y="10"/>
                                      </a:lnTo>
                                      <a:lnTo>
                                        <a:pt x="707" y="0"/>
                                      </a:lnTo>
                                      <a:close/>
                                      <a:moveTo>
                                        <a:pt x="808" y="0"/>
                                      </a:moveTo>
                                      <a:lnTo>
                                        <a:pt x="869" y="0"/>
                                      </a:lnTo>
                                      <a:lnTo>
                                        <a:pt x="869" y="10"/>
                                      </a:lnTo>
                                      <a:lnTo>
                                        <a:pt x="808" y="10"/>
                                      </a:lnTo>
                                      <a:lnTo>
                                        <a:pt x="808" y="0"/>
                                      </a:lnTo>
                                      <a:close/>
                                      <a:moveTo>
                                        <a:pt x="909" y="0"/>
                                      </a:moveTo>
                                      <a:lnTo>
                                        <a:pt x="970" y="0"/>
                                      </a:lnTo>
                                      <a:lnTo>
                                        <a:pt x="970" y="10"/>
                                      </a:lnTo>
                                      <a:lnTo>
                                        <a:pt x="909" y="10"/>
                                      </a:lnTo>
                                      <a:lnTo>
                                        <a:pt x="909" y="0"/>
                                      </a:lnTo>
                                      <a:close/>
                                      <a:moveTo>
                                        <a:pt x="1010" y="0"/>
                                      </a:moveTo>
                                      <a:lnTo>
                                        <a:pt x="1071" y="0"/>
                                      </a:lnTo>
                                      <a:lnTo>
                                        <a:pt x="1071" y="10"/>
                                      </a:lnTo>
                                      <a:lnTo>
                                        <a:pt x="1010" y="10"/>
                                      </a:lnTo>
                                      <a:lnTo>
                                        <a:pt x="1010" y="0"/>
                                      </a:lnTo>
                                      <a:close/>
                                      <a:moveTo>
                                        <a:pt x="1112" y="0"/>
                                      </a:moveTo>
                                      <a:lnTo>
                                        <a:pt x="1172" y="0"/>
                                      </a:lnTo>
                                      <a:lnTo>
                                        <a:pt x="1172" y="10"/>
                                      </a:lnTo>
                                      <a:lnTo>
                                        <a:pt x="1112" y="10"/>
                                      </a:lnTo>
                                      <a:lnTo>
                                        <a:pt x="1112" y="0"/>
                                      </a:lnTo>
                                      <a:close/>
                                      <a:moveTo>
                                        <a:pt x="1213" y="0"/>
                                      </a:moveTo>
                                      <a:lnTo>
                                        <a:pt x="1273" y="0"/>
                                      </a:lnTo>
                                      <a:lnTo>
                                        <a:pt x="1273" y="10"/>
                                      </a:lnTo>
                                      <a:lnTo>
                                        <a:pt x="1213" y="10"/>
                                      </a:lnTo>
                                      <a:lnTo>
                                        <a:pt x="1213" y="0"/>
                                      </a:lnTo>
                                      <a:close/>
                                      <a:moveTo>
                                        <a:pt x="1314" y="0"/>
                                      </a:moveTo>
                                      <a:lnTo>
                                        <a:pt x="1374" y="0"/>
                                      </a:lnTo>
                                      <a:lnTo>
                                        <a:pt x="1374" y="10"/>
                                      </a:lnTo>
                                      <a:lnTo>
                                        <a:pt x="1314" y="10"/>
                                      </a:lnTo>
                                      <a:lnTo>
                                        <a:pt x="131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80" name="Freeform 405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33350" y="850900"/>
                                  <a:ext cx="593090" cy="279400"/>
                                </a:xfrm>
                                <a:custGeom>
                                  <a:avLst/>
                                  <a:gdLst>
                                    <a:gd name="T0" fmla="*/ 934 w 934"/>
                                    <a:gd name="T1" fmla="*/ 9 h 440"/>
                                    <a:gd name="T2" fmla="*/ 879 w 934"/>
                                    <a:gd name="T3" fmla="*/ 34 h 440"/>
                                    <a:gd name="T4" fmla="*/ 875 w 934"/>
                                    <a:gd name="T5" fmla="*/ 25 h 440"/>
                                    <a:gd name="T6" fmla="*/ 930 w 934"/>
                                    <a:gd name="T7" fmla="*/ 0 h 440"/>
                                    <a:gd name="T8" fmla="*/ 934 w 934"/>
                                    <a:gd name="T9" fmla="*/ 9 h 440"/>
                                    <a:gd name="T10" fmla="*/ 843 w 934"/>
                                    <a:gd name="T11" fmla="*/ 51 h 440"/>
                                    <a:gd name="T12" fmla="*/ 788 w 934"/>
                                    <a:gd name="T13" fmla="*/ 76 h 440"/>
                                    <a:gd name="T14" fmla="*/ 784 w 934"/>
                                    <a:gd name="T15" fmla="*/ 68 h 440"/>
                                    <a:gd name="T16" fmla="*/ 839 w 934"/>
                                    <a:gd name="T17" fmla="*/ 42 h 440"/>
                                    <a:gd name="T18" fmla="*/ 843 w 934"/>
                                    <a:gd name="T19" fmla="*/ 51 h 440"/>
                                    <a:gd name="T20" fmla="*/ 752 w 934"/>
                                    <a:gd name="T21" fmla="*/ 93 h 440"/>
                                    <a:gd name="T22" fmla="*/ 697 w 934"/>
                                    <a:gd name="T23" fmla="*/ 119 h 440"/>
                                    <a:gd name="T24" fmla="*/ 693 w 934"/>
                                    <a:gd name="T25" fmla="*/ 110 h 440"/>
                                    <a:gd name="T26" fmla="*/ 747 w 934"/>
                                    <a:gd name="T27" fmla="*/ 84 h 440"/>
                                    <a:gd name="T28" fmla="*/ 752 w 934"/>
                                    <a:gd name="T29" fmla="*/ 93 h 440"/>
                                    <a:gd name="T30" fmla="*/ 661 w 934"/>
                                    <a:gd name="T31" fmla="*/ 136 h 440"/>
                                    <a:gd name="T32" fmla="*/ 606 w 934"/>
                                    <a:gd name="T33" fmla="*/ 161 h 440"/>
                                    <a:gd name="T34" fmla="*/ 602 w 934"/>
                                    <a:gd name="T35" fmla="*/ 152 h 440"/>
                                    <a:gd name="T36" fmla="*/ 656 w 934"/>
                                    <a:gd name="T37" fmla="*/ 127 h 440"/>
                                    <a:gd name="T38" fmla="*/ 661 w 934"/>
                                    <a:gd name="T39" fmla="*/ 136 h 440"/>
                                    <a:gd name="T40" fmla="*/ 570 w 934"/>
                                    <a:gd name="T41" fmla="*/ 178 h 440"/>
                                    <a:gd name="T42" fmla="*/ 515 w 934"/>
                                    <a:gd name="T43" fmla="*/ 203 h 440"/>
                                    <a:gd name="T44" fmla="*/ 510 w 934"/>
                                    <a:gd name="T45" fmla="*/ 195 h 440"/>
                                    <a:gd name="T46" fmla="*/ 565 w 934"/>
                                    <a:gd name="T47" fmla="*/ 169 h 440"/>
                                    <a:gd name="T48" fmla="*/ 570 w 934"/>
                                    <a:gd name="T49" fmla="*/ 178 h 440"/>
                                    <a:gd name="T50" fmla="*/ 478 w 934"/>
                                    <a:gd name="T51" fmla="*/ 220 h 440"/>
                                    <a:gd name="T52" fmla="*/ 424 w 934"/>
                                    <a:gd name="T53" fmla="*/ 246 h 440"/>
                                    <a:gd name="T54" fmla="*/ 419 w 934"/>
                                    <a:gd name="T55" fmla="*/ 237 h 440"/>
                                    <a:gd name="T56" fmla="*/ 474 w 934"/>
                                    <a:gd name="T57" fmla="*/ 211 h 440"/>
                                    <a:gd name="T58" fmla="*/ 478 w 934"/>
                                    <a:gd name="T59" fmla="*/ 220 h 440"/>
                                    <a:gd name="T60" fmla="*/ 387 w 934"/>
                                    <a:gd name="T61" fmla="*/ 263 h 440"/>
                                    <a:gd name="T62" fmla="*/ 332 w 934"/>
                                    <a:gd name="T63" fmla="*/ 288 h 440"/>
                                    <a:gd name="T64" fmla="*/ 328 w 934"/>
                                    <a:gd name="T65" fmla="*/ 279 h 440"/>
                                    <a:gd name="T66" fmla="*/ 383 w 934"/>
                                    <a:gd name="T67" fmla="*/ 254 h 440"/>
                                    <a:gd name="T68" fmla="*/ 387 w 934"/>
                                    <a:gd name="T69" fmla="*/ 263 h 440"/>
                                    <a:gd name="T70" fmla="*/ 296 w 934"/>
                                    <a:gd name="T71" fmla="*/ 305 h 440"/>
                                    <a:gd name="T72" fmla="*/ 241 w 934"/>
                                    <a:gd name="T73" fmla="*/ 330 h 440"/>
                                    <a:gd name="T74" fmla="*/ 237 w 934"/>
                                    <a:gd name="T75" fmla="*/ 321 h 440"/>
                                    <a:gd name="T76" fmla="*/ 292 w 934"/>
                                    <a:gd name="T77" fmla="*/ 296 h 440"/>
                                    <a:gd name="T78" fmla="*/ 296 w 934"/>
                                    <a:gd name="T79" fmla="*/ 305 h 440"/>
                                    <a:gd name="T80" fmla="*/ 205 w 934"/>
                                    <a:gd name="T81" fmla="*/ 347 h 440"/>
                                    <a:gd name="T82" fmla="*/ 150 w 934"/>
                                    <a:gd name="T83" fmla="*/ 373 h 440"/>
                                    <a:gd name="T84" fmla="*/ 146 w 934"/>
                                    <a:gd name="T85" fmla="*/ 364 h 440"/>
                                    <a:gd name="T86" fmla="*/ 200 w 934"/>
                                    <a:gd name="T87" fmla="*/ 338 h 440"/>
                                    <a:gd name="T88" fmla="*/ 205 w 934"/>
                                    <a:gd name="T89" fmla="*/ 347 h 440"/>
                                    <a:gd name="T90" fmla="*/ 114 w 934"/>
                                    <a:gd name="T91" fmla="*/ 390 h 440"/>
                                    <a:gd name="T92" fmla="*/ 59 w 934"/>
                                    <a:gd name="T93" fmla="*/ 415 h 440"/>
                                    <a:gd name="T94" fmla="*/ 55 w 934"/>
                                    <a:gd name="T95" fmla="*/ 406 h 440"/>
                                    <a:gd name="T96" fmla="*/ 109 w 934"/>
                                    <a:gd name="T97" fmla="*/ 381 h 440"/>
                                    <a:gd name="T98" fmla="*/ 114 w 934"/>
                                    <a:gd name="T99" fmla="*/ 390 h 440"/>
                                    <a:gd name="T100" fmla="*/ 23 w 934"/>
                                    <a:gd name="T101" fmla="*/ 432 h 440"/>
                                    <a:gd name="T102" fmla="*/ 4 w 934"/>
                                    <a:gd name="T103" fmla="*/ 440 h 440"/>
                                    <a:gd name="T104" fmla="*/ 0 w 934"/>
                                    <a:gd name="T105" fmla="*/ 431 h 440"/>
                                    <a:gd name="T106" fmla="*/ 18 w 934"/>
                                    <a:gd name="T107" fmla="*/ 423 h 440"/>
                                    <a:gd name="T108" fmla="*/ 23 w 934"/>
                                    <a:gd name="T109" fmla="*/ 432 h 44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934" h="440">
                                      <a:moveTo>
                                        <a:pt x="934" y="9"/>
                                      </a:moveTo>
                                      <a:lnTo>
                                        <a:pt x="879" y="34"/>
                                      </a:lnTo>
                                      <a:lnTo>
                                        <a:pt x="875" y="25"/>
                                      </a:lnTo>
                                      <a:lnTo>
                                        <a:pt x="930" y="0"/>
                                      </a:lnTo>
                                      <a:lnTo>
                                        <a:pt x="934" y="9"/>
                                      </a:lnTo>
                                      <a:close/>
                                      <a:moveTo>
                                        <a:pt x="843" y="51"/>
                                      </a:moveTo>
                                      <a:lnTo>
                                        <a:pt x="788" y="76"/>
                                      </a:lnTo>
                                      <a:lnTo>
                                        <a:pt x="784" y="68"/>
                                      </a:lnTo>
                                      <a:lnTo>
                                        <a:pt x="839" y="42"/>
                                      </a:lnTo>
                                      <a:lnTo>
                                        <a:pt x="843" y="51"/>
                                      </a:lnTo>
                                      <a:close/>
                                      <a:moveTo>
                                        <a:pt x="752" y="93"/>
                                      </a:moveTo>
                                      <a:lnTo>
                                        <a:pt x="697" y="119"/>
                                      </a:lnTo>
                                      <a:lnTo>
                                        <a:pt x="693" y="110"/>
                                      </a:lnTo>
                                      <a:lnTo>
                                        <a:pt x="747" y="84"/>
                                      </a:lnTo>
                                      <a:lnTo>
                                        <a:pt x="752" y="93"/>
                                      </a:lnTo>
                                      <a:close/>
                                      <a:moveTo>
                                        <a:pt x="661" y="136"/>
                                      </a:moveTo>
                                      <a:lnTo>
                                        <a:pt x="606" y="161"/>
                                      </a:lnTo>
                                      <a:lnTo>
                                        <a:pt x="602" y="152"/>
                                      </a:lnTo>
                                      <a:lnTo>
                                        <a:pt x="656" y="127"/>
                                      </a:lnTo>
                                      <a:lnTo>
                                        <a:pt x="661" y="136"/>
                                      </a:lnTo>
                                      <a:close/>
                                      <a:moveTo>
                                        <a:pt x="570" y="178"/>
                                      </a:moveTo>
                                      <a:lnTo>
                                        <a:pt x="515" y="203"/>
                                      </a:lnTo>
                                      <a:lnTo>
                                        <a:pt x="510" y="195"/>
                                      </a:lnTo>
                                      <a:lnTo>
                                        <a:pt x="565" y="169"/>
                                      </a:lnTo>
                                      <a:lnTo>
                                        <a:pt x="570" y="178"/>
                                      </a:lnTo>
                                      <a:close/>
                                      <a:moveTo>
                                        <a:pt x="478" y="220"/>
                                      </a:moveTo>
                                      <a:lnTo>
                                        <a:pt x="424" y="246"/>
                                      </a:lnTo>
                                      <a:lnTo>
                                        <a:pt x="419" y="237"/>
                                      </a:lnTo>
                                      <a:lnTo>
                                        <a:pt x="474" y="211"/>
                                      </a:lnTo>
                                      <a:lnTo>
                                        <a:pt x="478" y="220"/>
                                      </a:lnTo>
                                      <a:close/>
                                      <a:moveTo>
                                        <a:pt x="387" y="263"/>
                                      </a:moveTo>
                                      <a:lnTo>
                                        <a:pt x="332" y="288"/>
                                      </a:lnTo>
                                      <a:lnTo>
                                        <a:pt x="328" y="279"/>
                                      </a:lnTo>
                                      <a:lnTo>
                                        <a:pt x="383" y="254"/>
                                      </a:lnTo>
                                      <a:lnTo>
                                        <a:pt x="387" y="263"/>
                                      </a:lnTo>
                                      <a:close/>
                                      <a:moveTo>
                                        <a:pt x="296" y="305"/>
                                      </a:moveTo>
                                      <a:lnTo>
                                        <a:pt x="241" y="330"/>
                                      </a:lnTo>
                                      <a:lnTo>
                                        <a:pt x="237" y="321"/>
                                      </a:lnTo>
                                      <a:lnTo>
                                        <a:pt x="292" y="296"/>
                                      </a:lnTo>
                                      <a:lnTo>
                                        <a:pt x="296" y="305"/>
                                      </a:lnTo>
                                      <a:close/>
                                      <a:moveTo>
                                        <a:pt x="205" y="347"/>
                                      </a:moveTo>
                                      <a:lnTo>
                                        <a:pt x="150" y="373"/>
                                      </a:lnTo>
                                      <a:lnTo>
                                        <a:pt x="146" y="364"/>
                                      </a:lnTo>
                                      <a:lnTo>
                                        <a:pt x="200" y="338"/>
                                      </a:lnTo>
                                      <a:lnTo>
                                        <a:pt x="205" y="347"/>
                                      </a:lnTo>
                                      <a:close/>
                                      <a:moveTo>
                                        <a:pt x="114" y="390"/>
                                      </a:moveTo>
                                      <a:lnTo>
                                        <a:pt x="59" y="415"/>
                                      </a:lnTo>
                                      <a:lnTo>
                                        <a:pt x="55" y="406"/>
                                      </a:lnTo>
                                      <a:lnTo>
                                        <a:pt x="109" y="381"/>
                                      </a:lnTo>
                                      <a:lnTo>
                                        <a:pt x="114" y="390"/>
                                      </a:lnTo>
                                      <a:close/>
                                      <a:moveTo>
                                        <a:pt x="23" y="432"/>
                                      </a:moveTo>
                                      <a:lnTo>
                                        <a:pt x="4" y="440"/>
                                      </a:lnTo>
                                      <a:lnTo>
                                        <a:pt x="0" y="431"/>
                                      </a:lnTo>
                                      <a:lnTo>
                                        <a:pt x="18" y="423"/>
                                      </a:lnTo>
                                      <a:lnTo>
                                        <a:pt x="23" y="43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81" name="Freeform 405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33985" y="850265"/>
                                  <a:ext cx="1470660" cy="280670"/>
                                </a:xfrm>
                                <a:custGeom>
                                  <a:avLst/>
                                  <a:gdLst>
                                    <a:gd name="T0" fmla="*/ 60 w 2316"/>
                                    <a:gd name="T1" fmla="*/ 421 h 442"/>
                                    <a:gd name="T2" fmla="*/ 2 w 2316"/>
                                    <a:gd name="T3" fmla="*/ 442 h 442"/>
                                    <a:gd name="T4" fmla="*/ 100 w 2316"/>
                                    <a:gd name="T5" fmla="*/ 414 h 442"/>
                                    <a:gd name="T6" fmla="*/ 161 w 2316"/>
                                    <a:gd name="T7" fmla="*/ 412 h 442"/>
                                    <a:gd name="T8" fmla="*/ 100 w 2316"/>
                                    <a:gd name="T9" fmla="*/ 414 h 442"/>
                                    <a:gd name="T10" fmla="*/ 258 w 2316"/>
                                    <a:gd name="T11" fmla="*/ 384 h 442"/>
                                    <a:gd name="T12" fmla="*/ 201 w 2316"/>
                                    <a:gd name="T13" fmla="*/ 405 h 442"/>
                                    <a:gd name="T14" fmla="*/ 298 w 2316"/>
                                    <a:gd name="T15" fmla="*/ 377 h 442"/>
                                    <a:gd name="T16" fmla="*/ 359 w 2316"/>
                                    <a:gd name="T17" fmla="*/ 375 h 442"/>
                                    <a:gd name="T18" fmla="*/ 298 w 2316"/>
                                    <a:gd name="T19" fmla="*/ 377 h 442"/>
                                    <a:gd name="T20" fmla="*/ 457 w 2316"/>
                                    <a:gd name="T21" fmla="*/ 347 h 442"/>
                                    <a:gd name="T22" fmla="*/ 399 w 2316"/>
                                    <a:gd name="T23" fmla="*/ 368 h 442"/>
                                    <a:gd name="T24" fmla="*/ 496 w 2316"/>
                                    <a:gd name="T25" fmla="*/ 340 h 442"/>
                                    <a:gd name="T26" fmla="*/ 558 w 2316"/>
                                    <a:gd name="T27" fmla="*/ 338 h 442"/>
                                    <a:gd name="T28" fmla="*/ 496 w 2316"/>
                                    <a:gd name="T29" fmla="*/ 340 h 442"/>
                                    <a:gd name="T30" fmla="*/ 655 w 2316"/>
                                    <a:gd name="T31" fmla="*/ 310 h 442"/>
                                    <a:gd name="T32" fmla="*/ 598 w 2316"/>
                                    <a:gd name="T33" fmla="*/ 331 h 442"/>
                                    <a:gd name="T34" fmla="*/ 695 w 2316"/>
                                    <a:gd name="T35" fmla="*/ 303 h 442"/>
                                    <a:gd name="T36" fmla="*/ 756 w 2316"/>
                                    <a:gd name="T37" fmla="*/ 301 h 442"/>
                                    <a:gd name="T38" fmla="*/ 695 w 2316"/>
                                    <a:gd name="T39" fmla="*/ 303 h 442"/>
                                    <a:gd name="T40" fmla="*/ 854 w 2316"/>
                                    <a:gd name="T41" fmla="*/ 273 h 442"/>
                                    <a:gd name="T42" fmla="*/ 796 w 2316"/>
                                    <a:gd name="T43" fmla="*/ 294 h 442"/>
                                    <a:gd name="T44" fmla="*/ 893 w 2316"/>
                                    <a:gd name="T45" fmla="*/ 265 h 442"/>
                                    <a:gd name="T46" fmla="*/ 955 w 2316"/>
                                    <a:gd name="T47" fmla="*/ 264 h 442"/>
                                    <a:gd name="T48" fmla="*/ 893 w 2316"/>
                                    <a:gd name="T49" fmla="*/ 265 h 442"/>
                                    <a:gd name="T50" fmla="*/ 1052 w 2316"/>
                                    <a:gd name="T51" fmla="*/ 236 h 442"/>
                                    <a:gd name="T52" fmla="*/ 995 w 2316"/>
                                    <a:gd name="T53" fmla="*/ 257 h 442"/>
                                    <a:gd name="T54" fmla="*/ 1092 w 2316"/>
                                    <a:gd name="T55" fmla="*/ 228 h 442"/>
                                    <a:gd name="T56" fmla="*/ 1153 w 2316"/>
                                    <a:gd name="T57" fmla="*/ 227 h 442"/>
                                    <a:gd name="T58" fmla="*/ 1092 w 2316"/>
                                    <a:gd name="T59" fmla="*/ 228 h 442"/>
                                    <a:gd name="T60" fmla="*/ 1251 w 2316"/>
                                    <a:gd name="T61" fmla="*/ 199 h 442"/>
                                    <a:gd name="T62" fmla="*/ 1193 w 2316"/>
                                    <a:gd name="T63" fmla="*/ 220 h 442"/>
                                    <a:gd name="T64" fmla="*/ 1290 w 2316"/>
                                    <a:gd name="T65" fmla="*/ 191 h 442"/>
                                    <a:gd name="T66" fmla="*/ 1352 w 2316"/>
                                    <a:gd name="T67" fmla="*/ 190 h 442"/>
                                    <a:gd name="T68" fmla="*/ 1290 w 2316"/>
                                    <a:gd name="T69" fmla="*/ 191 h 442"/>
                                    <a:gd name="T70" fmla="*/ 1449 w 2316"/>
                                    <a:gd name="T71" fmla="*/ 162 h 442"/>
                                    <a:gd name="T72" fmla="*/ 1392 w 2316"/>
                                    <a:gd name="T73" fmla="*/ 183 h 442"/>
                                    <a:gd name="T74" fmla="*/ 1489 w 2316"/>
                                    <a:gd name="T75" fmla="*/ 154 h 442"/>
                                    <a:gd name="T76" fmla="*/ 1550 w 2316"/>
                                    <a:gd name="T77" fmla="*/ 153 h 442"/>
                                    <a:gd name="T78" fmla="*/ 1489 w 2316"/>
                                    <a:gd name="T79" fmla="*/ 154 h 442"/>
                                    <a:gd name="T80" fmla="*/ 1648 w 2316"/>
                                    <a:gd name="T81" fmla="*/ 125 h 442"/>
                                    <a:gd name="T82" fmla="*/ 1590 w 2316"/>
                                    <a:gd name="T83" fmla="*/ 146 h 442"/>
                                    <a:gd name="T84" fmla="*/ 1687 w 2316"/>
                                    <a:gd name="T85" fmla="*/ 117 h 442"/>
                                    <a:gd name="T86" fmla="*/ 1749 w 2316"/>
                                    <a:gd name="T87" fmla="*/ 116 h 442"/>
                                    <a:gd name="T88" fmla="*/ 1687 w 2316"/>
                                    <a:gd name="T89" fmla="*/ 117 h 442"/>
                                    <a:gd name="T90" fmla="*/ 1846 w 2316"/>
                                    <a:gd name="T91" fmla="*/ 88 h 442"/>
                                    <a:gd name="T92" fmla="*/ 1789 w 2316"/>
                                    <a:gd name="T93" fmla="*/ 108 h 442"/>
                                    <a:gd name="T94" fmla="*/ 1886 w 2316"/>
                                    <a:gd name="T95" fmla="*/ 80 h 442"/>
                                    <a:gd name="T96" fmla="*/ 1947 w 2316"/>
                                    <a:gd name="T97" fmla="*/ 79 h 442"/>
                                    <a:gd name="T98" fmla="*/ 1886 w 2316"/>
                                    <a:gd name="T99" fmla="*/ 80 h 442"/>
                                    <a:gd name="T100" fmla="*/ 2045 w 2316"/>
                                    <a:gd name="T101" fmla="*/ 51 h 442"/>
                                    <a:gd name="T102" fmla="*/ 1987 w 2316"/>
                                    <a:gd name="T103" fmla="*/ 71 h 442"/>
                                    <a:gd name="T104" fmla="*/ 2084 w 2316"/>
                                    <a:gd name="T105" fmla="*/ 43 h 442"/>
                                    <a:gd name="T106" fmla="*/ 2146 w 2316"/>
                                    <a:gd name="T107" fmla="*/ 42 h 442"/>
                                    <a:gd name="T108" fmla="*/ 2084 w 2316"/>
                                    <a:gd name="T109" fmla="*/ 43 h 442"/>
                                    <a:gd name="T110" fmla="*/ 2243 w 2316"/>
                                    <a:gd name="T111" fmla="*/ 14 h 442"/>
                                    <a:gd name="T112" fmla="*/ 2186 w 2316"/>
                                    <a:gd name="T113" fmla="*/ 34 h 442"/>
                                    <a:gd name="T114" fmla="*/ 2283 w 2316"/>
                                    <a:gd name="T115" fmla="*/ 6 h 442"/>
                                    <a:gd name="T116" fmla="*/ 2316 w 2316"/>
                                    <a:gd name="T117" fmla="*/ 10 h 442"/>
                                    <a:gd name="T118" fmla="*/ 2283 w 2316"/>
                                    <a:gd name="T119" fmla="*/ 6 h 44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2316" h="442">
                                      <a:moveTo>
                                        <a:pt x="0" y="432"/>
                                      </a:moveTo>
                                      <a:lnTo>
                                        <a:pt x="60" y="421"/>
                                      </a:lnTo>
                                      <a:lnTo>
                                        <a:pt x="62" y="431"/>
                                      </a:lnTo>
                                      <a:lnTo>
                                        <a:pt x="2" y="442"/>
                                      </a:lnTo>
                                      <a:lnTo>
                                        <a:pt x="0" y="432"/>
                                      </a:lnTo>
                                      <a:close/>
                                      <a:moveTo>
                                        <a:pt x="100" y="414"/>
                                      </a:moveTo>
                                      <a:lnTo>
                                        <a:pt x="159" y="402"/>
                                      </a:lnTo>
                                      <a:lnTo>
                                        <a:pt x="161" y="412"/>
                                      </a:lnTo>
                                      <a:lnTo>
                                        <a:pt x="101" y="423"/>
                                      </a:lnTo>
                                      <a:lnTo>
                                        <a:pt x="100" y="414"/>
                                      </a:lnTo>
                                      <a:close/>
                                      <a:moveTo>
                                        <a:pt x="199" y="395"/>
                                      </a:moveTo>
                                      <a:lnTo>
                                        <a:pt x="258" y="384"/>
                                      </a:lnTo>
                                      <a:lnTo>
                                        <a:pt x="260" y="394"/>
                                      </a:lnTo>
                                      <a:lnTo>
                                        <a:pt x="201" y="405"/>
                                      </a:lnTo>
                                      <a:lnTo>
                                        <a:pt x="199" y="395"/>
                                      </a:lnTo>
                                      <a:close/>
                                      <a:moveTo>
                                        <a:pt x="298" y="377"/>
                                      </a:moveTo>
                                      <a:lnTo>
                                        <a:pt x="358" y="365"/>
                                      </a:lnTo>
                                      <a:lnTo>
                                        <a:pt x="359" y="375"/>
                                      </a:lnTo>
                                      <a:lnTo>
                                        <a:pt x="300" y="386"/>
                                      </a:lnTo>
                                      <a:lnTo>
                                        <a:pt x="298" y="377"/>
                                      </a:lnTo>
                                      <a:close/>
                                      <a:moveTo>
                                        <a:pt x="397" y="358"/>
                                      </a:moveTo>
                                      <a:lnTo>
                                        <a:pt x="457" y="347"/>
                                      </a:lnTo>
                                      <a:lnTo>
                                        <a:pt x="459" y="357"/>
                                      </a:lnTo>
                                      <a:lnTo>
                                        <a:pt x="399" y="368"/>
                                      </a:lnTo>
                                      <a:lnTo>
                                        <a:pt x="397" y="358"/>
                                      </a:lnTo>
                                      <a:close/>
                                      <a:moveTo>
                                        <a:pt x="496" y="340"/>
                                      </a:moveTo>
                                      <a:lnTo>
                                        <a:pt x="556" y="328"/>
                                      </a:lnTo>
                                      <a:lnTo>
                                        <a:pt x="558" y="338"/>
                                      </a:lnTo>
                                      <a:lnTo>
                                        <a:pt x="498" y="349"/>
                                      </a:lnTo>
                                      <a:lnTo>
                                        <a:pt x="496" y="340"/>
                                      </a:lnTo>
                                      <a:close/>
                                      <a:moveTo>
                                        <a:pt x="596" y="321"/>
                                      </a:moveTo>
                                      <a:lnTo>
                                        <a:pt x="655" y="310"/>
                                      </a:lnTo>
                                      <a:lnTo>
                                        <a:pt x="657" y="320"/>
                                      </a:lnTo>
                                      <a:lnTo>
                                        <a:pt x="598" y="331"/>
                                      </a:lnTo>
                                      <a:lnTo>
                                        <a:pt x="596" y="321"/>
                                      </a:lnTo>
                                      <a:close/>
                                      <a:moveTo>
                                        <a:pt x="695" y="303"/>
                                      </a:moveTo>
                                      <a:lnTo>
                                        <a:pt x="755" y="291"/>
                                      </a:lnTo>
                                      <a:lnTo>
                                        <a:pt x="756" y="301"/>
                                      </a:lnTo>
                                      <a:lnTo>
                                        <a:pt x="697" y="312"/>
                                      </a:lnTo>
                                      <a:lnTo>
                                        <a:pt x="695" y="303"/>
                                      </a:lnTo>
                                      <a:close/>
                                      <a:moveTo>
                                        <a:pt x="794" y="284"/>
                                      </a:moveTo>
                                      <a:lnTo>
                                        <a:pt x="854" y="273"/>
                                      </a:lnTo>
                                      <a:lnTo>
                                        <a:pt x="856" y="283"/>
                                      </a:lnTo>
                                      <a:lnTo>
                                        <a:pt x="796" y="294"/>
                                      </a:lnTo>
                                      <a:lnTo>
                                        <a:pt x="794" y="284"/>
                                      </a:lnTo>
                                      <a:close/>
                                      <a:moveTo>
                                        <a:pt x="893" y="265"/>
                                      </a:moveTo>
                                      <a:lnTo>
                                        <a:pt x="953" y="254"/>
                                      </a:lnTo>
                                      <a:lnTo>
                                        <a:pt x="955" y="264"/>
                                      </a:lnTo>
                                      <a:lnTo>
                                        <a:pt x="895" y="275"/>
                                      </a:lnTo>
                                      <a:lnTo>
                                        <a:pt x="893" y="265"/>
                                      </a:lnTo>
                                      <a:close/>
                                      <a:moveTo>
                                        <a:pt x="993" y="247"/>
                                      </a:moveTo>
                                      <a:lnTo>
                                        <a:pt x="1052" y="236"/>
                                      </a:lnTo>
                                      <a:lnTo>
                                        <a:pt x="1054" y="245"/>
                                      </a:lnTo>
                                      <a:lnTo>
                                        <a:pt x="995" y="257"/>
                                      </a:lnTo>
                                      <a:lnTo>
                                        <a:pt x="993" y="247"/>
                                      </a:lnTo>
                                      <a:close/>
                                      <a:moveTo>
                                        <a:pt x="1092" y="228"/>
                                      </a:moveTo>
                                      <a:lnTo>
                                        <a:pt x="1152" y="217"/>
                                      </a:lnTo>
                                      <a:lnTo>
                                        <a:pt x="1153" y="227"/>
                                      </a:lnTo>
                                      <a:lnTo>
                                        <a:pt x="1094" y="238"/>
                                      </a:lnTo>
                                      <a:lnTo>
                                        <a:pt x="1092" y="228"/>
                                      </a:lnTo>
                                      <a:close/>
                                      <a:moveTo>
                                        <a:pt x="1191" y="210"/>
                                      </a:moveTo>
                                      <a:lnTo>
                                        <a:pt x="1251" y="199"/>
                                      </a:lnTo>
                                      <a:lnTo>
                                        <a:pt x="1253" y="208"/>
                                      </a:lnTo>
                                      <a:lnTo>
                                        <a:pt x="1193" y="220"/>
                                      </a:lnTo>
                                      <a:lnTo>
                                        <a:pt x="1191" y="210"/>
                                      </a:lnTo>
                                      <a:close/>
                                      <a:moveTo>
                                        <a:pt x="1290" y="191"/>
                                      </a:moveTo>
                                      <a:lnTo>
                                        <a:pt x="1350" y="180"/>
                                      </a:lnTo>
                                      <a:lnTo>
                                        <a:pt x="1352" y="190"/>
                                      </a:lnTo>
                                      <a:lnTo>
                                        <a:pt x="1292" y="201"/>
                                      </a:lnTo>
                                      <a:lnTo>
                                        <a:pt x="1290" y="191"/>
                                      </a:lnTo>
                                      <a:close/>
                                      <a:moveTo>
                                        <a:pt x="1390" y="173"/>
                                      </a:moveTo>
                                      <a:lnTo>
                                        <a:pt x="1449" y="162"/>
                                      </a:lnTo>
                                      <a:lnTo>
                                        <a:pt x="1451" y="171"/>
                                      </a:lnTo>
                                      <a:lnTo>
                                        <a:pt x="1392" y="183"/>
                                      </a:lnTo>
                                      <a:lnTo>
                                        <a:pt x="1390" y="173"/>
                                      </a:lnTo>
                                      <a:close/>
                                      <a:moveTo>
                                        <a:pt x="1489" y="154"/>
                                      </a:moveTo>
                                      <a:lnTo>
                                        <a:pt x="1548" y="143"/>
                                      </a:lnTo>
                                      <a:lnTo>
                                        <a:pt x="1550" y="153"/>
                                      </a:lnTo>
                                      <a:lnTo>
                                        <a:pt x="1491" y="164"/>
                                      </a:lnTo>
                                      <a:lnTo>
                                        <a:pt x="1489" y="154"/>
                                      </a:lnTo>
                                      <a:close/>
                                      <a:moveTo>
                                        <a:pt x="1588" y="136"/>
                                      </a:moveTo>
                                      <a:lnTo>
                                        <a:pt x="1648" y="125"/>
                                      </a:lnTo>
                                      <a:lnTo>
                                        <a:pt x="1650" y="134"/>
                                      </a:lnTo>
                                      <a:lnTo>
                                        <a:pt x="1590" y="146"/>
                                      </a:lnTo>
                                      <a:lnTo>
                                        <a:pt x="1588" y="136"/>
                                      </a:lnTo>
                                      <a:close/>
                                      <a:moveTo>
                                        <a:pt x="1687" y="117"/>
                                      </a:moveTo>
                                      <a:lnTo>
                                        <a:pt x="1747" y="106"/>
                                      </a:lnTo>
                                      <a:lnTo>
                                        <a:pt x="1749" y="116"/>
                                      </a:lnTo>
                                      <a:lnTo>
                                        <a:pt x="1689" y="127"/>
                                      </a:lnTo>
                                      <a:lnTo>
                                        <a:pt x="1687" y="117"/>
                                      </a:lnTo>
                                      <a:close/>
                                      <a:moveTo>
                                        <a:pt x="1787" y="99"/>
                                      </a:moveTo>
                                      <a:lnTo>
                                        <a:pt x="1846" y="88"/>
                                      </a:lnTo>
                                      <a:lnTo>
                                        <a:pt x="1848" y="97"/>
                                      </a:lnTo>
                                      <a:lnTo>
                                        <a:pt x="1789" y="108"/>
                                      </a:lnTo>
                                      <a:lnTo>
                                        <a:pt x="1787" y="99"/>
                                      </a:lnTo>
                                      <a:close/>
                                      <a:moveTo>
                                        <a:pt x="1886" y="80"/>
                                      </a:moveTo>
                                      <a:lnTo>
                                        <a:pt x="1945" y="69"/>
                                      </a:lnTo>
                                      <a:lnTo>
                                        <a:pt x="1947" y="79"/>
                                      </a:lnTo>
                                      <a:lnTo>
                                        <a:pt x="1888" y="90"/>
                                      </a:lnTo>
                                      <a:lnTo>
                                        <a:pt x="1886" y="80"/>
                                      </a:lnTo>
                                      <a:close/>
                                      <a:moveTo>
                                        <a:pt x="1985" y="62"/>
                                      </a:moveTo>
                                      <a:lnTo>
                                        <a:pt x="2045" y="51"/>
                                      </a:lnTo>
                                      <a:lnTo>
                                        <a:pt x="2047" y="60"/>
                                      </a:lnTo>
                                      <a:lnTo>
                                        <a:pt x="1987" y="71"/>
                                      </a:lnTo>
                                      <a:lnTo>
                                        <a:pt x="1985" y="62"/>
                                      </a:lnTo>
                                      <a:close/>
                                      <a:moveTo>
                                        <a:pt x="2084" y="43"/>
                                      </a:moveTo>
                                      <a:lnTo>
                                        <a:pt x="2144" y="32"/>
                                      </a:lnTo>
                                      <a:lnTo>
                                        <a:pt x="2146" y="42"/>
                                      </a:lnTo>
                                      <a:lnTo>
                                        <a:pt x="2086" y="53"/>
                                      </a:lnTo>
                                      <a:lnTo>
                                        <a:pt x="2084" y="43"/>
                                      </a:lnTo>
                                      <a:close/>
                                      <a:moveTo>
                                        <a:pt x="2184" y="25"/>
                                      </a:moveTo>
                                      <a:lnTo>
                                        <a:pt x="2243" y="14"/>
                                      </a:lnTo>
                                      <a:lnTo>
                                        <a:pt x="2245" y="23"/>
                                      </a:lnTo>
                                      <a:lnTo>
                                        <a:pt x="2186" y="34"/>
                                      </a:lnTo>
                                      <a:lnTo>
                                        <a:pt x="2184" y="25"/>
                                      </a:lnTo>
                                      <a:close/>
                                      <a:moveTo>
                                        <a:pt x="2283" y="6"/>
                                      </a:moveTo>
                                      <a:lnTo>
                                        <a:pt x="2314" y="0"/>
                                      </a:lnTo>
                                      <a:lnTo>
                                        <a:pt x="2316" y="10"/>
                                      </a:lnTo>
                                      <a:lnTo>
                                        <a:pt x="2285" y="16"/>
                                      </a:lnTo>
                                      <a:lnTo>
                                        <a:pt x="2283" y="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82" name="Line 4058"/>
                              <wps:cNvCnPr/>
                              <wps:spPr bwMode="auto">
                                <a:xfrm>
                                  <a:off x="134620" y="1127760"/>
                                  <a:ext cx="87947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83" name="Line 4059"/>
                              <wps:cNvCnPr/>
                              <wps:spPr bwMode="auto">
                                <a:xfrm flipV="1">
                                  <a:off x="1014095" y="853440"/>
                                  <a:ext cx="589915" cy="2743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84" name="Line 4060"/>
                              <wps:cNvCnPr/>
                              <wps:spPr bwMode="auto">
                                <a:xfrm>
                                  <a:off x="725170" y="213360"/>
                                  <a:ext cx="878840" cy="6400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85" name="Line 4061"/>
                              <wps:cNvCnPr/>
                              <wps:spPr bwMode="auto">
                                <a:xfrm>
                                  <a:off x="725170" y="213360"/>
                                  <a:ext cx="288925" cy="914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86" name="Line 4062"/>
                              <wps:cNvCnPr/>
                              <wps:spPr bwMode="auto">
                                <a:xfrm flipH="1">
                                  <a:off x="134620" y="213360"/>
                                  <a:ext cx="590550" cy="914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87" name="Freeform 406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21995" y="213360"/>
                                  <a:ext cx="6350" cy="640080"/>
                                </a:xfrm>
                                <a:custGeom>
                                  <a:avLst/>
                                  <a:gdLst>
                                    <a:gd name="T0" fmla="*/ 10 w 10"/>
                                    <a:gd name="T1" fmla="*/ 0 h 1008"/>
                                    <a:gd name="T2" fmla="*/ 10 w 10"/>
                                    <a:gd name="T3" fmla="*/ 59 h 1008"/>
                                    <a:gd name="T4" fmla="*/ 0 w 10"/>
                                    <a:gd name="T5" fmla="*/ 59 h 1008"/>
                                    <a:gd name="T6" fmla="*/ 0 w 10"/>
                                    <a:gd name="T7" fmla="*/ 0 h 1008"/>
                                    <a:gd name="T8" fmla="*/ 10 w 10"/>
                                    <a:gd name="T9" fmla="*/ 0 h 1008"/>
                                    <a:gd name="T10" fmla="*/ 10 w 10"/>
                                    <a:gd name="T11" fmla="*/ 98 h 1008"/>
                                    <a:gd name="T12" fmla="*/ 10 w 10"/>
                                    <a:gd name="T13" fmla="*/ 157 h 1008"/>
                                    <a:gd name="T14" fmla="*/ 0 w 10"/>
                                    <a:gd name="T15" fmla="*/ 157 h 1008"/>
                                    <a:gd name="T16" fmla="*/ 0 w 10"/>
                                    <a:gd name="T17" fmla="*/ 98 h 1008"/>
                                    <a:gd name="T18" fmla="*/ 10 w 10"/>
                                    <a:gd name="T19" fmla="*/ 98 h 1008"/>
                                    <a:gd name="T20" fmla="*/ 10 w 10"/>
                                    <a:gd name="T21" fmla="*/ 196 h 1008"/>
                                    <a:gd name="T22" fmla="*/ 10 w 10"/>
                                    <a:gd name="T23" fmla="*/ 255 h 1008"/>
                                    <a:gd name="T24" fmla="*/ 0 w 10"/>
                                    <a:gd name="T25" fmla="*/ 255 h 1008"/>
                                    <a:gd name="T26" fmla="*/ 0 w 10"/>
                                    <a:gd name="T27" fmla="*/ 196 h 1008"/>
                                    <a:gd name="T28" fmla="*/ 10 w 10"/>
                                    <a:gd name="T29" fmla="*/ 196 h 1008"/>
                                    <a:gd name="T30" fmla="*/ 10 w 10"/>
                                    <a:gd name="T31" fmla="*/ 294 h 1008"/>
                                    <a:gd name="T32" fmla="*/ 10 w 10"/>
                                    <a:gd name="T33" fmla="*/ 353 h 1008"/>
                                    <a:gd name="T34" fmla="*/ 0 w 10"/>
                                    <a:gd name="T35" fmla="*/ 353 h 1008"/>
                                    <a:gd name="T36" fmla="*/ 0 w 10"/>
                                    <a:gd name="T37" fmla="*/ 294 h 1008"/>
                                    <a:gd name="T38" fmla="*/ 10 w 10"/>
                                    <a:gd name="T39" fmla="*/ 294 h 1008"/>
                                    <a:gd name="T40" fmla="*/ 10 w 10"/>
                                    <a:gd name="T41" fmla="*/ 393 h 1008"/>
                                    <a:gd name="T42" fmla="*/ 10 w 10"/>
                                    <a:gd name="T43" fmla="*/ 451 h 1008"/>
                                    <a:gd name="T44" fmla="*/ 0 w 10"/>
                                    <a:gd name="T45" fmla="*/ 451 h 1008"/>
                                    <a:gd name="T46" fmla="*/ 0 w 10"/>
                                    <a:gd name="T47" fmla="*/ 393 h 1008"/>
                                    <a:gd name="T48" fmla="*/ 10 w 10"/>
                                    <a:gd name="T49" fmla="*/ 393 h 1008"/>
                                    <a:gd name="T50" fmla="*/ 10 w 10"/>
                                    <a:gd name="T51" fmla="*/ 491 h 1008"/>
                                    <a:gd name="T52" fmla="*/ 10 w 10"/>
                                    <a:gd name="T53" fmla="*/ 549 h 1008"/>
                                    <a:gd name="T54" fmla="*/ 0 w 10"/>
                                    <a:gd name="T55" fmla="*/ 549 h 1008"/>
                                    <a:gd name="T56" fmla="*/ 0 w 10"/>
                                    <a:gd name="T57" fmla="*/ 491 h 1008"/>
                                    <a:gd name="T58" fmla="*/ 10 w 10"/>
                                    <a:gd name="T59" fmla="*/ 491 h 1008"/>
                                    <a:gd name="T60" fmla="*/ 10 w 10"/>
                                    <a:gd name="T61" fmla="*/ 589 h 1008"/>
                                    <a:gd name="T62" fmla="*/ 10 w 10"/>
                                    <a:gd name="T63" fmla="*/ 648 h 1008"/>
                                    <a:gd name="T64" fmla="*/ 0 w 10"/>
                                    <a:gd name="T65" fmla="*/ 648 h 1008"/>
                                    <a:gd name="T66" fmla="*/ 0 w 10"/>
                                    <a:gd name="T67" fmla="*/ 589 h 1008"/>
                                    <a:gd name="T68" fmla="*/ 10 w 10"/>
                                    <a:gd name="T69" fmla="*/ 589 h 1008"/>
                                    <a:gd name="T70" fmla="*/ 10 w 10"/>
                                    <a:gd name="T71" fmla="*/ 687 h 1008"/>
                                    <a:gd name="T72" fmla="*/ 10 w 10"/>
                                    <a:gd name="T73" fmla="*/ 746 h 1008"/>
                                    <a:gd name="T74" fmla="*/ 0 w 10"/>
                                    <a:gd name="T75" fmla="*/ 746 h 1008"/>
                                    <a:gd name="T76" fmla="*/ 0 w 10"/>
                                    <a:gd name="T77" fmla="*/ 687 h 1008"/>
                                    <a:gd name="T78" fmla="*/ 10 w 10"/>
                                    <a:gd name="T79" fmla="*/ 687 h 1008"/>
                                    <a:gd name="T80" fmla="*/ 10 w 10"/>
                                    <a:gd name="T81" fmla="*/ 785 h 1008"/>
                                    <a:gd name="T82" fmla="*/ 10 w 10"/>
                                    <a:gd name="T83" fmla="*/ 844 h 1008"/>
                                    <a:gd name="T84" fmla="*/ 0 w 10"/>
                                    <a:gd name="T85" fmla="*/ 844 h 1008"/>
                                    <a:gd name="T86" fmla="*/ 0 w 10"/>
                                    <a:gd name="T87" fmla="*/ 785 h 1008"/>
                                    <a:gd name="T88" fmla="*/ 10 w 10"/>
                                    <a:gd name="T89" fmla="*/ 785 h 1008"/>
                                    <a:gd name="T90" fmla="*/ 10 w 10"/>
                                    <a:gd name="T91" fmla="*/ 883 h 1008"/>
                                    <a:gd name="T92" fmla="*/ 10 w 10"/>
                                    <a:gd name="T93" fmla="*/ 942 h 1008"/>
                                    <a:gd name="T94" fmla="*/ 0 w 10"/>
                                    <a:gd name="T95" fmla="*/ 942 h 1008"/>
                                    <a:gd name="T96" fmla="*/ 0 w 10"/>
                                    <a:gd name="T97" fmla="*/ 883 h 1008"/>
                                    <a:gd name="T98" fmla="*/ 10 w 10"/>
                                    <a:gd name="T99" fmla="*/ 883 h 1008"/>
                                    <a:gd name="T100" fmla="*/ 10 w 10"/>
                                    <a:gd name="T101" fmla="*/ 981 h 1008"/>
                                    <a:gd name="T102" fmla="*/ 10 w 10"/>
                                    <a:gd name="T103" fmla="*/ 1008 h 1008"/>
                                    <a:gd name="T104" fmla="*/ 0 w 10"/>
                                    <a:gd name="T105" fmla="*/ 1008 h 1008"/>
                                    <a:gd name="T106" fmla="*/ 0 w 10"/>
                                    <a:gd name="T107" fmla="*/ 981 h 1008"/>
                                    <a:gd name="T108" fmla="*/ 10 w 10"/>
                                    <a:gd name="T109" fmla="*/ 981 h 100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10" h="1008">
                                      <a:moveTo>
                                        <a:pt x="10" y="0"/>
                                      </a:moveTo>
                                      <a:lnTo>
                                        <a:pt x="10" y="59"/>
                                      </a:lnTo>
                                      <a:lnTo>
                                        <a:pt x="0" y="59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0" y="0"/>
                                      </a:lnTo>
                                      <a:close/>
                                      <a:moveTo>
                                        <a:pt x="10" y="98"/>
                                      </a:moveTo>
                                      <a:lnTo>
                                        <a:pt x="10" y="157"/>
                                      </a:lnTo>
                                      <a:lnTo>
                                        <a:pt x="0" y="157"/>
                                      </a:lnTo>
                                      <a:lnTo>
                                        <a:pt x="0" y="98"/>
                                      </a:lnTo>
                                      <a:lnTo>
                                        <a:pt x="10" y="98"/>
                                      </a:lnTo>
                                      <a:close/>
                                      <a:moveTo>
                                        <a:pt x="10" y="196"/>
                                      </a:moveTo>
                                      <a:lnTo>
                                        <a:pt x="10" y="255"/>
                                      </a:lnTo>
                                      <a:lnTo>
                                        <a:pt x="0" y="255"/>
                                      </a:lnTo>
                                      <a:lnTo>
                                        <a:pt x="0" y="196"/>
                                      </a:lnTo>
                                      <a:lnTo>
                                        <a:pt x="10" y="196"/>
                                      </a:lnTo>
                                      <a:close/>
                                      <a:moveTo>
                                        <a:pt x="10" y="294"/>
                                      </a:moveTo>
                                      <a:lnTo>
                                        <a:pt x="10" y="353"/>
                                      </a:lnTo>
                                      <a:lnTo>
                                        <a:pt x="0" y="353"/>
                                      </a:lnTo>
                                      <a:lnTo>
                                        <a:pt x="0" y="294"/>
                                      </a:lnTo>
                                      <a:lnTo>
                                        <a:pt x="10" y="294"/>
                                      </a:lnTo>
                                      <a:close/>
                                      <a:moveTo>
                                        <a:pt x="10" y="393"/>
                                      </a:moveTo>
                                      <a:lnTo>
                                        <a:pt x="10" y="451"/>
                                      </a:lnTo>
                                      <a:lnTo>
                                        <a:pt x="0" y="451"/>
                                      </a:lnTo>
                                      <a:lnTo>
                                        <a:pt x="0" y="393"/>
                                      </a:lnTo>
                                      <a:lnTo>
                                        <a:pt x="10" y="393"/>
                                      </a:lnTo>
                                      <a:close/>
                                      <a:moveTo>
                                        <a:pt x="10" y="491"/>
                                      </a:moveTo>
                                      <a:lnTo>
                                        <a:pt x="10" y="549"/>
                                      </a:lnTo>
                                      <a:lnTo>
                                        <a:pt x="0" y="549"/>
                                      </a:lnTo>
                                      <a:lnTo>
                                        <a:pt x="0" y="491"/>
                                      </a:lnTo>
                                      <a:lnTo>
                                        <a:pt x="10" y="491"/>
                                      </a:lnTo>
                                      <a:close/>
                                      <a:moveTo>
                                        <a:pt x="10" y="589"/>
                                      </a:moveTo>
                                      <a:lnTo>
                                        <a:pt x="10" y="648"/>
                                      </a:lnTo>
                                      <a:lnTo>
                                        <a:pt x="0" y="648"/>
                                      </a:lnTo>
                                      <a:lnTo>
                                        <a:pt x="0" y="589"/>
                                      </a:lnTo>
                                      <a:lnTo>
                                        <a:pt x="10" y="589"/>
                                      </a:lnTo>
                                      <a:close/>
                                      <a:moveTo>
                                        <a:pt x="10" y="687"/>
                                      </a:moveTo>
                                      <a:lnTo>
                                        <a:pt x="10" y="746"/>
                                      </a:lnTo>
                                      <a:lnTo>
                                        <a:pt x="0" y="746"/>
                                      </a:lnTo>
                                      <a:lnTo>
                                        <a:pt x="0" y="687"/>
                                      </a:lnTo>
                                      <a:lnTo>
                                        <a:pt x="10" y="687"/>
                                      </a:lnTo>
                                      <a:close/>
                                      <a:moveTo>
                                        <a:pt x="10" y="785"/>
                                      </a:moveTo>
                                      <a:lnTo>
                                        <a:pt x="10" y="844"/>
                                      </a:lnTo>
                                      <a:lnTo>
                                        <a:pt x="0" y="844"/>
                                      </a:lnTo>
                                      <a:lnTo>
                                        <a:pt x="0" y="785"/>
                                      </a:lnTo>
                                      <a:lnTo>
                                        <a:pt x="10" y="785"/>
                                      </a:lnTo>
                                      <a:close/>
                                      <a:moveTo>
                                        <a:pt x="10" y="883"/>
                                      </a:moveTo>
                                      <a:lnTo>
                                        <a:pt x="10" y="942"/>
                                      </a:lnTo>
                                      <a:lnTo>
                                        <a:pt x="0" y="942"/>
                                      </a:lnTo>
                                      <a:lnTo>
                                        <a:pt x="0" y="883"/>
                                      </a:lnTo>
                                      <a:lnTo>
                                        <a:pt x="10" y="883"/>
                                      </a:lnTo>
                                      <a:close/>
                                      <a:moveTo>
                                        <a:pt x="10" y="981"/>
                                      </a:moveTo>
                                      <a:lnTo>
                                        <a:pt x="10" y="1008"/>
                                      </a:lnTo>
                                      <a:lnTo>
                                        <a:pt x="0" y="1008"/>
                                      </a:lnTo>
                                      <a:lnTo>
                                        <a:pt x="0" y="981"/>
                                      </a:lnTo>
                                      <a:lnTo>
                                        <a:pt x="10" y="98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88" name="Freeform 406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22630" y="851535"/>
                                  <a:ext cx="293370" cy="278130"/>
                                </a:xfrm>
                                <a:custGeom>
                                  <a:avLst/>
                                  <a:gdLst>
                                    <a:gd name="T0" fmla="*/ 7 w 462"/>
                                    <a:gd name="T1" fmla="*/ 0 h 438"/>
                                    <a:gd name="T2" fmla="*/ 51 w 462"/>
                                    <a:gd name="T3" fmla="*/ 41 h 438"/>
                                    <a:gd name="T4" fmla="*/ 44 w 462"/>
                                    <a:gd name="T5" fmla="*/ 48 h 438"/>
                                    <a:gd name="T6" fmla="*/ 0 w 462"/>
                                    <a:gd name="T7" fmla="*/ 7 h 438"/>
                                    <a:gd name="T8" fmla="*/ 7 w 462"/>
                                    <a:gd name="T9" fmla="*/ 0 h 438"/>
                                    <a:gd name="T10" fmla="*/ 80 w 462"/>
                                    <a:gd name="T11" fmla="*/ 68 h 438"/>
                                    <a:gd name="T12" fmla="*/ 123 w 462"/>
                                    <a:gd name="T13" fmla="*/ 109 h 438"/>
                                    <a:gd name="T14" fmla="*/ 116 w 462"/>
                                    <a:gd name="T15" fmla="*/ 116 h 438"/>
                                    <a:gd name="T16" fmla="*/ 73 w 462"/>
                                    <a:gd name="T17" fmla="*/ 75 h 438"/>
                                    <a:gd name="T18" fmla="*/ 80 w 462"/>
                                    <a:gd name="T19" fmla="*/ 68 h 438"/>
                                    <a:gd name="T20" fmla="*/ 152 w 462"/>
                                    <a:gd name="T21" fmla="*/ 137 h 438"/>
                                    <a:gd name="T22" fmla="*/ 195 w 462"/>
                                    <a:gd name="T23" fmla="*/ 178 h 438"/>
                                    <a:gd name="T24" fmla="*/ 188 w 462"/>
                                    <a:gd name="T25" fmla="*/ 185 h 438"/>
                                    <a:gd name="T26" fmla="*/ 145 w 462"/>
                                    <a:gd name="T27" fmla="*/ 144 h 438"/>
                                    <a:gd name="T28" fmla="*/ 152 w 462"/>
                                    <a:gd name="T29" fmla="*/ 137 h 438"/>
                                    <a:gd name="T30" fmla="*/ 224 w 462"/>
                                    <a:gd name="T31" fmla="*/ 205 h 438"/>
                                    <a:gd name="T32" fmla="*/ 268 w 462"/>
                                    <a:gd name="T33" fmla="*/ 247 h 438"/>
                                    <a:gd name="T34" fmla="*/ 261 w 462"/>
                                    <a:gd name="T35" fmla="*/ 254 h 438"/>
                                    <a:gd name="T36" fmla="*/ 217 w 462"/>
                                    <a:gd name="T37" fmla="*/ 213 h 438"/>
                                    <a:gd name="T38" fmla="*/ 224 w 462"/>
                                    <a:gd name="T39" fmla="*/ 205 h 438"/>
                                    <a:gd name="T40" fmla="*/ 296 w 462"/>
                                    <a:gd name="T41" fmla="*/ 274 h 438"/>
                                    <a:gd name="T42" fmla="*/ 340 w 462"/>
                                    <a:gd name="T43" fmla="*/ 315 h 438"/>
                                    <a:gd name="T44" fmla="*/ 333 w 462"/>
                                    <a:gd name="T45" fmla="*/ 322 h 438"/>
                                    <a:gd name="T46" fmla="*/ 289 w 462"/>
                                    <a:gd name="T47" fmla="*/ 281 h 438"/>
                                    <a:gd name="T48" fmla="*/ 296 w 462"/>
                                    <a:gd name="T49" fmla="*/ 274 h 438"/>
                                    <a:gd name="T50" fmla="*/ 369 w 462"/>
                                    <a:gd name="T51" fmla="*/ 343 h 438"/>
                                    <a:gd name="T52" fmla="*/ 412 w 462"/>
                                    <a:gd name="T53" fmla="*/ 384 h 438"/>
                                    <a:gd name="T54" fmla="*/ 405 w 462"/>
                                    <a:gd name="T55" fmla="*/ 391 h 438"/>
                                    <a:gd name="T56" fmla="*/ 362 w 462"/>
                                    <a:gd name="T57" fmla="*/ 350 h 438"/>
                                    <a:gd name="T58" fmla="*/ 369 w 462"/>
                                    <a:gd name="T59" fmla="*/ 343 h 438"/>
                                    <a:gd name="T60" fmla="*/ 441 w 462"/>
                                    <a:gd name="T61" fmla="*/ 411 h 438"/>
                                    <a:gd name="T62" fmla="*/ 462 w 462"/>
                                    <a:gd name="T63" fmla="*/ 431 h 438"/>
                                    <a:gd name="T64" fmla="*/ 455 w 462"/>
                                    <a:gd name="T65" fmla="*/ 438 h 438"/>
                                    <a:gd name="T66" fmla="*/ 434 w 462"/>
                                    <a:gd name="T67" fmla="*/ 418 h 438"/>
                                    <a:gd name="T68" fmla="*/ 441 w 462"/>
                                    <a:gd name="T69" fmla="*/ 411 h 43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462" h="438">
                                      <a:moveTo>
                                        <a:pt x="7" y="0"/>
                                      </a:moveTo>
                                      <a:lnTo>
                                        <a:pt x="51" y="41"/>
                                      </a:lnTo>
                                      <a:lnTo>
                                        <a:pt x="44" y="48"/>
                                      </a:lnTo>
                                      <a:lnTo>
                                        <a:pt x="0" y="7"/>
                                      </a:lnTo>
                                      <a:lnTo>
                                        <a:pt x="7" y="0"/>
                                      </a:lnTo>
                                      <a:close/>
                                      <a:moveTo>
                                        <a:pt x="80" y="68"/>
                                      </a:moveTo>
                                      <a:lnTo>
                                        <a:pt x="123" y="109"/>
                                      </a:lnTo>
                                      <a:lnTo>
                                        <a:pt x="116" y="116"/>
                                      </a:lnTo>
                                      <a:lnTo>
                                        <a:pt x="73" y="75"/>
                                      </a:lnTo>
                                      <a:lnTo>
                                        <a:pt x="80" y="68"/>
                                      </a:lnTo>
                                      <a:close/>
                                      <a:moveTo>
                                        <a:pt x="152" y="137"/>
                                      </a:moveTo>
                                      <a:lnTo>
                                        <a:pt x="195" y="178"/>
                                      </a:lnTo>
                                      <a:lnTo>
                                        <a:pt x="188" y="185"/>
                                      </a:lnTo>
                                      <a:lnTo>
                                        <a:pt x="145" y="144"/>
                                      </a:lnTo>
                                      <a:lnTo>
                                        <a:pt x="152" y="137"/>
                                      </a:lnTo>
                                      <a:close/>
                                      <a:moveTo>
                                        <a:pt x="224" y="205"/>
                                      </a:moveTo>
                                      <a:lnTo>
                                        <a:pt x="268" y="247"/>
                                      </a:lnTo>
                                      <a:lnTo>
                                        <a:pt x="261" y="254"/>
                                      </a:lnTo>
                                      <a:lnTo>
                                        <a:pt x="217" y="213"/>
                                      </a:lnTo>
                                      <a:lnTo>
                                        <a:pt x="224" y="205"/>
                                      </a:lnTo>
                                      <a:close/>
                                      <a:moveTo>
                                        <a:pt x="296" y="274"/>
                                      </a:moveTo>
                                      <a:lnTo>
                                        <a:pt x="340" y="315"/>
                                      </a:lnTo>
                                      <a:lnTo>
                                        <a:pt x="333" y="322"/>
                                      </a:lnTo>
                                      <a:lnTo>
                                        <a:pt x="289" y="281"/>
                                      </a:lnTo>
                                      <a:lnTo>
                                        <a:pt x="296" y="274"/>
                                      </a:lnTo>
                                      <a:close/>
                                      <a:moveTo>
                                        <a:pt x="369" y="343"/>
                                      </a:moveTo>
                                      <a:lnTo>
                                        <a:pt x="412" y="384"/>
                                      </a:lnTo>
                                      <a:lnTo>
                                        <a:pt x="405" y="391"/>
                                      </a:lnTo>
                                      <a:lnTo>
                                        <a:pt x="362" y="350"/>
                                      </a:lnTo>
                                      <a:lnTo>
                                        <a:pt x="369" y="343"/>
                                      </a:lnTo>
                                      <a:close/>
                                      <a:moveTo>
                                        <a:pt x="441" y="411"/>
                                      </a:moveTo>
                                      <a:lnTo>
                                        <a:pt x="462" y="431"/>
                                      </a:lnTo>
                                      <a:lnTo>
                                        <a:pt x="455" y="438"/>
                                      </a:lnTo>
                                      <a:lnTo>
                                        <a:pt x="434" y="418"/>
                                      </a:lnTo>
                                      <a:lnTo>
                                        <a:pt x="441" y="41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89" name="Freeform 406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21995" y="212725"/>
                                  <a:ext cx="149860" cy="774065"/>
                                </a:xfrm>
                                <a:custGeom>
                                  <a:avLst/>
                                  <a:gdLst>
                                    <a:gd name="T0" fmla="*/ 21 w 236"/>
                                    <a:gd name="T1" fmla="*/ 58 h 1219"/>
                                    <a:gd name="T2" fmla="*/ 0 w 236"/>
                                    <a:gd name="T3" fmla="*/ 2 h 1219"/>
                                    <a:gd name="T4" fmla="*/ 28 w 236"/>
                                    <a:gd name="T5" fmla="*/ 97 h 1219"/>
                                    <a:gd name="T6" fmla="*/ 29 w 236"/>
                                    <a:gd name="T7" fmla="*/ 156 h 1219"/>
                                    <a:gd name="T8" fmla="*/ 28 w 236"/>
                                    <a:gd name="T9" fmla="*/ 97 h 1219"/>
                                    <a:gd name="T10" fmla="*/ 57 w 236"/>
                                    <a:gd name="T11" fmla="*/ 251 h 1219"/>
                                    <a:gd name="T12" fmla="*/ 36 w 236"/>
                                    <a:gd name="T13" fmla="*/ 195 h 1219"/>
                                    <a:gd name="T14" fmla="*/ 64 w 236"/>
                                    <a:gd name="T15" fmla="*/ 290 h 1219"/>
                                    <a:gd name="T16" fmla="*/ 65 w 236"/>
                                    <a:gd name="T17" fmla="*/ 350 h 1219"/>
                                    <a:gd name="T18" fmla="*/ 64 w 236"/>
                                    <a:gd name="T19" fmla="*/ 290 h 1219"/>
                                    <a:gd name="T20" fmla="*/ 92 w 236"/>
                                    <a:gd name="T21" fmla="*/ 444 h 1219"/>
                                    <a:gd name="T22" fmla="*/ 72 w 236"/>
                                    <a:gd name="T23" fmla="*/ 388 h 1219"/>
                                    <a:gd name="T24" fmla="*/ 100 w 236"/>
                                    <a:gd name="T25" fmla="*/ 483 h 1219"/>
                                    <a:gd name="T26" fmla="*/ 100 w 236"/>
                                    <a:gd name="T27" fmla="*/ 543 h 1219"/>
                                    <a:gd name="T28" fmla="*/ 100 w 236"/>
                                    <a:gd name="T29" fmla="*/ 483 h 1219"/>
                                    <a:gd name="T30" fmla="*/ 128 w 236"/>
                                    <a:gd name="T31" fmla="*/ 638 h 1219"/>
                                    <a:gd name="T32" fmla="*/ 108 w 236"/>
                                    <a:gd name="T33" fmla="*/ 581 h 1219"/>
                                    <a:gd name="T34" fmla="*/ 135 w 236"/>
                                    <a:gd name="T35" fmla="*/ 676 h 1219"/>
                                    <a:gd name="T36" fmla="*/ 136 w 236"/>
                                    <a:gd name="T37" fmla="*/ 736 h 1219"/>
                                    <a:gd name="T38" fmla="*/ 135 w 236"/>
                                    <a:gd name="T39" fmla="*/ 676 h 1219"/>
                                    <a:gd name="T40" fmla="*/ 164 w 236"/>
                                    <a:gd name="T41" fmla="*/ 831 h 1219"/>
                                    <a:gd name="T42" fmla="*/ 143 w 236"/>
                                    <a:gd name="T43" fmla="*/ 774 h 1219"/>
                                    <a:gd name="T44" fmla="*/ 171 w 236"/>
                                    <a:gd name="T45" fmla="*/ 869 h 1219"/>
                                    <a:gd name="T46" fmla="*/ 172 w 236"/>
                                    <a:gd name="T47" fmla="*/ 929 h 1219"/>
                                    <a:gd name="T48" fmla="*/ 171 w 236"/>
                                    <a:gd name="T49" fmla="*/ 869 h 1219"/>
                                    <a:gd name="T50" fmla="*/ 200 w 236"/>
                                    <a:gd name="T51" fmla="*/ 1024 h 1219"/>
                                    <a:gd name="T52" fmla="*/ 179 w 236"/>
                                    <a:gd name="T53" fmla="*/ 968 h 1219"/>
                                    <a:gd name="T54" fmla="*/ 207 w 236"/>
                                    <a:gd name="T55" fmla="*/ 1062 h 1219"/>
                                    <a:gd name="T56" fmla="*/ 208 w 236"/>
                                    <a:gd name="T57" fmla="*/ 1122 h 1219"/>
                                    <a:gd name="T58" fmla="*/ 207 w 236"/>
                                    <a:gd name="T59" fmla="*/ 1062 h 1219"/>
                                    <a:gd name="T60" fmla="*/ 236 w 236"/>
                                    <a:gd name="T61" fmla="*/ 1217 h 1219"/>
                                    <a:gd name="T62" fmla="*/ 215 w 236"/>
                                    <a:gd name="T63" fmla="*/ 1161 h 121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36" h="1219">
                                      <a:moveTo>
                                        <a:pt x="10" y="0"/>
                                      </a:moveTo>
                                      <a:lnTo>
                                        <a:pt x="21" y="58"/>
                                      </a:lnTo>
                                      <a:lnTo>
                                        <a:pt x="11" y="60"/>
                                      </a:lnTo>
                                      <a:lnTo>
                                        <a:pt x="0" y="2"/>
                                      </a:lnTo>
                                      <a:lnTo>
                                        <a:pt x="10" y="0"/>
                                      </a:lnTo>
                                      <a:close/>
                                      <a:moveTo>
                                        <a:pt x="28" y="97"/>
                                      </a:moveTo>
                                      <a:lnTo>
                                        <a:pt x="39" y="155"/>
                                      </a:lnTo>
                                      <a:lnTo>
                                        <a:pt x="29" y="156"/>
                                      </a:lnTo>
                                      <a:lnTo>
                                        <a:pt x="18" y="98"/>
                                      </a:lnTo>
                                      <a:lnTo>
                                        <a:pt x="28" y="97"/>
                                      </a:lnTo>
                                      <a:close/>
                                      <a:moveTo>
                                        <a:pt x="46" y="193"/>
                                      </a:moveTo>
                                      <a:lnTo>
                                        <a:pt x="57" y="251"/>
                                      </a:lnTo>
                                      <a:lnTo>
                                        <a:pt x="47" y="253"/>
                                      </a:lnTo>
                                      <a:lnTo>
                                        <a:pt x="36" y="195"/>
                                      </a:lnTo>
                                      <a:lnTo>
                                        <a:pt x="46" y="193"/>
                                      </a:lnTo>
                                      <a:close/>
                                      <a:moveTo>
                                        <a:pt x="64" y="290"/>
                                      </a:moveTo>
                                      <a:lnTo>
                                        <a:pt x="75" y="348"/>
                                      </a:lnTo>
                                      <a:lnTo>
                                        <a:pt x="65" y="350"/>
                                      </a:lnTo>
                                      <a:lnTo>
                                        <a:pt x="54" y="292"/>
                                      </a:lnTo>
                                      <a:lnTo>
                                        <a:pt x="64" y="290"/>
                                      </a:lnTo>
                                      <a:close/>
                                      <a:moveTo>
                                        <a:pt x="82" y="386"/>
                                      </a:moveTo>
                                      <a:lnTo>
                                        <a:pt x="92" y="444"/>
                                      </a:lnTo>
                                      <a:lnTo>
                                        <a:pt x="83" y="446"/>
                                      </a:lnTo>
                                      <a:lnTo>
                                        <a:pt x="72" y="388"/>
                                      </a:lnTo>
                                      <a:lnTo>
                                        <a:pt x="82" y="386"/>
                                      </a:lnTo>
                                      <a:close/>
                                      <a:moveTo>
                                        <a:pt x="100" y="483"/>
                                      </a:moveTo>
                                      <a:lnTo>
                                        <a:pt x="110" y="541"/>
                                      </a:lnTo>
                                      <a:lnTo>
                                        <a:pt x="100" y="543"/>
                                      </a:lnTo>
                                      <a:lnTo>
                                        <a:pt x="90" y="485"/>
                                      </a:lnTo>
                                      <a:lnTo>
                                        <a:pt x="100" y="483"/>
                                      </a:lnTo>
                                      <a:close/>
                                      <a:moveTo>
                                        <a:pt x="118" y="580"/>
                                      </a:moveTo>
                                      <a:lnTo>
                                        <a:pt x="128" y="638"/>
                                      </a:lnTo>
                                      <a:lnTo>
                                        <a:pt x="118" y="639"/>
                                      </a:lnTo>
                                      <a:lnTo>
                                        <a:pt x="108" y="581"/>
                                      </a:lnTo>
                                      <a:lnTo>
                                        <a:pt x="118" y="580"/>
                                      </a:lnTo>
                                      <a:close/>
                                      <a:moveTo>
                                        <a:pt x="135" y="676"/>
                                      </a:moveTo>
                                      <a:lnTo>
                                        <a:pt x="146" y="734"/>
                                      </a:lnTo>
                                      <a:lnTo>
                                        <a:pt x="136" y="736"/>
                                      </a:lnTo>
                                      <a:lnTo>
                                        <a:pt x="126" y="678"/>
                                      </a:lnTo>
                                      <a:lnTo>
                                        <a:pt x="135" y="676"/>
                                      </a:lnTo>
                                      <a:close/>
                                      <a:moveTo>
                                        <a:pt x="153" y="773"/>
                                      </a:moveTo>
                                      <a:lnTo>
                                        <a:pt x="164" y="831"/>
                                      </a:lnTo>
                                      <a:lnTo>
                                        <a:pt x="154" y="832"/>
                                      </a:lnTo>
                                      <a:lnTo>
                                        <a:pt x="143" y="774"/>
                                      </a:lnTo>
                                      <a:lnTo>
                                        <a:pt x="153" y="773"/>
                                      </a:lnTo>
                                      <a:close/>
                                      <a:moveTo>
                                        <a:pt x="171" y="869"/>
                                      </a:moveTo>
                                      <a:lnTo>
                                        <a:pt x="182" y="927"/>
                                      </a:lnTo>
                                      <a:lnTo>
                                        <a:pt x="172" y="929"/>
                                      </a:lnTo>
                                      <a:lnTo>
                                        <a:pt x="161" y="871"/>
                                      </a:lnTo>
                                      <a:lnTo>
                                        <a:pt x="171" y="869"/>
                                      </a:lnTo>
                                      <a:close/>
                                      <a:moveTo>
                                        <a:pt x="189" y="966"/>
                                      </a:moveTo>
                                      <a:lnTo>
                                        <a:pt x="200" y="1024"/>
                                      </a:lnTo>
                                      <a:lnTo>
                                        <a:pt x="190" y="1025"/>
                                      </a:lnTo>
                                      <a:lnTo>
                                        <a:pt x="179" y="968"/>
                                      </a:lnTo>
                                      <a:lnTo>
                                        <a:pt x="189" y="966"/>
                                      </a:lnTo>
                                      <a:close/>
                                      <a:moveTo>
                                        <a:pt x="207" y="1062"/>
                                      </a:moveTo>
                                      <a:lnTo>
                                        <a:pt x="218" y="1120"/>
                                      </a:lnTo>
                                      <a:lnTo>
                                        <a:pt x="208" y="1122"/>
                                      </a:lnTo>
                                      <a:lnTo>
                                        <a:pt x="197" y="1064"/>
                                      </a:lnTo>
                                      <a:lnTo>
                                        <a:pt x="207" y="1062"/>
                                      </a:lnTo>
                                      <a:close/>
                                      <a:moveTo>
                                        <a:pt x="225" y="1159"/>
                                      </a:moveTo>
                                      <a:lnTo>
                                        <a:pt x="236" y="1217"/>
                                      </a:lnTo>
                                      <a:lnTo>
                                        <a:pt x="226" y="1219"/>
                                      </a:lnTo>
                                      <a:lnTo>
                                        <a:pt x="215" y="1161"/>
                                      </a:lnTo>
                                      <a:lnTo>
                                        <a:pt x="225" y="115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90" name="Line 4066"/>
                              <wps:cNvCnPr/>
                              <wps:spPr bwMode="auto">
                                <a:xfrm flipH="1">
                                  <a:off x="727710" y="934085"/>
                                  <a:ext cx="81915" cy="15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91" name="Line 4067"/>
                              <wps:cNvCnPr/>
                              <wps:spPr bwMode="auto">
                                <a:xfrm>
                                  <a:off x="727710" y="949325"/>
                                  <a:ext cx="59690" cy="565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64" name="Rectangle 40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0170" y="114744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C665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C665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65" name="Rectangle 40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48460" y="73025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C665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C665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66" name="Rectangle 40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63295" y="1153160"/>
                                  <a:ext cx="8318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C665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C665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67" name="Rectangle 40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09600" y="71691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C665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C665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68" name="Rectangle 40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2785" y="58420"/>
                                  <a:ext cx="8001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C665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C665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69" name="Oval 40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04570" y="1118235"/>
                                  <a:ext cx="1905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70" name="Oval 40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94485" y="843915"/>
                                  <a:ext cx="19685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71" name="Oval 40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5095" y="1118235"/>
                                  <a:ext cx="1905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72" name="Oval 40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15645" y="203835"/>
                                  <a:ext cx="1905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053" o:spid="_x0000_s1313" editas="canvas" style="width:2in;height:106.45pt;mso-position-horizontal-relative:char;mso-position-vertical-relative:line" coordsize="18288,135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">
                      <v:shape id="_x0000_s1314" type="#_x0000_t75" style="position:absolute;width:18288;height:13519;visibility:visible;mso-wrap-style:square">
                        <v:fill o:detectmouseclick="t"/>
                        <v:path o:connecttype="none"/>
                      </v:shape>
                      <v:shape id="Freeform 4055" o:spid="_x0000_s1315" style="position:absolute;left:7251;top:8502;width:8725;height:64;visibility:visible;mso-wrap-style:square;v-text-anchor:top" coordsize="1374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" path="m,l61,r,10l,10,,xm101,r61,l162,10r-61,l101,xm202,r61,l263,10r-61,l202,xm303,r61,l364,10r-61,l303,xm404,r61,l465,10r-61,l404,xm505,r61,l566,10r-61,l505,xm606,r61,l667,10r-61,l606,xm707,r61,l768,10r-61,l707,xm808,r61,l869,10r-61,l808,xm909,r61,l970,10r-61,l909,xm1010,r61,l1071,10r-61,l1010,xm1112,r60,l1172,10r-60,l1112,xm1213,r60,l1273,10r-60,l1213,xm1314,r60,l1374,10r-60,l1314,xe" fillcolor="black" strokeweight=".1pt">
                        <v:stroke joinstyle="bevel"/>
                        <v:path arrowok="t" o:connecttype="custom" o:connectlocs="38735,0;0,6350;64135,0;102870,6350;64135,0;167005,0;128270,6350;192405,0;231140,6350;192405,0;295275,0;256540,6350;320675,0;359410,6350;320675,0;423545,0;384810,6350;448945,0;487680,6350;448945,0;551815,0;513080,6350;577215,0;615950,6350;577215,0;680085,0;641350,6350;706120,0;744220,6350;706120,0;808355,0;770255,6350;834390,0;872490,6350;834390,0" o:connectangles="0,0,0,0,0,0,0,0,0,0,0,0,0,0,0,0,0,0,0,0,0,0,0,0,0,0,0,0,0,0,0,0,0,0,0"/>
                        <o:lock v:ext="edit" verticies="t"/>
                      </v:shape>
                      <v:shape id="Freeform 4056" o:spid="_x0000_s1316" style="position:absolute;left:1333;top:8509;width:5931;height:2794;visibility:visible;mso-wrap-style:square;v-text-anchor:top" coordsize="934,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" path="m934,9l879,34r-4,-9l930,r4,9xm843,51l788,76r-4,-8l839,42r4,9xm752,93r-55,26l693,110,747,84r5,9xm661,136r-55,25l602,152r54,-25l661,136xm570,178r-55,25l510,195r55,-26l570,178xm478,220r-54,26l419,237r55,-26l478,220xm387,263r-55,25l328,279r55,-25l387,263xm296,305r-55,25l237,321r55,-25l296,305xm205,347r-55,26l146,364r54,-26l205,347xm114,390l59,415r-4,-9l109,381r5,9xm23,432l4,440,,431r18,-8l23,432xe" fillcolor="black" strokeweight=".1pt">
                        <v:stroke joinstyle="bevel"/>
                        <v:path arrowok="t" o:connecttype="custom" o:connectlocs="593090,5715;558165,21590;555625,15875;590550,0;593090,5715;535305,32385;500380,48260;497840,43180;532765,26670;535305,32385;477520,59055;442595,75565;440055,69850;474345,53340;477520,59055;419735,86360;384810,102235;382270,96520;416560,80645;419735,86360;361950,113030;327025,128905;323850,123825;358775,107315;361950,113030;303530,139700;269240,156210;266065,150495;300990,133985;303530,139700;245745,167005;210820,182880;208280,177165;243205,161290;245745,167005;187960,193675;153035,209550;150495,203835;185420,187960;187960,193675;130175,220345;95250,236855;92710,231140;127000,214630;130175,220345;72390,247650;37465,263525;34925,257810;69215,241935;72390,247650;14605,274320;2540,279400;0,273685;11430,268605;14605,274320" o:connectangles="0,0,0,0,0,0,0,0,0,0,0,0,0,0,0,0,0,0,0,0,0,0,0,0,0,0,0,0,0,0,0,0,0,0,0,0,0,0,0,0,0,0,0,0,0,0,0,0,0,0,0,0,0,0,0"/>
                        <o:lock v:ext="edit" verticies="t"/>
                      </v:shape>
                      <v:shape id="Freeform 4057" o:spid="_x0000_s1317" style="position:absolute;left:1339;top:8502;width:14707;height:2807;visibility:visible;mso-wrap-style:square;v-text-anchor:top" coordsize="2316,4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" path="m,432l60,421r2,10l2,442,,432xm100,414r59,-12l161,412r-60,11l100,414xm199,395r59,-11l260,394r-59,11l199,395xm298,377r60,-12l359,375r-59,11l298,377xm397,358r60,-11l459,357r-60,11l397,358xm496,340r60,-12l558,338r-60,11l496,340xm596,321r59,-11l657,320r-59,11l596,321xm695,303r60,-12l756,301r-59,11l695,303xm794,284r60,-11l856,283r-60,11l794,284xm893,265r60,-11l955,264r-60,11l893,265xm993,247r59,-11l1054,245r-59,12l993,247xm1092,228r60,-11l1153,227r-59,11l1092,228xm1191,210r60,-11l1253,208r-60,12l1191,210xm1290,191r60,-11l1352,190r-60,11l1290,191xm1390,173r59,-11l1451,171r-59,12l1390,173xm1489,154r59,-11l1550,153r-59,11l1489,154xm1588,136r60,-11l1650,134r-60,12l1588,136xm1687,117r60,-11l1749,116r-60,11l1687,117xm1787,99r59,-11l1848,97r-59,11l1787,99xm1886,80r59,-11l1947,79r-59,11l1886,80xm1985,62r60,-11l2047,60r-60,11l1985,62xm2084,43r60,-11l2146,42r-60,11l2084,43xm2184,25r59,-11l2245,23r-59,11l2184,25xm2283,6l2314,r2,10l2285,16,2283,6xe" fillcolor="black" strokeweight=".1pt">
                        <v:stroke joinstyle="bevel"/>
                        <v:path arrowok="t" o:connecttype="custom" o:connectlocs="38100,267335;1270,280670;63500,262890;102235,261620;63500,262890;163830,243840;127635,257175;189230,239395;227965,238125;189230,239395;290195,220345;253365,233680;314960,215900;354330,214630;314960,215900;415925,196850;379730,210185;441325,192405;480060,191135;441325,192405;542290,173355;505460,186690;567055,168275;606425,167640;567055,168275;668020,149860;631825,163195;693420,144780;732155,144145;693420,144780;794385,126365;757555,139700;819150,121285;858520,120650;819150,121285;920115,102870;883920,116205;945515,97790;984250,97155;945515,97790;1046480,79375;1009650,92710;1071245,74295;1110615,73660;1071245,74295;1172210,55880;1136015,68580;1197610,50800;1236345,50165;1197610,50800;1298575,32385;1261745,45085;1323340,27305;1362710,26670;1323340,27305;1424305,8890;1388110,21590;1449705,3810;1470660,6350;1449705,3810" o:connectangles="0,0,0,0,0,0,0,0,0,0,0,0,0,0,0,0,0,0,0,0,0,0,0,0,0,0,0,0,0,0,0,0,0,0,0,0,0,0,0,0,0,0,0,0,0,0,0,0,0,0,0,0,0,0,0,0,0,0,0,0"/>
                        <o:lock v:ext="edit" verticies="t"/>
                      </v:shape>
                      <v:line id="Line 4058" o:spid="_x0000_s1318" style="position:absolute;visibility:visible;mso-wrap-style:square" from="1346,11277" to="10140,112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" strokeweight=".5pt">
                        <v:stroke joinstyle="miter"/>
                      </v:line>
                      <v:line id="Line 4059" o:spid="_x0000_s1319" style="position:absolute;flip:y;visibility:visible;mso-wrap-style:square" from="10140,8534" to="16040,11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" strokeweight=".5pt">
                        <v:stroke joinstyle="miter"/>
                      </v:line>
                      <v:line id="Line 4060" o:spid="_x0000_s1320" style="position:absolute;visibility:visible;mso-wrap-style:square" from="7251,2133" to="16040,85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" strokeweight=".5pt">
                        <v:stroke joinstyle="miter"/>
                      </v:line>
                      <v:line id="Line 4061" o:spid="_x0000_s1321" style="position:absolute;visibility:visible;mso-wrap-style:square" from="7251,2133" to="10140,11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" strokeweight=".5pt">
                        <v:stroke joinstyle="miter"/>
                      </v:line>
                      <v:line id="Line 4062" o:spid="_x0000_s1322" style="position:absolute;flip:x;visibility:visible;mso-wrap-style:square" from="1346,2133" to="7251,11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" strokeweight=".5pt">
                        <v:stroke joinstyle="miter"/>
                      </v:line>
                      <v:shape id="Freeform 4063" o:spid="_x0000_s1323" style="position:absolute;left:7219;top:2133;width:64;height:6401;visibility:visible;mso-wrap-style:square;v-text-anchor:top" coordsize="10,10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" path="m10,r,59l,59,,,10,xm10,98r,59l,157,,98r10,xm10,196r,59l,255,,196r10,xm10,294r,59l,353,,294r10,xm10,393r,58l,451,,393r10,xm10,491r,58l,549,,491r10,xm10,589r,59l,648,,589r10,xm10,687r,59l,746,,687r10,xm10,785r,59l,844,,785r10,xm10,883r,59l,942,,883r10,xm10,981r,27l,1008,,981r10,xe" fillcolor="black" strokeweight=".1pt">
                        <v:stroke joinstyle="bevel"/>
                        <v:path arrowok="t" o:connecttype="custom" o:connectlocs="6350,0;6350,37465;0,37465;0,0;6350,0;6350,62230;6350,99695;0,99695;0,62230;6350,62230;6350,124460;6350,161925;0,161925;0,124460;6350,124460;6350,186690;6350,224155;0,224155;0,186690;6350,186690;6350,249555;6350,286385;0,286385;0,249555;6350,249555;6350,311785;6350,348615;0,348615;0,311785;6350,311785;6350,374015;6350,411480;0,411480;0,374015;6350,374015;6350,436245;6350,473710;0,473710;0,436245;6350,436245;6350,498475;6350,535940;0,535940;0,498475;6350,498475;6350,560705;6350,598170;0,598170;0,560705;6350,560705;6350,622935;6350,640080;0,640080;0,622935;6350,622935" o:connectangles="0,0,0,0,0,0,0,0,0,0,0,0,0,0,0,0,0,0,0,0,0,0,0,0,0,0,0,0,0,0,0,0,0,0,0,0,0,0,0,0,0,0,0,0,0,0,0,0,0,0,0,0,0,0,0"/>
                        <o:lock v:ext="edit" verticies="t"/>
                      </v:shape>
                      <v:shape id="Freeform 4064" o:spid="_x0000_s1324" style="position:absolute;left:7226;top:8515;width:2934;height:2781;visibility:visible;mso-wrap-style:square;v-text-anchor:top" coordsize="462,4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" path="m7,l51,41r-7,7l,7,7,xm80,68r43,41l116,116,73,75r7,-7xm152,137r43,41l188,185,145,144r7,-7xm224,205r44,42l261,254,217,213r7,-8xm296,274r44,41l333,322,289,281r7,-7xm369,343r43,41l405,391,362,350r7,-7xm441,411r21,20l455,438,434,418r7,-7xe" fillcolor="black" strokeweight=".1pt">
                        <v:stroke joinstyle="bevel"/>
                        <v:path arrowok="t" o:connecttype="custom" o:connectlocs="4445,0;32385,26035;27940,30480;0,4445;4445,0;50800,43180;78105,69215;73660,73660;46355,47625;50800,43180;96520,86995;123825,113030;119380,117475;92075,91440;96520,86995;142240,130175;170180,156845;165735,161290;137795,135255;142240,130175;187960,173990;215900,200025;211455,204470;183515,178435;187960,173990;234315,217805;261620,243840;257175,248285;229870,222250;234315,217805;280035,260985;293370,273685;288925,278130;275590,265430;280035,260985" o:connectangles="0,0,0,0,0,0,0,0,0,0,0,0,0,0,0,0,0,0,0,0,0,0,0,0,0,0,0,0,0,0,0,0,0,0,0"/>
                        <o:lock v:ext="edit" verticies="t"/>
                      </v:shape>
                      <v:shape id="Freeform 4065" o:spid="_x0000_s1325" style="position:absolute;left:7219;top:2127;width:1499;height:7740;visibility:visible;mso-wrap-style:square;v-text-anchor:top" coordsize="236,12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" path="m10,l21,58,11,60,,2,10,xm28,97r11,58l29,156,18,98,28,97xm46,193r11,58l47,253,36,195r10,-2xm64,290r11,58l65,350,54,292r10,-2xm82,386r10,58l83,446,72,388r10,-2xm100,483r10,58l100,543,90,485r10,-2xm118,580r10,58l118,639,108,581r10,-1xm135,676r11,58l136,736,126,678r9,-2xm153,773r11,58l154,832,143,774r10,-1xm171,869r11,58l172,929,161,871r10,-2xm189,966r11,58l190,1025,179,968r10,-2xm207,1062r11,58l208,1122r-11,-58l207,1062xm225,1159r11,58l226,1219r-11,-58l225,1159xe" fillcolor="black" strokeweight=".1pt">
                        <v:stroke joinstyle="bevel"/>
                        <v:path arrowok="t" o:connecttype="custom" o:connectlocs="13335,36830;0,1270;17780,61595;18415,99060;17780,61595;36195,159385;22860,123825;40640,184150;41275,222250;40640,184150;58420,281940;45720,246380;63500,306705;63500,344805;63500,306705;81280,405130;68580,368935;85725,429260;86360,467360;85725,429260;104140,527685;90805,491490;108585,551815;109220,589915;108585,551815;127000,650240;113665,614680;131445,674370;132080,712470;131445,674370;149860,772795;136525,737235" o:connectangles="0,0,0,0,0,0,0,0,0,0,0,0,0,0,0,0,0,0,0,0,0,0,0,0,0,0,0,0,0,0,0,0"/>
                        <o:lock v:ext="edit" verticies="t"/>
                      </v:shape>
                      <v:line id="Line 4066" o:spid="_x0000_s1326" style="position:absolute;flip:x;visibility:visible;mso-wrap-style:square" from="7277,9340" to="8096,94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" strokeweight=".5pt">
                        <v:stroke joinstyle="miter"/>
                      </v:line>
                      <v:line id="Line 4067" o:spid="_x0000_s1327" style="position:absolute;visibility:visible;mso-wrap-style:square" from="7277,9493" to="7874,100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" strokeweight=".5pt">
                        <v:stroke joinstyle="miter"/>
                      </v:line>
                      <v:rect id="Rectangle 4068" o:spid="_x0000_s1328" style="position:absolute;left:901;top:11474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:rsidR="00DC5200" w:rsidRPr="00CC665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C665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069" o:spid="_x0000_s1329" style="position:absolute;left:16484;top:7302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CC665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C665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4070" o:spid="_x0000_s1330" style="position:absolute;left:9632;top:11531;width:832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CC665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C665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071" o:spid="_x0000_s1331" style="position:absolute;left:6096;top:7169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CC665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C665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072" o:spid="_x0000_s1332" style="position:absolute;left:6927;top:584;width:80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CC665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C665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oval id="Oval 4073" o:spid="_x0000_s1333" style="position:absolute;left:10045;top:11182;width:191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" fillcolor="black" strokeweight="0"/>
                      <v:oval id="Oval 4074" o:spid="_x0000_s1334" style="position:absolute;left:15944;top:8439;width:197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" fillcolor="black" strokeweight="0"/>
                      <v:oval id="Oval 4075" o:spid="_x0000_s1335" style="position:absolute;left:1250;top:11182;width:191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" fillcolor="black" strokeweight="0"/>
                      <v:oval id="Oval 4076" o:spid="_x0000_s1336" style="position:absolute;left:7156;top:2038;width:190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17.</w:t>
      </w:r>
      <w:r w:rsidRPr="00610F8A">
        <w:rPr>
          <w:sz w:val="26"/>
          <w:szCs w:val="26"/>
        </w:rPr>
        <w:t xml:space="preserve"> Kẻ </w:t>
      </w:r>
      <w:r w:rsidR="007A1347" w:rsidRPr="00610F8A">
        <w:rPr>
          <w:position w:val="-6"/>
          <w:sz w:val="26"/>
          <w:szCs w:val="26"/>
        </w:rPr>
        <w:object w:dxaOrig="1100" w:dyaOrig="279">
          <v:shape id="_x0000_i2167" type="#_x0000_t75" style="width:54.75pt;height:14.25pt" o:ole="">
            <v:imagedata r:id="rId2291" o:title=""/>
          </v:shape>
          <o:OLEObject Type="Embed" ProgID="Equation.DSMT4" ShapeID="_x0000_i2167" DrawAspect="Content" ObjectID="_1653458073" r:id="rId2292"/>
        </w:object>
      </w:r>
      <w:r w:rsidRPr="00610F8A">
        <w:rPr>
          <w:sz w:val="26"/>
          <w:szCs w:val="26"/>
        </w:rPr>
        <w:t xml:space="preserve">. Do </w:t>
      </w:r>
      <w:r w:rsidR="007A1347" w:rsidRPr="00610F8A">
        <w:rPr>
          <w:position w:val="-14"/>
          <w:sz w:val="26"/>
          <w:szCs w:val="26"/>
        </w:rPr>
        <w:object w:dxaOrig="1780" w:dyaOrig="400">
          <v:shape id="_x0000_i2168" type="#_x0000_t75" style="width:89.25pt;height:20.25pt" o:ole="">
            <v:imagedata r:id="rId2293" o:title=""/>
          </v:shape>
          <o:OLEObject Type="Embed" ProgID="Equation.DSMT4" ShapeID="_x0000_i2168" DrawAspect="Content" ObjectID="_1653458074" r:id="rId2294"/>
        </w:object>
      </w:r>
      <w:r w:rsidRPr="00610F8A">
        <w:rPr>
          <w:sz w:val="26"/>
          <w:szCs w:val="26"/>
        </w:rPr>
        <w:t xml:space="preserve"> theo giao tuyến </w:t>
      </w:r>
      <w:r w:rsidR="007A1347" w:rsidRPr="00610F8A">
        <w:rPr>
          <w:position w:val="-6"/>
          <w:sz w:val="26"/>
          <w:szCs w:val="26"/>
        </w:rPr>
        <w:object w:dxaOrig="440" w:dyaOrig="279">
          <v:shape id="_x0000_i2169" type="#_x0000_t75" style="width:21.75pt;height:14.25pt" o:ole="">
            <v:imagedata r:id="rId2295" o:title=""/>
          </v:shape>
          <o:OLEObject Type="Embed" ProgID="Equation.DSMT4" ShapeID="_x0000_i2169" DrawAspect="Content" ObjectID="_1653458075" r:id="rId2296"/>
        </w:object>
      </w:r>
      <w:r w:rsidRPr="00610F8A">
        <w:rPr>
          <w:sz w:val="26"/>
          <w:szCs w:val="26"/>
        </w:rPr>
        <w:t xml:space="preserve"> nên </w:t>
      </w:r>
      <w:r w:rsidR="007A1347" w:rsidRPr="00610F8A">
        <w:rPr>
          <w:position w:val="-14"/>
          <w:sz w:val="26"/>
          <w:szCs w:val="26"/>
        </w:rPr>
        <w:object w:dxaOrig="1440" w:dyaOrig="400">
          <v:shape id="_x0000_i2170" type="#_x0000_t75" style="width:1in;height:20.25pt" o:ole="">
            <v:imagedata r:id="rId2297" o:title=""/>
          </v:shape>
          <o:OLEObject Type="Embed" ProgID="Equation.DSMT4" ShapeID="_x0000_i2170" DrawAspect="Content" ObjectID="_1653458076" r:id="rId2298"/>
        </w:object>
      </w:r>
      <w:r w:rsidRPr="00610F8A">
        <w:rPr>
          <w:sz w:val="26"/>
          <w:szCs w:val="26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086"/>
        <w:gridCol w:w="2931"/>
      </w:tblGrid>
      <w:tr w:rsidR="00DC5200" w:rsidRPr="00610F8A" w:rsidTr="00F52983">
        <w:tc>
          <w:tcPr>
            <w:tcW w:w="5086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lastRenderedPageBreak/>
              <w:t xml:space="preserve">Trong 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560" w:dyaOrig="279">
                <v:shape id="_x0000_i2171" type="#_x0000_t75" style="width:27.75pt;height:14.25pt" o:ole="">
                  <v:imagedata r:id="rId2299" o:title=""/>
                </v:shape>
                <o:OLEObject Type="Embed" ProgID="Equation.DSMT4" ShapeID="_x0000_i2171" DrawAspect="Content" ObjectID="_1653458077" r:id="rId2300"/>
              </w:object>
            </w:r>
            <w:r w:rsidRPr="00610F8A">
              <w:rPr>
                <w:sz w:val="26"/>
                <w:szCs w:val="26"/>
              </w:rPr>
              <w:t>, ta có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ab/>
            </w:r>
            <w:r w:rsidR="007A1347" w:rsidRPr="00610F8A">
              <w:rPr>
                <w:position w:val="-8"/>
                <w:sz w:val="26"/>
                <w:szCs w:val="26"/>
              </w:rPr>
              <w:object w:dxaOrig="2680" w:dyaOrig="420">
                <v:shape id="_x0000_i2172" type="#_x0000_t75" style="width:134.25pt;height:21pt" o:ole="">
                  <v:imagedata r:id="rId2301" o:title=""/>
                </v:shape>
                <o:OLEObject Type="Embed" ProgID="Equation.DSMT4" ShapeID="_x0000_i2172" DrawAspect="Content" ObjectID="_1653458078" r:id="rId2302"/>
              </w:object>
            </w:r>
            <w:r w:rsidRPr="00610F8A">
              <w:rPr>
                <w:sz w:val="26"/>
                <w:szCs w:val="26"/>
              </w:rPr>
              <w:t xml:space="preserve">,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160" w:dyaOrig="720">
                <v:shape id="_x0000_i2173" type="#_x0000_t75" style="width:108pt;height:36pt" o:ole="">
                  <v:imagedata r:id="rId2303" o:title=""/>
                </v:shape>
                <o:OLEObject Type="Embed" ProgID="Equation.DSMT4" ShapeID="_x0000_i2173" DrawAspect="Content" ObjectID="_1653458079" r:id="rId2304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174" type="#_x0000_t75" style="width:30pt;height:14.25pt" o:ole="">
                  <v:imagedata r:id="rId2305" o:title=""/>
                </v:shape>
                <o:OLEObject Type="Embed" ProgID="Equation.DSMT4" ShapeID="_x0000_i2174" DrawAspect="Content" ObjectID="_1653458080" r:id="rId2306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2780" w:dyaOrig="420">
                <v:shape id="_x0000_i2175" type="#_x0000_t75" style="width:138.75pt;height:21pt" o:ole="">
                  <v:imagedata r:id="rId2307" o:title=""/>
                </v:shape>
                <o:OLEObject Type="Embed" ProgID="Equation.DSMT4" ShapeID="_x0000_i2175" DrawAspect="Content" ObjectID="_1653458081" r:id="rId2308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tam giác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176" type="#_x0000_t75" style="width:30pt;height:14.25pt" o:ole="">
                  <v:imagedata r:id="rId2309" o:title=""/>
                </v:shape>
                <o:OLEObject Type="Embed" ProgID="Equation.DSMT4" ShapeID="_x0000_i2176" DrawAspect="Content" ObjectID="_1653458082" r:id="rId2310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700" w:dyaOrig="720">
                <v:shape id="_x0000_i2177" type="#_x0000_t75" style="width:135pt;height:36pt" o:ole="">
                  <v:imagedata r:id="rId2311" o:title=""/>
                </v:shape>
                <o:OLEObject Type="Embed" ProgID="Equation.DSMT4" ShapeID="_x0000_i2177" DrawAspect="Content" ObjectID="_1653458083" r:id="rId2312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680" w:dyaOrig="700">
                <v:shape id="_x0000_i2178" type="#_x0000_t75" style="width:134.25pt;height:35.25pt" o:ole="">
                  <v:imagedata r:id="rId2313" o:title=""/>
                </v:shape>
                <o:OLEObject Type="Embed" ProgID="Equation.DSMT4" ShapeID="_x0000_i2178" DrawAspect="Content" ObjectID="_1653458084" r:id="rId2314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A.</w:t>
            </w:r>
          </w:p>
        </w:tc>
        <w:tc>
          <w:tcPr>
            <w:tcW w:w="2911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718945" cy="1492250"/>
                      <wp:effectExtent l="1905" t="0" r="3175" b="3175"/>
                      <wp:docPr id="4077" name="Canvas 407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124" name="Freeform 407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27965" y="911225"/>
                                  <a:ext cx="1219200" cy="5715"/>
                                </a:xfrm>
                                <a:custGeom>
                                  <a:avLst/>
                                  <a:gdLst>
                                    <a:gd name="T0" fmla="*/ 69 w 1920"/>
                                    <a:gd name="T1" fmla="*/ 0 h 9"/>
                                    <a:gd name="T2" fmla="*/ 0 w 1920"/>
                                    <a:gd name="T3" fmla="*/ 9 h 9"/>
                                    <a:gd name="T4" fmla="*/ 115 w 1920"/>
                                    <a:gd name="T5" fmla="*/ 0 h 9"/>
                                    <a:gd name="T6" fmla="*/ 185 w 1920"/>
                                    <a:gd name="T7" fmla="*/ 9 h 9"/>
                                    <a:gd name="T8" fmla="*/ 115 w 1920"/>
                                    <a:gd name="T9" fmla="*/ 0 h 9"/>
                                    <a:gd name="T10" fmla="*/ 300 w 1920"/>
                                    <a:gd name="T11" fmla="*/ 0 h 9"/>
                                    <a:gd name="T12" fmla="*/ 231 w 1920"/>
                                    <a:gd name="T13" fmla="*/ 9 h 9"/>
                                    <a:gd name="T14" fmla="*/ 347 w 1920"/>
                                    <a:gd name="T15" fmla="*/ 0 h 9"/>
                                    <a:gd name="T16" fmla="*/ 416 w 1920"/>
                                    <a:gd name="T17" fmla="*/ 9 h 9"/>
                                    <a:gd name="T18" fmla="*/ 347 w 1920"/>
                                    <a:gd name="T19" fmla="*/ 0 h 9"/>
                                    <a:gd name="T20" fmla="*/ 532 w 1920"/>
                                    <a:gd name="T21" fmla="*/ 0 h 9"/>
                                    <a:gd name="T22" fmla="*/ 462 w 1920"/>
                                    <a:gd name="T23" fmla="*/ 9 h 9"/>
                                    <a:gd name="T24" fmla="*/ 578 w 1920"/>
                                    <a:gd name="T25" fmla="*/ 0 h 9"/>
                                    <a:gd name="T26" fmla="*/ 647 w 1920"/>
                                    <a:gd name="T27" fmla="*/ 9 h 9"/>
                                    <a:gd name="T28" fmla="*/ 578 w 1920"/>
                                    <a:gd name="T29" fmla="*/ 0 h 9"/>
                                    <a:gd name="T30" fmla="*/ 763 w 1920"/>
                                    <a:gd name="T31" fmla="*/ 0 h 9"/>
                                    <a:gd name="T32" fmla="*/ 694 w 1920"/>
                                    <a:gd name="T33" fmla="*/ 9 h 9"/>
                                    <a:gd name="T34" fmla="*/ 809 w 1920"/>
                                    <a:gd name="T35" fmla="*/ 0 h 9"/>
                                    <a:gd name="T36" fmla="*/ 879 w 1920"/>
                                    <a:gd name="T37" fmla="*/ 9 h 9"/>
                                    <a:gd name="T38" fmla="*/ 809 w 1920"/>
                                    <a:gd name="T39" fmla="*/ 0 h 9"/>
                                    <a:gd name="T40" fmla="*/ 995 w 1920"/>
                                    <a:gd name="T41" fmla="*/ 0 h 9"/>
                                    <a:gd name="T42" fmla="*/ 925 w 1920"/>
                                    <a:gd name="T43" fmla="*/ 9 h 9"/>
                                    <a:gd name="T44" fmla="*/ 1041 w 1920"/>
                                    <a:gd name="T45" fmla="*/ 0 h 9"/>
                                    <a:gd name="T46" fmla="*/ 1110 w 1920"/>
                                    <a:gd name="T47" fmla="*/ 9 h 9"/>
                                    <a:gd name="T48" fmla="*/ 1041 w 1920"/>
                                    <a:gd name="T49" fmla="*/ 0 h 9"/>
                                    <a:gd name="T50" fmla="*/ 1226 w 1920"/>
                                    <a:gd name="T51" fmla="*/ 0 h 9"/>
                                    <a:gd name="T52" fmla="*/ 1156 w 1920"/>
                                    <a:gd name="T53" fmla="*/ 9 h 9"/>
                                    <a:gd name="T54" fmla="*/ 1272 w 1920"/>
                                    <a:gd name="T55" fmla="*/ 0 h 9"/>
                                    <a:gd name="T56" fmla="*/ 1342 w 1920"/>
                                    <a:gd name="T57" fmla="*/ 9 h 9"/>
                                    <a:gd name="T58" fmla="*/ 1272 w 1920"/>
                                    <a:gd name="T59" fmla="*/ 0 h 9"/>
                                    <a:gd name="T60" fmla="*/ 1457 w 1920"/>
                                    <a:gd name="T61" fmla="*/ 0 h 9"/>
                                    <a:gd name="T62" fmla="*/ 1388 w 1920"/>
                                    <a:gd name="T63" fmla="*/ 9 h 9"/>
                                    <a:gd name="T64" fmla="*/ 1504 w 1920"/>
                                    <a:gd name="T65" fmla="*/ 0 h 9"/>
                                    <a:gd name="T66" fmla="*/ 1573 w 1920"/>
                                    <a:gd name="T67" fmla="*/ 9 h 9"/>
                                    <a:gd name="T68" fmla="*/ 1504 w 1920"/>
                                    <a:gd name="T69" fmla="*/ 0 h 9"/>
                                    <a:gd name="T70" fmla="*/ 1689 w 1920"/>
                                    <a:gd name="T71" fmla="*/ 0 h 9"/>
                                    <a:gd name="T72" fmla="*/ 1619 w 1920"/>
                                    <a:gd name="T73" fmla="*/ 9 h 9"/>
                                    <a:gd name="T74" fmla="*/ 1735 w 1920"/>
                                    <a:gd name="T75" fmla="*/ 0 h 9"/>
                                    <a:gd name="T76" fmla="*/ 1804 w 1920"/>
                                    <a:gd name="T77" fmla="*/ 9 h 9"/>
                                    <a:gd name="T78" fmla="*/ 1735 w 1920"/>
                                    <a:gd name="T79" fmla="*/ 0 h 9"/>
                                    <a:gd name="T80" fmla="*/ 1920 w 1920"/>
                                    <a:gd name="T81" fmla="*/ 0 h 9"/>
                                    <a:gd name="T82" fmla="*/ 1851 w 1920"/>
                                    <a:gd name="T83" fmla="*/ 9 h 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</a:cxnLst>
                                  <a:rect l="0" t="0" r="r" b="b"/>
                                  <a:pathLst>
                                    <a:path w="1920" h="9">
                                      <a:moveTo>
                                        <a:pt x="0" y="0"/>
                                      </a:moveTo>
                                      <a:lnTo>
                                        <a:pt x="69" y="0"/>
                                      </a:lnTo>
                                      <a:lnTo>
                                        <a:pt x="69" y="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5" y="0"/>
                                      </a:moveTo>
                                      <a:lnTo>
                                        <a:pt x="185" y="0"/>
                                      </a:lnTo>
                                      <a:lnTo>
                                        <a:pt x="185" y="9"/>
                                      </a:lnTo>
                                      <a:lnTo>
                                        <a:pt x="115" y="9"/>
                                      </a:lnTo>
                                      <a:lnTo>
                                        <a:pt x="115" y="0"/>
                                      </a:lnTo>
                                      <a:close/>
                                      <a:moveTo>
                                        <a:pt x="231" y="0"/>
                                      </a:moveTo>
                                      <a:lnTo>
                                        <a:pt x="300" y="0"/>
                                      </a:lnTo>
                                      <a:lnTo>
                                        <a:pt x="300" y="9"/>
                                      </a:lnTo>
                                      <a:lnTo>
                                        <a:pt x="231" y="9"/>
                                      </a:lnTo>
                                      <a:lnTo>
                                        <a:pt x="231" y="0"/>
                                      </a:lnTo>
                                      <a:close/>
                                      <a:moveTo>
                                        <a:pt x="347" y="0"/>
                                      </a:moveTo>
                                      <a:lnTo>
                                        <a:pt x="416" y="0"/>
                                      </a:lnTo>
                                      <a:lnTo>
                                        <a:pt x="416" y="9"/>
                                      </a:lnTo>
                                      <a:lnTo>
                                        <a:pt x="347" y="9"/>
                                      </a:lnTo>
                                      <a:lnTo>
                                        <a:pt x="347" y="0"/>
                                      </a:lnTo>
                                      <a:close/>
                                      <a:moveTo>
                                        <a:pt x="462" y="0"/>
                                      </a:moveTo>
                                      <a:lnTo>
                                        <a:pt x="532" y="0"/>
                                      </a:lnTo>
                                      <a:lnTo>
                                        <a:pt x="532" y="9"/>
                                      </a:lnTo>
                                      <a:lnTo>
                                        <a:pt x="462" y="9"/>
                                      </a:lnTo>
                                      <a:lnTo>
                                        <a:pt x="462" y="0"/>
                                      </a:lnTo>
                                      <a:close/>
                                      <a:moveTo>
                                        <a:pt x="578" y="0"/>
                                      </a:moveTo>
                                      <a:lnTo>
                                        <a:pt x="647" y="0"/>
                                      </a:lnTo>
                                      <a:lnTo>
                                        <a:pt x="647" y="9"/>
                                      </a:lnTo>
                                      <a:lnTo>
                                        <a:pt x="578" y="9"/>
                                      </a:lnTo>
                                      <a:lnTo>
                                        <a:pt x="578" y="0"/>
                                      </a:lnTo>
                                      <a:close/>
                                      <a:moveTo>
                                        <a:pt x="694" y="0"/>
                                      </a:moveTo>
                                      <a:lnTo>
                                        <a:pt x="763" y="0"/>
                                      </a:lnTo>
                                      <a:lnTo>
                                        <a:pt x="763" y="9"/>
                                      </a:lnTo>
                                      <a:lnTo>
                                        <a:pt x="694" y="9"/>
                                      </a:lnTo>
                                      <a:lnTo>
                                        <a:pt x="694" y="0"/>
                                      </a:lnTo>
                                      <a:close/>
                                      <a:moveTo>
                                        <a:pt x="809" y="0"/>
                                      </a:moveTo>
                                      <a:lnTo>
                                        <a:pt x="879" y="0"/>
                                      </a:lnTo>
                                      <a:lnTo>
                                        <a:pt x="879" y="9"/>
                                      </a:lnTo>
                                      <a:lnTo>
                                        <a:pt x="809" y="9"/>
                                      </a:lnTo>
                                      <a:lnTo>
                                        <a:pt x="809" y="0"/>
                                      </a:lnTo>
                                      <a:close/>
                                      <a:moveTo>
                                        <a:pt x="925" y="0"/>
                                      </a:moveTo>
                                      <a:lnTo>
                                        <a:pt x="995" y="0"/>
                                      </a:lnTo>
                                      <a:lnTo>
                                        <a:pt x="995" y="9"/>
                                      </a:lnTo>
                                      <a:lnTo>
                                        <a:pt x="925" y="9"/>
                                      </a:lnTo>
                                      <a:lnTo>
                                        <a:pt x="925" y="0"/>
                                      </a:lnTo>
                                      <a:close/>
                                      <a:moveTo>
                                        <a:pt x="1041" y="0"/>
                                      </a:moveTo>
                                      <a:lnTo>
                                        <a:pt x="1110" y="0"/>
                                      </a:lnTo>
                                      <a:lnTo>
                                        <a:pt x="1110" y="9"/>
                                      </a:lnTo>
                                      <a:lnTo>
                                        <a:pt x="1041" y="9"/>
                                      </a:lnTo>
                                      <a:lnTo>
                                        <a:pt x="1041" y="0"/>
                                      </a:lnTo>
                                      <a:close/>
                                      <a:moveTo>
                                        <a:pt x="1156" y="0"/>
                                      </a:moveTo>
                                      <a:lnTo>
                                        <a:pt x="1226" y="0"/>
                                      </a:lnTo>
                                      <a:lnTo>
                                        <a:pt x="1226" y="9"/>
                                      </a:lnTo>
                                      <a:lnTo>
                                        <a:pt x="1156" y="9"/>
                                      </a:lnTo>
                                      <a:lnTo>
                                        <a:pt x="1156" y="0"/>
                                      </a:lnTo>
                                      <a:close/>
                                      <a:moveTo>
                                        <a:pt x="1272" y="0"/>
                                      </a:moveTo>
                                      <a:lnTo>
                                        <a:pt x="1342" y="0"/>
                                      </a:lnTo>
                                      <a:lnTo>
                                        <a:pt x="1342" y="9"/>
                                      </a:lnTo>
                                      <a:lnTo>
                                        <a:pt x="1272" y="9"/>
                                      </a:lnTo>
                                      <a:lnTo>
                                        <a:pt x="1272" y="0"/>
                                      </a:lnTo>
                                      <a:close/>
                                      <a:moveTo>
                                        <a:pt x="1388" y="0"/>
                                      </a:moveTo>
                                      <a:lnTo>
                                        <a:pt x="1457" y="0"/>
                                      </a:lnTo>
                                      <a:lnTo>
                                        <a:pt x="1457" y="9"/>
                                      </a:lnTo>
                                      <a:lnTo>
                                        <a:pt x="1388" y="9"/>
                                      </a:lnTo>
                                      <a:lnTo>
                                        <a:pt x="1388" y="0"/>
                                      </a:lnTo>
                                      <a:close/>
                                      <a:moveTo>
                                        <a:pt x="1504" y="0"/>
                                      </a:moveTo>
                                      <a:lnTo>
                                        <a:pt x="1573" y="0"/>
                                      </a:lnTo>
                                      <a:lnTo>
                                        <a:pt x="1573" y="9"/>
                                      </a:lnTo>
                                      <a:lnTo>
                                        <a:pt x="1504" y="9"/>
                                      </a:lnTo>
                                      <a:lnTo>
                                        <a:pt x="1504" y="0"/>
                                      </a:lnTo>
                                      <a:close/>
                                      <a:moveTo>
                                        <a:pt x="1619" y="0"/>
                                      </a:moveTo>
                                      <a:lnTo>
                                        <a:pt x="1689" y="0"/>
                                      </a:lnTo>
                                      <a:lnTo>
                                        <a:pt x="1689" y="9"/>
                                      </a:lnTo>
                                      <a:lnTo>
                                        <a:pt x="1619" y="9"/>
                                      </a:lnTo>
                                      <a:lnTo>
                                        <a:pt x="1619" y="0"/>
                                      </a:lnTo>
                                      <a:close/>
                                      <a:moveTo>
                                        <a:pt x="1735" y="0"/>
                                      </a:moveTo>
                                      <a:lnTo>
                                        <a:pt x="1804" y="0"/>
                                      </a:lnTo>
                                      <a:lnTo>
                                        <a:pt x="1804" y="9"/>
                                      </a:lnTo>
                                      <a:lnTo>
                                        <a:pt x="1735" y="9"/>
                                      </a:lnTo>
                                      <a:lnTo>
                                        <a:pt x="1735" y="0"/>
                                      </a:lnTo>
                                      <a:close/>
                                      <a:moveTo>
                                        <a:pt x="1851" y="0"/>
                                      </a:moveTo>
                                      <a:lnTo>
                                        <a:pt x="1920" y="0"/>
                                      </a:lnTo>
                                      <a:lnTo>
                                        <a:pt x="1920" y="9"/>
                                      </a:lnTo>
                                      <a:lnTo>
                                        <a:pt x="1851" y="9"/>
                                      </a:lnTo>
                                      <a:lnTo>
                                        <a:pt x="185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25" name="Line 4080"/>
                              <wps:cNvCnPr/>
                              <wps:spPr bwMode="auto">
                                <a:xfrm>
                                  <a:off x="227965" y="914400"/>
                                  <a:ext cx="352425" cy="3714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27" name="Line 4081"/>
                              <wps:cNvCnPr/>
                              <wps:spPr bwMode="auto">
                                <a:xfrm flipV="1">
                                  <a:off x="580390" y="914400"/>
                                  <a:ext cx="866775" cy="3714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60" name="Line 4082"/>
                              <wps:cNvCnPr/>
                              <wps:spPr bwMode="auto">
                                <a:xfrm>
                                  <a:off x="987425" y="209550"/>
                                  <a:ext cx="459740" cy="7048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61" name="Line 4083"/>
                              <wps:cNvCnPr/>
                              <wps:spPr bwMode="auto">
                                <a:xfrm flipH="1">
                                  <a:off x="580390" y="209550"/>
                                  <a:ext cx="407035" cy="10763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62" name="Line 4084"/>
                              <wps:cNvCnPr/>
                              <wps:spPr bwMode="auto">
                                <a:xfrm flipH="1">
                                  <a:off x="227965" y="209550"/>
                                  <a:ext cx="759460" cy="7048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63" name="Freeform 408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77850" y="912495"/>
                                  <a:ext cx="412115" cy="375285"/>
                                </a:xfrm>
                                <a:custGeom>
                                  <a:avLst/>
                                  <a:gdLst>
                                    <a:gd name="T0" fmla="*/ 0 w 649"/>
                                    <a:gd name="T1" fmla="*/ 585 h 591"/>
                                    <a:gd name="T2" fmla="*/ 45 w 649"/>
                                    <a:gd name="T3" fmla="*/ 543 h 591"/>
                                    <a:gd name="T4" fmla="*/ 54 w 649"/>
                                    <a:gd name="T5" fmla="*/ 549 h 591"/>
                                    <a:gd name="T6" fmla="*/ 8 w 649"/>
                                    <a:gd name="T7" fmla="*/ 591 h 591"/>
                                    <a:gd name="T8" fmla="*/ 0 w 649"/>
                                    <a:gd name="T9" fmla="*/ 585 h 591"/>
                                    <a:gd name="T10" fmla="*/ 76 w 649"/>
                                    <a:gd name="T11" fmla="*/ 515 h 591"/>
                                    <a:gd name="T12" fmla="*/ 122 w 649"/>
                                    <a:gd name="T13" fmla="*/ 473 h 591"/>
                                    <a:gd name="T14" fmla="*/ 131 w 649"/>
                                    <a:gd name="T15" fmla="*/ 480 h 591"/>
                                    <a:gd name="T16" fmla="*/ 85 w 649"/>
                                    <a:gd name="T17" fmla="*/ 521 h 591"/>
                                    <a:gd name="T18" fmla="*/ 76 w 649"/>
                                    <a:gd name="T19" fmla="*/ 515 h 591"/>
                                    <a:gd name="T20" fmla="*/ 152 w 649"/>
                                    <a:gd name="T21" fmla="*/ 446 h 591"/>
                                    <a:gd name="T22" fmla="*/ 198 w 649"/>
                                    <a:gd name="T23" fmla="*/ 404 h 591"/>
                                    <a:gd name="T24" fmla="*/ 207 w 649"/>
                                    <a:gd name="T25" fmla="*/ 410 h 591"/>
                                    <a:gd name="T26" fmla="*/ 161 w 649"/>
                                    <a:gd name="T27" fmla="*/ 452 h 591"/>
                                    <a:gd name="T28" fmla="*/ 152 w 649"/>
                                    <a:gd name="T29" fmla="*/ 446 h 591"/>
                                    <a:gd name="T30" fmla="*/ 229 w 649"/>
                                    <a:gd name="T31" fmla="*/ 376 h 591"/>
                                    <a:gd name="T32" fmla="*/ 275 w 649"/>
                                    <a:gd name="T33" fmla="*/ 334 h 591"/>
                                    <a:gd name="T34" fmla="*/ 283 w 649"/>
                                    <a:gd name="T35" fmla="*/ 340 h 591"/>
                                    <a:gd name="T36" fmla="*/ 238 w 649"/>
                                    <a:gd name="T37" fmla="*/ 382 h 591"/>
                                    <a:gd name="T38" fmla="*/ 229 w 649"/>
                                    <a:gd name="T39" fmla="*/ 376 h 591"/>
                                    <a:gd name="T40" fmla="*/ 305 w 649"/>
                                    <a:gd name="T41" fmla="*/ 306 h 591"/>
                                    <a:gd name="T42" fmla="*/ 351 w 649"/>
                                    <a:gd name="T43" fmla="*/ 264 h 591"/>
                                    <a:gd name="T44" fmla="*/ 360 w 649"/>
                                    <a:gd name="T45" fmla="*/ 270 h 591"/>
                                    <a:gd name="T46" fmla="*/ 314 w 649"/>
                                    <a:gd name="T47" fmla="*/ 312 h 591"/>
                                    <a:gd name="T48" fmla="*/ 305 w 649"/>
                                    <a:gd name="T49" fmla="*/ 306 h 591"/>
                                    <a:gd name="T50" fmla="*/ 382 w 649"/>
                                    <a:gd name="T51" fmla="*/ 236 h 591"/>
                                    <a:gd name="T52" fmla="*/ 428 w 649"/>
                                    <a:gd name="T53" fmla="*/ 194 h 591"/>
                                    <a:gd name="T54" fmla="*/ 436 w 649"/>
                                    <a:gd name="T55" fmla="*/ 201 h 591"/>
                                    <a:gd name="T56" fmla="*/ 390 w 649"/>
                                    <a:gd name="T57" fmla="*/ 242 h 591"/>
                                    <a:gd name="T58" fmla="*/ 382 w 649"/>
                                    <a:gd name="T59" fmla="*/ 236 h 591"/>
                                    <a:gd name="T60" fmla="*/ 458 w 649"/>
                                    <a:gd name="T61" fmla="*/ 167 h 591"/>
                                    <a:gd name="T62" fmla="*/ 504 w 649"/>
                                    <a:gd name="T63" fmla="*/ 125 h 591"/>
                                    <a:gd name="T64" fmla="*/ 513 w 649"/>
                                    <a:gd name="T65" fmla="*/ 131 h 591"/>
                                    <a:gd name="T66" fmla="*/ 467 w 649"/>
                                    <a:gd name="T67" fmla="*/ 173 h 591"/>
                                    <a:gd name="T68" fmla="*/ 458 w 649"/>
                                    <a:gd name="T69" fmla="*/ 167 h 591"/>
                                    <a:gd name="T70" fmla="*/ 534 w 649"/>
                                    <a:gd name="T71" fmla="*/ 97 h 591"/>
                                    <a:gd name="T72" fmla="*/ 580 w 649"/>
                                    <a:gd name="T73" fmla="*/ 55 h 591"/>
                                    <a:gd name="T74" fmla="*/ 589 w 649"/>
                                    <a:gd name="T75" fmla="*/ 61 h 591"/>
                                    <a:gd name="T76" fmla="*/ 543 w 649"/>
                                    <a:gd name="T77" fmla="*/ 103 h 591"/>
                                    <a:gd name="T78" fmla="*/ 534 w 649"/>
                                    <a:gd name="T79" fmla="*/ 97 h 591"/>
                                    <a:gd name="T80" fmla="*/ 611 w 649"/>
                                    <a:gd name="T81" fmla="*/ 27 h 591"/>
                                    <a:gd name="T82" fmla="*/ 641 w 649"/>
                                    <a:gd name="T83" fmla="*/ 0 h 591"/>
                                    <a:gd name="T84" fmla="*/ 649 w 649"/>
                                    <a:gd name="T85" fmla="*/ 6 h 591"/>
                                    <a:gd name="T86" fmla="*/ 620 w 649"/>
                                    <a:gd name="T87" fmla="*/ 33 h 591"/>
                                    <a:gd name="T88" fmla="*/ 611 w 649"/>
                                    <a:gd name="T89" fmla="*/ 27 h 59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649" h="591">
                                      <a:moveTo>
                                        <a:pt x="0" y="585"/>
                                      </a:moveTo>
                                      <a:lnTo>
                                        <a:pt x="45" y="543"/>
                                      </a:lnTo>
                                      <a:lnTo>
                                        <a:pt x="54" y="549"/>
                                      </a:lnTo>
                                      <a:lnTo>
                                        <a:pt x="8" y="591"/>
                                      </a:lnTo>
                                      <a:lnTo>
                                        <a:pt x="0" y="585"/>
                                      </a:lnTo>
                                      <a:close/>
                                      <a:moveTo>
                                        <a:pt x="76" y="515"/>
                                      </a:moveTo>
                                      <a:lnTo>
                                        <a:pt x="122" y="473"/>
                                      </a:lnTo>
                                      <a:lnTo>
                                        <a:pt x="131" y="480"/>
                                      </a:lnTo>
                                      <a:lnTo>
                                        <a:pt x="85" y="521"/>
                                      </a:lnTo>
                                      <a:lnTo>
                                        <a:pt x="76" y="515"/>
                                      </a:lnTo>
                                      <a:close/>
                                      <a:moveTo>
                                        <a:pt x="152" y="446"/>
                                      </a:moveTo>
                                      <a:lnTo>
                                        <a:pt x="198" y="404"/>
                                      </a:lnTo>
                                      <a:lnTo>
                                        <a:pt x="207" y="410"/>
                                      </a:lnTo>
                                      <a:lnTo>
                                        <a:pt x="161" y="452"/>
                                      </a:lnTo>
                                      <a:lnTo>
                                        <a:pt x="152" y="446"/>
                                      </a:lnTo>
                                      <a:close/>
                                      <a:moveTo>
                                        <a:pt x="229" y="376"/>
                                      </a:moveTo>
                                      <a:lnTo>
                                        <a:pt x="275" y="334"/>
                                      </a:lnTo>
                                      <a:lnTo>
                                        <a:pt x="283" y="340"/>
                                      </a:lnTo>
                                      <a:lnTo>
                                        <a:pt x="238" y="382"/>
                                      </a:lnTo>
                                      <a:lnTo>
                                        <a:pt x="229" y="376"/>
                                      </a:lnTo>
                                      <a:close/>
                                      <a:moveTo>
                                        <a:pt x="305" y="306"/>
                                      </a:moveTo>
                                      <a:lnTo>
                                        <a:pt x="351" y="264"/>
                                      </a:lnTo>
                                      <a:lnTo>
                                        <a:pt x="360" y="270"/>
                                      </a:lnTo>
                                      <a:lnTo>
                                        <a:pt x="314" y="312"/>
                                      </a:lnTo>
                                      <a:lnTo>
                                        <a:pt x="305" y="306"/>
                                      </a:lnTo>
                                      <a:close/>
                                      <a:moveTo>
                                        <a:pt x="382" y="236"/>
                                      </a:moveTo>
                                      <a:lnTo>
                                        <a:pt x="428" y="194"/>
                                      </a:lnTo>
                                      <a:lnTo>
                                        <a:pt x="436" y="201"/>
                                      </a:lnTo>
                                      <a:lnTo>
                                        <a:pt x="390" y="242"/>
                                      </a:lnTo>
                                      <a:lnTo>
                                        <a:pt x="382" y="236"/>
                                      </a:lnTo>
                                      <a:close/>
                                      <a:moveTo>
                                        <a:pt x="458" y="167"/>
                                      </a:moveTo>
                                      <a:lnTo>
                                        <a:pt x="504" y="125"/>
                                      </a:lnTo>
                                      <a:lnTo>
                                        <a:pt x="513" y="131"/>
                                      </a:lnTo>
                                      <a:lnTo>
                                        <a:pt x="467" y="173"/>
                                      </a:lnTo>
                                      <a:lnTo>
                                        <a:pt x="458" y="167"/>
                                      </a:lnTo>
                                      <a:close/>
                                      <a:moveTo>
                                        <a:pt x="534" y="97"/>
                                      </a:moveTo>
                                      <a:lnTo>
                                        <a:pt x="580" y="55"/>
                                      </a:lnTo>
                                      <a:lnTo>
                                        <a:pt x="589" y="61"/>
                                      </a:lnTo>
                                      <a:lnTo>
                                        <a:pt x="543" y="103"/>
                                      </a:lnTo>
                                      <a:lnTo>
                                        <a:pt x="534" y="97"/>
                                      </a:lnTo>
                                      <a:close/>
                                      <a:moveTo>
                                        <a:pt x="611" y="27"/>
                                      </a:moveTo>
                                      <a:lnTo>
                                        <a:pt x="641" y="0"/>
                                      </a:lnTo>
                                      <a:lnTo>
                                        <a:pt x="649" y="6"/>
                                      </a:lnTo>
                                      <a:lnTo>
                                        <a:pt x="620" y="33"/>
                                      </a:lnTo>
                                      <a:lnTo>
                                        <a:pt x="611" y="2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64" name="Freeform 408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983615" y="209550"/>
                                  <a:ext cx="7620" cy="683895"/>
                                </a:xfrm>
                                <a:custGeom>
                                  <a:avLst/>
                                  <a:gdLst>
                                    <a:gd name="T0" fmla="*/ 12 w 12"/>
                                    <a:gd name="T1" fmla="*/ 0 h 1077"/>
                                    <a:gd name="T2" fmla="*/ 12 w 12"/>
                                    <a:gd name="T3" fmla="*/ 56 h 1077"/>
                                    <a:gd name="T4" fmla="*/ 0 w 12"/>
                                    <a:gd name="T5" fmla="*/ 56 h 1077"/>
                                    <a:gd name="T6" fmla="*/ 0 w 12"/>
                                    <a:gd name="T7" fmla="*/ 0 h 1077"/>
                                    <a:gd name="T8" fmla="*/ 12 w 12"/>
                                    <a:gd name="T9" fmla="*/ 0 h 1077"/>
                                    <a:gd name="T10" fmla="*/ 12 w 12"/>
                                    <a:gd name="T11" fmla="*/ 93 h 1077"/>
                                    <a:gd name="T12" fmla="*/ 12 w 12"/>
                                    <a:gd name="T13" fmla="*/ 148 h 1077"/>
                                    <a:gd name="T14" fmla="*/ 0 w 12"/>
                                    <a:gd name="T15" fmla="*/ 148 h 1077"/>
                                    <a:gd name="T16" fmla="*/ 0 w 12"/>
                                    <a:gd name="T17" fmla="*/ 93 h 1077"/>
                                    <a:gd name="T18" fmla="*/ 12 w 12"/>
                                    <a:gd name="T19" fmla="*/ 93 h 1077"/>
                                    <a:gd name="T20" fmla="*/ 12 w 12"/>
                                    <a:gd name="T21" fmla="*/ 186 h 1077"/>
                                    <a:gd name="T22" fmla="*/ 12 w 12"/>
                                    <a:gd name="T23" fmla="*/ 241 h 1077"/>
                                    <a:gd name="T24" fmla="*/ 0 w 12"/>
                                    <a:gd name="T25" fmla="*/ 241 h 1077"/>
                                    <a:gd name="T26" fmla="*/ 0 w 12"/>
                                    <a:gd name="T27" fmla="*/ 186 h 1077"/>
                                    <a:gd name="T28" fmla="*/ 12 w 12"/>
                                    <a:gd name="T29" fmla="*/ 186 h 1077"/>
                                    <a:gd name="T30" fmla="*/ 12 w 12"/>
                                    <a:gd name="T31" fmla="*/ 279 h 1077"/>
                                    <a:gd name="T32" fmla="*/ 12 w 12"/>
                                    <a:gd name="T33" fmla="*/ 334 h 1077"/>
                                    <a:gd name="T34" fmla="*/ 0 w 12"/>
                                    <a:gd name="T35" fmla="*/ 334 h 1077"/>
                                    <a:gd name="T36" fmla="*/ 0 w 12"/>
                                    <a:gd name="T37" fmla="*/ 279 h 1077"/>
                                    <a:gd name="T38" fmla="*/ 12 w 12"/>
                                    <a:gd name="T39" fmla="*/ 279 h 1077"/>
                                    <a:gd name="T40" fmla="*/ 12 w 12"/>
                                    <a:gd name="T41" fmla="*/ 371 h 1077"/>
                                    <a:gd name="T42" fmla="*/ 12 w 12"/>
                                    <a:gd name="T43" fmla="*/ 427 h 1077"/>
                                    <a:gd name="T44" fmla="*/ 0 w 12"/>
                                    <a:gd name="T45" fmla="*/ 427 h 1077"/>
                                    <a:gd name="T46" fmla="*/ 0 w 12"/>
                                    <a:gd name="T47" fmla="*/ 371 h 1077"/>
                                    <a:gd name="T48" fmla="*/ 12 w 12"/>
                                    <a:gd name="T49" fmla="*/ 371 h 1077"/>
                                    <a:gd name="T50" fmla="*/ 12 w 12"/>
                                    <a:gd name="T51" fmla="*/ 464 h 1077"/>
                                    <a:gd name="T52" fmla="*/ 12 w 12"/>
                                    <a:gd name="T53" fmla="*/ 520 h 1077"/>
                                    <a:gd name="T54" fmla="*/ 0 w 12"/>
                                    <a:gd name="T55" fmla="*/ 520 h 1077"/>
                                    <a:gd name="T56" fmla="*/ 0 w 12"/>
                                    <a:gd name="T57" fmla="*/ 464 h 1077"/>
                                    <a:gd name="T58" fmla="*/ 12 w 12"/>
                                    <a:gd name="T59" fmla="*/ 464 h 1077"/>
                                    <a:gd name="T60" fmla="*/ 12 w 12"/>
                                    <a:gd name="T61" fmla="*/ 557 h 1077"/>
                                    <a:gd name="T62" fmla="*/ 12 w 12"/>
                                    <a:gd name="T63" fmla="*/ 613 h 1077"/>
                                    <a:gd name="T64" fmla="*/ 0 w 12"/>
                                    <a:gd name="T65" fmla="*/ 613 h 1077"/>
                                    <a:gd name="T66" fmla="*/ 0 w 12"/>
                                    <a:gd name="T67" fmla="*/ 557 h 1077"/>
                                    <a:gd name="T68" fmla="*/ 12 w 12"/>
                                    <a:gd name="T69" fmla="*/ 557 h 1077"/>
                                    <a:gd name="T70" fmla="*/ 12 w 12"/>
                                    <a:gd name="T71" fmla="*/ 650 h 1077"/>
                                    <a:gd name="T72" fmla="*/ 12 w 12"/>
                                    <a:gd name="T73" fmla="*/ 706 h 1077"/>
                                    <a:gd name="T74" fmla="*/ 0 w 12"/>
                                    <a:gd name="T75" fmla="*/ 706 h 1077"/>
                                    <a:gd name="T76" fmla="*/ 0 w 12"/>
                                    <a:gd name="T77" fmla="*/ 650 h 1077"/>
                                    <a:gd name="T78" fmla="*/ 12 w 12"/>
                                    <a:gd name="T79" fmla="*/ 650 h 1077"/>
                                    <a:gd name="T80" fmla="*/ 12 w 12"/>
                                    <a:gd name="T81" fmla="*/ 743 h 1077"/>
                                    <a:gd name="T82" fmla="*/ 12 w 12"/>
                                    <a:gd name="T83" fmla="*/ 799 h 1077"/>
                                    <a:gd name="T84" fmla="*/ 0 w 12"/>
                                    <a:gd name="T85" fmla="*/ 799 h 1077"/>
                                    <a:gd name="T86" fmla="*/ 0 w 12"/>
                                    <a:gd name="T87" fmla="*/ 743 h 1077"/>
                                    <a:gd name="T88" fmla="*/ 12 w 12"/>
                                    <a:gd name="T89" fmla="*/ 743 h 1077"/>
                                    <a:gd name="T90" fmla="*/ 12 w 12"/>
                                    <a:gd name="T91" fmla="*/ 836 h 1077"/>
                                    <a:gd name="T92" fmla="*/ 12 w 12"/>
                                    <a:gd name="T93" fmla="*/ 892 h 1077"/>
                                    <a:gd name="T94" fmla="*/ 0 w 12"/>
                                    <a:gd name="T95" fmla="*/ 892 h 1077"/>
                                    <a:gd name="T96" fmla="*/ 0 w 12"/>
                                    <a:gd name="T97" fmla="*/ 836 h 1077"/>
                                    <a:gd name="T98" fmla="*/ 12 w 12"/>
                                    <a:gd name="T99" fmla="*/ 836 h 1077"/>
                                    <a:gd name="T100" fmla="*/ 12 w 12"/>
                                    <a:gd name="T101" fmla="*/ 929 h 1077"/>
                                    <a:gd name="T102" fmla="*/ 12 w 12"/>
                                    <a:gd name="T103" fmla="*/ 984 h 1077"/>
                                    <a:gd name="T104" fmla="*/ 0 w 12"/>
                                    <a:gd name="T105" fmla="*/ 984 h 1077"/>
                                    <a:gd name="T106" fmla="*/ 0 w 12"/>
                                    <a:gd name="T107" fmla="*/ 929 h 1077"/>
                                    <a:gd name="T108" fmla="*/ 12 w 12"/>
                                    <a:gd name="T109" fmla="*/ 929 h 1077"/>
                                    <a:gd name="T110" fmla="*/ 12 w 12"/>
                                    <a:gd name="T111" fmla="*/ 1022 h 1077"/>
                                    <a:gd name="T112" fmla="*/ 12 w 12"/>
                                    <a:gd name="T113" fmla="*/ 1077 h 1077"/>
                                    <a:gd name="T114" fmla="*/ 0 w 12"/>
                                    <a:gd name="T115" fmla="*/ 1077 h 1077"/>
                                    <a:gd name="T116" fmla="*/ 0 w 12"/>
                                    <a:gd name="T117" fmla="*/ 1022 h 1077"/>
                                    <a:gd name="T118" fmla="*/ 12 w 12"/>
                                    <a:gd name="T119" fmla="*/ 1022 h 107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12" h="1077">
                                      <a:moveTo>
                                        <a:pt x="12" y="0"/>
                                      </a:moveTo>
                                      <a:lnTo>
                                        <a:pt x="12" y="56"/>
                                      </a:lnTo>
                                      <a:lnTo>
                                        <a:pt x="0" y="56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2" y="0"/>
                                      </a:lnTo>
                                      <a:close/>
                                      <a:moveTo>
                                        <a:pt x="12" y="93"/>
                                      </a:moveTo>
                                      <a:lnTo>
                                        <a:pt x="12" y="148"/>
                                      </a:lnTo>
                                      <a:lnTo>
                                        <a:pt x="0" y="148"/>
                                      </a:lnTo>
                                      <a:lnTo>
                                        <a:pt x="0" y="93"/>
                                      </a:lnTo>
                                      <a:lnTo>
                                        <a:pt x="12" y="93"/>
                                      </a:lnTo>
                                      <a:close/>
                                      <a:moveTo>
                                        <a:pt x="12" y="186"/>
                                      </a:moveTo>
                                      <a:lnTo>
                                        <a:pt x="12" y="241"/>
                                      </a:lnTo>
                                      <a:lnTo>
                                        <a:pt x="0" y="241"/>
                                      </a:lnTo>
                                      <a:lnTo>
                                        <a:pt x="0" y="186"/>
                                      </a:lnTo>
                                      <a:lnTo>
                                        <a:pt x="12" y="186"/>
                                      </a:lnTo>
                                      <a:close/>
                                      <a:moveTo>
                                        <a:pt x="12" y="279"/>
                                      </a:moveTo>
                                      <a:lnTo>
                                        <a:pt x="12" y="334"/>
                                      </a:lnTo>
                                      <a:lnTo>
                                        <a:pt x="0" y="334"/>
                                      </a:lnTo>
                                      <a:lnTo>
                                        <a:pt x="0" y="279"/>
                                      </a:lnTo>
                                      <a:lnTo>
                                        <a:pt x="12" y="279"/>
                                      </a:lnTo>
                                      <a:close/>
                                      <a:moveTo>
                                        <a:pt x="12" y="371"/>
                                      </a:moveTo>
                                      <a:lnTo>
                                        <a:pt x="12" y="427"/>
                                      </a:lnTo>
                                      <a:lnTo>
                                        <a:pt x="0" y="427"/>
                                      </a:lnTo>
                                      <a:lnTo>
                                        <a:pt x="0" y="371"/>
                                      </a:lnTo>
                                      <a:lnTo>
                                        <a:pt x="12" y="371"/>
                                      </a:lnTo>
                                      <a:close/>
                                      <a:moveTo>
                                        <a:pt x="12" y="464"/>
                                      </a:moveTo>
                                      <a:lnTo>
                                        <a:pt x="12" y="520"/>
                                      </a:lnTo>
                                      <a:lnTo>
                                        <a:pt x="0" y="520"/>
                                      </a:lnTo>
                                      <a:lnTo>
                                        <a:pt x="0" y="464"/>
                                      </a:lnTo>
                                      <a:lnTo>
                                        <a:pt x="12" y="464"/>
                                      </a:lnTo>
                                      <a:close/>
                                      <a:moveTo>
                                        <a:pt x="12" y="557"/>
                                      </a:moveTo>
                                      <a:lnTo>
                                        <a:pt x="12" y="613"/>
                                      </a:lnTo>
                                      <a:lnTo>
                                        <a:pt x="0" y="613"/>
                                      </a:lnTo>
                                      <a:lnTo>
                                        <a:pt x="0" y="557"/>
                                      </a:lnTo>
                                      <a:lnTo>
                                        <a:pt x="12" y="557"/>
                                      </a:lnTo>
                                      <a:close/>
                                      <a:moveTo>
                                        <a:pt x="12" y="650"/>
                                      </a:moveTo>
                                      <a:lnTo>
                                        <a:pt x="12" y="706"/>
                                      </a:lnTo>
                                      <a:lnTo>
                                        <a:pt x="0" y="706"/>
                                      </a:lnTo>
                                      <a:lnTo>
                                        <a:pt x="0" y="650"/>
                                      </a:lnTo>
                                      <a:lnTo>
                                        <a:pt x="12" y="650"/>
                                      </a:lnTo>
                                      <a:close/>
                                      <a:moveTo>
                                        <a:pt x="12" y="743"/>
                                      </a:moveTo>
                                      <a:lnTo>
                                        <a:pt x="12" y="799"/>
                                      </a:lnTo>
                                      <a:lnTo>
                                        <a:pt x="0" y="799"/>
                                      </a:lnTo>
                                      <a:lnTo>
                                        <a:pt x="0" y="743"/>
                                      </a:lnTo>
                                      <a:lnTo>
                                        <a:pt x="12" y="743"/>
                                      </a:lnTo>
                                      <a:close/>
                                      <a:moveTo>
                                        <a:pt x="12" y="836"/>
                                      </a:moveTo>
                                      <a:lnTo>
                                        <a:pt x="12" y="892"/>
                                      </a:lnTo>
                                      <a:lnTo>
                                        <a:pt x="0" y="892"/>
                                      </a:lnTo>
                                      <a:lnTo>
                                        <a:pt x="0" y="836"/>
                                      </a:lnTo>
                                      <a:lnTo>
                                        <a:pt x="12" y="836"/>
                                      </a:lnTo>
                                      <a:close/>
                                      <a:moveTo>
                                        <a:pt x="12" y="929"/>
                                      </a:moveTo>
                                      <a:lnTo>
                                        <a:pt x="12" y="984"/>
                                      </a:lnTo>
                                      <a:lnTo>
                                        <a:pt x="0" y="984"/>
                                      </a:lnTo>
                                      <a:lnTo>
                                        <a:pt x="0" y="929"/>
                                      </a:lnTo>
                                      <a:lnTo>
                                        <a:pt x="12" y="929"/>
                                      </a:lnTo>
                                      <a:close/>
                                      <a:moveTo>
                                        <a:pt x="12" y="1022"/>
                                      </a:moveTo>
                                      <a:lnTo>
                                        <a:pt x="12" y="1077"/>
                                      </a:lnTo>
                                      <a:lnTo>
                                        <a:pt x="0" y="1077"/>
                                      </a:lnTo>
                                      <a:lnTo>
                                        <a:pt x="0" y="1022"/>
                                      </a:lnTo>
                                      <a:lnTo>
                                        <a:pt x="12" y="102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65" name="Line 4087"/>
                              <wps:cNvCnPr/>
                              <wps:spPr bwMode="auto">
                                <a:xfrm>
                                  <a:off x="987425" y="876300"/>
                                  <a:ext cx="5143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66" name="Line 4088"/>
                              <wps:cNvCnPr/>
                              <wps:spPr bwMode="auto">
                                <a:xfrm>
                                  <a:off x="1038860" y="876300"/>
                                  <a:ext cx="635" cy="381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67" name="Line 4089"/>
                              <wps:cNvCnPr/>
                              <wps:spPr bwMode="auto">
                                <a:xfrm flipV="1">
                                  <a:off x="530225" y="1207770"/>
                                  <a:ext cx="59690" cy="25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68" name="Line 4090"/>
                              <wps:cNvCnPr/>
                              <wps:spPr bwMode="auto">
                                <a:xfrm>
                                  <a:off x="589915" y="1207770"/>
                                  <a:ext cx="50165" cy="527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69" name="Rectangle 40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3505" y="80899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AD2D45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AD2D45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71" name="Rectangle 40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3240" y="129286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AD2D45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AD2D45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72" name="Rectangle 40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88440" y="803275"/>
                                  <a:ext cx="8318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AD2D45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AD2D45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73" name="Rectangle 40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6945" y="60325"/>
                                  <a:ext cx="8001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AD2D45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AD2D45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74" name="Rectangle 409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30" y="745490"/>
                                  <a:ext cx="8699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AD2D45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AD2D45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75" name="Oval 409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6535" y="905510"/>
                                  <a:ext cx="2222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76" name="Oval 40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36370" y="905510"/>
                                  <a:ext cx="21590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77" name="Oval 40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9595" y="1276985"/>
                                  <a:ext cx="21590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78" name="Oval 40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76630" y="200660"/>
                                  <a:ext cx="2222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077" o:spid="_x0000_s1337" editas="canvas" style="width:135.35pt;height:117.5pt;mso-position-horizontal-relative:char;mso-position-vertical-relative:line" coordsize="17189,149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">
                      <v:shape id="_x0000_s1338" type="#_x0000_t75" style="position:absolute;width:17189;height:14922;visibility:visible;mso-wrap-style:square">
                        <v:fill o:detectmouseclick="t"/>
                        <v:path o:connecttype="none"/>
                      </v:shape>
                      <v:shape id="Freeform 4079" o:spid="_x0000_s1339" style="position:absolute;left:2279;top:9112;width:12192;height:57;visibility:visible;mso-wrap-style:square;v-text-anchor:top" coordsize="1920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" path="m,l69,r,9l,9,,xm115,r70,l185,9r-70,l115,xm231,r69,l300,9r-69,l231,xm347,r69,l416,9r-69,l347,xm462,r70,l532,9r-70,l462,xm578,r69,l647,9r-69,l578,xm694,r69,l763,9r-69,l694,xm809,r70,l879,9r-70,l809,xm925,r70,l995,9r-70,l925,xm1041,r69,l1110,9r-69,l1041,xm1156,r70,l1226,9r-70,l1156,xm1272,r70,l1342,9r-70,l1272,xm1388,r69,l1457,9r-69,l1388,xm1504,r69,l1573,9r-69,l1504,xm1619,r70,l1689,9r-70,l1619,xm1735,r69,l1804,9r-69,l1735,xm1851,r69,l1920,9r-69,l1851,xe" fillcolor="black" strokeweight=".1pt">
                        <v:stroke joinstyle="bevel"/>
                        <v:path arrowok="t" o:connecttype="custom" o:connectlocs="43815,0;0,5715;73025,0;117475,5715;73025,0;190500,0;146685,5715;220345,0;264160,5715;220345,0;337820,0;293370,5715;367030,0;410845,5715;367030,0;484505,0;440690,5715;513715,0;558165,5715;513715,0;631825,0;587375,5715;661035,0;704850,5715;661035,0;778510,0;734060,5715;807720,0;852170,5715;807720,0;925195,0;881380,5715;955040,0;998855,5715;955040,0;1072515,0;1028065,5715;1101725,0;1145540,5715;1101725,0;1219200,0;1175385,5715" o:connectangles="0,0,0,0,0,0,0,0,0,0,0,0,0,0,0,0,0,0,0,0,0,0,0,0,0,0,0,0,0,0,0,0,0,0,0,0,0,0,0,0,0,0"/>
                        <o:lock v:ext="edit" verticies="t"/>
                      </v:shape>
                      <v:line id="Line 4080" o:spid="_x0000_s1340" style="position:absolute;visibility:visible;mso-wrap-style:square" from="2279,9144" to="5803,128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" strokeweight=".6pt">
                        <v:stroke joinstyle="miter"/>
                      </v:line>
                      <v:line id="Line 4081" o:spid="_x0000_s1341" style="position:absolute;flip:y;visibility:visible;mso-wrap-style:square" from="5803,9144" to="14471,128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" strokeweight=".6pt">
                        <v:stroke joinstyle="miter"/>
                      </v:line>
                      <v:line id="Line 4082" o:spid="_x0000_s1342" style="position:absolute;visibility:visible;mso-wrap-style:square" from="9874,2095" to="14471,9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" strokeweight=".6pt">
                        <v:stroke joinstyle="miter"/>
                      </v:line>
                      <v:line id="Line 4083" o:spid="_x0000_s1343" style="position:absolute;flip:x;visibility:visible;mso-wrap-style:square" from="5803,2095" to="9874,128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" strokeweight=".6pt">
                        <v:stroke joinstyle="miter"/>
                      </v:line>
                      <v:line id="Line 4084" o:spid="_x0000_s1344" style="position:absolute;flip:x;visibility:visible;mso-wrap-style:square" from="2279,2095" to="9874,9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" strokeweight=".6pt">
                        <v:stroke joinstyle="miter"/>
                      </v:line>
                      <v:shape id="Freeform 4085" o:spid="_x0000_s1345" style="position:absolute;left:5778;top:9124;width:4121;height:3753;visibility:visible;mso-wrap-style:square;v-text-anchor:top" coordsize="649,5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" path="m,585l45,543r9,6l8,591,,585xm76,515r46,-42l131,480,85,521r-9,-6xm152,446r46,-42l207,410r-46,42l152,446xm229,376r46,-42l283,340r-45,42l229,376xm305,306r46,-42l360,270r-46,42l305,306xm382,236r46,-42l436,201r-46,41l382,236xm458,167r46,-42l513,131r-46,42l458,167xm534,97l580,55r9,6l543,103r-9,-6xm611,27l641,r8,6l620,33r-9,-6xe" fillcolor="black" strokeweight=".1pt">
                        <v:stroke joinstyle="bevel"/>
                        <v:path arrowok="t" o:connecttype="custom" o:connectlocs="0,371475;28575,344805;34290,348615;5080,375285;0,371475;48260,327025;77470,300355;83185,304800;53975,330835;48260,327025;96520,283210;125730,256540;131445,260350;102235,287020;96520,283210;145415,238760;174625,212090;179705,215900;151130,242570;145415,238760;193675,194310;222885,167640;228600,171450;199390,198120;193675,194310;242570,149860;271780,123190;276860,127635;247650,153670;242570,149860;290830,106045;320040,79375;325755,83185;296545,109855;290830,106045;339090,61595;368300,34925;374015,38735;344805,65405;339090,61595;387985,17145;407035,0;412115,3810;393700,20955;387985,17145" o:connectangles="0,0,0,0,0,0,0,0,0,0,0,0,0,0,0,0,0,0,0,0,0,0,0,0,0,0,0,0,0,0,0,0,0,0,0,0,0,0,0,0,0,0,0,0,0"/>
                        <o:lock v:ext="edit" verticies="t"/>
                      </v:shape>
                      <v:shape id="Freeform 4086" o:spid="_x0000_s1346" style="position:absolute;left:9836;top:2095;width:76;height:6839;visibility:visible;mso-wrap-style:square;v-text-anchor:top" coordsize="12,10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" path="m12,r,56l,56,,,12,xm12,93r,55l,148,,93r12,xm12,186r,55l,241,,186r12,xm12,279r,55l,334,,279r12,xm12,371r,56l,427,,371r12,xm12,464r,56l,520,,464r12,xm12,557r,56l,613,,557r12,xm12,650r,56l,706,,650r12,xm12,743r,56l,799,,743r12,xm12,836r,56l,892,,836r12,xm12,929r,55l,984,,929r12,xm12,1022r,55l,1077r,-55l12,1022xe" fillcolor="black" strokeweight=".1pt">
                        <v:stroke joinstyle="bevel"/>
                        <v:path arrowok="t" o:connecttype="custom" o:connectlocs="7620,0;7620,35560;0,35560;0,0;7620,0;7620,59055;7620,93980;0,93980;0,59055;7620,59055;7620,118110;7620,153035;0,153035;0,118110;7620,118110;7620,177165;7620,212090;0,212090;0,177165;7620,177165;7620,235585;7620,271145;0,271145;0,235585;7620,235585;7620,294640;7620,330200;0,330200;0,294640;7620,294640;7620,353695;7620,389255;0,389255;0,353695;7620,353695;7620,412750;7620,448310;0,448310;0,412750;7620,412750;7620,471805;7620,507365;0,507365;0,471805;7620,471805;7620,530860;7620,566420;0,566420;0,530860;7620,530860;7620,589915;7620,624840;0,624840;0,589915;7620,589915;7620,648970;7620,683895;0,683895;0,648970;7620,648970" o:connectangles="0,0,0,0,0,0,0,0,0,0,0,0,0,0,0,0,0,0,0,0,0,0,0,0,0,0,0,0,0,0,0,0,0,0,0,0,0,0,0,0,0,0,0,0,0,0,0,0,0,0,0,0,0,0,0,0,0,0,0,0"/>
                        <o:lock v:ext="edit" verticies="t"/>
                      </v:shape>
                      <v:line id="Line 4087" o:spid="_x0000_s1347" style="position:absolute;visibility:visible;mso-wrap-style:square" from="9874,8763" to="10388,87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" strokeweight=".6pt">
                        <v:stroke joinstyle="miter"/>
                      </v:line>
                      <v:line id="Line 4088" o:spid="_x0000_s1348" style="position:absolute;visibility:visible;mso-wrap-style:square" from="10388,8763" to="10394,9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" strokeweight=".6pt">
                        <v:stroke joinstyle="miter"/>
                      </v:line>
                      <v:line id="Line 4089" o:spid="_x0000_s1349" style="position:absolute;flip:y;visibility:visible;mso-wrap-style:square" from="5302,12077" to="5899,123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" strokeweight=".6pt">
                        <v:stroke joinstyle="miter"/>
                      </v:line>
                      <v:line id="Line 4090" o:spid="_x0000_s1350" style="position:absolute;visibility:visible;mso-wrap-style:square" from="5899,12077" to="6400,126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" strokeweight=".6pt">
                        <v:stroke joinstyle="miter"/>
                      </v:line>
                      <v:rect id="Rectangle 4091" o:spid="_x0000_s1351" style="position:absolute;left:1035;top:8089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AD2D45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D2D45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092" o:spid="_x0000_s1352" style="position:absolute;left:5232;top:12928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AD2D45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D2D45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093" o:spid="_x0000_s1353" style="position:absolute;left:14884;top:8032;width:832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AD2D45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D2D45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094" o:spid="_x0000_s1354" style="position:absolute;left:9569;top:603;width:80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AD2D45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D2D45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4095" o:spid="_x0000_s1355" style="position:absolute;left:8496;top:7454;width:87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AD2D45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D2D45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oval id="Oval 4096" o:spid="_x0000_s1356" style="position:absolute;left:2165;top:9055;width:222;height:1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" fillcolor="black" strokeweight="0"/>
                      <v:oval id="Oval 4097" o:spid="_x0000_s1357" style="position:absolute;left:14363;top:9055;width:216;height:1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" fillcolor="black" strokeweight="0"/>
                      <v:oval id="Oval 4098" o:spid="_x0000_s1358" style="position:absolute;left:5695;top:12769;width:216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" fillcolor="black" strokeweight="0"/>
                      <v:oval id="Oval 4099" o:spid="_x0000_s1359" style="position:absolute;left:9766;top:2006;width:222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790DA3">
        <w:rPr>
          <w:b/>
          <w:sz w:val="26"/>
          <w:szCs w:val="26"/>
          <w:lang w:val="fr-FR"/>
        </w:rPr>
        <w:t>Câu 18.</w:t>
      </w:r>
      <w:r w:rsidRPr="00790DA3">
        <w:rPr>
          <w:sz w:val="26"/>
          <w:szCs w:val="26"/>
          <w:lang w:val="fr-FR"/>
        </w:rPr>
        <w:t xml:space="preserve"> Ta có </w:t>
      </w:r>
      <w:r w:rsidR="007A1347" w:rsidRPr="00610F8A">
        <w:rPr>
          <w:position w:val="-6"/>
          <w:sz w:val="26"/>
          <w:szCs w:val="26"/>
        </w:rPr>
        <w:object w:dxaOrig="1060" w:dyaOrig="279">
          <v:shape id="_x0000_i2179" type="#_x0000_t75" style="width:53.25pt;height:14.25pt" o:ole="">
            <v:imagedata r:id="rId2315" o:title=""/>
          </v:shape>
          <o:OLEObject Type="Embed" ProgID="Equation.DSMT4" ShapeID="_x0000_i2179" DrawAspect="Content" ObjectID="_1653458085" r:id="rId2316"/>
        </w:object>
      </w:r>
      <w:r w:rsidRPr="00790DA3">
        <w:rPr>
          <w:sz w:val="26"/>
          <w:szCs w:val="26"/>
          <w:lang w:val="fr-FR"/>
        </w:rPr>
        <w:t xml:space="preserve"> (do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2180" type="#_x0000_t75" style="width:39pt;height:14.25pt" o:ole="">
            <v:imagedata r:id="rId2317" o:title=""/>
          </v:shape>
          <o:OLEObject Type="Embed" ProgID="Equation.DSMT4" ShapeID="_x0000_i2180" DrawAspect="Content" ObjectID="_1653458086" r:id="rId2318"/>
        </w:object>
      </w:r>
      <w:r w:rsidRPr="00790DA3">
        <w:rPr>
          <w:sz w:val="26"/>
          <w:szCs w:val="26"/>
          <w:lang w:val="fr-FR"/>
        </w:rPr>
        <w:t xml:space="preserve"> là hình vuông).</w:t>
      </w:r>
      <w:r w:rsidRPr="00790DA3">
        <w:rPr>
          <w:sz w:val="26"/>
          <w:szCs w:val="26"/>
          <w:lang w:val="fr-FR"/>
        </w:rPr>
        <w:tab/>
      </w:r>
      <w:r w:rsidR="007A1347" w:rsidRPr="00610F8A">
        <w:rPr>
          <w:position w:val="-14"/>
          <w:sz w:val="26"/>
          <w:szCs w:val="26"/>
        </w:rPr>
        <w:object w:dxaOrig="360" w:dyaOrig="400">
          <v:shape id="_x0000_i2181" type="#_x0000_t75" style="width:18pt;height:20.25pt" o:ole="">
            <v:imagedata r:id="rId2319" o:title=""/>
          </v:shape>
          <o:OLEObject Type="Embed" ProgID="Equation.DSMT4" ShapeID="_x0000_i2181" DrawAspect="Content" ObjectID="_1653458087" r:id="rId2320"/>
        </w:object>
      </w:r>
    </w:p>
    <w:p w:rsidR="00DC5200" w:rsidRPr="00790DA3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790DA3">
        <w:rPr>
          <w:sz w:val="26"/>
          <w:szCs w:val="26"/>
          <w:lang w:val="fr-FR"/>
        </w:rPr>
        <w:t xml:space="preserve">Lại có </w:t>
      </w:r>
      <w:r w:rsidR="007A1347" w:rsidRPr="00610F8A">
        <w:rPr>
          <w:position w:val="-6"/>
          <w:sz w:val="26"/>
          <w:szCs w:val="26"/>
        </w:rPr>
        <w:object w:dxaOrig="1020" w:dyaOrig="279">
          <v:shape id="_x0000_i2182" type="#_x0000_t75" style="width:51pt;height:14.25pt" o:ole="">
            <v:imagedata r:id="rId2321" o:title=""/>
          </v:shape>
          <o:OLEObject Type="Embed" ProgID="Equation.DSMT4" ShapeID="_x0000_i2182" DrawAspect="Content" ObjectID="_1653458088" r:id="rId2322"/>
        </w:object>
      </w:r>
      <w:r w:rsidRPr="00790DA3">
        <w:rPr>
          <w:sz w:val="26"/>
          <w:szCs w:val="26"/>
          <w:lang w:val="fr-FR"/>
        </w:rPr>
        <w:t xml:space="preserve"> (do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2183" type="#_x0000_t75" style="width:18pt;height:14.25pt" o:ole="">
            <v:imagedata r:id="rId2323" o:title=""/>
          </v:shape>
          <o:OLEObject Type="Embed" ProgID="Equation.DSMT4" ShapeID="_x0000_i2183" DrawAspect="Content" ObjectID="_1653458089" r:id="rId2324"/>
        </w:object>
      </w:r>
      <w:r w:rsidRPr="00790DA3">
        <w:rPr>
          <w:sz w:val="26"/>
          <w:szCs w:val="26"/>
          <w:lang w:val="fr-FR"/>
        </w:rPr>
        <w:t xml:space="preserve"> vuông góc với đáy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2184" type="#_x0000_t75" style="width:48.75pt;height:20.25pt" o:ole="">
            <v:imagedata r:id="rId2325" o:title=""/>
          </v:shape>
          <o:OLEObject Type="Embed" ProgID="Equation.DSMT4" ShapeID="_x0000_i2184" DrawAspect="Content" ObjectID="_1653458090" r:id="rId2326"/>
        </w:object>
      </w:r>
      <w:r w:rsidRPr="00790DA3">
        <w:rPr>
          <w:sz w:val="26"/>
          <w:szCs w:val="26"/>
          <w:lang w:val="fr-FR"/>
        </w:rPr>
        <w:t>).</w:t>
      </w:r>
      <w:r w:rsidRPr="00790DA3">
        <w:rPr>
          <w:sz w:val="26"/>
          <w:szCs w:val="26"/>
          <w:lang w:val="fr-FR"/>
        </w:rPr>
        <w:tab/>
      </w:r>
      <w:r w:rsidR="007A1347" w:rsidRPr="00610F8A">
        <w:rPr>
          <w:position w:val="-14"/>
          <w:sz w:val="26"/>
          <w:szCs w:val="26"/>
        </w:rPr>
        <w:object w:dxaOrig="400" w:dyaOrig="400">
          <v:shape id="_x0000_i2185" type="#_x0000_t75" style="width:20.25pt;height:20.25pt" o:ole="">
            <v:imagedata r:id="rId2327" o:title=""/>
          </v:shape>
          <o:OLEObject Type="Embed" ProgID="Equation.DSMT4" ShapeID="_x0000_i2185" DrawAspect="Content" ObjectID="_1653458091" r:id="rId2328"/>
        </w:object>
      </w:r>
    </w:p>
    <w:p w:rsidR="00DC5200" w:rsidRPr="00790DA3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790DA3">
        <w:rPr>
          <w:sz w:val="26"/>
          <w:szCs w:val="26"/>
          <w:lang w:val="fr-FR"/>
        </w:rPr>
        <w:t xml:space="preserve">Từ </w:t>
      </w:r>
      <w:r w:rsidR="007A1347" w:rsidRPr="00610F8A">
        <w:rPr>
          <w:position w:val="-14"/>
          <w:sz w:val="26"/>
          <w:szCs w:val="26"/>
        </w:rPr>
        <w:object w:dxaOrig="360" w:dyaOrig="400">
          <v:shape id="_x0000_i2186" type="#_x0000_t75" style="width:18pt;height:20.25pt" o:ole="">
            <v:imagedata r:id="rId2329" o:title=""/>
          </v:shape>
          <o:OLEObject Type="Embed" ProgID="Equation.DSMT4" ShapeID="_x0000_i2186" DrawAspect="Content" ObjectID="_1653458092" r:id="rId2330"/>
        </w:object>
      </w:r>
      <w:r w:rsidRPr="00790DA3">
        <w:rPr>
          <w:sz w:val="26"/>
          <w:szCs w:val="26"/>
          <w:lang w:val="fr-FR"/>
        </w:rPr>
        <w:t xml:space="preserve"> và </w:t>
      </w:r>
      <w:r w:rsidR="007A1347" w:rsidRPr="00610F8A">
        <w:rPr>
          <w:position w:val="-14"/>
          <w:sz w:val="26"/>
          <w:szCs w:val="26"/>
        </w:rPr>
        <w:object w:dxaOrig="400" w:dyaOrig="400">
          <v:shape id="_x0000_i2187" type="#_x0000_t75" style="width:20.25pt;height:20.25pt" o:ole="">
            <v:imagedata r:id="rId2331" o:title=""/>
          </v:shape>
          <o:OLEObject Type="Embed" ProgID="Equation.DSMT4" ShapeID="_x0000_i2187" DrawAspect="Content" ObjectID="_1653458093" r:id="rId2332"/>
        </w:object>
      </w:r>
      <w:r w:rsidRPr="00790DA3">
        <w:rPr>
          <w:sz w:val="26"/>
          <w:szCs w:val="26"/>
          <w:lang w:val="fr-FR"/>
        </w:rPr>
        <w:t xml:space="preserve">, suy ra </w:t>
      </w:r>
      <w:r w:rsidR="007A1347" w:rsidRPr="00610F8A">
        <w:rPr>
          <w:position w:val="-14"/>
          <w:sz w:val="26"/>
          <w:szCs w:val="26"/>
        </w:rPr>
        <w:object w:dxaOrig="2700" w:dyaOrig="400">
          <v:shape id="_x0000_i2188" type="#_x0000_t75" style="width:135pt;height:20.25pt" o:ole="">
            <v:imagedata r:id="rId2333" o:title=""/>
          </v:shape>
          <o:OLEObject Type="Embed" ProgID="Equation.DSMT4" ShapeID="_x0000_i2188" DrawAspect="Content" ObjectID="_1653458094" r:id="rId2334"/>
        </w:object>
      </w:r>
      <w:r w:rsidRPr="00790DA3">
        <w:rPr>
          <w:sz w:val="26"/>
          <w:szCs w:val="26"/>
          <w:lang w:val="fr-FR"/>
        </w:rPr>
        <w:t xml:space="preserve">. Do đó tam giác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2189" type="#_x0000_t75" style="width:27.75pt;height:14.25pt" o:ole="">
            <v:imagedata r:id="rId2335" o:title=""/>
          </v:shape>
          <o:OLEObject Type="Embed" ProgID="Equation.DSMT4" ShapeID="_x0000_i2189" DrawAspect="Content" ObjectID="_1653458095" r:id="rId2336"/>
        </w:object>
      </w:r>
      <w:r w:rsidRPr="00790DA3">
        <w:rPr>
          <w:sz w:val="26"/>
          <w:szCs w:val="26"/>
          <w:lang w:val="fr-FR"/>
        </w:rPr>
        <w:t xml:space="preserve">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2190" type="#_x0000_t75" style="width:12pt;height:12.75pt" o:ole="">
            <v:imagedata r:id="rId2337" o:title=""/>
          </v:shape>
          <o:OLEObject Type="Embed" ProgID="Equation.DSMT4" ShapeID="_x0000_i2190" DrawAspect="Content" ObjectID="_1653458096" r:id="rId2338"/>
        </w:object>
      </w:r>
      <w:r w:rsidRPr="00790DA3">
        <w:rPr>
          <w:sz w:val="26"/>
          <w:szCs w:val="26"/>
          <w:lang w:val="fr-FR"/>
        </w:rPr>
        <w:t xml:space="preserve">. </w:t>
      </w:r>
    </w:p>
    <w:p w:rsidR="00DC5200" w:rsidRPr="00790DA3" w:rsidRDefault="007F28DA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>
        <w:rPr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216910</wp:posOffset>
                </wp:positionH>
                <wp:positionV relativeFrom="paragraph">
                  <wp:posOffset>173990</wp:posOffset>
                </wp:positionV>
                <wp:extent cx="1708150" cy="1544320"/>
                <wp:effectExtent l="0" t="2540" r="0" b="0"/>
                <wp:wrapNone/>
                <wp:docPr id="4434" name="Canvas 443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106" name="Freeform 4436"/>
                        <wps:cNvSpPr>
                          <a:spLocks noEditPoints="1"/>
                        </wps:cNvSpPr>
                        <wps:spPr bwMode="auto">
                          <a:xfrm>
                            <a:off x="697865" y="944245"/>
                            <a:ext cx="770890" cy="6985"/>
                          </a:xfrm>
                          <a:custGeom>
                            <a:avLst/>
                            <a:gdLst>
                              <a:gd name="T0" fmla="*/ 0 w 1214"/>
                              <a:gd name="T1" fmla="*/ 0 h 11"/>
                              <a:gd name="T2" fmla="*/ 63 w 1214"/>
                              <a:gd name="T3" fmla="*/ 0 h 11"/>
                              <a:gd name="T4" fmla="*/ 63 w 1214"/>
                              <a:gd name="T5" fmla="*/ 11 h 11"/>
                              <a:gd name="T6" fmla="*/ 0 w 1214"/>
                              <a:gd name="T7" fmla="*/ 11 h 11"/>
                              <a:gd name="T8" fmla="*/ 0 w 1214"/>
                              <a:gd name="T9" fmla="*/ 0 h 11"/>
                              <a:gd name="T10" fmla="*/ 105 w 1214"/>
                              <a:gd name="T11" fmla="*/ 0 h 11"/>
                              <a:gd name="T12" fmla="*/ 167 w 1214"/>
                              <a:gd name="T13" fmla="*/ 0 h 11"/>
                              <a:gd name="T14" fmla="*/ 167 w 1214"/>
                              <a:gd name="T15" fmla="*/ 11 h 11"/>
                              <a:gd name="T16" fmla="*/ 105 w 1214"/>
                              <a:gd name="T17" fmla="*/ 11 h 11"/>
                              <a:gd name="T18" fmla="*/ 105 w 1214"/>
                              <a:gd name="T19" fmla="*/ 0 h 11"/>
                              <a:gd name="T20" fmla="*/ 209 w 1214"/>
                              <a:gd name="T21" fmla="*/ 0 h 11"/>
                              <a:gd name="T22" fmla="*/ 272 w 1214"/>
                              <a:gd name="T23" fmla="*/ 0 h 11"/>
                              <a:gd name="T24" fmla="*/ 272 w 1214"/>
                              <a:gd name="T25" fmla="*/ 11 h 11"/>
                              <a:gd name="T26" fmla="*/ 209 w 1214"/>
                              <a:gd name="T27" fmla="*/ 11 h 11"/>
                              <a:gd name="T28" fmla="*/ 209 w 1214"/>
                              <a:gd name="T29" fmla="*/ 0 h 11"/>
                              <a:gd name="T30" fmla="*/ 314 w 1214"/>
                              <a:gd name="T31" fmla="*/ 0 h 11"/>
                              <a:gd name="T32" fmla="*/ 377 w 1214"/>
                              <a:gd name="T33" fmla="*/ 0 h 11"/>
                              <a:gd name="T34" fmla="*/ 377 w 1214"/>
                              <a:gd name="T35" fmla="*/ 11 h 11"/>
                              <a:gd name="T36" fmla="*/ 314 w 1214"/>
                              <a:gd name="T37" fmla="*/ 11 h 11"/>
                              <a:gd name="T38" fmla="*/ 314 w 1214"/>
                              <a:gd name="T39" fmla="*/ 0 h 11"/>
                              <a:gd name="T40" fmla="*/ 419 w 1214"/>
                              <a:gd name="T41" fmla="*/ 0 h 11"/>
                              <a:gd name="T42" fmla="*/ 481 w 1214"/>
                              <a:gd name="T43" fmla="*/ 0 h 11"/>
                              <a:gd name="T44" fmla="*/ 481 w 1214"/>
                              <a:gd name="T45" fmla="*/ 11 h 11"/>
                              <a:gd name="T46" fmla="*/ 419 w 1214"/>
                              <a:gd name="T47" fmla="*/ 11 h 11"/>
                              <a:gd name="T48" fmla="*/ 419 w 1214"/>
                              <a:gd name="T49" fmla="*/ 0 h 11"/>
                              <a:gd name="T50" fmla="*/ 523 w 1214"/>
                              <a:gd name="T51" fmla="*/ 0 h 11"/>
                              <a:gd name="T52" fmla="*/ 586 w 1214"/>
                              <a:gd name="T53" fmla="*/ 0 h 11"/>
                              <a:gd name="T54" fmla="*/ 586 w 1214"/>
                              <a:gd name="T55" fmla="*/ 11 h 11"/>
                              <a:gd name="T56" fmla="*/ 523 w 1214"/>
                              <a:gd name="T57" fmla="*/ 11 h 11"/>
                              <a:gd name="T58" fmla="*/ 523 w 1214"/>
                              <a:gd name="T59" fmla="*/ 0 h 11"/>
                              <a:gd name="T60" fmla="*/ 628 w 1214"/>
                              <a:gd name="T61" fmla="*/ 0 h 11"/>
                              <a:gd name="T62" fmla="*/ 691 w 1214"/>
                              <a:gd name="T63" fmla="*/ 0 h 11"/>
                              <a:gd name="T64" fmla="*/ 691 w 1214"/>
                              <a:gd name="T65" fmla="*/ 11 h 11"/>
                              <a:gd name="T66" fmla="*/ 628 w 1214"/>
                              <a:gd name="T67" fmla="*/ 11 h 11"/>
                              <a:gd name="T68" fmla="*/ 628 w 1214"/>
                              <a:gd name="T69" fmla="*/ 0 h 11"/>
                              <a:gd name="T70" fmla="*/ 733 w 1214"/>
                              <a:gd name="T71" fmla="*/ 0 h 11"/>
                              <a:gd name="T72" fmla="*/ 795 w 1214"/>
                              <a:gd name="T73" fmla="*/ 0 h 11"/>
                              <a:gd name="T74" fmla="*/ 795 w 1214"/>
                              <a:gd name="T75" fmla="*/ 11 h 11"/>
                              <a:gd name="T76" fmla="*/ 733 w 1214"/>
                              <a:gd name="T77" fmla="*/ 11 h 11"/>
                              <a:gd name="T78" fmla="*/ 733 w 1214"/>
                              <a:gd name="T79" fmla="*/ 0 h 11"/>
                              <a:gd name="T80" fmla="*/ 837 w 1214"/>
                              <a:gd name="T81" fmla="*/ 0 h 11"/>
                              <a:gd name="T82" fmla="*/ 900 w 1214"/>
                              <a:gd name="T83" fmla="*/ 0 h 11"/>
                              <a:gd name="T84" fmla="*/ 900 w 1214"/>
                              <a:gd name="T85" fmla="*/ 11 h 11"/>
                              <a:gd name="T86" fmla="*/ 837 w 1214"/>
                              <a:gd name="T87" fmla="*/ 11 h 11"/>
                              <a:gd name="T88" fmla="*/ 837 w 1214"/>
                              <a:gd name="T89" fmla="*/ 0 h 11"/>
                              <a:gd name="T90" fmla="*/ 942 w 1214"/>
                              <a:gd name="T91" fmla="*/ 0 h 11"/>
                              <a:gd name="T92" fmla="*/ 1005 w 1214"/>
                              <a:gd name="T93" fmla="*/ 0 h 11"/>
                              <a:gd name="T94" fmla="*/ 1005 w 1214"/>
                              <a:gd name="T95" fmla="*/ 11 h 11"/>
                              <a:gd name="T96" fmla="*/ 942 w 1214"/>
                              <a:gd name="T97" fmla="*/ 11 h 11"/>
                              <a:gd name="T98" fmla="*/ 942 w 1214"/>
                              <a:gd name="T99" fmla="*/ 0 h 11"/>
                              <a:gd name="T100" fmla="*/ 1047 w 1214"/>
                              <a:gd name="T101" fmla="*/ 0 h 11"/>
                              <a:gd name="T102" fmla="*/ 1110 w 1214"/>
                              <a:gd name="T103" fmla="*/ 0 h 11"/>
                              <a:gd name="T104" fmla="*/ 1110 w 1214"/>
                              <a:gd name="T105" fmla="*/ 11 h 11"/>
                              <a:gd name="T106" fmla="*/ 1047 w 1214"/>
                              <a:gd name="T107" fmla="*/ 11 h 11"/>
                              <a:gd name="T108" fmla="*/ 1047 w 1214"/>
                              <a:gd name="T109" fmla="*/ 0 h 11"/>
                              <a:gd name="T110" fmla="*/ 1151 w 1214"/>
                              <a:gd name="T111" fmla="*/ 0 h 11"/>
                              <a:gd name="T112" fmla="*/ 1214 w 1214"/>
                              <a:gd name="T113" fmla="*/ 0 h 11"/>
                              <a:gd name="T114" fmla="*/ 1214 w 1214"/>
                              <a:gd name="T115" fmla="*/ 11 h 11"/>
                              <a:gd name="T116" fmla="*/ 1151 w 1214"/>
                              <a:gd name="T117" fmla="*/ 11 h 11"/>
                              <a:gd name="T118" fmla="*/ 1151 w 1214"/>
                              <a:gd name="T119" fmla="*/ 0 h 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1214" h="11">
                                <a:moveTo>
                                  <a:pt x="0" y="0"/>
                                </a:moveTo>
                                <a:lnTo>
                                  <a:pt x="63" y="0"/>
                                </a:lnTo>
                                <a:lnTo>
                                  <a:pt x="63" y="11"/>
                                </a:lnTo>
                                <a:lnTo>
                                  <a:pt x="0" y="11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05" y="0"/>
                                </a:moveTo>
                                <a:lnTo>
                                  <a:pt x="167" y="0"/>
                                </a:lnTo>
                                <a:lnTo>
                                  <a:pt x="167" y="11"/>
                                </a:lnTo>
                                <a:lnTo>
                                  <a:pt x="105" y="11"/>
                                </a:lnTo>
                                <a:lnTo>
                                  <a:pt x="105" y="0"/>
                                </a:lnTo>
                                <a:close/>
                                <a:moveTo>
                                  <a:pt x="209" y="0"/>
                                </a:moveTo>
                                <a:lnTo>
                                  <a:pt x="272" y="0"/>
                                </a:lnTo>
                                <a:lnTo>
                                  <a:pt x="272" y="11"/>
                                </a:lnTo>
                                <a:lnTo>
                                  <a:pt x="209" y="11"/>
                                </a:lnTo>
                                <a:lnTo>
                                  <a:pt x="209" y="0"/>
                                </a:lnTo>
                                <a:close/>
                                <a:moveTo>
                                  <a:pt x="314" y="0"/>
                                </a:moveTo>
                                <a:lnTo>
                                  <a:pt x="377" y="0"/>
                                </a:lnTo>
                                <a:lnTo>
                                  <a:pt x="377" y="11"/>
                                </a:lnTo>
                                <a:lnTo>
                                  <a:pt x="314" y="11"/>
                                </a:lnTo>
                                <a:lnTo>
                                  <a:pt x="314" y="0"/>
                                </a:lnTo>
                                <a:close/>
                                <a:moveTo>
                                  <a:pt x="419" y="0"/>
                                </a:moveTo>
                                <a:lnTo>
                                  <a:pt x="481" y="0"/>
                                </a:lnTo>
                                <a:lnTo>
                                  <a:pt x="481" y="11"/>
                                </a:lnTo>
                                <a:lnTo>
                                  <a:pt x="419" y="11"/>
                                </a:lnTo>
                                <a:lnTo>
                                  <a:pt x="419" y="0"/>
                                </a:lnTo>
                                <a:close/>
                                <a:moveTo>
                                  <a:pt x="523" y="0"/>
                                </a:moveTo>
                                <a:lnTo>
                                  <a:pt x="586" y="0"/>
                                </a:lnTo>
                                <a:lnTo>
                                  <a:pt x="586" y="11"/>
                                </a:lnTo>
                                <a:lnTo>
                                  <a:pt x="523" y="11"/>
                                </a:lnTo>
                                <a:lnTo>
                                  <a:pt x="523" y="0"/>
                                </a:lnTo>
                                <a:close/>
                                <a:moveTo>
                                  <a:pt x="628" y="0"/>
                                </a:moveTo>
                                <a:lnTo>
                                  <a:pt x="691" y="0"/>
                                </a:lnTo>
                                <a:lnTo>
                                  <a:pt x="691" y="11"/>
                                </a:lnTo>
                                <a:lnTo>
                                  <a:pt x="628" y="11"/>
                                </a:lnTo>
                                <a:lnTo>
                                  <a:pt x="628" y="0"/>
                                </a:lnTo>
                                <a:close/>
                                <a:moveTo>
                                  <a:pt x="733" y="0"/>
                                </a:moveTo>
                                <a:lnTo>
                                  <a:pt x="795" y="0"/>
                                </a:lnTo>
                                <a:lnTo>
                                  <a:pt x="795" y="11"/>
                                </a:lnTo>
                                <a:lnTo>
                                  <a:pt x="733" y="11"/>
                                </a:lnTo>
                                <a:lnTo>
                                  <a:pt x="733" y="0"/>
                                </a:lnTo>
                                <a:close/>
                                <a:moveTo>
                                  <a:pt x="837" y="0"/>
                                </a:moveTo>
                                <a:lnTo>
                                  <a:pt x="900" y="0"/>
                                </a:lnTo>
                                <a:lnTo>
                                  <a:pt x="900" y="11"/>
                                </a:lnTo>
                                <a:lnTo>
                                  <a:pt x="837" y="11"/>
                                </a:lnTo>
                                <a:lnTo>
                                  <a:pt x="837" y="0"/>
                                </a:lnTo>
                                <a:close/>
                                <a:moveTo>
                                  <a:pt x="942" y="0"/>
                                </a:moveTo>
                                <a:lnTo>
                                  <a:pt x="1005" y="0"/>
                                </a:lnTo>
                                <a:lnTo>
                                  <a:pt x="1005" y="11"/>
                                </a:lnTo>
                                <a:lnTo>
                                  <a:pt x="942" y="11"/>
                                </a:lnTo>
                                <a:lnTo>
                                  <a:pt x="942" y="0"/>
                                </a:lnTo>
                                <a:close/>
                                <a:moveTo>
                                  <a:pt x="1047" y="0"/>
                                </a:moveTo>
                                <a:lnTo>
                                  <a:pt x="1110" y="0"/>
                                </a:lnTo>
                                <a:lnTo>
                                  <a:pt x="1110" y="11"/>
                                </a:lnTo>
                                <a:lnTo>
                                  <a:pt x="1047" y="11"/>
                                </a:lnTo>
                                <a:lnTo>
                                  <a:pt x="1047" y="0"/>
                                </a:lnTo>
                                <a:close/>
                                <a:moveTo>
                                  <a:pt x="1151" y="0"/>
                                </a:moveTo>
                                <a:lnTo>
                                  <a:pt x="1214" y="0"/>
                                </a:lnTo>
                                <a:lnTo>
                                  <a:pt x="1214" y="11"/>
                                </a:lnTo>
                                <a:lnTo>
                                  <a:pt x="1151" y="11"/>
                                </a:lnTo>
                                <a:lnTo>
                                  <a:pt x="115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07" name="Freeform 4437"/>
                        <wps:cNvSpPr>
                          <a:spLocks noEditPoints="1"/>
                        </wps:cNvSpPr>
                        <wps:spPr bwMode="auto">
                          <a:xfrm>
                            <a:off x="146685" y="944245"/>
                            <a:ext cx="553085" cy="349250"/>
                          </a:xfrm>
                          <a:custGeom>
                            <a:avLst/>
                            <a:gdLst>
                              <a:gd name="T0" fmla="*/ 871 w 871"/>
                              <a:gd name="T1" fmla="*/ 10 h 550"/>
                              <a:gd name="T2" fmla="*/ 817 w 871"/>
                              <a:gd name="T3" fmla="*/ 44 h 550"/>
                              <a:gd name="T4" fmla="*/ 811 w 871"/>
                              <a:gd name="T5" fmla="*/ 34 h 550"/>
                              <a:gd name="T6" fmla="*/ 865 w 871"/>
                              <a:gd name="T7" fmla="*/ 0 h 550"/>
                              <a:gd name="T8" fmla="*/ 871 w 871"/>
                              <a:gd name="T9" fmla="*/ 10 h 550"/>
                              <a:gd name="T10" fmla="*/ 781 w 871"/>
                              <a:gd name="T11" fmla="*/ 66 h 550"/>
                              <a:gd name="T12" fmla="*/ 727 w 871"/>
                              <a:gd name="T13" fmla="*/ 100 h 550"/>
                              <a:gd name="T14" fmla="*/ 721 w 871"/>
                              <a:gd name="T15" fmla="*/ 90 h 550"/>
                              <a:gd name="T16" fmla="*/ 775 w 871"/>
                              <a:gd name="T17" fmla="*/ 57 h 550"/>
                              <a:gd name="T18" fmla="*/ 781 w 871"/>
                              <a:gd name="T19" fmla="*/ 66 h 550"/>
                              <a:gd name="T20" fmla="*/ 691 w 871"/>
                              <a:gd name="T21" fmla="*/ 122 h 550"/>
                              <a:gd name="T22" fmla="*/ 636 w 871"/>
                              <a:gd name="T23" fmla="*/ 156 h 550"/>
                              <a:gd name="T24" fmla="*/ 631 w 871"/>
                              <a:gd name="T25" fmla="*/ 147 h 550"/>
                              <a:gd name="T26" fmla="*/ 685 w 871"/>
                              <a:gd name="T27" fmla="*/ 113 h 550"/>
                              <a:gd name="T28" fmla="*/ 691 w 871"/>
                              <a:gd name="T29" fmla="*/ 122 h 550"/>
                              <a:gd name="T30" fmla="*/ 600 w 871"/>
                              <a:gd name="T31" fmla="*/ 179 h 550"/>
                              <a:gd name="T32" fmla="*/ 546 w 871"/>
                              <a:gd name="T33" fmla="*/ 212 h 550"/>
                              <a:gd name="T34" fmla="*/ 541 w 871"/>
                              <a:gd name="T35" fmla="*/ 203 h 550"/>
                              <a:gd name="T36" fmla="*/ 595 w 871"/>
                              <a:gd name="T37" fmla="*/ 169 h 550"/>
                              <a:gd name="T38" fmla="*/ 600 w 871"/>
                              <a:gd name="T39" fmla="*/ 179 h 550"/>
                              <a:gd name="T40" fmla="*/ 510 w 871"/>
                              <a:gd name="T41" fmla="*/ 235 h 550"/>
                              <a:gd name="T42" fmla="*/ 456 w 871"/>
                              <a:gd name="T43" fmla="*/ 269 h 550"/>
                              <a:gd name="T44" fmla="*/ 451 w 871"/>
                              <a:gd name="T45" fmla="*/ 259 h 550"/>
                              <a:gd name="T46" fmla="*/ 505 w 871"/>
                              <a:gd name="T47" fmla="*/ 225 h 550"/>
                              <a:gd name="T48" fmla="*/ 510 w 871"/>
                              <a:gd name="T49" fmla="*/ 235 h 550"/>
                              <a:gd name="T50" fmla="*/ 420 w 871"/>
                              <a:gd name="T51" fmla="*/ 291 h 550"/>
                              <a:gd name="T52" fmla="*/ 366 w 871"/>
                              <a:gd name="T53" fmla="*/ 325 h 550"/>
                              <a:gd name="T54" fmla="*/ 361 w 871"/>
                              <a:gd name="T55" fmla="*/ 315 h 550"/>
                              <a:gd name="T56" fmla="*/ 415 w 871"/>
                              <a:gd name="T57" fmla="*/ 281 h 550"/>
                              <a:gd name="T58" fmla="*/ 420 w 871"/>
                              <a:gd name="T59" fmla="*/ 291 h 550"/>
                              <a:gd name="T60" fmla="*/ 330 w 871"/>
                              <a:gd name="T61" fmla="*/ 347 h 550"/>
                              <a:gd name="T62" fmla="*/ 276 w 871"/>
                              <a:gd name="T63" fmla="*/ 381 h 550"/>
                              <a:gd name="T64" fmla="*/ 271 w 871"/>
                              <a:gd name="T65" fmla="*/ 371 h 550"/>
                              <a:gd name="T66" fmla="*/ 325 w 871"/>
                              <a:gd name="T67" fmla="*/ 338 h 550"/>
                              <a:gd name="T68" fmla="*/ 330 w 871"/>
                              <a:gd name="T69" fmla="*/ 347 h 550"/>
                              <a:gd name="T70" fmla="*/ 240 w 871"/>
                              <a:gd name="T71" fmla="*/ 403 h 550"/>
                              <a:gd name="T72" fmla="*/ 186 w 871"/>
                              <a:gd name="T73" fmla="*/ 437 h 550"/>
                              <a:gd name="T74" fmla="*/ 180 w 871"/>
                              <a:gd name="T75" fmla="*/ 428 h 550"/>
                              <a:gd name="T76" fmla="*/ 234 w 871"/>
                              <a:gd name="T77" fmla="*/ 394 h 550"/>
                              <a:gd name="T78" fmla="*/ 240 w 871"/>
                              <a:gd name="T79" fmla="*/ 403 h 550"/>
                              <a:gd name="T80" fmla="*/ 150 w 871"/>
                              <a:gd name="T81" fmla="*/ 460 h 550"/>
                              <a:gd name="T82" fmla="*/ 96 w 871"/>
                              <a:gd name="T83" fmla="*/ 493 h 550"/>
                              <a:gd name="T84" fmla="*/ 90 w 871"/>
                              <a:gd name="T85" fmla="*/ 484 h 550"/>
                              <a:gd name="T86" fmla="*/ 144 w 871"/>
                              <a:gd name="T87" fmla="*/ 450 h 550"/>
                              <a:gd name="T88" fmla="*/ 150 w 871"/>
                              <a:gd name="T89" fmla="*/ 460 h 550"/>
                              <a:gd name="T90" fmla="*/ 60 w 871"/>
                              <a:gd name="T91" fmla="*/ 516 h 550"/>
                              <a:gd name="T92" fmla="*/ 5 w 871"/>
                              <a:gd name="T93" fmla="*/ 550 h 550"/>
                              <a:gd name="T94" fmla="*/ 0 w 871"/>
                              <a:gd name="T95" fmla="*/ 540 h 550"/>
                              <a:gd name="T96" fmla="*/ 54 w 871"/>
                              <a:gd name="T97" fmla="*/ 506 h 550"/>
                              <a:gd name="T98" fmla="*/ 60 w 871"/>
                              <a:gd name="T99" fmla="*/ 516 h 55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871" h="550">
                                <a:moveTo>
                                  <a:pt x="871" y="10"/>
                                </a:moveTo>
                                <a:lnTo>
                                  <a:pt x="817" y="44"/>
                                </a:lnTo>
                                <a:lnTo>
                                  <a:pt x="811" y="34"/>
                                </a:lnTo>
                                <a:lnTo>
                                  <a:pt x="865" y="0"/>
                                </a:lnTo>
                                <a:lnTo>
                                  <a:pt x="871" y="10"/>
                                </a:lnTo>
                                <a:close/>
                                <a:moveTo>
                                  <a:pt x="781" y="66"/>
                                </a:moveTo>
                                <a:lnTo>
                                  <a:pt x="727" y="100"/>
                                </a:lnTo>
                                <a:lnTo>
                                  <a:pt x="721" y="90"/>
                                </a:lnTo>
                                <a:lnTo>
                                  <a:pt x="775" y="57"/>
                                </a:lnTo>
                                <a:lnTo>
                                  <a:pt x="781" y="66"/>
                                </a:lnTo>
                                <a:close/>
                                <a:moveTo>
                                  <a:pt x="691" y="122"/>
                                </a:moveTo>
                                <a:lnTo>
                                  <a:pt x="636" y="156"/>
                                </a:lnTo>
                                <a:lnTo>
                                  <a:pt x="631" y="147"/>
                                </a:lnTo>
                                <a:lnTo>
                                  <a:pt x="685" y="113"/>
                                </a:lnTo>
                                <a:lnTo>
                                  <a:pt x="691" y="122"/>
                                </a:lnTo>
                                <a:close/>
                                <a:moveTo>
                                  <a:pt x="600" y="179"/>
                                </a:moveTo>
                                <a:lnTo>
                                  <a:pt x="546" y="212"/>
                                </a:lnTo>
                                <a:lnTo>
                                  <a:pt x="541" y="203"/>
                                </a:lnTo>
                                <a:lnTo>
                                  <a:pt x="595" y="169"/>
                                </a:lnTo>
                                <a:lnTo>
                                  <a:pt x="600" y="179"/>
                                </a:lnTo>
                                <a:close/>
                                <a:moveTo>
                                  <a:pt x="510" y="235"/>
                                </a:moveTo>
                                <a:lnTo>
                                  <a:pt x="456" y="269"/>
                                </a:lnTo>
                                <a:lnTo>
                                  <a:pt x="451" y="259"/>
                                </a:lnTo>
                                <a:lnTo>
                                  <a:pt x="505" y="225"/>
                                </a:lnTo>
                                <a:lnTo>
                                  <a:pt x="510" y="235"/>
                                </a:lnTo>
                                <a:close/>
                                <a:moveTo>
                                  <a:pt x="420" y="291"/>
                                </a:moveTo>
                                <a:lnTo>
                                  <a:pt x="366" y="325"/>
                                </a:lnTo>
                                <a:lnTo>
                                  <a:pt x="361" y="315"/>
                                </a:lnTo>
                                <a:lnTo>
                                  <a:pt x="415" y="281"/>
                                </a:lnTo>
                                <a:lnTo>
                                  <a:pt x="420" y="291"/>
                                </a:lnTo>
                                <a:close/>
                                <a:moveTo>
                                  <a:pt x="330" y="347"/>
                                </a:moveTo>
                                <a:lnTo>
                                  <a:pt x="276" y="381"/>
                                </a:lnTo>
                                <a:lnTo>
                                  <a:pt x="271" y="371"/>
                                </a:lnTo>
                                <a:lnTo>
                                  <a:pt x="325" y="338"/>
                                </a:lnTo>
                                <a:lnTo>
                                  <a:pt x="330" y="347"/>
                                </a:lnTo>
                                <a:close/>
                                <a:moveTo>
                                  <a:pt x="240" y="403"/>
                                </a:moveTo>
                                <a:lnTo>
                                  <a:pt x="186" y="437"/>
                                </a:lnTo>
                                <a:lnTo>
                                  <a:pt x="180" y="428"/>
                                </a:lnTo>
                                <a:lnTo>
                                  <a:pt x="234" y="394"/>
                                </a:lnTo>
                                <a:lnTo>
                                  <a:pt x="240" y="403"/>
                                </a:lnTo>
                                <a:close/>
                                <a:moveTo>
                                  <a:pt x="150" y="460"/>
                                </a:moveTo>
                                <a:lnTo>
                                  <a:pt x="96" y="493"/>
                                </a:lnTo>
                                <a:lnTo>
                                  <a:pt x="90" y="484"/>
                                </a:lnTo>
                                <a:lnTo>
                                  <a:pt x="144" y="450"/>
                                </a:lnTo>
                                <a:lnTo>
                                  <a:pt x="150" y="460"/>
                                </a:lnTo>
                                <a:close/>
                                <a:moveTo>
                                  <a:pt x="60" y="516"/>
                                </a:moveTo>
                                <a:lnTo>
                                  <a:pt x="5" y="550"/>
                                </a:lnTo>
                                <a:lnTo>
                                  <a:pt x="0" y="540"/>
                                </a:lnTo>
                                <a:lnTo>
                                  <a:pt x="54" y="506"/>
                                </a:lnTo>
                                <a:lnTo>
                                  <a:pt x="60" y="51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08" name="Line 4438"/>
                        <wps:cNvCnPr/>
                        <wps:spPr bwMode="auto">
                          <a:xfrm>
                            <a:off x="146050" y="1291590"/>
                            <a:ext cx="770890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09" name="Line 4439"/>
                        <wps:cNvCnPr/>
                        <wps:spPr bwMode="auto">
                          <a:xfrm flipV="1">
                            <a:off x="916940" y="947420"/>
                            <a:ext cx="551815" cy="34417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10" name="Line 4440"/>
                        <wps:cNvCnPr/>
                        <wps:spPr bwMode="auto">
                          <a:xfrm>
                            <a:off x="697865" y="238760"/>
                            <a:ext cx="770890" cy="7086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11" name="Line 4441"/>
                        <wps:cNvCnPr/>
                        <wps:spPr bwMode="auto">
                          <a:xfrm>
                            <a:off x="697865" y="238760"/>
                            <a:ext cx="219075" cy="105283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12" name="Line 4442"/>
                        <wps:cNvCnPr/>
                        <wps:spPr bwMode="auto">
                          <a:xfrm flipH="1">
                            <a:off x="146050" y="238760"/>
                            <a:ext cx="551815" cy="105283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13" name="Freeform 4443"/>
                        <wps:cNvSpPr>
                          <a:spLocks noEditPoints="1"/>
                        </wps:cNvSpPr>
                        <wps:spPr bwMode="auto">
                          <a:xfrm>
                            <a:off x="694690" y="238760"/>
                            <a:ext cx="6350" cy="708660"/>
                          </a:xfrm>
                          <a:custGeom>
                            <a:avLst/>
                            <a:gdLst>
                              <a:gd name="T0" fmla="*/ 10 w 10"/>
                              <a:gd name="T1" fmla="*/ 0 h 1116"/>
                              <a:gd name="T2" fmla="*/ 10 w 10"/>
                              <a:gd name="T3" fmla="*/ 66 h 1116"/>
                              <a:gd name="T4" fmla="*/ 0 w 10"/>
                              <a:gd name="T5" fmla="*/ 66 h 1116"/>
                              <a:gd name="T6" fmla="*/ 0 w 10"/>
                              <a:gd name="T7" fmla="*/ 0 h 1116"/>
                              <a:gd name="T8" fmla="*/ 10 w 10"/>
                              <a:gd name="T9" fmla="*/ 0 h 1116"/>
                              <a:gd name="T10" fmla="*/ 10 w 10"/>
                              <a:gd name="T11" fmla="*/ 110 h 1116"/>
                              <a:gd name="T12" fmla="*/ 10 w 10"/>
                              <a:gd name="T13" fmla="*/ 177 h 1116"/>
                              <a:gd name="T14" fmla="*/ 0 w 10"/>
                              <a:gd name="T15" fmla="*/ 177 h 1116"/>
                              <a:gd name="T16" fmla="*/ 0 w 10"/>
                              <a:gd name="T17" fmla="*/ 110 h 1116"/>
                              <a:gd name="T18" fmla="*/ 10 w 10"/>
                              <a:gd name="T19" fmla="*/ 110 h 1116"/>
                              <a:gd name="T20" fmla="*/ 10 w 10"/>
                              <a:gd name="T21" fmla="*/ 221 h 1116"/>
                              <a:gd name="T22" fmla="*/ 10 w 10"/>
                              <a:gd name="T23" fmla="*/ 287 h 1116"/>
                              <a:gd name="T24" fmla="*/ 0 w 10"/>
                              <a:gd name="T25" fmla="*/ 287 h 1116"/>
                              <a:gd name="T26" fmla="*/ 0 w 10"/>
                              <a:gd name="T27" fmla="*/ 221 h 1116"/>
                              <a:gd name="T28" fmla="*/ 10 w 10"/>
                              <a:gd name="T29" fmla="*/ 221 h 1116"/>
                              <a:gd name="T30" fmla="*/ 10 w 10"/>
                              <a:gd name="T31" fmla="*/ 332 h 1116"/>
                              <a:gd name="T32" fmla="*/ 10 w 10"/>
                              <a:gd name="T33" fmla="*/ 398 h 1116"/>
                              <a:gd name="T34" fmla="*/ 0 w 10"/>
                              <a:gd name="T35" fmla="*/ 398 h 1116"/>
                              <a:gd name="T36" fmla="*/ 0 w 10"/>
                              <a:gd name="T37" fmla="*/ 332 h 1116"/>
                              <a:gd name="T38" fmla="*/ 10 w 10"/>
                              <a:gd name="T39" fmla="*/ 332 h 1116"/>
                              <a:gd name="T40" fmla="*/ 10 w 10"/>
                              <a:gd name="T41" fmla="*/ 442 h 1116"/>
                              <a:gd name="T42" fmla="*/ 10 w 10"/>
                              <a:gd name="T43" fmla="*/ 508 h 1116"/>
                              <a:gd name="T44" fmla="*/ 0 w 10"/>
                              <a:gd name="T45" fmla="*/ 508 h 1116"/>
                              <a:gd name="T46" fmla="*/ 0 w 10"/>
                              <a:gd name="T47" fmla="*/ 442 h 1116"/>
                              <a:gd name="T48" fmla="*/ 10 w 10"/>
                              <a:gd name="T49" fmla="*/ 442 h 1116"/>
                              <a:gd name="T50" fmla="*/ 10 w 10"/>
                              <a:gd name="T51" fmla="*/ 553 h 1116"/>
                              <a:gd name="T52" fmla="*/ 10 w 10"/>
                              <a:gd name="T53" fmla="*/ 619 h 1116"/>
                              <a:gd name="T54" fmla="*/ 0 w 10"/>
                              <a:gd name="T55" fmla="*/ 619 h 1116"/>
                              <a:gd name="T56" fmla="*/ 0 w 10"/>
                              <a:gd name="T57" fmla="*/ 553 h 1116"/>
                              <a:gd name="T58" fmla="*/ 10 w 10"/>
                              <a:gd name="T59" fmla="*/ 553 h 1116"/>
                              <a:gd name="T60" fmla="*/ 10 w 10"/>
                              <a:gd name="T61" fmla="*/ 663 h 1116"/>
                              <a:gd name="T62" fmla="*/ 10 w 10"/>
                              <a:gd name="T63" fmla="*/ 729 h 1116"/>
                              <a:gd name="T64" fmla="*/ 0 w 10"/>
                              <a:gd name="T65" fmla="*/ 729 h 1116"/>
                              <a:gd name="T66" fmla="*/ 0 w 10"/>
                              <a:gd name="T67" fmla="*/ 663 h 1116"/>
                              <a:gd name="T68" fmla="*/ 10 w 10"/>
                              <a:gd name="T69" fmla="*/ 663 h 1116"/>
                              <a:gd name="T70" fmla="*/ 10 w 10"/>
                              <a:gd name="T71" fmla="*/ 774 h 1116"/>
                              <a:gd name="T72" fmla="*/ 10 w 10"/>
                              <a:gd name="T73" fmla="*/ 840 h 1116"/>
                              <a:gd name="T74" fmla="*/ 0 w 10"/>
                              <a:gd name="T75" fmla="*/ 840 h 1116"/>
                              <a:gd name="T76" fmla="*/ 0 w 10"/>
                              <a:gd name="T77" fmla="*/ 774 h 1116"/>
                              <a:gd name="T78" fmla="*/ 10 w 10"/>
                              <a:gd name="T79" fmla="*/ 774 h 1116"/>
                              <a:gd name="T80" fmla="*/ 10 w 10"/>
                              <a:gd name="T81" fmla="*/ 884 h 1116"/>
                              <a:gd name="T82" fmla="*/ 10 w 10"/>
                              <a:gd name="T83" fmla="*/ 951 h 1116"/>
                              <a:gd name="T84" fmla="*/ 0 w 10"/>
                              <a:gd name="T85" fmla="*/ 951 h 1116"/>
                              <a:gd name="T86" fmla="*/ 0 w 10"/>
                              <a:gd name="T87" fmla="*/ 884 h 1116"/>
                              <a:gd name="T88" fmla="*/ 10 w 10"/>
                              <a:gd name="T89" fmla="*/ 884 h 1116"/>
                              <a:gd name="T90" fmla="*/ 10 w 10"/>
                              <a:gd name="T91" fmla="*/ 995 h 1116"/>
                              <a:gd name="T92" fmla="*/ 10 w 10"/>
                              <a:gd name="T93" fmla="*/ 1061 h 1116"/>
                              <a:gd name="T94" fmla="*/ 0 w 10"/>
                              <a:gd name="T95" fmla="*/ 1061 h 1116"/>
                              <a:gd name="T96" fmla="*/ 0 w 10"/>
                              <a:gd name="T97" fmla="*/ 995 h 1116"/>
                              <a:gd name="T98" fmla="*/ 10 w 10"/>
                              <a:gd name="T99" fmla="*/ 995 h 1116"/>
                              <a:gd name="T100" fmla="*/ 10 w 10"/>
                              <a:gd name="T101" fmla="*/ 1105 h 1116"/>
                              <a:gd name="T102" fmla="*/ 10 w 10"/>
                              <a:gd name="T103" fmla="*/ 1116 h 1116"/>
                              <a:gd name="T104" fmla="*/ 0 w 10"/>
                              <a:gd name="T105" fmla="*/ 1116 h 1116"/>
                              <a:gd name="T106" fmla="*/ 0 w 10"/>
                              <a:gd name="T107" fmla="*/ 1105 h 1116"/>
                              <a:gd name="T108" fmla="*/ 10 w 10"/>
                              <a:gd name="T109" fmla="*/ 1105 h 11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10" h="1116">
                                <a:moveTo>
                                  <a:pt x="10" y="0"/>
                                </a:moveTo>
                                <a:lnTo>
                                  <a:pt x="10" y="66"/>
                                </a:lnTo>
                                <a:lnTo>
                                  <a:pt x="0" y="66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10" y="110"/>
                                </a:moveTo>
                                <a:lnTo>
                                  <a:pt x="10" y="177"/>
                                </a:lnTo>
                                <a:lnTo>
                                  <a:pt x="0" y="177"/>
                                </a:lnTo>
                                <a:lnTo>
                                  <a:pt x="0" y="110"/>
                                </a:lnTo>
                                <a:lnTo>
                                  <a:pt x="10" y="110"/>
                                </a:lnTo>
                                <a:close/>
                                <a:moveTo>
                                  <a:pt x="10" y="221"/>
                                </a:moveTo>
                                <a:lnTo>
                                  <a:pt x="10" y="287"/>
                                </a:lnTo>
                                <a:lnTo>
                                  <a:pt x="0" y="287"/>
                                </a:lnTo>
                                <a:lnTo>
                                  <a:pt x="0" y="221"/>
                                </a:lnTo>
                                <a:lnTo>
                                  <a:pt x="10" y="221"/>
                                </a:lnTo>
                                <a:close/>
                                <a:moveTo>
                                  <a:pt x="10" y="332"/>
                                </a:moveTo>
                                <a:lnTo>
                                  <a:pt x="10" y="398"/>
                                </a:lnTo>
                                <a:lnTo>
                                  <a:pt x="0" y="398"/>
                                </a:lnTo>
                                <a:lnTo>
                                  <a:pt x="0" y="332"/>
                                </a:lnTo>
                                <a:lnTo>
                                  <a:pt x="10" y="332"/>
                                </a:lnTo>
                                <a:close/>
                                <a:moveTo>
                                  <a:pt x="10" y="442"/>
                                </a:moveTo>
                                <a:lnTo>
                                  <a:pt x="10" y="508"/>
                                </a:lnTo>
                                <a:lnTo>
                                  <a:pt x="0" y="508"/>
                                </a:lnTo>
                                <a:lnTo>
                                  <a:pt x="0" y="442"/>
                                </a:lnTo>
                                <a:lnTo>
                                  <a:pt x="10" y="442"/>
                                </a:lnTo>
                                <a:close/>
                                <a:moveTo>
                                  <a:pt x="10" y="553"/>
                                </a:moveTo>
                                <a:lnTo>
                                  <a:pt x="10" y="619"/>
                                </a:lnTo>
                                <a:lnTo>
                                  <a:pt x="0" y="619"/>
                                </a:lnTo>
                                <a:lnTo>
                                  <a:pt x="0" y="553"/>
                                </a:lnTo>
                                <a:lnTo>
                                  <a:pt x="10" y="553"/>
                                </a:lnTo>
                                <a:close/>
                                <a:moveTo>
                                  <a:pt x="10" y="663"/>
                                </a:moveTo>
                                <a:lnTo>
                                  <a:pt x="10" y="729"/>
                                </a:lnTo>
                                <a:lnTo>
                                  <a:pt x="0" y="729"/>
                                </a:lnTo>
                                <a:lnTo>
                                  <a:pt x="0" y="663"/>
                                </a:lnTo>
                                <a:lnTo>
                                  <a:pt x="10" y="663"/>
                                </a:lnTo>
                                <a:close/>
                                <a:moveTo>
                                  <a:pt x="10" y="774"/>
                                </a:moveTo>
                                <a:lnTo>
                                  <a:pt x="10" y="840"/>
                                </a:lnTo>
                                <a:lnTo>
                                  <a:pt x="0" y="840"/>
                                </a:lnTo>
                                <a:lnTo>
                                  <a:pt x="0" y="774"/>
                                </a:lnTo>
                                <a:lnTo>
                                  <a:pt x="10" y="774"/>
                                </a:lnTo>
                                <a:close/>
                                <a:moveTo>
                                  <a:pt x="10" y="884"/>
                                </a:moveTo>
                                <a:lnTo>
                                  <a:pt x="10" y="951"/>
                                </a:lnTo>
                                <a:lnTo>
                                  <a:pt x="0" y="951"/>
                                </a:lnTo>
                                <a:lnTo>
                                  <a:pt x="0" y="884"/>
                                </a:lnTo>
                                <a:lnTo>
                                  <a:pt x="10" y="884"/>
                                </a:lnTo>
                                <a:close/>
                                <a:moveTo>
                                  <a:pt x="10" y="995"/>
                                </a:moveTo>
                                <a:lnTo>
                                  <a:pt x="10" y="1061"/>
                                </a:lnTo>
                                <a:lnTo>
                                  <a:pt x="0" y="1061"/>
                                </a:lnTo>
                                <a:lnTo>
                                  <a:pt x="0" y="995"/>
                                </a:lnTo>
                                <a:lnTo>
                                  <a:pt x="10" y="995"/>
                                </a:lnTo>
                                <a:close/>
                                <a:moveTo>
                                  <a:pt x="10" y="1105"/>
                                </a:moveTo>
                                <a:lnTo>
                                  <a:pt x="10" y="1116"/>
                                </a:lnTo>
                                <a:lnTo>
                                  <a:pt x="0" y="1116"/>
                                </a:lnTo>
                                <a:lnTo>
                                  <a:pt x="0" y="1105"/>
                                </a:lnTo>
                                <a:lnTo>
                                  <a:pt x="10" y="110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14" name="Rectangle 4444"/>
                        <wps:cNvSpPr>
                          <a:spLocks noChangeArrowheads="1"/>
                        </wps:cNvSpPr>
                        <wps:spPr bwMode="auto">
                          <a:xfrm>
                            <a:off x="1508760" y="81534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B1716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1716A">
                                <w:rPr>
                                  <w:rFonts w:ascii=".VnCentury Schoolbook" w:hAnsi=".VnCentury Schoolbook" w:cs=".VnCentury Schoolbook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115" name="Rectangle 4445"/>
                        <wps:cNvSpPr>
                          <a:spLocks noChangeArrowheads="1"/>
                        </wps:cNvSpPr>
                        <wps:spPr bwMode="auto">
                          <a:xfrm>
                            <a:off x="857250" y="1312545"/>
                            <a:ext cx="8318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B1716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1716A">
                                <w:rPr>
                                  <w:rFonts w:ascii=".VnCentury Schoolbook" w:hAnsi=".VnCentury Schoolbook" w:cs=".VnCentury Schoolbook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116" name="Rectangle 4446"/>
                        <wps:cNvSpPr>
                          <a:spLocks noChangeArrowheads="1"/>
                        </wps:cNvSpPr>
                        <wps:spPr bwMode="auto">
                          <a:xfrm>
                            <a:off x="93345" y="132080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B1716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1716A">
                                <w:rPr>
                                  <w:rFonts w:ascii=".VnCentury Schoolbook" w:hAnsi=".VnCentury Schoolbook" w:cs=".VnCentury Schoolbook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117" name="Rectangle 4447"/>
                        <wps:cNvSpPr>
                          <a:spLocks noChangeArrowheads="1"/>
                        </wps:cNvSpPr>
                        <wps:spPr bwMode="auto">
                          <a:xfrm>
                            <a:off x="564515" y="80073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B1716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1716A">
                                <w:rPr>
                                  <w:rFonts w:ascii=".VnCentury Schoolbook" w:hAnsi=".VnCentury Schoolbook" w:cs=".VnCentury Schoolbook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118" name="Rectangle 4448"/>
                        <wps:cNvSpPr>
                          <a:spLocks noChangeArrowheads="1"/>
                        </wps:cNvSpPr>
                        <wps:spPr bwMode="auto">
                          <a:xfrm>
                            <a:off x="658495" y="85090"/>
                            <a:ext cx="8001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B1716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1716A">
                                <w:rPr>
                                  <w:rFonts w:ascii=".VnCentury Schoolbook" w:hAnsi=".VnCentury Schoolbook" w:cs=".VnCentury Schoolbook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119" name="Oval 4449"/>
                        <wps:cNvSpPr>
                          <a:spLocks noChangeArrowheads="1"/>
                        </wps:cNvSpPr>
                        <wps:spPr bwMode="auto">
                          <a:xfrm>
                            <a:off x="907415" y="1280795"/>
                            <a:ext cx="19685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20" name="Oval 4450"/>
                        <wps:cNvSpPr>
                          <a:spLocks noChangeArrowheads="1"/>
                        </wps:cNvSpPr>
                        <wps:spPr bwMode="auto">
                          <a:xfrm>
                            <a:off x="687705" y="937260"/>
                            <a:ext cx="20320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21" name="Oval 4451"/>
                        <wps:cNvSpPr>
                          <a:spLocks noChangeArrowheads="1"/>
                        </wps:cNvSpPr>
                        <wps:spPr bwMode="auto">
                          <a:xfrm>
                            <a:off x="1459230" y="937260"/>
                            <a:ext cx="19685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22" name="Oval 4452"/>
                        <wps:cNvSpPr>
                          <a:spLocks noChangeArrowheads="1"/>
                        </wps:cNvSpPr>
                        <wps:spPr bwMode="auto">
                          <a:xfrm>
                            <a:off x="136525" y="1280795"/>
                            <a:ext cx="19685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23" name="Oval 4453"/>
                        <wps:cNvSpPr>
                          <a:spLocks noChangeArrowheads="1"/>
                        </wps:cNvSpPr>
                        <wps:spPr bwMode="auto">
                          <a:xfrm>
                            <a:off x="687705" y="227965"/>
                            <a:ext cx="20320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434" o:spid="_x0000_s1360" editas="canvas" style="position:absolute;left:0;text-align:left;margin-left:253.3pt;margin-top:13.7pt;width:134.5pt;height:121.6pt;z-index:251659264;mso-position-horizontal-relative:text;mso-position-vertical-relative:text" coordsize="17081,154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">
                <v:shape id="_x0000_s1361" type="#_x0000_t75" style="position:absolute;width:17081;height:15443;visibility:visible;mso-wrap-style:square">
                  <v:fill o:detectmouseclick="t"/>
                  <v:path o:connecttype="none"/>
                </v:shape>
                <v:shape id="Freeform 4436" o:spid="_x0000_s1362" style="position:absolute;left:6978;top:9442;width:7709;height:70;visibility:visible;mso-wrap-style:square;v-text-anchor:top" coordsize="1214,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" path="m,l63,r,11l,11,,xm105,r62,l167,11r-62,l105,xm209,r63,l272,11r-63,l209,xm314,r63,l377,11r-63,l314,xm419,r62,l481,11r-62,l419,xm523,r63,l586,11r-63,l523,xm628,r63,l691,11r-63,l628,xm733,r62,l795,11r-62,l733,xm837,r63,l900,11r-63,l837,xm942,r63,l1005,11r-63,l942,xm1047,r63,l1110,11r-63,l1047,xm1151,r63,l1214,11r-63,l1151,xe" fillcolor="black" strokeweight=".1pt">
                  <v:stroke joinstyle="bevel"/>
                  <v:path arrowok="t" o:connecttype="custom" o:connectlocs="0,0;40005,0;40005,6985;0,6985;0,0;66675,0;106045,0;106045,6985;66675,6985;66675,0;132715,0;172720,0;172720,6985;132715,6985;132715,0;199390,0;239395,0;239395,6985;199390,6985;199390,0;266065,0;305435,0;305435,6985;266065,6985;266065,0;332105,0;372110,0;372110,6985;332105,6985;332105,0;398780,0;438785,0;438785,6985;398780,6985;398780,0;465455,0;504825,0;504825,6985;465455,6985;465455,0;531495,0;571500,0;571500,6985;531495,6985;531495,0;598170,0;638175,0;638175,6985;598170,6985;598170,0;664845,0;704850,0;704850,6985;664845,6985;664845,0;730885,0;770890,0;770890,6985;730885,6985;730885,0" o:connectangles="0,0,0,0,0,0,0,0,0,0,0,0,0,0,0,0,0,0,0,0,0,0,0,0,0,0,0,0,0,0,0,0,0,0,0,0,0,0,0,0,0,0,0,0,0,0,0,0,0,0,0,0,0,0,0,0,0,0,0,0"/>
                  <o:lock v:ext="edit" verticies="t"/>
                </v:shape>
                <v:shape id="Freeform 4437" o:spid="_x0000_s1363" style="position:absolute;left:1466;top:9442;width:5531;height:3492;visibility:visible;mso-wrap-style:square;v-text-anchor:top" coordsize="871,5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" path="m871,10l817,44,811,34,865,r6,10xm781,66r-54,34l721,90,775,57r6,9xm691,122r-55,34l631,147r54,-34l691,122xm600,179r-54,33l541,203r54,-34l600,179xm510,235r-54,34l451,259r54,-34l510,235xm420,291r-54,34l361,315r54,-34l420,291xm330,347r-54,34l271,371r54,-33l330,347xm240,403r-54,34l180,428r54,-34l240,403xm150,460l96,493r-6,-9l144,450r6,10xm60,516l5,550,,540,54,506r6,10xe" fillcolor="black" strokeweight=".1pt">
                  <v:stroke joinstyle="bevel"/>
                  <v:path arrowok="t" o:connecttype="custom" o:connectlocs="553085,6350;518795,27940;514985,21590;549275,0;553085,6350;495935,41910;461645,63500;457835,57150;492125,36195;495935,41910;438785,77470;403860,99060;400685,93345;434975,71755;438785,77470;381000,113665;346710,134620;343535,128905;377825,107315;381000,113665;323850,149225;289560,170815;286385,164465;320675,142875;323850,149225;266700,184785;232410,206375;229235,200025;263525,178435;266700,184785;209550,220345;175260,241935;172085,235585;206375,214630;209550,220345;152400,255905;118110,277495;114300,271780;148590,250190;152400,255905;95250,292100;60960,313055;57150,307340;91440,285750;95250,292100;38100,327660;3175,349250;0,342900;34290,321310;38100,327660" o:connectangles="0,0,0,0,0,0,0,0,0,0,0,0,0,0,0,0,0,0,0,0,0,0,0,0,0,0,0,0,0,0,0,0,0,0,0,0,0,0,0,0,0,0,0,0,0,0,0,0,0,0"/>
                  <o:lock v:ext="edit" verticies="t"/>
                </v:shape>
                <v:line id="Line 4438" o:spid="_x0000_s1364" style="position:absolute;visibility:visible;mso-wrap-style:square" from="1460,12915" to="9169,129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" strokeweight=".5pt">
                  <v:stroke joinstyle="miter"/>
                </v:line>
                <v:line id="Line 4439" o:spid="_x0000_s1365" style="position:absolute;flip:y;visibility:visible;mso-wrap-style:square" from="9169,9474" to="14687,12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" strokeweight=".5pt">
                  <v:stroke joinstyle="miter"/>
                </v:line>
                <v:line id="Line 4440" o:spid="_x0000_s1366" style="position:absolute;visibility:visible;mso-wrap-style:square" from="6978,2387" to="14687,94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" strokeweight=".5pt">
                  <v:stroke joinstyle="miter"/>
                </v:line>
                <v:line id="Line 4441" o:spid="_x0000_s1367" style="position:absolute;visibility:visible;mso-wrap-style:square" from="6978,2387" to="9169,12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" strokeweight=".5pt">
                  <v:stroke joinstyle="miter"/>
                </v:line>
                <v:line id="Line 4442" o:spid="_x0000_s1368" style="position:absolute;flip:x;visibility:visible;mso-wrap-style:square" from="1460,2387" to="6978,12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" strokeweight=".5pt">
                  <v:stroke joinstyle="miter"/>
                </v:line>
                <v:shape id="Freeform 4443" o:spid="_x0000_s1369" style="position:absolute;left:6946;top:2387;width:64;height:7087;visibility:visible;mso-wrap-style:square;v-text-anchor:top" coordsize="10,11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" path="m10,r,66l,66,,,10,xm10,110r,67l,177,,110r10,xm10,221r,66l,287,,221r10,xm10,332r,66l,398,,332r10,xm10,442r,66l,508,,442r10,xm10,553r,66l,619,,553r10,xm10,663r,66l,729,,663r10,xm10,774r,66l,840,,774r10,xm10,884r,67l,951,,884r10,xm10,995r,66l,1061,,995r10,xm10,1105r,11l,1116r,-11l10,1105xe" fillcolor="black" strokeweight=".1pt">
                  <v:stroke joinstyle="bevel"/>
                  <v:path arrowok="t" o:connecttype="custom" o:connectlocs="6350,0;6350,41910;0,41910;0,0;6350,0;6350,69850;6350,112395;0,112395;0,69850;6350,69850;6350,140335;6350,182245;0,182245;0,140335;6350,140335;6350,210820;6350,252730;0,252730;0,210820;6350,210820;6350,280670;6350,322580;0,322580;0,280670;6350,280670;6350,351155;6350,393065;0,393065;0,351155;6350,351155;6350,421005;6350,462915;0,462915;0,421005;6350,421005;6350,491490;6350,533400;0,533400;0,491490;6350,491490;6350,561340;6350,603885;0,603885;0,561340;6350,561340;6350,631825;6350,673735;0,673735;0,631825;6350,631825;6350,701675;6350,708660;0,708660;0,701675;6350,701675" o:connectangles="0,0,0,0,0,0,0,0,0,0,0,0,0,0,0,0,0,0,0,0,0,0,0,0,0,0,0,0,0,0,0,0,0,0,0,0,0,0,0,0,0,0,0,0,0,0,0,0,0,0,0,0,0,0,0"/>
                  <o:lock v:ext="edit" verticies="t"/>
                </v:shape>
                <v:rect id="Rectangle 4444" o:spid="_x0000_s1370" style="position:absolute;left:15087;top:8153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" filled="f" stroked="f">
                  <v:textbox style="mso-fit-shape-to-text:t" inset="0,0,0,0">
                    <w:txbxContent>
                      <w:p w:rsidR="00DC5200" w:rsidRPr="00B1716A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B1716A">
                          <w:rPr>
                            <w:rFonts w:ascii=".VnCentury Schoolbook" w:hAnsi=".VnCentury Schoolbook" w:cs=".VnCentury Schoolbook"/>
                            <w:b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4445" o:spid="_x0000_s1371" style="position:absolute;left:8572;top:13125;width:832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B1716A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B1716A">
                          <w:rPr>
                            <w:rFonts w:ascii=".VnCentury Schoolbook" w:hAnsi=".VnCentury Schoolbook" w:cs=".VnCentury Schoolbook"/>
                            <w:b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446" o:spid="_x0000_s1372" style="position:absolute;left:933;top:13208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" filled="f" stroked="f">
                  <v:textbox style="mso-fit-shape-to-text:t" inset="0,0,0,0">
                    <w:txbxContent>
                      <w:p w:rsidR="00DC5200" w:rsidRPr="00B1716A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B1716A">
                          <w:rPr>
                            <w:rFonts w:ascii=".VnCentury Schoolbook" w:hAnsi=".VnCentury Schoolbook" w:cs=".VnCentury Schoolbook"/>
                            <w:b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447" o:spid="_x0000_s1373" style="position:absolute;left:5645;top:8007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B1716A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B1716A">
                          <w:rPr>
                            <w:rFonts w:ascii=".VnCentury Schoolbook" w:hAnsi=".VnCentury Schoolbook" w:cs=".VnCentury Schoolbook"/>
                            <w:b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448" o:spid="_x0000_s1374" style="position:absolute;left:6584;top:850;width:801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" filled="f" stroked="f">
                  <v:textbox style="mso-fit-shape-to-text:t" inset="0,0,0,0">
                    <w:txbxContent>
                      <w:p w:rsidR="00DC5200" w:rsidRPr="00B1716A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B1716A">
                          <w:rPr>
                            <w:rFonts w:ascii=".VnCentury Schoolbook" w:hAnsi=".VnCentury Schoolbook" w:cs=".VnCentury Schoolbook"/>
                            <w:b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oval id="Oval 4449" o:spid="_x0000_s1375" style="position:absolute;left:9074;top:12807;width:197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" fillcolor="black" strokeweight="0"/>
                <v:oval id="Oval 4450" o:spid="_x0000_s1376" style="position:absolute;left:6877;top:9372;width:203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" fillcolor="black" strokeweight="0"/>
                <v:oval id="Oval 4451" o:spid="_x0000_s1377" style="position:absolute;left:14592;top:9372;width:197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" fillcolor="black" strokeweight="0"/>
                <v:oval id="Oval 4452" o:spid="_x0000_s1378" style="position:absolute;left:1365;top:12807;width:197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" fillcolor="black" strokeweight="0"/>
                <v:oval id="Oval 4453" o:spid="_x0000_s1379" style="position:absolute;left:6877;top:2279;width:203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" fillcolor="black" strokeweight="0"/>
              </v:group>
            </w:pict>
          </mc:Fallback>
        </mc:AlternateContent>
      </w:r>
      <w:r w:rsidR="00DC5200" w:rsidRPr="00790DA3">
        <w:rPr>
          <w:sz w:val="26"/>
          <w:szCs w:val="26"/>
          <w:lang w:val="fr-FR"/>
        </w:rPr>
        <w:t xml:space="preserve">Đặt cạnh hình vuông là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191" type="#_x0000_t75" style="width:30pt;height:14.25pt" o:ole="">
            <v:imagedata r:id="rId2339" o:title=""/>
          </v:shape>
          <o:OLEObject Type="Embed" ProgID="Equation.DSMT4" ShapeID="_x0000_i2191" DrawAspect="Content" ObjectID="_1653458097" r:id="rId2340"/>
        </w:object>
      </w:r>
      <w:r w:rsidR="00DC5200" w:rsidRPr="00790DA3">
        <w:rPr>
          <w:sz w:val="26"/>
          <w:szCs w:val="26"/>
          <w:lang w:val="fr-FR"/>
        </w:rPr>
        <w:t>.</w:t>
      </w:r>
    </w:p>
    <w:p w:rsidR="00DC5200" w:rsidRPr="00790DA3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790DA3">
        <w:rPr>
          <w:sz w:val="26"/>
          <w:szCs w:val="26"/>
          <w:lang w:val="fr-FR"/>
        </w:rPr>
        <w:t xml:space="preserve">Tam giác </w:t>
      </w:r>
      <w:r w:rsidR="007A1347" w:rsidRPr="00610F8A">
        <w:rPr>
          <w:position w:val="-6"/>
          <w:sz w:val="26"/>
          <w:szCs w:val="26"/>
        </w:rPr>
        <w:object w:dxaOrig="540" w:dyaOrig="279">
          <v:shape id="_x0000_i2192" type="#_x0000_t75" style="width:27pt;height:14.25pt" o:ole="">
            <v:imagedata r:id="rId2341" o:title=""/>
          </v:shape>
          <o:OLEObject Type="Embed" ProgID="Equation.DSMT4" ShapeID="_x0000_i2192" DrawAspect="Content" ObjectID="_1653458098" r:id="rId2342"/>
        </w:object>
      </w:r>
      <w:r w:rsidRPr="00790DA3">
        <w:rPr>
          <w:sz w:val="26"/>
          <w:szCs w:val="26"/>
          <w:lang w:val="fr-FR"/>
        </w:rPr>
        <w:t xml:space="preserve">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2193" type="#_x0000_t75" style="width:12pt;height:12.75pt" o:ole="">
            <v:imagedata r:id="rId2343" o:title=""/>
          </v:shape>
          <o:OLEObject Type="Embed" ProgID="Equation.DSMT4" ShapeID="_x0000_i2193" DrawAspect="Content" ObjectID="_1653458099" r:id="rId2344"/>
        </w:object>
      </w:r>
      <w:r w:rsidRPr="00790DA3">
        <w:rPr>
          <w:sz w:val="26"/>
          <w:szCs w:val="26"/>
          <w:lang w:val="fr-FR"/>
        </w:rPr>
        <w:t xml:space="preserve"> nên</w:t>
      </w:r>
    </w:p>
    <w:p w:rsidR="00DC5200" w:rsidRPr="00790DA3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790DA3">
        <w:rPr>
          <w:sz w:val="26"/>
          <w:szCs w:val="26"/>
          <w:lang w:val="fr-FR"/>
        </w:rPr>
        <w:tab/>
        <w:t xml:space="preserve"> </w:t>
      </w:r>
      <w:r w:rsidR="007A1347" w:rsidRPr="00610F8A">
        <w:rPr>
          <w:position w:val="-8"/>
          <w:sz w:val="26"/>
          <w:szCs w:val="26"/>
        </w:rPr>
        <w:object w:dxaOrig="3120" w:dyaOrig="420">
          <v:shape id="_x0000_i2194" type="#_x0000_t75" style="width:156pt;height:21pt" o:ole="">
            <v:imagedata r:id="rId2345" o:title=""/>
          </v:shape>
          <o:OLEObject Type="Embed" ProgID="Equation.DSMT4" ShapeID="_x0000_i2194" DrawAspect="Content" ObjectID="_1653458100" r:id="rId2346"/>
        </w:object>
      </w:r>
      <w:r w:rsidRPr="00790DA3">
        <w:rPr>
          <w:sz w:val="26"/>
          <w:szCs w:val="26"/>
          <w:lang w:val="fr-FR"/>
        </w:rPr>
        <w:t>.</w:t>
      </w:r>
    </w:p>
    <w:p w:rsidR="00DC5200" w:rsidRPr="00790DA3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790DA3">
        <w:rPr>
          <w:sz w:val="26"/>
          <w:szCs w:val="26"/>
          <w:lang w:val="fr-FR"/>
        </w:rPr>
        <w:t xml:space="preserve">Theo chứng minh trên, ta có tam giác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2195" type="#_x0000_t75" style="width:27.75pt;height:14.25pt" o:ole="">
            <v:imagedata r:id="rId2347" o:title=""/>
          </v:shape>
          <o:OLEObject Type="Embed" ProgID="Equation.DSMT4" ShapeID="_x0000_i2195" DrawAspect="Content" ObjectID="_1653458101" r:id="rId2348"/>
        </w:object>
      </w:r>
      <w:r w:rsidRPr="00790DA3">
        <w:rPr>
          <w:sz w:val="26"/>
          <w:szCs w:val="26"/>
          <w:lang w:val="fr-FR"/>
        </w:rPr>
        <w:t xml:space="preserve">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2196" type="#_x0000_t75" style="width:12pt;height:12.75pt" o:ole="">
            <v:imagedata r:id="rId2349" o:title=""/>
          </v:shape>
          <o:OLEObject Type="Embed" ProgID="Equation.DSMT4" ShapeID="_x0000_i2196" DrawAspect="Content" ObjectID="_1653458102" r:id="rId2350"/>
        </w:object>
      </w:r>
      <w:r w:rsidRPr="00790DA3">
        <w:rPr>
          <w:sz w:val="26"/>
          <w:szCs w:val="26"/>
          <w:lang w:val="fr-FR"/>
        </w:rPr>
        <w:t xml:space="preserve"> nên 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790DA3">
        <w:rPr>
          <w:sz w:val="26"/>
          <w:szCs w:val="26"/>
          <w:lang w:val="fr-FR"/>
        </w:rPr>
        <w:tab/>
      </w:r>
      <w:r w:rsidR="007A1347" w:rsidRPr="00610F8A">
        <w:rPr>
          <w:position w:val="-26"/>
          <w:sz w:val="26"/>
          <w:szCs w:val="26"/>
        </w:rPr>
        <w:object w:dxaOrig="5480" w:dyaOrig="720">
          <v:shape id="_x0000_i2197" type="#_x0000_t75" style="width:273.75pt;height:36pt" o:ole="">
            <v:imagedata r:id="rId2351" o:title=""/>
          </v:shape>
          <o:OLEObject Type="Embed" ProgID="Equation.DSMT4" ShapeID="_x0000_i2197" DrawAspect="Content" ObjectID="_1653458103" r:id="rId2352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pacing w:val="-6"/>
          <w:sz w:val="26"/>
          <w:szCs w:val="26"/>
        </w:rPr>
      </w:pPr>
      <w:r w:rsidRPr="00610F8A">
        <w:rPr>
          <w:spacing w:val="-6"/>
          <w:sz w:val="26"/>
          <w:szCs w:val="26"/>
        </w:rPr>
        <w:t xml:space="preserve">Diện tích hình vuông </w:t>
      </w:r>
      <w:r w:rsidR="007A1347" w:rsidRPr="00610F8A">
        <w:rPr>
          <w:spacing w:val="-6"/>
          <w:position w:val="-6"/>
          <w:sz w:val="26"/>
          <w:szCs w:val="26"/>
        </w:rPr>
        <w:object w:dxaOrig="780" w:dyaOrig="279">
          <v:shape id="_x0000_i2198" type="#_x0000_t75" style="width:39pt;height:14.25pt" o:ole="">
            <v:imagedata r:id="rId2353" o:title=""/>
          </v:shape>
          <o:OLEObject Type="Embed" ProgID="Equation.DSMT4" ShapeID="_x0000_i2198" DrawAspect="Content" ObjectID="_1653458104" r:id="rId2354"/>
        </w:object>
      </w:r>
      <w:r w:rsidRPr="00610F8A">
        <w:rPr>
          <w:spacing w:val="-6"/>
          <w:sz w:val="26"/>
          <w:szCs w:val="26"/>
        </w:rPr>
        <w:t xml:space="preserve"> là </w:t>
      </w:r>
      <w:r w:rsidR="007A1347" w:rsidRPr="00610F8A">
        <w:rPr>
          <w:spacing w:val="-6"/>
          <w:position w:val="-12"/>
          <w:sz w:val="26"/>
          <w:szCs w:val="26"/>
        </w:rPr>
        <w:object w:dxaOrig="1140" w:dyaOrig="400">
          <v:shape id="_x0000_i2199" type="#_x0000_t75" style="width:57pt;height:20.25pt" o:ole="">
            <v:imagedata r:id="rId2355" o:title=""/>
          </v:shape>
          <o:OLEObject Type="Embed" ProgID="Equation.DSMT4" ShapeID="_x0000_i2199" DrawAspect="Content" ObjectID="_1653458105" r:id="rId2356"/>
        </w:object>
      </w:r>
      <w:r w:rsidRPr="00610F8A">
        <w:rPr>
          <w:spacing w:val="-6"/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pacing w:val="-6"/>
          <w:sz w:val="26"/>
          <w:szCs w:val="26"/>
        </w:rPr>
      </w:pPr>
      <w:r w:rsidRPr="00610F8A">
        <w:rPr>
          <w:spacing w:val="-6"/>
          <w:sz w:val="26"/>
          <w:szCs w:val="26"/>
        </w:rPr>
        <w:t xml:space="preserve">Vậy </w:t>
      </w:r>
      <w:r w:rsidR="007A1347" w:rsidRPr="00610F8A">
        <w:rPr>
          <w:spacing w:val="-6"/>
          <w:position w:val="-26"/>
          <w:sz w:val="26"/>
          <w:szCs w:val="26"/>
        </w:rPr>
        <w:object w:dxaOrig="2740" w:dyaOrig="700">
          <v:shape id="_x0000_i2200" type="#_x0000_t75" style="width:137.25pt;height:35.25pt" o:ole="">
            <v:imagedata r:id="rId2357" o:title=""/>
          </v:shape>
          <o:OLEObject Type="Embed" ProgID="Equation.DSMT4" ShapeID="_x0000_i2200" DrawAspect="Content" ObjectID="_1653458106" r:id="rId2358"/>
        </w:object>
      </w:r>
      <w:r w:rsidRPr="00610F8A">
        <w:rPr>
          <w:spacing w:val="-6"/>
          <w:sz w:val="26"/>
          <w:szCs w:val="26"/>
        </w:rPr>
        <w:t xml:space="preserve"> </w:t>
      </w:r>
      <w:r w:rsidRPr="00610F8A">
        <w:rPr>
          <w:b/>
          <w:spacing w:val="-6"/>
          <w:sz w:val="26"/>
          <w:szCs w:val="26"/>
        </w:rPr>
        <w:t>Chọn C.</w:t>
      </w:r>
    </w:p>
    <w:p w:rsidR="00DC5200" w:rsidRPr="00790DA3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>Câu 19.</w:t>
      </w:r>
      <w:r w:rsidRPr="00610F8A">
        <w:rPr>
          <w:sz w:val="26"/>
          <w:szCs w:val="26"/>
        </w:rPr>
        <w:t xml:space="preserve"> Gọi </w:t>
      </w:r>
      <w:r w:rsidR="007A1347" w:rsidRPr="00610F8A">
        <w:rPr>
          <w:position w:val="-10"/>
          <w:sz w:val="26"/>
          <w:szCs w:val="26"/>
        </w:rPr>
        <w:object w:dxaOrig="700" w:dyaOrig="320">
          <v:shape id="_x0000_i2201" type="#_x0000_t75" style="width:35.25pt;height:15.75pt" o:ole="">
            <v:imagedata r:id="rId2359" o:title=""/>
          </v:shape>
          <o:OLEObject Type="Embed" ProgID="Equation.DSMT4" ShapeID="_x0000_i2201" DrawAspect="Content" ObjectID="_1653458107" r:id="rId2360"/>
        </w:object>
      </w:r>
      <w:r w:rsidRPr="00610F8A">
        <w:rPr>
          <w:sz w:val="26"/>
          <w:szCs w:val="26"/>
        </w:rPr>
        <w:t xml:space="preserve"> lần lượt là trung điểm </w:t>
      </w:r>
      <w:r w:rsidR="007A1347" w:rsidRPr="00610F8A">
        <w:rPr>
          <w:position w:val="-10"/>
          <w:sz w:val="26"/>
          <w:szCs w:val="26"/>
        </w:rPr>
        <w:object w:dxaOrig="920" w:dyaOrig="320">
          <v:shape id="_x0000_i2202" type="#_x0000_t75" style="width:45.75pt;height:15.75pt" o:ole="">
            <v:imagedata r:id="rId2361" o:title=""/>
          </v:shape>
          <o:OLEObject Type="Embed" ProgID="Equation.DSMT4" ShapeID="_x0000_i2202" DrawAspect="Content" ObjectID="_1653458108" r:id="rId2362"/>
        </w:object>
      </w:r>
      <w:r w:rsidRPr="00610F8A">
        <w:rPr>
          <w:sz w:val="26"/>
          <w:szCs w:val="26"/>
        </w:rPr>
        <w:t>.</w:t>
      </w:r>
      <w:r w:rsidRPr="00790DA3">
        <w:rPr>
          <w:b/>
          <w:sz w:val="26"/>
          <w:szCs w:val="26"/>
        </w:rPr>
        <w:t xml:space="preserve"> </w:t>
      </w:r>
      <w:r w:rsidRPr="00610F8A">
        <w:rPr>
          <w:sz w:val="26"/>
          <w:szCs w:val="26"/>
        </w:rPr>
        <w:t xml:space="preserve">Suy ra </w:t>
      </w:r>
      <w:r w:rsidR="007A1347" w:rsidRPr="00610F8A">
        <w:rPr>
          <w:position w:val="-6"/>
          <w:sz w:val="26"/>
          <w:szCs w:val="26"/>
        </w:rPr>
        <w:object w:dxaOrig="1600" w:dyaOrig="279">
          <v:shape id="_x0000_i2203" type="#_x0000_t75" style="width:80.25pt;height:14.25pt" o:ole="">
            <v:imagedata r:id="rId2363" o:title=""/>
          </v:shape>
          <o:OLEObject Type="Embed" ProgID="Equation.DSMT4" ShapeID="_x0000_i2203" DrawAspect="Content" ObjectID="_1653458109" r:id="rId2364"/>
        </w:object>
      </w:r>
      <w:r w:rsidRPr="00610F8A">
        <w:rPr>
          <w:sz w:val="26"/>
          <w:szCs w:val="26"/>
        </w:rPr>
        <w:t xml:space="preserve"> là trọng tâm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204" type="#_x0000_t75" style="width:30pt;height:14.25pt" o:ole="">
            <v:imagedata r:id="rId2365" o:title=""/>
          </v:shape>
          <o:OLEObject Type="Embed" ProgID="Equation.DSMT4" ShapeID="_x0000_i2204" DrawAspect="Content" ObjectID="_1653458110" r:id="rId2366"/>
        </w:object>
      </w:r>
      <w:r w:rsidRPr="00610F8A">
        <w:rPr>
          <w:sz w:val="26"/>
          <w:szCs w:val="26"/>
        </w:rPr>
        <w:t>.</w:t>
      </w:r>
      <w:r w:rsidRPr="00790DA3">
        <w:rPr>
          <w:b/>
          <w:sz w:val="26"/>
          <w:szCs w:val="26"/>
        </w:rPr>
        <w:t xml:space="preserve"> </w:t>
      </w:r>
      <w:r w:rsidRPr="00610F8A">
        <w:rPr>
          <w:sz w:val="26"/>
          <w:szCs w:val="26"/>
        </w:rPr>
        <w:t xml:space="preserve">Theo giả thiết, ta có </w:t>
      </w:r>
      <w:r w:rsidR="007A1347" w:rsidRPr="00610F8A">
        <w:rPr>
          <w:position w:val="-14"/>
          <w:sz w:val="26"/>
          <w:szCs w:val="26"/>
        </w:rPr>
        <w:object w:dxaOrig="1420" w:dyaOrig="400">
          <v:shape id="_x0000_i2205" type="#_x0000_t75" style="width:71.25pt;height:20.25pt" o:ole="">
            <v:imagedata r:id="rId2367" o:title=""/>
          </v:shape>
          <o:OLEObject Type="Embed" ProgID="Equation.DSMT4" ShapeID="_x0000_i2205" DrawAspect="Content" ObjectID="_1653458111" r:id="rId2368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206" type="#_x0000_t75" style="width:30pt;height:14.25pt" o:ole="">
            <v:imagedata r:id="rId2369" o:title=""/>
          </v:shape>
          <o:OLEObject Type="Embed" ProgID="Equation.DSMT4" ShapeID="_x0000_i2206" DrawAspect="Content" ObjectID="_1653458112" r:id="rId2370"/>
        </w:object>
      </w:r>
      <w:r w:rsidRPr="00610F8A">
        <w:rPr>
          <w:sz w:val="26"/>
          <w:szCs w:val="26"/>
        </w:rPr>
        <w:t xml:space="preserve"> vuông cân tại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2207" type="#_x0000_t75" style="width:12.75pt;height:14.25pt" o:ole="">
            <v:imagedata r:id="rId2371" o:title=""/>
          </v:shape>
          <o:OLEObject Type="Embed" ProgID="Equation.DSMT4" ShapeID="_x0000_i2207" DrawAspect="Content" ObjectID="_1653458113" r:id="rId2372"/>
        </w:object>
      </w:r>
      <w:r w:rsidRPr="00610F8A">
        <w:rPr>
          <w:sz w:val="26"/>
          <w:szCs w:val="26"/>
        </w:rPr>
        <w:t xml:space="preserve">, suy ra </w:t>
      </w:r>
      <w:r w:rsidR="007A1347" w:rsidRPr="00610F8A">
        <w:rPr>
          <w:position w:val="-30"/>
          <w:sz w:val="26"/>
          <w:szCs w:val="26"/>
        </w:rPr>
        <w:object w:dxaOrig="2280" w:dyaOrig="720">
          <v:shape id="_x0000_i2208" type="#_x0000_t75" style="width:114pt;height:36pt" o:ole="">
            <v:imagedata r:id="rId2373" o:title=""/>
          </v:shape>
          <o:OLEObject Type="Embed" ProgID="Equation.DSMT4" ShapeID="_x0000_i2208" DrawAspect="Content" ObjectID="_1653458114" r:id="rId2374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1140" w:dyaOrig="279">
          <v:shape id="_x0000_i2209" type="#_x0000_t75" style="width:57pt;height:14.25pt" o:ole="">
            <v:imagedata r:id="rId2375" o:title=""/>
          </v:shape>
          <o:OLEObject Type="Embed" ProgID="Equation.DSMT4" ShapeID="_x0000_i2209" DrawAspect="Content" ObjectID="_1653458115" r:id="rId2376"/>
        </w:object>
      </w:r>
      <w:r w:rsidRPr="00610F8A">
        <w:rPr>
          <w:sz w:val="26"/>
          <w:szCs w:val="26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255"/>
        <w:gridCol w:w="2881"/>
      </w:tblGrid>
      <w:tr w:rsidR="00DC5200" w:rsidRPr="00610F8A" w:rsidTr="00F52983">
        <w:tc>
          <w:tcPr>
            <w:tcW w:w="5086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 có </w:t>
            </w:r>
            <w:r w:rsidR="007A1347" w:rsidRPr="00610F8A">
              <w:rPr>
                <w:position w:val="-26"/>
                <w:sz w:val="26"/>
                <w:szCs w:val="26"/>
              </w:rPr>
              <w:object w:dxaOrig="1740" w:dyaOrig="680">
                <v:shape id="_x0000_i2210" type="#_x0000_t75" style="width:87pt;height:33.75pt" o:ole="">
                  <v:imagedata r:id="rId2377" o:title=""/>
                </v:shape>
                <o:OLEObject Type="Embed" ProgID="Equation.DSMT4" ShapeID="_x0000_i2210" DrawAspect="Content" ObjectID="_1653458116" r:id="rId2378"/>
              </w:object>
            </w:r>
            <w:r w:rsidRPr="00610F8A">
              <w:rPr>
                <w:sz w:val="26"/>
                <w:szCs w:val="26"/>
              </w:rPr>
              <w:t xml:space="preserve">, suy ra </w:t>
            </w:r>
            <w:r w:rsidR="007A1347" w:rsidRPr="00610F8A">
              <w:rPr>
                <w:position w:val="-26"/>
                <w:sz w:val="26"/>
                <w:szCs w:val="26"/>
              </w:rPr>
              <w:object w:dxaOrig="1900" w:dyaOrig="680">
                <v:shape id="_x0000_i2211" type="#_x0000_t75" style="width:95.25pt;height:33.75pt" o:ole="">
                  <v:imagedata r:id="rId2379" o:title=""/>
                </v:shape>
                <o:OLEObject Type="Embed" ProgID="Equation.DSMT4" ShapeID="_x0000_i2211" DrawAspect="Content" ObjectID="_1653458117" r:id="rId2380"/>
              </w:object>
            </w:r>
          </w:p>
          <w:p w:rsidR="00DC5200" w:rsidRPr="00610F8A" w:rsidRDefault="007A1347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610F8A">
              <w:rPr>
                <w:position w:val="-26"/>
                <w:sz w:val="26"/>
                <w:szCs w:val="26"/>
              </w:rPr>
              <w:object w:dxaOrig="5440" w:dyaOrig="720">
                <v:shape id="_x0000_i2212" type="#_x0000_t75" style="width:272.25pt;height:36pt" o:ole="">
                  <v:imagedata r:id="rId2381" o:title=""/>
                </v:shape>
                <o:OLEObject Type="Embed" ProgID="Equation.DSMT4" ShapeID="_x0000_i2212" DrawAspect="Content" ObjectID="_1653458118" r:id="rId2382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lastRenderedPageBreak/>
              <w:t xml:space="preserve">Diện tích tam giác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213" type="#_x0000_t75" style="width:30pt;height:14.25pt" o:ole="">
                  <v:imagedata r:id="rId2383" o:title=""/>
                </v:shape>
                <o:OLEObject Type="Embed" ProgID="Equation.DSMT4" ShapeID="_x0000_i2213" DrawAspect="Content" ObjectID="_1653458119" r:id="rId2384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220" w:dyaOrig="680">
                <v:shape id="_x0000_i2214" type="#_x0000_t75" style="width:111pt;height:33.75pt" o:ole="">
                  <v:imagedata r:id="rId2385" o:title=""/>
                </v:shape>
                <o:OLEObject Type="Embed" ProgID="Equation.DSMT4" ShapeID="_x0000_i2214" DrawAspect="Content" ObjectID="_1653458120" r:id="rId2386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540" w:dyaOrig="680">
                <v:shape id="_x0000_i2215" type="#_x0000_t75" style="width:126.75pt;height:33.75pt" o:ole="">
                  <v:imagedata r:id="rId2387" o:title=""/>
                </v:shape>
                <o:OLEObject Type="Embed" ProgID="Equation.DSMT4" ShapeID="_x0000_i2215" DrawAspect="Content" ObjectID="_1653458121" r:id="rId2388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C.</w:t>
            </w:r>
          </w:p>
        </w:tc>
        <w:tc>
          <w:tcPr>
            <w:tcW w:w="2911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w:lastRenderedPageBreak/>
              <mc:AlternateContent>
                <mc:Choice Requires="wpc">
                  <w:drawing>
                    <wp:inline distT="0" distB="0" distL="0" distR="0">
                      <wp:extent cx="1828800" cy="1499870"/>
                      <wp:effectExtent l="0" t="0" r="0" b="0"/>
                      <wp:docPr id="4105" name="Canvas 410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144" name="Freeform 410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38760" y="876935"/>
                                  <a:ext cx="1337310" cy="5715"/>
                                </a:xfrm>
                                <a:custGeom>
                                  <a:avLst/>
                                  <a:gdLst>
                                    <a:gd name="T0" fmla="*/ 68 w 2106"/>
                                    <a:gd name="T1" fmla="*/ 0 h 9"/>
                                    <a:gd name="T2" fmla="*/ 0 w 2106"/>
                                    <a:gd name="T3" fmla="*/ 9 h 9"/>
                                    <a:gd name="T4" fmla="*/ 113 w 2106"/>
                                    <a:gd name="T5" fmla="*/ 0 h 9"/>
                                    <a:gd name="T6" fmla="*/ 182 w 2106"/>
                                    <a:gd name="T7" fmla="*/ 9 h 9"/>
                                    <a:gd name="T8" fmla="*/ 113 w 2106"/>
                                    <a:gd name="T9" fmla="*/ 0 h 9"/>
                                    <a:gd name="T10" fmla="*/ 296 w 2106"/>
                                    <a:gd name="T11" fmla="*/ 0 h 9"/>
                                    <a:gd name="T12" fmla="*/ 227 w 2106"/>
                                    <a:gd name="T13" fmla="*/ 9 h 9"/>
                                    <a:gd name="T14" fmla="*/ 341 w 2106"/>
                                    <a:gd name="T15" fmla="*/ 0 h 9"/>
                                    <a:gd name="T16" fmla="*/ 409 w 2106"/>
                                    <a:gd name="T17" fmla="*/ 9 h 9"/>
                                    <a:gd name="T18" fmla="*/ 341 w 2106"/>
                                    <a:gd name="T19" fmla="*/ 0 h 9"/>
                                    <a:gd name="T20" fmla="*/ 523 w 2106"/>
                                    <a:gd name="T21" fmla="*/ 0 h 9"/>
                                    <a:gd name="T22" fmla="*/ 455 w 2106"/>
                                    <a:gd name="T23" fmla="*/ 9 h 9"/>
                                    <a:gd name="T24" fmla="*/ 569 w 2106"/>
                                    <a:gd name="T25" fmla="*/ 0 h 9"/>
                                    <a:gd name="T26" fmla="*/ 637 w 2106"/>
                                    <a:gd name="T27" fmla="*/ 9 h 9"/>
                                    <a:gd name="T28" fmla="*/ 569 w 2106"/>
                                    <a:gd name="T29" fmla="*/ 0 h 9"/>
                                    <a:gd name="T30" fmla="*/ 751 w 2106"/>
                                    <a:gd name="T31" fmla="*/ 0 h 9"/>
                                    <a:gd name="T32" fmla="*/ 683 w 2106"/>
                                    <a:gd name="T33" fmla="*/ 9 h 9"/>
                                    <a:gd name="T34" fmla="*/ 797 w 2106"/>
                                    <a:gd name="T35" fmla="*/ 0 h 9"/>
                                    <a:gd name="T36" fmla="*/ 865 w 2106"/>
                                    <a:gd name="T37" fmla="*/ 9 h 9"/>
                                    <a:gd name="T38" fmla="*/ 797 w 2106"/>
                                    <a:gd name="T39" fmla="*/ 0 h 9"/>
                                    <a:gd name="T40" fmla="*/ 979 w 2106"/>
                                    <a:gd name="T41" fmla="*/ 0 h 9"/>
                                    <a:gd name="T42" fmla="*/ 910 w 2106"/>
                                    <a:gd name="T43" fmla="*/ 9 h 9"/>
                                    <a:gd name="T44" fmla="*/ 1024 w 2106"/>
                                    <a:gd name="T45" fmla="*/ 0 h 9"/>
                                    <a:gd name="T46" fmla="*/ 1092 w 2106"/>
                                    <a:gd name="T47" fmla="*/ 9 h 9"/>
                                    <a:gd name="T48" fmla="*/ 1024 w 2106"/>
                                    <a:gd name="T49" fmla="*/ 0 h 9"/>
                                    <a:gd name="T50" fmla="*/ 1206 w 2106"/>
                                    <a:gd name="T51" fmla="*/ 0 h 9"/>
                                    <a:gd name="T52" fmla="*/ 1138 w 2106"/>
                                    <a:gd name="T53" fmla="*/ 9 h 9"/>
                                    <a:gd name="T54" fmla="*/ 1252 w 2106"/>
                                    <a:gd name="T55" fmla="*/ 0 h 9"/>
                                    <a:gd name="T56" fmla="*/ 1320 w 2106"/>
                                    <a:gd name="T57" fmla="*/ 9 h 9"/>
                                    <a:gd name="T58" fmla="*/ 1252 w 2106"/>
                                    <a:gd name="T59" fmla="*/ 0 h 9"/>
                                    <a:gd name="T60" fmla="*/ 1434 w 2106"/>
                                    <a:gd name="T61" fmla="*/ 0 h 9"/>
                                    <a:gd name="T62" fmla="*/ 1366 w 2106"/>
                                    <a:gd name="T63" fmla="*/ 9 h 9"/>
                                    <a:gd name="T64" fmla="*/ 1480 w 2106"/>
                                    <a:gd name="T65" fmla="*/ 0 h 9"/>
                                    <a:gd name="T66" fmla="*/ 1548 w 2106"/>
                                    <a:gd name="T67" fmla="*/ 9 h 9"/>
                                    <a:gd name="T68" fmla="*/ 1480 w 2106"/>
                                    <a:gd name="T69" fmla="*/ 0 h 9"/>
                                    <a:gd name="T70" fmla="*/ 1662 w 2106"/>
                                    <a:gd name="T71" fmla="*/ 0 h 9"/>
                                    <a:gd name="T72" fmla="*/ 1593 w 2106"/>
                                    <a:gd name="T73" fmla="*/ 9 h 9"/>
                                    <a:gd name="T74" fmla="*/ 1707 w 2106"/>
                                    <a:gd name="T75" fmla="*/ 0 h 9"/>
                                    <a:gd name="T76" fmla="*/ 1775 w 2106"/>
                                    <a:gd name="T77" fmla="*/ 9 h 9"/>
                                    <a:gd name="T78" fmla="*/ 1707 w 2106"/>
                                    <a:gd name="T79" fmla="*/ 0 h 9"/>
                                    <a:gd name="T80" fmla="*/ 1889 w 2106"/>
                                    <a:gd name="T81" fmla="*/ 0 h 9"/>
                                    <a:gd name="T82" fmla="*/ 1821 w 2106"/>
                                    <a:gd name="T83" fmla="*/ 9 h 9"/>
                                    <a:gd name="T84" fmla="*/ 1935 w 2106"/>
                                    <a:gd name="T85" fmla="*/ 0 h 9"/>
                                    <a:gd name="T86" fmla="*/ 2003 w 2106"/>
                                    <a:gd name="T87" fmla="*/ 9 h 9"/>
                                    <a:gd name="T88" fmla="*/ 1935 w 2106"/>
                                    <a:gd name="T89" fmla="*/ 0 h 9"/>
                                    <a:gd name="T90" fmla="*/ 2106 w 2106"/>
                                    <a:gd name="T91" fmla="*/ 0 h 9"/>
                                    <a:gd name="T92" fmla="*/ 2049 w 2106"/>
                                    <a:gd name="T93" fmla="*/ 9 h 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</a:cxnLst>
                                  <a:rect l="0" t="0" r="r" b="b"/>
                                  <a:pathLst>
                                    <a:path w="2106" h="9">
                                      <a:moveTo>
                                        <a:pt x="0" y="0"/>
                                      </a:moveTo>
                                      <a:lnTo>
                                        <a:pt x="68" y="0"/>
                                      </a:lnTo>
                                      <a:lnTo>
                                        <a:pt x="68" y="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3" y="0"/>
                                      </a:moveTo>
                                      <a:lnTo>
                                        <a:pt x="182" y="0"/>
                                      </a:lnTo>
                                      <a:lnTo>
                                        <a:pt x="182" y="9"/>
                                      </a:lnTo>
                                      <a:lnTo>
                                        <a:pt x="113" y="9"/>
                                      </a:lnTo>
                                      <a:lnTo>
                                        <a:pt x="113" y="0"/>
                                      </a:lnTo>
                                      <a:close/>
                                      <a:moveTo>
                                        <a:pt x="227" y="0"/>
                                      </a:moveTo>
                                      <a:lnTo>
                                        <a:pt x="296" y="0"/>
                                      </a:lnTo>
                                      <a:lnTo>
                                        <a:pt x="296" y="9"/>
                                      </a:lnTo>
                                      <a:lnTo>
                                        <a:pt x="227" y="9"/>
                                      </a:lnTo>
                                      <a:lnTo>
                                        <a:pt x="227" y="0"/>
                                      </a:lnTo>
                                      <a:close/>
                                      <a:moveTo>
                                        <a:pt x="341" y="0"/>
                                      </a:moveTo>
                                      <a:lnTo>
                                        <a:pt x="409" y="0"/>
                                      </a:lnTo>
                                      <a:lnTo>
                                        <a:pt x="409" y="9"/>
                                      </a:lnTo>
                                      <a:lnTo>
                                        <a:pt x="341" y="9"/>
                                      </a:lnTo>
                                      <a:lnTo>
                                        <a:pt x="341" y="0"/>
                                      </a:lnTo>
                                      <a:close/>
                                      <a:moveTo>
                                        <a:pt x="455" y="0"/>
                                      </a:moveTo>
                                      <a:lnTo>
                                        <a:pt x="523" y="0"/>
                                      </a:lnTo>
                                      <a:lnTo>
                                        <a:pt x="523" y="9"/>
                                      </a:lnTo>
                                      <a:lnTo>
                                        <a:pt x="455" y="9"/>
                                      </a:lnTo>
                                      <a:lnTo>
                                        <a:pt x="455" y="0"/>
                                      </a:lnTo>
                                      <a:close/>
                                      <a:moveTo>
                                        <a:pt x="569" y="0"/>
                                      </a:moveTo>
                                      <a:lnTo>
                                        <a:pt x="637" y="0"/>
                                      </a:lnTo>
                                      <a:lnTo>
                                        <a:pt x="637" y="9"/>
                                      </a:lnTo>
                                      <a:lnTo>
                                        <a:pt x="569" y="9"/>
                                      </a:lnTo>
                                      <a:lnTo>
                                        <a:pt x="569" y="0"/>
                                      </a:lnTo>
                                      <a:close/>
                                      <a:moveTo>
                                        <a:pt x="683" y="0"/>
                                      </a:moveTo>
                                      <a:lnTo>
                                        <a:pt x="751" y="0"/>
                                      </a:lnTo>
                                      <a:lnTo>
                                        <a:pt x="751" y="9"/>
                                      </a:lnTo>
                                      <a:lnTo>
                                        <a:pt x="683" y="9"/>
                                      </a:lnTo>
                                      <a:lnTo>
                                        <a:pt x="683" y="0"/>
                                      </a:lnTo>
                                      <a:close/>
                                      <a:moveTo>
                                        <a:pt x="797" y="0"/>
                                      </a:moveTo>
                                      <a:lnTo>
                                        <a:pt x="865" y="0"/>
                                      </a:lnTo>
                                      <a:lnTo>
                                        <a:pt x="865" y="9"/>
                                      </a:lnTo>
                                      <a:lnTo>
                                        <a:pt x="797" y="9"/>
                                      </a:lnTo>
                                      <a:lnTo>
                                        <a:pt x="797" y="0"/>
                                      </a:lnTo>
                                      <a:close/>
                                      <a:moveTo>
                                        <a:pt x="910" y="0"/>
                                      </a:moveTo>
                                      <a:lnTo>
                                        <a:pt x="979" y="0"/>
                                      </a:lnTo>
                                      <a:lnTo>
                                        <a:pt x="979" y="9"/>
                                      </a:lnTo>
                                      <a:lnTo>
                                        <a:pt x="910" y="9"/>
                                      </a:lnTo>
                                      <a:lnTo>
                                        <a:pt x="910" y="0"/>
                                      </a:lnTo>
                                      <a:close/>
                                      <a:moveTo>
                                        <a:pt x="1024" y="0"/>
                                      </a:moveTo>
                                      <a:lnTo>
                                        <a:pt x="1092" y="0"/>
                                      </a:lnTo>
                                      <a:lnTo>
                                        <a:pt x="1092" y="9"/>
                                      </a:lnTo>
                                      <a:lnTo>
                                        <a:pt x="1024" y="9"/>
                                      </a:lnTo>
                                      <a:lnTo>
                                        <a:pt x="1024" y="0"/>
                                      </a:lnTo>
                                      <a:close/>
                                      <a:moveTo>
                                        <a:pt x="1138" y="0"/>
                                      </a:moveTo>
                                      <a:lnTo>
                                        <a:pt x="1206" y="0"/>
                                      </a:lnTo>
                                      <a:lnTo>
                                        <a:pt x="1206" y="9"/>
                                      </a:lnTo>
                                      <a:lnTo>
                                        <a:pt x="1138" y="9"/>
                                      </a:lnTo>
                                      <a:lnTo>
                                        <a:pt x="1138" y="0"/>
                                      </a:lnTo>
                                      <a:close/>
                                      <a:moveTo>
                                        <a:pt x="1252" y="0"/>
                                      </a:moveTo>
                                      <a:lnTo>
                                        <a:pt x="1320" y="0"/>
                                      </a:lnTo>
                                      <a:lnTo>
                                        <a:pt x="1320" y="9"/>
                                      </a:lnTo>
                                      <a:lnTo>
                                        <a:pt x="1252" y="9"/>
                                      </a:lnTo>
                                      <a:lnTo>
                                        <a:pt x="1252" y="0"/>
                                      </a:lnTo>
                                      <a:close/>
                                      <a:moveTo>
                                        <a:pt x="1366" y="0"/>
                                      </a:moveTo>
                                      <a:lnTo>
                                        <a:pt x="1434" y="0"/>
                                      </a:lnTo>
                                      <a:lnTo>
                                        <a:pt x="1434" y="9"/>
                                      </a:lnTo>
                                      <a:lnTo>
                                        <a:pt x="1366" y="9"/>
                                      </a:lnTo>
                                      <a:lnTo>
                                        <a:pt x="1366" y="0"/>
                                      </a:lnTo>
                                      <a:close/>
                                      <a:moveTo>
                                        <a:pt x="1480" y="0"/>
                                      </a:moveTo>
                                      <a:lnTo>
                                        <a:pt x="1548" y="0"/>
                                      </a:lnTo>
                                      <a:lnTo>
                                        <a:pt x="1548" y="9"/>
                                      </a:lnTo>
                                      <a:lnTo>
                                        <a:pt x="1480" y="9"/>
                                      </a:lnTo>
                                      <a:lnTo>
                                        <a:pt x="1480" y="0"/>
                                      </a:lnTo>
                                      <a:close/>
                                      <a:moveTo>
                                        <a:pt x="1593" y="0"/>
                                      </a:moveTo>
                                      <a:lnTo>
                                        <a:pt x="1662" y="0"/>
                                      </a:lnTo>
                                      <a:lnTo>
                                        <a:pt x="1662" y="9"/>
                                      </a:lnTo>
                                      <a:lnTo>
                                        <a:pt x="1593" y="9"/>
                                      </a:lnTo>
                                      <a:lnTo>
                                        <a:pt x="1593" y="0"/>
                                      </a:lnTo>
                                      <a:close/>
                                      <a:moveTo>
                                        <a:pt x="1707" y="0"/>
                                      </a:moveTo>
                                      <a:lnTo>
                                        <a:pt x="1775" y="0"/>
                                      </a:lnTo>
                                      <a:lnTo>
                                        <a:pt x="1775" y="9"/>
                                      </a:lnTo>
                                      <a:lnTo>
                                        <a:pt x="1707" y="9"/>
                                      </a:lnTo>
                                      <a:lnTo>
                                        <a:pt x="1707" y="0"/>
                                      </a:lnTo>
                                      <a:close/>
                                      <a:moveTo>
                                        <a:pt x="1821" y="0"/>
                                      </a:moveTo>
                                      <a:lnTo>
                                        <a:pt x="1889" y="0"/>
                                      </a:lnTo>
                                      <a:lnTo>
                                        <a:pt x="1889" y="9"/>
                                      </a:lnTo>
                                      <a:lnTo>
                                        <a:pt x="1821" y="9"/>
                                      </a:lnTo>
                                      <a:lnTo>
                                        <a:pt x="1821" y="0"/>
                                      </a:lnTo>
                                      <a:close/>
                                      <a:moveTo>
                                        <a:pt x="1935" y="0"/>
                                      </a:moveTo>
                                      <a:lnTo>
                                        <a:pt x="2003" y="0"/>
                                      </a:lnTo>
                                      <a:lnTo>
                                        <a:pt x="2003" y="9"/>
                                      </a:lnTo>
                                      <a:lnTo>
                                        <a:pt x="1935" y="9"/>
                                      </a:lnTo>
                                      <a:lnTo>
                                        <a:pt x="1935" y="0"/>
                                      </a:lnTo>
                                      <a:close/>
                                      <a:moveTo>
                                        <a:pt x="2049" y="0"/>
                                      </a:moveTo>
                                      <a:lnTo>
                                        <a:pt x="2106" y="0"/>
                                      </a:lnTo>
                                      <a:lnTo>
                                        <a:pt x="2106" y="9"/>
                                      </a:lnTo>
                                      <a:lnTo>
                                        <a:pt x="2049" y="9"/>
                                      </a:lnTo>
                                      <a:lnTo>
                                        <a:pt x="2049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45" name="Line 4103"/>
                              <wps:cNvCnPr/>
                              <wps:spPr bwMode="auto">
                                <a:xfrm>
                                  <a:off x="238760" y="879475"/>
                                  <a:ext cx="433705" cy="4171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46" name="Line 4104"/>
                              <wps:cNvCnPr/>
                              <wps:spPr bwMode="auto">
                                <a:xfrm flipV="1">
                                  <a:off x="672465" y="879475"/>
                                  <a:ext cx="903605" cy="4171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47" name="Freeform 410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69290" y="878205"/>
                                  <a:ext cx="241300" cy="419735"/>
                                </a:xfrm>
                                <a:custGeom>
                                  <a:avLst/>
                                  <a:gdLst>
                                    <a:gd name="T0" fmla="*/ 380 w 380"/>
                                    <a:gd name="T1" fmla="*/ 4 h 661"/>
                                    <a:gd name="T2" fmla="*/ 352 w 380"/>
                                    <a:gd name="T3" fmla="*/ 53 h 661"/>
                                    <a:gd name="T4" fmla="*/ 342 w 380"/>
                                    <a:gd name="T5" fmla="*/ 49 h 661"/>
                                    <a:gd name="T6" fmla="*/ 370 w 380"/>
                                    <a:gd name="T7" fmla="*/ 0 h 661"/>
                                    <a:gd name="T8" fmla="*/ 380 w 380"/>
                                    <a:gd name="T9" fmla="*/ 4 h 661"/>
                                    <a:gd name="T10" fmla="*/ 334 w 380"/>
                                    <a:gd name="T11" fmla="*/ 85 h 661"/>
                                    <a:gd name="T12" fmla="*/ 307 w 380"/>
                                    <a:gd name="T13" fmla="*/ 134 h 661"/>
                                    <a:gd name="T14" fmla="*/ 296 w 380"/>
                                    <a:gd name="T15" fmla="*/ 131 h 661"/>
                                    <a:gd name="T16" fmla="*/ 324 w 380"/>
                                    <a:gd name="T17" fmla="*/ 82 h 661"/>
                                    <a:gd name="T18" fmla="*/ 334 w 380"/>
                                    <a:gd name="T19" fmla="*/ 85 h 661"/>
                                    <a:gd name="T20" fmla="*/ 288 w 380"/>
                                    <a:gd name="T21" fmla="*/ 167 h 661"/>
                                    <a:gd name="T22" fmla="*/ 261 w 380"/>
                                    <a:gd name="T23" fmla="*/ 215 h 661"/>
                                    <a:gd name="T24" fmla="*/ 250 w 380"/>
                                    <a:gd name="T25" fmla="*/ 212 h 661"/>
                                    <a:gd name="T26" fmla="*/ 278 w 380"/>
                                    <a:gd name="T27" fmla="*/ 163 h 661"/>
                                    <a:gd name="T28" fmla="*/ 288 w 380"/>
                                    <a:gd name="T29" fmla="*/ 167 h 661"/>
                                    <a:gd name="T30" fmla="*/ 243 w 380"/>
                                    <a:gd name="T31" fmla="*/ 248 h 661"/>
                                    <a:gd name="T32" fmla="*/ 215 w 380"/>
                                    <a:gd name="T33" fmla="*/ 297 h 661"/>
                                    <a:gd name="T34" fmla="*/ 205 w 380"/>
                                    <a:gd name="T35" fmla="*/ 293 h 661"/>
                                    <a:gd name="T36" fmla="*/ 232 w 380"/>
                                    <a:gd name="T37" fmla="*/ 244 h 661"/>
                                    <a:gd name="T38" fmla="*/ 243 w 380"/>
                                    <a:gd name="T39" fmla="*/ 248 h 661"/>
                                    <a:gd name="T40" fmla="*/ 197 w 380"/>
                                    <a:gd name="T41" fmla="*/ 329 h 661"/>
                                    <a:gd name="T42" fmla="*/ 169 w 380"/>
                                    <a:gd name="T43" fmla="*/ 378 h 661"/>
                                    <a:gd name="T44" fmla="*/ 159 w 380"/>
                                    <a:gd name="T45" fmla="*/ 374 h 661"/>
                                    <a:gd name="T46" fmla="*/ 186 w 380"/>
                                    <a:gd name="T47" fmla="*/ 326 h 661"/>
                                    <a:gd name="T48" fmla="*/ 197 w 380"/>
                                    <a:gd name="T49" fmla="*/ 329 h 661"/>
                                    <a:gd name="T50" fmla="*/ 151 w 380"/>
                                    <a:gd name="T51" fmla="*/ 411 h 661"/>
                                    <a:gd name="T52" fmla="*/ 124 w 380"/>
                                    <a:gd name="T53" fmla="*/ 459 h 661"/>
                                    <a:gd name="T54" fmla="*/ 113 w 380"/>
                                    <a:gd name="T55" fmla="*/ 456 h 661"/>
                                    <a:gd name="T56" fmla="*/ 141 w 380"/>
                                    <a:gd name="T57" fmla="*/ 407 h 661"/>
                                    <a:gd name="T58" fmla="*/ 151 w 380"/>
                                    <a:gd name="T59" fmla="*/ 411 h 661"/>
                                    <a:gd name="T60" fmla="*/ 105 w 380"/>
                                    <a:gd name="T61" fmla="*/ 492 h 661"/>
                                    <a:gd name="T62" fmla="*/ 78 w 380"/>
                                    <a:gd name="T63" fmla="*/ 541 h 661"/>
                                    <a:gd name="T64" fmla="*/ 67 w 380"/>
                                    <a:gd name="T65" fmla="*/ 537 h 661"/>
                                    <a:gd name="T66" fmla="*/ 95 w 380"/>
                                    <a:gd name="T67" fmla="*/ 488 h 661"/>
                                    <a:gd name="T68" fmla="*/ 105 w 380"/>
                                    <a:gd name="T69" fmla="*/ 492 h 661"/>
                                    <a:gd name="T70" fmla="*/ 59 w 380"/>
                                    <a:gd name="T71" fmla="*/ 573 h 661"/>
                                    <a:gd name="T72" fmla="*/ 32 w 380"/>
                                    <a:gd name="T73" fmla="*/ 622 h 661"/>
                                    <a:gd name="T74" fmla="*/ 22 w 380"/>
                                    <a:gd name="T75" fmla="*/ 618 h 661"/>
                                    <a:gd name="T76" fmla="*/ 49 w 380"/>
                                    <a:gd name="T77" fmla="*/ 570 h 661"/>
                                    <a:gd name="T78" fmla="*/ 59 w 380"/>
                                    <a:gd name="T79" fmla="*/ 573 h 661"/>
                                    <a:gd name="T80" fmla="*/ 14 w 380"/>
                                    <a:gd name="T81" fmla="*/ 654 h 661"/>
                                    <a:gd name="T82" fmla="*/ 10 w 380"/>
                                    <a:gd name="T83" fmla="*/ 661 h 661"/>
                                    <a:gd name="T84" fmla="*/ 0 w 380"/>
                                    <a:gd name="T85" fmla="*/ 658 h 661"/>
                                    <a:gd name="T86" fmla="*/ 3 w 380"/>
                                    <a:gd name="T87" fmla="*/ 651 h 661"/>
                                    <a:gd name="T88" fmla="*/ 14 w 380"/>
                                    <a:gd name="T89" fmla="*/ 654 h 66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380" h="661">
                                      <a:moveTo>
                                        <a:pt x="380" y="4"/>
                                      </a:moveTo>
                                      <a:lnTo>
                                        <a:pt x="352" y="53"/>
                                      </a:lnTo>
                                      <a:lnTo>
                                        <a:pt x="342" y="49"/>
                                      </a:lnTo>
                                      <a:lnTo>
                                        <a:pt x="370" y="0"/>
                                      </a:lnTo>
                                      <a:lnTo>
                                        <a:pt x="380" y="4"/>
                                      </a:lnTo>
                                      <a:close/>
                                      <a:moveTo>
                                        <a:pt x="334" y="85"/>
                                      </a:moveTo>
                                      <a:lnTo>
                                        <a:pt x="307" y="134"/>
                                      </a:lnTo>
                                      <a:lnTo>
                                        <a:pt x="296" y="131"/>
                                      </a:lnTo>
                                      <a:lnTo>
                                        <a:pt x="324" y="82"/>
                                      </a:lnTo>
                                      <a:lnTo>
                                        <a:pt x="334" y="85"/>
                                      </a:lnTo>
                                      <a:close/>
                                      <a:moveTo>
                                        <a:pt x="288" y="167"/>
                                      </a:moveTo>
                                      <a:lnTo>
                                        <a:pt x="261" y="215"/>
                                      </a:lnTo>
                                      <a:lnTo>
                                        <a:pt x="250" y="212"/>
                                      </a:lnTo>
                                      <a:lnTo>
                                        <a:pt x="278" y="163"/>
                                      </a:lnTo>
                                      <a:lnTo>
                                        <a:pt x="288" y="167"/>
                                      </a:lnTo>
                                      <a:close/>
                                      <a:moveTo>
                                        <a:pt x="243" y="248"/>
                                      </a:moveTo>
                                      <a:lnTo>
                                        <a:pt x="215" y="297"/>
                                      </a:lnTo>
                                      <a:lnTo>
                                        <a:pt x="205" y="293"/>
                                      </a:lnTo>
                                      <a:lnTo>
                                        <a:pt x="232" y="244"/>
                                      </a:lnTo>
                                      <a:lnTo>
                                        <a:pt x="243" y="248"/>
                                      </a:lnTo>
                                      <a:close/>
                                      <a:moveTo>
                                        <a:pt x="197" y="329"/>
                                      </a:moveTo>
                                      <a:lnTo>
                                        <a:pt x="169" y="378"/>
                                      </a:lnTo>
                                      <a:lnTo>
                                        <a:pt x="159" y="374"/>
                                      </a:lnTo>
                                      <a:lnTo>
                                        <a:pt x="186" y="326"/>
                                      </a:lnTo>
                                      <a:lnTo>
                                        <a:pt x="197" y="329"/>
                                      </a:lnTo>
                                      <a:close/>
                                      <a:moveTo>
                                        <a:pt x="151" y="411"/>
                                      </a:moveTo>
                                      <a:lnTo>
                                        <a:pt x="124" y="459"/>
                                      </a:lnTo>
                                      <a:lnTo>
                                        <a:pt x="113" y="456"/>
                                      </a:lnTo>
                                      <a:lnTo>
                                        <a:pt x="141" y="407"/>
                                      </a:lnTo>
                                      <a:lnTo>
                                        <a:pt x="151" y="411"/>
                                      </a:lnTo>
                                      <a:close/>
                                      <a:moveTo>
                                        <a:pt x="105" y="492"/>
                                      </a:moveTo>
                                      <a:lnTo>
                                        <a:pt x="78" y="541"/>
                                      </a:lnTo>
                                      <a:lnTo>
                                        <a:pt x="67" y="537"/>
                                      </a:lnTo>
                                      <a:lnTo>
                                        <a:pt x="95" y="488"/>
                                      </a:lnTo>
                                      <a:lnTo>
                                        <a:pt x="105" y="492"/>
                                      </a:lnTo>
                                      <a:close/>
                                      <a:moveTo>
                                        <a:pt x="59" y="573"/>
                                      </a:moveTo>
                                      <a:lnTo>
                                        <a:pt x="32" y="622"/>
                                      </a:lnTo>
                                      <a:lnTo>
                                        <a:pt x="22" y="618"/>
                                      </a:lnTo>
                                      <a:lnTo>
                                        <a:pt x="49" y="570"/>
                                      </a:lnTo>
                                      <a:lnTo>
                                        <a:pt x="59" y="573"/>
                                      </a:lnTo>
                                      <a:close/>
                                      <a:moveTo>
                                        <a:pt x="14" y="654"/>
                                      </a:moveTo>
                                      <a:lnTo>
                                        <a:pt x="10" y="661"/>
                                      </a:lnTo>
                                      <a:lnTo>
                                        <a:pt x="0" y="658"/>
                                      </a:lnTo>
                                      <a:lnTo>
                                        <a:pt x="3" y="651"/>
                                      </a:lnTo>
                                      <a:lnTo>
                                        <a:pt x="14" y="65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48" name="Freeform 410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54660" y="881380"/>
                                  <a:ext cx="1098550" cy="209550"/>
                                </a:xfrm>
                                <a:custGeom>
                                  <a:avLst/>
                                  <a:gdLst>
                                    <a:gd name="T0" fmla="*/ 66 w 1730"/>
                                    <a:gd name="T1" fmla="*/ 309 h 330"/>
                                    <a:gd name="T2" fmla="*/ 3 w 1730"/>
                                    <a:gd name="T3" fmla="*/ 330 h 330"/>
                                    <a:gd name="T4" fmla="*/ 111 w 1730"/>
                                    <a:gd name="T5" fmla="*/ 301 h 330"/>
                                    <a:gd name="T6" fmla="*/ 180 w 1730"/>
                                    <a:gd name="T7" fmla="*/ 297 h 330"/>
                                    <a:gd name="T8" fmla="*/ 111 w 1730"/>
                                    <a:gd name="T9" fmla="*/ 301 h 330"/>
                                    <a:gd name="T10" fmla="*/ 288 w 1730"/>
                                    <a:gd name="T11" fmla="*/ 268 h 330"/>
                                    <a:gd name="T12" fmla="*/ 224 w 1730"/>
                                    <a:gd name="T13" fmla="*/ 289 h 330"/>
                                    <a:gd name="T14" fmla="*/ 332 w 1730"/>
                                    <a:gd name="T15" fmla="*/ 260 h 330"/>
                                    <a:gd name="T16" fmla="*/ 401 w 1730"/>
                                    <a:gd name="T17" fmla="*/ 256 h 330"/>
                                    <a:gd name="T18" fmla="*/ 332 w 1730"/>
                                    <a:gd name="T19" fmla="*/ 260 h 330"/>
                                    <a:gd name="T20" fmla="*/ 509 w 1730"/>
                                    <a:gd name="T21" fmla="*/ 227 h 330"/>
                                    <a:gd name="T22" fmla="*/ 445 w 1730"/>
                                    <a:gd name="T23" fmla="*/ 248 h 330"/>
                                    <a:gd name="T24" fmla="*/ 553 w 1730"/>
                                    <a:gd name="T25" fmla="*/ 218 h 330"/>
                                    <a:gd name="T26" fmla="*/ 623 w 1730"/>
                                    <a:gd name="T27" fmla="*/ 215 h 330"/>
                                    <a:gd name="T28" fmla="*/ 553 w 1730"/>
                                    <a:gd name="T29" fmla="*/ 218 h 330"/>
                                    <a:gd name="T30" fmla="*/ 731 w 1730"/>
                                    <a:gd name="T31" fmla="*/ 185 h 330"/>
                                    <a:gd name="T32" fmla="*/ 667 w 1730"/>
                                    <a:gd name="T33" fmla="*/ 206 h 330"/>
                                    <a:gd name="T34" fmla="*/ 775 w 1730"/>
                                    <a:gd name="T35" fmla="*/ 177 h 330"/>
                                    <a:gd name="T36" fmla="*/ 844 w 1730"/>
                                    <a:gd name="T37" fmla="*/ 173 h 330"/>
                                    <a:gd name="T38" fmla="*/ 775 w 1730"/>
                                    <a:gd name="T39" fmla="*/ 177 h 330"/>
                                    <a:gd name="T40" fmla="*/ 952 w 1730"/>
                                    <a:gd name="T41" fmla="*/ 144 h 330"/>
                                    <a:gd name="T42" fmla="*/ 888 w 1730"/>
                                    <a:gd name="T43" fmla="*/ 165 h 330"/>
                                    <a:gd name="T44" fmla="*/ 996 w 1730"/>
                                    <a:gd name="T45" fmla="*/ 136 h 330"/>
                                    <a:gd name="T46" fmla="*/ 1066 w 1730"/>
                                    <a:gd name="T47" fmla="*/ 132 h 330"/>
                                    <a:gd name="T48" fmla="*/ 996 w 1730"/>
                                    <a:gd name="T49" fmla="*/ 136 h 330"/>
                                    <a:gd name="T50" fmla="*/ 1174 w 1730"/>
                                    <a:gd name="T51" fmla="*/ 103 h 330"/>
                                    <a:gd name="T52" fmla="*/ 1110 w 1730"/>
                                    <a:gd name="T53" fmla="*/ 124 h 330"/>
                                    <a:gd name="T54" fmla="*/ 1218 w 1730"/>
                                    <a:gd name="T55" fmla="*/ 95 h 330"/>
                                    <a:gd name="T56" fmla="*/ 1287 w 1730"/>
                                    <a:gd name="T57" fmla="*/ 91 h 330"/>
                                    <a:gd name="T58" fmla="*/ 1218 w 1730"/>
                                    <a:gd name="T59" fmla="*/ 95 h 330"/>
                                    <a:gd name="T60" fmla="*/ 1395 w 1730"/>
                                    <a:gd name="T61" fmla="*/ 62 h 330"/>
                                    <a:gd name="T62" fmla="*/ 1331 w 1730"/>
                                    <a:gd name="T63" fmla="*/ 83 h 330"/>
                                    <a:gd name="T64" fmla="*/ 1439 w 1730"/>
                                    <a:gd name="T65" fmla="*/ 53 h 330"/>
                                    <a:gd name="T66" fmla="*/ 1508 w 1730"/>
                                    <a:gd name="T67" fmla="*/ 50 h 330"/>
                                    <a:gd name="T68" fmla="*/ 1439 w 1730"/>
                                    <a:gd name="T69" fmla="*/ 53 h 330"/>
                                    <a:gd name="T70" fmla="*/ 1616 w 1730"/>
                                    <a:gd name="T71" fmla="*/ 20 h 330"/>
                                    <a:gd name="T72" fmla="*/ 1553 w 1730"/>
                                    <a:gd name="T73" fmla="*/ 41 h 330"/>
                                    <a:gd name="T74" fmla="*/ 1661 w 1730"/>
                                    <a:gd name="T75" fmla="*/ 12 h 330"/>
                                    <a:gd name="T76" fmla="*/ 1730 w 1730"/>
                                    <a:gd name="T77" fmla="*/ 8 h 330"/>
                                    <a:gd name="T78" fmla="*/ 1661 w 1730"/>
                                    <a:gd name="T79" fmla="*/ 12 h 33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1730" h="330">
                                      <a:moveTo>
                                        <a:pt x="0" y="321"/>
                                      </a:moveTo>
                                      <a:lnTo>
                                        <a:pt x="66" y="309"/>
                                      </a:lnTo>
                                      <a:lnTo>
                                        <a:pt x="69" y="318"/>
                                      </a:lnTo>
                                      <a:lnTo>
                                        <a:pt x="3" y="330"/>
                                      </a:lnTo>
                                      <a:lnTo>
                                        <a:pt x="0" y="321"/>
                                      </a:lnTo>
                                      <a:close/>
                                      <a:moveTo>
                                        <a:pt x="111" y="301"/>
                                      </a:moveTo>
                                      <a:lnTo>
                                        <a:pt x="177" y="288"/>
                                      </a:lnTo>
                                      <a:lnTo>
                                        <a:pt x="180" y="297"/>
                                      </a:lnTo>
                                      <a:lnTo>
                                        <a:pt x="113" y="309"/>
                                      </a:lnTo>
                                      <a:lnTo>
                                        <a:pt x="111" y="301"/>
                                      </a:lnTo>
                                      <a:close/>
                                      <a:moveTo>
                                        <a:pt x="221" y="280"/>
                                      </a:moveTo>
                                      <a:lnTo>
                                        <a:pt x="288" y="268"/>
                                      </a:lnTo>
                                      <a:lnTo>
                                        <a:pt x="290" y="276"/>
                                      </a:lnTo>
                                      <a:lnTo>
                                        <a:pt x="224" y="289"/>
                                      </a:lnTo>
                                      <a:lnTo>
                                        <a:pt x="221" y="280"/>
                                      </a:lnTo>
                                      <a:close/>
                                      <a:moveTo>
                                        <a:pt x="332" y="260"/>
                                      </a:moveTo>
                                      <a:lnTo>
                                        <a:pt x="398" y="247"/>
                                      </a:lnTo>
                                      <a:lnTo>
                                        <a:pt x="401" y="256"/>
                                      </a:lnTo>
                                      <a:lnTo>
                                        <a:pt x="335" y="268"/>
                                      </a:lnTo>
                                      <a:lnTo>
                                        <a:pt x="332" y="260"/>
                                      </a:lnTo>
                                      <a:close/>
                                      <a:moveTo>
                                        <a:pt x="443" y="239"/>
                                      </a:moveTo>
                                      <a:lnTo>
                                        <a:pt x="509" y="227"/>
                                      </a:lnTo>
                                      <a:lnTo>
                                        <a:pt x="512" y="235"/>
                                      </a:lnTo>
                                      <a:lnTo>
                                        <a:pt x="445" y="248"/>
                                      </a:lnTo>
                                      <a:lnTo>
                                        <a:pt x="443" y="239"/>
                                      </a:lnTo>
                                      <a:close/>
                                      <a:moveTo>
                                        <a:pt x="553" y="218"/>
                                      </a:moveTo>
                                      <a:lnTo>
                                        <a:pt x="620" y="206"/>
                                      </a:lnTo>
                                      <a:lnTo>
                                        <a:pt x="623" y="215"/>
                                      </a:lnTo>
                                      <a:lnTo>
                                        <a:pt x="556" y="227"/>
                                      </a:lnTo>
                                      <a:lnTo>
                                        <a:pt x="553" y="218"/>
                                      </a:lnTo>
                                      <a:close/>
                                      <a:moveTo>
                                        <a:pt x="664" y="198"/>
                                      </a:moveTo>
                                      <a:lnTo>
                                        <a:pt x="731" y="185"/>
                                      </a:lnTo>
                                      <a:lnTo>
                                        <a:pt x="733" y="194"/>
                                      </a:lnTo>
                                      <a:lnTo>
                                        <a:pt x="667" y="206"/>
                                      </a:lnTo>
                                      <a:lnTo>
                                        <a:pt x="664" y="198"/>
                                      </a:lnTo>
                                      <a:close/>
                                      <a:moveTo>
                                        <a:pt x="775" y="177"/>
                                      </a:moveTo>
                                      <a:lnTo>
                                        <a:pt x="841" y="165"/>
                                      </a:lnTo>
                                      <a:lnTo>
                                        <a:pt x="844" y="173"/>
                                      </a:lnTo>
                                      <a:lnTo>
                                        <a:pt x="778" y="186"/>
                                      </a:lnTo>
                                      <a:lnTo>
                                        <a:pt x="775" y="177"/>
                                      </a:lnTo>
                                      <a:close/>
                                      <a:moveTo>
                                        <a:pt x="886" y="157"/>
                                      </a:moveTo>
                                      <a:lnTo>
                                        <a:pt x="952" y="144"/>
                                      </a:lnTo>
                                      <a:lnTo>
                                        <a:pt x="955" y="153"/>
                                      </a:lnTo>
                                      <a:lnTo>
                                        <a:pt x="888" y="165"/>
                                      </a:lnTo>
                                      <a:lnTo>
                                        <a:pt x="886" y="157"/>
                                      </a:lnTo>
                                      <a:close/>
                                      <a:moveTo>
                                        <a:pt x="996" y="136"/>
                                      </a:moveTo>
                                      <a:lnTo>
                                        <a:pt x="1063" y="124"/>
                                      </a:lnTo>
                                      <a:lnTo>
                                        <a:pt x="1066" y="132"/>
                                      </a:lnTo>
                                      <a:lnTo>
                                        <a:pt x="999" y="145"/>
                                      </a:lnTo>
                                      <a:lnTo>
                                        <a:pt x="996" y="136"/>
                                      </a:lnTo>
                                      <a:close/>
                                      <a:moveTo>
                                        <a:pt x="1107" y="115"/>
                                      </a:moveTo>
                                      <a:lnTo>
                                        <a:pt x="1174" y="103"/>
                                      </a:lnTo>
                                      <a:lnTo>
                                        <a:pt x="1176" y="112"/>
                                      </a:lnTo>
                                      <a:lnTo>
                                        <a:pt x="1110" y="124"/>
                                      </a:lnTo>
                                      <a:lnTo>
                                        <a:pt x="1107" y="115"/>
                                      </a:lnTo>
                                      <a:close/>
                                      <a:moveTo>
                                        <a:pt x="1218" y="95"/>
                                      </a:moveTo>
                                      <a:lnTo>
                                        <a:pt x="1284" y="82"/>
                                      </a:lnTo>
                                      <a:lnTo>
                                        <a:pt x="1287" y="91"/>
                                      </a:lnTo>
                                      <a:lnTo>
                                        <a:pt x="1220" y="103"/>
                                      </a:lnTo>
                                      <a:lnTo>
                                        <a:pt x="1218" y="95"/>
                                      </a:lnTo>
                                      <a:close/>
                                      <a:moveTo>
                                        <a:pt x="1329" y="74"/>
                                      </a:moveTo>
                                      <a:lnTo>
                                        <a:pt x="1395" y="62"/>
                                      </a:lnTo>
                                      <a:lnTo>
                                        <a:pt x="1398" y="70"/>
                                      </a:lnTo>
                                      <a:lnTo>
                                        <a:pt x="1331" y="83"/>
                                      </a:lnTo>
                                      <a:lnTo>
                                        <a:pt x="1329" y="74"/>
                                      </a:lnTo>
                                      <a:close/>
                                      <a:moveTo>
                                        <a:pt x="1439" y="53"/>
                                      </a:moveTo>
                                      <a:lnTo>
                                        <a:pt x="1506" y="41"/>
                                      </a:lnTo>
                                      <a:lnTo>
                                        <a:pt x="1508" y="50"/>
                                      </a:lnTo>
                                      <a:lnTo>
                                        <a:pt x="1442" y="62"/>
                                      </a:lnTo>
                                      <a:lnTo>
                                        <a:pt x="1439" y="53"/>
                                      </a:lnTo>
                                      <a:close/>
                                      <a:moveTo>
                                        <a:pt x="1550" y="33"/>
                                      </a:moveTo>
                                      <a:lnTo>
                                        <a:pt x="1616" y="20"/>
                                      </a:lnTo>
                                      <a:lnTo>
                                        <a:pt x="1619" y="29"/>
                                      </a:lnTo>
                                      <a:lnTo>
                                        <a:pt x="1553" y="41"/>
                                      </a:lnTo>
                                      <a:lnTo>
                                        <a:pt x="1550" y="33"/>
                                      </a:lnTo>
                                      <a:close/>
                                      <a:moveTo>
                                        <a:pt x="1661" y="12"/>
                                      </a:moveTo>
                                      <a:lnTo>
                                        <a:pt x="1727" y="0"/>
                                      </a:lnTo>
                                      <a:lnTo>
                                        <a:pt x="1730" y="8"/>
                                      </a:lnTo>
                                      <a:lnTo>
                                        <a:pt x="1663" y="21"/>
                                      </a:lnTo>
                                      <a:lnTo>
                                        <a:pt x="1661" y="1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49" name="Line 4107"/>
                              <wps:cNvCnPr/>
                              <wps:spPr bwMode="auto">
                                <a:xfrm>
                                  <a:off x="828675" y="200025"/>
                                  <a:ext cx="747395" cy="6794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50" name="Line 4108"/>
                              <wps:cNvCnPr/>
                              <wps:spPr bwMode="auto">
                                <a:xfrm flipH="1">
                                  <a:off x="672465" y="200025"/>
                                  <a:ext cx="156210" cy="1096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51" name="Line 4109"/>
                              <wps:cNvCnPr/>
                              <wps:spPr bwMode="auto">
                                <a:xfrm flipH="1">
                                  <a:off x="238760" y="200025"/>
                                  <a:ext cx="589915" cy="6794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52" name="Freeform 411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825500" y="200025"/>
                                  <a:ext cx="6985" cy="818515"/>
                                </a:xfrm>
                                <a:custGeom>
                                  <a:avLst/>
                                  <a:gdLst>
                                    <a:gd name="T0" fmla="*/ 11 w 11"/>
                                    <a:gd name="T1" fmla="*/ 53 h 1289"/>
                                    <a:gd name="T2" fmla="*/ 0 w 11"/>
                                    <a:gd name="T3" fmla="*/ 0 h 1289"/>
                                    <a:gd name="T4" fmla="*/ 11 w 11"/>
                                    <a:gd name="T5" fmla="*/ 89 h 1289"/>
                                    <a:gd name="T6" fmla="*/ 0 w 11"/>
                                    <a:gd name="T7" fmla="*/ 142 h 1289"/>
                                    <a:gd name="T8" fmla="*/ 11 w 11"/>
                                    <a:gd name="T9" fmla="*/ 89 h 1289"/>
                                    <a:gd name="T10" fmla="*/ 11 w 11"/>
                                    <a:gd name="T11" fmla="*/ 231 h 1289"/>
                                    <a:gd name="T12" fmla="*/ 0 w 11"/>
                                    <a:gd name="T13" fmla="*/ 177 h 1289"/>
                                    <a:gd name="T14" fmla="*/ 11 w 11"/>
                                    <a:gd name="T15" fmla="*/ 266 h 1289"/>
                                    <a:gd name="T16" fmla="*/ 0 w 11"/>
                                    <a:gd name="T17" fmla="*/ 319 h 1289"/>
                                    <a:gd name="T18" fmla="*/ 11 w 11"/>
                                    <a:gd name="T19" fmla="*/ 266 h 1289"/>
                                    <a:gd name="T20" fmla="*/ 11 w 11"/>
                                    <a:gd name="T21" fmla="*/ 408 h 1289"/>
                                    <a:gd name="T22" fmla="*/ 0 w 11"/>
                                    <a:gd name="T23" fmla="*/ 355 h 1289"/>
                                    <a:gd name="T24" fmla="*/ 11 w 11"/>
                                    <a:gd name="T25" fmla="*/ 444 h 1289"/>
                                    <a:gd name="T26" fmla="*/ 0 w 11"/>
                                    <a:gd name="T27" fmla="*/ 497 h 1289"/>
                                    <a:gd name="T28" fmla="*/ 11 w 11"/>
                                    <a:gd name="T29" fmla="*/ 444 h 1289"/>
                                    <a:gd name="T30" fmla="*/ 11 w 11"/>
                                    <a:gd name="T31" fmla="*/ 586 h 1289"/>
                                    <a:gd name="T32" fmla="*/ 0 w 11"/>
                                    <a:gd name="T33" fmla="*/ 533 h 1289"/>
                                    <a:gd name="T34" fmla="*/ 11 w 11"/>
                                    <a:gd name="T35" fmla="*/ 621 h 1289"/>
                                    <a:gd name="T36" fmla="*/ 0 w 11"/>
                                    <a:gd name="T37" fmla="*/ 675 h 1289"/>
                                    <a:gd name="T38" fmla="*/ 11 w 11"/>
                                    <a:gd name="T39" fmla="*/ 621 h 1289"/>
                                    <a:gd name="T40" fmla="*/ 11 w 11"/>
                                    <a:gd name="T41" fmla="*/ 763 h 1289"/>
                                    <a:gd name="T42" fmla="*/ 0 w 11"/>
                                    <a:gd name="T43" fmla="*/ 710 h 1289"/>
                                    <a:gd name="T44" fmla="*/ 11 w 11"/>
                                    <a:gd name="T45" fmla="*/ 799 h 1289"/>
                                    <a:gd name="T46" fmla="*/ 0 w 11"/>
                                    <a:gd name="T47" fmla="*/ 852 h 1289"/>
                                    <a:gd name="T48" fmla="*/ 11 w 11"/>
                                    <a:gd name="T49" fmla="*/ 799 h 1289"/>
                                    <a:gd name="T50" fmla="*/ 11 w 11"/>
                                    <a:gd name="T51" fmla="*/ 941 h 1289"/>
                                    <a:gd name="T52" fmla="*/ 0 w 11"/>
                                    <a:gd name="T53" fmla="*/ 888 h 1289"/>
                                    <a:gd name="T54" fmla="*/ 11 w 11"/>
                                    <a:gd name="T55" fmla="*/ 977 h 1289"/>
                                    <a:gd name="T56" fmla="*/ 0 w 11"/>
                                    <a:gd name="T57" fmla="*/ 1030 h 1289"/>
                                    <a:gd name="T58" fmla="*/ 11 w 11"/>
                                    <a:gd name="T59" fmla="*/ 977 h 1289"/>
                                    <a:gd name="T60" fmla="*/ 11 w 11"/>
                                    <a:gd name="T61" fmla="*/ 1119 h 1289"/>
                                    <a:gd name="T62" fmla="*/ 0 w 11"/>
                                    <a:gd name="T63" fmla="*/ 1065 h 1289"/>
                                    <a:gd name="T64" fmla="*/ 11 w 11"/>
                                    <a:gd name="T65" fmla="*/ 1154 h 1289"/>
                                    <a:gd name="T66" fmla="*/ 0 w 11"/>
                                    <a:gd name="T67" fmla="*/ 1207 h 1289"/>
                                    <a:gd name="T68" fmla="*/ 11 w 11"/>
                                    <a:gd name="T69" fmla="*/ 1154 h 1289"/>
                                    <a:gd name="T70" fmla="*/ 11 w 11"/>
                                    <a:gd name="T71" fmla="*/ 1289 h 1289"/>
                                    <a:gd name="T72" fmla="*/ 0 w 11"/>
                                    <a:gd name="T73" fmla="*/ 1243 h 1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11" h="1289">
                                      <a:moveTo>
                                        <a:pt x="11" y="0"/>
                                      </a:moveTo>
                                      <a:lnTo>
                                        <a:pt x="11" y="53"/>
                                      </a:lnTo>
                                      <a:lnTo>
                                        <a:pt x="0" y="53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1" y="0"/>
                                      </a:lnTo>
                                      <a:close/>
                                      <a:moveTo>
                                        <a:pt x="11" y="89"/>
                                      </a:moveTo>
                                      <a:lnTo>
                                        <a:pt x="11" y="142"/>
                                      </a:lnTo>
                                      <a:lnTo>
                                        <a:pt x="0" y="142"/>
                                      </a:lnTo>
                                      <a:lnTo>
                                        <a:pt x="0" y="89"/>
                                      </a:lnTo>
                                      <a:lnTo>
                                        <a:pt x="11" y="89"/>
                                      </a:lnTo>
                                      <a:close/>
                                      <a:moveTo>
                                        <a:pt x="11" y="177"/>
                                      </a:moveTo>
                                      <a:lnTo>
                                        <a:pt x="11" y="231"/>
                                      </a:lnTo>
                                      <a:lnTo>
                                        <a:pt x="0" y="231"/>
                                      </a:lnTo>
                                      <a:lnTo>
                                        <a:pt x="0" y="177"/>
                                      </a:lnTo>
                                      <a:lnTo>
                                        <a:pt x="11" y="177"/>
                                      </a:lnTo>
                                      <a:close/>
                                      <a:moveTo>
                                        <a:pt x="11" y="266"/>
                                      </a:moveTo>
                                      <a:lnTo>
                                        <a:pt x="11" y="319"/>
                                      </a:lnTo>
                                      <a:lnTo>
                                        <a:pt x="0" y="319"/>
                                      </a:lnTo>
                                      <a:lnTo>
                                        <a:pt x="0" y="266"/>
                                      </a:lnTo>
                                      <a:lnTo>
                                        <a:pt x="11" y="266"/>
                                      </a:lnTo>
                                      <a:close/>
                                      <a:moveTo>
                                        <a:pt x="11" y="355"/>
                                      </a:moveTo>
                                      <a:lnTo>
                                        <a:pt x="11" y="408"/>
                                      </a:lnTo>
                                      <a:lnTo>
                                        <a:pt x="0" y="408"/>
                                      </a:lnTo>
                                      <a:lnTo>
                                        <a:pt x="0" y="355"/>
                                      </a:lnTo>
                                      <a:lnTo>
                                        <a:pt x="11" y="355"/>
                                      </a:lnTo>
                                      <a:close/>
                                      <a:moveTo>
                                        <a:pt x="11" y="444"/>
                                      </a:moveTo>
                                      <a:lnTo>
                                        <a:pt x="11" y="497"/>
                                      </a:lnTo>
                                      <a:lnTo>
                                        <a:pt x="0" y="497"/>
                                      </a:lnTo>
                                      <a:lnTo>
                                        <a:pt x="0" y="444"/>
                                      </a:lnTo>
                                      <a:lnTo>
                                        <a:pt x="11" y="444"/>
                                      </a:lnTo>
                                      <a:close/>
                                      <a:moveTo>
                                        <a:pt x="11" y="533"/>
                                      </a:moveTo>
                                      <a:lnTo>
                                        <a:pt x="11" y="586"/>
                                      </a:lnTo>
                                      <a:lnTo>
                                        <a:pt x="0" y="586"/>
                                      </a:lnTo>
                                      <a:lnTo>
                                        <a:pt x="0" y="533"/>
                                      </a:lnTo>
                                      <a:lnTo>
                                        <a:pt x="11" y="533"/>
                                      </a:lnTo>
                                      <a:close/>
                                      <a:moveTo>
                                        <a:pt x="11" y="621"/>
                                      </a:moveTo>
                                      <a:lnTo>
                                        <a:pt x="11" y="675"/>
                                      </a:lnTo>
                                      <a:lnTo>
                                        <a:pt x="0" y="675"/>
                                      </a:lnTo>
                                      <a:lnTo>
                                        <a:pt x="0" y="621"/>
                                      </a:lnTo>
                                      <a:lnTo>
                                        <a:pt x="11" y="621"/>
                                      </a:lnTo>
                                      <a:close/>
                                      <a:moveTo>
                                        <a:pt x="11" y="710"/>
                                      </a:moveTo>
                                      <a:lnTo>
                                        <a:pt x="11" y="763"/>
                                      </a:lnTo>
                                      <a:lnTo>
                                        <a:pt x="0" y="763"/>
                                      </a:lnTo>
                                      <a:lnTo>
                                        <a:pt x="0" y="710"/>
                                      </a:lnTo>
                                      <a:lnTo>
                                        <a:pt x="11" y="710"/>
                                      </a:lnTo>
                                      <a:close/>
                                      <a:moveTo>
                                        <a:pt x="11" y="799"/>
                                      </a:moveTo>
                                      <a:lnTo>
                                        <a:pt x="11" y="852"/>
                                      </a:lnTo>
                                      <a:lnTo>
                                        <a:pt x="0" y="852"/>
                                      </a:lnTo>
                                      <a:lnTo>
                                        <a:pt x="0" y="799"/>
                                      </a:lnTo>
                                      <a:lnTo>
                                        <a:pt x="11" y="799"/>
                                      </a:lnTo>
                                      <a:close/>
                                      <a:moveTo>
                                        <a:pt x="11" y="888"/>
                                      </a:moveTo>
                                      <a:lnTo>
                                        <a:pt x="11" y="941"/>
                                      </a:lnTo>
                                      <a:lnTo>
                                        <a:pt x="0" y="941"/>
                                      </a:lnTo>
                                      <a:lnTo>
                                        <a:pt x="0" y="888"/>
                                      </a:lnTo>
                                      <a:lnTo>
                                        <a:pt x="11" y="888"/>
                                      </a:lnTo>
                                      <a:close/>
                                      <a:moveTo>
                                        <a:pt x="11" y="977"/>
                                      </a:moveTo>
                                      <a:lnTo>
                                        <a:pt x="11" y="1030"/>
                                      </a:lnTo>
                                      <a:lnTo>
                                        <a:pt x="0" y="1030"/>
                                      </a:lnTo>
                                      <a:lnTo>
                                        <a:pt x="0" y="977"/>
                                      </a:lnTo>
                                      <a:lnTo>
                                        <a:pt x="11" y="977"/>
                                      </a:lnTo>
                                      <a:close/>
                                      <a:moveTo>
                                        <a:pt x="11" y="1065"/>
                                      </a:moveTo>
                                      <a:lnTo>
                                        <a:pt x="11" y="1119"/>
                                      </a:lnTo>
                                      <a:lnTo>
                                        <a:pt x="0" y="1119"/>
                                      </a:lnTo>
                                      <a:lnTo>
                                        <a:pt x="0" y="1065"/>
                                      </a:lnTo>
                                      <a:lnTo>
                                        <a:pt x="11" y="1065"/>
                                      </a:lnTo>
                                      <a:close/>
                                      <a:moveTo>
                                        <a:pt x="11" y="1154"/>
                                      </a:moveTo>
                                      <a:lnTo>
                                        <a:pt x="11" y="1207"/>
                                      </a:lnTo>
                                      <a:lnTo>
                                        <a:pt x="0" y="1207"/>
                                      </a:lnTo>
                                      <a:lnTo>
                                        <a:pt x="0" y="1154"/>
                                      </a:lnTo>
                                      <a:lnTo>
                                        <a:pt x="11" y="1154"/>
                                      </a:lnTo>
                                      <a:close/>
                                      <a:moveTo>
                                        <a:pt x="11" y="1243"/>
                                      </a:moveTo>
                                      <a:lnTo>
                                        <a:pt x="11" y="1289"/>
                                      </a:lnTo>
                                      <a:lnTo>
                                        <a:pt x="0" y="1289"/>
                                      </a:lnTo>
                                      <a:lnTo>
                                        <a:pt x="0" y="1243"/>
                                      </a:lnTo>
                                      <a:lnTo>
                                        <a:pt x="11" y="124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53" name="Line 4111"/>
                              <wps:cNvCnPr/>
                              <wps:spPr bwMode="auto">
                                <a:xfrm flipV="1">
                                  <a:off x="633730" y="1228090"/>
                                  <a:ext cx="69850" cy="317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55" name="Line 4112"/>
                              <wps:cNvCnPr/>
                              <wps:spPr bwMode="auto">
                                <a:xfrm>
                                  <a:off x="703580" y="1228090"/>
                                  <a:ext cx="38100" cy="368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56" name="Line 4113"/>
                              <wps:cNvCnPr/>
                              <wps:spPr bwMode="auto">
                                <a:xfrm flipV="1">
                                  <a:off x="828675" y="967105"/>
                                  <a:ext cx="66040" cy="120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57" name="Line 4114"/>
                              <wps:cNvCnPr/>
                              <wps:spPr bwMode="auto">
                                <a:xfrm>
                                  <a:off x="894715" y="967105"/>
                                  <a:ext cx="635" cy="393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58" name="Rectangle 41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15595" y="1059815"/>
                                  <a:ext cx="8763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E375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E375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59" name="Rectangle 41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1600" y="77851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E375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E375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96" name="Rectangle 41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19250" y="76200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E375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E375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97" name="Rectangle 41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29285" y="1320165"/>
                                  <a:ext cx="8318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E375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E375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98" name="Rectangle 41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6925" y="45720"/>
                                  <a:ext cx="8001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E375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E375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99" name="Rectangle 41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0265" y="1009650"/>
                                  <a:ext cx="8001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E375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E375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G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00" name="Rectangle 41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6935" y="727710"/>
                                  <a:ext cx="8763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E375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E375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01" name="Oval 41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7965" y="871220"/>
                                  <a:ext cx="2159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02" name="Oval 41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65275" y="871220"/>
                                  <a:ext cx="2159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03" name="Oval 41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1670" y="1288415"/>
                                  <a:ext cx="2159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04" name="Oval 41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7880" y="191135"/>
                                  <a:ext cx="2159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100" o:spid="_x0000_s1380" editas="canvas" style="width:2in;height:118.1pt;mso-position-horizontal-relative:char;mso-position-vertical-relative:line" coordsize="18288,149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">
                      <v:shape id="_x0000_s1381" type="#_x0000_t75" style="position:absolute;width:18288;height:14998;visibility:visible;mso-wrap-style:square">
                        <v:fill o:detectmouseclick="t"/>
                        <v:path o:connecttype="none"/>
                      </v:shape>
                      <v:shape id="Freeform 4102" o:spid="_x0000_s1382" style="position:absolute;left:2387;top:8769;width:13373;height:57;visibility:visible;mso-wrap-style:square;v-text-anchor:top" coordsize="2106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" path="m,l68,r,9l,9,,xm113,r69,l182,9r-69,l113,xm227,r69,l296,9r-69,l227,xm341,r68,l409,9r-68,l341,xm455,r68,l523,9r-68,l455,xm569,r68,l637,9r-68,l569,xm683,r68,l751,9r-68,l683,xm797,r68,l865,9r-68,l797,xm910,r69,l979,9r-69,l910,xm1024,r68,l1092,9r-68,l1024,xm1138,r68,l1206,9r-68,l1138,xm1252,r68,l1320,9r-68,l1252,xm1366,r68,l1434,9r-68,l1366,xm1480,r68,l1548,9r-68,l1480,xm1593,r69,l1662,9r-69,l1593,xm1707,r68,l1775,9r-68,l1707,xm1821,r68,l1889,9r-68,l1821,xm1935,r68,l2003,9r-68,l1935,xm2049,r57,l2106,9r-57,l2049,xe" fillcolor="black" strokeweight=".1pt">
                        <v:stroke joinstyle="bevel"/>
                        <v:path arrowok="t" o:connecttype="custom" o:connectlocs="43180,0;0,5715;71755,0;115570,5715;71755,0;187960,0;144145,5715;216535,0;259715,5715;216535,0;332105,0;288925,5715;361315,0;404495,5715;361315,0;476885,0;433705,5715;506095,0;549275,5715;506095,0;621665,0;577850,5715;650240,0;693420,5715;650240,0;765810,0;722630,5715;795020,0;838200,5715;795020,0;910590,0;867410,5715;939800,0;982980,5715;939800,0;1055370,0;1011555,5715;1083945,0;1127125,5715;1083945,0;1199515,0;1156335,5715;1228725,0;1271905,5715;1228725,0;1337310,0;1301115,5715" o:connectangles="0,0,0,0,0,0,0,0,0,0,0,0,0,0,0,0,0,0,0,0,0,0,0,0,0,0,0,0,0,0,0,0,0,0,0,0,0,0,0,0,0,0,0,0,0,0,0"/>
                        <o:lock v:ext="edit" verticies="t"/>
                      </v:shape>
                      <v:line id="Line 4103" o:spid="_x0000_s1383" style="position:absolute;visibility:visible;mso-wrap-style:square" from="2387,8794" to="6724,129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" strokeweight=".55pt">
                        <v:stroke joinstyle="miter"/>
                      </v:line>
                      <v:line id="Line 4104" o:spid="_x0000_s1384" style="position:absolute;flip:y;visibility:visible;mso-wrap-style:square" from="6724,8794" to="15760,129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" strokeweight=".55pt">
                        <v:stroke joinstyle="miter"/>
                      </v:line>
                      <v:shape id="Freeform 4105" o:spid="_x0000_s1385" style="position:absolute;left:6692;top:8782;width:2413;height:4197;visibility:visible;mso-wrap-style:square;v-text-anchor:top" coordsize="380,6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" path="m380,4l352,53,342,49,370,r10,4xm334,85r-27,49l296,131,324,82r10,3xm288,167r-27,48l250,212r28,-49l288,167xm243,248r-28,49l205,293r27,-49l243,248xm197,329r-28,49l159,374r27,-48l197,329xm151,411r-27,48l113,456r28,-49l151,411xm105,492l78,541,67,537,95,488r10,4xm59,573l32,622,22,618,49,570r10,3xm14,654r-4,7l,658r3,-7l14,654xe" fillcolor="black" strokeweight=".1pt">
                        <v:stroke joinstyle="bevel"/>
                        <v:path arrowok="t" o:connecttype="custom" o:connectlocs="241300,2540;223520,33655;217170,31115;234950,0;241300,2540;212090,53975;194945,85090;187960,83185;205740,52070;212090,53975;182880,106045;165735,136525;158750,134620;176530,103505;182880,106045;154305,157480;136525,188595;130175,186055;147320,154940;154305,157480;125095,208915;107315,240030;100965,237490;118110,207010;125095,208915;95885,260985;78740,291465;71755,289560;89535,258445;95885,260985;66675,312420;49530,343535;42545,340995;60325,309880;66675,312420;37465,363855;20320,394970;13970,392430;31115,361950;37465,363855;8890,415290;6350,419735;0,417830;1905,413385;8890,415290" o:connectangles="0,0,0,0,0,0,0,0,0,0,0,0,0,0,0,0,0,0,0,0,0,0,0,0,0,0,0,0,0,0,0,0,0,0,0,0,0,0,0,0,0,0,0,0,0"/>
                        <o:lock v:ext="edit" verticies="t"/>
                      </v:shape>
                      <v:shape id="Freeform 4106" o:spid="_x0000_s1386" style="position:absolute;left:4546;top:8813;width:10986;height:2096;visibility:visible;mso-wrap-style:square;v-text-anchor:top" coordsize="1730,3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" path="m,321l66,309r3,9l3,330,,321xm111,301r66,-13l180,297r-67,12l111,301xm221,280r67,-12l290,276r-66,13l221,280xm332,260r66,-13l401,256r-66,12l332,260xm443,239r66,-12l512,235r-67,13l443,239xm553,218r67,-12l623,215r-67,12l553,218xm664,198r67,-13l733,194r-66,12l664,198xm775,177r66,-12l844,173r-66,13l775,177xm886,157r66,-13l955,153r-67,12l886,157xm996,136r67,-12l1066,132r-67,13l996,136xm1107,115r67,-12l1176,112r-66,12l1107,115xm1218,95r66,-13l1287,91r-67,12l1218,95xm1329,74r66,-12l1398,70r-67,13l1329,74xm1439,53r67,-12l1508,50r-66,12l1439,53xm1550,33r66,-13l1619,29r-66,12l1550,33xm1661,12l1727,r3,8l1663,21r-2,-9xe" fillcolor="black" strokeweight=".1pt">
                        <v:stroke joinstyle="bevel"/>
                        <v:path arrowok="t" o:connecttype="custom" o:connectlocs="41910,196215;1905,209550;70485,191135;114300,188595;70485,191135;182880,170180;142240,183515;210820,165100;254635,162560;210820,165100;323215,144145;282575,157480;351155,138430;395605,136525;351155,138430;464185,117475;423545,130810;492125,112395;535940,109855;492125,112395;604520,91440;563880,104775;632460,86360;676910,83820;632460,86360;745490,65405;704850,78740;773430,60325;817245,57785;773430,60325;885825,39370;845185,52705;913765,33655;957580,31750;913765,33655;1026160,12700;986155,26035;1054735,7620;1098550,5080;1054735,7620" o:connectangles="0,0,0,0,0,0,0,0,0,0,0,0,0,0,0,0,0,0,0,0,0,0,0,0,0,0,0,0,0,0,0,0,0,0,0,0,0,0,0,0"/>
                        <o:lock v:ext="edit" verticies="t"/>
                      </v:shape>
                      <v:line id="Line 4107" o:spid="_x0000_s1387" style="position:absolute;visibility:visible;mso-wrap-style:square" from="8286,2000" to="15760,87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" strokeweight=".55pt">
                        <v:stroke joinstyle="miter"/>
                      </v:line>
                      <v:line id="Line 4108" o:spid="_x0000_s1388" style="position:absolute;flip:x;visibility:visible;mso-wrap-style:square" from="6724,2000" to="8286,129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" strokeweight=".55pt">
                        <v:stroke joinstyle="miter"/>
                      </v:line>
                      <v:line id="Line 4109" o:spid="_x0000_s1389" style="position:absolute;flip:x;visibility:visible;mso-wrap-style:square" from="2387,2000" to="8286,87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" strokeweight=".55pt">
                        <v:stroke joinstyle="miter"/>
                      </v:line>
                      <v:shape id="Freeform 4110" o:spid="_x0000_s1390" style="position:absolute;left:8255;top:2000;width:69;height:8185;visibility:visible;mso-wrap-style:square;v-text-anchor:top" coordsize="11,1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" path="m11,r,53l,53,,,11,xm11,89r,53l,142,,89r11,xm11,177r,54l,231,,177r11,xm11,266r,53l,319,,266r11,xm11,355r,53l,408,,355r11,xm11,444r,53l,497,,444r11,xm11,533r,53l,586,,533r11,xm11,621r,54l,675,,621r11,xm11,710r,53l,763,,710r11,xm11,799r,53l,852,,799r11,xm11,888r,53l,941,,888r11,xm11,977r,53l,1030,,977r11,xm11,1065r,54l,1119r,-54l11,1065xm11,1154r,53l,1207r,-53l11,1154xm11,1243r,46l,1289r,-46l11,1243xe" fillcolor="black" strokeweight=".1pt">
                        <v:stroke joinstyle="bevel"/>
                        <v:path arrowok="t" o:connecttype="custom" o:connectlocs="6985,33655;0,0;6985,56515;0,90170;6985,56515;6985,146685;0,112395;6985,168910;0,202565;6985,168910;6985,259080;0,225425;6985,281940;0,315595;6985,281940;6985,372110;0,338455;6985,394335;0,428625;6985,394335;6985,484505;0,450850;6985,507365;0,541020;6985,507365;6985,597535;0,563880;6985,620395;0,654050;6985,620395;6985,710565;0,676275;6985,732790;0,766445;6985,732790;6985,818515;0,789305" o:connectangles="0,0,0,0,0,0,0,0,0,0,0,0,0,0,0,0,0,0,0,0,0,0,0,0,0,0,0,0,0,0,0,0,0,0,0,0,0"/>
                        <o:lock v:ext="edit" verticies="t"/>
                      </v:shape>
                      <v:line id="Line 4111" o:spid="_x0000_s1391" style="position:absolute;flip:y;visibility:visible;mso-wrap-style:square" from="6337,12280" to="7035,125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" strokeweight=".55pt">
                        <v:stroke joinstyle="miter"/>
                      </v:line>
                      <v:line id="Line 4112" o:spid="_x0000_s1392" style="position:absolute;visibility:visible;mso-wrap-style:square" from="7035,12280" to="7416,12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" strokeweight=".55pt">
                        <v:stroke joinstyle="miter"/>
                      </v:line>
                      <v:line id="Line 4113" o:spid="_x0000_s1393" style="position:absolute;flip:y;visibility:visible;mso-wrap-style:square" from="8286,9671" to="8947,97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" strokeweight=".55pt">
                        <v:stroke joinstyle="miter"/>
                      </v:line>
                      <v:line id="Line 4114" o:spid="_x0000_s1394" style="position:absolute;visibility:visible;mso-wrap-style:square" from="8947,9671" to="8953,10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" strokeweight=".55pt">
                        <v:stroke joinstyle="miter"/>
                      </v:line>
                      <v:rect id="Rectangle 4115" o:spid="_x0000_s1395" style="position:absolute;left:3155;top:10598;width:877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7E375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E375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v:textbox>
                      </v:rect>
                      <v:rect id="Rectangle 4116" o:spid="_x0000_s1396" style="position:absolute;left:1016;top:7785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7E375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E375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117" o:spid="_x0000_s1397" style="position:absolute;left:16192;top:7620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7E375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E375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118" o:spid="_x0000_s1398" style="position:absolute;left:6292;top:13201;width:832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7E375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E375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119" o:spid="_x0000_s1399" style="position:absolute;left:7969;top:457;width:80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7E375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E375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4120" o:spid="_x0000_s1400" style="position:absolute;left:8502;top:10096;width:80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7E375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E375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G</w:t>
                              </w:r>
                            </w:p>
                          </w:txbxContent>
                        </v:textbox>
                      </v:rect>
                      <v:rect id="Rectangle 4121" o:spid="_x0000_s1401" style="position:absolute;left:8769;top:7277;width:876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7E375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E375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v:textbox>
                      </v:rect>
                      <v:oval id="Oval 4122" o:spid="_x0000_s1402" style="position:absolute;left:2279;top:8712;width:216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" fillcolor="black" strokeweight="0"/>
                      <v:oval id="Oval 4123" o:spid="_x0000_s1403" style="position:absolute;left:15652;top:8712;width:216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" fillcolor="black" strokeweight="0"/>
                      <v:oval id="Oval 4124" o:spid="_x0000_s1404" style="position:absolute;left:6616;top:12884;width:216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" fillcolor="black" strokeweight="0"/>
                      <v:oval id="Oval 4125" o:spid="_x0000_s1405" style="position:absolute;left:8178;top:1911;width:216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pt-BR"/>
        </w:rPr>
      </w:pPr>
      <w:r w:rsidRPr="00610F8A">
        <w:rPr>
          <w:b/>
          <w:sz w:val="26"/>
          <w:szCs w:val="26"/>
        </w:rPr>
        <w:lastRenderedPageBreak/>
        <w:t>Câu 20.</w: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  <w:lang w:val="pt-BR"/>
        </w:rPr>
        <w:t xml:space="preserve">Gọi </w:t>
      </w:r>
      <w:r w:rsidR="007A1347" w:rsidRPr="00610F8A">
        <w:rPr>
          <w:position w:val="-6"/>
          <w:sz w:val="26"/>
          <w:szCs w:val="26"/>
          <w:lang w:val="pt-BR"/>
        </w:rPr>
        <w:object w:dxaOrig="1579" w:dyaOrig="279">
          <v:shape id="_x0000_i2216" type="#_x0000_t75" style="width:78.75pt;height:14.25pt" o:ole="">
            <v:imagedata r:id="rId2389" o:title=""/>
          </v:shape>
          <o:OLEObject Type="Embed" ProgID="Equation.DSMT4" ShapeID="_x0000_i2216" DrawAspect="Content" ObjectID="_1653458122" r:id="rId2390"/>
        </w:object>
      </w:r>
      <w:r w:rsidRPr="00610F8A">
        <w:rPr>
          <w:sz w:val="26"/>
          <w:szCs w:val="26"/>
          <w:lang w:val="pt-BR"/>
        </w:rPr>
        <w:t xml:space="preserve"> Do </w:t>
      </w:r>
      <w:r w:rsidR="007A1347" w:rsidRPr="00610F8A">
        <w:rPr>
          <w:position w:val="-6"/>
          <w:sz w:val="26"/>
          <w:szCs w:val="26"/>
          <w:lang w:val="pt-BR"/>
        </w:rPr>
        <w:object w:dxaOrig="980" w:dyaOrig="279">
          <v:shape id="_x0000_i2217" type="#_x0000_t75" style="width:48.75pt;height:14.25pt" o:ole="">
            <v:imagedata r:id="rId2391" o:title=""/>
          </v:shape>
          <o:OLEObject Type="Embed" ProgID="Equation.DSMT4" ShapeID="_x0000_i2217" DrawAspect="Content" ObjectID="_1653458123" r:id="rId2392"/>
        </w:object>
      </w:r>
      <w:r w:rsidRPr="00610F8A">
        <w:rPr>
          <w:sz w:val="26"/>
          <w:szCs w:val="26"/>
        </w:rPr>
        <w:t xml:space="preserve"> là hình chóp đều nên </w:t>
      </w:r>
      <w:r w:rsidR="007A1347" w:rsidRPr="00610F8A">
        <w:rPr>
          <w:position w:val="-14"/>
          <w:sz w:val="26"/>
          <w:szCs w:val="26"/>
        </w:rPr>
        <w:object w:dxaOrig="1600" w:dyaOrig="400">
          <v:shape id="_x0000_i2218" type="#_x0000_t75" style="width:80.25pt;height:20.25pt" o:ole="">
            <v:imagedata r:id="rId2393" o:title=""/>
          </v:shape>
          <o:OLEObject Type="Embed" ProgID="Equation.DSMT4" ShapeID="_x0000_i2218" DrawAspect="Content" ObjectID="_1653458124" r:id="rId2394"/>
        </w:object>
      </w:r>
      <w:r w:rsidRPr="00610F8A">
        <w:rPr>
          <w:sz w:val="26"/>
          <w:szCs w:val="26"/>
          <w:lang w:val="pt-BR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025"/>
        <w:gridCol w:w="3111"/>
      </w:tblGrid>
      <w:tr w:rsidR="00DC5200" w:rsidRPr="00610F8A" w:rsidTr="00F52983">
        <w:tc>
          <w:tcPr>
            <w:tcW w:w="5086" w:type="dxa"/>
            <w:shd w:val="clear" w:color="auto" w:fill="auto"/>
          </w:tcPr>
          <w:p w:rsidR="00DC5200" w:rsidRPr="00790DA3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pt-BR"/>
              </w:rPr>
            </w:pPr>
            <w:r w:rsidRPr="00790DA3">
              <w:rPr>
                <w:rFonts w:eastAsia="MS Mincho"/>
                <w:sz w:val="26"/>
                <w:szCs w:val="26"/>
                <w:lang w:val="pt-BR"/>
              </w:rPr>
              <w:t xml:space="preserve">Suy ra </w:t>
            </w:r>
            <w:r w:rsidR="007A1347" w:rsidRPr="00610F8A">
              <w:rPr>
                <w:rFonts w:eastAsia="MS Mincho"/>
                <w:position w:val="-6"/>
                <w:sz w:val="26"/>
                <w:szCs w:val="26"/>
              </w:rPr>
              <w:object w:dxaOrig="420" w:dyaOrig="279">
                <v:shape id="_x0000_i2219" type="#_x0000_t75" style="width:21pt;height:14.25pt" o:ole="">
                  <v:imagedata r:id="rId2395" o:title=""/>
                </v:shape>
                <o:OLEObject Type="Embed" ProgID="Equation.DSMT4" ShapeID="_x0000_i2219" DrawAspect="Content" ObjectID="_1653458125" r:id="rId2396"/>
              </w:object>
            </w:r>
            <w:r w:rsidRPr="00790DA3">
              <w:rPr>
                <w:sz w:val="26"/>
                <w:szCs w:val="26"/>
                <w:lang w:val="pt-BR"/>
              </w:rPr>
              <w:t xml:space="preserve"> </w:t>
            </w:r>
            <w:r w:rsidRPr="00610F8A">
              <w:rPr>
                <w:sz w:val="26"/>
                <w:szCs w:val="26"/>
                <w:lang w:val="vi-VN"/>
              </w:rPr>
              <w:t xml:space="preserve">là hình chiếu của </w:t>
            </w:r>
            <w:r w:rsidR="007A1347" w:rsidRPr="00610F8A">
              <w:rPr>
                <w:position w:val="-6"/>
                <w:sz w:val="26"/>
                <w:szCs w:val="26"/>
                <w:lang w:val="vi-VN"/>
              </w:rPr>
              <w:object w:dxaOrig="380" w:dyaOrig="279">
                <v:shape id="_x0000_i2220" type="#_x0000_t75" style="width:18.75pt;height:14.25pt" o:ole="">
                  <v:imagedata r:id="rId2397" o:title=""/>
                </v:shape>
                <o:OLEObject Type="Embed" ProgID="Equation.DSMT4" ShapeID="_x0000_i2220" DrawAspect="Content" ObjectID="_1653458126" r:id="rId2398"/>
              </w:object>
            </w:r>
            <w:r w:rsidRPr="00610F8A">
              <w:rPr>
                <w:sz w:val="26"/>
                <w:szCs w:val="26"/>
                <w:lang w:val="vi-VN"/>
              </w:rPr>
              <w:t xml:space="preserve"> trên </w:t>
            </w:r>
            <w:r w:rsidR="007A1347" w:rsidRPr="00610F8A">
              <w:rPr>
                <w:position w:val="-14"/>
                <w:sz w:val="26"/>
                <w:szCs w:val="26"/>
                <w:lang w:val="vi-VN"/>
              </w:rPr>
              <w:object w:dxaOrig="980" w:dyaOrig="400">
                <v:shape id="_x0000_i2221" type="#_x0000_t75" style="width:48.75pt;height:20.25pt" o:ole="">
                  <v:imagedata r:id="rId2399" o:title=""/>
                </v:shape>
                <o:OLEObject Type="Embed" ProgID="Equation.DSMT4" ShapeID="_x0000_i2221" DrawAspect="Content" ObjectID="_1653458127" r:id="rId2400"/>
              </w:object>
            </w:r>
            <w:r w:rsidRPr="00790DA3">
              <w:rPr>
                <w:sz w:val="26"/>
                <w:szCs w:val="26"/>
                <w:lang w:val="pt-BR"/>
              </w:rPr>
              <w:t>.</w:t>
            </w:r>
          </w:p>
          <w:p w:rsidR="00DC5200" w:rsidRPr="00790DA3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Khi đó </w:t>
            </w:r>
            <w:r w:rsidR="007A1347" w:rsidRPr="00610F8A">
              <w:rPr>
                <w:position w:val="-14"/>
                <w:sz w:val="26"/>
                <w:szCs w:val="26"/>
                <w:lang w:val="pt-BR"/>
              </w:rPr>
              <w:object w:dxaOrig="3640" w:dyaOrig="480">
                <v:shape id="_x0000_i2222" type="#_x0000_t75" style="width:182.25pt;height:24pt" o:ole="">
                  <v:imagedata r:id="rId2401" o:title=""/>
                </v:shape>
                <o:OLEObject Type="Embed" ProgID="Equation.DSMT4" ShapeID="_x0000_i2222" DrawAspect="Content" ObjectID="_1653458128" r:id="rId2402"/>
              </w:object>
            </w:r>
            <w:r w:rsidRPr="00790DA3">
              <w:rPr>
                <w:sz w:val="26"/>
                <w:szCs w:val="26"/>
                <w:lang w:val="pt-BR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  <w:lang w:val="pt-BR"/>
              </w:rPr>
              <w:object w:dxaOrig="560" w:dyaOrig="279">
                <v:shape id="_x0000_i2223" type="#_x0000_t75" style="width:27.75pt;height:14.25pt" o:ole="">
                  <v:imagedata r:id="rId2403" o:title=""/>
                </v:shape>
                <o:OLEObject Type="Embed" ProgID="Equation.DSMT4" ShapeID="_x0000_i2223" DrawAspect="Content" ObjectID="_1653458129" r:id="rId2404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, có </w:t>
            </w:r>
            <w:r w:rsidR="007A1347" w:rsidRPr="00610F8A">
              <w:rPr>
                <w:position w:val="-26"/>
                <w:sz w:val="26"/>
                <w:szCs w:val="26"/>
                <w:lang w:val="pt-BR"/>
              </w:rPr>
              <w:object w:dxaOrig="2760" w:dyaOrig="720">
                <v:shape id="_x0000_i2224" type="#_x0000_t75" style="width:138pt;height:36pt" o:ole="">
                  <v:imagedata r:id="rId2405" o:title=""/>
                </v:shape>
                <o:OLEObject Type="Embed" ProgID="Equation.DSMT4" ShapeID="_x0000_i2224" DrawAspect="Content" ObjectID="_1653458130" r:id="rId2406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Diện tích hình vuông </w:t>
            </w:r>
            <w:r w:rsidR="007A1347" w:rsidRPr="00610F8A">
              <w:rPr>
                <w:position w:val="-6"/>
                <w:sz w:val="26"/>
                <w:szCs w:val="26"/>
                <w:lang w:val="pt-BR"/>
              </w:rPr>
              <w:object w:dxaOrig="600" w:dyaOrig="279">
                <v:shape id="_x0000_i2225" type="#_x0000_t75" style="width:30pt;height:14.25pt" o:ole="">
                  <v:imagedata r:id="rId2407" o:title=""/>
                </v:shape>
                <o:OLEObject Type="Embed" ProgID="Equation.DSMT4" ShapeID="_x0000_i2225" DrawAspect="Content" ObjectID="_1653458131" r:id="rId2408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 là </w:t>
            </w:r>
            <w:r w:rsidR="007A1347" w:rsidRPr="00610F8A">
              <w:rPr>
                <w:position w:val="-12"/>
                <w:sz w:val="26"/>
                <w:szCs w:val="26"/>
                <w:lang w:val="pt-BR"/>
              </w:rPr>
              <w:object w:dxaOrig="1920" w:dyaOrig="400">
                <v:shape id="_x0000_i2226" type="#_x0000_t75" style="width:96pt;height:20.25pt" o:ole="">
                  <v:imagedata r:id="rId2409" o:title=""/>
                </v:shape>
                <o:OLEObject Type="Embed" ProgID="Equation.DSMT4" ShapeID="_x0000_i2226" DrawAspect="Content" ObjectID="_1653458132" r:id="rId2410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  <w:lang w:val="pt-BR"/>
              </w:rPr>
              <w:object w:dxaOrig="3100" w:dyaOrig="720">
                <v:shape id="_x0000_i2227" type="#_x0000_t75" style="width:155.25pt;height:36pt" o:ole="">
                  <v:imagedata r:id="rId2411" o:title=""/>
                </v:shape>
                <o:OLEObject Type="Embed" ProgID="Equation.DSMT4" ShapeID="_x0000_i2227" DrawAspect="Content" ObjectID="_1653458133" r:id="rId2412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 </w:t>
            </w:r>
            <w:r w:rsidRPr="00610F8A">
              <w:rPr>
                <w:b/>
                <w:sz w:val="26"/>
                <w:szCs w:val="26"/>
                <w:lang w:val="pt-BR"/>
              </w:rPr>
              <w:t>Chọn A.</w:t>
            </w:r>
          </w:p>
        </w:tc>
        <w:tc>
          <w:tcPr>
            <w:tcW w:w="2911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837055" cy="1375410"/>
                      <wp:effectExtent l="0" t="3810" r="1270" b="1905"/>
                      <wp:docPr id="4126" name="Canvas 412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470" name="Freeform 412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93420" y="882650"/>
                                  <a:ext cx="915035" cy="6350"/>
                                </a:xfrm>
                                <a:custGeom>
                                  <a:avLst/>
                                  <a:gdLst>
                                    <a:gd name="T0" fmla="*/ 65 w 1441"/>
                                    <a:gd name="T1" fmla="*/ 0 h 10"/>
                                    <a:gd name="T2" fmla="*/ 0 w 1441"/>
                                    <a:gd name="T3" fmla="*/ 10 h 10"/>
                                    <a:gd name="T4" fmla="*/ 109 w 1441"/>
                                    <a:gd name="T5" fmla="*/ 0 h 10"/>
                                    <a:gd name="T6" fmla="*/ 174 w 1441"/>
                                    <a:gd name="T7" fmla="*/ 10 h 10"/>
                                    <a:gd name="T8" fmla="*/ 109 w 1441"/>
                                    <a:gd name="T9" fmla="*/ 0 h 10"/>
                                    <a:gd name="T10" fmla="*/ 283 w 1441"/>
                                    <a:gd name="T11" fmla="*/ 0 h 10"/>
                                    <a:gd name="T12" fmla="*/ 218 w 1441"/>
                                    <a:gd name="T13" fmla="*/ 10 h 10"/>
                                    <a:gd name="T14" fmla="*/ 327 w 1441"/>
                                    <a:gd name="T15" fmla="*/ 0 h 10"/>
                                    <a:gd name="T16" fmla="*/ 393 w 1441"/>
                                    <a:gd name="T17" fmla="*/ 10 h 10"/>
                                    <a:gd name="T18" fmla="*/ 327 w 1441"/>
                                    <a:gd name="T19" fmla="*/ 0 h 10"/>
                                    <a:gd name="T20" fmla="*/ 502 w 1441"/>
                                    <a:gd name="T21" fmla="*/ 0 h 10"/>
                                    <a:gd name="T22" fmla="*/ 436 w 1441"/>
                                    <a:gd name="T23" fmla="*/ 10 h 10"/>
                                    <a:gd name="T24" fmla="*/ 545 w 1441"/>
                                    <a:gd name="T25" fmla="*/ 0 h 10"/>
                                    <a:gd name="T26" fmla="*/ 611 w 1441"/>
                                    <a:gd name="T27" fmla="*/ 10 h 10"/>
                                    <a:gd name="T28" fmla="*/ 545 w 1441"/>
                                    <a:gd name="T29" fmla="*/ 0 h 10"/>
                                    <a:gd name="T30" fmla="*/ 720 w 1441"/>
                                    <a:gd name="T31" fmla="*/ 0 h 10"/>
                                    <a:gd name="T32" fmla="*/ 655 w 1441"/>
                                    <a:gd name="T33" fmla="*/ 10 h 10"/>
                                    <a:gd name="T34" fmla="*/ 764 w 1441"/>
                                    <a:gd name="T35" fmla="*/ 0 h 10"/>
                                    <a:gd name="T36" fmla="*/ 829 w 1441"/>
                                    <a:gd name="T37" fmla="*/ 10 h 10"/>
                                    <a:gd name="T38" fmla="*/ 764 w 1441"/>
                                    <a:gd name="T39" fmla="*/ 0 h 10"/>
                                    <a:gd name="T40" fmla="*/ 938 w 1441"/>
                                    <a:gd name="T41" fmla="*/ 0 h 10"/>
                                    <a:gd name="T42" fmla="*/ 873 w 1441"/>
                                    <a:gd name="T43" fmla="*/ 10 h 10"/>
                                    <a:gd name="T44" fmla="*/ 982 w 1441"/>
                                    <a:gd name="T45" fmla="*/ 0 h 10"/>
                                    <a:gd name="T46" fmla="*/ 1048 w 1441"/>
                                    <a:gd name="T47" fmla="*/ 10 h 10"/>
                                    <a:gd name="T48" fmla="*/ 982 w 1441"/>
                                    <a:gd name="T49" fmla="*/ 0 h 10"/>
                                    <a:gd name="T50" fmla="*/ 1157 w 1441"/>
                                    <a:gd name="T51" fmla="*/ 0 h 10"/>
                                    <a:gd name="T52" fmla="*/ 1091 w 1441"/>
                                    <a:gd name="T53" fmla="*/ 10 h 10"/>
                                    <a:gd name="T54" fmla="*/ 1200 w 1441"/>
                                    <a:gd name="T55" fmla="*/ 0 h 10"/>
                                    <a:gd name="T56" fmla="*/ 1266 w 1441"/>
                                    <a:gd name="T57" fmla="*/ 10 h 10"/>
                                    <a:gd name="T58" fmla="*/ 1200 w 1441"/>
                                    <a:gd name="T59" fmla="*/ 0 h 10"/>
                                    <a:gd name="T60" fmla="*/ 1375 w 1441"/>
                                    <a:gd name="T61" fmla="*/ 0 h 10"/>
                                    <a:gd name="T62" fmla="*/ 1310 w 1441"/>
                                    <a:gd name="T63" fmla="*/ 10 h 10"/>
                                    <a:gd name="T64" fmla="*/ 1419 w 1441"/>
                                    <a:gd name="T65" fmla="*/ 0 h 10"/>
                                    <a:gd name="T66" fmla="*/ 1441 w 1441"/>
                                    <a:gd name="T67" fmla="*/ 10 h 10"/>
                                    <a:gd name="T68" fmla="*/ 1419 w 1441"/>
                                    <a:gd name="T69" fmla="*/ 0 h 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441" h="10">
                                      <a:moveTo>
                                        <a:pt x="0" y="0"/>
                                      </a:moveTo>
                                      <a:lnTo>
                                        <a:pt x="65" y="0"/>
                                      </a:lnTo>
                                      <a:lnTo>
                                        <a:pt x="65" y="10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09" y="0"/>
                                      </a:moveTo>
                                      <a:lnTo>
                                        <a:pt x="174" y="0"/>
                                      </a:lnTo>
                                      <a:lnTo>
                                        <a:pt x="174" y="10"/>
                                      </a:lnTo>
                                      <a:lnTo>
                                        <a:pt x="109" y="10"/>
                                      </a:lnTo>
                                      <a:lnTo>
                                        <a:pt x="109" y="0"/>
                                      </a:lnTo>
                                      <a:close/>
                                      <a:moveTo>
                                        <a:pt x="218" y="0"/>
                                      </a:moveTo>
                                      <a:lnTo>
                                        <a:pt x="283" y="0"/>
                                      </a:lnTo>
                                      <a:lnTo>
                                        <a:pt x="283" y="10"/>
                                      </a:lnTo>
                                      <a:lnTo>
                                        <a:pt x="218" y="10"/>
                                      </a:lnTo>
                                      <a:lnTo>
                                        <a:pt x="218" y="0"/>
                                      </a:lnTo>
                                      <a:close/>
                                      <a:moveTo>
                                        <a:pt x="327" y="0"/>
                                      </a:moveTo>
                                      <a:lnTo>
                                        <a:pt x="393" y="0"/>
                                      </a:lnTo>
                                      <a:lnTo>
                                        <a:pt x="393" y="10"/>
                                      </a:lnTo>
                                      <a:lnTo>
                                        <a:pt x="327" y="10"/>
                                      </a:lnTo>
                                      <a:lnTo>
                                        <a:pt x="327" y="0"/>
                                      </a:lnTo>
                                      <a:close/>
                                      <a:moveTo>
                                        <a:pt x="436" y="0"/>
                                      </a:moveTo>
                                      <a:lnTo>
                                        <a:pt x="502" y="0"/>
                                      </a:lnTo>
                                      <a:lnTo>
                                        <a:pt x="502" y="10"/>
                                      </a:lnTo>
                                      <a:lnTo>
                                        <a:pt x="436" y="10"/>
                                      </a:lnTo>
                                      <a:lnTo>
                                        <a:pt x="436" y="0"/>
                                      </a:lnTo>
                                      <a:close/>
                                      <a:moveTo>
                                        <a:pt x="545" y="0"/>
                                      </a:moveTo>
                                      <a:lnTo>
                                        <a:pt x="611" y="0"/>
                                      </a:lnTo>
                                      <a:lnTo>
                                        <a:pt x="611" y="10"/>
                                      </a:lnTo>
                                      <a:lnTo>
                                        <a:pt x="545" y="10"/>
                                      </a:lnTo>
                                      <a:lnTo>
                                        <a:pt x="545" y="0"/>
                                      </a:lnTo>
                                      <a:close/>
                                      <a:moveTo>
                                        <a:pt x="655" y="0"/>
                                      </a:moveTo>
                                      <a:lnTo>
                                        <a:pt x="720" y="0"/>
                                      </a:lnTo>
                                      <a:lnTo>
                                        <a:pt x="720" y="10"/>
                                      </a:lnTo>
                                      <a:lnTo>
                                        <a:pt x="655" y="10"/>
                                      </a:lnTo>
                                      <a:lnTo>
                                        <a:pt x="655" y="0"/>
                                      </a:lnTo>
                                      <a:close/>
                                      <a:moveTo>
                                        <a:pt x="764" y="0"/>
                                      </a:moveTo>
                                      <a:lnTo>
                                        <a:pt x="829" y="0"/>
                                      </a:lnTo>
                                      <a:lnTo>
                                        <a:pt x="829" y="10"/>
                                      </a:lnTo>
                                      <a:lnTo>
                                        <a:pt x="764" y="10"/>
                                      </a:lnTo>
                                      <a:lnTo>
                                        <a:pt x="764" y="0"/>
                                      </a:lnTo>
                                      <a:close/>
                                      <a:moveTo>
                                        <a:pt x="873" y="0"/>
                                      </a:moveTo>
                                      <a:lnTo>
                                        <a:pt x="938" y="0"/>
                                      </a:lnTo>
                                      <a:lnTo>
                                        <a:pt x="938" y="10"/>
                                      </a:lnTo>
                                      <a:lnTo>
                                        <a:pt x="873" y="10"/>
                                      </a:lnTo>
                                      <a:lnTo>
                                        <a:pt x="873" y="0"/>
                                      </a:lnTo>
                                      <a:close/>
                                      <a:moveTo>
                                        <a:pt x="982" y="0"/>
                                      </a:moveTo>
                                      <a:lnTo>
                                        <a:pt x="1048" y="0"/>
                                      </a:lnTo>
                                      <a:lnTo>
                                        <a:pt x="1048" y="10"/>
                                      </a:lnTo>
                                      <a:lnTo>
                                        <a:pt x="982" y="10"/>
                                      </a:lnTo>
                                      <a:lnTo>
                                        <a:pt x="982" y="0"/>
                                      </a:lnTo>
                                      <a:close/>
                                      <a:moveTo>
                                        <a:pt x="1091" y="0"/>
                                      </a:moveTo>
                                      <a:lnTo>
                                        <a:pt x="1157" y="0"/>
                                      </a:lnTo>
                                      <a:lnTo>
                                        <a:pt x="1157" y="10"/>
                                      </a:lnTo>
                                      <a:lnTo>
                                        <a:pt x="1091" y="10"/>
                                      </a:lnTo>
                                      <a:lnTo>
                                        <a:pt x="1091" y="0"/>
                                      </a:lnTo>
                                      <a:close/>
                                      <a:moveTo>
                                        <a:pt x="1200" y="0"/>
                                      </a:moveTo>
                                      <a:lnTo>
                                        <a:pt x="1266" y="0"/>
                                      </a:lnTo>
                                      <a:lnTo>
                                        <a:pt x="1266" y="10"/>
                                      </a:lnTo>
                                      <a:lnTo>
                                        <a:pt x="1200" y="10"/>
                                      </a:lnTo>
                                      <a:lnTo>
                                        <a:pt x="1200" y="0"/>
                                      </a:lnTo>
                                      <a:close/>
                                      <a:moveTo>
                                        <a:pt x="1310" y="0"/>
                                      </a:moveTo>
                                      <a:lnTo>
                                        <a:pt x="1375" y="0"/>
                                      </a:lnTo>
                                      <a:lnTo>
                                        <a:pt x="1375" y="10"/>
                                      </a:lnTo>
                                      <a:lnTo>
                                        <a:pt x="1310" y="10"/>
                                      </a:lnTo>
                                      <a:lnTo>
                                        <a:pt x="1310" y="0"/>
                                      </a:lnTo>
                                      <a:close/>
                                      <a:moveTo>
                                        <a:pt x="1419" y="0"/>
                                      </a:moveTo>
                                      <a:lnTo>
                                        <a:pt x="1441" y="0"/>
                                      </a:lnTo>
                                      <a:lnTo>
                                        <a:pt x="1441" y="10"/>
                                      </a:lnTo>
                                      <a:lnTo>
                                        <a:pt x="1419" y="10"/>
                                      </a:lnTo>
                                      <a:lnTo>
                                        <a:pt x="1419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71" name="Freeform 412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68275" y="883285"/>
                                  <a:ext cx="526415" cy="260350"/>
                                </a:xfrm>
                                <a:custGeom>
                                  <a:avLst/>
                                  <a:gdLst>
                                    <a:gd name="T0" fmla="*/ 829 w 829"/>
                                    <a:gd name="T1" fmla="*/ 9 h 410"/>
                                    <a:gd name="T2" fmla="*/ 772 w 829"/>
                                    <a:gd name="T3" fmla="*/ 37 h 410"/>
                                    <a:gd name="T4" fmla="*/ 767 w 829"/>
                                    <a:gd name="T5" fmla="*/ 28 h 410"/>
                                    <a:gd name="T6" fmla="*/ 824 w 829"/>
                                    <a:gd name="T7" fmla="*/ 0 h 410"/>
                                    <a:gd name="T8" fmla="*/ 829 w 829"/>
                                    <a:gd name="T9" fmla="*/ 9 h 410"/>
                                    <a:gd name="T10" fmla="*/ 733 w 829"/>
                                    <a:gd name="T11" fmla="*/ 55 h 410"/>
                                    <a:gd name="T12" fmla="*/ 676 w 829"/>
                                    <a:gd name="T13" fmla="*/ 83 h 410"/>
                                    <a:gd name="T14" fmla="*/ 671 w 829"/>
                                    <a:gd name="T15" fmla="*/ 75 h 410"/>
                                    <a:gd name="T16" fmla="*/ 728 w 829"/>
                                    <a:gd name="T17" fmla="*/ 47 h 410"/>
                                    <a:gd name="T18" fmla="*/ 733 w 829"/>
                                    <a:gd name="T19" fmla="*/ 55 h 410"/>
                                    <a:gd name="T20" fmla="*/ 638 w 829"/>
                                    <a:gd name="T21" fmla="*/ 102 h 410"/>
                                    <a:gd name="T22" fmla="*/ 580 w 829"/>
                                    <a:gd name="T23" fmla="*/ 130 h 410"/>
                                    <a:gd name="T24" fmla="*/ 575 w 829"/>
                                    <a:gd name="T25" fmla="*/ 121 h 410"/>
                                    <a:gd name="T26" fmla="*/ 632 w 829"/>
                                    <a:gd name="T27" fmla="*/ 93 h 410"/>
                                    <a:gd name="T28" fmla="*/ 638 w 829"/>
                                    <a:gd name="T29" fmla="*/ 102 h 410"/>
                                    <a:gd name="T30" fmla="*/ 542 w 829"/>
                                    <a:gd name="T31" fmla="*/ 149 h 410"/>
                                    <a:gd name="T32" fmla="*/ 484 w 829"/>
                                    <a:gd name="T33" fmla="*/ 177 h 410"/>
                                    <a:gd name="T34" fmla="*/ 479 w 829"/>
                                    <a:gd name="T35" fmla="*/ 168 h 410"/>
                                    <a:gd name="T36" fmla="*/ 536 w 829"/>
                                    <a:gd name="T37" fmla="*/ 140 h 410"/>
                                    <a:gd name="T38" fmla="*/ 542 w 829"/>
                                    <a:gd name="T39" fmla="*/ 149 h 410"/>
                                    <a:gd name="T40" fmla="*/ 446 w 829"/>
                                    <a:gd name="T41" fmla="*/ 195 h 410"/>
                                    <a:gd name="T42" fmla="*/ 388 w 829"/>
                                    <a:gd name="T43" fmla="*/ 223 h 410"/>
                                    <a:gd name="T44" fmla="*/ 383 w 829"/>
                                    <a:gd name="T45" fmla="*/ 215 h 410"/>
                                    <a:gd name="T46" fmla="*/ 441 w 829"/>
                                    <a:gd name="T47" fmla="*/ 187 h 410"/>
                                    <a:gd name="T48" fmla="*/ 446 w 829"/>
                                    <a:gd name="T49" fmla="*/ 195 h 410"/>
                                    <a:gd name="T50" fmla="*/ 350 w 829"/>
                                    <a:gd name="T51" fmla="*/ 242 h 410"/>
                                    <a:gd name="T52" fmla="*/ 292 w 829"/>
                                    <a:gd name="T53" fmla="*/ 270 h 410"/>
                                    <a:gd name="T54" fmla="*/ 287 w 829"/>
                                    <a:gd name="T55" fmla="*/ 261 h 410"/>
                                    <a:gd name="T56" fmla="*/ 345 w 829"/>
                                    <a:gd name="T57" fmla="*/ 233 h 410"/>
                                    <a:gd name="T58" fmla="*/ 350 w 829"/>
                                    <a:gd name="T59" fmla="*/ 242 h 410"/>
                                    <a:gd name="T60" fmla="*/ 254 w 829"/>
                                    <a:gd name="T61" fmla="*/ 289 h 410"/>
                                    <a:gd name="T62" fmla="*/ 196 w 829"/>
                                    <a:gd name="T63" fmla="*/ 317 h 410"/>
                                    <a:gd name="T64" fmla="*/ 191 w 829"/>
                                    <a:gd name="T65" fmla="*/ 308 h 410"/>
                                    <a:gd name="T66" fmla="*/ 249 w 829"/>
                                    <a:gd name="T67" fmla="*/ 280 h 410"/>
                                    <a:gd name="T68" fmla="*/ 254 w 829"/>
                                    <a:gd name="T69" fmla="*/ 289 h 410"/>
                                    <a:gd name="T70" fmla="*/ 158 w 829"/>
                                    <a:gd name="T71" fmla="*/ 335 h 410"/>
                                    <a:gd name="T72" fmla="*/ 101 w 829"/>
                                    <a:gd name="T73" fmla="*/ 363 h 410"/>
                                    <a:gd name="T74" fmla="*/ 95 w 829"/>
                                    <a:gd name="T75" fmla="*/ 355 h 410"/>
                                    <a:gd name="T76" fmla="*/ 153 w 829"/>
                                    <a:gd name="T77" fmla="*/ 327 h 410"/>
                                    <a:gd name="T78" fmla="*/ 158 w 829"/>
                                    <a:gd name="T79" fmla="*/ 335 h 410"/>
                                    <a:gd name="T80" fmla="*/ 62 w 829"/>
                                    <a:gd name="T81" fmla="*/ 382 h 410"/>
                                    <a:gd name="T82" fmla="*/ 5 w 829"/>
                                    <a:gd name="T83" fmla="*/ 410 h 410"/>
                                    <a:gd name="T84" fmla="*/ 0 w 829"/>
                                    <a:gd name="T85" fmla="*/ 401 h 410"/>
                                    <a:gd name="T86" fmla="*/ 57 w 829"/>
                                    <a:gd name="T87" fmla="*/ 373 h 410"/>
                                    <a:gd name="T88" fmla="*/ 62 w 829"/>
                                    <a:gd name="T89" fmla="*/ 382 h 4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829" h="410">
                                      <a:moveTo>
                                        <a:pt x="829" y="9"/>
                                      </a:moveTo>
                                      <a:lnTo>
                                        <a:pt x="772" y="37"/>
                                      </a:lnTo>
                                      <a:lnTo>
                                        <a:pt x="767" y="28"/>
                                      </a:lnTo>
                                      <a:lnTo>
                                        <a:pt x="824" y="0"/>
                                      </a:lnTo>
                                      <a:lnTo>
                                        <a:pt x="829" y="9"/>
                                      </a:lnTo>
                                      <a:close/>
                                      <a:moveTo>
                                        <a:pt x="733" y="55"/>
                                      </a:moveTo>
                                      <a:lnTo>
                                        <a:pt x="676" y="83"/>
                                      </a:lnTo>
                                      <a:lnTo>
                                        <a:pt x="671" y="75"/>
                                      </a:lnTo>
                                      <a:lnTo>
                                        <a:pt x="728" y="47"/>
                                      </a:lnTo>
                                      <a:lnTo>
                                        <a:pt x="733" y="55"/>
                                      </a:lnTo>
                                      <a:close/>
                                      <a:moveTo>
                                        <a:pt x="638" y="102"/>
                                      </a:moveTo>
                                      <a:lnTo>
                                        <a:pt x="580" y="130"/>
                                      </a:lnTo>
                                      <a:lnTo>
                                        <a:pt x="575" y="121"/>
                                      </a:lnTo>
                                      <a:lnTo>
                                        <a:pt x="632" y="93"/>
                                      </a:lnTo>
                                      <a:lnTo>
                                        <a:pt x="638" y="102"/>
                                      </a:lnTo>
                                      <a:close/>
                                      <a:moveTo>
                                        <a:pt x="542" y="149"/>
                                      </a:moveTo>
                                      <a:lnTo>
                                        <a:pt x="484" y="177"/>
                                      </a:lnTo>
                                      <a:lnTo>
                                        <a:pt x="479" y="168"/>
                                      </a:lnTo>
                                      <a:lnTo>
                                        <a:pt x="536" y="140"/>
                                      </a:lnTo>
                                      <a:lnTo>
                                        <a:pt x="542" y="149"/>
                                      </a:lnTo>
                                      <a:close/>
                                      <a:moveTo>
                                        <a:pt x="446" y="195"/>
                                      </a:moveTo>
                                      <a:lnTo>
                                        <a:pt x="388" y="223"/>
                                      </a:lnTo>
                                      <a:lnTo>
                                        <a:pt x="383" y="215"/>
                                      </a:lnTo>
                                      <a:lnTo>
                                        <a:pt x="441" y="187"/>
                                      </a:lnTo>
                                      <a:lnTo>
                                        <a:pt x="446" y="195"/>
                                      </a:lnTo>
                                      <a:close/>
                                      <a:moveTo>
                                        <a:pt x="350" y="242"/>
                                      </a:moveTo>
                                      <a:lnTo>
                                        <a:pt x="292" y="270"/>
                                      </a:lnTo>
                                      <a:lnTo>
                                        <a:pt x="287" y="261"/>
                                      </a:lnTo>
                                      <a:lnTo>
                                        <a:pt x="345" y="233"/>
                                      </a:lnTo>
                                      <a:lnTo>
                                        <a:pt x="350" y="242"/>
                                      </a:lnTo>
                                      <a:close/>
                                      <a:moveTo>
                                        <a:pt x="254" y="289"/>
                                      </a:moveTo>
                                      <a:lnTo>
                                        <a:pt x="196" y="317"/>
                                      </a:lnTo>
                                      <a:lnTo>
                                        <a:pt x="191" y="308"/>
                                      </a:lnTo>
                                      <a:lnTo>
                                        <a:pt x="249" y="280"/>
                                      </a:lnTo>
                                      <a:lnTo>
                                        <a:pt x="254" y="289"/>
                                      </a:lnTo>
                                      <a:close/>
                                      <a:moveTo>
                                        <a:pt x="158" y="335"/>
                                      </a:moveTo>
                                      <a:lnTo>
                                        <a:pt x="101" y="363"/>
                                      </a:lnTo>
                                      <a:lnTo>
                                        <a:pt x="95" y="355"/>
                                      </a:lnTo>
                                      <a:lnTo>
                                        <a:pt x="153" y="327"/>
                                      </a:lnTo>
                                      <a:lnTo>
                                        <a:pt x="158" y="335"/>
                                      </a:lnTo>
                                      <a:close/>
                                      <a:moveTo>
                                        <a:pt x="62" y="382"/>
                                      </a:moveTo>
                                      <a:lnTo>
                                        <a:pt x="5" y="410"/>
                                      </a:lnTo>
                                      <a:lnTo>
                                        <a:pt x="0" y="401"/>
                                      </a:lnTo>
                                      <a:lnTo>
                                        <a:pt x="57" y="373"/>
                                      </a:lnTo>
                                      <a:lnTo>
                                        <a:pt x="62" y="38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72" name="Line 4130"/>
                              <wps:cNvCnPr/>
                              <wps:spPr bwMode="auto">
                                <a:xfrm>
                                  <a:off x="145415" y="1152525"/>
                                  <a:ext cx="91503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73" name="Line 4131"/>
                              <wps:cNvCnPr/>
                              <wps:spPr bwMode="auto">
                                <a:xfrm flipV="1">
                                  <a:off x="1060450" y="885825"/>
                                  <a:ext cx="548005" cy="2667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74" name="Freeform 413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90880" y="883920"/>
                                  <a:ext cx="360045" cy="262255"/>
                                </a:xfrm>
                                <a:custGeom>
                                  <a:avLst/>
                                  <a:gdLst>
                                    <a:gd name="T0" fmla="*/ 7 w 567"/>
                                    <a:gd name="T1" fmla="*/ 0 h 413"/>
                                    <a:gd name="T2" fmla="*/ 58 w 567"/>
                                    <a:gd name="T3" fmla="*/ 36 h 413"/>
                                    <a:gd name="T4" fmla="*/ 51 w 567"/>
                                    <a:gd name="T5" fmla="*/ 44 h 413"/>
                                    <a:gd name="T6" fmla="*/ 0 w 567"/>
                                    <a:gd name="T7" fmla="*/ 7 h 413"/>
                                    <a:gd name="T8" fmla="*/ 7 w 567"/>
                                    <a:gd name="T9" fmla="*/ 0 h 413"/>
                                    <a:gd name="T10" fmla="*/ 92 w 567"/>
                                    <a:gd name="T11" fmla="*/ 61 h 413"/>
                                    <a:gd name="T12" fmla="*/ 143 w 567"/>
                                    <a:gd name="T13" fmla="*/ 98 h 413"/>
                                    <a:gd name="T14" fmla="*/ 136 w 567"/>
                                    <a:gd name="T15" fmla="*/ 105 h 413"/>
                                    <a:gd name="T16" fmla="*/ 85 w 567"/>
                                    <a:gd name="T17" fmla="*/ 69 h 413"/>
                                    <a:gd name="T18" fmla="*/ 92 w 567"/>
                                    <a:gd name="T19" fmla="*/ 61 h 413"/>
                                    <a:gd name="T20" fmla="*/ 177 w 567"/>
                                    <a:gd name="T21" fmla="*/ 123 h 413"/>
                                    <a:gd name="T22" fmla="*/ 228 w 567"/>
                                    <a:gd name="T23" fmla="*/ 159 h 413"/>
                                    <a:gd name="T24" fmla="*/ 221 w 567"/>
                                    <a:gd name="T25" fmla="*/ 167 h 413"/>
                                    <a:gd name="T26" fmla="*/ 170 w 567"/>
                                    <a:gd name="T27" fmla="*/ 130 h 413"/>
                                    <a:gd name="T28" fmla="*/ 177 w 567"/>
                                    <a:gd name="T29" fmla="*/ 123 h 413"/>
                                    <a:gd name="T30" fmla="*/ 262 w 567"/>
                                    <a:gd name="T31" fmla="*/ 184 h 413"/>
                                    <a:gd name="T32" fmla="*/ 312 w 567"/>
                                    <a:gd name="T33" fmla="*/ 221 h 413"/>
                                    <a:gd name="T34" fmla="*/ 305 w 567"/>
                                    <a:gd name="T35" fmla="*/ 228 h 413"/>
                                    <a:gd name="T36" fmla="*/ 255 w 567"/>
                                    <a:gd name="T37" fmla="*/ 192 h 413"/>
                                    <a:gd name="T38" fmla="*/ 262 w 567"/>
                                    <a:gd name="T39" fmla="*/ 184 h 413"/>
                                    <a:gd name="T40" fmla="*/ 346 w 567"/>
                                    <a:gd name="T41" fmla="*/ 245 h 413"/>
                                    <a:gd name="T42" fmla="*/ 397 w 567"/>
                                    <a:gd name="T43" fmla="*/ 282 h 413"/>
                                    <a:gd name="T44" fmla="*/ 390 w 567"/>
                                    <a:gd name="T45" fmla="*/ 290 h 413"/>
                                    <a:gd name="T46" fmla="*/ 339 w 567"/>
                                    <a:gd name="T47" fmla="*/ 253 h 413"/>
                                    <a:gd name="T48" fmla="*/ 346 w 567"/>
                                    <a:gd name="T49" fmla="*/ 245 h 413"/>
                                    <a:gd name="T50" fmla="*/ 431 w 567"/>
                                    <a:gd name="T51" fmla="*/ 307 h 413"/>
                                    <a:gd name="T52" fmla="*/ 482 w 567"/>
                                    <a:gd name="T53" fmla="*/ 344 h 413"/>
                                    <a:gd name="T54" fmla="*/ 475 w 567"/>
                                    <a:gd name="T55" fmla="*/ 351 h 413"/>
                                    <a:gd name="T56" fmla="*/ 424 w 567"/>
                                    <a:gd name="T57" fmla="*/ 314 h 413"/>
                                    <a:gd name="T58" fmla="*/ 431 w 567"/>
                                    <a:gd name="T59" fmla="*/ 307 h 413"/>
                                    <a:gd name="T60" fmla="*/ 516 w 567"/>
                                    <a:gd name="T61" fmla="*/ 368 h 413"/>
                                    <a:gd name="T62" fmla="*/ 567 w 567"/>
                                    <a:gd name="T63" fmla="*/ 405 h 413"/>
                                    <a:gd name="T64" fmla="*/ 560 w 567"/>
                                    <a:gd name="T65" fmla="*/ 413 h 413"/>
                                    <a:gd name="T66" fmla="*/ 509 w 567"/>
                                    <a:gd name="T67" fmla="*/ 376 h 413"/>
                                    <a:gd name="T68" fmla="*/ 516 w 567"/>
                                    <a:gd name="T69" fmla="*/ 368 h 4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567" h="413">
                                      <a:moveTo>
                                        <a:pt x="7" y="0"/>
                                      </a:moveTo>
                                      <a:lnTo>
                                        <a:pt x="58" y="36"/>
                                      </a:lnTo>
                                      <a:lnTo>
                                        <a:pt x="51" y="44"/>
                                      </a:lnTo>
                                      <a:lnTo>
                                        <a:pt x="0" y="7"/>
                                      </a:lnTo>
                                      <a:lnTo>
                                        <a:pt x="7" y="0"/>
                                      </a:lnTo>
                                      <a:close/>
                                      <a:moveTo>
                                        <a:pt x="92" y="61"/>
                                      </a:moveTo>
                                      <a:lnTo>
                                        <a:pt x="143" y="98"/>
                                      </a:lnTo>
                                      <a:lnTo>
                                        <a:pt x="136" y="105"/>
                                      </a:lnTo>
                                      <a:lnTo>
                                        <a:pt x="85" y="69"/>
                                      </a:lnTo>
                                      <a:lnTo>
                                        <a:pt x="92" y="61"/>
                                      </a:lnTo>
                                      <a:close/>
                                      <a:moveTo>
                                        <a:pt x="177" y="123"/>
                                      </a:moveTo>
                                      <a:lnTo>
                                        <a:pt x="228" y="159"/>
                                      </a:lnTo>
                                      <a:lnTo>
                                        <a:pt x="221" y="167"/>
                                      </a:lnTo>
                                      <a:lnTo>
                                        <a:pt x="170" y="130"/>
                                      </a:lnTo>
                                      <a:lnTo>
                                        <a:pt x="177" y="123"/>
                                      </a:lnTo>
                                      <a:close/>
                                      <a:moveTo>
                                        <a:pt x="262" y="184"/>
                                      </a:moveTo>
                                      <a:lnTo>
                                        <a:pt x="312" y="221"/>
                                      </a:lnTo>
                                      <a:lnTo>
                                        <a:pt x="305" y="228"/>
                                      </a:lnTo>
                                      <a:lnTo>
                                        <a:pt x="255" y="192"/>
                                      </a:lnTo>
                                      <a:lnTo>
                                        <a:pt x="262" y="184"/>
                                      </a:lnTo>
                                      <a:close/>
                                      <a:moveTo>
                                        <a:pt x="346" y="245"/>
                                      </a:moveTo>
                                      <a:lnTo>
                                        <a:pt x="397" y="282"/>
                                      </a:lnTo>
                                      <a:lnTo>
                                        <a:pt x="390" y="290"/>
                                      </a:lnTo>
                                      <a:lnTo>
                                        <a:pt x="339" y="253"/>
                                      </a:lnTo>
                                      <a:lnTo>
                                        <a:pt x="346" y="245"/>
                                      </a:lnTo>
                                      <a:close/>
                                      <a:moveTo>
                                        <a:pt x="431" y="307"/>
                                      </a:moveTo>
                                      <a:lnTo>
                                        <a:pt x="482" y="344"/>
                                      </a:lnTo>
                                      <a:lnTo>
                                        <a:pt x="475" y="351"/>
                                      </a:lnTo>
                                      <a:lnTo>
                                        <a:pt x="424" y="314"/>
                                      </a:lnTo>
                                      <a:lnTo>
                                        <a:pt x="431" y="307"/>
                                      </a:lnTo>
                                      <a:close/>
                                      <a:moveTo>
                                        <a:pt x="516" y="368"/>
                                      </a:moveTo>
                                      <a:lnTo>
                                        <a:pt x="567" y="405"/>
                                      </a:lnTo>
                                      <a:lnTo>
                                        <a:pt x="560" y="413"/>
                                      </a:lnTo>
                                      <a:lnTo>
                                        <a:pt x="509" y="376"/>
                                      </a:lnTo>
                                      <a:lnTo>
                                        <a:pt x="516" y="36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75" name="Freeform 413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44780" y="883285"/>
                                  <a:ext cx="1464310" cy="272415"/>
                                </a:xfrm>
                                <a:custGeom>
                                  <a:avLst/>
                                  <a:gdLst>
                                    <a:gd name="T0" fmla="*/ 64 w 2306"/>
                                    <a:gd name="T1" fmla="*/ 407 h 429"/>
                                    <a:gd name="T2" fmla="*/ 2 w 2306"/>
                                    <a:gd name="T3" fmla="*/ 429 h 429"/>
                                    <a:gd name="T4" fmla="*/ 107 w 2306"/>
                                    <a:gd name="T5" fmla="*/ 400 h 429"/>
                                    <a:gd name="T6" fmla="*/ 174 w 2306"/>
                                    <a:gd name="T7" fmla="*/ 398 h 429"/>
                                    <a:gd name="T8" fmla="*/ 107 w 2306"/>
                                    <a:gd name="T9" fmla="*/ 400 h 429"/>
                                    <a:gd name="T10" fmla="*/ 278 w 2306"/>
                                    <a:gd name="T11" fmla="*/ 368 h 429"/>
                                    <a:gd name="T12" fmla="*/ 216 w 2306"/>
                                    <a:gd name="T13" fmla="*/ 390 h 429"/>
                                    <a:gd name="T14" fmla="*/ 321 w 2306"/>
                                    <a:gd name="T15" fmla="*/ 361 h 429"/>
                                    <a:gd name="T16" fmla="*/ 387 w 2306"/>
                                    <a:gd name="T17" fmla="*/ 359 h 429"/>
                                    <a:gd name="T18" fmla="*/ 321 w 2306"/>
                                    <a:gd name="T19" fmla="*/ 361 h 429"/>
                                    <a:gd name="T20" fmla="*/ 492 w 2306"/>
                                    <a:gd name="T21" fmla="*/ 330 h 429"/>
                                    <a:gd name="T22" fmla="*/ 430 w 2306"/>
                                    <a:gd name="T23" fmla="*/ 351 h 429"/>
                                    <a:gd name="T24" fmla="*/ 535 w 2306"/>
                                    <a:gd name="T25" fmla="*/ 322 h 429"/>
                                    <a:gd name="T26" fmla="*/ 601 w 2306"/>
                                    <a:gd name="T27" fmla="*/ 320 h 429"/>
                                    <a:gd name="T28" fmla="*/ 535 w 2306"/>
                                    <a:gd name="T29" fmla="*/ 322 h 429"/>
                                    <a:gd name="T30" fmla="*/ 706 w 2306"/>
                                    <a:gd name="T31" fmla="*/ 291 h 429"/>
                                    <a:gd name="T32" fmla="*/ 644 w 2306"/>
                                    <a:gd name="T33" fmla="*/ 312 h 429"/>
                                    <a:gd name="T34" fmla="*/ 749 w 2306"/>
                                    <a:gd name="T35" fmla="*/ 283 h 429"/>
                                    <a:gd name="T36" fmla="*/ 815 w 2306"/>
                                    <a:gd name="T37" fmla="*/ 281 h 429"/>
                                    <a:gd name="T38" fmla="*/ 749 w 2306"/>
                                    <a:gd name="T39" fmla="*/ 283 h 429"/>
                                    <a:gd name="T40" fmla="*/ 920 w 2306"/>
                                    <a:gd name="T41" fmla="*/ 252 h 429"/>
                                    <a:gd name="T42" fmla="*/ 858 w 2306"/>
                                    <a:gd name="T43" fmla="*/ 273 h 429"/>
                                    <a:gd name="T44" fmla="*/ 963 w 2306"/>
                                    <a:gd name="T45" fmla="*/ 244 h 429"/>
                                    <a:gd name="T46" fmla="*/ 1029 w 2306"/>
                                    <a:gd name="T47" fmla="*/ 242 h 429"/>
                                    <a:gd name="T48" fmla="*/ 963 w 2306"/>
                                    <a:gd name="T49" fmla="*/ 244 h 429"/>
                                    <a:gd name="T50" fmla="*/ 1134 w 2306"/>
                                    <a:gd name="T51" fmla="*/ 213 h 429"/>
                                    <a:gd name="T52" fmla="*/ 1072 w 2306"/>
                                    <a:gd name="T53" fmla="*/ 234 h 429"/>
                                    <a:gd name="T54" fmla="*/ 1177 w 2306"/>
                                    <a:gd name="T55" fmla="*/ 205 h 429"/>
                                    <a:gd name="T56" fmla="*/ 1243 w 2306"/>
                                    <a:gd name="T57" fmla="*/ 203 h 429"/>
                                    <a:gd name="T58" fmla="*/ 1177 w 2306"/>
                                    <a:gd name="T59" fmla="*/ 205 h 429"/>
                                    <a:gd name="T60" fmla="*/ 1348 w 2306"/>
                                    <a:gd name="T61" fmla="*/ 174 h 429"/>
                                    <a:gd name="T62" fmla="*/ 1286 w 2306"/>
                                    <a:gd name="T63" fmla="*/ 195 h 429"/>
                                    <a:gd name="T64" fmla="*/ 1391 w 2306"/>
                                    <a:gd name="T65" fmla="*/ 166 h 429"/>
                                    <a:gd name="T66" fmla="*/ 1457 w 2306"/>
                                    <a:gd name="T67" fmla="*/ 164 h 429"/>
                                    <a:gd name="T68" fmla="*/ 1391 w 2306"/>
                                    <a:gd name="T69" fmla="*/ 166 h 429"/>
                                    <a:gd name="T70" fmla="*/ 1562 w 2306"/>
                                    <a:gd name="T71" fmla="*/ 135 h 429"/>
                                    <a:gd name="T72" fmla="*/ 1500 w 2306"/>
                                    <a:gd name="T73" fmla="*/ 156 h 429"/>
                                    <a:gd name="T74" fmla="*/ 1605 w 2306"/>
                                    <a:gd name="T75" fmla="*/ 127 h 429"/>
                                    <a:gd name="T76" fmla="*/ 1671 w 2306"/>
                                    <a:gd name="T77" fmla="*/ 125 h 429"/>
                                    <a:gd name="T78" fmla="*/ 1605 w 2306"/>
                                    <a:gd name="T79" fmla="*/ 127 h 429"/>
                                    <a:gd name="T80" fmla="*/ 1776 w 2306"/>
                                    <a:gd name="T81" fmla="*/ 96 h 429"/>
                                    <a:gd name="T82" fmla="*/ 1714 w 2306"/>
                                    <a:gd name="T83" fmla="*/ 117 h 429"/>
                                    <a:gd name="T84" fmla="*/ 1819 w 2306"/>
                                    <a:gd name="T85" fmla="*/ 88 h 429"/>
                                    <a:gd name="T86" fmla="*/ 1885 w 2306"/>
                                    <a:gd name="T87" fmla="*/ 86 h 429"/>
                                    <a:gd name="T88" fmla="*/ 1819 w 2306"/>
                                    <a:gd name="T89" fmla="*/ 88 h 429"/>
                                    <a:gd name="T90" fmla="*/ 1990 w 2306"/>
                                    <a:gd name="T91" fmla="*/ 57 h 429"/>
                                    <a:gd name="T92" fmla="*/ 1928 w 2306"/>
                                    <a:gd name="T93" fmla="*/ 78 h 429"/>
                                    <a:gd name="T94" fmla="*/ 2033 w 2306"/>
                                    <a:gd name="T95" fmla="*/ 49 h 429"/>
                                    <a:gd name="T96" fmla="*/ 2099 w 2306"/>
                                    <a:gd name="T97" fmla="*/ 47 h 429"/>
                                    <a:gd name="T98" fmla="*/ 2033 w 2306"/>
                                    <a:gd name="T99" fmla="*/ 49 h 429"/>
                                    <a:gd name="T100" fmla="*/ 2204 w 2306"/>
                                    <a:gd name="T101" fmla="*/ 18 h 429"/>
                                    <a:gd name="T102" fmla="*/ 2142 w 2306"/>
                                    <a:gd name="T103" fmla="*/ 39 h 429"/>
                                    <a:gd name="T104" fmla="*/ 2247 w 2306"/>
                                    <a:gd name="T105" fmla="*/ 10 h 429"/>
                                    <a:gd name="T106" fmla="*/ 2306 w 2306"/>
                                    <a:gd name="T107" fmla="*/ 9 h 429"/>
                                    <a:gd name="T108" fmla="*/ 2247 w 2306"/>
                                    <a:gd name="T109" fmla="*/ 10 h 42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2306" h="429">
                                      <a:moveTo>
                                        <a:pt x="0" y="419"/>
                                      </a:moveTo>
                                      <a:lnTo>
                                        <a:pt x="64" y="407"/>
                                      </a:lnTo>
                                      <a:lnTo>
                                        <a:pt x="67" y="417"/>
                                      </a:lnTo>
                                      <a:lnTo>
                                        <a:pt x="2" y="429"/>
                                      </a:lnTo>
                                      <a:lnTo>
                                        <a:pt x="0" y="419"/>
                                      </a:lnTo>
                                      <a:close/>
                                      <a:moveTo>
                                        <a:pt x="107" y="400"/>
                                      </a:moveTo>
                                      <a:lnTo>
                                        <a:pt x="171" y="388"/>
                                      </a:lnTo>
                                      <a:lnTo>
                                        <a:pt x="174" y="398"/>
                                      </a:lnTo>
                                      <a:lnTo>
                                        <a:pt x="109" y="409"/>
                                      </a:lnTo>
                                      <a:lnTo>
                                        <a:pt x="107" y="400"/>
                                      </a:lnTo>
                                      <a:close/>
                                      <a:moveTo>
                                        <a:pt x="214" y="380"/>
                                      </a:moveTo>
                                      <a:lnTo>
                                        <a:pt x="278" y="368"/>
                                      </a:lnTo>
                                      <a:lnTo>
                                        <a:pt x="280" y="378"/>
                                      </a:lnTo>
                                      <a:lnTo>
                                        <a:pt x="216" y="390"/>
                                      </a:lnTo>
                                      <a:lnTo>
                                        <a:pt x="214" y="380"/>
                                      </a:lnTo>
                                      <a:close/>
                                      <a:moveTo>
                                        <a:pt x="321" y="361"/>
                                      </a:moveTo>
                                      <a:lnTo>
                                        <a:pt x="385" y="349"/>
                                      </a:lnTo>
                                      <a:lnTo>
                                        <a:pt x="387" y="359"/>
                                      </a:lnTo>
                                      <a:lnTo>
                                        <a:pt x="323" y="370"/>
                                      </a:lnTo>
                                      <a:lnTo>
                                        <a:pt x="321" y="361"/>
                                      </a:lnTo>
                                      <a:close/>
                                      <a:moveTo>
                                        <a:pt x="428" y="341"/>
                                      </a:moveTo>
                                      <a:lnTo>
                                        <a:pt x="492" y="330"/>
                                      </a:lnTo>
                                      <a:lnTo>
                                        <a:pt x="494" y="339"/>
                                      </a:lnTo>
                                      <a:lnTo>
                                        <a:pt x="430" y="351"/>
                                      </a:lnTo>
                                      <a:lnTo>
                                        <a:pt x="428" y="341"/>
                                      </a:lnTo>
                                      <a:close/>
                                      <a:moveTo>
                                        <a:pt x="535" y="322"/>
                                      </a:moveTo>
                                      <a:lnTo>
                                        <a:pt x="599" y="310"/>
                                      </a:lnTo>
                                      <a:lnTo>
                                        <a:pt x="601" y="320"/>
                                      </a:lnTo>
                                      <a:lnTo>
                                        <a:pt x="537" y="331"/>
                                      </a:lnTo>
                                      <a:lnTo>
                                        <a:pt x="535" y="322"/>
                                      </a:lnTo>
                                      <a:close/>
                                      <a:moveTo>
                                        <a:pt x="642" y="302"/>
                                      </a:moveTo>
                                      <a:lnTo>
                                        <a:pt x="706" y="291"/>
                                      </a:lnTo>
                                      <a:lnTo>
                                        <a:pt x="708" y="300"/>
                                      </a:lnTo>
                                      <a:lnTo>
                                        <a:pt x="644" y="312"/>
                                      </a:lnTo>
                                      <a:lnTo>
                                        <a:pt x="642" y="302"/>
                                      </a:lnTo>
                                      <a:close/>
                                      <a:moveTo>
                                        <a:pt x="749" y="283"/>
                                      </a:moveTo>
                                      <a:lnTo>
                                        <a:pt x="813" y="271"/>
                                      </a:lnTo>
                                      <a:lnTo>
                                        <a:pt x="815" y="281"/>
                                      </a:lnTo>
                                      <a:lnTo>
                                        <a:pt x="751" y="292"/>
                                      </a:lnTo>
                                      <a:lnTo>
                                        <a:pt x="749" y="283"/>
                                      </a:lnTo>
                                      <a:close/>
                                      <a:moveTo>
                                        <a:pt x="856" y="263"/>
                                      </a:moveTo>
                                      <a:lnTo>
                                        <a:pt x="920" y="252"/>
                                      </a:lnTo>
                                      <a:lnTo>
                                        <a:pt x="922" y="261"/>
                                      </a:lnTo>
                                      <a:lnTo>
                                        <a:pt x="858" y="273"/>
                                      </a:lnTo>
                                      <a:lnTo>
                                        <a:pt x="856" y="263"/>
                                      </a:lnTo>
                                      <a:close/>
                                      <a:moveTo>
                                        <a:pt x="963" y="244"/>
                                      </a:moveTo>
                                      <a:lnTo>
                                        <a:pt x="1027" y="232"/>
                                      </a:lnTo>
                                      <a:lnTo>
                                        <a:pt x="1029" y="242"/>
                                      </a:lnTo>
                                      <a:lnTo>
                                        <a:pt x="965" y="253"/>
                                      </a:lnTo>
                                      <a:lnTo>
                                        <a:pt x="963" y="244"/>
                                      </a:lnTo>
                                      <a:close/>
                                      <a:moveTo>
                                        <a:pt x="1070" y="224"/>
                                      </a:moveTo>
                                      <a:lnTo>
                                        <a:pt x="1134" y="213"/>
                                      </a:lnTo>
                                      <a:lnTo>
                                        <a:pt x="1136" y="222"/>
                                      </a:lnTo>
                                      <a:lnTo>
                                        <a:pt x="1072" y="234"/>
                                      </a:lnTo>
                                      <a:lnTo>
                                        <a:pt x="1070" y="224"/>
                                      </a:lnTo>
                                      <a:close/>
                                      <a:moveTo>
                                        <a:pt x="1177" y="205"/>
                                      </a:moveTo>
                                      <a:lnTo>
                                        <a:pt x="1241" y="193"/>
                                      </a:lnTo>
                                      <a:lnTo>
                                        <a:pt x="1243" y="203"/>
                                      </a:lnTo>
                                      <a:lnTo>
                                        <a:pt x="1179" y="214"/>
                                      </a:lnTo>
                                      <a:lnTo>
                                        <a:pt x="1177" y="205"/>
                                      </a:lnTo>
                                      <a:close/>
                                      <a:moveTo>
                                        <a:pt x="1284" y="185"/>
                                      </a:moveTo>
                                      <a:lnTo>
                                        <a:pt x="1348" y="174"/>
                                      </a:lnTo>
                                      <a:lnTo>
                                        <a:pt x="1350" y="183"/>
                                      </a:lnTo>
                                      <a:lnTo>
                                        <a:pt x="1286" y="195"/>
                                      </a:lnTo>
                                      <a:lnTo>
                                        <a:pt x="1284" y="185"/>
                                      </a:lnTo>
                                      <a:close/>
                                      <a:moveTo>
                                        <a:pt x="1391" y="166"/>
                                      </a:moveTo>
                                      <a:lnTo>
                                        <a:pt x="1455" y="154"/>
                                      </a:lnTo>
                                      <a:lnTo>
                                        <a:pt x="1457" y="164"/>
                                      </a:lnTo>
                                      <a:lnTo>
                                        <a:pt x="1393" y="175"/>
                                      </a:lnTo>
                                      <a:lnTo>
                                        <a:pt x="1391" y="166"/>
                                      </a:lnTo>
                                      <a:close/>
                                      <a:moveTo>
                                        <a:pt x="1498" y="146"/>
                                      </a:moveTo>
                                      <a:lnTo>
                                        <a:pt x="1562" y="135"/>
                                      </a:lnTo>
                                      <a:lnTo>
                                        <a:pt x="1564" y="144"/>
                                      </a:lnTo>
                                      <a:lnTo>
                                        <a:pt x="1500" y="156"/>
                                      </a:lnTo>
                                      <a:lnTo>
                                        <a:pt x="1498" y="146"/>
                                      </a:lnTo>
                                      <a:close/>
                                      <a:moveTo>
                                        <a:pt x="1605" y="127"/>
                                      </a:moveTo>
                                      <a:lnTo>
                                        <a:pt x="1669" y="115"/>
                                      </a:lnTo>
                                      <a:lnTo>
                                        <a:pt x="1671" y="125"/>
                                      </a:lnTo>
                                      <a:lnTo>
                                        <a:pt x="1607" y="136"/>
                                      </a:lnTo>
                                      <a:lnTo>
                                        <a:pt x="1605" y="127"/>
                                      </a:lnTo>
                                      <a:close/>
                                      <a:moveTo>
                                        <a:pt x="1712" y="107"/>
                                      </a:moveTo>
                                      <a:lnTo>
                                        <a:pt x="1776" y="96"/>
                                      </a:lnTo>
                                      <a:lnTo>
                                        <a:pt x="1778" y="105"/>
                                      </a:lnTo>
                                      <a:lnTo>
                                        <a:pt x="1714" y="117"/>
                                      </a:lnTo>
                                      <a:lnTo>
                                        <a:pt x="1712" y="107"/>
                                      </a:lnTo>
                                      <a:close/>
                                      <a:moveTo>
                                        <a:pt x="1819" y="88"/>
                                      </a:moveTo>
                                      <a:lnTo>
                                        <a:pt x="1883" y="76"/>
                                      </a:lnTo>
                                      <a:lnTo>
                                        <a:pt x="1885" y="86"/>
                                      </a:lnTo>
                                      <a:lnTo>
                                        <a:pt x="1821" y="97"/>
                                      </a:lnTo>
                                      <a:lnTo>
                                        <a:pt x="1819" y="88"/>
                                      </a:lnTo>
                                      <a:close/>
                                      <a:moveTo>
                                        <a:pt x="1926" y="68"/>
                                      </a:moveTo>
                                      <a:lnTo>
                                        <a:pt x="1990" y="57"/>
                                      </a:lnTo>
                                      <a:lnTo>
                                        <a:pt x="1992" y="66"/>
                                      </a:lnTo>
                                      <a:lnTo>
                                        <a:pt x="1928" y="78"/>
                                      </a:lnTo>
                                      <a:lnTo>
                                        <a:pt x="1926" y="68"/>
                                      </a:lnTo>
                                      <a:close/>
                                      <a:moveTo>
                                        <a:pt x="2033" y="49"/>
                                      </a:moveTo>
                                      <a:lnTo>
                                        <a:pt x="2097" y="37"/>
                                      </a:lnTo>
                                      <a:lnTo>
                                        <a:pt x="2099" y="47"/>
                                      </a:lnTo>
                                      <a:lnTo>
                                        <a:pt x="2035" y="58"/>
                                      </a:lnTo>
                                      <a:lnTo>
                                        <a:pt x="2033" y="49"/>
                                      </a:lnTo>
                                      <a:close/>
                                      <a:moveTo>
                                        <a:pt x="2140" y="29"/>
                                      </a:moveTo>
                                      <a:lnTo>
                                        <a:pt x="2204" y="18"/>
                                      </a:lnTo>
                                      <a:lnTo>
                                        <a:pt x="2206" y="27"/>
                                      </a:lnTo>
                                      <a:lnTo>
                                        <a:pt x="2142" y="39"/>
                                      </a:lnTo>
                                      <a:lnTo>
                                        <a:pt x="2140" y="29"/>
                                      </a:lnTo>
                                      <a:close/>
                                      <a:moveTo>
                                        <a:pt x="2247" y="10"/>
                                      </a:moveTo>
                                      <a:lnTo>
                                        <a:pt x="2304" y="0"/>
                                      </a:lnTo>
                                      <a:lnTo>
                                        <a:pt x="2306" y="9"/>
                                      </a:lnTo>
                                      <a:lnTo>
                                        <a:pt x="2249" y="20"/>
                                      </a:lnTo>
                                      <a:lnTo>
                                        <a:pt x="2247" y="1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76" name="Line 4134"/>
                              <wps:cNvCnPr/>
                              <wps:spPr bwMode="auto">
                                <a:xfrm>
                                  <a:off x="876935" y="223520"/>
                                  <a:ext cx="731520" cy="6623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77" name="Line 4135"/>
                              <wps:cNvCnPr/>
                              <wps:spPr bwMode="auto">
                                <a:xfrm>
                                  <a:off x="876935" y="223520"/>
                                  <a:ext cx="183515" cy="9290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78" name="Freeform 413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89610" y="222885"/>
                                  <a:ext cx="190500" cy="663575"/>
                                </a:xfrm>
                                <a:custGeom>
                                  <a:avLst/>
                                  <a:gdLst>
                                    <a:gd name="T0" fmla="*/ 300 w 300"/>
                                    <a:gd name="T1" fmla="*/ 2 h 1045"/>
                                    <a:gd name="T2" fmla="*/ 285 w 300"/>
                                    <a:gd name="T3" fmla="*/ 59 h 1045"/>
                                    <a:gd name="T4" fmla="*/ 274 w 300"/>
                                    <a:gd name="T5" fmla="*/ 57 h 1045"/>
                                    <a:gd name="T6" fmla="*/ 290 w 300"/>
                                    <a:gd name="T7" fmla="*/ 0 h 1045"/>
                                    <a:gd name="T8" fmla="*/ 300 w 300"/>
                                    <a:gd name="T9" fmla="*/ 2 h 1045"/>
                                    <a:gd name="T10" fmla="*/ 274 w 300"/>
                                    <a:gd name="T11" fmla="*/ 97 h 1045"/>
                                    <a:gd name="T12" fmla="*/ 258 w 300"/>
                                    <a:gd name="T13" fmla="*/ 154 h 1045"/>
                                    <a:gd name="T14" fmla="*/ 248 w 300"/>
                                    <a:gd name="T15" fmla="*/ 151 h 1045"/>
                                    <a:gd name="T16" fmla="*/ 263 w 300"/>
                                    <a:gd name="T17" fmla="*/ 95 h 1045"/>
                                    <a:gd name="T18" fmla="*/ 274 w 300"/>
                                    <a:gd name="T19" fmla="*/ 97 h 1045"/>
                                    <a:gd name="T20" fmla="*/ 248 w 300"/>
                                    <a:gd name="T21" fmla="*/ 192 h 1045"/>
                                    <a:gd name="T22" fmla="*/ 232 w 300"/>
                                    <a:gd name="T23" fmla="*/ 248 h 1045"/>
                                    <a:gd name="T24" fmla="*/ 221 w 300"/>
                                    <a:gd name="T25" fmla="*/ 246 h 1045"/>
                                    <a:gd name="T26" fmla="*/ 237 w 300"/>
                                    <a:gd name="T27" fmla="*/ 189 h 1045"/>
                                    <a:gd name="T28" fmla="*/ 248 w 300"/>
                                    <a:gd name="T29" fmla="*/ 192 h 1045"/>
                                    <a:gd name="T30" fmla="*/ 221 w 300"/>
                                    <a:gd name="T31" fmla="*/ 286 h 1045"/>
                                    <a:gd name="T32" fmla="*/ 206 w 300"/>
                                    <a:gd name="T33" fmla="*/ 343 h 1045"/>
                                    <a:gd name="T34" fmla="*/ 195 w 300"/>
                                    <a:gd name="T35" fmla="*/ 341 h 1045"/>
                                    <a:gd name="T36" fmla="*/ 211 w 300"/>
                                    <a:gd name="T37" fmla="*/ 284 h 1045"/>
                                    <a:gd name="T38" fmla="*/ 221 w 300"/>
                                    <a:gd name="T39" fmla="*/ 286 h 1045"/>
                                    <a:gd name="T40" fmla="*/ 195 w 300"/>
                                    <a:gd name="T41" fmla="*/ 381 h 1045"/>
                                    <a:gd name="T42" fmla="*/ 180 w 300"/>
                                    <a:gd name="T43" fmla="*/ 438 h 1045"/>
                                    <a:gd name="T44" fmla="*/ 169 w 300"/>
                                    <a:gd name="T45" fmla="*/ 435 h 1045"/>
                                    <a:gd name="T46" fmla="*/ 185 w 300"/>
                                    <a:gd name="T47" fmla="*/ 379 h 1045"/>
                                    <a:gd name="T48" fmla="*/ 195 w 300"/>
                                    <a:gd name="T49" fmla="*/ 381 h 1045"/>
                                    <a:gd name="T50" fmla="*/ 169 w 300"/>
                                    <a:gd name="T51" fmla="*/ 476 h 1045"/>
                                    <a:gd name="T52" fmla="*/ 153 w 300"/>
                                    <a:gd name="T53" fmla="*/ 533 h 1045"/>
                                    <a:gd name="T54" fmla="*/ 143 w 300"/>
                                    <a:gd name="T55" fmla="*/ 530 h 1045"/>
                                    <a:gd name="T56" fmla="*/ 158 w 300"/>
                                    <a:gd name="T57" fmla="*/ 473 h 1045"/>
                                    <a:gd name="T58" fmla="*/ 169 w 300"/>
                                    <a:gd name="T59" fmla="*/ 476 h 1045"/>
                                    <a:gd name="T60" fmla="*/ 143 w 300"/>
                                    <a:gd name="T61" fmla="*/ 570 h 1045"/>
                                    <a:gd name="T62" fmla="*/ 127 w 300"/>
                                    <a:gd name="T63" fmla="*/ 627 h 1045"/>
                                    <a:gd name="T64" fmla="*/ 116 w 300"/>
                                    <a:gd name="T65" fmla="*/ 625 h 1045"/>
                                    <a:gd name="T66" fmla="*/ 132 w 300"/>
                                    <a:gd name="T67" fmla="*/ 568 h 1045"/>
                                    <a:gd name="T68" fmla="*/ 143 w 300"/>
                                    <a:gd name="T69" fmla="*/ 570 h 1045"/>
                                    <a:gd name="T70" fmla="*/ 116 w 300"/>
                                    <a:gd name="T71" fmla="*/ 665 h 1045"/>
                                    <a:gd name="T72" fmla="*/ 101 w 300"/>
                                    <a:gd name="T73" fmla="*/ 722 h 1045"/>
                                    <a:gd name="T74" fmla="*/ 90 w 300"/>
                                    <a:gd name="T75" fmla="*/ 720 h 1045"/>
                                    <a:gd name="T76" fmla="*/ 106 w 300"/>
                                    <a:gd name="T77" fmla="*/ 663 h 1045"/>
                                    <a:gd name="T78" fmla="*/ 116 w 300"/>
                                    <a:gd name="T79" fmla="*/ 665 h 1045"/>
                                    <a:gd name="T80" fmla="*/ 90 w 300"/>
                                    <a:gd name="T81" fmla="*/ 760 h 1045"/>
                                    <a:gd name="T82" fmla="*/ 74 w 300"/>
                                    <a:gd name="T83" fmla="*/ 817 h 1045"/>
                                    <a:gd name="T84" fmla="*/ 64 w 300"/>
                                    <a:gd name="T85" fmla="*/ 814 h 1045"/>
                                    <a:gd name="T86" fmla="*/ 80 w 300"/>
                                    <a:gd name="T87" fmla="*/ 757 h 1045"/>
                                    <a:gd name="T88" fmla="*/ 90 w 300"/>
                                    <a:gd name="T89" fmla="*/ 760 h 1045"/>
                                    <a:gd name="T90" fmla="*/ 64 w 300"/>
                                    <a:gd name="T91" fmla="*/ 855 h 1045"/>
                                    <a:gd name="T92" fmla="*/ 48 w 300"/>
                                    <a:gd name="T93" fmla="*/ 911 h 1045"/>
                                    <a:gd name="T94" fmla="*/ 38 w 300"/>
                                    <a:gd name="T95" fmla="*/ 909 h 1045"/>
                                    <a:gd name="T96" fmla="*/ 53 w 300"/>
                                    <a:gd name="T97" fmla="*/ 852 h 1045"/>
                                    <a:gd name="T98" fmla="*/ 64 w 300"/>
                                    <a:gd name="T99" fmla="*/ 855 h 1045"/>
                                    <a:gd name="T100" fmla="*/ 38 w 300"/>
                                    <a:gd name="T101" fmla="*/ 949 h 1045"/>
                                    <a:gd name="T102" fmla="*/ 22 w 300"/>
                                    <a:gd name="T103" fmla="*/ 1006 h 1045"/>
                                    <a:gd name="T104" fmla="*/ 11 w 300"/>
                                    <a:gd name="T105" fmla="*/ 1004 h 1045"/>
                                    <a:gd name="T106" fmla="*/ 27 w 300"/>
                                    <a:gd name="T107" fmla="*/ 947 h 1045"/>
                                    <a:gd name="T108" fmla="*/ 38 w 300"/>
                                    <a:gd name="T109" fmla="*/ 949 h 1045"/>
                                    <a:gd name="T110" fmla="*/ 11 w 300"/>
                                    <a:gd name="T111" fmla="*/ 1044 h 1045"/>
                                    <a:gd name="T112" fmla="*/ 11 w 300"/>
                                    <a:gd name="T113" fmla="*/ 1045 h 1045"/>
                                    <a:gd name="T114" fmla="*/ 0 w 300"/>
                                    <a:gd name="T115" fmla="*/ 1043 h 1045"/>
                                    <a:gd name="T116" fmla="*/ 1 w 300"/>
                                    <a:gd name="T117" fmla="*/ 1042 h 1045"/>
                                    <a:gd name="T118" fmla="*/ 11 w 300"/>
                                    <a:gd name="T119" fmla="*/ 1044 h 104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300" h="1045">
                                      <a:moveTo>
                                        <a:pt x="300" y="2"/>
                                      </a:moveTo>
                                      <a:lnTo>
                                        <a:pt x="285" y="59"/>
                                      </a:lnTo>
                                      <a:lnTo>
                                        <a:pt x="274" y="57"/>
                                      </a:lnTo>
                                      <a:lnTo>
                                        <a:pt x="290" y="0"/>
                                      </a:lnTo>
                                      <a:lnTo>
                                        <a:pt x="300" y="2"/>
                                      </a:lnTo>
                                      <a:close/>
                                      <a:moveTo>
                                        <a:pt x="274" y="97"/>
                                      </a:moveTo>
                                      <a:lnTo>
                                        <a:pt x="258" y="154"/>
                                      </a:lnTo>
                                      <a:lnTo>
                                        <a:pt x="248" y="151"/>
                                      </a:lnTo>
                                      <a:lnTo>
                                        <a:pt x="263" y="95"/>
                                      </a:lnTo>
                                      <a:lnTo>
                                        <a:pt x="274" y="97"/>
                                      </a:lnTo>
                                      <a:close/>
                                      <a:moveTo>
                                        <a:pt x="248" y="192"/>
                                      </a:moveTo>
                                      <a:lnTo>
                                        <a:pt x="232" y="248"/>
                                      </a:lnTo>
                                      <a:lnTo>
                                        <a:pt x="221" y="246"/>
                                      </a:lnTo>
                                      <a:lnTo>
                                        <a:pt x="237" y="189"/>
                                      </a:lnTo>
                                      <a:lnTo>
                                        <a:pt x="248" y="192"/>
                                      </a:lnTo>
                                      <a:close/>
                                      <a:moveTo>
                                        <a:pt x="221" y="286"/>
                                      </a:moveTo>
                                      <a:lnTo>
                                        <a:pt x="206" y="343"/>
                                      </a:lnTo>
                                      <a:lnTo>
                                        <a:pt x="195" y="341"/>
                                      </a:lnTo>
                                      <a:lnTo>
                                        <a:pt x="211" y="284"/>
                                      </a:lnTo>
                                      <a:lnTo>
                                        <a:pt x="221" y="286"/>
                                      </a:lnTo>
                                      <a:close/>
                                      <a:moveTo>
                                        <a:pt x="195" y="381"/>
                                      </a:moveTo>
                                      <a:lnTo>
                                        <a:pt x="180" y="438"/>
                                      </a:lnTo>
                                      <a:lnTo>
                                        <a:pt x="169" y="435"/>
                                      </a:lnTo>
                                      <a:lnTo>
                                        <a:pt x="185" y="379"/>
                                      </a:lnTo>
                                      <a:lnTo>
                                        <a:pt x="195" y="381"/>
                                      </a:lnTo>
                                      <a:close/>
                                      <a:moveTo>
                                        <a:pt x="169" y="476"/>
                                      </a:moveTo>
                                      <a:lnTo>
                                        <a:pt x="153" y="533"/>
                                      </a:lnTo>
                                      <a:lnTo>
                                        <a:pt x="143" y="530"/>
                                      </a:lnTo>
                                      <a:lnTo>
                                        <a:pt x="158" y="473"/>
                                      </a:lnTo>
                                      <a:lnTo>
                                        <a:pt x="169" y="476"/>
                                      </a:lnTo>
                                      <a:close/>
                                      <a:moveTo>
                                        <a:pt x="143" y="570"/>
                                      </a:moveTo>
                                      <a:lnTo>
                                        <a:pt x="127" y="627"/>
                                      </a:lnTo>
                                      <a:lnTo>
                                        <a:pt x="116" y="625"/>
                                      </a:lnTo>
                                      <a:lnTo>
                                        <a:pt x="132" y="568"/>
                                      </a:lnTo>
                                      <a:lnTo>
                                        <a:pt x="143" y="570"/>
                                      </a:lnTo>
                                      <a:close/>
                                      <a:moveTo>
                                        <a:pt x="116" y="665"/>
                                      </a:moveTo>
                                      <a:lnTo>
                                        <a:pt x="101" y="722"/>
                                      </a:lnTo>
                                      <a:lnTo>
                                        <a:pt x="90" y="720"/>
                                      </a:lnTo>
                                      <a:lnTo>
                                        <a:pt x="106" y="663"/>
                                      </a:lnTo>
                                      <a:lnTo>
                                        <a:pt x="116" y="665"/>
                                      </a:lnTo>
                                      <a:close/>
                                      <a:moveTo>
                                        <a:pt x="90" y="760"/>
                                      </a:moveTo>
                                      <a:lnTo>
                                        <a:pt x="74" y="817"/>
                                      </a:lnTo>
                                      <a:lnTo>
                                        <a:pt x="64" y="814"/>
                                      </a:lnTo>
                                      <a:lnTo>
                                        <a:pt x="80" y="757"/>
                                      </a:lnTo>
                                      <a:lnTo>
                                        <a:pt x="90" y="760"/>
                                      </a:lnTo>
                                      <a:close/>
                                      <a:moveTo>
                                        <a:pt x="64" y="855"/>
                                      </a:moveTo>
                                      <a:lnTo>
                                        <a:pt x="48" y="911"/>
                                      </a:lnTo>
                                      <a:lnTo>
                                        <a:pt x="38" y="909"/>
                                      </a:lnTo>
                                      <a:lnTo>
                                        <a:pt x="53" y="852"/>
                                      </a:lnTo>
                                      <a:lnTo>
                                        <a:pt x="64" y="855"/>
                                      </a:lnTo>
                                      <a:close/>
                                      <a:moveTo>
                                        <a:pt x="38" y="949"/>
                                      </a:moveTo>
                                      <a:lnTo>
                                        <a:pt x="22" y="1006"/>
                                      </a:lnTo>
                                      <a:lnTo>
                                        <a:pt x="11" y="1004"/>
                                      </a:lnTo>
                                      <a:lnTo>
                                        <a:pt x="27" y="947"/>
                                      </a:lnTo>
                                      <a:lnTo>
                                        <a:pt x="38" y="949"/>
                                      </a:lnTo>
                                      <a:close/>
                                      <a:moveTo>
                                        <a:pt x="11" y="1044"/>
                                      </a:moveTo>
                                      <a:lnTo>
                                        <a:pt x="11" y="1045"/>
                                      </a:lnTo>
                                      <a:lnTo>
                                        <a:pt x="0" y="1043"/>
                                      </a:lnTo>
                                      <a:lnTo>
                                        <a:pt x="1" y="1042"/>
                                      </a:lnTo>
                                      <a:lnTo>
                                        <a:pt x="11" y="104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79" name="Line 4137"/>
                              <wps:cNvCnPr/>
                              <wps:spPr bwMode="auto">
                                <a:xfrm flipH="1">
                                  <a:off x="145415" y="223520"/>
                                  <a:ext cx="731520" cy="9290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28" name="Freeform 413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873125" y="223520"/>
                                  <a:ext cx="6985" cy="780415"/>
                                </a:xfrm>
                                <a:custGeom>
                                  <a:avLst/>
                                  <a:gdLst>
                                    <a:gd name="T0" fmla="*/ 11 w 11"/>
                                    <a:gd name="T1" fmla="*/ 58 h 1229"/>
                                    <a:gd name="T2" fmla="*/ 0 w 11"/>
                                    <a:gd name="T3" fmla="*/ 0 h 1229"/>
                                    <a:gd name="T4" fmla="*/ 11 w 11"/>
                                    <a:gd name="T5" fmla="*/ 98 h 1229"/>
                                    <a:gd name="T6" fmla="*/ 0 w 11"/>
                                    <a:gd name="T7" fmla="*/ 156 h 1229"/>
                                    <a:gd name="T8" fmla="*/ 11 w 11"/>
                                    <a:gd name="T9" fmla="*/ 98 h 1229"/>
                                    <a:gd name="T10" fmla="*/ 11 w 11"/>
                                    <a:gd name="T11" fmla="*/ 254 h 1229"/>
                                    <a:gd name="T12" fmla="*/ 0 w 11"/>
                                    <a:gd name="T13" fmla="*/ 195 h 1229"/>
                                    <a:gd name="T14" fmla="*/ 11 w 11"/>
                                    <a:gd name="T15" fmla="*/ 293 h 1229"/>
                                    <a:gd name="T16" fmla="*/ 0 w 11"/>
                                    <a:gd name="T17" fmla="*/ 351 h 1229"/>
                                    <a:gd name="T18" fmla="*/ 11 w 11"/>
                                    <a:gd name="T19" fmla="*/ 293 h 1229"/>
                                    <a:gd name="T20" fmla="*/ 11 w 11"/>
                                    <a:gd name="T21" fmla="*/ 449 h 1229"/>
                                    <a:gd name="T22" fmla="*/ 0 w 11"/>
                                    <a:gd name="T23" fmla="*/ 390 h 1229"/>
                                    <a:gd name="T24" fmla="*/ 11 w 11"/>
                                    <a:gd name="T25" fmla="*/ 488 h 1229"/>
                                    <a:gd name="T26" fmla="*/ 0 w 11"/>
                                    <a:gd name="T27" fmla="*/ 546 h 1229"/>
                                    <a:gd name="T28" fmla="*/ 11 w 11"/>
                                    <a:gd name="T29" fmla="*/ 488 h 1229"/>
                                    <a:gd name="T30" fmla="*/ 11 w 11"/>
                                    <a:gd name="T31" fmla="*/ 644 h 1229"/>
                                    <a:gd name="T32" fmla="*/ 0 w 11"/>
                                    <a:gd name="T33" fmla="*/ 585 h 1229"/>
                                    <a:gd name="T34" fmla="*/ 11 w 11"/>
                                    <a:gd name="T35" fmla="*/ 683 h 1229"/>
                                    <a:gd name="T36" fmla="*/ 0 w 11"/>
                                    <a:gd name="T37" fmla="*/ 742 h 1229"/>
                                    <a:gd name="T38" fmla="*/ 11 w 11"/>
                                    <a:gd name="T39" fmla="*/ 683 h 1229"/>
                                    <a:gd name="T40" fmla="*/ 11 w 11"/>
                                    <a:gd name="T41" fmla="*/ 839 h 1229"/>
                                    <a:gd name="T42" fmla="*/ 0 w 11"/>
                                    <a:gd name="T43" fmla="*/ 781 h 1229"/>
                                    <a:gd name="T44" fmla="*/ 11 w 11"/>
                                    <a:gd name="T45" fmla="*/ 878 h 1229"/>
                                    <a:gd name="T46" fmla="*/ 0 w 11"/>
                                    <a:gd name="T47" fmla="*/ 937 h 1229"/>
                                    <a:gd name="T48" fmla="*/ 11 w 11"/>
                                    <a:gd name="T49" fmla="*/ 878 h 1229"/>
                                    <a:gd name="T50" fmla="*/ 11 w 11"/>
                                    <a:gd name="T51" fmla="*/ 1034 h 1229"/>
                                    <a:gd name="T52" fmla="*/ 0 w 11"/>
                                    <a:gd name="T53" fmla="*/ 976 h 1229"/>
                                    <a:gd name="T54" fmla="*/ 11 w 11"/>
                                    <a:gd name="T55" fmla="*/ 1073 h 1229"/>
                                    <a:gd name="T56" fmla="*/ 0 w 11"/>
                                    <a:gd name="T57" fmla="*/ 1132 h 1229"/>
                                    <a:gd name="T58" fmla="*/ 11 w 11"/>
                                    <a:gd name="T59" fmla="*/ 1073 h 1229"/>
                                    <a:gd name="T60" fmla="*/ 11 w 11"/>
                                    <a:gd name="T61" fmla="*/ 1229 h 1229"/>
                                    <a:gd name="T62" fmla="*/ 0 w 11"/>
                                    <a:gd name="T63" fmla="*/ 1171 h 122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11" h="1229">
                                      <a:moveTo>
                                        <a:pt x="11" y="0"/>
                                      </a:moveTo>
                                      <a:lnTo>
                                        <a:pt x="11" y="58"/>
                                      </a:lnTo>
                                      <a:lnTo>
                                        <a:pt x="0" y="58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1" y="0"/>
                                      </a:lnTo>
                                      <a:close/>
                                      <a:moveTo>
                                        <a:pt x="11" y="98"/>
                                      </a:moveTo>
                                      <a:lnTo>
                                        <a:pt x="11" y="156"/>
                                      </a:lnTo>
                                      <a:lnTo>
                                        <a:pt x="0" y="156"/>
                                      </a:lnTo>
                                      <a:lnTo>
                                        <a:pt x="0" y="98"/>
                                      </a:lnTo>
                                      <a:lnTo>
                                        <a:pt x="11" y="98"/>
                                      </a:lnTo>
                                      <a:close/>
                                      <a:moveTo>
                                        <a:pt x="11" y="195"/>
                                      </a:moveTo>
                                      <a:lnTo>
                                        <a:pt x="11" y="254"/>
                                      </a:lnTo>
                                      <a:lnTo>
                                        <a:pt x="0" y="254"/>
                                      </a:lnTo>
                                      <a:lnTo>
                                        <a:pt x="0" y="195"/>
                                      </a:lnTo>
                                      <a:lnTo>
                                        <a:pt x="11" y="195"/>
                                      </a:lnTo>
                                      <a:close/>
                                      <a:moveTo>
                                        <a:pt x="11" y="293"/>
                                      </a:moveTo>
                                      <a:lnTo>
                                        <a:pt x="11" y="351"/>
                                      </a:lnTo>
                                      <a:lnTo>
                                        <a:pt x="0" y="351"/>
                                      </a:lnTo>
                                      <a:lnTo>
                                        <a:pt x="0" y="293"/>
                                      </a:lnTo>
                                      <a:lnTo>
                                        <a:pt x="11" y="293"/>
                                      </a:lnTo>
                                      <a:close/>
                                      <a:moveTo>
                                        <a:pt x="11" y="390"/>
                                      </a:moveTo>
                                      <a:lnTo>
                                        <a:pt x="11" y="449"/>
                                      </a:lnTo>
                                      <a:lnTo>
                                        <a:pt x="0" y="449"/>
                                      </a:lnTo>
                                      <a:lnTo>
                                        <a:pt x="0" y="390"/>
                                      </a:lnTo>
                                      <a:lnTo>
                                        <a:pt x="11" y="390"/>
                                      </a:lnTo>
                                      <a:close/>
                                      <a:moveTo>
                                        <a:pt x="11" y="488"/>
                                      </a:moveTo>
                                      <a:lnTo>
                                        <a:pt x="11" y="546"/>
                                      </a:lnTo>
                                      <a:lnTo>
                                        <a:pt x="0" y="546"/>
                                      </a:lnTo>
                                      <a:lnTo>
                                        <a:pt x="0" y="488"/>
                                      </a:lnTo>
                                      <a:lnTo>
                                        <a:pt x="11" y="488"/>
                                      </a:lnTo>
                                      <a:close/>
                                      <a:moveTo>
                                        <a:pt x="11" y="585"/>
                                      </a:moveTo>
                                      <a:lnTo>
                                        <a:pt x="11" y="644"/>
                                      </a:lnTo>
                                      <a:lnTo>
                                        <a:pt x="0" y="644"/>
                                      </a:lnTo>
                                      <a:lnTo>
                                        <a:pt x="0" y="585"/>
                                      </a:lnTo>
                                      <a:lnTo>
                                        <a:pt x="11" y="585"/>
                                      </a:lnTo>
                                      <a:close/>
                                      <a:moveTo>
                                        <a:pt x="11" y="683"/>
                                      </a:moveTo>
                                      <a:lnTo>
                                        <a:pt x="11" y="742"/>
                                      </a:lnTo>
                                      <a:lnTo>
                                        <a:pt x="0" y="742"/>
                                      </a:lnTo>
                                      <a:lnTo>
                                        <a:pt x="0" y="683"/>
                                      </a:lnTo>
                                      <a:lnTo>
                                        <a:pt x="11" y="683"/>
                                      </a:lnTo>
                                      <a:close/>
                                      <a:moveTo>
                                        <a:pt x="11" y="781"/>
                                      </a:moveTo>
                                      <a:lnTo>
                                        <a:pt x="11" y="839"/>
                                      </a:lnTo>
                                      <a:lnTo>
                                        <a:pt x="0" y="839"/>
                                      </a:lnTo>
                                      <a:lnTo>
                                        <a:pt x="0" y="781"/>
                                      </a:lnTo>
                                      <a:lnTo>
                                        <a:pt x="11" y="781"/>
                                      </a:lnTo>
                                      <a:close/>
                                      <a:moveTo>
                                        <a:pt x="11" y="878"/>
                                      </a:moveTo>
                                      <a:lnTo>
                                        <a:pt x="11" y="937"/>
                                      </a:lnTo>
                                      <a:lnTo>
                                        <a:pt x="0" y="937"/>
                                      </a:lnTo>
                                      <a:lnTo>
                                        <a:pt x="0" y="878"/>
                                      </a:lnTo>
                                      <a:lnTo>
                                        <a:pt x="11" y="878"/>
                                      </a:lnTo>
                                      <a:close/>
                                      <a:moveTo>
                                        <a:pt x="11" y="976"/>
                                      </a:moveTo>
                                      <a:lnTo>
                                        <a:pt x="11" y="1034"/>
                                      </a:lnTo>
                                      <a:lnTo>
                                        <a:pt x="0" y="1034"/>
                                      </a:lnTo>
                                      <a:lnTo>
                                        <a:pt x="0" y="976"/>
                                      </a:lnTo>
                                      <a:lnTo>
                                        <a:pt x="11" y="976"/>
                                      </a:lnTo>
                                      <a:close/>
                                      <a:moveTo>
                                        <a:pt x="11" y="1073"/>
                                      </a:moveTo>
                                      <a:lnTo>
                                        <a:pt x="11" y="1132"/>
                                      </a:lnTo>
                                      <a:lnTo>
                                        <a:pt x="0" y="1132"/>
                                      </a:lnTo>
                                      <a:lnTo>
                                        <a:pt x="0" y="1073"/>
                                      </a:lnTo>
                                      <a:lnTo>
                                        <a:pt x="11" y="1073"/>
                                      </a:lnTo>
                                      <a:close/>
                                      <a:moveTo>
                                        <a:pt x="11" y="1171"/>
                                      </a:moveTo>
                                      <a:lnTo>
                                        <a:pt x="11" y="1229"/>
                                      </a:lnTo>
                                      <a:lnTo>
                                        <a:pt x="0" y="1229"/>
                                      </a:lnTo>
                                      <a:lnTo>
                                        <a:pt x="0" y="1171"/>
                                      </a:lnTo>
                                      <a:lnTo>
                                        <a:pt x="11" y="117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29" name="Line 4139"/>
                              <wps:cNvCnPr/>
                              <wps:spPr bwMode="auto">
                                <a:xfrm flipH="1">
                                  <a:off x="718820" y="968375"/>
                                  <a:ext cx="88265" cy="165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30" name="Line 4140"/>
                              <wps:cNvCnPr/>
                              <wps:spPr bwMode="auto">
                                <a:xfrm>
                                  <a:off x="718820" y="984885"/>
                                  <a:ext cx="69850" cy="50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31" name="Line 4141"/>
                              <wps:cNvCnPr/>
                              <wps:spPr bwMode="auto">
                                <a:xfrm flipV="1">
                                  <a:off x="965200" y="922655"/>
                                  <a:ext cx="635" cy="80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32" name="Line 4142"/>
                              <wps:cNvCnPr/>
                              <wps:spPr bwMode="auto">
                                <a:xfrm flipH="1">
                                  <a:off x="876935" y="922655"/>
                                  <a:ext cx="88265" cy="158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33" name="Rectangle 41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7090" y="69215"/>
                                  <a:ext cx="8001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C1C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C1C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34" name="Rectangle 41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9755" y="73152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C1C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C1C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35" name="Rectangle 414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19175" y="1171575"/>
                                  <a:ext cx="8318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C1C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C1C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36" name="Rectangle 41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48460" y="74358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C1C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C1C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37" name="Rectangle 41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0895" y="100965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C1C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C1C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38" name="Rectangle 41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440" y="115887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C1C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C1C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39" name="Oval 41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50290" y="1143000"/>
                                  <a:ext cx="20955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40" name="Oval 41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97660" y="876935"/>
                                  <a:ext cx="20955" cy="184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41" name="Oval 41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5255" y="1143000"/>
                                  <a:ext cx="20955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42" name="Oval 41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2625" y="876935"/>
                                  <a:ext cx="20955" cy="184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43" name="Oval 41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6775" y="213995"/>
                                  <a:ext cx="2032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126" o:spid="_x0000_s1406" editas="canvas" style="width:144.65pt;height:108.3pt;mso-position-horizontal-relative:char;mso-position-vertical-relative:line" coordsize="18370,137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">
                      <v:shape id="_x0000_s1407" type="#_x0000_t75" style="position:absolute;width:18370;height:13754;visibility:visible;mso-wrap-style:square">
                        <v:fill o:detectmouseclick="t"/>
                        <v:path o:connecttype="none"/>
                      </v:shape>
                      <v:shape id="Freeform 4128" o:spid="_x0000_s1408" style="position:absolute;left:6934;top:8826;width:9150;height:64;visibility:visible;mso-wrap-style:square;v-text-anchor:top" coordsize="1441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" path="m,l65,r,10l,10,,xm109,r65,l174,10r-65,l109,xm218,r65,l283,10r-65,l218,xm327,r66,l393,10r-66,l327,xm436,r66,l502,10r-66,l436,xm545,r66,l611,10r-66,l545,xm655,r65,l720,10r-65,l655,xm764,r65,l829,10r-65,l764,xm873,r65,l938,10r-65,l873,xm982,r66,l1048,10r-66,l982,xm1091,r66,l1157,10r-66,l1091,xm1200,r66,l1266,10r-66,l1200,xm1310,r65,l1375,10r-65,l1310,xm1419,r22,l1441,10r-22,l1419,xe" fillcolor="black" strokeweight=".1pt">
                        <v:stroke joinstyle="bevel"/>
                        <v:path arrowok="t" o:connecttype="custom" o:connectlocs="41275,0;0,6350;69215,0;110490,6350;69215,0;179705,0;138430,6350;207645,0;249555,6350;207645,0;318770,0;276860,6350;346075,0;387985,6350;346075,0;457200,0;415925,6350;485140,0;526415,6350;485140,0;595630,0;554355,6350;623570,0;665480,6350;623570,0;734695,0;692785,6350;762000,0;803910,6350;762000,0;873125,0;831850,6350;901065,0;915035,6350;901065,0" o:connectangles="0,0,0,0,0,0,0,0,0,0,0,0,0,0,0,0,0,0,0,0,0,0,0,0,0,0,0,0,0,0,0,0,0,0,0"/>
                        <o:lock v:ext="edit" verticies="t"/>
                      </v:shape>
                      <v:shape id="Freeform 4129" o:spid="_x0000_s1409" style="position:absolute;left:1682;top:8832;width:5264;height:2604;visibility:visible;mso-wrap-style:square;v-text-anchor:top" coordsize="829,4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" path="m829,9l772,37r-5,-9l824,r5,9xm733,55l676,83r-5,-8l728,47r5,8xm638,102r-58,28l575,121,632,93r6,9xm542,149r-58,28l479,168r57,-28l542,149xm446,195r-58,28l383,215r58,-28l446,195xm350,242r-58,28l287,261r58,-28l350,242xm254,289r-58,28l191,308r58,-28l254,289xm158,335r-57,28l95,355r58,-28l158,335xm62,382l5,410,,401,57,373r5,9xe" fillcolor="black" strokeweight=".1pt">
                        <v:stroke joinstyle="bevel"/>
                        <v:path arrowok="t" o:connecttype="custom" o:connectlocs="526415,5715;490220,23495;487045,17780;523240,0;526415,5715;465455,34925;429260,52705;426085,47625;462280,29845;465455,34925;405130,64770;368300,82550;365125,76835;401320,59055;405130,64770;344170,94615;307340,112395;304165,106680;340360,88900;344170,94615;283210,123825;246380,141605;243205,136525;280035,118745;283210,123825;222250,153670;185420,171450;182245,165735;219075,147955;222250,153670;161290,183515;124460,201295;121285,195580;158115,177800;161290,183515;100330,212725;64135,230505;60325,225425;97155,207645;100330,212725;39370,242570;3175,260350;0,254635;36195,236855;39370,242570" o:connectangles="0,0,0,0,0,0,0,0,0,0,0,0,0,0,0,0,0,0,0,0,0,0,0,0,0,0,0,0,0,0,0,0,0,0,0,0,0,0,0,0,0,0,0,0,0"/>
                        <o:lock v:ext="edit" verticies="t"/>
                      </v:shape>
                      <v:line id="Line 4130" o:spid="_x0000_s1410" style="position:absolute;visibility:visible;mso-wrap-style:square" from="1454,11525" to="10604,115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" strokeweight=".55pt">
                        <v:stroke joinstyle="miter"/>
                      </v:line>
                      <v:line id="Line 4131" o:spid="_x0000_s1411" style="position:absolute;flip:y;visibility:visible;mso-wrap-style:square" from="10604,8858" to="16084,115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" strokeweight=".55pt">
                        <v:stroke joinstyle="miter"/>
                      </v:line>
                      <v:shape id="Freeform 4132" o:spid="_x0000_s1412" style="position:absolute;left:6908;top:8839;width:3601;height:2622;visibility:visible;mso-wrap-style:square;v-text-anchor:top" coordsize="567,4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" path="m7,l58,36r-7,8l,7,7,xm92,61r51,37l136,105,85,69r7,-8xm177,123r51,36l221,167,170,130r7,-7xm262,184r50,37l305,228,255,192r7,-8xm346,245r51,37l390,290,339,253r7,-8xm431,307r51,37l475,351,424,314r7,-7xm516,368r51,37l560,413,509,376r7,-8xe" fillcolor="black" strokeweight=".1pt">
                        <v:stroke joinstyle="bevel"/>
                        <v:path arrowok="t" o:connecttype="custom" o:connectlocs="4445,0;36830,22860;32385,27940;0,4445;4445,0;58420,38735;90805,62230;86360,66675;53975,43815;58420,38735;112395,78105;144780,100965;140335,106045;107950,82550;112395,78105;166370,116840;198120,140335;193675,144780;161925,121920;166370,116840;219710,155575;252095,179070;247650,184150;215265,160655;219710,155575;273685,194945;306070,218440;301625,222885;269240,199390;273685,194945;327660,233680;360045,257175;355600,262255;323215,238760;327660,233680" o:connectangles="0,0,0,0,0,0,0,0,0,0,0,0,0,0,0,0,0,0,0,0,0,0,0,0,0,0,0,0,0,0,0,0,0,0,0"/>
                        <o:lock v:ext="edit" verticies="t"/>
                      </v:shape>
                      <v:shape id="Freeform 4133" o:spid="_x0000_s1413" style="position:absolute;left:1447;top:8832;width:14643;height:2725;visibility:visible;mso-wrap-style:square;v-text-anchor:top" coordsize="2306,4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" path="m,419l64,407r3,10l2,429,,419xm107,400r64,-12l174,398r-65,11l107,400xm214,380r64,-12l280,378r-64,12l214,380xm321,361r64,-12l387,359r-64,11l321,361xm428,341r64,-11l494,339r-64,12l428,341xm535,322r64,-12l601,320r-64,11l535,322xm642,302r64,-11l708,300r-64,12l642,302xm749,283r64,-12l815,281r-64,11l749,283xm856,263r64,-11l922,261r-64,12l856,263xm963,244r64,-12l1029,242r-64,11l963,244xm1070,224r64,-11l1136,222r-64,12l1070,224xm1177,205r64,-12l1243,203r-64,11l1177,205xm1284,185r64,-11l1350,183r-64,12l1284,185xm1391,166r64,-12l1457,164r-64,11l1391,166xm1498,146r64,-11l1564,144r-64,12l1498,146xm1605,127r64,-12l1671,125r-64,11l1605,127xm1712,107r64,-11l1778,105r-64,12l1712,107xm1819,88r64,-12l1885,86r-64,11l1819,88xm1926,68r64,-11l1992,66r-64,12l1926,68xm2033,49r64,-12l2099,47r-64,11l2033,49xm2140,29r64,-11l2206,27r-64,12l2140,29xm2247,10l2304,r2,9l2249,20r-2,-10xe" fillcolor="black" strokeweight=".1pt">
                        <v:stroke joinstyle="bevel"/>
                        <v:path arrowok="t" o:connecttype="custom" o:connectlocs="40640,258445;1270,272415;67945,254000;110490,252730;67945,254000;176530,233680;137160,247650;203835,229235;245745,227965;203835,229235;312420,209550;273050,222885;339725,204470;381635,203200;339725,204470;448310,184785;408940,198120;475615,179705;517525,178435;475615,179705;584200,160020;544830,173355;611505,154940;653415,153670;611505,154940;720090,135255;680720,148590;747395,130175;789305,128905;747395,130175;855980,110490;816610,123825;883285,105410;925195,104140;883285,105410;991870,85725;952500,99060;1019175,80645;1061085,79375;1019175,80645;1127760,60960;1088390,74295;1155065,55880;1196975,54610;1155065,55880;1263650,36195;1224280,49530;1290955,31115;1332865,29845;1290955,31115;1399540,11430;1360170,24765;1426845,6350;1464310,5715;1426845,6350" o:connectangles="0,0,0,0,0,0,0,0,0,0,0,0,0,0,0,0,0,0,0,0,0,0,0,0,0,0,0,0,0,0,0,0,0,0,0,0,0,0,0,0,0,0,0,0,0,0,0,0,0,0,0,0,0,0,0"/>
                        <o:lock v:ext="edit" verticies="t"/>
                      </v:shape>
                      <v:line id="Line 4134" o:spid="_x0000_s1414" style="position:absolute;visibility:visible;mso-wrap-style:square" from="8769,2235" to="16084,88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" strokeweight=".55pt">
                        <v:stroke joinstyle="miter"/>
                      </v:line>
                      <v:line id="Line 4135" o:spid="_x0000_s1415" style="position:absolute;visibility:visible;mso-wrap-style:square" from="8769,2235" to="10604,115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" strokeweight=".55pt">
                        <v:stroke joinstyle="miter"/>
                      </v:line>
                      <v:shape id="Freeform 4136" o:spid="_x0000_s1416" style="position:absolute;left:6896;top:2228;width:1905;height:6636;visibility:visible;mso-wrap-style:square;v-text-anchor:top" coordsize="300,10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" path="m300,2l285,59,274,57,290,r10,2xm274,97r-16,57l248,151,263,95r11,2xm248,192r-16,56l221,246r16,-57l248,192xm221,286r-15,57l195,341r16,-57l221,286xm195,381r-15,57l169,435r16,-56l195,381xm169,476r-16,57l143,530r15,-57l169,476xm143,570r-16,57l116,625r16,-57l143,570xm116,665r-15,57l90,720r16,-57l116,665xm90,760l74,817,64,814,80,757r10,3xm64,855l48,911,38,909,53,852r11,3xm38,949r-16,57l11,1004,27,947r11,2xm11,1044r,1l,1043r1,-1l11,1044xe" fillcolor="black" strokeweight=".1pt">
                        <v:stroke joinstyle="bevel"/>
                        <v:path arrowok="t" o:connecttype="custom" o:connectlocs="190500,1270;180975,37465;173990,36195;184150,0;190500,1270;173990,61595;163830,97790;157480,95885;167005,60325;173990,61595;157480,121920;147320,157480;140335,156210;150495,120015;157480,121920;140335,181610;130810,217805;123825,216535;133985,180340;140335,181610;123825,241935;114300,278130;107315,276225;117475,240665;123825,241935;107315,302260;97155,338455;90805,336550;100330,300355;107315,302260;90805,361950;80645,398145;73660,396875;83820,360680;90805,361950;73660,422275;64135,458470;57150,457200;67310,421005;73660,422275;57150,482600;46990,518795;40640,516890;50800,480695;57150,482600;40640,542925;30480,578485;24130,577215;33655,541020;40640,542925;24130,602615;13970,638810;6985,637540;17145,601345;24130,602615;6985,662940;6985,663575;0,662305;635,661670;6985,662940" o:connectangles="0,0,0,0,0,0,0,0,0,0,0,0,0,0,0,0,0,0,0,0,0,0,0,0,0,0,0,0,0,0,0,0,0,0,0,0,0,0,0,0,0,0,0,0,0,0,0,0,0,0,0,0,0,0,0,0,0,0,0,0"/>
                        <o:lock v:ext="edit" verticies="t"/>
                      </v:shape>
                      <v:line id="Line 4137" o:spid="_x0000_s1417" style="position:absolute;flip:x;visibility:visible;mso-wrap-style:square" from="1454,2235" to="8769,115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" strokeweight=".55pt">
                        <v:stroke joinstyle="miter"/>
                      </v:line>
                      <v:shape id="Freeform 4138" o:spid="_x0000_s1418" style="position:absolute;left:8731;top:2235;width:70;height:7804;visibility:visible;mso-wrap-style:square;v-text-anchor:top" coordsize="11,12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" path="m11,r,58l,58,,,11,xm11,98r,58l,156,,98r11,xm11,195r,59l,254,,195r11,xm11,293r,58l,351,,293r11,xm11,390r,59l,449,,390r11,xm11,488r,58l,546,,488r11,xm11,585r,59l,644,,585r11,xm11,683r,59l,742,,683r11,xm11,781r,58l,839,,781r11,xm11,878r,59l,937,,878r11,xm11,976r,58l,1034,,976r11,xm11,1073r,59l,1132r,-59l11,1073xm11,1171r,58l,1229r,-58l11,1171xe" fillcolor="black" strokeweight=".1pt">
                        <v:stroke joinstyle="bevel"/>
                        <v:path arrowok="t" o:connecttype="custom" o:connectlocs="6985,36830;0,0;6985,62230;0,99060;6985,62230;6985,161290;0,123825;6985,186055;0,222885;6985,186055;6985,285115;0,247650;6985,309880;0,346710;6985,309880;6985,408940;0,371475;6985,433705;0,471170;6985,433705;6985,532765;0,495935;6985,557530;0,594995;6985,557530;6985,656590;0,619760;6985,681355;0,718820;6985,681355;6985,780415;0,743585" o:connectangles="0,0,0,0,0,0,0,0,0,0,0,0,0,0,0,0,0,0,0,0,0,0,0,0,0,0,0,0,0,0,0,0"/>
                        <o:lock v:ext="edit" verticies="t"/>
                      </v:shape>
                      <v:line id="Line 4139" o:spid="_x0000_s1419" style="position:absolute;flip:x;visibility:visible;mso-wrap-style:square" from="7188,9683" to="8070,98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" strokeweight=".55pt">
                        <v:stroke joinstyle="miter"/>
                      </v:line>
                      <v:line id="Line 4140" o:spid="_x0000_s1420" style="position:absolute;visibility:visible;mso-wrap-style:square" from="7188,9848" to="7886,10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" strokeweight=".55pt">
                        <v:stroke joinstyle="miter"/>
                      </v:line>
                      <v:line id="Line 4141" o:spid="_x0000_s1421" style="position:absolute;flip:y;visibility:visible;mso-wrap-style:square" from="9652,9226" to="9658,100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" strokeweight=".55pt">
                        <v:stroke joinstyle="miter"/>
                      </v:line>
                      <v:line id="Line 4142" o:spid="_x0000_s1422" style="position:absolute;flip:x;visibility:visible;mso-wrap-style:square" from="8769,9226" to="9652,93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" strokeweight=".55pt">
                        <v:stroke joinstyle="miter"/>
                      </v:line>
                      <v:rect id="Rectangle 4143" o:spid="_x0000_s1423" style="position:absolute;left:8470;top:692;width:801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0C1C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C1C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4144" o:spid="_x0000_s1424" style="position:absolute;left:5797;top:7315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0C1C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C1C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145" o:spid="_x0000_s1425" style="position:absolute;left:10191;top:11715;width:832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0C1C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C1C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146" o:spid="_x0000_s1426" style="position:absolute;left:16484;top:7435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0C1C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C1C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147" o:spid="_x0000_s1427" style="position:absolute;left:8108;top:10096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0C1C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C1C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v:textbox>
                      </v:rect>
                      <v:rect id="Rectangle 4148" o:spid="_x0000_s1428" style="position:absolute;left:914;top:11588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0C1C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C1C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oval id="Oval 4149" o:spid="_x0000_s1429" style="position:absolute;left:10502;top:11430;width:210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" fillcolor="black" strokeweight="0"/>
                      <v:oval id="Oval 4150" o:spid="_x0000_s1430" style="position:absolute;left:15976;top:8769;width:210;height: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" fillcolor="black" strokeweight="0"/>
                      <v:oval id="Oval 4151" o:spid="_x0000_s1431" style="position:absolute;left:1352;top:11430;width:210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" fillcolor="black" strokeweight="0"/>
                      <v:oval id="Oval 4152" o:spid="_x0000_s1432" style="position:absolute;left:6826;top:8769;width:209;height: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" fillcolor="black" strokeweight="0"/>
                      <v:oval id="Oval 4153" o:spid="_x0000_s1433" style="position:absolute;left:8667;top:2139;width:203;height: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jc w:val="both"/>
        <w:rPr>
          <w:sz w:val="26"/>
          <w:szCs w:val="26"/>
          <w:lang w:val="pt-BR"/>
        </w:rPr>
      </w:pPr>
    </w:p>
    <w:p w:rsidR="00DC5200" w:rsidRPr="00790DA3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790DA3">
        <w:rPr>
          <w:b/>
          <w:sz w:val="26"/>
          <w:szCs w:val="26"/>
          <w:lang w:val="fr-FR"/>
        </w:rPr>
        <w:t>Câu 21.</w:t>
      </w:r>
      <w:r w:rsidRPr="00790DA3">
        <w:rPr>
          <w:sz w:val="26"/>
          <w:szCs w:val="26"/>
          <w:lang w:val="fr-FR"/>
        </w:rPr>
        <w:t xml:space="preserve"> Trong tam giác vuông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228" type="#_x0000_t75" style="width:30pt;height:14.25pt" o:ole="">
            <v:imagedata r:id="rId2413" o:title=""/>
          </v:shape>
          <o:OLEObject Type="Embed" ProgID="Equation.DSMT4" ShapeID="_x0000_i2228" DrawAspect="Content" ObjectID="_1653458134" r:id="rId2414"/>
        </w:object>
      </w:r>
      <w:r w:rsidRPr="00790DA3">
        <w:rPr>
          <w:sz w:val="26"/>
          <w:szCs w:val="26"/>
          <w:lang w:val="fr-FR"/>
        </w:rPr>
        <w:t xml:space="preserve">, ta có </w:t>
      </w:r>
      <w:r w:rsidR="007A1347" w:rsidRPr="00610F8A">
        <w:rPr>
          <w:position w:val="-8"/>
          <w:sz w:val="26"/>
          <w:szCs w:val="26"/>
        </w:rPr>
        <w:object w:dxaOrig="2900" w:dyaOrig="420">
          <v:shape id="_x0000_i2229" type="#_x0000_t75" style="width:144.75pt;height:21pt" o:ole="">
            <v:imagedata r:id="rId2415" o:title=""/>
          </v:shape>
          <o:OLEObject Type="Embed" ProgID="Equation.DSMT4" ShapeID="_x0000_i2229" DrawAspect="Content" ObjectID="_1653458135" r:id="rId2416"/>
        </w:object>
      </w:r>
      <w:r w:rsidRPr="00790DA3">
        <w:rPr>
          <w:sz w:val="26"/>
          <w:szCs w:val="26"/>
          <w:lang w:val="fr-FR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60"/>
        <w:gridCol w:w="3276"/>
      </w:tblGrid>
      <w:tr w:rsidR="00DC5200" w:rsidRPr="00610F8A" w:rsidTr="00F52983">
        <w:tc>
          <w:tcPr>
            <w:tcW w:w="4861" w:type="dxa"/>
            <w:shd w:val="clear" w:color="auto" w:fill="auto"/>
          </w:tcPr>
          <w:p w:rsidR="00DC5200" w:rsidRPr="00790DA3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790DA3">
              <w:rPr>
                <w:sz w:val="26"/>
                <w:szCs w:val="26"/>
                <w:lang w:val="fr-FR"/>
              </w:rPr>
              <w:t xml:space="preserve">Vì </w:t>
            </w:r>
            <w:r w:rsidR="007A1347" w:rsidRPr="00610F8A">
              <w:rPr>
                <w:position w:val="-14"/>
                <w:sz w:val="26"/>
                <w:szCs w:val="26"/>
              </w:rPr>
              <w:object w:dxaOrig="1560" w:dyaOrig="400">
                <v:shape id="_x0000_i2230" type="#_x0000_t75" style="width:78pt;height:20.25pt" o:ole="">
                  <v:imagedata r:id="rId2417" o:title=""/>
                </v:shape>
                <o:OLEObject Type="Embed" ProgID="Equation.DSMT4" ShapeID="_x0000_i2230" DrawAspect="Content" ObjectID="_1653458136" r:id="rId2418"/>
              </w:object>
            </w:r>
            <w:r w:rsidRPr="00790DA3">
              <w:rPr>
                <w:sz w:val="26"/>
                <w:szCs w:val="26"/>
                <w:lang w:val="fr-FR"/>
              </w:rPr>
              <w:t xml:space="preserve"> nên hình chiếu vuông góc của </w:t>
            </w:r>
            <w:r w:rsidR="007A1347" w:rsidRPr="00610F8A">
              <w:rPr>
                <w:position w:val="-6"/>
                <w:sz w:val="26"/>
                <w:szCs w:val="26"/>
              </w:rPr>
              <w:object w:dxaOrig="380" w:dyaOrig="279">
                <v:shape id="_x0000_i2231" type="#_x0000_t75" style="width:18.75pt;height:14.25pt" o:ole="">
                  <v:imagedata r:id="rId2419" o:title=""/>
                </v:shape>
                <o:OLEObject Type="Embed" ProgID="Equation.DSMT4" ShapeID="_x0000_i2231" DrawAspect="Content" ObjectID="_1653458137" r:id="rId2420"/>
              </w:object>
            </w:r>
            <w:r w:rsidRPr="00790DA3">
              <w:rPr>
                <w:sz w:val="26"/>
                <w:szCs w:val="26"/>
                <w:lang w:val="fr-FR"/>
              </w:rPr>
              <w:t xml:space="preserve"> trên mặt phẳng </w:t>
            </w:r>
            <w:r w:rsidR="007A1347" w:rsidRPr="00610F8A">
              <w:rPr>
                <w:position w:val="-14"/>
                <w:sz w:val="26"/>
                <w:szCs w:val="26"/>
              </w:rPr>
              <w:object w:dxaOrig="980" w:dyaOrig="400">
                <v:shape id="_x0000_i2232" type="#_x0000_t75" style="width:48.75pt;height:20.25pt" o:ole="">
                  <v:imagedata r:id="rId2421" o:title=""/>
                </v:shape>
                <o:OLEObject Type="Embed" ProgID="Equation.DSMT4" ShapeID="_x0000_i2232" DrawAspect="Content" ObjectID="_1653458138" r:id="rId2422"/>
              </w:object>
            </w:r>
            <w:r w:rsidRPr="00790DA3">
              <w:rPr>
                <w:sz w:val="26"/>
                <w:szCs w:val="26"/>
                <w:lang w:val="fr-FR"/>
              </w:rPr>
              <w:t xml:space="preserve"> là </w:t>
            </w:r>
            <w:r w:rsidR="007A1347" w:rsidRPr="00610F8A">
              <w:rPr>
                <w:position w:val="-4"/>
                <w:sz w:val="26"/>
                <w:szCs w:val="26"/>
              </w:rPr>
              <w:object w:dxaOrig="420" w:dyaOrig="260">
                <v:shape id="_x0000_i2233" type="#_x0000_t75" style="width:21pt;height:12.75pt" o:ole="">
                  <v:imagedata r:id="rId2423" o:title=""/>
                </v:shape>
                <o:OLEObject Type="Embed" ProgID="Equation.DSMT4" ShapeID="_x0000_i2233" DrawAspect="Content" ObjectID="_1653458139" r:id="rId2424"/>
              </w:object>
            </w:r>
            <w:r w:rsidRPr="00790DA3">
              <w:rPr>
                <w:sz w:val="26"/>
                <w:szCs w:val="26"/>
                <w:lang w:val="fr-FR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o đó </w:t>
            </w:r>
            <w:r w:rsidR="007A1347" w:rsidRPr="00610F8A">
              <w:rPr>
                <w:position w:val="-14"/>
                <w:sz w:val="26"/>
                <w:szCs w:val="26"/>
              </w:rPr>
              <w:object w:dxaOrig="3700" w:dyaOrig="480">
                <v:shape id="_x0000_i2234" type="#_x0000_t75" style="width:185.25pt;height:24pt" o:ole="">
                  <v:imagedata r:id="rId2425" o:title=""/>
                </v:shape>
                <o:OLEObject Type="Embed" ProgID="Equation.DSMT4" ShapeID="_x0000_i2234" DrawAspect="Content" ObjectID="_1653458140" r:id="rId2426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540" w:dyaOrig="279">
                <v:shape id="_x0000_i2235" type="#_x0000_t75" style="width:27pt;height:14.25pt" o:ole="">
                  <v:imagedata r:id="rId2427" o:title=""/>
                </v:shape>
                <o:OLEObject Type="Embed" ProgID="Equation.DSMT4" ShapeID="_x0000_i2235" DrawAspect="Content" ObjectID="_1653458141" r:id="rId2428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2560" w:dyaOrig="400">
                <v:shape id="_x0000_i2236" type="#_x0000_t75" style="width:128.25pt;height:20.25pt" o:ole="">
                  <v:imagedata r:id="rId2429" o:title=""/>
                </v:shape>
                <o:OLEObject Type="Embed" ProgID="Equation.DSMT4" ShapeID="_x0000_i2236" DrawAspect="Content" ObjectID="_1653458142" r:id="rId2430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hình chữ nhật </w:t>
            </w:r>
            <w:r w:rsidR="007A1347" w:rsidRPr="00610F8A">
              <w:rPr>
                <w:position w:val="-12"/>
                <w:sz w:val="26"/>
                <w:szCs w:val="26"/>
              </w:rPr>
              <w:object w:dxaOrig="2659" w:dyaOrig="420">
                <v:shape id="_x0000_i2237" type="#_x0000_t75" style="width:132.75pt;height:21pt" o:ole="">
                  <v:imagedata r:id="rId2431" o:title=""/>
                </v:shape>
                <o:OLEObject Type="Embed" ProgID="Equation.DSMT4" ShapeID="_x0000_i2237" DrawAspect="Content" ObjectID="_1653458143" r:id="rId2432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120" w:dyaOrig="680">
                <v:shape id="_x0000_i2238" type="#_x0000_t75" style="width:156pt;height:33.75pt" o:ole="">
                  <v:imagedata r:id="rId2433" o:title=""/>
                </v:shape>
                <o:OLEObject Type="Embed" ProgID="Equation.DSMT4" ShapeID="_x0000_i2238" DrawAspect="Content" ObjectID="_1653458144" r:id="rId2434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C.</w:t>
            </w:r>
          </w:p>
        </w:tc>
        <w:tc>
          <w:tcPr>
            <w:tcW w:w="3275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noProof/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  <w:lang w:val="vi-VN" w:eastAsia="vi-VN"/>
              </w:rPr>
              <w:drawing>
                <wp:inline distT="0" distB="0" distL="0" distR="0">
                  <wp:extent cx="1943100" cy="1409700"/>
                  <wp:effectExtent l="0" t="0" r="0" b="0"/>
                  <wp:docPr id="1299" name="Picture 12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C5200" w:rsidRPr="00610F8A" w:rsidTr="00F52983">
        <w:tc>
          <w:tcPr>
            <w:tcW w:w="4861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t xml:space="preserve">Câu 22. </w:t>
            </w:r>
            <w:r w:rsidRPr="00610F8A">
              <w:rPr>
                <w:sz w:val="26"/>
                <w:szCs w:val="26"/>
              </w:rPr>
              <w:t xml:space="preserve">Do </w:t>
            </w:r>
            <w:r w:rsidR="007A1347" w:rsidRPr="00610F8A">
              <w:rPr>
                <w:position w:val="-14"/>
                <w:sz w:val="26"/>
                <w:szCs w:val="26"/>
              </w:rPr>
              <w:object w:dxaOrig="1560" w:dyaOrig="400">
                <v:shape id="_x0000_i2239" type="#_x0000_t75" style="width:78pt;height:20.25pt" o:ole="">
                  <v:imagedata r:id="rId2436" o:title=""/>
                </v:shape>
                <o:OLEObject Type="Embed" ProgID="Equation.DSMT4" ShapeID="_x0000_i2239" DrawAspect="Content" ObjectID="_1653458145" r:id="rId2437"/>
              </w:object>
            </w:r>
            <w:r w:rsidRPr="00610F8A">
              <w:rPr>
                <w:sz w:val="26"/>
                <w:szCs w:val="26"/>
              </w:rPr>
              <w:t xml:space="preserve"> nên ta có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6"/>
                <w:szCs w:val="26"/>
              </w:rPr>
            </w:pPr>
            <w:r w:rsidRPr="00610F8A">
              <w:rPr>
                <w:position w:val="-14"/>
                <w:sz w:val="26"/>
                <w:szCs w:val="26"/>
              </w:rPr>
              <w:object w:dxaOrig="3560" w:dyaOrig="480">
                <v:shape id="_x0000_i2240" type="#_x0000_t75" style="width:177.75pt;height:24pt" o:ole="">
                  <v:imagedata r:id="rId2438" o:title=""/>
                </v:shape>
                <o:OLEObject Type="Embed" ProgID="Equation.DSMT4" ShapeID="_x0000_i2240" DrawAspect="Content" ObjectID="_1653458146" r:id="rId2439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540" w:dyaOrig="279">
                <v:shape id="_x0000_i2241" type="#_x0000_t75" style="width:27pt;height:14.25pt" o:ole="">
                  <v:imagedata r:id="rId2440" o:title=""/>
                </v:shape>
                <o:OLEObject Type="Embed" ProgID="Equation.DSMT4" ShapeID="_x0000_i2241" DrawAspect="Content" ObjectID="_1653458147" r:id="rId2441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2600" w:dyaOrig="400">
                <v:shape id="_x0000_i2242" type="#_x0000_t75" style="width:129.75pt;height:20.25pt" o:ole="">
                  <v:imagedata r:id="rId2442" o:title=""/>
                </v:shape>
                <o:OLEObject Type="Embed" ProgID="Equation.DSMT4" ShapeID="_x0000_i2242" DrawAspect="Content" ObjectID="_1653458148" r:id="rId2443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tam giác đều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243" type="#_x0000_t75" style="width:30pt;height:14.25pt" o:ole="">
                  <v:imagedata r:id="rId2444" o:title=""/>
                </v:shape>
                <o:OLEObject Type="Embed" ProgID="Equation.DSMT4" ShapeID="_x0000_i2243" DrawAspect="Content" ObjectID="_1653458149" r:id="rId2445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26"/>
                <w:sz w:val="26"/>
                <w:szCs w:val="26"/>
              </w:rPr>
              <w:object w:dxaOrig="1500" w:dyaOrig="720">
                <v:shape id="_x0000_i2244" type="#_x0000_t75" style="width:75pt;height:36pt" o:ole="">
                  <v:imagedata r:id="rId2446" o:title=""/>
                </v:shape>
                <o:OLEObject Type="Embed" ProgID="Equation.DSMT4" ShapeID="_x0000_i2244" DrawAspect="Content" ObjectID="_1653458150" r:id="rId2447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lastRenderedPageBreak/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620" w:dyaOrig="700">
                <v:shape id="_x0000_i2245" type="#_x0000_t75" style="width:131.25pt;height:35.25pt" o:ole="">
                  <v:imagedata r:id="rId2448" o:title=""/>
                </v:shape>
                <o:OLEObject Type="Embed" ProgID="Equation.DSMT4" ShapeID="_x0000_i2245" DrawAspect="Content" ObjectID="_1653458151" r:id="rId2449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A.</w:t>
            </w:r>
          </w:p>
        </w:tc>
        <w:tc>
          <w:tcPr>
            <w:tcW w:w="3275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w:lastRenderedPageBreak/>
              <mc:AlternateContent>
                <mc:Choice Requires="wpc">
                  <w:drawing>
                    <wp:inline distT="0" distB="0" distL="0" distR="0">
                      <wp:extent cx="1487170" cy="1367790"/>
                      <wp:effectExtent l="0" t="3175" r="0" b="635"/>
                      <wp:docPr id="4154" name="Canvas 415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456" name="Freeform 415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26695" y="875665"/>
                                  <a:ext cx="1012825" cy="5715"/>
                                </a:xfrm>
                                <a:custGeom>
                                  <a:avLst/>
                                  <a:gdLst>
                                    <a:gd name="T0" fmla="*/ 67 w 1595"/>
                                    <a:gd name="T1" fmla="*/ 0 h 9"/>
                                    <a:gd name="T2" fmla="*/ 0 w 1595"/>
                                    <a:gd name="T3" fmla="*/ 9 h 9"/>
                                    <a:gd name="T4" fmla="*/ 111 w 1595"/>
                                    <a:gd name="T5" fmla="*/ 0 h 9"/>
                                    <a:gd name="T6" fmla="*/ 178 w 1595"/>
                                    <a:gd name="T7" fmla="*/ 9 h 9"/>
                                    <a:gd name="T8" fmla="*/ 111 w 1595"/>
                                    <a:gd name="T9" fmla="*/ 0 h 9"/>
                                    <a:gd name="T10" fmla="*/ 290 w 1595"/>
                                    <a:gd name="T11" fmla="*/ 0 h 9"/>
                                    <a:gd name="T12" fmla="*/ 223 w 1595"/>
                                    <a:gd name="T13" fmla="*/ 9 h 9"/>
                                    <a:gd name="T14" fmla="*/ 334 w 1595"/>
                                    <a:gd name="T15" fmla="*/ 0 h 9"/>
                                    <a:gd name="T16" fmla="*/ 401 w 1595"/>
                                    <a:gd name="T17" fmla="*/ 9 h 9"/>
                                    <a:gd name="T18" fmla="*/ 334 w 1595"/>
                                    <a:gd name="T19" fmla="*/ 0 h 9"/>
                                    <a:gd name="T20" fmla="*/ 513 w 1595"/>
                                    <a:gd name="T21" fmla="*/ 0 h 9"/>
                                    <a:gd name="T22" fmla="*/ 446 w 1595"/>
                                    <a:gd name="T23" fmla="*/ 9 h 9"/>
                                    <a:gd name="T24" fmla="*/ 557 w 1595"/>
                                    <a:gd name="T25" fmla="*/ 0 h 9"/>
                                    <a:gd name="T26" fmla="*/ 624 w 1595"/>
                                    <a:gd name="T27" fmla="*/ 9 h 9"/>
                                    <a:gd name="T28" fmla="*/ 557 w 1595"/>
                                    <a:gd name="T29" fmla="*/ 0 h 9"/>
                                    <a:gd name="T30" fmla="*/ 736 w 1595"/>
                                    <a:gd name="T31" fmla="*/ 0 h 9"/>
                                    <a:gd name="T32" fmla="*/ 669 w 1595"/>
                                    <a:gd name="T33" fmla="*/ 9 h 9"/>
                                    <a:gd name="T34" fmla="*/ 781 w 1595"/>
                                    <a:gd name="T35" fmla="*/ 0 h 9"/>
                                    <a:gd name="T36" fmla="*/ 847 w 1595"/>
                                    <a:gd name="T37" fmla="*/ 9 h 9"/>
                                    <a:gd name="T38" fmla="*/ 781 w 1595"/>
                                    <a:gd name="T39" fmla="*/ 0 h 9"/>
                                    <a:gd name="T40" fmla="*/ 959 w 1595"/>
                                    <a:gd name="T41" fmla="*/ 0 h 9"/>
                                    <a:gd name="T42" fmla="*/ 892 w 1595"/>
                                    <a:gd name="T43" fmla="*/ 9 h 9"/>
                                    <a:gd name="T44" fmla="*/ 1004 w 1595"/>
                                    <a:gd name="T45" fmla="*/ 0 h 9"/>
                                    <a:gd name="T46" fmla="*/ 1070 w 1595"/>
                                    <a:gd name="T47" fmla="*/ 9 h 9"/>
                                    <a:gd name="T48" fmla="*/ 1004 w 1595"/>
                                    <a:gd name="T49" fmla="*/ 0 h 9"/>
                                    <a:gd name="T50" fmla="*/ 1182 w 1595"/>
                                    <a:gd name="T51" fmla="*/ 0 h 9"/>
                                    <a:gd name="T52" fmla="*/ 1115 w 1595"/>
                                    <a:gd name="T53" fmla="*/ 9 h 9"/>
                                    <a:gd name="T54" fmla="*/ 1227 w 1595"/>
                                    <a:gd name="T55" fmla="*/ 0 h 9"/>
                                    <a:gd name="T56" fmla="*/ 1294 w 1595"/>
                                    <a:gd name="T57" fmla="*/ 9 h 9"/>
                                    <a:gd name="T58" fmla="*/ 1227 w 1595"/>
                                    <a:gd name="T59" fmla="*/ 0 h 9"/>
                                    <a:gd name="T60" fmla="*/ 1405 w 1595"/>
                                    <a:gd name="T61" fmla="*/ 0 h 9"/>
                                    <a:gd name="T62" fmla="*/ 1338 w 1595"/>
                                    <a:gd name="T63" fmla="*/ 9 h 9"/>
                                    <a:gd name="T64" fmla="*/ 1450 w 1595"/>
                                    <a:gd name="T65" fmla="*/ 0 h 9"/>
                                    <a:gd name="T66" fmla="*/ 1517 w 1595"/>
                                    <a:gd name="T67" fmla="*/ 9 h 9"/>
                                    <a:gd name="T68" fmla="*/ 1450 w 1595"/>
                                    <a:gd name="T69" fmla="*/ 0 h 9"/>
                                    <a:gd name="T70" fmla="*/ 1595 w 1595"/>
                                    <a:gd name="T71" fmla="*/ 0 h 9"/>
                                    <a:gd name="T72" fmla="*/ 1561 w 1595"/>
                                    <a:gd name="T73" fmla="*/ 9 h 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1595" h="9">
                                      <a:moveTo>
                                        <a:pt x="0" y="0"/>
                                      </a:moveTo>
                                      <a:lnTo>
                                        <a:pt x="67" y="0"/>
                                      </a:lnTo>
                                      <a:lnTo>
                                        <a:pt x="67" y="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1" y="0"/>
                                      </a:moveTo>
                                      <a:lnTo>
                                        <a:pt x="178" y="0"/>
                                      </a:lnTo>
                                      <a:lnTo>
                                        <a:pt x="178" y="9"/>
                                      </a:lnTo>
                                      <a:lnTo>
                                        <a:pt x="111" y="9"/>
                                      </a:lnTo>
                                      <a:lnTo>
                                        <a:pt x="111" y="0"/>
                                      </a:lnTo>
                                      <a:close/>
                                      <a:moveTo>
                                        <a:pt x="223" y="0"/>
                                      </a:moveTo>
                                      <a:lnTo>
                                        <a:pt x="290" y="0"/>
                                      </a:lnTo>
                                      <a:lnTo>
                                        <a:pt x="290" y="9"/>
                                      </a:lnTo>
                                      <a:lnTo>
                                        <a:pt x="223" y="9"/>
                                      </a:lnTo>
                                      <a:lnTo>
                                        <a:pt x="223" y="0"/>
                                      </a:lnTo>
                                      <a:close/>
                                      <a:moveTo>
                                        <a:pt x="334" y="0"/>
                                      </a:moveTo>
                                      <a:lnTo>
                                        <a:pt x="401" y="0"/>
                                      </a:lnTo>
                                      <a:lnTo>
                                        <a:pt x="401" y="9"/>
                                      </a:lnTo>
                                      <a:lnTo>
                                        <a:pt x="334" y="9"/>
                                      </a:lnTo>
                                      <a:lnTo>
                                        <a:pt x="334" y="0"/>
                                      </a:lnTo>
                                      <a:close/>
                                      <a:moveTo>
                                        <a:pt x="446" y="0"/>
                                      </a:moveTo>
                                      <a:lnTo>
                                        <a:pt x="513" y="0"/>
                                      </a:lnTo>
                                      <a:lnTo>
                                        <a:pt x="513" y="9"/>
                                      </a:lnTo>
                                      <a:lnTo>
                                        <a:pt x="446" y="9"/>
                                      </a:lnTo>
                                      <a:lnTo>
                                        <a:pt x="446" y="0"/>
                                      </a:lnTo>
                                      <a:close/>
                                      <a:moveTo>
                                        <a:pt x="557" y="0"/>
                                      </a:moveTo>
                                      <a:lnTo>
                                        <a:pt x="624" y="0"/>
                                      </a:lnTo>
                                      <a:lnTo>
                                        <a:pt x="624" y="9"/>
                                      </a:lnTo>
                                      <a:lnTo>
                                        <a:pt x="557" y="9"/>
                                      </a:lnTo>
                                      <a:lnTo>
                                        <a:pt x="557" y="0"/>
                                      </a:lnTo>
                                      <a:close/>
                                      <a:moveTo>
                                        <a:pt x="669" y="0"/>
                                      </a:moveTo>
                                      <a:lnTo>
                                        <a:pt x="736" y="0"/>
                                      </a:lnTo>
                                      <a:lnTo>
                                        <a:pt x="736" y="9"/>
                                      </a:lnTo>
                                      <a:lnTo>
                                        <a:pt x="669" y="9"/>
                                      </a:lnTo>
                                      <a:lnTo>
                                        <a:pt x="669" y="0"/>
                                      </a:lnTo>
                                      <a:close/>
                                      <a:moveTo>
                                        <a:pt x="781" y="0"/>
                                      </a:moveTo>
                                      <a:lnTo>
                                        <a:pt x="847" y="0"/>
                                      </a:lnTo>
                                      <a:lnTo>
                                        <a:pt x="847" y="9"/>
                                      </a:lnTo>
                                      <a:lnTo>
                                        <a:pt x="781" y="9"/>
                                      </a:lnTo>
                                      <a:lnTo>
                                        <a:pt x="781" y="0"/>
                                      </a:lnTo>
                                      <a:close/>
                                      <a:moveTo>
                                        <a:pt x="892" y="0"/>
                                      </a:moveTo>
                                      <a:lnTo>
                                        <a:pt x="959" y="0"/>
                                      </a:lnTo>
                                      <a:lnTo>
                                        <a:pt x="959" y="9"/>
                                      </a:lnTo>
                                      <a:lnTo>
                                        <a:pt x="892" y="9"/>
                                      </a:lnTo>
                                      <a:lnTo>
                                        <a:pt x="892" y="0"/>
                                      </a:lnTo>
                                      <a:close/>
                                      <a:moveTo>
                                        <a:pt x="1004" y="0"/>
                                      </a:moveTo>
                                      <a:lnTo>
                                        <a:pt x="1070" y="0"/>
                                      </a:lnTo>
                                      <a:lnTo>
                                        <a:pt x="1070" y="9"/>
                                      </a:lnTo>
                                      <a:lnTo>
                                        <a:pt x="1004" y="9"/>
                                      </a:lnTo>
                                      <a:lnTo>
                                        <a:pt x="1004" y="0"/>
                                      </a:lnTo>
                                      <a:close/>
                                      <a:moveTo>
                                        <a:pt x="1115" y="0"/>
                                      </a:moveTo>
                                      <a:lnTo>
                                        <a:pt x="1182" y="0"/>
                                      </a:lnTo>
                                      <a:lnTo>
                                        <a:pt x="1182" y="9"/>
                                      </a:lnTo>
                                      <a:lnTo>
                                        <a:pt x="1115" y="9"/>
                                      </a:lnTo>
                                      <a:lnTo>
                                        <a:pt x="1115" y="0"/>
                                      </a:lnTo>
                                      <a:close/>
                                      <a:moveTo>
                                        <a:pt x="1227" y="0"/>
                                      </a:moveTo>
                                      <a:lnTo>
                                        <a:pt x="1294" y="0"/>
                                      </a:lnTo>
                                      <a:lnTo>
                                        <a:pt x="1294" y="9"/>
                                      </a:lnTo>
                                      <a:lnTo>
                                        <a:pt x="1227" y="9"/>
                                      </a:lnTo>
                                      <a:lnTo>
                                        <a:pt x="1227" y="0"/>
                                      </a:lnTo>
                                      <a:close/>
                                      <a:moveTo>
                                        <a:pt x="1338" y="0"/>
                                      </a:moveTo>
                                      <a:lnTo>
                                        <a:pt x="1405" y="0"/>
                                      </a:lnTo>
                                      <a:lnTo>
                                        <a:pt x="1405" y="9"/>
                                      </a:lnTo>
                                      <a:lnTo>
                                        <a:pt x="1338" y="9"/>
                                      </a:lnTo>
                                      <a:lnTo>
                                        <a:pt x="1338" y="0"/>
                                      </a:lnTo>
                                      <a:close/>
                                      <a:moveTo>
                                        <a:pt x="1450" y="0"/>
                                      </a:moveTo>
                                      <a:lnTo>
                                        <a:pt x="1517" y="0"/>
                                      </a:lnTo>
                                      <a:lnTo>
                                        <a:pt x="1517" y="9"/>
                                      </a:lnTo>
                                      <a:lnTo>
                                        <a:pt x="1450" y="9"/>
                                      </a:lnTo>
                                      <a:lnTo>
                                        <a:pt x="1450" y="0"/>
                                      </a:lnTo>
                                      <a:close/>
                                      <a:moveTo>
                                        <a:pt x="1561" y="0"/>
                                      </a:moveTo>
                                      <a:lnTo>
                                        <a:pt x="1595" y="0"/>
                                      </a:lnTo>
                                      <a:lnTo>
                                        <a:pt x="1595" y="9"/>
                                      </a:lnTo>
                                      <a:lnTo>
                                        <a:pt x="1561" y="9"/>
                                      </a:lnTo>
                                      <a:lnTo>
                                        <a:pt x="156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57" name="Line 4157"/>
                              <wps:cNvCnPr/>
                              <wps:spPr bwMode="auto">
                                <a:xfrm flipH="1">
                                  <a:off x="658495" y="878840"/>
                                  <a:ext cx="581025" cy="2889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58" name="Line 4158"/>
                              <wps:cNvCnPr/>
                              <wps:spPr bwMode="auto">
                                <a:xfrm flipH="1" flipV="1">
                                  <a:off x="226695" y="878840"/>
                                  <a:ext cx="431800" cy="2889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59" name="Line 4159"/>
                              <wps:cNvCnPr/>
                              <wps:spPr bwMode="auto">
                                <a:xfrm>
                                  <a:off x="226695" y="198120"/>
                                  <a:ext cx="1012825" cy="680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60" name="Line 4160"/>
                              <wps:cNvCnPr/>
                              <wps:spPr bwMode="auto">
                                <a:xfrm>
                                  <a:off x="226695" y="198120"/>
                                  <a:ext cx="431800" cy="969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61" name="Line 4161"/>
                              <wps:cNvCnPr/>
                              <wps:spPr bwMode="auto">
                                <a:xfrm>
                                  <a:off x="226695" y="198120"/>
                                  <a:ext cx="635" cy="680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62" name="Rectangle 41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16585" y="1190625"/>
                                  <a:ext cx="8318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D1C5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D1C5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63" name="Rectangle 41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81430" y="76263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D1C5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D1C5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64" name="Rectangle 416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9695" y="78486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D1C5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D1C5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65" name="Rectangle 416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8120" y="42545"/>
                                  <a:ext cx="8001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D1C5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D1C5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66" name="Oval 416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47700" y="1159510"/>
                                  <a:ext cx="2159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67" name="Oval 41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28725" y="869950"/>
                                  <a:ext cx="2095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68" name="Oval 41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5900" y="869950"/>
                                  <a:ext cx="2159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69" name="Oval 41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5900" y="189865"/>
                                  <a:ext cx="2159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154" o:spid="_x0000_s1434" editas="canvas" style="width:117.1pt;height:107.7pt;mso-position-horizontal-relative:char;mso-position-vertical-relative:line" coordsize="14871,136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">
                      <v:shape id="_x0000_s1435" type="#_x0000_t75" style="position:absolute;width:14871;height:13677;visibility:visible;mso-wrap-style:square">
                        <v:fill o:detectmouseclick="t"/>
                        <v:path o:connecttype="none"/>
                      </v:shape>
                      <v:shape id="Freeform 4156" o:spid="_x0000_s1436" style="position:absolute;left:2266;top:8756;width:10129;height:57;visibility:visible;mso-wrap-style:square;v-text-anchor:top" coordsize="1595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" path="m,l67,r,9l,9,,xm111,r67,l178,9r-67,l111,xm223,r67,l290,9r-67,l223,xm334,r67,l401,9r-67,l334,xm446,r67,l513,9r-67,l446,xm557,r67,l624,9r-67,l557,xm669,r67,l736,9r-67,l669,xm781,r66,l847,9r-66,l781,xm892,r67,l959,9r-67,l892,xm1004,r66,l1070,9r-66,l1004,xm1115,r67,l1182,9r-67,l1115,xm1227,r67,l1294,9r-67,l1227,xm1338,r67,l1405,9r-67,l1338,xm1450,r67,l1517,9r-67,l1450,xm1561,r34,l1595,9r-34,l1561,xe" fillcolor="black" strokeweight=".1pt">
                        <v:stroke joinstyle="bevel"/>
                        <v:path arrowok="t" o:connecttype="custom" o:connectlocs="42545,0;0,5715;70485,0;113030,5715;70485,0;184150,0;141605,5715;212090,0;254635,5715;212090,0;325755,0;283210,5715;353695,0;396240,5715;353695,0;467360,0;424815,5715;495935,0;537845,5715;495935,0;608965,0;566420,5715;637540,0;679450,5715;637540,0;750570,0;708025,5715;779145,0;821690,5715;779145,0;892175,0;849630,5715;920750,0;963295,5715;920750,0;1012825,0;991235,5715" o:connectangles="0,0,0,0,0,0,0,0,0,0,0,0,0,0,0,0,0,0,0,0,0,0,0,0,0,0,0,0,0,0,0,0,0,0,0,0,0"/>
                        <o:lock v:ext="edit" verticies="t"/>
                      </v:shape>
                      <v:line id="Line 4157" o:spid="_x0000_s1437" style="position:absolute;flip:x;visibility:visible;mso-wrap-style:square" from="6584,8788" to="12395,116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" strokeweight=".55pt">
                        <v:stroke joinstyle="miter"/>
                      </v:line>
                      <v:line id="Line 4158" o:spid="_x0000_s1438" style="position:absolute;flip:x y;visibility:visible;mso-wrap-style:square" from="2266,8788" to="6584,116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" strokeweight=".55pt">
                        <v:stroke joinstyle="miter"/>
                      </v:line>
                      <v:line id="Line 4159" o:spid="_x0000_s1439" style="position:absolute;visibility:visible;mso-wrap-style:square" from="2266,1981" to="12395,87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" strokeweight=".55pt">
                        <v:stroke joinstyle="miter"/>
                      </v:line>
                      <v:line id="Line 4160" o:spid="_x0000_s1440" style="position:absolute;visibility:visible;mso-wrap-style:square" from="2266,1981" to="6584,116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" strokeweight=".55pt">
                        <v:stroke joinstyle="miter"/>
                      </v:line>
                      <v:line id="Line 4161" o:spid="_x0000_s1441" style="position:absolute;visibility:visible;mso-wrap-style:square" from="2266,1981" to="2273,87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" strokeweight=".55pt">
                        <v:stroke joinstyle="miter"/>
                      </v:line>
                      <v:rect id="Rectangle 4162" o:spid="_x0000_s1442" style="position:absolute;left:6165;top:11906;width:832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:rsidR="00DC5200" w:rsidRPr="00DD1C5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D1C5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163" o:spid="_x0000_s1443" style="position:absolute;left:12814;top:7626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D1C5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D1C5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164" o:spid="_x0000_s1444" style="position:absolute;left:996;top:7848;width:76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:rsidR="00DC5200" w:rsidRPr="00DD1C5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D1C5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165" o:spid="_x0000_s1445" style="position:absolute;left:1981;top:425;width:80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D1C5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D1C5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oval id="Oval 4166" o:spid="_x0000_s1446" style="position:absolute;left:6477;top:11595;width:215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" fillcolor="black" strokeweight="0"/>
                      <v:oval id="Oval 4167" o:spid="_x0000_s1447" style="position:absolute;left:12287;top:8699;width:209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" fillcolor="black" strokeweight="0"/>
                      <v:oval id="Oval 4168" o:spid="_x0000_s1448" style="position:absolute;left:2159;top:8699;width:215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" fillcolor="black" strokeweight="0"/>
                      <v:oval id="Oval 4169" o:spid="_x0000_s1449" style="position:absolute;left:2159;top:1898;width:215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790DA3">
        <w:rPr>
          <w:b/>
          <w:sz w:val="26"/>
          <w:szCs w:val="26"/>
          <w:lang w:val="fr-FR"/>
        </w:rPr>
        <w:lastRenderedPageBreak/>
        <w:t xml:space="preserve">Câu 23. </w:t>
      </w:r>
      <w:r w:rsidRPr="00790DA3">
        <w:rPr>
          <w:sz w:val="26"/>
          <w:szCs w:val="26"/>
          <w:lang w:val="fr-FR"/>
        </w:rPr>
        <w:t xml:space="preserve">Do </w:t>
      </w:r>
      <w:r w:rsidR="007A1347" w:rsidRPr="00610F8A">
        <w:rPr>
          <w:position w:val="-14"/>
          <w:sz w:val="26"/>
          <w:szCs w:val="26"/>
        </w:rPr>
        <w:object w:dxaOrig="1560" w:dyaOrig="400">
          <v:shape id="_x0000_i2246" type="#_x0000_t75" style="width:78pt;height:20.25pt" o:ole="">
            <v:imagedata r:id="rId2450" o:title=""/>
          </v:shape>
          <o:OLEObject Type="Embed" ProgID="Equation.DSMT4" ShapeID="_x0000_i2246" DrawAspect="Content" ObjectID="_1653458152" r:id="rId2451"/>
        </w:object>
      </w:r>
      <w:r w:rsidRPr="00790DA3">
        <w:rPr>
          <w:sz w:val="26"/>
          <w:szCs w:val="26"/>
          <w:lang w:val="fr-FR"/>
        </w:rPr>
        <w:t xml:space="preserve"> nên ta có </w:t>
      </w:r>
      <w:r w:rsidR="007A1347" w:rsidRPr="00610F8A">
        <w:rPr>
          <w:position w:val="-14"/>
          <w:sz w:val="26"/>
          <w:szCs w:val="26"/>
        </w:rPr>
        <w:object w:dxaOrig="3860" w:dyaOrig="480">
          <v:shape id="_x0000_i2247" type="#_x0000_t75" style="width:192.75pt;height:24pt" o:ole="">
            <v:imagedata r:id="rId2452" o:title=""/>
          </v:shape>
          <o:OLEObject Type="Embed" ProgID="Equation.DSMT4" ShapeID="_x0000_i2247" DrawAspect="Content" ObjectID="_1653458153" r:id="rId2453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60"/>
        <w:gridCol w:w="3276"/>
      </w:tblGrid>
      <w:tr w:rsidR="00DC5200" w:rsidRPr="00610F8A" w:rsidTr="00F52983">
        <w:tc>
          <w:tcPr>
            <w:tcW w:w="4861" w:type="dxa"/>
            <w:shd w:val="clear" w:color="auto" w:fill="auto"/>
          </w:tcPr>
          <w:p w:rsidR="00DC5200" w:rsidRPr="00790DA3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790DA3">
              <w:rPr>
                <w:sz w:val="26"/>
                <w:szCs w:val="26"/>
                <w:lang w:val="fr-FR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560" w:dyaOrig="279">
                <v:shape id="_x0000_i2248" type="#_x0000_t75" style="width:27.75pt;height:14.25pt" o:ole="">
                  <v:imagedata r:id="rId2454" o:title=""/>
                </v:shape>
                <o:OLEObject Type="Embed" ProgID="Equation.DSMT4" ShapeID="_x0000_i2248" DrawAspect="Content" ObjectID="_1653458154" r:id="rId2455"/>
              </w:object>
            </w:r>
            <w:r w:rsidRPr="00790DA3">
              <w:rPr>
                <w:sz w:val="26"/>
                <w:szCs w:val="26"/>
                <w:lang w:val="fr-FR"/>
              </w:rPr>
              <w:t xml:space="preserve">, 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2659" w:dyaOrig="400">
                <v:shape id="_x0000_i2249" type="#_x0000_t75" style="width:132.75pt;height:20.25pt" o:ole="">
                  <v:imagedata r:id="rId2456" o:title=""/>
                </v:shape>
                <o:OLEObject Type="Embed" ProgID="Equation.DSMT4" ShapeID="_x0000_i2249" DrawAspect="Content" ObjectID="_1653458155" r:id="rId2457"/>
              </w:object>
            </w:r>
          </w:p>
          <w:p w:rsidR="00DC5200" w:rsidRPr="00790DA3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790DA3">
              <w:rPr>
                <w:sz w:val="26"/>
                <w:szCs w:val="26"/>
                <w:lang w:val="fr-FR"/>
              </w:rPr>
              <w:t xml:space="preserve">Diện tích hình thoi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6"/>
                <w:szCs w:val="26"/>
              </w:rPr>
            </w:pPr>
            <w:r w:rsidRPr="00610F8A">
              <w:rPr>
                <w:position w:val="-26"/>
                <w:sz w:val="26"/>
                <w:szCs w:val="26"/>
              </w:rPr>
              <w:object w:dxaOrig="4500" w:dyaOrig="720">
                <v:shape id="_x0000_i2250" type="#_x0000_t75" style="width:225pt;height:36pt" o:ole="">
                  <v:imagedata r:id="rId2458" o:title=""/>
                </v:shape>
                <o:OLEObject Type="Embed" ProgID="Equation.DSMT4" ShapeID="_x0000_i2250" DrawAspect="Content" ObjectID="_1653458156" r:id="rId2459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thể tích khối chop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740" w:dyaOrig="700">
                <v:shape id="_x0000_i2251" type="#_x0000_t75" style="width:137.25pt;height:35.25pt" o:ole="">
                  <v:imagedata r:id="rId2460" o:title=""/>
                </v:shape>
                <o:OLEObject Type="Embed" ProgID="Equation.DSMT4" ShapeID="_x0000_i2251" DrawAspect="Content" ObjectID="_1653458157" r:id="rId2461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t>Chọn C.</w:t>
            </w:r>
          </w:p>
        </w:tc>
        <w:tc>
          <w:tcPr>
            <w:tcW w:w="3275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939925" cy="1256030"/>
                      <wp:effectExtent l="0" t="0" r="3175" b="1270"/>
                      <wp:docPr id="4170" name="Canvas 417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273" name="Freeform 417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822325" y="763905"/>
                                  <a:ext cx="873760" cy="5080"/>
                                </a:xfrm>
                                <a:custGeom>
                                  <a:avLst/>
                                  <a:gdLst>
                                    <a:gd name="T0" fmla="*/ 61 w 1376"/>
                                    <a:gd name="T1" fmla="*/ 0 h 8"/>
                                    <a:gd name="T2" fmla="*/ 0 w 1376"/>
                                    <a:gd name="T3" fmla="*/ 8 h 8"/>
                                    <a:gd name="T4" fmla="*/ 101 w 1376"/>
                                    <a:gd name="T5" fmla="*/ 0 h 8"/>
                                    <a:gd name="T6" fmla="*/ 162 w 1376"/>
                                    <a:gd name="T7" fmla="*/ 8 h 8"/>
                                    <a:gd name="T8" fmla="*/ 101 w 1376"/>
                                    <a:gd name="T9" fmla="*/ 0 h 8"/>
                                    <a:gd name="T10" fmla="*/ 263 w 1376"/>
                                    <a:gd name="T11" fmla="*/ 0 h 8"/>
                                    <a:gd name="T12" fmla="*/ 202 w 1376"/>
                                    <a:gd name="T13" fmla="*/ 8 h 8"/>
                                    <a:gd name="T14" fmla="*/ 303 w 1376"/>
                                    <a:gd name="T15" fmla="*/ 0 h 8"/>
                                    <a:gd name="T16" fmla="*/ 364 w 1376"/>
                                    <a:gd name="T17" fmla="*/ 8 h 8"/>
                                    <a:gd name="T18" fmla="*/ 303 w 1376"/>
                                    <a:gd name="T19" fmla="*/ 0 h 8"/>
                                    <a:gd name="T20" fmla="*/ 465 w 1376"/>
                                    <a:gd name="T21" fmla="*/ 0 h 8"/>
                                    <a:gd name="T22" fmla="*/ 404 w 1376"/>
                                    <a:gd name="T23" fmla="*/ 8 h 8"/>
                                    <a:gd name="T24" fmla="*/ 506 w 1376"/>
                                    <a:gd name="T25" fmla="*/ 0 h 8"/>
                                    <a:gd name="T26" fmla="*/ 566 w 1376"/>
                                    <a:gd name="T27" fmla="*/ 8 h 8"/>
                                    <a:gd name="T28" fmla="*/ 506 w 1376"/>
                                    <a:gd name="T29" fmla="*/ 0 h 8"/>
                                    <a:gd name="T30" fmla="*/ 668 w 1376"/>
                                    <a:gd name="T31" fmla="*/ 0 h 8"/>
                                    <a:gd name="T32" fmla="*/ 607 w 1376"/>
                                    <a:gd name="T33" fmla="*/ 8 h 8"/>
                                    <a:gd name="T34" fmla="*/ 708 w 1376"/>
                                    <a:gd name="T35" fmla="*/ 0 h 8"/>
                                    <a:gd name="T36" fmla="*/ 769 w 1376"/>
                                    <a:gd name="T37" fmla="*/ 8 h 8"/>
                                    <a:gd name="T38" fmla="*/ 708 w 1376"/>
                                    <a:gd name="T39" fmla="*/ 0 h 8"/>
                                    <a:gd name="T40" fmla="*/ 870 w 1376"/>
                                    <a:gd name="T41" fmla="*/ 0 h 8"/>
                                    <a:gd name="T42" fmla="*/ 809 w 1376"/>
                                    <a:gd name="T43" fmla="*/ 8 h 8"/>
                                    <a:gd name="T44" fmla="*/ 910 w 1376"/>
                                    <a:gd name="T45" fmla="*/ 0 h 8"/>
                                    <a:gd name="T46" fmla="*/ 971 w 1376"/>
                                    <a:gd name="T47" fmla="*/ 8 h 8"/>
                                    <a:gd name="T48" fmla="*/ 910 w 1376"/>
                                    <a:gd name="T49" fmla="*/ 0 h 8"/>
                                    <a:gd name="T50" fmla="*/ 1072 w 1376"/>
                                    <a:gd name="T51" fmla="*/ 0 h 8"/>
                                    <a:gd name="T52" fmla="*/ 1011 w 1376"/>
                                    <a:gd name="T53" fmla="*/ 8 h 8"/>
                                    <a:gd name="T54" fmla="*/ 1113 w 1376"/>
                                    <a:gd name="T55" fmla="*/ 0 h 8"/>
                                    <a:gd name="T56" fmla="*/ 1173 w 1376"/>
                                    <a:gd name="T57" fmla="*/ 8 h 8"/>
                                    <a:gd name="T58" fmla="*/ 1113 w 1376"/>
                                    <a:gd name="T59" fmla="*/ 0 h 8"/>
                                    <a:gd name="T60" fmla="*/ 1274 w 1376"/>
                                    <a:gd name="T61" fmla="*/ 0 h 8"/>
                                    <a:gd name="T62" fmla="*/ 1214 w 1376"/>
                                    <a:gd name="T63" fmla="*/ 8 h 8"/>
                                    <a:gd name="T64" fmla="*/ 1315 w 1376"/>
                                    <a:gd name="T65" fmla="*/ 0 h 8"/>
                                    <a:gd name="T66" fmla="*/ 1376 w 1376"/>
                                    <a:gd name="T67" fmla="*/ 8 h 8"/>
                                    <a:gd name="T68" fmla="*/ 1315 w 1376"/>
                                    <a:gd name="T69" fmla="*/ 0 h 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376" h="8">
                                      <a:moveTo>
                                        <a:pt x="0" y="0"/>
                                      </a:moveTo>
                                      <a:lnTo>
                                        <a:pt x="61" y="0"/>
                                      </a:lnTo>
                                      <a:lnTo>
                                        <a:pt x="61" y="8"/>
                                      </a:lnTo>
                                      <a:lnTo>
                                        <a:pt x="0" y="8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01" y="0"/>
                                      </a:moveTo>
                                      <a:lnTo>
                                        <a:pt x="162" y="0"/>
                                      </a:lnTo>
                                      <a:lnTo>
                                        <a:pt x="162" y="8"/>
                                      </a:lnTo>
                                      <a:lnTo>
                                        <a:pt x="101" y="8"/>
                                      </a:lnTo>
                                      <a:lnTo>
                                        <a:pt x="101" y="0"/>
                                      </a:lnTo>
                                      <a:close/>
                                      <a:moveTo>
                                        <a:pt x="202" y="0"/>
                                      </a:moveTo>
                                      <a:lnTo>
                                        <a:pt x="263" y="0"/>
                                      </a:lnTo>
                                      <a:lnTo>
                                        <a:pt x="263" y="8"/>
                                      </a:lnTo>
                                      <a:lnTo>
                                        <a:pt x="202" y="8"/>
                                      </a:lnTo>
                                      <a:lnTo>
                                        <a:pt x="202" y="0"/>
                                      </a:lnTo>
                                      <a:close/>
                                      <a:moveTo>
                                        <a:pt x="303" y="0"/>
                                      </a:moveTo>
                                      <a:lnTo>
                                        <a:pt x="364" y="0"/>
                                      </a:lnTo>
                                      <a:lnTo>
                                        <a:pt x="364" y="8"/>
                                      </a:lnTo>
                                      <a:lnTo>
                                        <a:pt x="303" y="8"/>
                                      </a:lnTo>
                                      <a:lnTo>
                                        <a:pt x="303" y="0"/>
                                      </a:lnTo>
                                      <a:close/>
                                      <a:moveTo>
                                        <a:pt x="404" y="0"/>
                                      </a:moveTo>
                                      <a:lnTo>
                                        <a:pt x="465" y="0"/>
                                      </a:lnTo>
                                      <a:lnTo>
                                        <a:pt x="465" y="8"/>
                                      </a:lnTo>
                                      <a:lnTo>
                                        <a:pt x="404" y="8"/>
                                      </a:lnTo>
                                      <a:lnTo>
                                        <a:pt x="404" y="0"/>
                                      </a:lnTo>
                                      <a:close/>
                                      <a:moveTo>
                                        <a:pt x="506" y="0"/>
                                      </a:moveTo>
                                      <a:lnTo>
                                        <a:pt x="566" y="0"/>
                                      </a:lnTo>
                                      <a:lnTo>
                                        <a:pt x="566" y="8"/>
                                      </a:lnTo>
                                      <a:lnTo>
                                        <a:pt x="506" y="8"/>
                                      </a:lnTo>
                                      <a:lnTo>
                                        <a:pt x="506" y="0"/>
                                      </a:lnTo>
                                      <a:close/>
                                      <a:moveTo>
                                        <a:pt x="607" y="0"/>
                                      </a:moveTo>
                                      <a:lnTo>
                                        <a:pt x="668" y="0"/>
                                      </a:lnTo>
                                      <a:lnTo>
                                        <a:pt x="668" y="8"/>
                                      </a:lnTo>
                                      <a:lnTo>
                                        <a:pt x="607" y="8"/>
                                      </a:lnTo>
                                      <a:lnTo>
                                        <a:pt x="607" y="0"/>
                                      </a:lnTo>
                                      <a:close/>
                                      <a:moveTo>
                                        <a:pt x="708" y="0"/>
                                      </a:moveTo>
                                      <a:lnTo>
                                        <a:pt x="769" y="0"/>
                                      </a:lnTo>
                                      <a:lnTo>
                                        <a:pt x="769" y="8"/>
                                      </a:lnTo>
                                      <a:lnTo>
                                        <a:pt x="708" y="8"/>
                                      </a:lnTo>
                                      <a:lnTo>
                                        <a:pt x="708" y="0"/>
                                      </a:lnTo>
                                      <a:close/>
                                      <a:moveTo>
                                        <a:pt x="809" y="0"/>
                                      </a:moveTo>
                                      <a:lnTo>
                                        <a:pt x="870" y="0"/>
                                      </a:lnTo>
                                      <a:lnTo>
                                        <a:pt x="870" y="8"/>
                                      </a:lnTo>
                                      <a:lnTo>
                                        <a:pt x="809" y="8"/>
                                      </a:lnTo>
                                      <a:lnTo>
                                        <a:pt x="809" y="0"/>
                                      </a:lnTo>
                                      <a:close/>
                                      <a:moveTo>
                                        <a:pt x="910" y="0"/>
                                      </a:moveTo>
                                      <a:lnTo>
                                        <a:pt x="971" y="0"/>
                                      </a:lnTo>
                                      <a:lnTo>
                                        <a:pt x="971" y="8"/>
                                      </a:lnTo>
                                      <a:lnTo>
                                        <a:pt x="910" y="8"/>
                                      </a:lnTo>
                                      <a:lnTo>
                                        <a:pt x="910" y="0"/>
                                      </a:lnTo>
                                      <a:close/>
                                      <a:moveTo>
                                        <a:pt x="1011" y="0"/>
                                      </a:moveTo>
                                      <a:lnTo>
                                        <a:pt x="1072" y="0"/>
                                      </a:lnTo>
                                      <a:lnTo>
                                        <a:pt x="1072" y="8"/>
                                      </a:lnTo>
                                      <a:lnTo>
                                        <a:pt x="1011" y="8"/>
                                      </a:lnTo>
                                      <a:lnTo>
                                        <a:pt x="1011" y="0"/>
                                      </a:lnTo>
                                      <a:close/>
                                      <a:moveTo>
                                        <a:pt x="1113" y="0"/>
                                      </a:moveTo>
                                      <a:lnTo>
                                        <a:pt x="1173" y="0"/>
                                      </a:lnTo>
                                      <a:lnTo>
                                        <a:pt x="1173" y="8"/>
                                      </a:lnTo>
                                      <a:lnTo>
                                        <a:pt x="1113" y="8"/>
                                      </a:lnTo>
                                      <a:lnTo>
                                        <a:pt x="1113" y="0"/>
                                      </a:lnTo>
                                      <a:close/>
                                      <a:moveTo>
                                        <a:pt x="1214" y="0"/>
                                      </a:moveTo>
                                      <a:lnTo>
                                        <a:pt x="1274" y="0"/>
                                      </a:lnTo>
                                      <a:lnTo>
                                        <a:pt x="1274" y="8"/>
                                      </a:lnTo>
                                      <a:lnTo>
                                        <a:pt x="1214" y="8"/>
                                      </a:lnTo>
                                      <a:lnTo>
                                        <a:pt x="1214" y="0"/>
                                      </a:lnTo>
                                      <a:close/>
                                      <a:moveTo>
                                        <a:pt x="1315" y="0"/>
                                      </a:moveTo>
                                      <a:lnTo>
                                        <a:pt x="1376" y="0"/>
                                      </a:lnTo>
                                      <a:lnTo>
                                        <a:pt x="1376" y="8"/>
                                      </a:lnTo>
                                      <a:lnTo>
                                        <a:pt x="1315" y="8"/>
                                      </a:lnTo>
                                      <a:lnTo>
                                        <a:pt x="131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74" name="Freeform 417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20650" y="763905"/>
                                  <a:ext cx="702945" cy="302895"/>
                                </a:xfrm>
                                <a:custGeom>
                                  <a:avLst/>
                                  <a:gdLst>
                                    <a:gd name="T0" fmla="*/ 1053 w 1107"/>
                                    <a:gd name="T1" fmla="*/ 31 h 477"/>
                                    <a:gd name="T2" fmla="*/ 1103 w 1107"/>
                                    <a:gd name="T3" fmla="*/ 0 h 477"/>
                                    <a:gd name="T4" fmla="*/ 1017 w 1107"/>
                                    <a:gd name="T5" fmla="*/ 46 h 477"/>
                                    <a:gd name="T6" fmla="*/ 959 w 1107"/>
                                    <a:gd name="T7" fmla="*/ 62 h 477"/>
                                    <a:gd name="T8" fmla="*/ 1017 w 1107"/>
                                    <a:gd name="T9" fmla="*/ 46 h 477"/>
                                    <a:gd name="T10" fmla="*/ 873 w 1107"/>
                                    <a:gd name="T11" fmla="*/ 107 h 477"/>
                                    <a:gd name="T12" fmla="*/ 923 w 1107"/>
                                    <a:gd name="T13" fmla="*/ 77 h 477"/>
                                    <a:gd name="T14" fmla="*/ 837 w 1107"/>
                                    <a:gd name="T15" fmla="*/ 123 h 477"/>
                                    <a:gd name="T16" fmla="*/ 779 w 1107"/>
                                    <a:gd name="T17" fmla="*/ 138 h 477"/>
                                    <a:gd name="T18" fmla="*/ 837 w 1107"/>
                                    <a:gd name="T19" fmla="*/ 123 h 477"/>
                                    <a:gd name="T20" fmla="*/ 693 w 1107"/>
                                    <a:gd name="T21" fmla="*/ 184 h 477"/>
                                    <a:gd name="T22" fmla="*/ 743 w 1107"/>
                                    <a:gd name="T23" fmla="*/ 153 h 477"/>
                                    <a:gd name="T24" fmla="*/ 657 w 1107"/>
                                    <a:gd name="T25" fmla="*/ 199 h 477"/>
                                    <a:gd name="T26" fmla="*/ 599 w 1107"/>
                                    <a:gd name="T27" fmla="*/ 215 h 477"/>
                                    <a:gd name="T28" fmla="*/ 657 w 1107"/>
                                    <a:gd name="T29" fmla="*/ 199 h 477"/>
                                    <a:gd name="T30" fmla="*/ 513 w 1107"/>
                                    <a:gd name="T31" fmla="*/ 261 h 477"/>
                                    <a:gd name="T32" fmla="*/ 563 w 1107"/>
                                    <a:gd name="T33" fmla="*/ 230 h 477"/>
                                    <a:gd name="T34" fmla="*/ 477 w 1107"/>
                                    <a:gd name="T35" fmla="*/ 276 h 477"/>
                                    <a:gd name="T36" fmla="*/ 419 w 1107"/>
                                    <a:gd name="T37" fmla="*/ 291 h 477"/>
                                    <a:gd name="T38" fmla="*/ 477 w 1107"/>
                                    <a:gd name="T39" fmla="*/ 276 h 477"/>
                                    <a:gd name="T40" fmla="*/ 333 w 1107"/>
                                    <a:gd name="T41" fmla="*/ 337 h 477"/>
                                    <a:gd name="T42" fmla="*/ 383 w 1107"/>
                                    <a:gd name="T43" fmla="*/ 307 h 477"/>
                                    <a:gd name="T44" fmla="*/ 297 w 1107"/>
                                    <a:gd name="T45" fmla="*/ 352 h 477"/>
                                    <a:gd name="T46" fmla="*/ 239 w 1107"/>
                                    <a:gd name="T47" fmla="*/ 368 h 477"/>
                                    <a:gd name="T48" fmla="*/ 297 w 1107"/>
                                    <a:gd name="T49" fmla="*/ 352 h 477"/>
                                    <a:gd name="T50" fmla="*/ 153 w 1107"/>
                                    <a:gd name="T51" fmla="*/ 414 h 477"/>
                                    <a:gd name="T52" fmla="*/ 203 w 1107"/>
                                    <a:gd name="T53" fmla="*/ 383 h 477"/>
                                    <a:gd name="T54" fmla="*/ 117 w 1107"/>
                                    <a:gd name="T55" fmla="*/ 429 h 477"/>
                                    <a:gd name="T56" fmla="*/ 59 w 1107"/>
                                    <a:gd name="T57" fmla="*/ 445 h 477"/>
                                    <a:gd name="T58" fmla="*/ 117 w 1107"/>
                                    <a:gd name="T59" fmla="*/ 429 h 477"/>
                                    <a:gd name="T60" fmla="*/ 5 w 1107"/>
                                    <a:gd name="T61" fmla="*/ 477 h 477"/>
                                    <a:gd name="T62" fmla="*/ 23 w 1107"/>
                                    <a:gd name="T63" fmla="*/ 460 h 47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1107" h="477">
                                      <a:moveTo>
                                        <a:pt x="1107" y="8"/>
                                      </a:moveTo>
                                      <a:lnTo>
                                        <a:pt x="1053" y="31"/>
                                      </a:lnTo>
                                      <a:lnTo>
                                        <a:pt x="1049" y="23"/>
                                      </a:lnTo>
                                      <a:lnTo>
                                        <a:pt x="1103" y="0"/>
                                      </a:lnTo>
                                      <a:lnTo>
                                        <a:pt x="1107" y="8"/>
                                      </a:lnTo>
                                      <a:close/>
                                      <a:moveTo>
                                        <a:pt x="1017" y="46"/>
                                      </a:moveTo>
                                      <a:lnTo>
                                        <a:pt x="963" y="69"/>
                                      </a:lnTo>
                                      <a:lnTo>
                                        <a:pt x="959" y="62"/>
                                      </a:lnTo>
                                      <a:lnTo>
                                        <a:pt x="1013" y="39"/>
                                      </a:lnTo>
                                      <a:lnTo>
                                        <a:pt x="1017" y="46"/>
                                      </a:lnTo>
                                      <a:close/>
                                      <a:moveTo>
                                        <a:pt x="927" y="84"/>
                                      </a:moveTo>
                                      <a:lnTo>
                                        <a:pt x="873" y="107"/>
                                      </a:lnTo>
                                      <a:lnTo>
                                        <a:pt x="869" y="100"/>
                                      </a:lnTo>
                                      <a:lnTo>
                                        <a:pt x="923" y="77"/>
                                      </a:lnTo>
                                      <a:lnTo>
                                        <a:pt x="927" y="84"/>
                                      </a:lnTo>
                                      <a:close/>
                                      <a:moveTo>
                                        <a:pt x="837" y="123"/>
                                      </a:moveTo>
                                      <a:lnTo>
                                        <a:pt x="783" y="146"/>
                                      </a:lnTo>
                                      <a:lnTo>
                                        <a:pt x="779" y="138"/>
                                      </a:lnTo>
                                      <a:lnTo>
                                        <a:pt x="833" y="115"/>
                                      </a:lnTo>
                                      <a:lnTo>
                                        <a:pt x="837" y="123"/>
                                      </a:lnTo>
                                      <a:close/>
                                      <a:moveTo>
                                        <a:pt x="747" y="161"/>
                                      </a:moveTo>
                                      <a:lnTo>
                                        <a:pt x="693" y="184"/>
                                      </a:lnTo>
                                      <a:lnTo>
                                        <a:pt x="689" y="176"/>
                                      </a:lnTo>
                                      <a:lnTo>
                                        <a:pt x="743" y="153"/>
                                      </a:lnTo>
                                      <a:lnTo>
                                        <a:pt x="747" y="161"/>
                                      </a:lnTo>
                                      <a:close/>
                                      <a:moveTo>
                                        <a:pt x="657" y="199"/>
                                      </a:moveTo>
                                      <a:lnTo>
                                        <a:pt x="603" y="222"/>
                                      </a:lnTo>
                                      <a:lnTo>
                                        <a:pt x="599" y="215"/>
                                      </a:lnTo>
                                      <a:lnTo>
                                        <a:pt x="653" y="192"/>
                                      </a:lnTo>
                                      <a:lnTo>
                                        <a:pt x="657" y="199"/>
                                      </a:lnTo>
                                      <a:close/>
                                      <a:moveTo>
                                        <a:pt x="567" y="238"/>
                                      </a:moveTo>
                                      <a:lnTo>
                                        <a:pt x="513" y="261"/>
                                      </a:lnTo>
                                      <a:lnTo>
                                        <a:pt x="509" y="253"/>
                                      </a:lnTo>
                                      <a:lnTo>
                                        <a:pt x="563" y="230"/>
                                      </a:lnTo>
                                      <a:lnTo>
                                        <a:pt x="567" y="238"/>
                                      </a:lnTo>
                                      <a:close/>
                                      <a:moveTo>
                                        <a:pt x="477" y="276"/>
                                      </a:moveTo>
                                      <a:lnTo>
                                        <a:pt x="423" y="299"/>
                                      </a:lnTo>
                                      <a:lnTo>
                                        <a:pt x="419" y="291"/>
                                      </a:lnTo>
                                      <a:lnTo>
                                        <a:pt x="473" y="268"/>
                                      </a:lnTo>
                                      <a:lnTo>
                                        <a:pt x="477" y="276"/>
                                      </a:lnTo>
                                      <a:close/>
                                      <a:moveTo>
                                        <a:pt x="387" y="314"/>
                                      </a:moveTo>
                                      <a:lnTo>
                                        <a:pt x="333" y="337"/>
                                      </a:lnTo>
                                      <a:lnTo>
                                        <a:pt x="329" y="330"/>
                                      </a:lnTo>
                                      <a:lnTo>
                                        <a:pt x="383" y="307"/>
                                      </a:lnTo>
                                      <a:lnTo>
                                        <a:pt x="387" y="314"/>
                                      </a:lnTo>
                                      <a:close/>
                                      <a:moveTo>
                                        <a:pt x="297" y="352"/>
                                      </a:moveTo>
                                      <a:lnTo>
                                        <a:pt x="243" y="375"/>
                                      </a:lnTo>
                                      <a:lnTo>
                                        <a:pt x="239" y="368"/>
                                      </a:lnTo>
                                      <a:lnTo>
                                        <a:pt x="293" y="345"/>
                                      </a:lnTo>
                                      <a:lnTo>
                                        <a:pt x="297" y="352"/>
                                      </a:lnTo>
                                      <a:close/>
                                      <a:moveTo>
                                        <a:pt x="207" y="391"/>
                                      </a:moveTo>
                                      <a:lnTo>
                                        <a:pt x="153" y="414"/>
                                      </a:lnTo>
                                      <a:lnTo>
                                        <a:pt x="149" y="406"/>
                                      </a:lnTo>
                                      <a:lnTo>
                                        <a:pt x="203" y="383"/>
                                      </a:lnTo>
                                      <a:lnTo>
                                        <a:pt x="207" y="391"/>
                                      </a:lnTo>
                                      <a:close/>
                                      <a:moveTo>
                                        <a:pt x="117" y="429"/>
                                      </a:moveTo>
                                      <a:lnTo>
                                        <a:pt x="63" y="452"/>
                                      </a:lnTo>
                                      <a:lnTo>
                                        <a:pt x="59" y="445"/>
                                      </a:lnTo>
                                      <a:lnTo>
                                        <a:pt x="113" y="422"/>
                                      </a:lnTo>
                                      <a:lnTo>
                                        <a:pt x="117" y="429"/>
                                      </a:lnTo>
                                      <a:close/>
                                      <a:moveTo>
                                        <a:pt x="27" y="467"/>
                                      </a:moveTo>
                                      <a:lnTo>
                                        <a:pt x="5" y="477"/>
                                      </a:lnTo>
                                      <a:lnTo>
                                        <a:pt x="0" y="470"/>
                                      </a:lnTo>
                                      <a:lnTo>
                                        <a:pt x="23" y="460"/>
                                      </a:lnTo>
                                      <a:lnTo>
                                        <a:pt x="27" y="46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75" name="Freeform 417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819150" y="765175"/>
                                  <a:ext cx="198755" cy="300355"/>
                                </a:xfrm>
                                <a:custGeom>
                                  <a:avLst/>
                                  <a:gdLst>
                                    <a:gd name="T0" fmla="*/ 9 w 313"/>
                                    <a:gd name="T1" fmla="*/ 0 h 473"/>
                                    <a:gd name="T2" fmla="*/ 38 w 313"/>
                                    <a:gd name="T3" fmla="*/ 44 h 473"/>
                                    <a:gd name="T4" fmla="*/ 29 w 313"/>
                                    <a:gd name="T5" fmla="*/ 48 h 473"/>
                                    <a:gd name="T6" fmla="*/ 0 w 313"/>
                                    <a:gd name="T7" fmla="*/ 4 h 473"/>
                                    <a:gd name="T8" fmla="*/ 9 w 313"/>
                                    <a:gd name="T9" fmla="*/ 0 h 473"/>
                                    <a:gd name="T10" fmla="*/ 57 w 313"/>
                                    <a:gd name="T11" fmla="*/ 74 h 473"/>
                                    <a:gd name="T12" fmla="*/ 86 w 313"/>
                                    <a:gd name="T13" fmla="*/ 118 h 473"/>
                                    <a:gd name="T14" fmla="*/ 77 w 313"/>
                                    <a:gd name="T15" fmla="*/ 122 h 473"/>
                                    <a:gd name="T16" fmla="*/ 48 w 313"/>
                                    <a:gd name="T17" fmla="*/ 78 h 473"/>
                                    <a:gd name="T18" fmla="*/ 57 w 313"/>
                                    <a:gd name="T19" fmla="*/ 74 h 473"/>
                                    <a:gd name="T20" fmla="*/ 105 w 313"/>
                                    <a:gd name="T21" fmla="*/ 148 h 473"/>
                                    <a:gd name="T22" fmla="*/ 134 w 313"/>
                                    <a:gd name="T23" fmla="*/ 192 h 473"/>
                                    <a:gd name="T24" fmla="*/ 125 w 313"/>
                                    <a:gd name="T25" fmla="*/ 196 h 473"/>
                                    <a:gd name="T26" fmla="*/ 96 w 313"/>
                                    <a:gd name="T27" fmla="*/ 152 h 473"/>
                                    <a:gd name="T28" fmla="*/ 105 w 313"/>
                                    <a:gd name="T29" fmla="*/ 148 h 473"/>
                                    <a:gd name="T30" fmla="*/ 153 w 313"/>
                                    <a:gd name="T31" fmla="*/ 222 h 473"/>
                                    <a:gd name="T32" fmla="*/ 181 w 313"/>
                                    <a:gd name="T33" fmla="*/ 266 h 473"/>
                                    <a:gd name="T34" fmla="*/ 172 w 313"/>
                                    <a:gd name="T35" fmla="*/ 270 h 473"/>
                                    <a:gd name="T36" fmla="*/ 144 w 313"/>
                                    <a:gd name="T37" fmla="*/ 226 h 473"/>
                                    <a:gd name="T38" fmla="*/ 153 w 313"/>
                                    <a:gd name="T39" fmla="*/ 222 h 473"/>
                                    <a:gd name="T40" fmla="*/ 200 w 313"/>
                                    <a:gd name="T41" fmla="*/ 296 h 473"/>
                                    <a:gd name="T42" fmla="*/ 229 w 313"/>
                                    <a:gd name="T43" fmla="*/ 340 h 473"/>
                                    <a:gd name="T44" fmla="*/ 220 w 313"/>
                                    <a:gd name="T45" fmla="*/ 344 h 473"/>
                                    <a:gd name="T46" fmla="*/ 191 w 313"/>
                                    <a:gd name="T47" fmla="*/ 300 h 473"/>
                                    <a:gd name="T48" fmla="*/ 200 w 313"/>
                                    <a:gd name="T49" fmla="*/ 296 h 473"/>
                                    <a:gd name="T50" fmla="*/ 248 w 313"/>
                                    <a:gd name="T51" fmla="*/ 369 h 473"/>
                                    <a:gd name="T52" fmla="*/ 277 w 313"/>
                                    <a:gd name="T53" fmla="*/ 414 h 473"/>
                                    <a:gd name="T54" fmla="*/ 268 w 313"/>
                                    <a:gd name="T55" fmla="*/ 418 h 473"/>
                                    <a:gd name="T56" fmla="*/ 239 w 313"/>
                                    <a:gd name="T57" fmla="*/ 373 h 473"/>
                                    <a:gd name="T58" fmla="*/ 248 w 313"/>
                                    <a:gd name="T59" fmla="*/ 369 h 473"/>
                                    <a:gd name="T60" fmla="*/ 296 w 313"/>
                                    <a:gd name="T61" fmla="*/ 443 h 473"/>
                                    <a:gd name="T62" fmla="*/ 313 w 313"/>
                                    <a:gd name="T63" fmla="*/ 469 h 473"/>
                                    <a:gd name="T64" fmla="*/ 304 w 313"/>
                                    <a:gd name="T65" fmla="*/ 473 h 473"/>
                                    <a:gd name="T66" fmla="*/ 287 w 313"/>
                                    <a:gd name="T67" fmla="*/ 447 h 473"/>
                                    <a:gd name="T68" fmla="*/ 296 w 313"/>
                                    <a:gd name="T69" fmla="*/ 443 h 47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313" h="473">
                                      <a:moveTo>
                                        <a:pt x="9" y="0"/>
                                      </a:moveTo>
                                      <a:lnTo>
                                        <a:pt x="38" y="44"/>
                                      </a:lnTo>
                                      <a:lnTo>
                                        <a:pt x="29" y="48"/>
                                      </a:lnTo>
                                      <a:lnTo>
                                        <a:pt x="0" y="4"/>
                                      </a:lnTo>
                                      <a:lnTo>
                                        <a:pt x="9" y="0"/>
                                      </a:lnTo>
                                      <a:close/>
                                      <a:moveTo>
                                        <a:pt x="57" y="74"/>
                                      </a:moveTo>
                                      <a:lnTo>
                                        <a:pt x="86" y="118"/>
                                      </a:lnTo>
                                      <a:lnTo>
                                        <a:pt x="77" y="122"/>
                                      </a:lnTo>
                                      <a:lnTo>
                                        <a:pt x="48" y="78"/>
                                      </a:lnTo>
                                      <a:lnTo>
                                        <a:pt x="57" y="74"/>
                                      </a:lnTo>
                                      <a:close/>
                                      <a:moveTo>
                                        <a:pt x="105" y="148"/>
                                      </a:moveTo>
                                      <a:lnTo>
                                        <a:pt x="134" y="192"/>
                                      </a:lnTo>
                                      <a:lnTo>
                                        <a:pt x="125" y="196"/>
                                      </a:lnTo>
                                      <a:lnTo>
                                        <a:pt x="96" y="152"/>
                                      </a:lnTo>
                                      <a:lnTo>
                                        <a:pt x="105" y="148"/>
                                      </a:lnTo>
                                      <a:close/>
                                      <a:moveTo>
                                        <a:pt x="153" y="222"/>
                                      </a:moveTo>
                                      <a:lnTo>
                                        <a:pt x="181" y="266"/>
                                      </a:lnTo>
                                      <a:lnTo>
                                        <a:pt x="172" y="270"/>
                                      </a:lnTo>
                                      <a:lnTo>
                                        <a:pt x="144" y="226"/>
                                      </a:lnTo>
                                      <a:lnTo>
                                        <a:pt x="153" y="222"/>
                                      </a:lnTo>
                                      <a:close/>
                                      <a:moveTo>
                                        <a:pt x="200" y="296"/>
                                      </a:moveTo>
                                      <a:lnTo>
                                        <a:pt x="229" y="340"/>
                                      </a:lnTo>
                                      <a:lnTo>
                                        <a:pt x="220" y="344"/>
                                      </a:lnTo>
                                      <a:lnTo>
                                        <a:pt x="191" y="300"/>
                                      </a:lnTo>
                                      <a:lnTo>
                                        <a:pt x="200" y="296"/>
                                      </a:lnTo>
                                      <a:close/>
                                      <a:moveTo>
                                        <a:pt x="248" y="369"/>
                                      </a:moveTo>
                                      <a:lnTo>
                                        <a:pt x="277" y="414"/>
                                      </a:lnTo>
                                      <a:lnTo>
                                        <a:pt x="268" y="418"/>
                                      </a:lnTo>
                                      <a:lnTo>
                                        <a:pt x="239" y="373"/>
                                      </a:lnTo>
                                      <a:lnTo>
                                        <a:pt x="248" y="369"/>
                                      </a:lnTo>
                                      <a:close/>
                                      <a:moveTo>
                                        <a:pt x="296" y="443"/>
                                      </a:moveTo>
                                      <a:lnTo>
                                        <a:pt x="313" y="469"/>
                                      </a:lnTo>
                                      <a:lnTo>
                                        <a:pt x="304" y="473"/>
                                      </a:lnTo>
                                      <a:lnTo>
                                        <a:pt x="287" y="447"/>
                                      </a:lnTo>
                                      <a:lnTo>
                                        <a:pt x="296" y="44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76" name="Freeform 417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21285" y="763905"/>
                                  <a:ext cx="1594485" cy="302895"/>
                                </a:xfrm>
                                <a:custGeom>
                                  <a:avLst/>
                                  <a:gdLst>
                                    <a:gd name="T0" fmla="*/ 62 w 2511"/>
                                    <a:gd name="T1" fmla="*/ 466 h 477"/>
                                    <a:gd name="T2" fmla="*/ 99 w 2511"/>
                                    <a:gd name="T3" fmla="*/ 451 h 477"/>
                                    <a:gd name="T4" fmla="*/ 101 w 2511"/>
                                    <a:gd name="T5" fmla="*/ 459 h 477"/>
                                    <a:gd name="T6" fmla="*/ 257 w 2511"/>
                                    <a:gd name="T7" fmla="*/ 421 h 477"/>
                                    <a:gd name="T8" fmla="*/ 197 w 2511"/>
                                    <a:gd name="T9" fmla="*/ 432 h 477"/>
                                    <a:gd name="T10" fmla="*/ 358 w 2511"/>
                                    <a:gd name="T11" fmla="*/ 411 h 477"/>
                                    <a:gd name="T12" fmla="*/ 395 w 2511"/>
                                    <a:gd name="T13" fmla="*/ 395 h 477"/>
                                    <a:gd name="T14" fmla="*/ 397 w 2511"/>
                                    <a:gd name="T15" fmla="*/ 404 h 477"/>
                                    <a:gd name="T16" fmla="*/ 553 w 2511"/>
                                    <a:gd name="T17" fmla="*/ 366 h 477"/>
                                    <a:gd name="T18" fmla="*/ 494 w 2511"/>
                                    <a:gd name="T19" fmla="*/ 377 h 477"/>
                                    <a:gd name="T20" fmla="*/ 654 w 2511"/>
                                    <a:gd name="T21" fmla="*/ 356 h 477"/>
                                    <a:gd name="T22" fmla="*/ 691 w 2511"/>
                                    <a:gd name="T23" fmla="*/ 340 h 477"/>
                                    <a:gd name="T24" fmla="*/ 693 w 2511"/>
                                    <a:gd name="T25" fmla="*/ 348 h 477"/>
                                    <a:gd name="T26" fmla="*/ 849 w 2511"/>
                                    <a:gd name="T27" fmla="*/ 310 h 477"/>
                                    <a:gd name="T28" fmla="*/ 790 w 2511"/>
                                    <a:gd name="T29" fmla="*/ 322 h 477"/>
                                    <a:gd name="T30" fmla="*/ 950 w 2511"/>
                                    <a:gd name="T31" fmla="*/ 300 h 477"/>
                                    <a:gd name="T32" fmla="*/ 987 w 2511"/>
                                    <a:gd name="T33" fmla="*/ 285 h 477"/>
                                    <a:gd name="T34" fmla="*/ 989 w 2511"/>
                                    <a:gd name="T35" fmla="*/ 293 h 477"/>
                                    <a:gd name="T36" fmla="*/ 1145 w 2511"/>
                                    <a:gd name="T37" fmla="*/ 255 h 477"/>
                                    <a:gd name="T38" fmla="*/ 1086 w 2511"/>
                                    <a:gd name="T39" fmla="*/ 266 h 477"/>
                                    <a:gd name="T40" fmla="*/ 1246 w 2511"/>
                                    <a:gd name="T41" fmla="*/ 245 h 477"/>
                                    <a:gd name="T42" fmla="*/ 1283 w 2511"/>
                                    <a:gd name="T43" fmla="*/ 229 h 477"/>
                                    <a:gd name="T44" fmla="*/ 1285 w 2511"/>
                                    <a:gd name="T45" fmla="*/ 237 h 477"/>
                                    <a:gd name="T46" fmla="*/ 1441 w 2511"/>
                                    <a:gd name="T47" fmla="*/ 200 h 477"/>
                                    <a:gd name="T48" fmla="*/ 1382 w 2511"/>
                                    <a:gd name="T49" fmla="*/ 211 h 477"/>
                                    <a:gd name="T50" fmla="*/ 1542 w 2511"/>
                                    <a:gd name="T51" fmla="*/ 189 h 477"/>
                                    <a:gd name="T52" fmla="*/ 1579 w 2511"/>
                                    <a:gd name="T53" fmla="*/ 174 h 477"/>
                                    <a:gd name="T54" fmla="*/ 1581 w 2511"/>
                                    <a:gd name="T55" fmla="*/ 182 h 477"/>
                                    <a:gd name="T56" fmla="*/ 1737 w 2511"/>
                                    <a:gd name="T57" fmla="*/ 144 h 477"/>
                                    <a:gd name="T58" fmla="*/ 1678 w 2511"/>
                                    <a:gd name="T59" fmla="*/ 155 h 477"/>
                                    <a:gd name="T60" fmla="*/ 1838 w 2511"/>
                                    <a:gd name="T61" fmla="*/ 134 h 477"/>
                                    <a:gd name="T62" fmla="*/ 1875 w 2511"/>
                                    <a:gd name="T63" fmla="*/ 119 h 477"/>
                                    <a:gd name="T64" fmla="*/ 1877 w 2511"/>
                                    <a:gd name="T65" fmla="*/ 127 h 477"/>
                                    <a:gd name="T66" fmla="*/ 2033 w 2511"/>
                                    <a:gd name="T67" fmla="*/ 89 h 477"/>
                                    <a:gd name="T68" fmla="*/ 1974 w 2511"/>
                                    <a:gd name="T69" fmla="*/ 100 h 477"/>
                                    <a:gd name="T70" fmla="*/ 2134 w 2511"/>
                                    <a:gd name="T71" fmla="*/ 79 h 477"/>
                                    <a:gd name="T72" fmla="*/ 2171 w 2511"/>
                                    <a:gd name="T73" fmla="*/ 63 h 477"/>
                                    <a:gd name="T74" fmla="*/ 2173 w 2511"/>
                                    <a:gd name="T75" fmla="*/ 71 h 477"/>
                                    <a:gd name="T76" fmla="*/ 2329 w 2511"/>
                                    <a:gd name="T77" fmla="*/ 34 h 477"/>
                                    <a:gd name="T78" fmla="*/ 2270 w 2511"/>
                                    <a:gd name="T79" fmla="*/ 45 h 477"/>
                                    <a:gd name="T80" fmla="*/ 2430 w 2511"/>
                                    <a:gd name="T81" fmla="*/ 23 h 477"/>
                                    <a:gd name="T82" fmla="*/ 2467 w 2511"/>
                                    <a:gd name="T83" fmla="*/ 8 h 477"/>
                                    <a:gd name="T84" fmla="*/ 2469 w 2511"/>
                                    <a:gd name="T85" fmla="*/ 16 h 47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</a:cxnLst>
                                  <a:rect l="0" t="0" r="r" b="b"/>
                                  <a:pathLst>
                                    <a:path w="2511" h="477">
                                      <a:moveTo>
                                        <a:pt x="0" y="469"/>
                                      </a:moveTo>
                                      <a:lnTo>
                                        <a:pt x="59" y="458"/>
                                      </a:lnTo>
                                      <a:lnTo>
                                        <a:pt x="62" y="466"/>
                                      </a:lnTo>
                                      <a:lnTo>
                                        <a:pt x="2" y="477"/>
                                      </a:lnTo>
                                      <a:lnTo>
                                        <a:pt x="0" y="469"/>
                                      </a:lnTo>
                                      <a:close/>
                                      <a:moveTo>
                                        <a:pt x="99" y="451"/>
                                      </a:moveTo>
                                      <a:lnTo>
                                        <a:pt x="158" y="440"/>
                                      </a:lnTo>
                                      <a:lnTo>
                                        <a:pt x="160" y="448"/>
                                      </a:lnTo>
                                      <a:lnTo>
                                        <a:pt x="101" y="459"/>
                                      </a:lnTo>
                                      <a:lnTo>
                                        <a:pt x="99" y="451"/>
                                      </a:lnTo>
                                      <a:close/>
                                      <a:moveTo>
                                        <a:pt x="197" y="432"/>
                                      </a:moveTo>
                                      <a:lnTo>
                                        <a:pt x="257" y="421"/>
                                      </a:lnTo>
                                      <a:lnTo>
                                        <a:pt x="259" y="429"/>
                                      </a:lnTo>
                                      <a:lnTo>
                                        <a:pt x="200" y="441"/>
                                      </a:lnTo>
                                      <a:lnTo>
                                        <a:pt x="197" y="432"/>
                                      </a:lnTo>
                                      <a:close/>
                                      <a:moveTo>
                                        <a:pt x="296" y="414"/>
                                      </a:moveTo>
                                      <a:lnTo>
                                        <a:pt x="355" y="403"/>
                                      </a:lnTo>
                                      <a:lnTo>
                                        <a:pt x="358" y="411"/>
                                      </a:lnTo>
                                      <a:lnTo>
                                        <a:pt x="298" y="422"/>
                                      </a:lnTo>
                                      <a:lnTo>
                                        <a:pt x="296" y="414"/>
                                      </a:lnTo>
                                      <a:close/>
                                      <a:moveTo>
                                        <a:pt x="395" y="395"/>
                                      </a:moveTo>
                                      <a:lnTo>
                                        <a:pt x="454" y="384"/>
                                      </a:lnTo>
                                      <a:lnTo>
                                        <a:pt x="456" y="393"/>
                                      </a:lnTo>
                                      <a:lnTo>
                                        <a:pt x="397" y="404"/>
                                      </a:lnTo>
                                      <a:lnTo>
                                        <a:pt x="395" y="395"/>
                                      </a:lnTo>
                                      <a:close/>
                                      <a:moveTo>
                                        <a:pt x="494" y="377"/>
                                      </a:moveTo>
                                      <a:lnTo>
                                        <a:pt x="553" y="366"/>
                                      </a:lnTo>
                                      <a:lnTo>
                                        <a:pt x="555" y="374"/>
                                      </a:lnTo>
                                      <a:lnTo>
                                        <a:pt x="496" y="385"/>
                                      </a:lnTo>
                                      <a:lnTo>
                                        <a:pt x="494" y="377"/>
                                      </a:lnTo>
                                      <a:close/>
                                      <a:moveTo>
                                        <a:pt x="592" y="359"/>
                                      </a:moveTo>
                                      <a:lnTo>
                                        <a:pt x="651" y="347"/>
                                      </a:lnTo>
                                      <a:lnTo>
                                        <a:pt x="654" y="356"/>
                                      </a:lnTo>
                                      <a:lnTo>
                                        <a:pt x="594" y="367"/>
                                      </a:lnTo>
                                      <a:lnTo>
                                        <a:pt x="592" y="359"/>
                                      </a:lnTo>
                                      <a:close/>
                                      <a:moveTo>
                                        <a:pt x="691" y="340"/>
                                      </a:moveTo>
                                      <a:lnTo>
                                        <a:pt x="750" y="329"/>
                                      </a:lnTo>
                                      <a:lnTo>
                                        <a:pt x="752" y="337"/>
                                      </a:lnTo>
                                      <a:lnTo>
                                        <a:pt x="693" y="348"/>
                                      </a:lnTo>
                                      <a:lnTo>
                                        <a:pt x="691" y="340"/>
                                      </a:lnTo>
                                      <a:close/>
                                      <a:moveTo>
                                        <a:pt x="790" y="322"/>
                                      </a:moveTo>
                                      <a:lnTo>
                                        <a:pt x="849" y="310"/>
                                      </a:lnTo>
                                      <a:lnTo>
                                        <a:pt x="851" y="319"/>
                                      </a:lnTo>
                                      <a:lnTo>
                                        <a:pt x="792" y="330"/>
                                      </a:lnTo>
                                      <a:lnTo>
                                        <a:pt x="790" y="322"/>
                                      </a:lnTo>
                                      <a:close/>
                                      <a:moveTo>
                                        <a:pt x="888" y="303"/>
                                      </a:moveTo>
                                      <a:lnTo>
                                        <a:pt x="947" y="292"/>
                                      </a:lnTo>
                                      <a:lnTo>
                                        <a:pt x="950" y="300"/>
                                      </a:lnTo>
                                      <a:lnTo>
                                        <a:pt x="890" y="311"/>
                                      </a:lnTo>
                                      <a:lnTo>
                                        <a:pt x="888" y="303"/>
                                      </a:lnTo>
                                      <a:close/>
                                      <a:moveTo>
                                        <a:pt x="987" y="285"/>
                                      </a:moveTo>
                                      <a:lnTo>
                                        <a:pt x="1046" y="274"/>
                                      </a:lnTo>
                                      <a:lnTo>
                                        <a:pt x="1048" y="282"/>
                                      </a:lnTo>
                                      <a:lnTo>
                                        <a:pt x="989" y="293"/>
                                      </a:lnTo>
                                      <a:lnTo>
                                        <a:pt x="987" y="285"/>
                                      </a:lnTo>
                                      <a:close/>
                                      <a:moveTo>
                                        <a:pt x="1086" y="266"/>
                                      </a:moveTo>
                                      <a:lnTo>
                                        <a:pt x="1145" y="255"/>
                                      </a:lnTo>
                                      <a:lnTo>
                                        <a:pt x="1147" y="263"/>
                                      </a:lnTo>
                                      <a:lnTo>
                                        <a:pt x="1088" y="274"/>
                                      </a:lnTo>
                                      <a:lnTo>
                                        <a:pt x="1086" y="266"/>
                                      </a:lnTo>
                                      <a:close/>
                                      <a:moveTo>
                                        <a:pt x="1184" y="248"/>
                                      </a:moveTo>
                                      <a:lnTo>
                                        <a:pt x="1243" y="237"/>
                                      </a:lnTo>
                                      <a:lnTo>
                                        <a:pt x="1246" y="245"/>
                                      </a:lnTo>
                                      <a:lnTo>
                                        <a:pt x="1187" y="256"/>
                                      </a:lnTo>
                                      <a:lnTo>
                                        <a:pt x="1184" y="248"/>
                                      </a:lnTo>
                                      <a:close/>
                                      <a:moveTo>
                                        <a:pt x="1283" y="229"/>
                                      </a:moveTo>
                                      <a:lnTo>
                                        <a:pt x="1342" y="218"/>
                                      </a:lnTo>
                                      <a:lnTo>
                                        <a:pt x="1344" y="226"/>
                                      </a:lnTo>
                                      <a:lnTo>
                                        <a:pt x="1285" y="237"/>
                                      </a:lnTo>
                                      <a:lnTo>
                                        <a:pt x="1283" y="229"/>
                                      </a:lnTo>
                                      <a:close/>
                                      <a:moveTo>
                                        <a:pt x="1382" y="211"/>
                                      </a:moveTo>
                                      <a:lnTo>
                                        <a:pt x="1441" y="200"/>
                                      </a:lnTo>
                                      <a:lnTo>
                                        <a:pt x="1443" y="208"/>
                                      </a:lnTo>
                                      <a:lnTo>
                                        <a:pt x="1384" y="219"/>
                                      </a:lnTo>
                                      <a:lnTo>
                                        <a:pt x="1382" y="211"/>
                                      </a:lnTo>
                                      <a:close/>
                                      <a:moveTo>
                                        <a:pt x="1480" y="192"/>
                                      </a:moveTo>
                                      <a:lnTo>
                                        <a:pt x="1539" y="181"/>
                                      </a:lnTo>
                                      <a:lnTo>
                                        <a:pt x="1542" y="189"/>
                                      </a:lnTo>
                                      <a:lnTo>
                                        <a:pt x="1482" y="201"/>
                                      </a:lnTo>
                                      <a:lnTo>
                                        <a:pt x="1480" y="192"/>
                                      </a:lnTo>
                                      <a:close/>
                                      <a:moveTo>
                                        <a:pt x="1579" y="174"/>
                                      </a:moveTo>
                                      <a:lnTo>
                                        <a:pt x="1638" y="163"/>
                                      </a:lnTo>
                                      <a:lnTo>
                                        <a:pt x="1640" y="171"/>
                                      </a:lnTo>
                                      <a:lnTo>
                                        <a:pt x="1581" y="182"/>
                                      </a:lnTo>
                                      <a:lnTo>
                                        <a:pt x="1579" y="174"/>
                                      </a:lnTo>
                                      <a:close/>
                                      <a:moveTo>
                                        <a:pt x="1678" y="155"/>
                                      </a:moveTo>
                                      <a:lnTo>
                                        <a:pt x="1737" y="144"/>
                                      </a:lnTo>
                                      <a:lnTo>
                                        <a:pt x="1739" y="153"/>
                                      </a:lnTo>
                                      <a:lnTo>
                                        <a:pt x="1680" y="164"/>
                                      </a:lnTo>
                                      <a:lnTo>
                                        <a:pt x="1678" y="155"/>
                                      </a:lnTo>
                                      <a:close/>
                                      <a:moveTo>
                                        <a:pt x="1776" y="137"/>
                                      </a:moveTo>
                                      <a:lnTo>
                                        <a:pt x="1836" y="126"/>
                                      </a:lnTo>
                                      <a:lnTo>
                                        <a:pt x="1838" y="134"/>
                                      </a:lnTo>
                                      <a:lnTo>
                                        <a:pt x="1778" y="145"/>
                                      </a:lnTo>
                                      <a:lnTo>
                                        <a:pt x="1776" y="137"/>
                                      </a:lnTo>
                                      <a:close/>
                                      <a:moveTo>
                                        <a:pt x="1875" y="119"/>
                                      </a:moveTo>
                                      <a:lnTo>
                                        <a:pt x="1934" y="107"/>
                                      </a:lnTo>
                                      <a:lnTo>
                                        <a:pt x="1936" y="116"/>
                                      </a:lnTo>
                                      <a:lnTo>
                                        <a:pt x="1877" y="127"/>
                                      </a:lnTo>
                                      <a:lnTo>
                                        <a:pt x="1875" y="119"/>
                                      </a:lnTo>
                                      <a:close/>
                                      <a:moveTo>
                                        <a:pt x="1974" y="100"/>
                                      </a:moveTo>
                                      <a:lnTo>
                                        <a:pt x="2033" y="89"/>
                                      </a:lnTo>
                                      <a:lnTo>
                                        <a:pt x="2035" y="97"/>
                                      </a:lnTo>
                                      <a:lnTo>
                                        <a:pt x="1976" y="108"/>
                                      </a:lnTo>
                                      <a:lnTo>
                                        <a:pt x="1974" y="100"/>
                                      </a:lnTo>
                                      <a:close/>
                                      <a:moveTo>
                                        <a:pt x="2072" y="82"/>
                                      </a:moveTo>
                                      <a:lnTo>
                                        <a:pt x="2132" y="71"/>
                                      </a:lnTo>
                                      <a:lnTo>
                                        <a:pt x="2134" y="79"/>
                                      </a:lnTo>
                                      <a:lnTo>
                                        <a:pt x="2075" y="90"/>
                                      </a:lnTo>
                                      <a:lnTo>
                                        <a:pt x="2072" y="82"/>
                                      </a:lnTo>
                                      <a:close/>
                                      <a:moveTo>
                                        <a:pt x="2171" y="63"/>
                                      </a:moveTo>
                                      <a:lnTo>
                                        <a:pt x="2230" y="52"/>
                                      </a:lnTo>
                                      <a:lnTo>
                                        <a:pt x="2232" y="60"/>
                                      </a:lnTo>
                                      <a:lnTo>
                                        <a:pt x="2173" y="71"/>
                                      </a:lnTo>
                                      <a:lnTo>
                                        <a:pt x="2171" y="63"/>
                                      </a:lnTo>
                                      <a:close/>
                                      <a:moveTo>
                                        <a:pt x="2270" y="45"/>
                                      </a:moveTo>
                                      <a:lnTo>
                                        <a:pt x="2329" y="34"/>
                                      </a:lnTo>
                                      <a:lnTo>
                                        <a:pt x="2331" y="42"/>
                                      </a:lnTo>
                                      <a:lnTo>
                                        <a:pt x="2272" y="53"/>
                                      </a:lnTo>
                                      <a:lnTo>
                                        <a:pt x="2270" y="45"/>
                                      </a:lnTo>
                                      <a:close/>
                                      <a:moveTo>
                                        <a:pt x="2368" y="26"/>
                                      </a:moveTo>
                                      <a:lnTo>
                                        <a:pt x="2428" y="15"/>
                                      </a:lnTo>
                                      <a:lnTo>
                                        <a:pt x="2430" y="23"/>
                                      </a:lnTo>
                                      <a:lnTo>
                                        <a:pt x="2371" y="34"/>
                                      </a:lnTo>
                                      <a:lnTo>
                                        <a:pt x="2368" y="26"/>
                                      </a:lnTo>
                                      <a:close/>
                                      <a:moveTo>
                                        <a:pt x="2467" y="8"/>
                                      </a:moveTo>
                                      <a:lnTo>
                                        <a:pt x="2509" y="0"/>
                                      </a:lnTo>
                                      <a:lnTo>
                                        <a:pt x="2511" y="8"/>
                                      </a:lnTo>
                                      <a:lnTo>
                                        <a:pt x="2469" y="16"/>
                                      </a:lnTo>
                                      <a:lnTo>
                                        <a:pt x="2467" y="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77" name="Line 4176"/>
                              <wps:cNvCnPr/>
                              <wps:spPr bwMode="auto">
                                <a:xfrm>
                                  <a:off x="121920" y="1064260"/>
                                  <a:ext cx="89281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78" name="Line 4177"/>
                              <wps:cNvCnPr/>
                              <wps:spPr bwMode="auto">
                                <a:xfrm flipV="1">
                                  <a:off x="1014730" y="766445"/>
                                  <a:ext cx="700405" cy="2978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79" name="Line 4178"/>
                              <wps:cNvCnPr/>
                              <wps:spPr bwMode="auto">
                                <a:xfrm>
                                  <a:off x="822325" y="181610"/>
                                  <a:ext cx="892810" cy="5848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80" name="Line 4179"/>
                              <wps:cNvCnPr/>
                              <wps:spPr bwMode="auto">
                                <a:xfrm>
                                  <a:off x="822325" y="181610"/>
                                  <a:ext cx="192405" cy="8826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81" name="Line 4180"/>
                              <wps:cNvCnPr/>
                              <wps:spPr bwMode="auto">
                                <a:xfrm flipH="1">
                                  <a:off x="121920" y="181610"/>
                                  <a:ext cx="700405" cy="8826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82" name="Freeform 4181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819150" y="181610"/>
                                  <a:ext cx="6350" cy="564515"/>
                                </a:xfrm>
                                <a:custGeom>
                                  <a:avLst/>
                                  <a:gdLst>
                                    <a:gd name="T0" fmla="*/ 10 w 10"/>
                                    <a:gd name="T1" fmla="*/ 0 h 889"/>
                                    <a:gd name="T2" fmla="*/ 10 w 10"/>
                                    <a:gd name="T3" fmla="*/ 50 h 889"/>
                                    <a:gd name="T4" fmla="*/ 0 w 10"/>
                                    <a:gd name="T5" fmla="*/ 50 h 889"/>
                                    <a:gd name="T6" fmla="*/ 0 w 10"/>
                                    <a:gd name="T7" fmla="*/ 0 h 889"/>
                                    <a:gd name="T8" fmla="*/ 10 w 10"/>
                                    <a:gd name="T9" fmla="*/ 0 h 889"/>
                                    <a:gd name="T10" fmla="*/ 10 w 10"/>
                                    <a:gd name="T11" fmla="*/ 84 h 889"/>
                                    <a:gd name="T12" fmla="*/ 10 w 10"/>
                                    <a:gd name="T13" fmla="*/ 134 h 889"/>
                                    <a:gd name="T14" fmla="*/ 0 w 10"/>
                                    <a:gd name="T15" fmla="*/ 134 h 889"/>
                                    <a:gd name="T16" fmla="*/ 0 w 10"/>
                                    <a:gd name="T17" fmla="*/ 84 h 889"/>
                                    <a:gd name="T18" fmla="*/ 10 w 10"/>
                                    <a:gd name="T19" fmla="*/ 84 h 889"/>
                                    <a:gd name="T20" fmla="*/ 10 w 10"/>
                                    <a:gd name="T21" fmla="*/ 168 h 889"/>
                                    <a:gd name="T22" fmla="*/ 10 w 10"/>
                                    <a:gd name="T23" fmla="*/ 218 h 889"/>
                                    <a:gd name="T24" fmla="*/ 0 w 10"/>
                                    <a:gd name="T25" fmla="*/ 218 h 889"/>
                                    <a:gd name="T26" fmla="*/ 0 w 10"/>
                                    <a:gd name="T27" fmla="*/ 168 h 889"/>
                                    <a:gd name="T28" fmla="*/ 10 w 10"/>
                                    <a:gd name="T29" fmla="*/ 168 h 889"/>
                                    <a:gd name="T30" fmla="*/ 10 w 10"/>
                                    <a:gd name="T31" fmla="*/ 252 h 889"/>
                                    <a:gd name="T32" fmla="*/ 10 w 10"/>
                                    <a:gd name="T33" fmla="*/ 302 h 889"/>
                                    <a:gd name="T34" fmla="*/ 0 w 10"/>
                                    <a:gd name="T35" fmla="*/ 302 h 889"/>
                                    <a:gd name="T36" fmla="*/ 0 w 10"/>
                                    <a:gd name="T37" fmla="*/ 252 h 889"/>
                                    <a:gd name="T38" fmla="*/ 10 w 10"/>
                                    <a:gd name="T39" fmla="*/ 252 h 889"/>
                                    <a:gd name="T40" fmla="*/ 10 w 10"/>
                                    <a:gd name="T41" fmla="*/ 335 h 889"/>
                                    <a:gd name="T42" fmla="*/ 10 w 10"/>
                                    <a:gd name="T43" fmla="*/ 386 h 889"/>
                                    <a:gd name="T44" fmla="*/ 0 w 10"/>
                                    <a:gd name="T45" fmla="*/ 386 h 889"/>
                                    <a:gd name="T46" fmla="*/ 0 w 10"/>
                                    <a:gd name="T47" fmla="*/ 335 h 889"/>
                                    <a:gd name="T48" fmla="*/ 10 w 10"/>
                                    <a:gd name="T49" fmla="*/ 335 h 889"/>
                                    <a:gd name="T50" fmla="*/ 10 w 10"/>
                                    <a:gd name="T51" fmla="*/ 419 h 889"/>
                                    <a:gd name="T52" fmla="*/ 10 w 10"/>
                                    <a:gd name="T53" fmla="*/ 469 h 889"/>
                                    <a:gd name="T54" fmla="*/ 0 w 10"/>
                                    <a:gd name="T55" fmla="*/ 469 h 889"/>
                                    <a:gd name="T56" fmla="*/ 0 w 10"/>
                                    <a:gd name="T57" fmla="*/ 419 h 889"/>
                                    <a:gd name="T58" fmla="*/ 10 w 10"/>
                                    <a:gd name="T59" fmla="*/ 419 h 889"/>
                                    <a:gd name="T60" fmla="*/ 10 w 10"/>
                                    <a:gd name="T61" fmla="*/ 503 h 889"/>
                                    <a:gd name="T62" fmla="*/ 10 w 10"/>
                                    <a:gd name="T63" fmla="*/ 553 h 889"/>
                                    <a:gd name="T64" fmla="*/ 0 w 10"/>
                                    <a:gd name="T65" fmla="*/ 553 h 889"/>
                                    <a:gd name="T66" fmla="*/ 0 w 10"/>
                                    <a:gd name="T67" fmla="*/ 503 h 889"/>
                                    <a:gd name="T68" fmla="*/ 10 w 10"/>
                                    <a:gd name="T69" fmla="*/ 503 h 889"/>
                                    <a:gd name="T70" fmla="*/ 10 w 10"/>
                                    <a:gd name="T71" fmla="*/ 587 h 889"/>
                                    <a:gd name="T72" fmla="*/ 10 w 10"/>
                                    <a:gd name="T73" fmla="*/ 637 h 889"/>
                                    <a:gd name="T74" fmla="*/ 0 w 10"/>
                                    <a:gd name="T75" fmla="*/ 637 h 889"/>
                                    <a:gd name="T76" fmla="*/ 0 w 10"/>
                                    <a:gd name="T77" fmla="*/ 587 h 889"/>
                                    <a:gd name="T78" fmla="*/ 10 w 10"/>
                                    <a:gd name="T79" fmla="*/ 587 h 889"/>
                                    <a:gd name="T80" fmla="*/ 10 w 10"/>
                                    <a:gd name="T81" fmla="*/ 671 h 889"/>
                                    <a:gd name="T82" fmla="*/ 10 w 10"/>
                                    <a:gd name="T83" fmla="*/ 721 h 889"/>
                                    <a:gd name="T84" fmla="*/ 0 w 10"/>
                                    <a:gd name="T85" fmla="*/ 721 h 889"/>
                                    <a:gd name="T86" fmla="*/ 0 w 10"/>
                                    <a:gd name="T87" fmla="*/ 671 h 889"/>
                                    <a:gd name="T88" fmla="*/ 10 w 10"/>
                                    <a:gd name="T89" fmla="*/ 671 h 889"/>
                                    <a:gd name="T90" fmla="*/ 10 w 10"/>
                                    <a:gd name="T91" fmla="*/ 754 h 889"/>
                                    <a:gd name="T92" fmla="*/ 10 w 10"/>
                                    <a:gd name="T93" fmla="*/ 805 h 889"/>
                                    <a:gd name="T94" fmla="*/ 0 w 10"/>
                                    <a:gd name="T95" fmla="*/ 805 h 889"/>
                                    <a:gd name="T96" fmla="*/ 0 w 10"/>
                                    <a:gd name="T97" fmla="*/ 754 h 889"/>
                                    <a:gd name="T98" fmla="*/ 10 w 10"/>
                                    <a:gd name="T99" fmla="*/ 754 h 889"/>
                                    <a:gd name="T100" fmla="*/ 10 w 10"/>
                                    <a:gd name="T101" fmla="*/ 838 h 889"/>
                                    <a:gd name="T102" fmla="*/ 10 w 10"/>
                                    <a:gd name="T103" fmla="*/ 889 h 889"/>
                                    <a:gd name="T104" fmla="*/ 0 w 10"/>
                                    <a:gd name="T105" fmla="*/ 889 h 889"/>
                                    <a:gd name="T106" fmla="*/ 0 w 10"/>
                                    <a:gd name="T107" fmla="*/ 838 h 889"/>
                                    <a:gd name="T108" fmla="*/ 10 w 10"/>
                                    <a:gd name="T109" fmla="*/ 838 h 8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10" h="889">
                                      <a:moveTo>
                                        <a:pt x="10" y="0"/>
                                      </a:moveTo>
                                      <a:lnTo>
                                        <a:pt x="10" y="50"/>
                                      </a:lnTo>
                                      <a:lnTo>
                                        <a:pt x="0" y="50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0" y="0"/>
                                      </a:lnTo>
                                      <a:close/>
                                      <a:moveTo>
                                        <a:pt x="10" y="84"/>
                                      </a:moveTo>
                                      <a:lnTo>
                                        <a:pt x="10" y="134"/>
                                      </a:lnTo>
                                      <a:lnTo>
                                        <a:pt x="0" y="134"/>
                                      </a:lnTo>
                                      <a:lnTo>
                                        <a:pt x="0" y="84"/>
                                      </a:lnTo>
                                      <a:lnTo>
                                        <a:pt x="10" y="84"/>
                                      </a:lnTo>
                                      <a:close/>
                                      <a:moveTo>
                                        <a:pt x="10" y="168"/>
                                      </a:moveTo>
                                      <a:lnTo>
                                        <a:pt x="10" y="218"/>
                                      </a:lnTo>
                                      <a:lnTo>
                                        <a:pt x="0" y="218"/>
                                      </a:lnTo>
                                      <a:lnTo>
                                        <a:pt x="0" y="168"/>
                                      </a:lnTo>
                                      <a:lnTo>
                                        <a:pt x="10" y="168"/>
                                      </a:lnTo>
                                      <a:close/>
                                      <a:moveTo>
                                        <a:pt x="10" y="252"/>
                                      </a:moveTo>
                                      <a:lnTo>
                                        <a:pt x="10" y="302"/>
                                      </a:lnTo>
                                      <a:lnTo>
                                        <a:pt x="0" y="302"/>
                                      </a:lnTo>
                                      <a:lnTo>
                                        <a:pt x="0" y="252"/>
                                      </a:lnTo>
                                      <a:lnTo>
                                        <a:pt x="10" y="252"/>
                                      </a:lnTo>
                                      <a:close/>
                                      <a:moveTo>
                                        <a:pt x="10" y="335"/>
                                      </a:moveTo>
                                      <a:lnTo>
                                        <a:pt x="10" y="386"/>
                                      </a:lnTo>
                                      <a:lnTo>
                                        <a:pt x="0" y="386"/>
                                      </a:lnTo>
                                      <a:lnTo>
                                        <a:pt x="0" y="335"/>
                                      </a:lnTo>
                                      <a:lnTo>
                                        <a:pt x="10" y="335"/>
                                      </a:lnTo>
                                      <a:close/>
                                      <a:moveTo>
                                        <a:pt x="10" y="419"/>
                                      </a:moveTo>
                                      <a:lnTo>
                                        <a:pt x="10" y="469"/>
                                      </a:lnTo>
                                      <a:lnTo>
                                        <a:pt x="0" y="469"/>
                                      </a:lnTo>
                                      <a:lnTo>
                                        <a:pt x="0" y="419"/>
                                      </a:lnTo>
                                      <a:lnTo>
                                        <a:pt x="10" y="419"/>
                                      </a:lnTo>
                                      <a:close/>
                                      <a:moveTo>
                                        <a:pt x="10" y="503"/>
                                      </a:moveTo>
                                      <a:lnTo>
                                        <a:pt x="10" y="553"/>
                                      </a:lnTo>
                                      <a:lnTo>
                                        <a:pt x="0" y="553"/>
                                      </a:lnTo>
                                      <a:lnTo>
                                        <a:pt x="0" y="503"/>
                                      </a:lnTo>
                                      <a:lnTo>
                                        <a:pt x="10" y="503"/>
                                      </a:lnTo>
                                      <a:close/>
                                      <a:moveTo>
                                        <a:pt x="10" y="587"/>
                                      </a:moveTo>
                                      <a:lnTo>
                                        <a:pt x="10" y="637"/>
                                      </a:lnTo>
                                      <a:lnTo>
                                        <a:pt x="0" y="637"/>
                                      </a:lnTo>
                                      <a:lnTo>
                                        <a:pt x="0" y="587"/>
                                      </a:lnTo>
                                      <a:lnTo>
                                        <a:pt x="10" y="587"/>
                                      </a:lnTo>
                                      <a:close/>
                                      <a:moveTo>
                                        <a:pt x="10" y="671"/>
                                      </a:moveTo>
                                      <a:lnTo>
                                        <a:pt x="10" y="721"/>
                                      </a:lnTo>
                                      <a:lnTo>
                                        <a:pt x="0" y="721"/>
                                      </a:lnTo>
                                      <a:lnTo>
                                        <a:pt x="0" y="671"/>
                                      </a:lnTo>
                                      <a:lnTo>
                                        <a:pt x="10" y="671"/>
                                      </a:lnTo>
                                      <a:close/>
                                      <a:moveTo>
                                        <a:pt x="10" y="754"/>
                                      </a:moveTo>
                                      <a:lnTo>
                                        <a:pt x="10" y="805"/>
                                      </a:lnTo>
                                      <a:lnTo>
                                        <a:pt x="0" y="805"/>
                                      </a:lnTo>
                                      <a:lnTo>
                                        <a:pt x="0" y="754"/>
                                      </a:lnTo>
                                      <a:lnTo>
                                        <a:pt x="10" y="754"/>
                                      </a:lnTo>
                                      <a:close/>
                                      <a:moveTo>
                                        <a:pt x="10" y="838"/>
                                      </a:moveTo>
                                      <a:lnTo>
                                        <a:pt x="10" y="889"/>
                                      </a:lnTo>
                                      <a:lnTo>
                                        <a:pt x="0" y="889"/>
                                      </a:lnTo>
                                      <a:lnTo>
                                        <a:pt x="0" y="838"/>
                                      </a:lnTo>
                                      <a:lnTo>
                                        <a:pt x="10" y="83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83" name="Line 4182"/>
                              <wps:cNvCnPr/>
                              <wps:spPr bwMode="auto">
                                <a:xfrm flipH="1">
                                  <a:off x="825500" y="868045"/>
                                  <a:ext cx="62865" cy="120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84" name="Line 4183"/>
                              <wps:cNvCnPr/>
                              <wps:spPr bwMode="auto">
                                <a:xfrm>
                                  <a:off x="825500" y="880110"/>
                                  <a:ext cx="29845" cy="469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85" name="Rectangle 41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0170" y="108648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3D1562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D1562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86" name="Rectangle 41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0575" y="23495"/>
                                  <a:ext cx="8001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3D1562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D1562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87" name="Rectangle 418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07390" y="62166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3D1562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D1562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48" name="Rectangle 41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6945" y="1086485"/>
                                  <a:ext cx="8318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3D1562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D1562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49" name="Rectangle 41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53235" y="65468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3D1562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D1562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50" name="Oval 418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05205" y="1056640"/>
                                  <a:ext cx="19685" cy="158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51" name="Oval 41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2800" y="758190"/>
                                  <a:ext cx="1905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52" name="Oval 41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05610" y="758190"/>
                                  <a:ext cx="1905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53" name="Oval 41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2395" y="1056640"/>
                                  <a:ext cx="19050" cy="158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55" name="Oval 41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2800" y="173990"/>
                                  <a:ext cx="19050" cy="158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170" o:spid="_x0000_s1450" editas="canvas" style="width:152.75pt;height:98.9pt;mso-position-horizontal-relative:char;mso-position-vertical-relative:line" coordsize="19399,125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">
                      <v:shape id="_x0000_s1451" type="#_x0000_t75" style="position:absolute;width:19399;height:12560;visibility:visible;mso-wrap-style:square">
                        <v:fill o:detectmouseclick="t"/>
                        <v:path o:connecttype="none"/>
                      </v:shape>
                      <v:shape id="Freeform 4172" o:spid="_x0000_s1452" style="position:absolute;left:8223;top:7639;width:8737;height:50;visibility:visible;mso-wrap-style:square;v-text-anchor:top" coordsize="1376,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" path="m,l61,r,8l,8,,xm101,r61,l162,8r-61,l101,xm202,r61,l263,8r-61,l202,xm303,r61,l364,8r-61,l303,xm404,r61,l465,8r-61,l404,xm506,r60,l566,8r-60,l506,xm607,r61,l668,8r-61,l607,xm708,r61,l769,8r-61,l708,xm809,r61,l870,8r-61,l809,xm910,r61,l971,8r-61,l910,xm1011,r61,l1072,8r-61,l1011,xm1113,r60,l1173,8r-60,l1113,xm1214,r60,l1274,8r-60,l1214,xm1315,r61,l1376,8r-61,l1315,xe" fillcolor="black" strokeweight=".1pt">
                        <v:stroke joinstyle="bevel"/>
                        <v:path arrowok="t" o:connecttype="custom" o:connectlocs="38735,0;0,5080;64135,0;102870,5080;64135,0;167005,0;128270,5080;192405,0;231140,5080;192405,0;295275,0;256540,5080;321310,0;359410,5080;321310,0;424180,0;385445,5080;449580,0;488315,5080;449580,0;552450,0;513715,5080;577850,0;616585,5080;577850,0;680720,0;641985,5080;706755,0;744855,5080;706755,0;808990,0;770890,5080;835025,0;873760,5080;835025,0" o:connectangles="0,0,0,0,0,0,0,0,0,0,0,0,0,0,0,0,0,0,0,0,0,0,0,0,0,0,0,0,0,0,0,0,0,0,0"/>
                        <o:lock v:ext="edit" verticies="t"/>
                      </v:shape>
                      <v:shape id="Freeform 4173" o:spid="_x0000_s1453" style="position:absolute;left:1206;top:7639;width:7029;height:3029;visibility:visible;mso-wrap-style:square;v-text-anchor:top" coordsize="1107,4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" path="m1107,8r-54,23l1049,23,1103,r4,8xm1017,46l963,69r-4,-7l1013,39r4,7xm927,84r-54,23l869,100,923,77r4,7xm837,123r-54,23l779,138r54,-23l837,123xm747,161r-54,23l689,176r54,-23l747,161xm657,199r-54,23l599,215r54,-23l657,199xm567,238r-54,23l509,253r54,-23l567,238xm477,276r-54,23l419,291r54,-23l477,276xm387,314r-54,23l329,330r54,-23l387,314xm297,352r-54,23l239,368r54,-23l297,352xm207,391r-54,23l149,406r54,-23l207,391xm117,429l63,452r-4,-7l113,422r4,7xm27,467l5,477,,470,23,460r4,7xe" fillcolor="black" strokeweight=".1pt">
                        <v:stroke joinstyle="bevel"/>
                        <v:path arrowok="t" o:connecttype="custom" o:connectlocs="668655,19685;700405,0;645795,29210;608965,39370;645795,29210;554355,67945;586105,48895;531495,78105;494665,87630;531495,78105;440055,116840;471805,97155;417195,126365;380365,136525;417195,126365;325755,165735;357505,146050;302895,175260;266065,184785;302895,175260;211455,213995;243205,194945;188595,223520;151765,233680;188595,223520;97155,262890;128905,243205;74295,272415;37465,282575;74295,272415;3175,302895;14605,292100" o:connectangles="0,0,0,0,0,0,0,0,0,0,0,0,0,0,0,0,0,0,0,0,0,0,0,0,0,0,0,0,0,0,0,0"/>
                        <o:lock v:ext="edit" verticies="t"/>
                      </v:shape>
                      <v:shape id="Freeform 4174" o:spid="_x0000_s1454" style="position:absolute;left:8191;top:7651;width:1988;height:3004;visibility:visible;mso-wrap-style:square;v-text-anchor:top" coordsize="313,4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" path="m9,l38,44r-9,4l,4,9,xm57,74r29,44l77,122,48,78r9,-4xm105,148r29,44l125,196,96,152r9,-4xm153,222r28,44l172,270,144,226r9,-4xm200,296r29,44l220,344,191,300r9,-4xm248,369r29,45l268,418,239,373r9,-4xm296,443r17,26l304,473,287,447r9,-4xe" fillcolor="black" strokeweight=".1pt">
                        <v:stroke joinstyle="bevel"/>
                        <v:path arrowok="t" o:connecttype="custom" o:connectlocs="5715,0;24130,27940;18415,30480;0,2540;5715,0;36195,46990;54610,74930;48895,77470;30480,49530;36195,46990;66675,93980;85090,121920;79375,124460;60960,96520;66675,93980;97155,140970;114935,168910;109220,171450;91440,143510;97155,140970;127000,187960;145415,215900;139700,218440;121285,190500;127000,187960;157480,234315;175895,262890;170180,265430;151765,236855;157480,234315;187960,281305;198755,297815;193040,300355;182245,283845;187960,281305" o:connectangles="0,0,0,0,0,0,0,0,0,0,0,0,0,0,0,0,0,0,0,0,0,0,0,0,0,0,0,0,0,0,0,0,0,0,0"/>
                        <o:lock v:ext="edit" verticies="t"/>
                      </v:shape>
                      <v:shape id="Freeform 4175" o:spid="_x0000_s1455" style="position:absolute;left:1212;top:7639;width:15945;height:3029;visibility:visible;mso-wrap-style:square;v-text-anchor:top" coordsize="2511,4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" path="m,469l59,458r3,8l2,477,,469xm99,451r59,-11l160,448r-59,11l99,451xm197,432r60,-11l259,429r-59,12l197,432xm296,414r59,-11l358,411r-60,11l296,414xm395,395r59,-11l456,393r-59,11l395,395xm494,377r59,-11l555,374r-59,11l494,377xm592,359r59,-12l654,356r-60,11l592,359xm691,340r59,-11l752,337r-59,11l691,340xm790,322r59,-12l851,319r-59,11l790,322xm888,303r59,-11l950,300r-60,11l888,303xm987,285r59,-11l1048,282r-59,11l987,285xm1086,266r59,-11l1147,263r-59,11l1086,266xm1184,248r59,-11l1246,245r-59,11l1184,248xm1283,229r59,-11l1344,226r-59,11l1283,229xm1382,211r59,-11l1443,208r-59,11l1382,211xm1480,192r59,-11l1542,189r-60,12l1480,192xm1579,174r59,-11l1640,171r-59,11l1579,174xm1678,155r59,-11l1739,153r-59,11l1678,155xm1776,137r60,-11l1838,134r-60,11l1776,137xm1875,119r59,-12l1936,116r-59,11l1875,119xm1974,100r59,-11l2035,97r-59,11l1974,100xm2072,82r60,-11l2134,79r-59,11l2072,82xm2171,63r59,-11l2232,60r-59,11l2171,63xm2270,45r59,-11l2331,42r-59,11l2270,45xm2368,26r60,-11l2430,23r-59,11l2368,26xm2467,8l2509,r2,8l2469,16r-2,-8xe" fillcolor="black" strokeweight=".1pt">
                        <v:stroke joinstyle="bevel"/>
                        <v:path arrowok="t" o:connecttype="custom" o:connectlocs="39370,295910;62865,286385;64135,291465;163195,267335;125095,274320;227330,260985;250825,250825;252095,256540;351155,232410;313690,239395;415290,226060;438785,215900;440055,220980;539115,196850;501650,204470;603250,190500;626745,180975;628015,186055;727075,161925;689610,168910;791210,155575;814705,145415;815975,150495;915035,127000;877570,133985;979170,120015;1002665,110490;1003935,115570;1102995,91440;1065530,98425;1167130,85090;1190625,75565;1191895,80645;1290955,56515;1253490,63500;1355090,50165;1378585,40005;1379855,45085;1478915,21590;1441450,28575;1543050,14605;1566545,5080;1567815,10160" o:connectangles="0,0,0,0,0,0,0,0,0,0,0,0,0,0,0,0,0,0,0,0,0,0,0,0,0,0,0,0,0,0,0,0,0,0,0,0,0,0,0,0,0,0,0"/>
                        <o:lock v:ext="edit" verticies="t"/>
                      </v:shape>
                      <v:line id="Line 4176" o:spid="_x0000_s1456" style="position:absolute;visibility:visible;mso-wrap-style:square" from="1219,10642" to="10147,10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" strokeweight=".5pt">
                        <v:stroke joinstyle="miter"/>
                      </v:line>
                      <v:line id="Line 4177" o:spid="_x0000_s1457" style="position:absolute;flip:y;visibility:visible;mso-wrap-style:square" from="10147,7664" to="17151,10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" strokeweight=".5pt">
                        <v:stroke joinstyle="miter"/>
                      </v:line>
                      <v:line id="Line 4178" o:spid="_x0000_s1458" style="position:absolute;visibility:visible;mso-wrap-style:square" from="8223,1816" to="17151,76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" strokeweight=".5pt">
                        <v:stroke joinstyle="miter"/>
                      </v:line>
                      <v:line id="Line 4179" o:spid="_x0000_s1459" style="position:absolute;visibility:visible;mso-wrap-style:square" from="8223,1816" to="10147,10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" strokeweight=".5pt">
                        <v:stroke joinstyle="miter"/>
                      </v:line>
                      <v:line id="Line 4180" o:spid="_x0000_s1460" style="position:absolute;flip:x;visibility:visible;mso-wrap-style:square" from="1219,1816" to="8223,10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" strokeweight=".5pt">
                        <v:stroke joinstyle="miter"/>
                      </v:line>
                      <v:shape id="Freeform 4181" o:spid="_x0000_s1461" style="position:absolute;left:8191;top:1816;width:64;height:5645;visibility:visible;mso-wrap-style:square;v-text-anchor:top" coordsize="10,8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" path="m10,r,50l,50,,,10,xm10,84r,50l,134,,84r10,xm10,168r,50l,218,,168r10,xm10,252r,50l,302,,252r10,xm10,335r,51l,386,,335r10,xm10,419r,50l,469,,419r10,xm10,503r,50l,553,,503r10,xm10,587r,50l,637,,587r10,xm10,671r,50l,721,,671r10,xm10,754r,51l,805,,754r10,xm10,838r,51l,889,,838r10,xe" fillcolor="black" strokeweight=".1pt">
                        <v:stroke joinstyle="bevel"/>
                        <v:path arrowok="t" o:connecttype="custom" o:connectlocs="6350,0;6350,31750;0,31750;0,0;6350,0;6350,53340;6350,85090;0,85090;0,53340;6350,53340;6350,106680;6350,138430;0,138430;0,106680;6350,106680;6350,160020;6350,191770;0,191770;0,160020;6350,160020;6350,212725;6350,245110;0,245110;0,212725;6350,212725;6350,266065;6350,297815;0,297815;0,266065;6350,266065;6350,319405;6350,351155;0,351155;0,319405;6350,319405;6350,372745;6350,404495;0,404495;0,372745;6350,372745;6350,426085;6350,457835;0,457835;0,426085;6350,426085;6350,478790;6350,511175;0,511175;0,478790;6350,478790;6350,532130;6350,564515;0,564515;0,532130;6350,532130" o:connectangles="0,0,0,0,0,0,0,0,0,0,0,0,0,0,0,0,0,0,0,0,0,0,0,0,0,0,0,0,0,0,0,0,0,0,0,0,0,0,0,0,0,0,0,0,0,0,0,0,0,0,0,0,0,0,0"/>
                        <o:lock v:ext="edit" verticies="t"/>
                      </v:shape>
                      <v:line id="Line 4182" o:spid="_x0000_s1462" style="position:absolute;flip:x;visibility:visible;mso-wrap-style:square" from="8255,8680" to="8883,88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" strokeweight=".5pt">
                        <v:stroke joinstyle="miter"/>
                      </v:line>
                      <v:line id="Line 4183" o:spid="_x0000_s1463" style="position:absolute;visibility:visible;mso-wrap-style:square" from="8255,8801" to="8553,92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" strokeweight=".5pt">
                        <v:stroke joinstyle="miter"/>
                      </v:line>
                      <v:rect id="Rectangle 4184" o:spid="_x0000_s1464" style="position:absolute;left:901;top:10864;width:76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3D156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D156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185" o:spid="_x0000_s1465" style="position:absolute;left:7905;top:234;width:80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3D156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D156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4186" o:spid="_x0000_s1466" style="position:absolute;left:7073;top:6216;width:76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3D156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D156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187" o:spid="_x0000_s1467" style="position:absolute;left:9569;top:10864;width:832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3D156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D156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188" o:spid="_x0000_s1468" style="position:absolute;left:17532;top:6546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3D156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D156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oval id="Oval 4189" o:spid="_x0000_s1469" style="position:absolute;left:10052;top:10566;width:196;height:1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" fillcolor="black" strokeweight="0"/>
                      <v:oval id="Oval 4190" o:spid="_x0000_s1470" style="position:absolute;left:8128;top:7581;width:190;height:1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" fillcolor="black" strokeweight="0"/>
                      <v:oval id="Oval 4191" o:spid="_x0000_s1471" style="position:absolute;left:17056;top:7581;width:190;height:1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" fillcolor="black" strokeweight="0"/>
                      <v:oval id="Oval 4192" o:spid="_x0000_s1472" style="position:absolute;left:1123;top:10566;width:191;height:1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" fillcolor="black" strokeweight="0"/>
                      <v:oval id="Oval 4193" o:spid="_x0000_s1473" style="position:absolute;left:8128;top:1739;width:190;height:1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 xml:space="preserve">Câu 24. </w:t>
      </w:r>
      <w:r w:rsidRPr="00610F8A">
        <w:rPr>
          <w:sz w:val="26"/>
          <w:szCs w:val="26"/>
        </w:rPr>
        <w:t xml:space="preserve">Vì </w:t>
      </w:r>
      <w:r w:rsidR="007A1347" w:rsidRPr="00610F8A">
        <w:rPr>
          <w:position w:val="-14"/>
          <w:sz w:val="26"/>
          <w:szCs w:val="26"/>
        </w:rPr>
        <w:object w:dxaOrig="1620" w:dyaOrig="400">
          <v:shape id="_x0000_i2252" type="#_x0000_t75" style="width:81pt;height:20.25pt" o:ole="">
            <v:imagedata r:id="rId2462" o:title=""/>
          </v:shape>
          <o:OLEObject Type="Embed" ProgID="Equation.DSMT4" ShapeID="_x0000_i2252" DrawAspect="Content" ObjectID="_1653458158" r:id="rId2463"/>
        </w:object>
      </w:r>
      <w:r w:rsidRPr="00610F8A">
        <w:rPr>
          <w:sz w:val="26"/>
          <w:szCs w:val="26"/>
        </w:rPr>
        <w:t xml:space="preserve"> nên hình chiếu vuông góc của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2253" type="#_x0000_t75" style="width:20.25pt;height:14.25pt" o:ole="">
            <v:imagedata r:id="rId2464" o:title=""/>
          </v:shape>
          <o:OLEObject Type="Embed" ProgID="Equation.DSMT4" ShapeID="_x0000_i2253" DrawAspect="Content" ObjectID="_1653458159" r:id="rId2465"/>
        </w:object>
      </w:r>
      <w:r w:rsidRPr="00610F8A">
        <w:rPr>
          <w:sz w:val="26"/>
          <w:szCs w:val="26"/>
        </w:rPr>
        <w:t xml:space="preserve"> trên mặt phẳng đáy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2254" type="#_x0000_t75" style="width:48.75pt;height:20.25pt" o:ole="">
            <v:imagedata r:id="rId2466" o:title=""/>
          </v:shape>
          <o:OLEObject Type="Embed" ProgID="Equation.DSMT4" ShapeID="_x0000_i2254" DrawAspect="Content" ObjectID="_1653458160" r:id="rId2467"/>
        </w:object>
      </w:r>
      <w:r w:rsidRPr="00610F8A">
        <w:rPr>
          <w:sz w:val="26"/>
          <w:szCs w:val="26"/>
        </w:rPr>
        <w:t xml:space="preserve"> là </w:t>
      </w:r>
      <w:r w:rsidR="007A1347" w:rsidRPr="00610F8A">
        <w:rPr>
          <w:position w:val="-6"/>
          <w:sz w:val="26"/>
          <w:szCs w:val="26"/>
        </w:rPr>
        <w:object w:dxaOrig="460" w:dyaOrig="279">
          <v:shape id="_x0000_i2255" type="#_x0000_t75" style="width:23.25pt;height:14.25pt" o:ole="">
            <v:imagedata r:id="rId2468" o:title=""/>
          </v:shape>
          <o:OLEObject Type="Embed" ProgID="Equation.DSMT4" ShapeID="_x0000_i2255" DrawAspect="Content" ObjectID="_1653458161" r:id="rId2469"/>
        </w:object>
      </w:r>
      <w:r w:rsidRPr="00610F8A">
        <w:rPr>
          <w:sz w:val="26"/>
          <w:szCs w:val="26"/>
        </w:rPr>
        <w:t>.</w:t>
      </w:r>
      <w:r w:rsidRPr="00790DA3">
        <w:rPr>
          <w:b/>
          <w:sz w:val="26"/>
          <w:szCs w:val="26"/>
        </w:rPr>
        <w:t xml:space="preserve"> </w:t>
      </w:r>
      <w:r w:rsidRPr="00610F8A">
        <w:rPr>
          <w:sz w:val="26"/>
          <w:szCs w:val="26"/>
        </w:rPr>
        <w:t xml:space="preserve">Do đó </w:t>
      </w:r>
      <w:r w:rsidR="007A1347" w:rsidRPr="00610F8A">
        <w:rPr>
          <w:position w:val="-14"/>
          <w:sz w:val="26"/>
          <w:szCs w:val="26"/>
        </w:rPr>
        <w:object w:dxaOrig="3879" w:dyaOrig="480">
          <v:shape id="_x0000_i2256" type="#_x0000_t75" style="width:194.25pt;height:24pt" o:ole="">
            <v:imagedata r:id="rId2470" o:title=""/>
          </v:shape>
          <o:OLEObject Type="Embed" ProgID="Equation.DSMT4" ShapeID="_x0000_i2256" DrawAspect="Content" ObjectID="_1653458162" r:id="rId2471"/>
        </w:object>
      </w:r>
      <w:r w:rsidRPr="00610F8A">
        <w:rPr>
          <w:sz w:val="26"/>
          <w:szCs w:val="26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968"/>
        <w:gridCol w:w="3168"/>
      </w:tblGrid>
      <w:tr w:rsidR="00DC5200" w:rsidRPr="00610F8A" w:rsidTr="00F52983">
        <w:tc>
          <w:tcPr>
            <w:tcW w:w="496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639" w:dyaOrig="279">
                <v:shape id="_x0000_i2257" type="#_x0000_t75" style="width:32.25pt;height:14.25pt" o:ole="">
                  <v:imagedata r:id="rId2472" o:title=""/>
                </v:shape>
                <o:OLEObject Type="Embed" ProgID="Equation.DSMT4" ShapeID="_x0000_i2257" DrawAspect="Content" ObjectID="_1653458163" r:id="rId2473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799" w:dyaOrig="720">
                <v:shape id="_x0000_i2258" type="#_x0000_t75" style="width:140.25pt;height:36pt" o:ole="">
                  <v:imagedata r:id="rId2474" o:title=""/>
                </v:shape>
                <o:OLEObject Type="Embed" ProgID="Equation.DSMT4" ShapeID="_x0000_i2258" DrawAspect="Content" ObjectID="_1653458164" r:id="rId2475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580" w:dyaOrig="279">
                <v:shape id="_x0000_i2259" type="#_x0000_t75" style="width:29.25pt;height:14.25pt" o:ole="">
                  <v:imagedata r:id="rId2476" o:title=""/>
                </v:shape>
                <o:OLEObject Type="Embed" ProgID="Equation.DSMT4" ShapeID="_x0000_i2259" DrawAspect="Content" ObjectID="_1653458165" r:id="rId2477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840" w:dyaOrig="720">
                <v:shape id="_x0000_i2260" type="#_x0000_t75" style="width:141.75pt;height:36pt" o:ole="">
                  <v:imagedata r:id="rId2478" o:title=""/>
                </v:shape>
                <o:OLEObject Type="Embed" ProgID="Equation.DSMT4" ShapeID="_x0000_i2260" DrawAspect="Content" ObjectID="_1653458166" r:id="rId2479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hình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780" w:dyaOrig="279">
                <v:shape id="_x0000_i2261" type="#_x0000_t75" style="width:39pt;height:14.25pt" o:ole="">
                  <v:imagedata r:id="rId2480" o:title=""/>
                </v:shape>
                <o:OLEObject Type="Embed" ProgID="Equation.DSMT4" ShapeID="_x0000_i2261" DrawAspect="Content" ObjectID="_1653458167" r:id="rId2481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12"/>
                <w:sz w:val="26"/>
                <w:szCs w:val="26"/>
              </w:rPr>
              <w:object w:dxaOrig="999" w:dyaOrig="360">
                <v:shape id="_x0000_i2262" type="#_x0000_t75" style="width:50.25pt;height:18pt" o:ole="">
                  <v:imagedata r:id="rId2482" o:title=""/>
                </v:shape>
                <o:OLEObject Type="Embed" ProgID="Equation.DSMT4" ShapeID="_x0000_i2262" DrawAspect="Content" ObjectID="_1653458168" r:id="rId2483"/>
              </w:object>
            </w:r>
            <w:r w:rsidRPr="00610F8A">
              <w:rPr>
                <w:sz w:val="26"/>
                <w:szCs w:val="26"/>
              </w:rPr>
              <w:t xml:space="preserve">. 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000" w:dyaOrig="720">
                <v:shape id="_x0000_i2263" type="#_x0000_t75" style="width:150pt;height:36pt" o:ole="">
                  <v:imagedata r:id="rId2484" o:title=""/>
                </v:shape>
                <o:OLEObject Type="Embed" ProgID="Equation.DSMT4" ShapeID="_x0000_i2263" DrawAspect="Content" ObjectID="_1653458169" r:id="rId2485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B.</w:t>
            </w:r>
          </w:p>
        </w:tc>
        <w:tc>
          <w:tcPr>
            <w:tcW w:w="316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835785" cy="1303655"/>
                      <wp:effectExtent l="0" t="3175" r="2540" b="0"/>
                      <wp:docPr id="4272" name="Canvas 419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215" name="Freeform 419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79450" y="770255"/>
                                  <a:ext cx="910590" cy="5715"/>
                                </a:xfrm>
                                <a:custGeom>
                                  <a:avLst/>
                                  <a:gdLst>
                                    <a:gd name="T0" fmla="*/ 68 w 1434"/>
                                    <a:gd name="T1" fmla="*/ 0 h 9"/>
                                    <a:gd name="T2" fmla="*/ 0 w 1434"/>
                                    <a:gd name="T3" fmla="*/ 9 h 9"/>
                                    <a:gd name="T4" fmla="*/ 114 w 1434"/>
                                    <a:gd name="T5" fmla="*/ 0 h 9"/>
                                    <a:gd name="T6" fmla="*/ 182 w 1434"/>
                                    <a:gd name="T7" fmla="*/ 9 h 9"/>
                                    <a:gd name="T8" fmla="*/ 114 w 1434"/>
                                    <a:gd name="T9" fmla="*/ 0 h 9"/>
                                    <a:gd name="T10" fmla="*/ 296 w 1434"/>
                                    <a:gd name="T11" fmla="*/ 0 h 9"/>
                                    <a:gd name="T12" fmla="*/ 227 w 1434"/>
                                    <a:gd name="T13" fmla="*/ 9 h 9"/>
                                    <a:gd name="T14" fmla="*/ 341 w 1434"/>
                                    <a:gd name="T15" fmla="*/ 0 h 9"/>
                                    <a:gd name="T16" fmla="*/ 410 w 1434"/>
                                    <a:gd name="T17" fmla="*/ 9 h 9"/>
                                    <a:gd name="T18" fmla="*/ 341 w 1434"/>
                                    <a:gd name="T19" fmla="*/ 0 h 9"/>
                                    <a:gd name="T20" fmla="*/ 523 w 1434"/>
                                    <a:gd name="T21" fmla="*/ 0 h 9"/>
                                    <a:gd name="T22" fmla="*/ 455 w 1434"/>
                                    <a:gd name="T23" fmla="*/ 9 h 9"/>
                                    <a:gd name="T24" fmla="*/ 569 w 1434"/>
                                    <a:gd name="T25" fmla="*/ 0 h 9"/>
                                    <a:gd name="T26" fmla="*/ 637 w 1434"/>
                                    <a:gd name="T27" fmla="*/ 9 h 9"/>
                                    <a:gd name="T28" fmla="*/ 569 w 1434"/>
                                    <a:gd name="T29" fmla="*/ 0 h 9"/>
                                    <a:gd name="T30" fmla="*/ 751 w 1434"/>
                                    <a:gd name="T31" fmla="*/ 0 h 9"/>
                                    <a:gd name="T32" fmla="*/ 683 w 1434"/>
                                    <a:gd name="T33" fmla="*/ 9 h 9"/>
                                    <a:gd name="T34" fmla="*/ 796 w 1434"/>
                                    <a:gd name="T35" fmla="*/ 0 h 9"/>
                                    <a:gd name="T36" fmla="*/ 865 w 1434"/>
                                    <a:gd name="T37" fmla="*/ 9 h 9"/>
                                    <a:gd name="T38" fmla="*/ 796 w 1434"/>
                                    <a:gd name="T39" fmla="*/ 0 h 9"/>
                                    <a:gd name="T40" fmla="*/ 979 w 1434"/>
                                    <a:gd name="T41" fmla="*/ 0 h 9"/>
                                    <a:gd name="T42" fmla="*/ 910 w 1434"/>
                                    <a:gd name="T43" fmla="*/ 9 h 9"/>
                                    <a:gd name="T44" fmla="*/ 1024 w 1434"/>
                                    <a:gd name="T45" fmla="*/ 0 h 9"/>
                                    <a:gd name="T46" fmla="*/ 1092 w 1434"/>
                                    <a:gd name="T47" fmla="*/ 9 h 9"/>
                                    <a:gd name="T48" fmla="*/ 1024 w 1434"/>
                                    <a:gd name="T49" fmla="*/ 0 h 9"/>
                                    <a:gd name="T50" fmla="*/ 1206 w 1434"/>
                                    <a:gd name="T51" fmla="*/ 0 h 9"/>
                                    <a:gd name="T52" fmla="*/ 1138 w 1434"/>
                                    <a:gd name="T53" fmla="*/ 9 h 9"/>
                                    <a:gd name="T54" fmla="*/ 1252 w 1434"/>
                                    <a:gd name="T55" fmla="*/ 0 h 9"/>
                                    <a:gd name="T56" fmla="*/ 1320 w 1434"/>
                                    <a:gd name="T57" fmla="*/ 9 h 9"/>
                                    <a:gd name="T58" fmla="*/ 1252 w 1434"/>
                                    <a:gd name="T59" fmla="*/ 0 h 9"/>
                                    <a:gd name="T60" fmla="*/ 1434 w 1434"/>
                                    <a:gd name="T61" fmla="*/ 0 h 9"/>
                                    <a:gd name="T62" fmla="*/ 1366 w 1434"/>
                                    <a:gd name="T63" fmla="*/ 9 h 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1434" h="9">
                                      <a:moveTo>
                                        <a:pt x="0" y="0"/>
                                      </a:moveTo>
                                      <a:lnTo>
                                        <a:pt x="68" y="0"/>
                                      </a:lnTo>
                                      <a:lnTo>
                                        <a:pt x="68" y="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4" y="0"/>
                                      </a:moveTo>
                                      <a:lnTo>
                                        <a:pt x="182" y="0"/>
                                      </a:lnTo>
                                      <a:lnTo>
                                        <a:pt x="182" y="9"/>
                                      </a:lnTo>
                                      <a:lnTo>
                                        <a:pt x="114" y="9"/>
                                      </a:lnTo>
                                      <a:lnTo>
                                        <a:pt x="114" y="0"/>
                                      </a:lnTo>
                                      <a:close/>
                                      <a:moveTo>
                                        <a:pt x="227" y="0"/>
                                      </a:moveTo>
                                      <a:lnTo>
                                        <a:pt x="296" y="0"/>
                                      </a:lnTo>
                                      <a:lnTo>
                                        <a:pt x="296" y="9"/>
                                      </a:lnTo>
                                      <a:lnTo>
                                        <a:pt x="227" y="9"/>
                                      </a:lnTo>
                                      <a:lnTo>
                                        <a:pt x="227" y="0"/>
                                      </a:lnTo>
                                      <a:close/>
                                      <a:moveTo>
                                        <a:pt x="341" y="0"/>
                                      </a:moveTo>
                                      <a:lnTo>
                                        <a:pt x="410" y="0"/>
                                      </a:lnTo>
                                      <a:lnTo>
                                        <a:pt x="410" y="9"/>
                                      </a:lnTo>
                                      <a:lnTo>
                                        <a:pt x="341" y="9"/>
                                      </a:lnTo>
                                      <a:lnTo>
                                        <a:pt x="341" y="0"/>
                                      </a:lnTo>
                                      <a:close/>
                                      <a:moveTo>
                                        <a:pt x="455" y="0"/>
                                      </a:moveTo>
                                      <a:lnTo>
                                        <a:pt x="523" y="0"/>
                                      </a:lnTo>
                                      <a:lnTo>
                                        <a:pt x="523" y="9"/>
                                      </a:lnTo>
                                      <a:lnTo>
                                        <a:pt x="455" y="9"/>
                                      </a:lnTo>
                                      <a:lnTo>
                                        <a:pt x="455" y="0"/>
                                      </a:lnTo>
                                      <a:close/>
                                      <a:moveTo>
                                        <a:pt x="569" y="0"/>
                                      </a:moveTo>
                                      <a:lnTo>
                                        <a:pt x="637" y="0"/>
                                      </a:lnTo>
                                      <a:lnTo>
                                        <a:pt x="637" y="9"/>
                                      </a:lnTo>
                                      <a:lnTo>
                                        <a:pt x="569" y="9"/>
                                      </a:lnTo>
                                      <a:lnTo>
                                        <a:pt x="569" y="0"/>
                                      </a:lnTo>
                                      <a:close/>
                                      <a:moveTo>
                                        <a:pt x="683" y="0"/>
                                      </a:moveTo>
                                      <a:lnTo>
                                        <a:pt x="751" y="0"/>
                                      </a:lnTo>
                                      <a:lnTo>
                                        <a:pt x="751" y="9"/>
                                      </a:lnTo>
                                      <a:lnTo>
                                        <a:pt x="683" y="9"/>
                                      </a:lnTo>
                                      <a:lnTo>
                                        <a:pt x="683" y="0"/>
                                      </a:lnTo>
                                      <a:close/>
                                      <a:moveTo>
                                        <a:pt x="796" y="0"/>
                                      </a:moveTo>
                                      <a:lnTo>
                                        <a:pt x="865" y="0"/>
                                      </a:lnTo>
                                      <a:lnTo>
                                        <a:pt x="865" y="9"/>
                                      </a:lnTo>
                                      <a:lnTo>
                                        <a:pt x="796" y="9"/>
                                      </a:lnTo>
                                      <a:lnTo>
                                        <a:pt x="796" y="0"/>
                                      </a:lnTo>
                                      <a:close/>
                                      <a:moveTo>
                                        <a:pt x="910" y="0"/>
                                      </a:moveTo>
                                      <a:lnTo>
                                        <a:pt x="979" y="0"/>
                                      </a:lnTo>
                                      <a:lnTo>
                                        <a:pt x="979" y="9"/>
                                      </a:lnTo>
                                      <a:lnTo>
                                        <a:pt x="910" y="9"/>
                                      </a:lnTo>
                                      <a:lnTo>
                                        <a:pt x="910" y="0"/>
                                      </a:lnTo>
                                      <a:close/>
                                      <a:moveTo>
                                        <a:pt x="1024" y="0"/>
                                      </a:moveTo>
                                      <a:lnTo>
                                        <a:pt x="1092" y="0"/>
                                      </a:lnTo>
                                      <a:lnTo>
                                        <a:pt x="1092" y="9"/>
                                      </a:lnTo>
                                      <a:lnTo>
                                        <a:pt x="1024" y="9"/>
                                      </a:lnTo>
                                      <a:lnTo>
                                        <a:pt x="1024" y="0"/>
                                      </a:lnTo>
                                      <a:close/>
                                      <a:moveTo>
                                        <a:pt x="1138" y="0"/>
                                      </a:moveTo>
                                      <a:lnTo>
                                        <a:pt x="1206" y="0"/>
                                      </a:lnTo>
                                      <a:lnTo>
                                        <a:pt x="1206" y="9"/>
                                      </a:lnTo>
                                      <a:lnTo>
                                        <a:pt x="1138" y="9"/>
                                      </a:lnTo>
                                      <a:lnTo>
                                        <a:pt x="1138" y="0"/>
                                      </a:lnTo>
                                      <a:close/>
                                      <a:moveTo>
                                        <a:pt x="1252" y="0"/>
                                      </a:moveTo>
                                      <a:lnTo>
                                        <a:pt x="1320" y="0"/>
                                      </a:lnTo>
                                      <a:lnTo>
                                        <a:pt x="1320" y="9"/>
                                      </a:lnTo>
                                      <a:lnTo>
                                        <a:pt x="1252" y="9"/>
                                      </a:lnTo>
                                      <a:lnTo>
                                        <a:pt x="1252" y="0"/>
                                      </a:lnTo>
                                      <a:close/>
                                      <a:moveTo>
                                        <a:pt x="1366" y="0"/>
                                      </a:moveTo>
                                      <a:lnTo>
                                        <a:pt x="1434" y="0"/>
                                      </a:lnTo>
                                      <a:lnTo>
                                        <a:pt x="1434" y="9"/>
                                      </a:lnTo>
                                      <a:lnTo>
                                        <a:pt x="1366" y="9"/>
                                      </a:lnTo>
                                      <a:lnTo>
                                        <a:pt x="136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16" name="Freeform 419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49225" y="770890"/>
                                  <a:ext cx="532130" cy="337185"/>
                                </a:xfrm>
                                <a:custGeom>
                                  <a:avLst/>
                                  <a:gdLst>
                                    <a:gd name="T0" fmla="*/ 838 w 838"/>
                                    <a:gd name="T1" fmla="*/ 7 h 531"/>
                                    <a:gd name="T2" fmla="*/ 785 w 838"/>
                                    <a:gd name="T3" fmla="*/ 41 h 531"/>
                                    <a:gd name="T4" fmla="*/ 778 w 838"/>
                                    <a:gd name="T5" fmla="*/ 34 h 531"/>
                                    <a:gd name="T6" fmla="*/ 831 w 838"/>
                                    <a:gd name="T7" fmla="*/ 0 h 531"/>
                                    <a:gd name="T8" fmla="*/ 838 w 838"/>
                                    <a:gd name="T9" fmla="*/ 7 h 531"/>
                                    <a:gd name="T10" fmla="*/ 750 w 838"/>
                                    <a:gd name="T11" fmla="*/ 63 h 531"/>
                                    <a:gd name="T12" fmla="*/ 697 w 838"/>
                                    <a:gd name="T13" fmla="*/ 96 h 531"/>
                                    <a:gd name="T14" fmla="*/ 690 w 838"/>
                                    <a:gd name="T15" fmla="*/ 90 h 531"/>
                                    <a:gd name="T16" fmla="*/ 743 w 838"/>
                                    <a:gd name="T17" fmla="*/ 56 h 531"/>
                                    <a:gd name="T18" fmla="*/ 750 w 838"/>
                                    <a:gd name="T19" fmla="*/ 63 h 531"/>
                                    <a:gd name="T20" fmla="*/ 661 w 838"/>
                                    <a:gd name="T21" fmla="*/ 119 h 531"/>
                                    <a:gd name="T22" fmla="*/ 608 w 838"/>
                                    <a:gd name="T23" fmla="*/ 152 h 531"/>
                                    <a:gd name="T24" fmla="*/ 601 w 838"/>
                                    <a:gd name="T25" fmla="*/ 145 h 531"/>
                                    <a:gd name="T26" fmla="*/ 654 w 838"/>
                                    <a:gd name="T27" fmla="*/ 112 h 531"/>
                                    <a:gd name="T28" fmla="*/ 661 w 838"/>
                                    <a:gd name="T29" fmla="*/ 119 h 531"/>
                                    <a:gd name="T30" fmla="*/ 573 w 838"/>
                                    <a:gd name="T31" fmla="*/ 175 h 531"/>
                                    <a:gd name="T32" fmla="*/ 520 w 838"/>
                                    <a:gd name="T33" fmla="*/ 208 h 531"/>
                                    <a:gd name="T34" fmla="*/ 513 w 838"/>
                                    <a:gd name="T35" fmla="*/ 201 h 531"/>
                                    <a:gd name="T36" fmla="*/ 566 w 838"/>
                                    <a:gd name="T37" fmla="*/ 168 h 531"/>
                                    <a:gd name="T38" fmla="*/ 573 w 838"/>
                                    <a:gd name="T39" fmla="*/ 175 h 531"/>
                                    <a:gd name="T40" fmla="*/ 484 w 838"/>
                                    <a:gd name="T41" fmla="*/ 231 h 531"/>
                                    <a:gd name="T42" fmla="*/ 431 w 838"/>
                                    <a:gd name="T43" fmla="*/ 264 h 531"/>
                                    <a:gd name="T44" fmla="*/ 424 w 838"/>
                                    <a:gd name="T45" fmla="*/ 257 h 531"/>
                                    <a:gd name="T46" fmla="*/ 477 w 838"/>
                                    <a:gd name="T47" fmla="*/ 224 h 531"/>
                                    <a:gd name="T48" fmla="*/ 484 w 838"/>
                                    <a:gd name="T49" fmla="*/ 231 h 531"/>
                                    <a:gd name="T50" fmla="*/ 396 w 838"/>
                                    <a:gd name="T51" fmla="*/ 286 h 531"/>
                                    <a:gd name="T52" fmla="*/ 343 w 838"/>
                                    <a:gd name="T53" fmla="*/ 320 h 531"/>
                                    <a:gd name="T54" fmla="*/ 336 w 838"/>
                                    <a:gd name="T55" fmla="*/ 313 h 531"/>
                                    <a:gd name="T56" fmla="*/ 389 w 838"/>
                                    <a:gd name="T57" fmla="*/ 280 h 531"/>
                                    <a:gd name="T58" fmla="*/ 396 w 838"/>
                                    <a:gd name="T59" fmla="*/ 286 h 531"/>
                                    <a:gd name="T60" fmla="*/ 307 w 838"/>
                                    <a:gd name="T61" fmla="*/ 342 h 531"/>
                                    <a:gd name="T62" fmla="*/ 254 w 838"/>
                                    <a:gd name="T63" fmla="*/ 376 h 531"/>
                                    <a:gd name="T64" fmla="*/ 247 w 838"/>
                                    <a:gd name="T65" fmla="*/ 369 h 531"/>
                                    <a:gd name="T66" fmla="*/ 300 w 838"/>
                                    <a:gd name="T67" fmla="*/ 335 h 531"/>
                                    <a:gd name="T68" fmla="*/ 307 w 838"/>
                                    <a:gd name="T69" fmla="*/ 342 h 531"/>
                                    <a:gd name="T70" fmla="*/ 219 w 838"/>
                                    <a:gd name="T71" fmla="*/ 398 h 531"/>
                                    <a:gd name="T72" fmla="*/ 166 w 838"/>
                                    <a:gd name="T73" fmla="*/ 432 h 531"/>
                                    <a:gd name="T74" fmla="*/ 159 w 838"/>
                                    <a:gd name="T75" fmla="*/ 425 h 531"/>
                                    <a:gd name="T76" fmla="*/ 212 w 838"/>
                                    <a:gd name="T77" fmla="*/ 391 h 531"/>
                                    <a:gd name="T78" fmla="*/ 219 w 838"/>
                                    <a:gd name="T79" fmla="*/ 398 h 531"/>
                                    <a:gd name="T80" fmla="*/ 130 w 838"/>
                                    <a:gd name="T81" fmla="*/ 454 h 531"/>
                                    <a:gd name="T82" fmla="*/ 77 w 838"/>
                                    <a:gd name="T83" fmla="*/ 488 h 531"/>
                                    <a:gd name="T84" fmla="*/ 70 w 838"/>
                                    <a:gd name="T85" fmla="*/ 481 h 531"/>
                                    <a:gd name="T86" fmla="*/ 123 w 838"/>
                                    <a:gd name="T87" fmla="*/ 447 h 531"/>
                                    <a:gd name="T88" fmla="*/ 130 w 838"/>
                                    <a:gd name="T89" fmla="*/ 454 h 531"/>
                                    <a:gd name="T90" fmla="*/ 42 w 838"/>
                                    <a:gd name="T91" fmla="*/ 510 h 531"/>
                                    <a:gd name="T92" fmla="*/ 8 w 838"/>
                                    <a:gd name="T93" fmla="*/ 531 h 531"/>
                                    <a:gd name="T94" fmla="*/ 0 w 838"/>
                                    <a:gd name="T95" fmla="*/ 525 h 531"/>
                                    <a:gd name="T96" fmla="*/ 35 w 838"/>
                                    <a:gd name="T97" fmla="*/ 503 h 531"/>
                                    <a:gd name="T98" fmla="*/ 42 w 838"/>
                                    <a:gd name="T99" fmla="*/ 510 h 53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838" h="531">
                                      <a:moveTo>
                                        <a:pt x="838" y="7"/>
                                      </a:moveTo>
                                      <a:lnTo>
                                        <a:pt x="785" y="41"/>
                                      </a:lnTo>
                                      <a:lnTo>
                                        <a:pt x="778" y="34"/>
                                      </a:lnTo>
                                      <a:lnTo>
                                        <a:pt x="831" y="0"/>
                                      </a:lnTo>
                                      <a:lnTo>
                                        <a:pt x="838" y="7"/>
                                      </a:lnTo>
                                      <a:close/>
                                      <a:moveTo>
                                        <a:pt x="750" y="63"/>
                                      </a:moveTo>
                                      <a:lnTo>
                                        <a:pt x="697" y="96"/>
                                      </a:lnTo>
                                      <a:lnTo>
                                        <a:pt x="690" y="90"/>
                                      </a:lnTo>
                                      <a:lnTo>
                                        <a:pt x="743" y="56"/>
                                      </a:lnTo>
                                      <a:lnTo>
                                        <a:pt x="750" y="63"/>
                                      </a:lnTo>
                                      <a:close/>
                                      <a:moveTo>
                                        <a:pt x="661" y="119"/>
                                      </a:moveTo>
                                      <a:lnTo>
                                        <a:pt x="608" y="152"/>
                                      </a:lnTo>
                                      <a:lnTo>
                                        <a:pt x="601" y="145"/>
                                      </a:lnTo>
                                      <a:lnTo>
                                        <a:pt x="654" y="112"/>
                                      </a:lnTo>
                                      <a:lnTo>
                                        <a:pt x="661" y="119"/>
                                      </a:lnTo>
                                      <a:close/>
                                      <a:moveTo>
                                        <a:pt x="573" y="175"/>
                                      </a:moveTo>
                                      <a:lnTo>
                                        <a:pt x="520" y="208"/>
                                      </a:lnTo>
                                      <a:lnTo>
                                        <a:pt x="513" y="201"/>
                                      </a:lnTo>
                                      <a:lnTo>
                                        <a:pt x="566" y="168"/>
                                      </a:lnTo>
                                      <a:lnTo>
                                        <a:pt x="573" y="175"/>
                                      </a:lnTo>
                                      <a:close/>
                                      <a:moveTo>
                                        <a:pt x="484" y="231"/>
                                      </a:moveTo>
                                      <a:lnTo>
                                        <a:pt x="431" y="264"/>
                                      </a:lnTo>
                                      <a:lnTo>
                                        <a:pt x="424" y="257"/>
                                      </a:lnTo>
                                      <a:lnTo>
                                        <a:pt x="477" y="224"/>
                                      </a:lnTo>
                                      <a:lnTo>
                                        <a:pt x="484" y="231"/>
                                      </a:lnTo>
                                      <a:close/>
                                      <a:moveTo>
                                        <a:pt x="396" y="286"/>
                                      </a:moveTo>
                                      <a:lnTo>
                                        <a:pt x="343" y="320"/>
                                      </a:lnTo>
                                      <a:lnTo>
                                        <a:pt x="336" y="313"/>
                                      </a:lnTo>
                                      <a:lnTo>
                                        <a:pt x="389" y="280"/>
                                      </a:lnTo>
                                      <a:lnTo>
                                        <a:pt x="396" y="286"/>
                                      </a:lnTo>
                                      <a:close/>
                                      <a:moveTo>
                                        <a:pt x="307" y="342"/>
                                      </a:moveTo>
                                      <a:lnTo>
                                        <a:pt x="254" y="376"/>
                                      </a:lnTo>
                                      <a:lnTo>
                                        <a:pt x="247" y="369"/>
                                      </a:lnTo>
                                      <a:lnTo>
                                        <a:pt x="300" y="335"/>
                                      </a:lnTo>
                                      <a:lnTo>
                                        <a:pt x="307" y="342"/>
                                      </a:lnTo>
                                      <a:close/>
                                      <a:moveTo>
                                        <a:pt x="219" y="398"/>
                                      </a:moveTo>
                                      <a:lnTo>
                                        <a:pt x="166" y="432"/>
                                      </a:lnTo>
                                      <a:lnTo>
                                        <a:pt x="159" y="425"/>
                                      </a:lnTo>
                                      <a:lnTo>
                                        <a:pt x="212" y="391"/>
                                      </a:lnTo>
                                      <a:lnTo>
                                        <a:pt x="219" y="398"/>
                                      </a:lnTo>
                                      <a:close/>
                                      <a:moveTo>
                                        <a:pt x="130" y="454"/>
                                      </a:moveTo>
                                      <a:lnTo>
                                        <a:pt x="77" y="488"/>
                                      </a:lnTo>
                                      <a:lnTo>
                                        <a:pt x="70" y="481"/>
                                      </a:lnTo>
                                      <a:lnTo>
                                        <a:pt x="123" y="447"/>
                                      </a:lnTo>
                                      <a:lnTo>
                                        <a:pt x="130" y="454"/>
                                      </a:lnTo>
                                      <a:close/>
                                      <a:moveTo>
                                        <a:pt x="42" y="510"/>
                                      </a:moveTo>
                                      <a:lnTo>
                                        <a:pt x="8" y="531"/>
                                      </a:lnTo>
                                      <a:lnTo>
                                        <a:pt x="0" y="525"/>
                                      </a:lnTo>
                                      <a:lnTo>
                                        <a:pt x="35" y="503"/>
                                      </a:lnTo>
                                      <a:lnTo>
                                        <a:pt x="42" y="51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17" name="Line 4198"/>
                              <wps:cNvCnPr/>
                              <wps:spPr bwMode="auto">
                                <a:xfrm>
                                  <a:off x="151765" y="1106170"/>
                                  <a:ext cx="91059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18" name="Line 4199"/>
                              <wps:cNvCnPr/>
                              <wps:spPr bwMode="auto">
                                <a:xfrm flipV="1">
                                  <a:off x="1062355" y="773430"/>
                                  <a:ext cx="527685" cy="3327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20" name="Freeform 420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12115" y="201930"/>
                                  <a:ext cx="266700" cy="564515"/>
                                </a:xfrm>
                                <a:custGeom>
                                  <a:avLst/>
                                  <a:gdLst>
                                    <a:gd name="T0" fmla="*/ 11 w 420"/>
                                    <a:gd name="T1" fmla="*/ 0 h 889"/>
                                    <a:gd name="T2" fmla="*/ 34 w 420"/>
                                    <a:gd name="T3" fmla="*/ 50 h 889"/>
                                    <a:gd name="T4" fmla="*/ 23 w 420"/>
                                    <a:gd name="T5" fmla="*/ 53 h 889"/>
                                    <a:gd name="T6" fmla="*/ 0 w 420"/>
                                    <a:gd name="T7" fmla="*/ 3 h 889"/>
                                    <a:gd name="T8" fmla="*/ 11 w 420"/>
                                    <a:gd name="T9" fmla="*/ 0 h 889"/>
                                    <a:gd name="T10" fmla="*/ 49 w 420"/>
                                    <a:gd name="T11" fmla="*/ 83 h 889"/>
                                    <a:gd name="T12" fmla="*/ 73 w 420"/>
                                    <a:gd name="T13" fmla="*/ 133 h 889"/>
                                    <a:gd name="T14" fmla="*/ 62 w 420"/>
                                    <a:gd name="T15" fmla="*/ 136 h 889"/>
                                    <a:gd name="T16" fmla="*/ 39 w 420"/>
                                    <a:gd name="T17" fmla="*/ 86 h 889"/>
                                    <a:gd name="T18" fmla="*/ 49 w 420"/>
                                    <a:gd name="T19" fmla="*/ 83 h 889"/>
                                    <a:gd name="T20" fmla="*/ 88 w 420"/>
                                    <a:gd name="T21" fmla="*/ 167 h 889"/>
                                    <a:gd name="T22" fmla="*/ 111 w 420"/>
                                    <a:gd name="T23" fmla="*/ 217 h 889"/>
                                    <a:gd name="T24" fmla="*/ 101 w 420"/>
                                    <a:gd name="T25" fmla="*/ 220 h 889"/>
                                    <a:gd name="T26" fmla="*/ 77 w 420"/>
                                    <a:gd name="T27" fmla="*/ 170 h 889"/>
                                    <a:gd name="T28" fmla="*/ 88 w 420"/>
                                    <a:gd name="T29" fmla="*/ 167 h 889"/>
                                    <a:gd name="T30" fmla="*/ 127 w 420"/>
                                    <a:gd name="T31" fmla="*/ 250 h 889"/>
                                    <a:gd name="T32" fmla="*/ 150 w 420"/>
                                    <a:gd name="T33" fmla="*/ 301 h 889"/>
                                    <a:gd name="T34" fmla="*/ 139 w 420"/>
                                    <a:gd name="T35" fmla="*/ 304 h 889"/>
                                    <a:gd name="T36" fmla="*/ 116 w 420"/>
                                    <a:gd name="T37" fmla="*/ 253 h 889"/>
                                    <a:gd name="T38" fmla="*/ 127 w 420"/>
                                    <a:gd name="T39" fmla="*/ 250 h 889"/>
                                    <a:gd name="T40" fmla="*/ 165 w 420"/>
                                    <a:gd name="T41" fmla="*/ 334 h 889"/>
                                    <a:gd name="T42" fmla="*/ 189 w 420"/>
                                    <a:gd name="T43" fmla="*/ 384 h 889"/>
                                    <a:gd name="T44" fmla="*/ 178 w 420"/>
                                    <a:gd name="T45" fmla="*/ 387 h 889"/>
                                    <a:gd name="T46" fmla="*/ 155 w 420"/>
                                    <a:gd name="T47" fmla="*/ 337 h 889"/>
                                    <a:gd name="T48" fmla="*/ 165 w 420"/>
                                    <a:gd name="T49" fmla="*/ 334 h 889"/>
                                    <a:gd name="T50" fmla="*/ 204 w 420"/>
                                    <a:gd name="T51" fmla="*/ 418 h 889"/>
                                    <a:gd name="T52" fmla="*/ 227 w 420"/>
                                    <a:gd name="T53" fmla="*/ 468 h 889"/>
                                    <a:gd name="T54" fmla="*/ 217 w 420"/>
                                    <a:gd name="T55" fmla="*/ 471 h 889"/>
                                    <a:gd name="T56" fmla="*/ 193 w 420"/>
                                    <a:gd name="T57" fmla="*/ 421 h 889"/>
                                    <a:gd name="T58" fmla="*/ 204 w 420"/>
                                    <a:gd name="T59" fmla="*/ 418 h 889"/>
                                    <a:gd name="T60" fmla="*/ 243 w 420"/>
                                    <a:gd name="T61" fmla="*/ 501 h 889"/>
                                    <a:gd name="T62" fmla="*/ 266 w 420"/>
                                    <a:gd name="T63" fmla="*/ 551 h 889"/>
                                    <a:gd name="T64" fmla="*/ 255 w 420"/>
                                    <a:gd name="T65" fmla="*/ 554 h 889"/>
                                    <a:gd name="T66" fmla="*/ 232 w 420"/>
                                    <a:gd name="T67" fmla="*/ 504 h 889"/>
                                    <a:gd name="T68" fmla="*/ 243 w 420"/>
                                    <a:gd name="T69" fmla="*/ 501 h 889"/>
                                    <a:gd name="T70" fmla="*/ 281 w 420"/>
                                    <a:gd name="T71" fmla="*/ 585 h 889"/>
                                    <a:gd name="T72" fmla="*/ 305 w 420"/>
                                    <a:gd name="T73" fmla="*/ 635 h 889"/>
                                    <a:gd name="T74" fmla="*/ 294 w 420"/>
                                    <a:gd name="T75" fmla="*/ 638 h 889"/>
                                    <a:gd name="T76" fmla="*/ 271 w 420"/>
                                    <a:gd name="T77" fmla="*/ 588 h 889"/>
                                    <a:gd name="T78" fmla="*/ 281 w 420"/>
                                    <a:gd name="T79" fmla="*/ 585 h 889"/>
                                    <a:gd name="T80" fmla="*/ 320 w 420"/>
                                    <a:gd name="T81" fmla="*/ 668 h 889"/>
                                    <a:gd name="T82" fmla="*/ 343 w 420"/>
                                    <a:gd name="T83" fmla="*/ 719 h 889"/>
                                    <a:gd name="T84" fmla="*/ 333 w 420"/>
                                    <a:gd name="T85" fmla="*/ 722 h 889"/>
                                    <a:gd name="T86" fmla="*/ 309 w 420"/>
                                    <a:gd name="T87" fmla="*/ 671 h 889"/>
                                    <a:gd name="T88" fmla="*/ 320 w 420"/>
                                    <a:gd name="T89" fmla="*/ 668 h 889"/>
                                    <a:gd name="T90" fmla="*/ 359 w 420"/>
                                    <a:gd name="T91" fmla="*/ 752 h 889"/>
                                    <a:gd name="T92" fmla="*/ 382 w 420"/>
                                    <a:gd name="T93" fmla="*/ 802 h 889"/>
                                    <a:gd name="T94" fmla="*/ 371 w 420"/>
                                    <a:gd name="T95" fmla="*/ 805 h 889"/>
                                    <a:gd name="T96" fmla="*/ 348 w 420"/>
                                    <a:gd name="T97" fmla="*/ 755 h 889"/>
                                    <a:gd name="T98" fmla="*/ 359 w 420"/>
                                    <a:gd name="T99" fmla="*/ 752 h 889"/>
                                    <a:gd name="T100" fmla="*/ 397 w 420"/>
                                    <a:gd name="T101" fmla="*/ 836 h 889"/>
                                    <a:gd name="T102" fmla="*/ 420 w 420"/>
                                    <a:gd name="T103" fmla="*/ 886 h 889"/>
                                    <a:gd name="T104" fmla="*/ 410 w 420"/>
                                    <a:gd name="T105" fmla="*/ 889 h 889"/>
                                    <a:gd name="T106" fmla="*/ 387 w 420"/>
                                    <a:gd name="T107" fmla="*/ 839 h 889"/>
                                    <a:gd name="T108" fmla="*/ 397 w 420"/>
                                    <a:gd name="T109" fmla="*/ 836 h 8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420" h="889">
                                      <a:moveTo>
                                        <a:pt x="11" y="0"/>
                                      </a:moveTo>
                                      <a:lnTo>
                                        <a:pt x="34" y="50"/>
                                      </a:lnTo>
                                      <a:lnTo>
                                        <a:pt x="23" y="53"/>
                                      </a:lnTo>
                                      <a:lnTo>
                                        <a:pt x="0" y="3"/>
                                      </a:lnTo>
                                      <a:lnTo>
                                        <a:pt x="11" y="0"/>
                                      </a:lnTo>
                                      <a:close/>
                                      <a:moveTo>
                                        <a:pt x="49" y="83"/>
                                      </a:moveTo>
                                      <a:lnTo>
                                        <a:pt x="73" y="133"/>
                                      </a:lnTo>
                                      <a:lnTo>
                                        <a:pt x="62" y="136"/>
                                      </a:lnTo>
                                      <a:lnTo>
                                        <a:pt x="39" y="86"/>
                                      </a:lnTo>
                                      <a:lnTo>
                                        <a:pt x="49" y="83"/>
                                      </a:lnTo>
                                      <a:close/>
                                      <a:moveTo>
                                        <a:pt x="88" y="167"/>
                                      </a:moveTo>
                                      <a:lnTo>
                                        <a:pt x="111" y="217"/>
                                      </a:lnTo>
                                      <a:lnTo>
                                        <a:pt x="101" y="220"/>
                                      </a:lnTo>
                                      <a:lnTo>
                                        <a:pt x="77" y="170"/>
                                      </a:lnTo>
                                      <a:lnTo>
                                        <a:pt x="88" y="167"/>
                                      </a:lnTo>
                                      <a:close/>
                                      <a:moveTo>
                                        <a:pt x="127" y="250"/>
                                      </a:moveTo>
                                      <a:lnTo>
                                        <a:pt x="150" y="301"/>
                                      </a:lnTo>
                                      <a:lnTo>
                                        <a:pt x="139" y="304"/>
                                      </a:lnTo>
                                      <a:lnTo>
                                        <a:pt x="116" y="253"/>
                                      </a:lnTo>
                                      <a:lnTo>
                                        <a:pt x="127" y="250"/>
                                      </a:lnTo>
                                      <a:close/>
                                      <a:moveTo>
                                        <a:pt x="165" y="334"/>
                                      </a:moveTo>
                                      <a:lnTo>
                                        <a:pt x="189" y="384"/>
                                      </a:lnTo>
                                      <a:lnTo>
                                        <a:pt x="178" y="387"/>
                                      </a:lnTo>
                                      <a:lnTo>
                                        <a:pt x="155" y="337"/>
                                      </a:lnTo>
                                      <a:lnTo>
                                        <a:pt x="165" y="334"/>
                                      </a:lnTo>
                                      <a:close/>
                                      <a:moveTo>
                                        <a:pt x="204" y="418"/>
                                      </a:moveTo>
                                      <a:lnTo>
                                        <a:pt x="227" y="468"/>
                                      </a:lnTo>
                                      <a:lnTo>
                                        <a:pt x="217" y="471"/>
                                      </a:lnTo>
                                      <a:lnTo>
                                        <a:pt x="193" y="421"/>
                                      </a:lnTo>
                                      <a:lnTo>
                                        <a:pt x="204" y="418"/>
                                      </a:lnTo>
                                      <a:close/>
                                      <a:moveTo>
                                        <a:pt x="243" y="501"/>
                                      </a:moveTo>
                                      <a:lnTo>
                                        <a:pt x="266" y="551"/>
                                      </a:lnTo>
                                      <a:lnTo>
                                        <a:pt x="255" y="554"/>
                                      </a:lnTo>
                                      <a:lnTo>
                                        <a:pt x="232" y="504"/>
                                      </a:lnTo>
                                      <a:lnTo>
                                        <a:pt x="243" y="501"/>
                                      </a:lnTo>
                                      <a:close/>
                                      <a:moveTo>
                                        <a:pt x="281" y="585"/>
                                      </a:moveTo>
                                      <a:lnTo>
                                        <a:pt x="305" y="635"/>
                                      </a:lnTo>
                                      <a:lnTo>
                                        <a:pt x="294" y="638"/>
                                      </a:lnTo>
                                      <a:lnTo>
                                        <a:pt x="271" y="588"/>
                                      </a:lnTo>
                                      <a:lnTo>
                                        <a:pt x="281" y="585"/>
                                      </a:lnTo>
                                      <a:close/>
                                      <a:moveTo>
                                        <a:pt x="320" y="668"/>
                                      </a:moveTo>
                                      <a:lnTo>
                                        <a:pt x="343" y="719"/>
                                      </a:lnTo>
                                      <a:lnTo>
                                        <a:pt x="333" y="722"/>
                                      </a:lnTo>
                                      <a:lnTo>
                                        <a:pt x="309" y="671"/>
                                      </a:lnTo>
                                      <a:lnTo>
                                        <a:pt x="320" y="668"/>
                                      </a:lnTo>
                                      <a:close/>
                                      <a:moveTo>
                                        <a:pt x="359" y="752"/>
                                      </a:moveTo>
                                      <a:lnTo>
                                        <a:pt x="382" y="802"/>
                                      </a:lnTo>
                                      <a:lnTo>
                                        <a:pt x="371" y="805"/>
                                      </a:lnTo>
                                      <a:lnTo>
                                        <a:pt x="348" y="755"/>
                                      </a:lnTo>
                                      <a:lnTo>
                                        <a:pt x="359" y="752"/>
                                      </a:lnTo>
                                      <a:close/>
                                      <a:moveTo>
                                        <a:pt x="397" y="836"/>
                                      </a:moveTo>
                                      <a:lnTo>
                                        <a:pt x="420" y="886"/>
                                      </a:lnTo>
                                      <a:lnTo>
                                        <a:pt x="410" y="889"/>
                                      </a:lnTo>
                                      <a:lnTo>
                                        <a:pt x="387" y="839"/>
                                      </a:lnTo>
                                      <a:lnTo>
                                        <a:pt x="397" y="83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21" name="Line 4201"/>
                              <wps:cNvCnPr/>
                              <wps:spPr bwMode="auto">
                                <a:xfrm>
                                  <a:off x="415290" y="202565"/>
                                  <a:ext cx="1174750" cy="5708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22" name="Line 4202"/>
                              <wps:cNvCnPr/>
                              <wps:spPr bwMode="auto">
                                <a:xfrm>
                                  <a:off x="415290" y="202565"/>
                                  <a:ext cx="647065" cy="9036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23" name="Line 4203"/>
                              <wps:cNvCnPr/>
                              <wps:spPr bwMode="auto">
                                <a:xfrm flipH="1">
                                  <a:off x="151765" y="202565"/>
                                  <a:ext cx="263525" cy="9036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56" name="Freeform 420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12115" y="202565"/>
                                  <a:ext cx="6985" cy="737235"/>
                                </a:xfrm>
                                <a:custGeom>
                                  <a:avLst/>
                                  <a:gdLst>
                                    <a:gd name="T0" fmla="*/ 11 w 11"/>
                                    <a:gd name="T1" fmla="*/ 53 h 1161"/>
                                    <a:gd name="T2" fmla="*/ 0 w 11"/>
                                    <a:gd name="T3" fmla="*/ 0 h 1161"/>
                                    <a:gd name="T4" fmla="*/ 11 w 11"/>
                                    <a:gd name="T5" fmla="*/ 89 h 1161"/>
                                    <a:gd name="T6" fmla="*/ 0 w 11"/>
                                    <a:gd name="T7" fmla="*/ 142 h 1161"/>
                                    <a:gd name="T8" fmla="*/ 11 w 11"/>
                                    <a:gd name="T9" fmla="*/ 89 h 1161"/>
                                    <a:gd name="T10" fmla="*/ 11 w 11"/>
                                    <a:gd name="T11" fmla="*/ 231 h 1161"/>
                                    <a:gd name="T12" fmla="*/ 0 w 11"/>
                                    <a:gd name="T13" fmla="*/ 178 h 1161"/>
                                    <a:gd name="T14" fmla="*/ 11 w 11"/>
                                    <a:gd name="T15" fmla="*/ 267 h 1161"/>
                                    <a:gd name="T16" fmla="*/ 0 w 11"/>
                                    <a:gd name="T17" fmla="*/ 320 h 1161"/>
                                    <a:gd name="T18" fmla="*/ 11 w 11"/>
                                    <a:gd name="T19" fmla="*/ 267 h 1161"/>
                                    <a:gd name="T20" fmla="*/ 11 w 11"/>
                                    <a:gd name="T21" fmla="*/ 409 h 1161"/>
                                    <a:gd name="T22" fmla="*/ 0 w 11"/>
                                    <a:gd name="T23" fmla="*/ 356 h 1161"/>
                                    <a:gd name="T24" fmla="*/ 11 w 11"/>
                                    <a:gd name="T25" fmla="*/ 445 h 1161"/>
                                    <a:gd name="T26" fmla="*/ 0 w 11"/>
                                    <a:gd name="T27" fmla="*/ 498 h 1161"/>
                                    <a:gd name="T28" fmla="*/ 11 w 11"/>
                                    <a:gd name="T29" fmla="*/ 445 h 1161"/>
                                    <a:gd name="T30" fmla="*/ 11 w 11"/>
                                    <a:gd name="T31" fmla="*/ 587 h 1161"/>
                                    <a:gd name="T32" fmla="*/ 0 w 11"/>
                                    <a:gd name="T33" fmla="*/ 533 h 1161"/>
                                    <a:gd name="T34" fmla="*/ 11 w 11"/>
                                    <a:gd name="T35" fmla="*/ 622 h 1161"/>
                                    <a:gd name="T36" fmla="*/ 0 w 11"/>
                                    <a:gd name="T37" fmla="*/ 676 h 1161"/>
                                    <a:gd name="T38" fmla="*/ 11 w 11"/>
                                    <a:gd name="T39" fmla="*/ 622 h 1161"/>
                                    <a:gd name="T40" fmla="*/ 11 w 11"/>
                                    <a:gd name="T41" fmla="*/ 764 h 1161"/>
                                    <a:gd name="T42" fmla="*/ 0 w 11"/>
                                    <a:gd name="T43" fmla="*/ 711 h 1161"/>
                                    <a:gd name="T44" fmla="*/ 11 w 11"/>
                                    <a:gd name="T45" fmla="*/ 800 h 1161"/>
                                    <a:gd name="T46" fmla="*/ 0 w 11"/>
                                    <a:gd name="T47" fmla="*/ 853 h 1161"/>
                                    <a:gd name="T48" fmla="*/ 11 w 11"/>
                                    <a:gd name="T49" fmla="*/ 800 h 1161"/>
                                    <a:gd name="T50" fmla="*/ 11 w 11"/>
                                    <a:gd name="T51" fmla="*/ 942 h 1161"/>
                                    <a:gd name="T52" fmla="*/ 0 w 11"/>
                                    <a:gd name="T53" fmla="*/ 889 h 1161"/>
                                    <a:gd name="T54" fmla="*/ 11 w 11"/>
                                    <a:gd name="T55" fmla="*/ 978 h 1161"/>
                                    <a:gd name="T56" fmla="*/ 0 w 11"/>
                                    <a:gd name="T57" fmla="*/ 1031 h 1161"/>
                                    <a:gd name="T58" fmla="*/ 11 w 11"/>
                                    <a:gd name="T59" fmla="*/ 978 h 1161"/>
                                    <a:gd name="T60" fmla="*/ 11 w 11"/>
                                    <a:gd name="T61" fmla="*/ 1120 h 1161"/>
                                    <a:gd name="T62" fmla="*/ 0 w 11"/>
                                    <a:gd name="T63" fmla="*/ 1067 h 1161"/>
                                    <a:gd name="T64" fmla="*/ 11 w 11"/>
                                    <a:gd name="T65" fmla="*/ 1156 h 1161"/>
                                    <a:gd name="T66" fmla="*/ 0 w 11"/>
                                    <a:gd name="T67" fmla="*/ 1161 h 1161"/>
                                    <a:gd name="T68" fmla="*/ 11 w 11"/>
                                    <a:gd name="T69" fmla="*/ 1156 h 116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1" h="1161">
                                      <a:moveTo>
                                        <a:pt x="11" y="0"/>
                                      </a:moveTo>
                                      <a:lnTo>
                                        <a:pt x="11" y="53"/>
                                      </a:lnTo>
                                      <a:lnTo>
                                        <a:pt x="0" y="53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1" y="0"/>
                                      </a:lnTo>
                                      <a:close/>
                                      <a:moveTo>
                                        <a:pt x="11" y="89"/>
                                      </a:moveTo>
                                      <a:lnTo>
                                        <a:pt x="11" y="142"/>
                                      </a:lnTo>
                                      <a:lnTo>
                                        <a:pt x="0" y="142"/>
                                      </a:lnTo>
                                      <a:lnTo>
                                        <a:pt x="0" y="89"/>
                                      </a:lnTo>
                                      <a:lnTo>
                                        <a:pt x="11" y="89"/>
                                      </a:lnTo>
                                      <a:close/>
                                      <a:moveTo>
                                        <a:pt x="11" y="178"/>
                                      </a:moveTo>
                                      <a:lnTo>
                                        <a:pt x="11" y="231"/>
                                      </a:lnTo>
                                      <a:lnTo>
                                        <a:pt x="0" y="231"/>
                                      </a:lnTo>
                                      <a:lnTo>
                                        <a:pt x="0" y="178"/>
                                      </a:lnTo>
                                      <a:lnTo>
                                        <a:pt x="11" y="178"/>
                                      </a:lnTo>
                                      <a:close/>
                                      <a:moveTo>
                                        <a:pt x="11" y="267"/>
                                      </a:moveTo>
                                      <a:lnTo>
                                        <a:pt x="11" y="320"/>
                                      </a:lnTo>
                                      <a:lnTo>
                                        <a:pt x="0" y="320"/>
                                      </a:lnTo>
                                      <a:lnTo>
                                        <a:pt x="0" y="267"/>
                                      </a:lnTo>
                                      <a:lnTo>
                                        <a:pt x="11" y="267"/>
                                      </a:lnTo>
                                      <a:close/>
                                      <a:moveTo>
                                        <a:pt x="11" y="356"/>
                                      </a:moveTo>
                                      <a:lnTo>
                                        <a:pt x="11" y="409"/>
                                      </a:lnTo>
                                      <a:lnTo>
                                        <a:pt x="0" y="409"/>
                                      </a:lnTo>
                                      <a:lnTo>
                                        <a:pt x="0" y="356"/>
                                      </a:lnTo>
                                      <a:lnTo>
                                        <a:pt x="11" y="356"/>
                                      </a:lnTo>
                                      <a:close/>
                                      <a:moveTo>
                                        <a:pt x="11" y="445"/>
                                      </a:moveTo>
                                      <a:lnTo>
                                        <a:pt x="11" y="498"/>
                                      </a:lnTo>
                                      <a:lnTo>
                                        <a:pt x="0" y="498"/>
                                      </a:lnTo>
                                      <a:lnTo>
                                        <a:pt x="0" y="445"/>
                                      </a:lnTo>
                                      <a:lnTo>
                                        <a:pt x="11" y="445"/>
                                      </a:lnTo>
                                      <a:close/>
                                      <a:moveTo>
                                        <a:pt x="11" y="533"/>
                                      </a:moveTo>
                                      <a:lnTo>
                                        <a:pt x="11" y="587"/>
                                      </a:lnTo>
                                      <a:lnTo>
                                        <a:pt x="0" y="587"/>
                                      </a:lnTo>
                                      <a:lnTo>
                                        <a:pt x="0" y="533"/>
                                      </a:lnTo>
                                      <a:lnTo>
                                        <a:pt x="11" y="533"/>
                                      </a:lnTo>
                                      <a:close/>
                                      <a:moveTo>
                                        <a:pt x="11" y="622"/>
                                      </a:moveTo>
                                      <a:lnTo>
                                        <a:pt x="11" y="676"/>
                                      </a:lnTo>
                                      <a:lnTo>
                                        <a:pt x="0" y="676"/>
                                      </a:lnTo>
                                      <a:lnTo>
                                        <a:pt x="0" y="622"/>
                                      </a:lnTo>
                                      <a:lnTo>
                                        <a:pt x="11" y="622"/>
                                      </a:lnTo>
                                      <a:close/>
                                      <a:moveTo>
                                        <a:pt x="11" y="711"/>
                                      </a:moveTo>
                                      <a:lnTo>
                                        <a:pt x="11" y="764"/>
                                      </a:lnTo>
                                      <a:lnTo>
                                        <a:pt x="0" y="764"/>
                                      </a:lnTo>
                                      <a:lnTo>
                                        <a:pt x="0" y="711"/>
                                      </a:lnTo>
                                      <a:lnTo>
                                        <a:pt x="11" y="711"/>
                                      </a:lnTo>
                                      <a:close/>
                                      <a:moveTo>
                                        <a:pt x="11" y="800"/>
                                      </a:moveTo>
                                      <a:lnTo>
                                        <a:pt x="11" y="853"/>
                                      </a:lnTo>
                                      <a:lnTo>
                                        <a:pt x="0" y="853"/>
                                      </a:lnTo>
                                      <a:lnTo>
                                        <a:pt x="0" y="800"/>
                                      </a:lnTo>
                                      <a:lnTo>
                                        <a:pt x="11" y="800"/>
                                      </a:lnTo>
                                      <a:close/>
                                      <a:moveTo>
                                        <a:pt x="11" y="889"/>
                                      </a:moveTo>
                                      <a:lnTo>
                                        <a:pt x="11" y="942"/>
                                      </a:lnTo>
                                      <a:lnTo>
                                        <a:pt x="0" y="942"/>
                                      </a:lnTo>
                                      <a:lnTo>
                                        <a:pt x="0" y="889"/>
                                      </a:lnTo>
                                      <a:lnTo>
                                        <a:pt x="11" y="889"/>
                                      </a:lnTo>
                                      <a:close/>
                                      <a:moveTo>
                                        <a:pt x="11" y="978"/>
                                      </a:moveTo>
                                      <a:lnTo>
                                        <a:pt x="11" y="1031"/>
                                      </a:lnTo>
                                      <a:lnTo>
                                        <a:pt x="0" y="1031"/>
                                      </a:lnTo>
                                      <a:lnTo>
                                        <a:pt x="0" y="978"/>
                                      </a:lnTo>
                                      <a:lnTo>
                                        <a:pt x="11" y="978"/>
                                      </a:lnTo>
                                      <a:close/>
                                      <a:moveTo>
                                        <a:pt x="11" y="1067"/>
                                      </a:moveTo>
                                      <a:lnTo>
                                        <a:pt x="11" y="1120"/>
                                      </a:lnTo>
                                      <a:lnTo>
                                        <a:pt x="0" y="1120"/>
                                      </a:lnTo>
                                      <a:lnTo>
                                        <a:pt x="0" y="1067"/>
                                      </a:lnTo>
                                      <a:lnTo>
                                        <a:pt x="11" y="1067"/>
                                      </a:lnTo>
                                      <a:close/>
                                      <a:moveTo>
                                        <a:pt x="11" y="1156"/>
                                      </a:moveTo>
                                      <a:lnTo>
                                        <a:pt x="11" y="1161"/>
                                      </a:lnTo>
                                      <a:lnTo>
                                        <a:pt x="0" y="1161"/>
                                      </a:lnTo>
                                      <a:lnTo>
                                        <a:pt x="0" y="1156"/>
                                      </a:lnTo>
                                      <a:lnTo>
                                        <a:pt x="11" y="115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57" name="Freeform 420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14655" y="937260"/>
                                  <a:ext cx="648970" cy="171450"/>
                                </a:xfrm>
                                <a:custGeom>
                                  <a:avLst/>
                                  <a:gdLst>
                                    <a:gd name="T0" fmla="*/ 3 w 1022"/>
                                    <a:gd name="T1" fmla="*/ 0 h 270"/>
                                    <a:gd name="T2" fmla="*/ 68 w 1022"/>
                                    <a:gd name="T3" fmla="*/ 16 h 270"/>
                                    <a:gd name="T4" fmla="*/ 65 w 1022"/>
                                    <a:gd name="T5" fmla="*/ 25 h 270"/>
                                    <a:gd name="T6" fmla="*/ 0 w 1022"/>
                                    <a:gd name="T7" fmla="*/ 8 h 270"/>
                                    <a:gd name="T8" fmla="*/ 3 w 1022"/>
                                    <a:gd name="T9" fmla="*/ 0 h 270"/>
                                    <a:gd name="T10" fmla="*/ 111 w 1022"/>
                                    <a:gd name="T11" fmla="*/ 27 h 270"/>
                                    <a:gd name="T12" fmla="*/ 176 w 1022"/>
                                    <a:gd name="T13" fmla="*/ 44 h 270"/>
                                    <a:gd name="T14" fmla="*/ 173 w 1022"/>
                                    <a:gd name="T15" fmla="*/ 53 h 270"/>
                                    <a:gd name="T16" fmla="*/ 108 w 1022"/>
                                    <a:gd name="T17" fmla="*/ 36 h 270"/>
                                    <a:gd name="T18" fmla="*/ 111 w 1022"/>
                                    <a:gd name="T19" fmla="*/ 27 h 270"/>
                                    <a:gd name="T20" fmla="*/ 219 w 1022"/>
                                    <a:gd name="T21" fmla="*/ 55 h 270"/>
                                    <a:gd name="T22" fmla="*/ 284 w 1022"/>
                                    <a:gd name="T23" fmla="*/ 72 h 270"/>
                                    <a:gd name="T24" fmla="*/ 281 w 1022"/>
                                    <a:gd name="T25" fmla="*/ 80 h 270"/>
                                    <a:gd name="T26" fmla="*/ 216 w 1022"/>
                                    <a:gd name="T27" fmla="*/ 64 h 270"/>
                                    <a:gd name="T28" fmla="*/ 219 w 1022"/>
                                    <a:gd name="T29" fmla="*/ 55 h 270"/>
                                    <a:gd name="T30" fmla="*/ 327 w 1022"/>
                                    <a:gd name="T31" fmla="*/ 83 h 270"/>
                                    <a:gd name="T32" fmla="*/ 392 w 1022"/>
                                    <a:gd name="T33" fmla="*/ 100 h 270"/>
                                    <a:gd name="T34" fmla="*/ 389 w 1022"/>
                                    <a:gd name="T35" fmla="*/ 108 h 270"/>
                                    <a:gd name="T36" fmla="*/ 324 w 1022"/>
                                    <a:gd name="T37" fmla="*/ 92 h 270"/>
                                    <a:gd name="T38" fmla="*/ 327 w 1022"/>
                                    <a:gd name="T39" fmla="*/ 83 h 270"/>
                                    <a:gd name="T40" fmla="*/ 436 w 1022"/>
                                    <a:gd name="T41" fmla="*/ 111 h 270"/>
                                    <a:gd name="T42" fmla="*/ 500 w 1022"/>
                                    <a:gd name="T43" fmla="*/ 128 h 270"/>
                                    <a:gd name="T44" fmla="*/ 497 w 1022"/>
                                    <a:gd name="T45" fmla="*/ 136 h 270"/>
                                    <a:gd name="T46" fmla="*/ 432 w 1022"/>
                                    <a:gd name="T47" fmla="*/ 119 h 270"/>
                                    <a:gd name="T48" fmla="*/ 436 w 1022"/>
                                    <a:gd name="T49" fmla="*/ 111 h 270"/>
                                    <a:gd name="T50" fmla="*/ 544 w 1022"/>
                                    <a:gd name="T51" fmla="*/ 139 h 270"/>
                                    <a:gd name="T52" fmla="*/ 609 w 1022"/>
                                    <a:gd name="T53" fmla="*/ 155 h 270"/>
                                    <a:gd name="T54" fmla="*/ 605 w 1022"/>
                                    <a:gd name="T55" fmla="*/ 164 h 270"/>
                                    <a:gd name="T56" fmla="*/ 540 w 1022"/>
                                    <a:gd name="T57" fmla="*/ 147 h 270"/>
                                    <a:gd name="T58" fmla="*/ 544 w 1022"/>
                                    <a:gd name="T59" fmla="*/ 139 h 270"/>
                                    <a:gd name="T60" fmla="*/ 652 w 1022"/>
                                    <a:gd name="T61" fmla="*/ 167 h 270"/>
                                    <a:gd name="T62" fmla="*/ 717 w 1022"/>
                                    <a:gd name="T63" fmla="*/ 183 h 270"/>
                                    <a:gd name="T64" fmla="*/ 713 w 1022"/>
                                    <a:gd name="T65" fmla="*/ 192 h 270"/>
                                    <a:gd name="T66" fmla="*/ 648 w 1022"/>
                                    <a:gd name="T67" fmla="*/ 175 h 270"/>
                                    <a:gd name="T68" fmla="*/ 652 w 1022"/>
                                    <a:gd name="T69" fmla="*/ 167 h 270"/>
                                    <a:gd name="T70" fmla="*/ 760 w 1022"/>
                                    <a:gd name="T71" fmla="*/ 194 h 270"/>
                                    <a:gd name="T72" fmla="*/ 825 w 1022"/>
                                    <a:gd name="T73" fmla="*/ 211 h 270"/>
                                    <a:gd name="T74" fmla="*/ 821 w 1022"/>
                                    <a:gd name="T75" fmla="*/ 219 h 270"/>
                                    <a:gd name="T76" fmla="*/ 756 w 1022"/>
                                    <a:gd name="T77" fmla="*/ 203 h 270"/>
                                    <a:gd name="T78" fmla="*/ 760 w 1022"/>
                                    <a:gd name="T79" fmla="*/ 194 h 270"/>
                                    <a:gd name="T80" fmla="*/ 868 w 1022"/>
                                    <a:gd name="T81" fmla="*/ 222 h 270"/>
                                    <a:gd name="T82" fmla="*/ 933 w 1022"/>
                                    <a:gd name="T83" fmla="*/ 239 h 270"/>
                                    <a:gd name="T84" fmla="*/ 929 w 1022"/>
                                    <a:gd name="T85" fmla="*/ 247 h 270"/>
                                    <a:gd name="T86" fmla="*/ 864 w 1022"/>
                                    <a:gd name="T87" fmla="*/ 231 h 270"/>
                                    <a:gd name="T88" fmla="*/ 868 w 1022"/>
                                    <a:gd name="T89" fmla="*/ 222 h 270"/>
                                    <a:gd name="T90" fmla="*/ 976 w 1022"/>
                                    <a:gd name="T91" fmla="*/ 250 h 270"/>
                                    <a:gd name="T92" fmla="*/ 1022 w 1022"/>
                                    <a:gd name="T93" fmla="*/ 262 h 270"/>
                                    <a:gd name="T94" fmla="*/ 1018 w 1022"/>
                                    <a:gd name="T95" fmla="*/ 270 h 270"/>
                                    <a:gd name="T96" fmla="*/ 972 w 1022"/>
                                    <a:gd name="T97" fmla="*/ 258 h 270"/>
                                    <a:gd name="T98" fmla="*/ 976 w 1022"/>
                                    <a:gd name="T99" fmla="*/ 250 h 27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1022" h="270">
                                      <a:moveTo>
                                        <a:pt x="3" y="0"/>
                                      </a:moveTo>
                                      <a:lnTo>
                                        <a:pt x="68" y="16"/>
                                      </a:lnTo>
                                      <a:lnTo>
                                        <a:pt x="65" y="25"/>
                                      </a:lnTo>
                                      <a:lnTo>
                                        <a:pt x="0" y="8"/>
                                      </a:lnTo>
                                      <a:lnTo>
                                        <a:pt x="3" y="0"/>
                                      </a:lnTo>
                                      <a:close/>
                                      <a:moveTo>
                                        <a:pt x="111" y="27"/>
                                      </a:moveTo>
                                      <a:lnTo>
                                        <a:pt x="176" y="44"/>
                                      </a:lnTo>
                                      <a:lnTo>
                                        <a:pt x="173" y="53"/>
                                      </a:lnTo>
                                      <a:lnTo>
                                        <a:pt x="108" y="36"/>
                                      </a:lnTo>
                                      <a:lnTo>
                                        <a:pt x="111" y="27"/>
                                      </a:lnTo>
                                      <a:close/>
                                      <a:moveTo>
                                        <a:pt x="219" y="55"/>
                                      </a:moveTo>
                                      <a:lnTo>
                                        <a:pt x="284" y="72"/>
                                      </a:lnTo>
                                      <a:lnTo>
                                        <a:pt x="281" y="80"/>
                                      </a:lnTo>
                                      <a:lnTo>
                                        <a:pt x="216" y="64"/>
                                      </a:lnTo>
                                      <a:lnTo>
                                        <a:pt x="219" y="55"/>
                                      </a:lnTo>
                                      <a:close/>
                                      <a:moveTo>
                                        <a:pt x="327" y="83"/>
                                      </a:moveTo>
                                      <a:lnTo>
                                        <a:pt x="392" y="100"/>
                                      </a:lnTo>
                                      <a:lnTo>
                                        <a:pt x="389" y="108"/>
                                      </a:lnTo>
                                      <a:lnTo>
                                        <a:pt x="324" y="92"/>
                                      </a:lnTo>
                                      <a:lnTo>
                                        <a:pt x="327" y="83"/>
                                      </a:lnTo>
                                      <a:close/>
                                      <a:moveTo>
                                        <a:pt x="436" y="111"/>
                                      </a:moveTo>
                                      <a:lnTo>
                                        <a:pt x="500" y="128"/>
                                      </a:lnTo>
                                      <a:lnTo>
                                        <a:pt x="497" y="136"/>
                                      </a:lnTo>
                                      <a:lnTo>
                                        <a:pt x="432" y="119"/>
                                      </a:lnTo>
                                      <a:lnTo>
                                        <a:pt x="436" y="111"/>
                                      </a:lnTo>
                                      <a:close/>
                                      <a:moveTo>
                                        <a:pt x="544" y="139"/>
                                      </a:moveTo>
                                      <a:lnTo>
                                        <a:pt x="609" y="155"/>
                                      </a:lnTo>
                                      <a:lnTo>
                                        <a:pt x="605" y="164"/>
                                      </a:lnTo>
                                      <a:lnTo>
                                        <a:pt x="540" y="147"/>
                                      </a:lnTo>
                                      <a:lnTo>
                                        <a:pt x="544" y="139"/>
                                      </a:lnTo>
                                      <a:close/>
                                      <a:moveTo>
                                        <a:pt x="652" y="167"/>
                                      </a:moveTo>
                                      <a:lnTo>
                                        <a:pt x="717" y="183"/>
                                      </a:lnTo>
                                      <a:lnTo>
                                        <a:pt x="713" y="192"/>
                                      </a:lnTo>
                                      <a:lnTo>
                                        <a:pt x="648" y="175"/>
                                      </a:lnTo>
                                      <a:lnTo>
                                        <a:pt x="652" y="167"/>
                                      </a:lnTo>
                                      <a:close/>
                                      <a:moveTo>
                                        <a:pt x="760" y="194"/>
                                      </a:moveTo>
                                      <a:lnTo>
                                        <a:pt x="825" y="211"/>
                                      </a:lnTo>
                                      <a:lnTo>
                                        <a:pt x="821" y="219"/>
                                      </a:lnTo>
                                      <a:lnTo>
                                        <a:pt x="756" y="203"/>
                                      </a:lnTo>
                                      <a:lnTo>
                                        <a:pt x="760" y="194"/>
                                      </a:lnTo>
                                      <a:close/>
                                      <a:moveTo>
                                        <a:pt x="868" y="222"/>
                                      </a:moveTo>
                                      <a:lnTo>
                                        <a:pt x="933" y="239"/>
                                      </a:lnTo>
                                      <a:lnTo>
                                        <a:pt x="929" y="247"/>
                                      </a:lnTo>
                                      <a:lnTo>
                                        <a:pt x="864" y="231"/>
                                      </a:lnTo>
                                      <a:lnTo>
                                        <a:pt x="868" y="222"/>
                                      </a:lnTo>
                                      <a:close/>
                                      <a:moveTo>
                                        <a:pt x="976" y="250"/>
                                      </a:moveTo>
                                      <a:lnTo>
                                        <a:pt x="1022" y="262"/>
                                      </a:lnTo>
                                      <a:lnTo>
                                        <a:pt x="1018" y="270"/>
                                      </a:lnTo>
                                      <a:lnTo>
                                        <a:pt x="972" y="258"/>
                                      </a:lnTo>
                                      <a:lnTo>
                                        <a:pt x="976" y="25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58" name="Line 4206"/>
                              <wps:cNvCnPr/>
                              <wps:spPr bwMode="auto">
                                <a:xfrm flipV="1">
                                  <a:off x="488950" y="820420"/>
                                  <a:ext cx="635" cy="730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59" name="Line 4207"/>
                              <wps:cNvCnPr/>
                              <wps:spPr bwMode="auto">
                                <a:xfrm flipH="1">
                                  <a:off x="415290" y="820420"/>
                                  <a:ext cx="73660" cy="45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60" name="Rectangle 420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4955" y="824230"/>
                                  <a:ext cx="8699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1285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1285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62" name="Rectangle 42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1600" y="112331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1285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1285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63" name="Rectangle 42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25600" y="64897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1285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1285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64" name="Rectangle 421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11555" y="1123315"/>
                                  <a:ext cx="8318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1285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1285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65" name="Rectangle 42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2290" y="65786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1285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1285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66" name="Rectangle 42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76555" y="47625"/>
                                  <a:ext cx="8001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1285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1285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67" name="Oval 42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51560" y="1097915"/>
                                  <a:ext cx="2159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68" name="Oval 42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8655" y="764540"/>
                                  <a:ext cx="2159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69" name="Oval 42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79245" y="764540"/>
                                  <a:ext cx="2159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70" name="Oval 42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0970" y="1097915"/>
                                  <a:ext cx="2159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71" name="Oval 42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04495" y="194310"/>
                                  <a:ext cx="2222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194" o:spid="_x0000_s1474" editas="canvas" style="width:144.55pt;height:102.65pt;mso-position-horizontal-relative:char;mso-position-vertical-relative:line" coordsize="18357,130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">
                      <v:shape id="_x0000_s1475" type="#_x0000_t75" style="position:absolute;width:18357;height:13036;visibility:visible;mso-wrap-style:square">
                        <v:fill o:detectmouseclick="t"/>
                        <v:path o:connecttype="none"/>
                      </v:shape>
                      <v:shape id="Freeform 4196" o:spid="_x0000_s1476" style="position:absolute;left:6794;top:7702;width:9106;height:57;visibility:visible;mso-wrap-style:square;v-text-anchor:top" coordsize="1434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" path="m,l68,r,9l,9,,xm114,r68,l182,9r-68,l114,xm227,r69,l296,9r-69,l227,xm341,r69,l410,9r-69,l341,xm455,r68,l523,9r-68,l455,xm569,r68,l637,9r-68,l569,xm683,r68,l751,9r-68,l683,xm796,r69,l865,9r-69,l796,xm910,r69,l979,9r-69,l910,xm1024,r68,l1092,9r-68,l1024,xm1138,r68,l1206,9r-68,l1138,xm1252,r68,l1320,9r-68,l1252,xm1366,r68,l1434,9r-68,l1366,xe" fillcolor="black" strokeweight=".1pt">
                        <v:stroke joinstyle="bevel"/>
                        <v:path arrowok="t" o:connecttype="custom" o:connectlocs="43180,0;0,5715;72390,0;115570,5715;72390,0;187960,0;144145,5715;216535,0;260350,5715;216535,0;332105,0;288925,5715;361315,0;404495,5715;361315,0;476885,0;433705,5715;505460,0;549275,5715;505460,0;621665,0;577850,5715;650240,0;693420,5715;650240,0;765810,0;722630,5715;795020,0;838200,5715;795020,0;910590,0;867410,5715" o:connectangles="0,0,0,0,0,0,0,0,0,0,0,0,0,0,0,0,0,0,0,0,0,0,0,0,0,0,0,0,0,0,0,0"/>
                        <o:lock v:ext="edit" verticies="t"/>
                      </v:shape>
                      <v:shape id="Freeform 4197" o:spid="_x0000_s1477" style="position:absolute;left:1492;top:7708;width:5321;height:3372;visibility:visible;mso-wrap-style:square;v-text-anchor:top" coordsize="838,5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" path="m838,7l785,41r-7,-7l831,r7,7xm750,63l697,96r-7,-6l743,56r7,7xm661,119r-53,33l601,145r53,-33l661,119xm573,175r-53,33l513,201r53,-33l573,175xm484,231r-53,33l424,257r53,-33l484,231xm396,286r-53,34l336,313r53,-33l396,286xm307,342r-53,34l247,369r53,-34l307,342xm219,398r-53,34l159,425r53,-34l219,398xm130,454l77,488r-7,-7l123,447r7,7xm42,510l8,531,,525,35,503r7,7xe" fillcolor="black" strokeweight=".1pt">
                        <v:stroke joinstyle="bevel"/>
                        <v:path arrowok="t" o:connecttype="custom" o:connectlocs="532130,4445;498475,26035;494030,21590;527685,0;532130,4445;476250,40005;442595,60960;438150,57150;471805,35560;476250,40005;419735,75565;386080,96520;381635,92075;415290,71120;419735,75565;363855,111125;330200,132080;325755,127635;359410,106680;363855,111125;307340,146685;273685,167640;269240,163195;302895,142240;307340,146685;251460,181610;217805,203200;213360,198755;247015,177800;251460,181610;194945,217170;161290,238760;156845,234315;190500,212725;194945,217170;139065,252730;105410,274320;100965,269875;134620,248285;139065,252730;82550,288290;48895,309880;44450,305435;78105,283845;82550,288290;26670,323850;5080,337185;0,333375;22225,319405;26670,323850" o:connectangles="0,0,0,0,0,0,0,0,0,0,0,0,0,0,0,0,0,0,0,0,0,0,0,0,0,0,0,0,0,0,0,0,0,0,0,0,0,0,0,0,0,0,0,0,0,0,0,0,0,0"/>
                        <o:lock v:ext="edit" verticies="t"/>
                      </v:shape>
                      <v:line id="Line 4198" o:spid="_x0000_s1478" style="position:absolute;visibility:visible;mso-wrap-style:square" from="1517,11061" to="10623,11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" strokeweight=".55pt">
                        <v:stroke joinstyle="miter"/>
                      </v:line>
                      <v:line id="Line 4199" o:spid="_x0000_s1479" style="position:absolute;flip:y;visibility:visible;mso-wrap-style:square" from="10623,7734" to="15900,110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" strokeweight=".55pt">
                        <v:stroke joinstyle="miter"/>
                      </v:line>
                      <v:shape id="Freeform 4200" o:spid="_x0000_s1480" style="position:absolute;left:4121;top:2019;width:2667;height:5645;visibility:visible;mso-wrap-style:square;v-text-anchor:top" coordsize="420,8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" path="m11,l34,50,23,53,,3,11,xm49,83r24,50l62,136,39,86,49,83xm88,167r23,50l101,220,77,170r11,-3xm127,250r23,51l139,304,116,253r11,-3xm165,334r24,50l178,387,155,337r10,-3xm204,418r23,50l217,471,193,421r11,-3xm243,501r23,50l255,554,232,504r11,-3xm281,585r24,50l294,638,271,588r10,-3xm320,668r23,51l333,722,309,671r11,-3xm359,752r23,50l371,805,348,755r11,-3xm397,836r23,50l410,889,387,839r10,-3xe" fillcolor="black" strokeweight=".1pt">
                        <v:stroke joinstyle="bevel"/>
                        <v:path arrowok="t" o:connecttype="custom" o:connectlocs="6985,0;21590,31750;14605,33655;0,1905;6985,0;31115,52705;46355,84455;39370,86360;24765,54610;31115,52705;55880,106045;70485,137795;64135,139700;48895,107950;55880,106045;80645,158750;95250,191135;88265,193040;73660,160655;80645,158750;104775,212090;120015,243840;113030,245745;98425,213995;104775,212090;129540,265430;144145,297180;137795,299085;122555,267335;129540,265430;154305,318135;168910,349885;161925,351790;147320,320040;154305,318135;178435,371475;193675,403225;186690,405130;172085,373380;178435,371475;203200,424180;217805,456565;211455,458470;196215,426085;203200,424180;227965,477520;242570,509270;235585,511175;220980,479425;227965,477520;252095,530860;266700,562610;260350,564515;245745,532765;252095,530860" o:connectangles="0,0,0,0,0,0,0,0,0,0,0,0,0,0,0,0,0,0,0,0,0,0,0,0,0,0,0,0,0,0,0,0,0,0,0,0,0,0,0,0,0,0,0,0,0,0,0,0,0,0,0,0,0,0,0"/>
                        <o:lock v:ext="edit" verticies="t"/>
                      </v:shape>
                      <v:line id="Line 4201" o:spid="_x0000_s1481" style="position:absolute;visibility:visible;mso-wrap-style:square" from="4152,2025" to="15900,7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" strokeweight=".55pt">
                        <v:stroke joinstyle="miter"/>
                      </v:line>
                      <v:line id="Line 4202" o:spid="_x0000_s1482" style="position:absolute;visibility:visible;mso-wrap-style:square" from="4152,2025" to="10623,110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" strokeweight=".55pt">
                        <v:stroke joinstyle="miter"/>
                      </v:line>
                      <v:line id="Line 4203" o:spid="_x0000_s1483" style="position:absolute;flip:x;visibility:visible;mso-wrap-style:square" from="1517,2025" to="4152,110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" strokeweight=".55pt">
                        <v:stroke joinstyle="miter"/>
                      </v:line>
                      <v:shape id="Freeform 4204" o:spid="_x0000_s1484" style="position:absolute;left:4121;top:2025;width:70;height:7373;visibility:visible;mso-wrap-style:square;v-text-anchor:top" coordsize="11,11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" path="m11,r,53l,53,,,11,xm11,89r,53l,142,,89r11,xm11,178r,53l,231,,178r11,xm11,267r,53l,320,,267r11,xm11,356r,53l,409,,356r11,xm11,445r,53l,498,,445r11,xm11,533r,54l,587,,533r11,xm11,622r,54l,676,,622r11,xm11,711r,53l,764,,711r11,xm11,800r,53l,853,,800r11,xm11,889r,53l,942,,889r11,xm11,978r,53l,1031,,978r11,xm11,1067r,53l,1120r,-53l11,1067xm11,1156r,5l,1161r,-5l11,1156xe" fillcolor="black" strokeweight=".1pt">
                        <v:stroke joinstyle="bevel"/>
                        <v:path arrowok="t" o:connecttype="custom" o:connectlocs="6985,33655;0,0;6985,56515;0,90170;6985,56515;6985,146685;0,113030;6985,169545;0,203200;6985,169545;6985,259715;0,226060;6985,282575;0,316230;6985,282575;6985,372745;0,338455;6985,394970;0,429260;6985,394970;6985,485140;0,451485;6985,508000;0,541655;6985,508000;6985,598170;0,564515;6985,621030;0,654685;6985,621030;6985,711200;0,677545;6985,734060;0,737235;6985,734060" o:connectangles="0,0,0,0,0,0,0,0,0,0,0,0,0,0,0,0,0,0,0,0,0,0,0,0,0,0,0,0,0,0,0,0,0,0,0"/>
                        <o:lock v:ext="edit" verticies="t"/>
                      </v:shape>
                      <v:shape id="Freeform 4205" o:spid="_x0000_s1485" style="position:absolute;left:4146;top:9372;width:6490;height:1715;visibility:visible;mso-wrap-style:square;v-text-anchor:top" coordsize="1022,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" path="m3,l68,16r-3,9l,8,3,xm111,27r65,17l173,53,108,36r3,-9xm219,55r65,17l281,80,216,64r3,-9xm327,83r65,17l389,108,324,92r3,-9xm436,111r64,17l497,136,432,119r4,-8xm544,139r65,16l605,164,540,147r4,-8xm652,167r65,16l713,192,648,175r4,-8xm760,194r65,17l821,219,756,203r4,-9xm868,222r65,17l929,247,864,231r4,-9xm976,250r46,12l1018,270,972,258r4,-8xe" fillcolor="black" strokeweight=".1pt">
                        <v:stroke joinstyle="bevel"/>
                        <v:path arrowok="t" o:connecttype="custom" o:connectlocs="1905,0;43180,10160;41275,15875;0,5080;1905,0;70485,17145;111760,27940;109855,33655;68580,22860;70485,17145;139065,34925;180340,45720;178435,50800;137160,40640;139065,34925;207645,52705;248920,63500;247015,68580;205740,58420;207645,52705;276860,70485;317500,81280;315595,86360;274320,75565;276860,70485;345440,88265;386715,98425;384175,104140;342900,93345;345440,88265;414020,106045;455295,116205;452755,121920;411480,111125;414020,106045;482600,123190;523875,133985;521335,139065;480060,128905;482600,123190;551180,140970;592455,151765;589915,156845;548640,146685;551180,140970;619760,158750;648970,166370;646430,171450;617220,163830;619760,158750" o:connectangles="0,0,0,0,0,0,0,0,0,0,0,0,0,0,0,0,0,0,0,0,0,0,0,0,0,0,0,0,0,0,0,0,0,0,0,0,0,0,0,0,0,0,0,0,0,0,0,0,0,0"/>
                        <o:lock v:ext="edit" verticies="t"/>
                      </v:shape>
                      <v:line id="Line 4206" o:spid="_x0000_s1486" style="position:absolute;flip:y;visibility:visible;mso-wrap-style:square" from="4889,8204" to="4895,8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" strokeweight=".55pt">
                        <v:stroke joinstyle="miter"/>
                      </v:line>
                      <v:line id="Line 4207" o:spid="_x0000_s1487" style="position:absolute;flip:x;visibility:visible;mso-wrap-style:square" from="4152,8204" to="4889,86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" strokeweight=".55pt">
                        <v:stroke joinstyle="miter"/>
                      </v:line>
                      <v:rect id="Rectangle 4208" o:spid="_x0000_s1488" style="position:absolute;left:2749;top:8242;width:87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4128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128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rect id="Rectangle 4209" o:spid="_x0000_s1489" style="position:absolute;left:1016;top:11233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:rsidR="00DC5200" w:rsidRPr="004128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128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210" o:spid="_x0000_s1490" style="position:absolute;left:16256;top:6489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128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128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4211" o:spid="_x0000_s1491" style="position:absolute;left:10115;top:11233;width:832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:rsidR="00DC5200" w:rsidRPr="004128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128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212" o:spid="_x0000_s1492" style="position:absolute;left:5422;top:6578;width:76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128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128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213" o:spid="_x0000_s1493" style="position:absolute;left:3765;top:476;width:80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128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128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oval id="Oval 4214" o:spid="_x0000_s1494" style="position:absolute;left:10515;top:10979;width:216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" fillcolor="black" strokeweight="0"/>
                      <v:oval id="Oval 4215" o:spid="_x0000_s1495" style="position:absolute;left:6686;top:7645;width:216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" fillcolor="black" strokeweight="0"/>
                      <v:oval id="Oval 4216" o:spid="_x0000_s1496" style="position:absolute;left:15792;top:7645;width:216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" fillcolor="black" strokeweight="0"/>
                      <v:oval id="Oval 4217" o:spid="_x0000_s1497" style="position:absolute;left:1409;top:10979;width:216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" fillcolor="black" strokeweight="0"/>
                      <v:oval id="Oval 4218" o:spid="_x0000_s1498" style="position:absolute;left:4044;top:1943;width:223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pt-BR"/>
        </w:rPr>
      </w:pPr>
      <w:r w:rsidRPr="00610F8A">
        <w:rPr>
          <w:b/>
          <w:sz w:val="26"/>
          <w:szCs w:val="26"/>
          <w:lang w:val="es-NI"/>
        </w:rPr>
        <w:t>Câu 25.</w:t>
      </w:r>
      <w:r w:rsidRPr="00610F8A">
        <w:rPr>
          <w:sz w:val="26"/>
          <w:szCs w:val="26"/>
          <w:lang w:val="es-NI"/>
        </w:rPr>
        <w:t xml:space="preserve"> </w:t>
      </w:r>
      <w:r w:rsidR="007F28DA">
        <w:rPr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010535</wp:posOffset>
                </wp:positionH>
                <wp:positionV relativeFrom="paragraph">
                  <wp:posOffset>551180</wp:posOffset>
                </wp:positionV>
                <wp:extent cx="2018665" cy="1258570"/>
                <wp:effectExtent l="635" t="0" r="0" b="0"/>
                <wp:wrapNone/>
                <wp:docPr id="4454" name="Canvas 445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255" name="Freeform 4456"/>
                        <wps:cNvSpPr>
                          <a:spLocks noEditPoints="1"/>
                        </wps:cNvSpPr>
                        <wps:spPr bwMode="auto">
                          <a:xfrm>
                            <a:off x="600710" y="821690"/>
                            <a:ext cx="1159510" cy="5715"/>
                          </a:xfrm>
                          <a:custGeom>
                            <a:avLst/>
                            <a:gdLst>
                              <a:gd name="T0" fmla="*/ 66 w 1826"/>
                              <a:gd name="T1" fmla="*/ 0 h 9"/>
                              <a:gd name="T2" fmla="*/ 0 w 1826"/>
                              <a:gd name="T3" fmla="*/ 9 h 9"/>
                              <a:gd name="T4" fmla="*/ 110 w 1826"/>
                              <a:gd name="T5" fmla="*/ 0 h 9"/>
                              <a:gd name="T6" fmla="*/ 176 w 1826"/>
                              <a:gd name="T7" fmla="*/ 9 h 9"/>
                              <a:gd name="T8" fmla="*/ 110 w 1826"/>
                              <a:gd name="T9" fmla="*/ 0 h 9"/>
                              <a:gd name="T10" fmla="*/ 286 w 1826"/>
                              <a:gd name="T11" fmla="*/ 0 h 9"/>
                              <a:gd name="T12" fmla="*/ 220 w 1826"/>
                              <a:gd name="T13" fmla="*/ 9 h 9"/>
                              <a:gd name="T14" fmla="*/ 330 w 1826"/>
                              <a:gd name="T15" fmla="*/ 0 h 9"/>
                              <a:gd name="T16" fmla="*/ 396 w 1826"/>
                              <a:gd name="T17" fmla="*/ 9 h 9"/>
                              <a:gd name="T18" fmla="*/ 330 w 1826"/>
                              <a:gd name="T19" fmla="*/ 0 h 9"/>
                              <a:gd name="T20" fmla="*/ 506 w 1826"/>
                              <a:gd name="T21" fmla="*/ 0 h 9"/>
                              <a:gd name="T22" fmla="*/ 440 w 1826"/>
                              <a:gd name="T23" fmla="*/ 9 h 9"/>
                              <a:gd name="T24" fmla="*/ 550 w 1826"/>
                              <a:gd name="T25" fmla="*/ 0 h 9"/>
                              <a:gd name="T26" fmla="*/ 616 w 1826"/>
                              <a:gd name="T27" fmla="*/ 9 h 9"/>
                              <a:gd name="T28" fmla="*/ 550 w 1826"/>
                              <a:gd name="T29" fmla="*/ 0 h 9"/>
                              <a:gd name="T30" fmla="*/ 726 w 1826"/>
                              <a:gd name="T31" fmla="*/ 0 h 9"/>
                              <a:gd name="T32" fmla="*/ 660 w 1826"/>
                              <a:gd name="T33" fmla="*/ 9 h 9"/>
                              <a:gd name="T34" fmla="*/ 770 w 1826"/>
                              <a:gd name="T35" fmla="*/ 0 h 9"/>
                              <a:gd name="T36" fmla="*/ 836 w 1826"/>
                              <a:gd name="T37" fmla="*/ 9 h 9"/>
                              <a:gd name="T38" fmla="*/ 770 w 1826"/>
                              <a:gd name="T39" fmla="*/ 0 h 9"/>
                              <a:gd name="T40" fmla="*/ 946 w 1826"/>
                              <a:gd name="T41" fmla="*/ 0 h 9"/>
                              <a:gd name="T42" fmla="*/ 880 w 1826"/>
                              <a:gd name="T43" fmla="*/ 9 h 9"/>
                              <a:gd name="T44" fmla="*/ 990 w 1826"/>
                              <a:gd name="T45" fmla="*/ 0 h 9"/>
                              <a:gd name="T46" fmla="*/ 1056 w 1826"/>
                              <a:gd name="T47" fmla="*/ 9 h 9"/>
                              <a:gd name="T48" fmla="*/ 990 w 1826"/>
                              <a:gd name="T49" fmla="*/ 0 h 9"/>
                              <a:gd name="T50" fmla="*/ 1166 w 1826"/>
                              <a:gd name="T51" fmla="*/ 0 h 9"/>
                              <a:gd name="T52" fmla="*/ 1100 w 1826"/>
                              <a:gd name="T53" fmla="*/ 9 h 9"/>
                              <a:gd name="T54" fmla="*/ 1210 w 1826"/>
                              <a:gd name="T55" fmla="*/ 0 h 9"/>
                              <a:gd name="T56" fmla="*/ 1276 w 1826"/>
                              <a:gd name="T57" fmla="*/ 9 h 9"/>
                              <a:gd name="T58" fmla="*/ 1210 w 1826"/>
                              <a:gd name="T59" fmla="*/ 0 h 9"/>
                              <a:gd name="T60" fmla="*/ 1386 w 1826"/>
                              <a:gd name="T61" fmla="*/ 0 h 9"/>
                              <a:gd name="T62" fmla="*/ 1320 w 1826"/>
                              <a:gd name="T63" fmla="*/ 9 h 9"/>
                              <a:gd name="T64" fmla="*/ 1430 w 1826"/>
                              <a:gd name="T65" fmla="*/ 0 h 9"/>
                              <a:gd name="T66" fmla="*/ 1496 w 1826"/>
                              <a:gd name="T67" fmla="*/ 9 h 9"/>
                              <a:gd name="T68" fmla="*/ 1430 w 1826"/>
                              <a:gd name="T69" fmla="*/ 0 h 9"/>
                              <a:gd name="T70" fmla="*/ 1606 w 1826"/>
                              <a:gd name="T71" fmla="*/ 0 h 9"/>
                              <a:gd name="T72" fmla="*/ 1540 w 1826"/>
                              <a:gd name="T73" fmla="*/ 9 h 9"/>
                              <a:gd name="T74" fmla="*/ 1650 w 1826"/>
                              <a:gd name="T75" fmla="*/ 0 h 9"/>
                              <a:gd name="T76" fmla="*/ 1716 w 1826"/>
                              <a:gd name="T77" fmla="*/ 9 h 9"/>
                              <a:gd name="T78" fmla="*/ 1650 w 1826"/>
                              <a:gd name="T79" fmla="*/ 0 h 9"/>
                              <a:gd name="T80" fmla="*/ 1826 w 1826"/>
                              <a:gd name="T81" fmla="*/ 0 h 9"/>
                              <a:gd name="T82" fmla="*/ 1760 w 1826"/>
                              <a:gd name="T83" fmla="*/ 9 h 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</a:cxnLst>
                            <a:rect l="0" t="0" r="r" b="b"/>
                            <a:pathLst>
                              <a:path w="1826" h="9">
                                <a:moveTo>
                                  <a:pt x="0" y="0"/>
                                </a:moveTo>
                                <a:lnTo>
                                  <a:pt x="66" y="0"/>
                                </a:lnTo>
                                <a:lnTo>
                                  <a:pt x="66" y="9"/>
                                </a:lnTo>
                                <a:lnTo>
                                  <a:pt x="0" y="9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10" y="0"/>
                                </a:moveTo>
                                <a:lnTo>
                                  <a:pt x="176" y="0"/>
                                </a:lnTo>
                                <a:lnTo>
                                  <a:pt x="176" y="9"/>
                                </a:lnTo>
                                <a:lnTo>
                                  <a:pt x="110" y="9"/>
                                </a:lnTo>
                                <a:lnTo>
                                  <a:pt x="110" y="0"/>
                                </a:lnTo>
                                <a:close/>
                                <a:moveTo>
                                  <a:pt x="220" y="0"/>
                                </a:moveTo>
                                <a:lnTo>
                                  <a:pt x="286" y="0"/>
                                </a:lnTo>
                                <a:lnTo>
                                  <a:pt x="286" y="9"/>
                                </a:lnTo>
                                <a:lnTo>
                                  <a:pt x="220" y="9"/>
                                </a:lnTo>
                                <a:lnTo>
                                  <a:pt x="220" y="0"/>
                                </a:lnTo>
                                <a:close/>
                                <a:moveTo>
                                  <a:pt x="330" y="0"/>
                                </a:moveTo>
                                <a:lnTo>
                                  <a:pt x="396" y="0"/>
                                </a:lnTo>
                                <a:lnTo>
                                  <a:pt x="396" y="9"/>
                                </a:lnTo>
                                <a:lnTo>
                                  <a:pt x="330" y="9"/>
                                </a:lnTo>
                                <a:lnTo>
                                  <a:pt x="330" y="0"/>
                                </a:lnTo>
                                <a:close/>
                                <a:moveTo>
                                  <a:pt x="440" y="0"/>
                                </a:moveTo>
                                <a:lnTo>
                                  <a:pt x="506" y="0"/>
                                </a:lnTo>
                                <a:lnTo>
                                  <a:pt x="506" y="9"/>
                                </a:lnTo>
                                <a:lnTo>
                                  <a:pt x="440" y="9"/>
                                </a:lnTo>
                                <a:lnTo>
                                  <a:pt x="440" y="0"/>
                                </a:lnTo>
                                <a:close/>
                                <a:moveTo>
                                  <a:pt x="550" y="0"/>
                                </a:moveTo>
                                <a:lnTo>
                                  <a:pt x="616" y="0"/>
                                </a:lnTo>
                                <a:lnTo>
                                  <a:pt x="616" y="9"/>
                                </a:lnTo>
                                <a:lnTo>
                                  <a:pt x="550" y="9"/>
                                </a:lnTo>
                                <a:lnTo>
                                  <a:pt x="550" y="0"/>
                                </a:lnTo>
                                <a:close/>
                                <a:moveTo>
                                  <a:pt x="660" y="0"/>
                                </a:moveTo>
                                <a:lnTo>
                                  <a:pt x="726" y="0"/>
                                </a:lnTo>
                                <a:lnTo>
                                  <a:pt x="726" y="9"/>
                                </a:lnTo>
                                <a:lnTo>
                                  <a:pt x="660" y="9"/>
                                </a:lnTo>
                                <a:lnTo>
                                  <a:pt x="660" y="0"/>
                                </a:lnTo>
                                <a:close/>
                                <a:moveTo>
                                  <a:pt x="770" y="0"/>
                                </a:moveTo>
                                <a:lnTo>
                                  <a:pt x="836" y="0"/>
                                </a:lnTo>
                                <a:lnTo>
                                  <a:pt x="836" y="9"/>
                                </a:lnTo>
                                <a:lnTo>
                                  <a:pt x="770" y="9"/>
                                </a:lnTo>
                                <a:lnTo>
                                  <a:pt x="770" y="0"/>
                                </a:lnTo>
                                <a:close/>
                                <a:moveTo>
                                  <a:pt x="880" y="0"/>
                                </a:moveTo>
                                <a:lnTo>
                                  <a:pt x="946" y="0"/>
                                </a:lnTo>
                                <a:lnTo>
                                  <a:pt x="946" y="9"/>
                                </a:lnTo>
                                <a:lnTo>
                                  <a:pt x="880" y="9"/>
                                </a:lnTo>
                                <a:lnTo>
                                  <a:pt x="880" y="0"/>
                                </a:lnTo>
                                <a:close/>
                                <a:moveTo>
                                  <a:pt x="990" y="0"/>
                                </a:moveTo>
                                <a:lnTo>
                                  <a:pt x="1056" y="0"/>
                                </a:lnTo>
                                <a:lnTo>
                                  <a:pt x="1056" y="9"/>
                                </a:lnTo>
                                <a:lnTo>
                                  <a:pt x="990" y="9"/>
                                </a:lnTo>
                                <a:lnTo>
                                  <a:pt x="990" y="0"/>
                                </a:lnTo>
                                <a:close/>
                                <a:moveTo>
                                  <a:pt x="1100" y="0"/>
                                </a:moveTo>
                                <a:lnTo>
                                  <a:pt x="1166" y="0"/>
                                </a:lnTo>
                                <a:lnTo>
                                  <a:pt x="1166" y="9"/>
                                </a:lnTo>
                                <a:lnTo>
                                  <a:pt x="1100" y="9"/>
                                </a:lnTo>
                                <a:lnTo>
                                  <a:pt x="1100" y="0"/>
                                </a:lnTo>
                                <a:close/>
                                <a:moveTo>
                                  <a:pt x="1210" y="0"/>
                                </a:moveTo>
                                <a:lnTo>
                                  <a:pt x="1276" y="0"/>
                                </a:lnTo>
                                <a:lnTo>
                                  <a:pt x="1276" y="9"/>
                                </a:lnTo>
                                <a:lnTo>
                                  <a:pt x="1210" y="9"/>
                                </a:lnTo>
                                <a:lnTo>
                                  <a:pt x="1210" y="0"/>
                                </a:lnTo>
                                <a:close/>
                                <a:moveTo>
                                  <a:pt x="1320" y="0"/>
                                </a:moveTo>
                                <a:lnTo>
                                  <a:pt x="1386" y="0"/>
                                </a:lnTo>
                                <a:lnTo>
                                  <a:pt x="1386" y="9"/>
                                </a:lnTo>
                                <a:lnTo>
                                  <a:pt x="1320" y="9"/>
                                </a:lnTo>
                                <a:lnTo>
                                  <a:pt x="1320" y="0"/>
                                </a:lnTo>
                                <a:close/>
                                <a:moveTo>
                                  <a:pt x="1430" y="0"/>
                                </a:moveTo>
                                <a:lnTo>
                                  <a:pt x="1496" y="0"/>
                                </a:lnTo>
                                <a:lnTo>
                                  <a:pt x="1496" y="9"/>
                                </a:lnTo>
                                <a:lnTo>
                                  <a:pt x="1430" y="9"/>
                                </a:lnTo>
                                <a:lnTo>
                                  <a:pt x="1430" y="0"/>
                                </a:lnTo>
                                <a:close/>
                                <a:moveTo>
                                  <a:pt x="1540" y="0"/>
                                </a:moveTo>
                                <a:lnTo>
                                  <a:pt x="1606" y="0"/>
                                </a:lnTo>
                                <a:lnTo>
                                  <a:pt x="1606" y="9"/>
                                </a:lnTo>
                                <a:lnTo>
                                  <a:pt x="1540" y="9"/>
                                </a:lnTo>
                                <a:lnTo>
                                  <a:pt x="1540" y="0"/>
                                </a:lnTo>
                                <a:close/>
                                <a:moveTo>
                                  <a:pt x="1650" y="0"/>
                                </a:moveTo>
                                <a:lnTo>
                                  <a:pt x="1716" y="0"/>
                                </a:lnTo>
                                <a:lnTo>
                                  <a:pt x="1716" y="9"/>
                                </a:lnTo>
                                <a:lnTo>
                                  <a:pt x="1650" y="9"/>
                                </a:lnTo>
                                <a:lnTo>
                                  <a:pt x="1650" y="0"/>
                                </a:lnTo>
                                <a:close/>
                                <a:moveTo>
                                  <a:pt x="1760" y="0"/>
                                </a:moveTo>
                                <a:lnTo>
                                  <a:pt x="1826" y="0"/>
                                </a:lnTo>
                                <a:lnTo>
                                  <a:pt x="1826" y="9"/>
                                </a:lnTo>
                                <a:lnTo>
                                  <a:pt x="1760" y="9"/>
                                </a:lnTo>
                                <a:lnTo>
                                  <a:pt x="176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92" name="Freeform 4457"/>
                        <wps:cNvSpPr>
                          <a:spLocks noEditPoints="1"/>
                        </wps:cNvSpPr>
                        <wps:spPr bwMode="auto">
                          <a:xfrm>
                            <a:off x="159385" y="822325"/>
                            <a:ext cx="443230" cy="238760"/>
                          </a:xfrm>
                          <a:custGeom>
                            <a:avLst/>
                            <a:gdLst>
                              <a:gd name="T0" fmla="*/ 698 w 698"/>
                              <a:gd name="T1" fmla="*/ 7 h 376"/>
                              <a:gd name="T2" fmla="*/ 644 w 698"/>
                              <a:gd name="T3" fmla="*/ 36 h 376"/>
                              <a:gd name="T4" fmla="*/ 637 w 698"/>
                              <a:gd name="T5" fmla="*/ 29 h 376"/>
                              <a:gd name="T6" fmla="*/ 692 w 698"/>
                              <a:gd name="T7" fmla="*/ 0 h 376"/>
                              <a:gd name="T8" fmla="*/ 698 w 698"/>
                              <a:gd name="T9" fmla="*/ 7 h 376"/>
                              <a:gd name="T10" fmla="*/ 607 w 698"/>
                              <a:gd name="T11" fmla="*/ 55 h 376"/>
                              <a:gd name="T12" fmla="*/ 552 w 698"/>
                              <a:gd name="T13" fmla="*/ 85 h 376"/>
                              <a:gd name="T14" fmla="*/ 546 w 698"/>
                              <a:gd name="T15" fmla="*/ 77 h 376"/>
                              <a:gd name="T16" fmla="*/ 601 w 698"/>
                              <a:gd name="T17" fmla="*/ 48 h 376"/>
                              <a:gd name="T18" fmla="*/ 607 w 698"/>
                              <a:gd name="T19" fmla="*/ 55 h 376"/>
                              <a:gd name="T20" fmla="*/ 516 w 698"/>
                              <a:gd name="T21" fmla="*/ 104 h 376"/>
                              <a:gd name="T22" fmla="*/ 461 w 698"/>
                              <a:gd name="T23" fmla="*/ 133 h 376"/>
                              <a:gd name="T24" fmla="*/ 455 w 698"/>
                              <a:gd name="T25" fmla="*/ 126 h 376"/>
                              <a:gd name="T26" fmla="*/ 510 w 698"/>
                              <a:gd name="T27" fmla="*/ 97 h 376"/>
                              <a:gd name="T28" fmla="*/ 516 w 698"/>
                              <a:gd name="T29" fmla="*/ 104 h 376"/>
                              <a:gd name="T30" fmla="*/ 425 w 698"/>
                              <a:gd name="T31" fmla="*/ 153 h 376"/>
                              <a:gd name="T32" fmla="*/ 370 w 698"/>
                              <a:gd name="T33" fmla="*/ 182 h 376"/>
                              <a:gd name="T34" fmla="*/ 364 w 698"/>
                              <a:gd name="T35" fmla="*/ 174 h 376"/>
                              <a:gd name="T36" fmla="*/ 419 w 698"/>
                              <a:gd name="T37" fmla="*/ 145 h 376"/>
                              <a:gd name="T38" fmla="*/ 425 w 698"/>
                              <a:gd name="T39" fmla="*/ 153 h 376"/>
                              <a:gd name="T40" fmla="*/ 334 w 698"/>
                              <a:gd name="T41" fmla="*/ 201 h 376"/>
                              <a:gd name="T42" fmla="*/ 279 w 698"/>
                              <a:gd name="T43" fmla="*/ 230 h 376"/>
                              <a:gd name="T44" fmla="*/ 273 w 698"/>
                              <a:gd name="T45" fmla="*/ 223 h 376"/>
                              <a:gd name="T46" fmla="*/ 328 w 698"/>
                              <a:gd name="T47" fmla="*/ 194 h 376"/>
                              <a:gd name="T48" fmla="*/ 334 w 698"/>
                              <a:gd name="T49" fmla="*/ 201 h 376"/>
                              <a:gd name="T50" fmla="*/ 243 w 698"/>
                              <a:gd name="T51" fmla="*/ 250 h 376"/>
                              <a:gd name="T52" fmla="*/ 188 w 698"/>
                              <a:gd name="T53" fmla="*/ 279 h 376"/>
                              <a:gd name="T54" fmla="*/ 182 w 698"/>
                              <a:gd name="T55" fmla="*/ 271 h 376"/>
                              <a:gd name="T56" fmla="*/ 237 w 698"/>
                              <a:gd name="T57" fmla="*/ 242 h 376"/>
                              <a:gd name="T58" fmla="*/ 243 w 698"/>
                              <a:gd name="T59" fmla="*/ 250 h 376"/>
                              <a:gd name="T60" fmla="*/ 152 w 698"/>
                              <a:gd name="T61" fmla="*/ 298 h 376"/>
                              <a:gd name="T62" fmla="*/ 97 w 698"/>
                              <a:gd name="T63" fmla="*/ 327 h 376"/>
                              <a:gd name="T64" fmla="*/ 91 w 698"/>
                              <a:gd name="T65" fmla="*/ 320 h 376"/>
                              <a:gd name="T66" fmla="*/ 145 w 698"/>
                              <a:gd name="T67" fmla="*/ 291 h 376"/>
                              <a:gd name="T68" fmla="*/ 152 w 698"/>
                              <a:gd name="T69" fmla="*/ 298 h 376"/>
                              <a:gd name="T70" fmla="*/ 61 w 698"/>
                              <a:gd name="T71" fmla="*/ 347 h 376"/>
                              <a:gd name="T72" fmla="*/ 6 w 698"/>
                              <a:gd name="T73" fmla="*/ 376 h 376"/>
                              <a:gd name="T74" fmla="*/ 0 w 698"/>
                              <a:gd name="T75" fmla="*/ 368 h 376"/>
                              <a:gd name="T76" fmla="*/ 54 w 698"/>
                              <a:gd name="T77" fmla="*/ 339 h 376"/>
                              <a:gd name="T78" fmla="*/ 61 w 698"/>
                              <a:gd name="T79" fmla="*/ 347 h 3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698" h="376">
                                <a:moveTo>
                                  <a:pt x="698" y="7"/>
                                </a:moveTo>
                                <a:lnTo>
                                  <a:pt x="644" y="36"/>
                                </a:lnTo>
                                <a:lnTo>
                                  <a:pt x="637" y="29"/>
                                </a:lnTo>
                                <a:lnTo>
                                  <a:pt x="692" y="0"/>
                                </a:lnTo>
                                <a:lnTo>
                                  <a:pt x="698" y="7"/>
                                </a:lnTo>
                                <a:close/>
                                <a:moveTo>
                                  <a:pt x="607" y="55"/>
                                </a:moveTo>
                                <a:lnTo>
                                  <a:pt x="552" y="85"/>
                                </a:lnTo>
                                <a:lnTo>
                                  <a:pt x="546" y="77"/>
                                </a:lnTo>
                                <a:lnTo>
                                  <a:pt x="601" y="48"/>
                                </a:lnTo>
                                <a:lnTo>
                                  <a:pt x="607" y="55"/>
                                </a:lnTo>
                                <a:close/>
                                <a:moveTo>
                                  <a:pt x="516" y="104"/>
                                </a:moveTo>
                                <a:lnTo>
                                  <a:pt x="461" y="133"/>
                                </a:lnTo>
                                <a:lnTo>
                                  <a:pt x="455" y="126"/>
                                </a:lnTo>
                                <a:lnTo>
                                  <a:pt x="510" y="97"/>
                                </a:lnTo>
                                <a:lnTo>
                                  <a:pt x="516" y="104"/>
                                </a:lnTo>
                                <a:close/>
                                <a:moveTo>
                                  <a:pt x="425" y="153"/>
                                </a:moveTo>
                                <a:lnTo>
                                  <a:pt x="370" y="182"/>
                                </a:lnTo>
                                <a:lnTo>
                                  <a:pt x="364" y="174"/>
                                </a:lnTo>
                                <a:lnTo>
                                  <a:pt x="419" y="145"/>
                                </a:lnTo>
                                <a:lnTo>
                                  <a:pt x="425" y="153"/>
                                </a:lnTo>
                                <a:close/>
                                <a:moveTo>
                                  <a:pt x="334" y="201"/>
                                </a:moveTo>
                                <a:lnTo>
                                  <a:pt x="279" y="230"/>
                                </a:lnTo>
                                <a:lnTo>
                                  <a:pt x="273" y="223"/>
                                </a:lnTo>
                                <a:lnTo>
                                  <a:pt x="328" y="194"/>
                                </a:lnTo>
                                <a:lnTo>
                                  <a:pt x="334" y="201"/>
                                </a:lnTo>
                                <a:close/>
                                <a:moveTo>
                                  <a:pt x="243" y="250"/>
                                </a:moveTo>
                                <a:lnTo>
                                  <a:pt x="188" y="279"/>
                                </a:lnTo>
                                <a:lnTo>
                                  <a:pt x="182" y="271"/>
                                </a:lnTo>
                                <a:lnTo>
                                  <a:pt x="237" y="242"/>
                                </a:lnTo>
                                <a:lnTo>
                                  <a:pt x="243" y="250"/>
                                </a:lnTo>
                                <a:close/>
                                <a:moveTo>
                                  <a:pt x="152" y="298"/>
                                </a:moveTo>
                                <a:lnTo>
                                  <a:pt x="97" y="327"/>
                                </a:lnTo>
                                <a:lnTo>
                                  <a:pt x="91" y="320"/>
                                </a:lnTo>
                                <a:lnTo>
                                  <a:pt x="145" y="291"/>
                                </a:lnTo>
                                <a:lnTo>
                                  <a:pt x="152" y="298"/>
                                </a:lnTo>
                                <a:close/>
                                <a:moveTo>
                                  <a:pt x="61" y="347"/>
                                </a:moveTo>
                                <a:lnTo>
                                  <a:pt x="6" y="376"/>
                                </a:lnTo>
                                <a:lnTo>
                                  <a:pt x="0" y="368"/>
                                </a:lnTo>
                                <a:lnTo>
                                  <a:pt x="54" y="339"/>
                                </a:lnTo>
                                <a:lnTo>
                                  <a:pt x="61" y="34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93" name="Line 4458"/>
                        <wps:cNvCnPr/>
                        <wps:spPr bwMode="auto">
                          <a:xfrm>
                            <a:off x="146685" y="1066165"/>
                            <a:ext cx="118745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94" name="Line 4459"/>
                        <wps:cNvCnPr/>
                        <wps:spPr bwMode="auto">
                          <a:xfrm flipV="1">
                            <a:off x="1334135" y="824230"/>
                            <a:ext cx="454025" cy="2419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95" name="Freeform 4460"/>
                        <wps:cNvSpPr>
                          <a:spLocks noEditPoints="1"/>
                        </wps:cNvSpPr>
                        <wps:spPr bwMode="auto">
                          <a:xfrm>
                            <a:off x="599440" y="821690"/>
                            <a:ext cx="735965" cy="247015"/>
                          </a:xfrm>
                          <a:custGeom>
                            <a:avLst/>
                            <a:gdLst>
                              <a:gd name="T0" fmla="*/ 4 w 1159"/>
                              <a:gd name="T1" fmla="*/ 0 h 389"/>
                              <a:gd name="T2" fmla="*/ 65 w 1159"/>
                              <a:gd name="T3" fmla="*/ 20 h 389"/>
                              <a:gd name="T4" fmla="*/ 61 w 1159"/>
                              <a:gd name="T5" fmla="*/ 28 h 389"/>
                              <a:gd name="T6" fmla="*/ 0 w 1159"/>
                              <a:gd name="T7" fmla="*/ 8 h 389"/>
                              <a:gd name="T8" fmla="*/ 4 w 1159"/>
                              <a:gd name="T9" fmla="*/ 0 h 389"/>
                              <a:gd name="T10" fmla="*/ 106 w 1159"/>
                              <a:gd name="T11" fmla="*/ 34 h 389"/>
                              <a:gd name="T12" fmla="*/ 166 w 1159"/>
                              <a:gd name="T13" fmla="*/ 54 h 389"/>
                              <a:gd name="T14" fmla="*/ 162 w 1159"/>
                              <a:gd name="T15" fmla="*/ 62 h 389"/>
                              <a:gd name="T16" fmla="*/ 101 w 1159"/>
                              <a:gd name="T17" fmla="*/ 42 h 389"/>
                              <a:gd name="T18" fmla="*/ 106 w 1159"/>
                              <a:gd name="T19" fmla="*/ 34 h 389"/>
                              <a:gd name="T20" fmla="*/ 207 w 1159"/>
                              <a:gd name="T21" fmla="*/ 67 h 389"/>
                              <a:gd name="T22" fmla="*/ 268 w 1159"/>
                              <a:gd name="T23" fmla="*/ 87 h 389"/>
                              <a:gd name="T24" fmla="*/ 264 w 1159"/>
                              <a:gd name="T25" fmla="*/ 95 h 389"/>
                              <a:gd name="T26" fmla="*/ 203 w 1159"/>
                              <a:gd name="T27" fmla="*/ 75 h 389"/>
                              <a:gd name="T28" fmla="*/ 207 w 1159"/>
                              <a:gd name="T29" fmla="*/ 67 h 389"/>
                              <a:gd name="T30" fmla="*/ 309 w 1159"/>
                              <a:gd name="T31" fmla="*/ 101 h 389"/>
                              <a:gd name="T32" fmla="*/ 369 w 1159"/>
                              <a:gd name="T33" fmla="*/ 121 h 389"/>
                              <a:gd name="T34" fmla="*/ 365 w 1159"/>
                              <a:gd name="T35" fmla="*/ 129 h 389"/>
                              <a:gd name="T36" fmla="*/ 304 w 1159"/>
                              <a:gd name="T37" fmla="*/ 109 h 389"/>
                              <a:gd name="T38" fmla="*/ 309 w 1159"/>
                              <a:gd name="T39" fmla="*/ 101 h 389"/>
                              <a:gd name="T40" fmla="*/ 410 w 1159"/>
                              <a:gd name="T41" fmla="*/ 134 h 389"/>
                              <a:gd name="T42" fmla="*/ 471 w 1159"/>
                              <a:gd name="T43" fmla="*/ 154 h 389"/>
                              <a:gd name="T44" fmla="*/ 467 w 1159"/>
                              <a:gd name="T45" fmla="*/ 162 h 389"/>
                              <a:gd name="T46" fmla="*/ 406 w 1159"/>
                              <a:gd name="T47" fmla="*/ 142 h 389"/>
                              <a:gd name="T48" fmla="*/ 410 w 1159"/>
                              <a:gd name="T49" fmla="*/ 134 h 389"/>
                              <a:gd name="T50" fmla="*/ 511 w 1159"/>
                              <a:gd name="T51" fmla="*/ 168 h 389"/>
                              <a:gd name="T52" fmla="*/ 572 w 1159"/>
                              <a:gd name="T53" fmla="*/ 188 h 389"/>
                              <a:gd name="T54" fmla="*/ 568 w 1159"/>
                              <a:gd name="T55" fmla="*/ 196 h 389"/>
                              <a:gd name="T56" fmla="*/ 507 w 1159"/>
                              <a:gd name="T57" fmla="*/ 176 h 389"/>
                              <a:gd name="T58" fmla="*/ 511 w 1159"/>
                              <a:gd name="T59" fmla="*/ 168 h 389"/>
                              <a:gd name="T60" fmla="*/ 613 w 1159"/>
                              <a:gd name="T61" fmla="*/ 201 h 389"/>
                              <a:gd name="T62" fmla="*/ 674 w 1159"/>
                              <a:gd name="T63" fmla="*/ 221 h 389"/>
                              <a:gd name="T64" fmla="*/ 669 w 1159"/>
                              <a:gd name="T65" fmla="*/ 229 h 389"/>
                              <a:gd name="T66" fmla="*/ 609 w 1159"/>
                              <a:gd name="T67" fmla="*/ 209 h 389"/>
                              <a:gd name="T68" fmla="*/ 613 w 1159"/>
                              <a:gd name="T69" fmla="*/ 201 h 389"/>
                              <a:gd name="T70" fmla="*/ 714 w 1159"/>
                              <a:gd name="T71" fmla="*/ 235 h 389"/>
                              <a:gd name="T72" fmla="*/ 775 w 1159"/>
                              <a:gd name="T73" fmla="*/ 255 h 389"/>
                              <a:gd name="T74" fmla="*/ 771 w 1159"/>
                              <a:gd name="T75" fmla="*/ 263 h 389"/>
                              <a:gd name="T76" fmla="*/ 710 w 1159"/>
                              <a:gd name="T77" fmla="*/ 243 h 389"/>
                              <a:gd name="T78" fmla="*/ 714 w 1159"/>
                              <a:gd name="T79" fmla="*/ 235 h 389"/>
                              <a:gd name="T80" fmla="*/ 816 w 1159"/>
                              <a:gd name="T81" fmla="*/ 268 h 389"/>
                              <a:gd name="T82" fmla="*/ 877 w 1159"/>
                              <a:gd name="T83" fmla="*/ 288 h 389"/>
                              <a:gd name="T84" fmla="*/ 872 w 1159"/>
                              <a:gd name="T85" fmla="*/ 296 h 389"/>
                              <a:gd name="T86" fmla="*/ 812 w 1159"/>
                              <a:gd name="T87" fmla="*/ 276 h 389"/>
                              <a:gd name="T88" fmla="*/ 816 w 1159"/>
                              <a:gd name="T89" fmla="*/ 268 h 389"/>
                              <a:gd name="T90" fmla="*/ 917 w 1159"/>
                              <a:gd name="T91" fmla="*/ 301 h 389"/>
                              <a:gd name="T92" fmla="*/ 978 w 1159"/>
                              <a:gd name="T93" fmla="*/ 322 h 389"/>
                              <a:gd name="T94" fmla="*/ 974 w 1159"/>
                              <a:gd name="T95" fmla="*/ 329 h 389"/>
                              <a:gd name="T96" fmla="*/ 913 w 1159"/>
                              <a:gd name="T97" fmla="*/ 309 h 389"/>
                              <a:gd name="T98" fmla="*/ 917 w 1159"/>
                              <a:gd name="T99" fmla="*/ 301 h 389"/>
                              <a:gd name="T100" fmla="*/ 1019 w 1159"/>
                              <a:gd name="T101" fmla="*/ 335 h 389"/>
                              <a:gd name="T102" fmla="*/ 1080 w 1159"/>
                              <a:gd name="T103" fmla="*/ 355 h 389"/>
                              <a:gd name="T104" fmla="*/ 1075 w 1159"/>
                              <a:gd name="T105" fmla="*/ 363 h 389"/>
                              <a:gd name="T106" fmla="*/ 1014 w 1159"/>
                              <a:gd name="T107" fmla="*/ 343 h 389"/>
                              <a:gd name="T108" fmla="*/ 1019 w 1159"/>
                              <a:gd name="T109" fmla="*/ 335 h 389"/>
                              <a:gd name="T110" fmla="*/ 1120 w 1159"/>
                              <a:gd name="T111" fmla="*/ 368 h 389"/>
                              <a:gd name="T112" fmla="*/ 1159 w 1159"/>
                              <a:gd name="T113" fmla="*/ 381 h 389"/>
                              <a:gd name="T114" fmla="*/ 1155 w 1159"/>
                              <a:gd name="T115" fmla="*/ 389 h 389"/>
                              <a:gd name="T116" fmla="*/ 1116 w 1159"/>
                              <a:gd name="T117" fmla="*/ 376 h 389"/>
                              <a:gd name="T118" fmla="*/ 1120 w 1159"/>
                              <a:gd name="T119" fmla="*/ 368 h 38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1159" h="389">
                                <a:moveTo>
                                  <a:pt x="4" y="0"/>
                                </a:moveTo>
                                <a:lnTo>
                                  <a:pt x="65" y="20"/>
                                </a:lnTo>
                                <a:lnTo>
                                  <a:pt x="61" y="28"/>
                                </a:lnTo>
                                <a:lnTo>
                                  <a:pt x="0" y="8"/>
                                </a:lnTo>
                                <a:lnTo>
                                  <a:pt x="4" y="0"/>
                                </a:lnTo>
                                <a:close/>
                                <a:moveTo>
                                  <a:pt x="106" y="34"/>
                                </a:moveTo>
                                <a:lnTo>
                                  <a:pt x="166" y="54"/>
                                </a:lnTo>
                                <a:lnTo>
                                  <a:pt x="162" y="62"/>
                                </a:lnTo>
                                <a:lnTo>
                                  <a:pt x="101" y="42"/>
                                </a:lnTo>
                                <a:lnTo>
                                  <a:pt x="106" y="34"/>
                                </a:lnTo>
                                <a:close/>
                                <a:moveTo>
                                  <a:pt x="207" y="67"/>
                                </a:moveTo>
                                <a:lnTo>
                                  <a:pt x="268" y="87"/>
                                </a:lnTo>
                                <a:lnTo>
                                  <a:pt x="264" y="95"/>
                                </a:lnTo>
                                <a:lnTo>
                                  <a:pt x="203" y="75"/>
                                </a:lnTo>
                                <a:lnTo>
                                  <a:pt x="207" y="67"/>
                                </a:lnTo>
                                <a:close/>
                                <a:moveTo>
                                  <a:pt x="309" y="101"/>
                                </a:moveTo>
                                <a:lnTo>
                                  <a:pt x="369" y="121"/>
                                </a:lnTo>
                                <a:lnTo>
                                  <a:pt x="365" y="129"/>
                                </a:lnTo>
                                <a:lnTo>
                                  <a:pt x="304" y="109"/>
                                </a:lnTo>
                                <a:lnTo>
                                  <a:pt x="309" y="101"/>
                                </a:lnTo>
                                <a:close/>
                                <a:moveTo>
                                  <a:pt x="410" y="134"/>
                                </a:moveTo>
                                <a:lnTo>
                                  <a:pt x="471" y="154"/>
                                </a:lnTo>
                                <a:lnTo>
                                  <a:pt x="467" y="162"/>
                                </a:lnTo>
                                <a:lnTo>
                                  <a:pt x="406" y="142"/>
                                </a:lnTo>
                                <a:lnTo>
                                  <a:pt x="410" y="134"/>
                                </a:lnTo>
                                <a:close/>
                                <a:moveTo>
                                  <a:pt x="511" y="168"/>
                                </a:moveTo>
                                <a:lnTo>
                                  <a:pt x="572" y="188"/>
                                </a:lnTo>
                                <a:lnTo>
                                  <a:pt x="568" y="196"/>
                                </a:lnTo>
                                <a:lnTo>
                                  <a:pt x="507" y="176"/>
                                </a:lnTo>
                                <a:lnTo>
                                  <a:pt x="511" y="168"/>
                                </a:lnTo>
                                <a:close/>
                                <a:moveTo>
                                  <a:pt x="613" y="201"/>
                                </a:moveTo>
                                <a:lnTo>
                                  <a:pt x="674" y="221"/>
                                </a:lnTo>
                                <a:lnTo>
                                  <a:pt x="669" y="229"/>
                                </a:lnTo>
                                <a:lnTo>
                                  <a:pt x="609" y="209"/>
                                </a:lnTo>
                                <a:lnTo>
                                  <a:pt x="613" y="201"/>
                                </a:lnTo>
                                <a:close/>
                                <a:moveTo>
                                  <a:pt x="714" y="235"/>
                                </a:moveTo>
                                <a:lnTo>
                                  <a:pt x="775" y="255"/>
                                </a:lnTo>
                                <a:lnTo>
                                  <a:pt x="771" y="263"/>
                                </a:lnTo>
                                <a:lnTo>
                                  <a:pt x="710" y="243"/>
                                </a:lnTo>
                                <a:lnTo>
                                  <a:pt x="714" y="235"/>
                                </a:lnTo>
                                <a:close/>
                                <a:moveTo>
                                  <a:pt x="816" y="268"/>
                                </a:moveTo>
                                <a:lnTo>
                                  <a:pt x="877" y="288"/>
                                </a:lnTo>
                                <a:lnTo>
                                  <a:pt x="872" y="296"/>
                                </a:lnTo>
                                <a:lnTo>
                                  <a:pt x="812" y="276"/>
                                </a:lnTo>
                                <a:lnTo>
                                  <a:pt x="816" y="268"/>
                                </a:lnTo>
                                <a:close/>
                                <a:moveTo>
                                  <a:pt x="917" y="301"/>
                                </a:moveTo>
                                <a:lnTo>
                                  <a:pt x="978" y="322"/>
                                </a:lnTo>
                                <a:lnTo>
                                  <a:pt x="974" y="329"/>
                                </a:lnTo>
                                <a:lnTo>
                                  <a:pt x="913" y="309"/>
                                </a:lnTo>
                                <a:lnTo>
                                  <a:pt x="917" y="301"/>
                                </a:lnTo>
                                <a:close/>
                                <a:moveTo>
                                  <a:pt x="1019" y="335"/>
                                </a:moveTo>
                                <a:lnTo>
                                  <a:pt x="1080" y="355"/>
                                </a:lnTo>
                                <a:lnTo>
                                  <a:pt x="1075" y="363"/>
                                </a:lnTo>
                                <a:lnTo>
                                  <a:pt x="1014" y="343"/>
                                </a:lnTo>
                                <a:lnTo>
                                  <a:pt x="1019" y="335"/>
                                </a:lnTo>
                                <a:close/>
                                <a:moveTo>
                                  <a:pt x="1120" y="368"/>
                                </a:moveTo>
                                <a:lnTo>
                                  <a:pt x="1159" y="381"/>
                                </a:lnTo>
                                <a:lnTo>
                                  <a:pt x="1155" y="389"/>
                                </a:lnTo>
                                <a:lnTo>
                                  <a:pt x="1116" y="376"/>
                                </a:lnTo>
                                <a:lnTo>
                                  <a:pt x="1120" y="36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96" name="Freeform 4461"/>
                        <wps:cNvSpPr>
                          <a:spLocks noEditPoints="1"/>
                        </wps:cNvSpPr>
                        <wps:spPr bwMode="auto">
                          <a:xfrm>
                            <a:off x="146050" y="824865"/>
                            <a:ext cx="1621790" cy="243840"/>
                          </a:xfrm>
                          <a:custGeom>
                            <a:avLst/>
                            <a:gdLst>
                              <a:gd name="T0" fmla="*/ 65 w 2554"/>
                              <a:gd name="T1" fmla="*/ 366 h 384"/>
                              <a:gd name="T2" fmla="*/ 2 w 2554"/>
                              <a:gd name="T3" fmla="*/ 384 h 384"/>
                              <a:gd name="T4" fmla="*/ 108 w 2554"/>
                              <a:gd name="T5" fmla="*/ 360 h 384"/>
                              <a:gd name="T6" fmla="*/ 175 w 2554"/>
                              <a:gd name="T7" fmla="*/ 359 h 384"/>
                              <a:gd name="T8" fmla="*/ 108 w 2554"/>
                              <a:gd name="T9" fmla="*/ 360 h 384"/>
                              <a:gd name="T10" fmla="*/ 281 w 2554"/>
                              <a:gd name="T11" fmla="*/ 335 h 384"/>
                              <a:gd name="T12" fmla="*/ 218 w 2554"/>
                              <a:gd name="T13" fmla="*/ 353 h 384"/>
                              <a:gd name="T14" fmla="*/ 324 w 2554"/>
                              <a:gd name="T15" fmla="*/ 328 h 384"/>
                              <a:gd name="T16" fmla="*/ 391 w 2554"/>
                              <a:gd name="T17" fmla="*/ 327 h 384"/>
                              <a:gd name="T18" fmla="*/ 324 w 2554"/>
                              <a:gd name="T19" fmla="*/ 328 h 384"/>
                              <a:gd name="T20" fmla="*/ 497 w 2554"/>
                              <a:gd name="T21" fmla="*/ 303 h 384"/>
                              <a:gd name="T22" fmla="*/ 435 w 2554"/>
                              <a:gd name="T23" fmla="*/ 321 h 384"/>
                              <a:gd name="T24" fmla="*/ 541 w 2554"/>
                              <a:gd name="T25" fmla="*/ 296 h 384"/>
                              <a:gd name="T26" fmla="*/ 608 w 2554"/>
                              <a:gd name="T27" fmla="*/ 295 h 384"/>
                              <a:gd name="T28" fmla="*/ 541 w 2554"/>
                              <a:gd name="T29" fmla="*/ 296 h 384"/>
                              <a:gd name="T30" fmla="*/ 714 w 2554"/>
                              <a:gd name="T31" fmla="*/ 271 h 384"/>
                              <a:gd name="T32" fmla="*/ 651 w 2554"/>
                              <a:gd name="T33" fmla="*/ 289 h 384"/>
                              <a:gd name="T34" fmla="*/ 757 w 2554"/>
                              <a:gd name="T35" fmla="*/ 264 h 384"/>
                              <a:gd name="T36" fmla="*/ 824 w 2554"/>
                              <a:gd name="T37" fmla="*/ 263 h 384"/>
                              <a:gd name="T38" fmla="*/ 757 w 2554"/>
                              <a:gd name="T39" fmla="*/ 264 h 384"/>
                              <a:gd name="T40" fmla="*/ 930 w 2554"/>
                              <a:gd name="T41" fmla="*/ 239 h 384"/>
                              <a:gd name="T42" fmla="*/ 867 w 2554"/>
                              <a:gd name="T43" fmla="*/ 257 h 384"/>
                              <a:gd name="T44" fmla="*/ 973 w 2554"/>
                              <a:gd name="T45" fmla="*/ 233 h 384"/>
                              <a:gd name="T46" fmla="*/ 1040 w 2554"/>
                              <a:gd name="T47" fmla="*/ 232 h 384"/>
                              <a:gd name="T48" fmla="*/ 973 w 2554"/>
                              <a:gd name="T49" fmla="*/ 233 h 384"/>
                              <a:gd name="T50" fmla="*/ 1146 w 2554"/>
                              <a:gd name="T51" fmla="*/ 207 h 384"/>
                              <a:gd name="T52" fmla="*/ 1083 w 2554"/>
                              <a:gd name="T53" fmla="*/ 225 h 384"/>
                              <a:gd name="T54" fmla="*/ 1189 w 2554"/>
                              <a:gd name="T55" fmla="*/ 201 h 384"/>
                              <a:gd name="T56" fmla="*/ 1256 w 2554"/>
                              <a:gd name="T57" fmla="*/ 200 h 384"/>
                              <a:gd name="T58" fmla="*/ 1189 w 2554"/>
                              <a:gd name="T59" fmla="*/ 201 h 384"/>
                              <a:gd name="T60" fmla="*/ 1362 w 2554"/>
                              <a:gd name="T61" fmla="*/ 175 h 384"/>
                              <a:gd name="T62" fmla="*/ 1300 w 2554"/>
                              <a:gd name="T63" fmla="*/ 193 h 384"/>
                              <a:gd name="T64" fmla="*/ 1406 w 2554"/>
                              <a:gd name="T65" fmla="*/ 169 h 384"/>
                              <a:gd name="T66" fmla="*/ 1472 w 2554"/>
                              <a:gd name="T67" fmla="*/ 168 h 384"/>
                              <a:gd name="T68" fmla="*/ 1406 w 2554"/>
                              <a:gd name="T69" fmla="*/ 169 h 384"/>
                              <a:gd name="T70" fmla="*/ 1579 w 2554"/>
                              <a:gd name="T71" fmla="*/ 143 h 384"/>
                              <a:gd name="T72" fmla="*/ 1516 w 2554"/>
                              <a:gd name="T73" fmla="*/ 161 h 384"/>
                              <a:gd name="T74" fmla="*/ 1622 w 2554"/>
                              <a:gd name="T75" fmla="*/ 137 h 384"/>
                              <a:gd name="T76" fmla="*/ 1689 w 2554"/>
                              <a:gd name="T77" fmla="*/ 136 h 384"/>
                              <a:gd name="T78" fmla="*/ 1622 w 2554"/>
                              <a:gd name="T79" fmla="*/ 137 h 384"/>
                              <a:gd name="T80" fmla="*/ 1795 w 2554"/>
                              <a:gd name="T81" fmla="*/ 111 h 384"/>
                              <a:gd name="T82" fmla="*/ 1732 w 2554"/>
                              <a:gd name="T83" fmla="*/ 130 h 384"/>
                              <a:gd name="T84" fmla="*/ 1838 w 2554"/>
                              <a:gd name="T85" fmla="*/ 105 h 384"/>
                              <a:gd name="T86" fmla="*/ 1905 w 2554"/>
                              <a:gd name="T87" fmla="*/ 104 h 384"/>
                              <a:gd name="T88" fmla="*/ 1838 w 2554"/>
                              <a:gd name="T89" fmla="*/ 105 h 384"/>
                              <a:gd name="T90" fmla="*/ 2011 w 2554"/>
                              <a:gd name="T91" fmla="*/ 80 h 384"/>
                              <a:gd name="T92" fmla="*/ 1948 w 2554"/>
                              <a:gd name="T93" fmla="*/ 98 h 384"/>
                              <a:gd name="T94" fmla="*/ 2054 w 2554"/>
                              <a:gd name="T95" fmla="*/ 73 h 384"/>
                              <a:gd name="T96" fmla="*/ 2121 w 2554"/>
                              <a:gd name="T97" fmla="*/ 72 h 384"/>
                              <a:gd name="T98" fmla="*/ 2054 w 2554"/>
                              <a:gd name="T99" fmla="*/ 73 h 384"/>
                              <a:gd name="T100" fmla="*/ 2227 w 2554"/>
                              <a:gd name="T101" fmla="*/ 48 h 384"/>
                              <a:gd name="T102" fmla="*/ 2164 w 2554"/>
                              <a:gd name="T103" fmla="*/ 66 h 384"/>
                              <a:gd name="T104" fmla="*/ 2271 w 2554"/>
                              <a:gd name="T105" fmla="*/ 41 h 384"/>
                              <a:gd name="T106" fmla="*/ 2338 w 2554"/>
                              <a:gd name="T107" fmla="*/ 40 h 384"/>
                              <a:gd name="T108" fmla="*/ 2271 w 2554"/>
                              <a:gd name="T109" fmla="*/ 41 h 384"/>
                              <a:gd name="T110" fmla="*/ 2444 w 2554"/>
                              <a:gd name="T111" fmla="*/ 16 h 384"/>
                              <a:gd name="T112" fmla="*/ 2381 w 2554"/>
                              <a:gd name="T113" fmla="*/ 34 h 384"/>
                              <a:gd name="T114" fmla="*/ 2487 w 2554"/>
                              <a:gd name="T115" fmla="*/ 10 h 384"/>
                              <a:gd name="T116" fmla="*/ 2554 w 2554"/>
                              <a:gd name="T117" fmla="*/ 8 h 384"/>
                              <a:gd name="T118" fmla="*/ 2487 w 2554"/>
                              <a:gd name="T119" fmla="*/ 10 h 38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2554" h="384">
                                <a:moveTo>
                                  <a:pt x="0" y="376"/>
                                </a:moveTo>
                                <a:lnTo>
                                  <a:pt x="65" y="366"/>
                                </a:lnTo>
                                <a:lnTo>
                                  <a:pt x="67" y="375"/>
                                </a:lnTo>
                                <a:lnTo>
                                  <a:pt x="2" y="384"/>
                                </a:lnTo>
                                <a:lnTo>
                                  <a:pt x="0" y="376"/>
                                </a:lnTo>
                                <a:close/>
                                <a:moveTo>
                                  <a:pt x="108" y="360"/>
                                </a:moveTo>
                                <a:lnTo>
                                  <a:pt x="173" y="350"/>
                                </a:lnTo>
                                <a:lnTo>
                                  <a:pt x="175" y="359"/>
                                </a:lnTo>
                                <a:lnTo>
                                  <a:pt x="110" y="369"/>
                                </a:lnTo>
                                <a:lnTo>
                                  <a:pt x="108" y="360"/>
                                </a:lnTo>
                                <a:close/>
                                <a:moveTo>
                                  <a:pt x="216" y="344"/>
                                </a:moveTo>
                                <a:lnTo>
                                  <a:pt x="281" y="335"/>
                                </a:lnTo>
                                <a:lnTo>
                                  <a:pt x="283" y="343"/>
                                </a:lnTo>
                                <a:lnTo>
                                  <a:pt x="218" y="353"/>
                                </a:lnTo>
                                <a:lnTo>
                                  <a:pt x="216" y="344"/>
                                </a:lnTo>
                                <a:close/>
                                <a:moveTo>
                                  <a:pt x="324" y="328"/>
                                </a:moveTo>
                                <a:lnTo>
                                  <a:pt x="389" y="319"/>
                                </a:lnTo>
                                <a:lnTo>
                                  <a:pt x="391" y="327"/>
                                </a:lnTo>
                                <a:lnTo>
                                  <a:pt x="326" y="337"/>
                                </a:lnTo>
                                <a:lnTo>
                                  <a:pt x="324" y="328"/>
                                </a:lnTo>
                                <a:close/>
                                <a:moveTo>
                                  <a:pt x="433" y="312"/>
                                </a:moveTo>
                                <a:lnTo>
                                  <a:pt x="497" y="303"/>
                                </a:lnTo>
                                <a:lnTo>
                                  <a:pt x="499" y="311"/>
                                </a:lnTo>
                                <a:lnTo>
                                  <a:pt x="435" y="321"/>
                                </a:lnTo>
                                <a:lnTo>
                                  <a:pt x="433" y="312"/>
                                </a:lnTo>
                                <a:close/>
                                <a:moveTo>
                                  <a:pt x="541" y="296"/>
                                </a:moveTo>
                                <a:lnTo>
                                  <a:pt x="606" y="287"/>
                                </a:lnTo>
                                <a:lnTo>
                                  <a:pt x="608" y="295"/>
                                </a:lnTo>
                                <a:lnTo>
                                  <a:pt x="543" y="305"/>
                                </a:lnTo>
                                <a:lnTo>
                                  <a:pt x="541" y="296"/>
                                </a:lnTo>
                                <a:close/>
                                <a:moveTo>
                                  <a:pt x="649" y="280"/>
                                </a:moveTo>
                                <a:lnTo>
                                  <a:pt x="714" y="271"/>
                                </a:lnTo>
                                <a:lnTo>
                                  <a:pt x="716" y="279"/>
                                </a:lnTo>
                                <a:lnTo>
                                  <a:pt x="651" y="289"/>
                                </a:lnTo>
                                <a:lnTo>
                                  <a:pt x="649" y="280"/>
                                </a:lnTo>
                                <a:close/>
                                <a:moveTo>
                                  <a:pt x="757" y="264"/>
                                </a:moveTo>
                                <a:lnTo>
                                  <a:pt x="822" y="255"/>
                                </a:lnTo>
                                <a:lnTo>
                                  <a:pt x="824" y="263"/>
                                </a:lnTo>
                                <a:lnTo>
                                  <a:pt x="759" y="273"/>
                                </a:lnTo>
                                <a:lnTo>
                                  <a:pt x="757" y="264"/>
                                </a:lnTo>
                                <a:close/>
                                <a:moveTo>
                                  <a:pt x="865" y="249"/>
                                </a:moveTo>
                                <a:lnTo>
                                  <a:pt x="930" y="239"/>
                                </a:lnTo>
                                <a:lnTo>
                                  <a:pt x="932" y="247"/>
                                </a:lnTo>
                                <a:lnTo>
                                  <a:pt x="867" y="257"/>
                                </a:lnTo>
                                <a:lnTo>
                                  <a:pt x="865" y="249"/>
                                </a:lnTo>
                                <a:close/>
                                <a:moveTo>
                                  <a:pt x="973" y="233"/>
                                </a:moveTo>
                                <a:lnTo>
                                  <a:pt x="1038" y="223"/>
                                </a:lnTo>
                                <a:lnTo>
                                  <a:pt x="1040" y="232"/>
                                </a:lnTo>
                                <a:lnTo>
                                  <a:pt x="975" y="241"/>
                                </a:lnTo>
                                <a:lnTo>
                                  <a:pt x="973" y="233"/>
                                </a:lnTo>
                                <a:close/>
                                <a:moveTo>
                                  <a:pt x="1081" y="217"/>
                                </a:moveTo>
                                <a:lnTo>
                                  <a:pt x="1146" y="207"/>
                                </a:lnTo>
                                <a:lnTo>
                                  <a:pt x="1148" y="216"/>
                                </a:lnTo>
                                <a:lnTo>
                                  <a:pt x="1083" y="225"/>
                                </a:lnTo>
                                <a:lnTo>
                                  <a:pt x="1081" y="217"/>
                                </a:lnTo>
                                <a:close/>
                                <a:moveTo>
                                  <a:pt x="1189" y="201"/>
                                </a:moveTo>
                                <a:lnTo>
                                  <a:pt x="1254" y="191"/>
                                </a:lnTo>
                                <a:lnTo>
                                  <a:pt x="1256" y="200"/>
                                </a:lnTo>
                                <a:lnTo>
                                  <a:pt x="1191" y="209"/>
                                </a:lnTo>
                                <a:lnTo>
                                  <a:pt x="1189" y="201"/>
                                </a:lnTo>
                                <a:close/>
                                <a:moveTo>
                                  <a:pt x="1297" y="185"/>
                                </a:moveTo>
                                <a:lnTo>
                                  <a:pt x="1362" y="175"/>
                                </a:lnTo>
                                <a:lnTo>
                                  <a:pt x="1364" y="184"/>
                                </a:lnTo>
                                <a:lnTo>
                                  <a:pt x="1300" y="193"/>
                                </a:lnTo>
                                <a:lnTo>
                                  <a:pt x="1297" y="185"/>
                                </a:lnTo>
                                <a:close/>
                                <a:moveTo>
                                  <a:pt x="1406" y="169"/>
                                </a:moveTo>
                                <a:lnTo>
                                  <a:pt x="1470" y="159"/>
                                </a:lnTo>
                                <a:lnTo>
                                  <a:pt x="1472" y="168"/>
                                </a:lnTo>
                                <a:lnTo>
                                  <a:pt x="1408" y="177"/>
                                </a:lnTo>
                                <a:lnTo>
                                  <a:pt x="1406" y="169"/>
                                </a:lnTo>
                                <a:close/>
                                <a:moveTo>
                                  <a:pt x="1514" y="153"/>
                                </a:moveTo>
                                <a:lnTo>
                                  <a:pt x="1579" y="143"/>
                                </a:lnTo>
                                <a:lnTo>
                                  <a:pt x="1581" y="152"/>
                                </a:lnTo>
                                <a:lnTo>
                                  <a:pt x="1516" y="161"/>
                                </a:lnTo>
                                <a:lnTo>
                                  <a:pt x="1514" y="153"/>
                                </a:lnTo>
                                <a:close/>
                                <a:moveTo>
                                  <a:pt x="1622" y="137"/>
                                </a:moveTo>
                                <a:lnTo>
                                  <a:pt x="1687" y="127"/>
                                </a:lnTo>
                                <a:lnTo>
                                  <a:pt x="1689" y="136"/>
                                </a:lnTo>
                                <a:lnTo>
                                  <a:pt x="1624" y="146"/>
                                </a:lnTo>
                                <a:lnTo>
                                  <a:pt x="1622" y="137"/>
                                </a:lnTo>
                                <a:close/>
                                <a:moveTo>
                                  <a:pt x="1730" y="121"/>
                                </a:moveTo>
                                <a:lnTo>
                                  <a:pt x="1795" y="111"/>
                                </a:lnTo>
                                <a:lnTo>
                                  <a:pt x="1797" y="120"/>
                                </a:lnTo>
                                <a:lnTo>
                                  <a:pt x="1732" y="130"/>
                                </a:lnTo>
                                <a:lnTo>
                                  <a:pt x="1730" y="121"/>
                                </a:lnTo>
                                <a:close/>
                                <a:moveTo>
                                  <a:pt x="1838" y="105"/>
                                </a:moveTo>
                                <a:lnTo>
                                  <a:pt x="1903" y="96"/>
                                </a:lnTo>
                                <a:lnTo>
                                  <a:pt x="1905" y="104"/>
                                </a:lnTo>
                                <a:lnTo>
                                  <a:pt x="1840" y="114"/>
                                </a:lnTo>
                                <a:lnTo>
                                  <a:pt x="1838" y="105"/>
                                </a:lnTo>
                                <a:close/>
                                <a:moveTo>
                                  <a:pt x="1946" y="89"/>
                                </a:moveTo>
                                <a:lnTo>
                                  <a:pt x="2011" y="80"/>
                                </a:lnTo>
                                <a:lnTo>
                                  <a:pt x="2013" y="88"/>
                                </a:lnTo>
                                <a:lnTo>
                                  <a:pt x="1948" y="98"/>
                                </a:lnTo>
                                <a:lnTo>
                                  <a:pt x="1946" y="89"/>
                                </a:lnTo>
                                <a:close/>
                                <a:moveTo>
                                  <a:pt x="2054" y="73"/>
                                </a:moveTo>
                                <a:lnTo>
                                  <a:pt x="2119" y="64"/>
                                </a:lnTo>
                                <a:lnTo>
                                  <a:pt x="2121" y="72"/>
                                </a:lnTo>
                                <a:lnTo>
                                  <a:pt x="2056" y="82"/>
                                </a:lnTo>
                                <a:lnTo>
                                  <a:pt x="2054" y="73"/>
                                </a:lnTo>
                                <a:close/>
                                <a:moveTo>
                                  <a:pt x="2163" y="57"/>
                                </a:moveTo>
                                <a:lnTo>
                                  <a:pt x="2227" y="48"/>
                                </a:lnTo>
                                <a:lnTo>
                                  <a:pt x="2229" y="56"/>
                                </a:lnTo>
                                <a:lnTo>
                                  <a:pt x="2164" y="66"/>
                                </a:lnTo>
                                <a:lnTo>
                                  <a:pt x="2163" y="57"/>
                                </a:lnTo>
                                <a:close/>
                                <a:moveTo>
                                  <a:pt x="2271" y="41"/>
                                </a:moveTo>
                                <a:lnTo>
                                  <a:pt x="2335" y="32"/>
                                </a:lnTo>
                                <a:lnTo>
                                  <a:pt x="2338" y="40"/>
                                </a:lnTo>
                                <a:lnTo>
                                  <a:pt x="2273" y="50"/>
                                </a:lnTo>
                                <a:lnTo>
                                  <a:pt x="2271" y="41"/>
                                </a:lnTo>
                                <a:close/>
                                <a:moveTo>
                                  <a:pt x="2379" y="26"/>
                                </a:moveTo>
                                <a:lnTo>
                                  <a:pt x="2444" y="16"/>
                                </a:lnTo>
                                <a:lnTo>
                                  <a:pt x="2446" y="24"/>
                                </a:lnTo>
                                <a:lnTo>
                                  <a:pt x="2381" y="34"/>
                                </a:lnTo>
                                <a:lnTo>
                                  <a:pt x="2379" y="26"/>
                                </a:lnTo>
                                <a:close/>
                                <a:moveTo>
                                  <a:pt x="2487" y="10"/>
                                </a:moveTo>
                                <a:lnTo>
                                  <a:pt x="2552" y="0"/>
                                </a:lnTo>
                                <a:lnTo>
                                  <a:pt x="2554" y="8"/>
                                </a:lnTo>
                                <a:lnTo>
                                  <a:pt x="2489" y="18"/>
                                </a:lnTo>
                                <a:lnTo>
                                  <a:pt x="2487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97" name="Line 4462"/>
                        <wps:cNvCnPr/>
                        <wps:spPr bwMode="auto">
                          <a:xfrm>
                            <a:off x="967740" y="194310"/>
                            <a:ext cx="820420" cy="6299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98" name="Line 4463"/>
                        <wps:cNvCnPr/>
                        <wps:spPr bwMode="auto">
                          <a:xfrm>
                            <a:off x="967740" y="194310"/>
                            <a:ext cx="366395" cy="87185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99" name="Freeform 4464"/>
                        <wps:cNvSpPr>
                          <a:spLocks noEditPoints="1"/>
                        </wps:cNvSpPr>
                        <wps:spPr bwMode="auto">
                          <a:xfrm>
                            <a:off x="597535" y="193040"/>
                            <a:ext cx="373380" cy="631825"/>
                          </a:xfrm>
                          <a:custGeom>
                            <a:avLst/>
                            <a:gdLst>
                              <a:gd name="T0" fmla="*/ 560 w 588"/>
                              <a:gd name="T1" fmla="*/ 51 h 995"/>
                              <a:gd name="T2" fmla="*/ 578 w 588"/>
                              <a:gd name="T3" fmla="*/ 0 h 995"/>
                              <a:gd name="T4" fmla="*/ 542 w 588"/>
                              <a:gd name="T5" fmla="*/ 82 h 995"/>
                              <a:gd name="T6" fmla="*/ 504 w 588"/>
                              <a:gd name="T7" fmla="*/ 126 h 995"/>
                              <a:gd name="T8" fmla="*/ 542 w 588"/>
                              <a:gd name="T9" fmla="*/ 82 h 995"/>
                              <a:gd name="T10" fmla="*/ 468 w 588"/>
                              <a:gd name="T11" fmla="*/ 208 h 995"/>
                              <a:gd name="T12" fmla="*/ 486 w 588"/>
                              <a:gd name="T13" fmla="*/ 158 h 995"/>
                              <a:gd name="T14" fmla="*/ 450 w 588"/>
                              <a:gd name="T15" fmla="*/ 240 h 995"/>
                              <a:gd name="T16" fmla="*/ 413 w 588"/>
                              <a:gd name="T17" fmla="*/ 284 h 995"/>
                              <a:gd name="T18" fmla="*/ 450 w 588"/>
                              <a:gd name="T19" fmla="*/ 240 h 995"/>
                              <a:gd name="T20" fmla="*/ 377 w 588"/>
                              <a:gd name="T21" fmla="*/ 366 h 995"/>
                              <a:gd name="T22" fmla="*/ 394 w 588"/>
                              <a:gd name="T23" fmla="*/ 315 h 995"/>
                              <a:gd name="T24" fmla="*/ 359 w 588"/>
                              <a:gd name="T25" fmla="*/ 397 h 995"/>
                              <a:gd name="T26" fmla="*/ 321 w 588"/>
                              <a:gd name="T27" fmla="*/ 441 h 995"/>
                              <a:gd name="T28" fmla="*/ 359 w 588"/>
                              <a:gd name="T29" fmla="*/ 397 h 995"/>
                              <a:gd name="T30" fmla="*/ 285 w 588"/>
                              <a:gd name="T31" fmla="*/ 523 h 995"/>
                              <a:gd name="T32" fmla="*/ 303 w 588"/>
                              <a:gd name="T33" fmla="*/ 472 h 995"/>
                              <a:gd name="T34" fmla="*/ 267 w 588"/>
                              <a:gd name="T35" fmla="*/ 555 h 995"/>
                              <a:gd name="T36" fmla="*/ 230 w 588"/>
                              <a:gd name="T37" fmla="*/ 598 h 995"/>
                              <a:gd name="T38" fmla="*/ 267 w 588"/>
                              <a:gd name="T39" fmla="*/ 555 h 995"/>
                              <a:gd name="T40" fmla="*/ 194 w 588"/>
                              <a:gd name="T41" fmla="*/ 681 h 995"/>
                              <a:gd name="T42" fmla="*/ 211 w 588"/>
                              <a:gd name="T43" fmla="*/ 630 h 995"/>
                              <a:gd name="T44" fmla="*/ 175 w 588"/>
                              <a:gd name="T45" fmla="*/ 712 h 995"/>
                              <a:gd name="T46" fmla="*/ 138 w 588"/>
                              <a:gd name="T47" fmla="*/ 756 h 995"/>
                              <a:gd name="T48" fmla="*/ 175 w 588"/>
                              <a:gd name="T49" fmla="*/ 712 h 995"/>
                              <a:gd name="T50" fmla="*/ 102 w 588"/>
                              <a:gd name="T51" fmla="*/ 838 h 995"/>
                              <a:gd name="T52" fmla="*/ 120 w 588"/>
                              <a:gd name="T53" fmla="*/ 787 h 995"/>
                              <a:gd name="T54" fmla="*/ 84 w 588"/>
                              <a:gd name="T55" fmla="*/ 869 h 995"/>
                              <a:gd name="T56" fmla="*/ 46 w 588"/>
                              <a:gd name="T57" fmla="*/ 913 h 995"/>
                              <a:gd name="T58" fmla="*/ 84 w 588"/>
                              <a:gd name="T59" fmla="*/ 869 h 995"/>
                              <a:gd name="T60" fmla="*/ 11 w 588"/>
                              <a:gd name="T61" fmla="*/ 995 h 995"/>
                              <a:gd name="T62" fmla="*/ 28 w 588"/>
                              <a:gd name="T63" fmla="*/ 945 h 9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588" h="995">
                                <a:moveTo>
                                  <a:pt x="588" y="4"/>
                                </a:moveTo>
                                <a:lnTo>
                                  <a:pt x="560" y="51"/>
                                </a:lnTo>
                                <a:lnTo>
                                  <a:pt x="550" y="47"/>
                                </a:lnTo>
                                <a:lnTo>
                                  <a:pt x="578" y="0"/>
                                </a:lnTo>
                                <a:lnTo>
                                  <a:pt x="588" y="4"/>
                                </a:lnTo>
                                <a:close/>
                                <a:moveTo>
                                  <a:pt x="542" y="82"/>
                                </a:moveTo>
                                <a:lnTo>
                                  <a:pt x="514" y="130"/>
                                </a:lnTo>
                                <a:lnTo>
                                  <a:pt x="504" y="126"/>
                                </a:lnTo>
                                <a:lnTo>
                                  <a:pt x="532" y="79"/>
                                </a:lnTo>
                                <a:lnTo>
                                  <a:pt x="542" y="82"/>
                                </a:lnTo>
                                <a:close/>
                                <a:moveTo>
                                  <a:pt x="496" y="161"/>
                                </a:moveTo>
                                <a:lnTo>
                                  <a:pt x="468" y="208"/>
                                </a:lnTo>
                                <a:lnTo>
                                  <a:pt x="459" y="205"/>
                                </a:lnTo>
                                <a:lnTo>
                                  <a:pt x="486" y="158"/>
                                </a:lnTo>
                                <a:lnTo>
                                  <a:pt x="496" y="161"/>
                                </a:lnTo>
                                <a:close/>
                                <a:moveTo>
                                  <a:pt x="450" y="240"/>
                                </a:moveTo>
                                <a:lnTo>
                                  <a:pt x="423" y="287"/>
                                </a:lnTo>
                                <a:lnTo>
                                  <a:pt x="413" y="284"/>
                                </a:lnTo>
                                <a:lnTo>
                                  <a:pt x="440" y="236"/>
                                </a:lnTo>
                                <a:lnTo>
                                  <a:pt x="450" y="240"/>
                                </a:lnTo>
                                <a:close/>
                                <a:moveTo>
                                  <a:pt x="404" y="319"/>
                                </a:moveTo>
                                <a:lnTo>
                                  <a:pt x="377" y="366"/>
                                </a:lnTo>
                                <a:lnTo>
                                  <a:pt x="367" y="362"/>
                                </a:lnTo>
                                <a:lnTo>
                                  <a:pt x="394" y="315"/>
                                </a:lnTo>
                                <a:lnTo>
                                  <a:pt x="404" y="319"/>
                                </a:lnTo>
                                <a:close/>
                                <a:moveTo>
                                  <a:pt x="359" y="397"/>
                                </a:moveTo>
                                <a:lnTo>
                                  <a:pt x="331" y="445"/>
                                </a:lnTo>
                                <a:lnTo>
                                  <a:pt x="321" y="441"/>
                                </a:lnTo>
                                <a:lnTo>
                                  <a:pt x="349" y="394"/>
                                </a:lnTo>
                                <a:lnTo>
                                  <a:pt x="359" y="397"/>
                                </a:lnTo>
                                <a:close/>
                                <a:moveTo>
                                  <a:pt x="313" y="476"/>
                                </a:moveTo>
                                <a:lnTo>
                                  <a:pt x="285" y="523"/>
                                </a:lnTo>
                                <a:lnTo>
                                  <a:pt x="275" y="520"/>
                                </a:lnTo>
                                <a:lnTo>
                                  <a:pt x="303" y="472"/>
                                </a:lnTo>
                                <a:lnTo>
                                  <a:pt x="313" y="476"/>
                                </a:lnTo>
                                <a:close/>
                                <a:moveTo>
                                  <a:pt x="267" y="555"/>
                                </a:moveTo>
                                <a:lnTo>
                                  <a:pt x="240" y="602"/>
                                </a:lnTo>
                                <a:lnTo>
                                  <a:pt x="230" y="598"/>
                                </a:lnTo>
                                <a:lnTo>
                                  <a:pt x="257" y="551"/>
                                </a:lnTo>
                                <a:lnTo>
                                  <a:pt x="267" y="555"/>
                                </a:lnTo>
                                <a:close/>
                                <a:moveTo>
                                  <a:pt x="221" y="633"/>
                                </a:moveTo>
                                <a:lnTo>
                                  <a:pt x="194" y="681"/>
                                </a:lnTo>
                                <a:lnTo>
                                  <a:pt x="184" y="677"/>
                                </a:lnTo>
                                <a:lnTo>
                                  <a:pt x="211" y="630"/>
                                </a:lnTo>
                                <a:lnTo>
                                  <a:pt x="221" y="633"/>
                                </a:lnTo>
                                <a:close/>
                                <a:moveTo>
                                  <a:pt x="175" y="712"/>
                                </a:moveTo>
                                <a:lnTo>
                                  <a:pt x="148" y="759"/>
                                </a:lnTo>
                                <a:lnTo>
                                  <a:pt x="138" y="756"/>
                                </a:lnTo>
                                <a:lnTo>
                                  <a:pt x="165" y="708"/>
                                </a:lnTo>
                                <a:lnTo>
                                  <a:pt x="175" y="712"/>
                                </a:lnTo>
                                <a:close/>
                                <a:moveTo>
                                  <a:pt x="130" y="791"/>
                                </a:moveTo>
                                <a:lnTo>
                                  <a:pt x="102" y="838"/>
                                </a:lnTo>
                                <a:lnTo>
                                  <a:pt x="92" y="834"/>
                                </a:lnTo>
                                <a:lnTo>
                                  <a:pt x="120" y="787"/>
                                </a:lnTo>
                                <a:lnTo>
                                  <a:pt x="130" y="791"/>
                                </a:lnTo>
                                <a:close/>
                                <a:moveTo>
                                  <a:pt x="84" y="869"/>
                                </a:moveTo>
                                <a:lnTo>
                                  <a:pt x="56" y="917"/>
                                </a:lnTo>
                                <a:lnTo>
                                  <a:pt x="46" y="913"/>
                                </a:lnTo>
                                <a:lnTo>
                                  <a:pt x="74" y="866"/>
                                </a:lnTo>
                                <a:lnTo>
                                  <a:pt x="84" y="869"/>
                                </a:lnTo>
                                <a:close/>
                                <a:moveTo>
                                  <a:pt x="38" y="948"/>
                                </a:moveTo>
                                <a:lnTo>
                                  <a:pt x="11" y="995"/>
                                </a:lnTo>
                                <a:lnTo>
                                  <a:pt x="0" y="992"/>
                                </a:lnTo>
                                <a:lnTo>
                                  <a:pt x="28" y="945"/>
                                </a:lnTo>
                                <a:lnTo>
                                  <a:pt x="38" y="94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00" name="Line 4465"/>
                        <wps:cNvCnPr/>
                        <wps:spPr bwMode="auto">
                          <a:xfrm flipH="1">
                            <a:off x="146685" y="194310"/>
                            <a:ext cx="821055" cy="87185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01" name="Freeform 4466"/>
                        <wps:cNvSpPr>
                          <a:spLocks noEditPoints="1"/>
                        </wps:cNvSpPr>
                        <wps:spPr bwMode="auto">
                          <a:xfrm>
                            <a:off x="963930" y="194310"/>
                            <a:ext cx="6985" cy="747395"/>
                          </a:xfrm>
                          <a:custGeom>
                            <a:avLst/>
                            <a:gdLst>
                              <a:gd name="T0" fmla="*/ 11 w 11"/>
                              <a:gd name="T1" fmla="*/ 52 h 1177"/>
                              <a:gd name="T2" fmla="*/ 0 w 11"/>
                              <a:gd name="T3" fmla="*/ 0 h 1177"/>
                              <a:gd name="T4" fmla="*/ 11 w 11"/>
                              <a:gd name="T5" fmla="*/ 87 h 1177"/>
                              <a:gd name="T6" fmla="*/ 0 w 11"/>
                              <a:gd name="T7" fmla="*/ 138 h 1177"/>
                              <a:gd name="T8" fmla="*/ 11 w 11"/>
                              <a:gd name="T9" fmla="*/ 87 h 1177"/>
                              <a:gd name="T10" fmla="*/ 11 w 11"/>
                              <a:gd name="T11" fmla="*/ 225 h 1177"/>
                              <a:gd name="T12" fmla="*/ 0 w 11"/>
                              <a:gd name="T13" fmla="*/ 173 h 1177"/>
                              <a:gd name="T14" fmla="*/ 11 w 11"/>
                              <a:gd name="T15" fmla="*/ 260 h 1177"/>
                              <a:gd name="T16" fmla="*/ 0 w 11"/>
                              <a:gd name="T17" fmla="*/ 312 h 1177"/>
                              <a:gd name="T18" fmla="*/ 11 w 11"/>
                              <a:gd name="T19" fmla="*/ 260 h 1177"/>
                              <a:gd name="T20" fmla="*/ 11 w 11"/>
                              <a:gd name="T21" fmla="*/ 398 h 1177"/>
                              <a:gd name="T22" fmla="*/ 0 w 11"/>
                              <a:gd name="T23" fmla="*/ 346 h 1177"/>
                              <a:gd name="T24" fmla="*/ 11 w 11"/>
                              <a:gd name="T25" fmla="*/ 433 h 1177"/>
                              <a:gd name="T26" fmla="*/ 0 w 11"/>
                              <a:gd name="T27" fmla="*/ 485 h 1177"/>
                              <a:gd name="T28" fmla="*/ 11 w 11"/>
                              <a:gd name="T29" fmla="*/ 433 h 1177"/>
                              <a:gd name="T30" fmla="*/ 11 w 11"/>
                              <a:gd name="T31" fmla="*/ 571 h 1177"/>
                              <a:gd name="T32" fmla="*/ 0 w 11"/>
                              <a:gd name="T33" fmla="*/ 519 h 1177"/>
                              <a:gd name="T34" fmla="*/ 11 w 11"/>
                              <a:gd name="T35" fmla="*/ 606 h 1177"/>
                              <a:gd name="T36" fmla="*/ 0 w 11"/>
                              <a:gd name="T37" fmla="*/ 658 h 1177"/>
                              <a:gd name="T38" fmla="*/ 11 w 11"/>
                              <a:gd name="T39" fmla="*/ 606 h 1177"/>
                              <a:gd name="T40" fmla="*/ 11 w 11"/>
                              <a:gd name="T41" fmla="*/ 744 h 1177"/>
                              <a:gd name="T42" fmla="*/ 0 w 11"/>
                              <a:gd name="T43" fmla="*/ 692 h 1177"/>
                              <a:gd name="T44" fmla="*/ 11 w 11"/>
                              <a:gd name="T45" fmla="*/ 779 h 1177"/>
                              <a:gd name="T46" fmla="*/ 0 w 11"/>
                              <a:gd name="T47" fmla="*/ 831 h 1177"/>
                              <a:gd name="T48" fmla="*/ 11 w 11"/>
                              <a:gd name="T49" fmla="*/ 779 h 1177"/>
                              <a:gd name="T50" fmla="*/ 11 w 11"/>
                              <a:gd name="T51" fmla="*/ 917 h 1177"/>
                              <a:gd name="T52" fmla="*/ 0 w 11"/>
                              <a:gd name="T53" fmla="*/ 866 h 1177"/>
                              <a:gd name="T54" fmla="*/ 11 w 11"/>
                              <a:gd name="T55" fmla="*/ 952 h 1177"/>
                              <a:gd name="T56" fmla="*/ 0 w 11"/>
                              <a:gd name="T57" fmla="*/ 1004 h 1177"/>
                              <a:gd name="T58" fmla="*/ 11 w 11"/>
                              <a:gd name="T59" fmla="*/ 952 h 1177"/>
                              <a:gd name="T60" fmla="*/ 11 w 11"/>
                              <a:gd name="T61" fmla="*/ 1091 h 1177"/>
                              <a:gd name="T62" fmla="*/ 0 w 11"/>
                              <a:gd name="T63" fmla="*/ 1039 h 1177"/>
                              <a:gd name="T64" fmla="*/ 11 w 11"/>
                              <a:gd name="T65" fmla="*/ 1125 h 1177"/>
                              <a:gd name="T66" fmla="*/ 0 w 11"/>
                              <a:gd name="T67" fmla="*/ 1177 h 1177"/>
                              <a:gd name="T68" fmla="*/ 11 w 11"/>
                              <a:gd name="T69" fmla="*/ 1125 h 117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11" h="1177">
                                <a:moveTo>
                                  <a:pt x="11" y="0"/>
                                </a:moveTo>
                                <a:lnTo>
                                  <a:pt x="11" y="52"/>
                                </a:lnTo>
                                <a:lnTo>
                                  <a:pt x="0" y="52"/>
                                </a:lnTo>
                                <a:lnTo>
                                  <a:pt x="0" y="0"/>
                                </a:lnTo>
                                <a:lnTo>
                                  <a:pt x="11" y="0"/>
                                </a:lnTo>
                                <a:close/>
                                <a:moveTo>
                                  <a:pt x="11" y="87"/>
                                </a:moveTo>
                                <a:lnTo>
                                  <a:pt x="11" y="138"/>
                                </a:lnTo>
                                <a:lnTo>
                                  <a:pt x="0" y="138"/>
                                </a:lnTo>
                                <a:lnTo>
                                  <a:pt x="0" y="87"/>
                                </a:lnTo>
                                <a:lnTo>
                                  <a:pt x="11" y="87"/>
                                </a:lnTo>
                                <a:close/>
                                <a:moveTo>
                                  <a:pt x="11" y="173"/>
                                </a:moveTo>
                                <a:lnTo>
                                  <a:pt x="11" y="225"/>
                                </a:lnTo>
                                <a:lnTo>
                                  <a:pt x="0" y="225"/>
                                </a:lnTo>
                                <a:lnTo>
                                  <a:pt x="0" y="173"/>
                                </a:lnTo>
                                <a:lnTo>
                                  <a:pt x="11" y="173"/>
                                </a:lnTo>
                                <a:close/>
                                <a:moveTo>
                                  <a:pt x="11" y="260"/>
                                </a:moveTo>
                                <a:lnTo>
                                  <a:pt x="11" y="312"/>
                                </a:lnTo>
                                <a:lnTo>
                                  <a:pt x="0" y="312"/>
                                </a:lnTo>
                                <a:lnTo>
                                  <a:pt x="0" y="260"/>
                                </a:lnTo>
                                <a:lnTo>
                                  <a:pt x="11" y="260"/>
                                </a:lnTo>
                                <a:close/>
                                <a:moveTo>
                                  <a:pt x="11" y="346"/>
                                </a:moveTo>
                                <a:lnTo>
                                  <a:pt x="11" y="398"/>
                                </a:lnTo>
                                <a:lnTo>
                                  <a:pt x="0" y="398"/>
                                </a:lnTo>
                                <a:lnTo>
                                  <a:pt x="0" y="346"/>
                                </a:lnTo>
                                <a:lnTo>
                                  <a:pt x="11" y="346"/>
                                </a:lnTo>
                                <a:close/>
                                <a:moveTo>
                                  <a:pt x="11" y="433"/>
                                </a:moveTo>
                                <a:lnTo>
                                  <a:pt x="11" y="485"/>
                                </a:lnTo>
                                <a:lnTo>
                                  <a:pt x="0" y="485"/>
                                </a:lnTo>
                                <a:lnTo>
                                  <a:pt x="0" y="433"/>
                                </a:lnTo>
                                <a:lnTo>
                                  <a:pt x="11" y="433"/>
                                </a:lnTo>
                                <a:close/>
                                <a:moveTo>
                                  <a:pt x="11" y="519"/>
                                </a:moveTo>
                                <a:lnTo>
                                  <a:pt x="11" y="571"/>
                                </a:lnTo>
                                <a:lnTo>
                                  <a:pt x="0" y="571"/>
                                </a:lnTo>
                                <a:lnTo>
                                  <a:pt x="0" y="519"/>
                                </a:lnTo>
                                <a:lnTo>
                                  <a:pt x="11" y="519"/>
                                </a:lnTo>
                                <a:close/>
                                <a:moveTo>
                                  <a:pt x="11" y="606"/>
                                </a:moveTo>
                                <a:lnTo>
                                  <a:pt x="11" y="658"/>
                                </a:lnTo>
                                <a:lnTo>
                                  <a:pt x="0" y="658"/>
                                </a:lnTo>
                                <a:lnTo>
                                  <a:pt x="0" y="606"/>
                                </a:lnTo>
                                <a:lnTo>
                                  <a:pt x="11" y="606"/>
                                </a:lnTo>
                                <a:close/>
                                <a:moveTo>
                                  <a:pt x="11" y="692"/>
                                </a:moveTo>
                                <a:lnTo>
                                  <a:pt x="11" y="744"/>
                                </a:lnTo>
                                <a:lnTo>
                                  <a:pt x="0" y="744"/>
                                </a:lnTo>
                                <a:lnTo>
                                  <a:pt x="0" y="692"/>
                                </a:lnTo>
                                <a:lnTo>
                                  <a:pt x="11" y="692"/>
                                </a:lnTo>
                                <a:close/>
                                <a:moveTo>
                                  <a:pt x="11" y="779"/>
                                </a:moveTo>
                                <a:lnTo>
                                  <a:pt x="11" y="831"/>
                                </a:lnTo>
                                <a:lnTo>
                                  <a:pt x="0" y="831"/>
                                </a:lnTo>
                                <a:lnTo>
                                  <a:pt x="0" y="779"/>
                                </a:lnTo>
                                <a:lnTo>
                                  <a:pt x="11" y="779"/>
                                </a:lnTo>
                                <a:close/>
                                <a:moveTo>
                                  <a:pt x="11" y="866"/>
                                </a:moveTo>
                                <a:lnTo>
                                  <a:pt x="11" y="917"/>
                                </a:lnTo>
                                <a:lnTo>
                                  <a:pt x="0" y="917"/>
                                </a:lnTo>
                                <a:lnTo>
                                  <a:pt x="0" y="866"/>
                                </a:lnTo>
                                <a:lnTo>
                                  <a:pt x="11" y="866"/>
                                </a:lnTo>
                                <a:close/>
                                <a:moveTo>
                                  <a:pt x="11" y="952"/>
                                </a:moveTo>
                                <a:lnTo>
                                  <a:pt x="11" y="1004"/>
                                </a:lnTo>
                                <a:lnTo>
                                  <a:pt x="0" y="1004"/>
                                </a:lnTo>
                                <a:lnTo>
                                  <a:pt x="0" y="952"/>
                                </a:lnTo>
                                <a:lnTo>
                                  <a:pt x="11" y="952"/>
                                </a:lnTo>
                                <a:close/>
                                <a:moveTo>
                                  <a:pt x="11" y="1039"/>
                                </a:moveTo>
                                <a:lnTo>
                                  <a:pt x="11" y="1091"/>
                                </a:lnTo>
                                <a:lnTo>
                                  <a:pt x="0" y="1091"/>
                                </a:lnTo>
                                <a:lnTo>
                                  <a:pt x="0" y="1039"/>
                                </a:lnTo>
                                <a:lnTo>
                                  <a:pt x="11" y="1039"/>
                                </a:lnTo>
                                <a:close/>
                                <a:moveTo>
                                  <a:pt x="11" y="1125"/>
                                </a:moveTo>
                                <a:lnTo>
                                  <a:pt x="11" y="1177"/>
                                </a:lnTo>
                                <a:lnTo>
                                  <a:pt x="0" y="1177"/>
                                </a:lnTo>
                                <a:lnTo>
                                  <a:pt x="0" y="1125"/>
                                </a:lnTo>
                                <a:lnTo>
                                  <a:pt x="11" y="11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02" name="Line 4467"/>
                        <wps:cNvCnPr/>
                        <wps:spPr bwMode="auto">
                          <a:xfrm flipV="1">
                            <a:off x="1056640" y="861060"/>
                            <a:ext cx="635" cy="711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03" name="Line 4468"/>
                        <wps:cNvCnPr/>
                        <wps:spPr bwMode="auto">
                          <a:xfrm flipH="1">
                            <a:off x="967740" y="861060"/>
                            <a:ext cx="88900" cy="127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04" name="Rectangle 4469"/>
                        <wps:cNvSpPr>
                          <a:spLocks noChangeArrowheads="1"/>
                        </wps:cNvSpPr>
                        <wps:spPr bwMode="auto">
                          <a:xfrm>
                            <a:off x="937260" y="34925"/>
                            <a:ext cx="8001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128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128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05" name="Rectangle 4470"/>
                        <wps:cNvSpPr>
                          <a:spLocks noChangeArrowheads="1"/>
                        </wps:cNvSpPr>
                        <wps:spPr bwMode="auto">
                          <a:xfrm>
                            <a:off x="98425" y="108331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128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128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06" name="Rectangle 4471"/>
                        <wps:cNvSpPr>
                          <a:spLocks noChangeArrowheads="1"/>
                        </wps:cNvSpPr>
                        <wps:spPr bwMode="auto">
                          <a:xfrm>
                            <a:off x="1822450" y="685165"/>
                            <a:ext cx="8318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128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128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07" name="Rectangle 4472"/>
                        <wps:cNvSpPr>
                          <a:spLocks noChangeArrowheads="1"/>
                        </wps:cNvSpPr>
                        <wps:spPr bwMode="auto">
                          <a:xfrm>
                            <a:off x="1278255" y="107823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128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128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08" name="Rectangle 4473"/>
                        <wps:cNvSpPr>
                          <a:spLocks noChangeArrowheads="1"/>
                        </wps:cNvSpPr>
                        <wps:spPr bwMode="auto">
                          <a:xfrm>
                            <a:off x="902335" y="93027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128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128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09" name="Rectangle 4474"/>
                        <wps:cNvSpPr>
                          <a:spLocks noChangeArrowheads="1"/>
                        </wps:cNvSpPr>
                        <wps:spPr bwMode="auto">
                          <a:xfrm>
                            <a:off x="489585" y="68834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128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128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10" name="Oval 4475"/>
                        <wps:cNvSpPr>
                          <a:spLocks noChangeArrowheads="1"/>
                        </wps:cNvSpPr>
                        <wps:spPr bwMode="auto">
                          <a:xfrm>
                            <a:off x="1323975" y="1057910"/>
                            <a:ext cx="2095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11" name="Oval 4476"/>
                        <wps:cNvSpPr>
                          <a:spLocks noChangeArrowheads="1"/>
                        </wps:cNvSpPr>
                        <wps:spPr bwMode="auto">
                          <a:xfrm>
                            <a:off x="1778000" y="815975"/>
                            <a:ext cx="2095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12" name="Oval 4477"/>
                        <wps:cNvSpPr>
                          <a:spLocks noChangeArrowheads="1"/>
                        </wps:cNvSpPr>
                        <wps:spPr bwMode="auto">
                          <a:xfrm>
                            <a:off x="136525" y="1057910"/>
                            <a:ext cx="2095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13" name="Oval 4478"/>
                        <wps:cNvSpPr>
                          <a:spLocks noChangeArrowheads="1"/>
                        </wps:cNvSpPr>
                        <wps:spPr bwMode="auto">
                          <a:xfrm>
                            <a:off x="590550" y="815975"/>
                            <a:ext cx="2095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14" name="Oval 4479"/>
                        <wps:cNvSpPr>
                          <a:spLocks noChangeArrowheads="1"/>
                        </wps:cNvSpPr>
                        <wps:spPr bwMode="auto">
                          <a:xfrm>
                            <a:off x="956945" y="186055"/>
                            <a:ext cx="2095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454" o:spid="_x0000_s1499" editas="canvas" style="position:absolute;left:0;text-align:left;margin-left:237.05pt;margin-top:43.4pt;width:158.95pt;height:99.1pt;z-index:251660288;mso-position-horizontal-relative:text;mso-position-vertical-relative:text" coordsize="20186,125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">
                <v:shape id="_x0000_s1500" type="#_x0000_t75" style="position:absolute;width:20186;height:12585;visibility:visible;mso-wrap-style:square">
                  <v:fill o:detectmouseclick="t"/>
                  <v:path o:connecttype="none"/>
                </v:shape>
                <v:shape id="Freeform 4456" o:spid="_x0000_s1501" style="position:absolute;left:6007;top:8216;width:11595;height:58;visibility:visible;mso-wrap-style:square;v-text-anchor:top" coordsize="1826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" path="m,l66,r,9l,9,,xm110,r66,l176,9r-66,l110,xm220,r66,l286,9r-66,l220,xm330,r66,l396,9r-66,l330,xm440,r66,l506,9r-66,l440,xm550,r66,l616,9r-66,l550,xm660,r66,l726,9r-66,l660,xm770,r66,l836,9r-66,l770,xm880,r66,l946,9r-66,l880,xm990,r66,l1056,9r-66,l990,xm1100,r66,l1166,9r-66,l1100,xm1210,r66,l1276,9r-66,l1210,xm1320,r66,l1386,9r-66,l1320,xm1430,r66,l1496,9r-66,l1430,xm1540,r66,l1606,9r-66,l1540,xm1650,r66,l1716,9r-66,l1650,xm1760,r66,l1826,9r-66,l1760,xe" fillcolor="black" strokeweight=".1pt">
                  <v:stroke joinstyle="bevel"/>
                  <v:path arrowok="t" o:connecttype="custom" o:connectlocs="41910,0;0,5715;69850,0;111760,5715;69850,0;181610,0;139700,5715;209550,0;251460,5715;209550,0;321310,0;279400,5715;349250,0;391160,5715;349250,0;461010,0;419100,5715;488950,0;530860,5715;488950,0;600710,0;558800,5715;628650,0;670560,5715;628650,0;740410,0;698500,5715;768350,0;810260,5715;768350,0;880110,0;838200,5715;908050,0;949960,5715;908050,0;1019810,0;977900,5715;1047750,0;1089660,5715;1047750,0;1159510,0;1117600,5715" o:connectangles="0,0,0,0,0,0,0,0,0,0,0,0,0,0,0,0,0,0,0,0,0,0,0,0,0,0,0,0,0,0,0,0,0,0,0,0,0,0,0,0,0,0"/>
                  <o:lock v:ext="edit" verticies="t"/>
                </v:shape>
                <v:shape id="Freeform 4457" o:spid="_x0000_s1502" style="position:absolute;left:1593;top:8223;width:4433;height:2387;visibility:visible;mso-wrap-style:square;v-text-anchor:top" coordsize="698,3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" path="m698,7l644,36r-7,-7l692,r6,7xm607,55l552,85r-6,-8l601,48r6,7xm516,104r-55,29l455,126,510,97r6,7xm425,153r-55,29l364,174r55,-29l425,153xm334,201r-55,29l273,223r55,-29l334,201xm243,250r-55,29l182,271r55,-29l243,250xm152,298l97,327r-6,-7l145,291r7,7xm61,347l6,376,,368,54,339r7,8xe" fillcolor="black" strokeweight=".1pt">
                  <v:stroke joinstyle="bevel"/>
                  <v:path arrowok="t" o:connecttype="custom" o:connectlocs="443230,4445;408940,22860;404495,18415;439420,0;443230,4445;385445,34925;350520,53975;346710,48895;381635,30480;385445,34925;327660,66040;292735,84455;288925,80010;323850,61595;327660,66040;269875,97155;234950,115570;231140,110490;266065,92075;269875,97155;212090,127635;177165,146050;173355,141605;208280,123190;212090,127635;154305,158750;119380,177165;115570,172085;150495,153670;154305,158750;96520,189230;61595,207645;57785,203200;92075,184785;96520,189230;38735,220345;3810,238760;0,233680;34290,215265;38735,220345" o:connectangles="0,0,0,0,0,0,0,0,0,0,0,0,0,0,0,0,0,0,0,0,0,0,0,0,0,0,0,0,0,0,0,0,0,0,0,0,0,0,0,0"/>
                  <o:lock v:ext="edit" verticies="t"/>
                </v:shape>
                <v:line id="Line 4458" o:spid="_x0000_s1503" style="position:absolute;visibility:visible;mso-wrap-style:square" from="1466,10661" to="13341,106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" strokeweight=".55pt">
                  <v:stroke joinstyle="miter"/>
                </v:line>
                <v:line id="Line 4459" o:spid="_x0000_s1504" style="position:absolute;flip:y;visibility:visible;mso-wrap-style:square" from="13341,8242" to="17881,106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" strokeweight=".55pt">
                  <v:stroke joinstyle="miter"/>
                </v:line>
                <v:shape id="Freeform 4460" o:spid="_x0000_s1505" style="position:absolute;left:5994;top:8216;width:7360;height:2471;visibility:visible;mso-wrap-style:square;v-text-anchor:top" coordsize="1159,3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" path="m4,l65,20r-4,8l,8,4,xm106,34r60,20l162,62,101,42r5,-8xm207,67r61,20l264,95,203,75r4,-8xm309,101r60,20l365,129,304,109r5,-8xm410,134r61,20l467,162,406,142r4,-8xm511,168r61,20l568,196,507,176r4,-8xm613,201r61,20l669,229,609,209r4,-8xm714,235r61,20l771,263,710,243r4,-8xm816,268r61,20l872,296,812,276r4,-8xm917,301r61,21l974,329,913,309r4,-8xm1019,335r61,20l1075,363r-61,-20l1019,335xm1120,368r39,13l1155,389r-39,-13l1120,368xe" fillcolor="black" strokeweight=".1pt">
                  <v:stroke joinstyle="bevel"/>
                  <v:path arrowok="t" o:connecttype="custom" o:connectlocs="2540,0;41275,12700;38735,17780;0,5080;2540,0;67310,21590;105410,34290;102870,39370;64135,26670;67310,21590;131445,42545;170180,55245;167640,60325;128905,47625;131445,42545;196215,64135;234315,76835;231775,81915;193040,69215;196215,64135;260350,85090;299085,97790;296545,102870;257810,90170;260350,85090;324485,106680;363220,119380;360680,124460;321945,111760;324485,106680;389255,127635;427990,140335;424815,145415;386715,132715;389255,127635;453390,149225;492125,161925;489585,167005;450850,154305;453390,149225;518160,170180;556895,182880;553720,187960;515620,175260;518160,170180;582295,191135;621030,204470;618490,208915;579755,196215;582295,191135;647065,212725;685800,225425;682625,230505;643890,217805;647065,212725;711200,233680;735965,241935;733425,247015;708660,238760;711200,233680" o:connectangles="0,0,0,0,0,0,0,0,0,0,0,0,0,0,0,0,0,0,0,0,0,0,0,0,0,0,0,0,0,0,0,0,0,0,0,0,0,0,0,0,0,0,0,0,0,0,0,0,0,0,0,0,0,0,0,0,0,0,0,0"/>
                  <o:lock v:ext="edit" verticies="t"/>
                </v:shape>
                <v:shape id="Freeform 4461" o:spid="_x0000_s1506" style="position:absolute;left:1460;top:8248;width:16218;height:2439;visibility:visible;mso-wrap-style:square;v-text-anchor:top" coordsize="2554,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" path="m,376l65,366r2,9l2,384,,376xm108,360r65,-10l175,359r-65,10l108,360xm216,344r65,-9l283,343r-65,10l216,344xm324,328r65,-9l391,327r-65,10l324,328xm433,312r64,-9l499,311r-64,10l433,312xm541,296r65,-9l608,295r-65,10l541,296xm649,280r65,-9l716,279r-65,10l649,280xm757,264r65,-9l824,263r-65,10l757,264xm865,249r65,-10l932,247r-65,10l865,249xm973,233r65,-10l1040,232r-65,9l973,233xm1081,217r65,-10l1148,216r-65,9l1081,217xm1189,201r65,-10l1256,200r-65,9l1189,201xm1297,185r65,-10l1364,184r-64,9l1297,185xm1406,169r64,-10l1472,168r-64,9l1406,169xm1514,153r65,-10l1581,152r-65,9l1514,153xm1622,137r65,-10l1689,136r-65,10l1622,137xm1730,121r65,-10l1797,120r-65,10l1730,121xm1838,105r65,-9l1905,104r-65,10l1838,105xm1946,89r65,-9l2013,88r-65,10l1946,89xm2054,73r65,-9l2121,72r-65,10l2054,73xm2163,57r64,-9l2229,56r-65,10l2163,57xm2271,41r64,-9l2338,40r-65,10l2271,41xm2379,26r65,-10l2446,24r-65,10l2379,26xm2487,10l2552,r2,8l2489,18r-2,-8xe" fillcolor="black" strokeweight=".1pt">
                  <v:stroke joinstyle="bevel"/>
                  <v:path arrowok="t" o:connecttype="custom" o:connectlocs="41275,232410;1270,243840;68580,228600;111125,227965;68580,228600;178435,212725;138430,224155;205740,208280;248285,207645;205740,208280;315595,192405;276225,203835;343535,187960;386080,187325;343535,187960;453390,172085;413385,183515;480695,167640;523240,167005;480695,167640;590550,151765;550545,163195;617855,147955;660400,147320;617855,147955;727710,131445;687705,142875;755015,127635;797560,127000;755015,127635;864870,111125;825500,122555;892810,107315;934720,106680;892810,107315;1002665,90805;962660,102235;1029970,86995;1072515,86360;1029970,86995;1139825,70485;1099820,82550;1167130,66675;1209675,66040;1167130,66675;1276985,50800;1236980,62230;1304290,46355;1346835,45720;1304290,46355;1414145,30480;1374140,41910;1442085,26035;1484630,25400;1442085,26035;1551940,10160;1511935,21590;1579245,6350;1621790,5080;1579245,6350" o:connectangles="0,0,0,0,0,0,0,0,0,0,0,0,0,0,0,0,0,0,0,0,0,0,0,0,0,0,0,0,0,0,0,0,0,0,0,0,0,0,0,0,0,0,0,0,0,0,0,0,0,0,0,0,0,0,0,0,0,0,0,0"/>
                  <o:lock v:ext="edit" verticies="t"/>
                </v:shape>
                <v:line id="Line 4462" o:spid="_x0000_s1507" style="position:absolute;visibility:visible;mso-wrap-style:square" from="9677,1943" to="17881,8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" strokeweight=".55pt">
                  <v:stroke joinstyle="miter"/>
                </v:line>
                <v:line id="Line 4463" o:spid="_x0000_s1508" style="position:absolute;visibility:visible;mso-wrap-style:square" from="9677,1943" to="13341,106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" strokeweight=".55pt">
                  <v:stroke joinstyle="miter"/>
                </v:line>
                <v:shape id="Freeform 4464" o:spid="_x0000_s1509" style="position:absolute;left:5975;top:1930;width:3734;height:6318;visibility:visible;mso-wrap-style:square;v-text-anchor:top" coordsize="588,9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" path="m588,4l560,51,550,47,578,r10,4xm542,82r-28,48l504,126,532,79r10,3xm496,161r-28,47l459,205r27,-47l496,161xm450,240r-27,47l413,284r27,-48l450,240xm404,319r-27,47l367,362r27,-47l404,319xm359,397r-28,48l321,441r28,-47l359,397xm313,476r-28,47l275,520r28,-48l313,476xm267,555r-27,47l230,598r27,-47l267,555xm221,633r-27,48l184,677r27,-47l221,633xm175,712r-27,47l138,756r27,-48l175,712xm130,791r-28,47l92,834r28,-47l130,791xm84,869l56,917,46,913,74,866r10,3xm38,948l11,995,,992,28,945r10,3xe" fillcolor="black" strokeweight=".1pt">
                  <v:stroke joinstyle="bevel"/>
                  <v:path arrowok="t" o:connecttype="custom" o:connectlocs="355600,32385;367030,0;344170,52070;320040,80010;344170,52070;297180,132080;308610,100330;285750,152400;262255,180340;285750,152400;239395,232410;250190,200025;227965,252095;203835,280035;227965,252095;180975,332105;192405,299720;169545,352425;146050,379730;169545,352425;123190,432435;133985,400050;111125,452120;87630,480060;111125,452120;64770,532130;76200,499745;53340,551815;29210,579755;53340,551815;6985,631825;17780,600075" o:connectangles="0,0,0,0,0,0,0,0,0,0,0,0,0,0,0,0,0,0,0,0,0,0,0,0,0,0,0,0,0,0,0,0"/>
                  <o:lock v:ext="edit" verticies="t"/>
                </v:shape>
                <v:line id="Line 4465" o:spid="_x0000_s1510" style="position:absolute;flip:x;visibility:visible;mso-wrap-style:square" from="1466,1943" to="9677,106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" strokeweight=".55pt">
                  <v:stroke joinstyle="miter"/>
                </v:line>
                <v:shape id="Freeform 4466" o:spid="_x0000_s1511" style="position:absolute;left:9639;top:1943;width:70;height:7474;visibility:visible;mso-wrap-style:square;v-text-anchor:top" coordsize="11,11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" path="m11,r,52l,52,,,11,xm11,87r,51l,138,,87r11,xm11,173r,52l,225,,173r11,xm11,260r,52l,312,,260r11,xm11,346r,52l,398,,346r11,xm11,433r,52l,485,,433r11,xm11,519r,52l,571,,519r11,xm11,606r,52l,658,,606r11,xm11,692r,52l,744,,692r11,xm11,779r,52l,831,,779r11,xm11,866r,51l,917,,866r11,xm11,952r,52l,1004,,952r11,xm11,1039r,52l,1091r,-52l11,1039xm11,1125r,52l,1177r,-52l11,1125xe" fillcolor="black" strokeweight=".1pt">
                  <v:stroke joinstyle="bevel"/>
                  <v:path arrowok="t" o:connecttype="custom" o:connectlocs="6985,33020;0,0;6985,55245;0,87630;6985,55245;6985,142875;0,109855;6985,165100;0,198120;6985,165100;6985,252730;0,219710;6985,274955;0,307975;6985,274955;6985,362585;0,329565;6985,384810;0,417830;6985,384810;6985,472440;0,439420;6985,494665;0,527685;6985,494665;6985,582295;0,549910;6985,604520;0,637540;6985,604520;6985,692785;0,659765;6985,714375;0,747395;6985,714375" o:connectangles="0,0,0,0,0,0,0,0,0,0,0,0,0,0,0,0,0,0,0,0,0,0,0,0,0,0,0,0,0,0,0,0,0,0,0"/>
                  <o:lock v:ext="edit" verticies="t"/>
                </v:shape>
                <v:line id="Line 4467" o:spid="_x0000_s1512" style="position:absolute;flip:y;visibility:visible;mso-wrap-style:square" from="10566,8610" to="10572,93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" strokeweight=".55pt">
                  <v:stroke joinstyle="miter"/>
                </v:line>
                <v:line id="Line 4468" o:spid="_x0000_s1513" style="position:absolute;flip:x;visibility:visible;mso-wrap-style:square" from="9677,8610" to="10566,87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" strokeweight=".55pt">
                  <v:stroke joinstyle="miter"/>
                </v:line>
                <v:rect id="Rectangle 4469" o:spid="_x0000_s1514" style="position:absolute;left:9372;top:349;width:80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41285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41285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rect id="Rectangle 4470" o:spid="_x0000_s1515" style="position:absolute;left:984;top:10833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41285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41285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471" o:spid="_x0000_s1516" style="position:absolute;left:18224;top:6851;width:832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41285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41285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472" o:spid="_x0000_s1517" style="position:absolute;left:12782;top:10782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41285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41285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473" o:spid="_x0000_s1518" style="position:absolute;left:9023;top:9302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" filled="f" stroked="f">
                  <v:textbox style="mso-fit-shape-to-text:t" inset="0,0,0,0">
                    <w:txbxContent>
                      <w:p w:rsidR="00DC5200" w:rsidRPr="0041285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41285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4474" o:spid="_x0000_s1519" style="position:absolute;left:4895;top:6883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41285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41285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oval id="Oval 4475" o:spid="_x0000_s1520" style="position:absolute;left:13239;top:10579;width:210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" fillcolor="black" strokeweight="0"/>
                <v:oval id="Oval 4476" o:spid="_x0000_s1521" style="position:absolute;left:17780;top:8159;width:209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" fillcolor="black" strokeweight="0"/>
                <v:oval id="Oval 4477" o:spid="_x0000_s1522" style="position:absolute;left:1365;top:10579;width:209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" fillcolor="black" strokeweight="0"/>
                <v:oval id="Oval 4478" o:spid="_x0000_s1523" style="position:absolute;left:5905;top:8159;width:210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" fillcolor="black" strokeweight="0"/>
                <v:oval id="Oval 4479" o:spid="_x0000_s1524" style="position:absolute;left:9569;top:1860;width:210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" fillcolor="black" strokeweight="0"/>
              </v:group>
            </w:pict>
          </mc:Fallback>
        </mc:AlternateContent>
      </w:r>
      <w:r w:rsidRPr="00610F8A">
        <w:rPr>
          <w:noProof/>
          <w:sz w:val="26"/>
          <w:szCs w:val="26"/>
        </w:rPr>
        <w:t xml:space="preserve">Gọi </w:t>
      </w:r>
      <w:r w:rsidR="007A1347" w:rsidRPr="00610F8A">
        <w:rPr>
          <w:noProof/>
          <w:position w:val="-6"/>
          <w:sz w:val="26"/>
          <w:szCs w:val="26"/>
        </w:rPr>
        <w:object w:dxaOrig="260" w:dyaOrig="279">
          <v:shape id="_x0000_i2264" type="#_x0000_t75" style="width:12.75pt;height:14.25pt" o:ole="">
            <v:imagedata r:id="rId2486" o:title=""/>
          </v:shape>
          <o:OLEObject Type="Embed" ProgID="Equation.DSMT4" ShapeID="_x0000_i2264" DrawAspect="Content" ObjectID="_1653458170" r:id="rId2487"/>
        </w:object>
      </w:r>
      <w:r w:rsidRPr="00610F8A">
        <w:rPr>
          <w:noProof/>
          <w:sz w:val="26"/>
          <w:szCs w:val="26"/>
        </w:rPr>
        <w:t xml:space="preserve"> là trung điểm </w:t>
      </w:r>
      <w:r w:rsidR="007A1347" w:rsidRPr="00610F8A">
        <w:rPr>
          <w:noProof/>
          <w:position w:val="-6"/>
          <w:sz w:val="26"/>
          <w:szCs w:val="26"/>
        </w:rPr>
        <w:object w:dxaOrig="440" w:dyaOrig="279">
          <v:shape id="_x0000_i2265" type="#_x0000_t75" style="width:21.75pt;height:14.25pt" o:ole="">
            <v:imagedata r:id="rId2488" o:title=""/>
          </v:shape>
          <o:OLEObject Type="Embed" ProgID="Equation.DSMT4" ShapeID="_x0000_i2265" DrawAspect="Content" ObjectID="_1653458171" r:id="rId2489"/>
        </w:object>
      </w:r>
      <w:r w:rsidRPr="00610F8A">
        <w:rPr>
          <w:noProof/>
          <w:sz w:val="26"/>
          <w:szCs w:val="26"/>
        </w:rPr>
        <w:t xml:space="preserve">, suy ra </w:t>
      </w:r>
      <w:r w:rsidR="007A1347" w:rsidRPr="00610F8A">
        <w:rPr>
          <w:noProof/>
          <w:position w:val="-6"/>
          <w:sz w:val="26"/>
          <w:szCs w:val="26"/>
        </w:rPr>
        <w:object w:dxaOrig="260" w:dyaOrig="279">
          <v:shape id="_x0000_i2266" type="#_x0000_t75" style="width:12.75pt;height:14.25pt" o:ole="">
            <v:imagedata r:id="rId2490" o:title=""/>
          </v:shape>
          <o:OLEObject Type="Embed" ProgID="Equation.DSMT4" ShapeID="_x0000_i2266" DrawAspect="Content" ObjectID="_1653458172" r:id="rId2491"/>
        </w:object>
      </w:r>
      <w:r w:rsidRPr="00610F8A">
        <w:rPr>
          <w:noProof/>
          <w:sz w:val="26"/>
          <w:szCs w:val="26"/>
        </w:rPr>
        <w:t xml:space="preserve"> là tâm đường tròn ngoại tiếp tam giác </w:t>
      </w:r>
      <w:r w:rsidR="007A1347" w:rsidRPr="00610F8A">
        <w:rPr>
          <w:noProof/>
          <w:position w:val="-6"/>
          <w:sz w:val="26"/>
          <w:szCs w:val="26"/>
        </w:rPr>
        <w:object w:dxaOrig="600" w:dyaOrig="279">
          <v:shape id="_x0000_i2267" type="#_x0000_t75" style="width:30pt;height:14.25pt" o:ole="">
            <v:imagedata r:id="rId2492" o:title=""/>
          </v:shape>
          <o:OLEObject Type="Embed" ProgID="Equation.DSMT4" ShapeID="_x0000_i2267" DrawAspect="Content" ObjectID="_1653458173" r:id="rId2493"/>
        </w:object>
      </w:r>
      <w:r w:rsidRPr="00610F8A">
        <w:rPr>
          <w:noProof/>
          <w:sz w:val="26"/>
          <w:szCs w:val="26"/>
        </w:rPr>
        <w:t>.</w:t>
      </w:r>
      <w:r w:rsidRPr="00790DA3">
        <w:rPr>
          <w:b/>
          <w:sz w:val="26"/>
          <w:szCs w:val="26"/>
        </w:rPr>
        <w:t xml:space="preserve"> </w:t>
      </w:r>
      <w:r w:rsidRPr="00610F8A">
        <w:rPr>
          <w:noProof/>
          <w:spacing w:val="-4"/>
          <w:sz w:val="26"/>
          <w:szCs w:val="26"/>
        </w:rPr>
        <w:t>Theo giả thiết đ</w:t>
      </w:r>
      <w:r w:rsidRPr="00610F8A">
        <w:rPr>
          <w:rFonts w:eastAsia="Arial Unicode MS"/>
          <w:spacing w:val="-4"/>
          <w:sz w:val="26"/>
          <w:szCs w:val="26"/>
        </w:rPr>
        <w:t xml:space="preserve">ỉnh </w:t>
      </w:r>
      <w:r w:rsidR="007A1347" w:rsidRPr="00610F8A">
        <w:rPr>
          <w:rFonts w:eastAsia="Arial Unicode MS"/>
          <w:spacing w:val="-4"/>
          <w:position w:val="-6"/>
          <w:sz w:val="26"/>
          <w:szCs w:val="26"/>
        </w:rPr>
        <w:object w:dxaOrig="240" w:dyaOrig="279">
          <v:shape id="_x0000_i2268" type="#_x0000_t75" style="width:12pt;height:14.25pt" o:ole="">
            <v:imagedata r:id="rId2494" o:title=""/>
          </v:shape>
          <o:OLEObject Type="Embed" ProgID="Equation.DSMT4" ShapeID="_x0000_i2268" DrawAspect="Content" ObjectID="_1653458174" r:id="rId2495"/>
        </w:object>
      </w:r>
      <w:r w:rsidRPr="00610F8A">
        <w:rPr>
          <w:rFonts w:eastAsia="Arial Unicode MS"/>
          <w:spacing w:val="-4"/>
          <w:sz w:val="26"/>
          <w:szCs w:val="26"/>
        </w:rPr>
        <w:t xml:space="preserve"> cách</w:t>
      </w:r>
      <w:r w:rsidRPr="00610F8A">
        <w:rPr>
          <w:spacing w:val="-4"/>
          <w:sz w:val="26"/>
          <w:szCs w:val="26"/>
          <w:lang w:val="es-NI"/>
        </w:rPr>
        <w:t xml:space="preserve"> </w:t>
      </w:r>
      <w:r w:rsidRPr="00610F8A">
        <w:rPr>
          <w:rFonts w:eastAsia="Arial Unicode MS"/>
          <w:spacing w:val="-4"/>
          <w:sz w:val="26"/>
          <w:szCs w:val="26"/>
        </w:rPr>
        <w:t xml:space="preserve">đều các điểm </w:t>
      </w:r>
      <w:r w:rsidR="007A1347" w:rsidRPr="00610F8A">
        <w:rPr>
          <w:rFonts w:eastAsia="Arial Unicode MS"/>
          <w:spacing w:val="-4"/>
          <w:position w:val="-10"/>
          <w:sz w:val="26"/>
          <w:szCs w:val="26"/>
        </w:rPr>
        <w:object w:dxaOrig="920" w:dyaOrig="320">
          <v:shape id="_x0000_i2269" type="#_x0000_t75" style="width:45.75pt;height:15.75pt" o:ole="">
            <v:imagedata r:id="rId2496" o:title=""/>
          </v:shape>
          <o:OLEObject Type="Embed" ProgID="Equation.DSMT4" ShapeID="_x0000_i2269" DrawAspect="Content" ObjectID="_1653458175" r:id="rId2497"/>
        </w:object>
      </w:r>
      <w:r w:rsidRPr="00610F8A">
        <w:rPr>
          <w:rFonts w:eastAsia="Arial Unicode MS"/>
          <w:spacing w:val="-4"/>
          <w:sz w:val="26"/>
          <w:szCs w:val="26"/>
        </w:rPr>
        <w:t xml:space="preserve"> nên hình chiếu của </w:t>
      </w:r>
      <w:r w:rsidR="007A1347" w:rsidRPr="00610F8A">
        <w:rPr>
          <w:rFonts w:eastAsia="Arial Unicode MS"/>
          <w:spacing w:val="-4"/>
          <w:position w:val="-6"/>
          <w:sz w:val="26"/>
          <w:szCs w:val="26"/>
        </w:rPr>
        <w:object w:dxaOrig="240" w:dyaOrig="279">
          <v:shape id="_x0000_i2270" type="#_x0000_t75" style="width:12pt;height:14.25pt" o:ole="">
            <v:imagedata r:id="rId2498" o:title=""/>
          </v:shape>
          <o:OLEObject Type="Embed" ProgID="Equation.DSMT4" ShapeID="_x0000_i2270" DrawAspect="Content" ObjectID="_1653458176" r:id="rId2499"/>
        </w:object>
      </w:r>
      <w:r w:rsidRPr="00610F8A">
        <w:rPr>
          <w:rFonts w:eastAsia="Arial Unicode MS"/>
          <w:spacing w:val="-4"/>
          <w:sz w:val="26"/>
          <w:szCs w:val="26"/>
        </w:rPr>
        <w:t xml:space="preserve"> xuống đáy là điểm </w:t>
      </w:r>
      <w:r w:rsidR="007A1347" w:rsidRPr="00610F8A">
        <w:rPr>
          <w:rFonts w:eastAsia="Arial Unicode MS"/>
          <w:spacing w:val="-4"/>
          <w:position w:val="-14"/>
          <w:sz w:val="26"/>
          <w:szCs w:val="26"/>
        </w:rPr>
        <w:object w:dxaOrig="3060" w:dyaOrig="420">
          <v:shape id="_x0000_i2271" type="#_x0000_t75" style="width:153pt;height:21pt" o:ole="">
            <v:imagedata r:id="rId2500" o:title=""/>
          </v:shape>
          <o:OLEObject Type="Embed" ProgID="Equation.DSMT4" ShapeID="_x0000_i2271" DrawAspect="Content" ObjectID="_1653458177" r:id="rId2501"/>
        </w:object>
      </w:r>
      <w:r w:rsidRPr="00610F8A">
        <w:rPr>
          <w:sz w:val="26"/>
          <w:szCs w:val="26"/>
          <w:lang w:val="pt-BR"/>
        </w:rPr>
        <w:t xml:space="preserve">hình chiếu vuông góc của </w:t>
      </w:r>
      <w:r w:rsidR="007A1347" w:rsidRPr="00610F8A">
        <w:rPr>
          <w:position w:val="-6"/>
          <w:sz w:val="26"/>
          <w:szCs w:val="26"/>
          <w:lang w:val="pt-BR"/>
        </w:rPr>
        <w:object w:dxaOrig="380" w:dyaOrig="279">
          <v:shape id="_x0000_i2272" type="#_x0000_t75" style="width:18.75pt;height:14.25pt" o:ole="">
            <v:imagedata r:id="rId2502" o:title=""/>
          </v:shape>
          <o:OLEObject Type="Embed" ProgID="Equation.DSMT4" ShapeID="_x0000_i2272" DrawAspect="Content" ObjectID="_1653458178" r:id="rId2503"/>
        </w:object>
      </w:r>
      <w:r w:rsidRPr="00610F8A">
        <w:rPr>
          <w:sz w:val="26"/>
          <w:szCs w:val="26"/>
          <w:lang w:val="pt-BR"/>
        </w:rPr>
        <w:t xml:space="preserve"> trên mặt đáy </w:t>
      </w:r>
      <w:r w:rsidR="007A1347" w:rsidRPr="00610F8A">
        <w:rPr>
          <w:position w:val="-14"/>
          <w:sz w:val="26"/>
          <w:szCs w:val="26"/>
          <w:lang w:val="pt-BR"/>
        </w:rPr>
        <w:object w:dxaOrig="980" w:dyaOrig="400">
          <v:shape id="_x0000_i2273" type="#_x0000_t75" style="width:48.75pt;height:20.25pt" o:ole="">
            <v:imagedata r:id="rId2504" o:title=""/>
          </v:shape>
          <o:OLEObject Type="Embed" ProgID="Equation.DSMT4" ShapeID="_x0000_i2273" DrawAspect="Content" ObjectID="_1653458179" r:id="rId2505"/>
        </w:object>
      </w:r>
      <w:r w:rsidRPr="00610F8A">
        <w:rPr>
          <w:sz w:val="26"/>
          <w:szCs w:val="26"/>
          <w:lang w:val="pt-BR"/>
        </w:rPr>
        <w:t xml:space="preserve"> là </w:t>
      </w:r>
      <w:r w:rsidR="007A1347" w:rsidRPr="00610F8A">
        <w:rPr>
          <w:position w:val="-6"/>
          <w:sz w:val="26"/>
          <w:szCs w:val="26"/>
          <w:lang w:val="pt-BR"/>
        </w:rPr>
        <w:object w:dxaOrig="420" w:dyaOrig="279">
          <v:shape id="_x0000_i2274" type="#_x0000_t75" style="width:21pt;height:14.25pt" o:ole="">
            <v:imagedata r:id="rId2506" o:title=""/>
          </v:shape>
          <o:OLEObject Type="Embed" ProgID="Equation.DSMT4" ShapeID="_x0000_i2274" DrawAspect="Content" ObjectID="_1653458180" r:id="rId2507"/>
        </w:object>
      </w:r>
      <w:r w:rsidRPr="00610F8A">
        <w:rPr>
          <w:sz w:val="26"/>
          <w:szCs w:val="26"/>
          <w:lang w:val="pt-BR"/>
        </w:rPr>
        <w:t>.</w:t>
      </w:r>
      <w:r w:rsidRPr="00790DA3">
        <w:rPr>
          <w:b/>
          <w:sz w:val="26"/>
          <w:szCs w:val="26"/>
        </w:rPr>
        <w:t xml:space="preserve"> </w:t>
      </w:r>
      <w:r w:rsidRPr="00610F8A">
        <w:rPr>
          <w:sz w:val="26"/>
          <w:szCs w:val="26"/>
          <w:lang w:val="pt-BR"/>
        </w:rPr>
        <w:t xml:space="preserve">Do đó </w:t>
      </w:r>
      <w:r w:rsidR="007A1347" w:rsidRPr="00610F8A">
        <w:rPr>
          <w:position w:val="-14"/>
          <w:sz w:val="26"/>
          <w:szCs w:val="26"/>
          <w:lang w:val="pt-BR"/>
        </w:rPr>
        <w:object w:dxaOrig="3739" w:dyaOrig="480">
          <v:shape id="_x0000_i2275" type="#_x0000_t75" style="width:186.75pt;height:24pt" o:ole="">
            <v:imagedata r:id="rId2508" o:title=""/>
          </v:shape>
          <o:OLEObject Type="Embed" ProgID="Equation.DSMT4" ShapeID="_x0000_i2275" DrawAspect="Content" ObjectID="_1653458181" r:id="rId2509"/>
        </w:object>
      </w:r>
      <w:r w:rsidRPr="00610F8A">
        <w:rPr>
          <w:sz w:val="26"/>
          <w:szCs w:val="26"/>
          <w:lang w:val="pt-BR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pt-BR"/>
        </w:rPr>
      </w:pPr>
      <w:r w:rsidRPr="00610F8A">
        <w:rPr>
          <w:sz w:val="26"/>
          <w:szCs w:val="26"/>
          <w:lang w:val="pt-BR"/>
        </w:rPr>
        <w:t xml:space="preserve">Tam giác vuông </w:t>
      </w:r>
      <w:r w:rsidR="007A1347" w:rsidRPr="00610F8A">
        <w:rPr>
          <w:position w:val="-6"/>
          <w:sz w:val="26"/>
          <w:szCs w:val="26"/>
          <w:lang w:val="pt-BR"/>
        </w:rPr>
        <w:object w:dxaOrig="560" w:dyaOrig="279">
          <v:shape id="_x0000_i2276" type="#_x0000_t75" style="width:27.75pt;height:14.25pt" o:ole="">
            <v:imagedata r:id="rId2510" o:title=""/>
          </v:shape>
          <o:OLEObject Type="Embed" ProgID="Equation.DSMT4" ShapeID="_x0000_i2276" DrawAspect="Content" ObjectID="_1653458182" r:id="rId2511"/>
        </w:object>
      </w:r>
      <w:r w:rsidRPr="00610F8A">
        <w:rPr>
          <w:sz w:val="26"/>
          <w:szCs w:val="26"/>
          <w:lang w:val="pt-BR"/>
        </w:rPr>
        <w:t xml:space="preserve">, có </w:t>
      </w:r>
      <w:r w:rsidR="007A1347" w:rsidRPr="00610F8A">
        <w:rPr>
          <w:position w:val="-8"/>
          <w:sz w:val="26"/>
          <w:szCs w:val="26"/>
          <w:lang w:val="pt-BR"/>
        </w:rPr>
        <w:object w:dxaOrig="2640" w:dyaOrig="400">
          <v:shape id="_x0000_i2277" type="#_x0000_t75" style="width:132pt;height:20.25pt" o:ole="">
            <v:imagedata r:id="rId2512" o:title=""/>
          </v:shape>
          <o:OLEObject Type="Embed" ProgID="Equation.DSMT4" ShapeID="_x0000_i2277" DrawAspect="Content" ObjectID="_1653458183" r:id="rId2513"/>
        </w:object>
      </w:r>
      <w:r w:rsidRPr="00610F8A">
        <w:rPr>
          <w:sz w:val="26"/>
          <w:szCs w:val="26"/>
          <w:lang w:val="pt-BR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pt-BR"/>
        </w:rPr>
      </w:pPr>
      <w:r w:rsidRPr="00610F8A">
        <w:rPr>
          <w:sz w:val="26"/>
          <w:szCs w:val="26"/>
          <w:lang w:val="pt-BR"/>
        </w:rPr>
        <w:t xml:space="preserve">Tam giác vuông </w:t>
      </w:r>
      <w:r w:rsidR="007A1347" w:rsidRPr="00610F8A">
        <w:rPr>
          <w:position w:val="-6"/>
          <w:sz w:val="26"/>
          <w:szCs w:val="26"/>
          <w:lang w:val="pt-BR"/>
        </w:rPr>
        <w:object w:dxaOrig="600" w:dyaOrig="279">
          <v:shape id="_x0000_i2278" type="#_x0000_t75" style="width:30pt;height:14.25pt" o:ole="">
            <v:imagedata r:id="rId2514" o:title=""/>
          </v:shape>
          <o:OLEObject Type="Embed" ProgID="Equation.DSMT4" ShapeID="_x0000_i2278" DrawAspect="Content" ObjectID="_1653458184" r:id="rId2515"/>
        </w:object>
      </w:r>
      <w:r w:rsidRPr="00610F8A">
        <w:rPr>
          <w:sz w:val="26"/>
          <w:szCs w:val="26"/>
          <w:lang w:val="pt-BR"/>
        </w:rPr>
        <w:t xml:space="preserve">, có </w:t>
      </w:r>
      <w:r w:rsidR="007A1347" w:rsidRPr="00610F8A">
        <w:rPr>
          <w:position w:val="-8"/>
          <w:sz w:val="26"/>
          <w:szCs w:val="26"/>
          <w:lang w:val="pt-BR"/>
        </w:rPr>
        <w:object w:dxaOrig="2780" w:dyaOrig="420">
          <v:shape id="_x0000_i2279" type="#_x0000_t75" style="width:138.75pt;height:21pt" o:ole="">
            <v:imagedata r:id="rId2516" o:title=""/>
          </v:shape>
          <o:OLEObject Type="Embed" ProgID="Equation.DSMT4" ShapeID="_x0000_i2279" DrawAspect="Content" ObjectID="_1653458185" r:id="rId2517"/>
        </w:object>
      </w:r>
      <w:r w:rsidRPr="00610F8A">
        <w:rPr>
          <w:sz w:val="26"/>
          <w:szCs w:val="26"/>
          <w:lang w:val="pt-BR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pt-BR"/>
        </w:rPr>
      </w:pPr>
      <w:r w:rsidRPr="00610F8A">
        <w:rPr>
          <w:sz w:val="26"/>
          <w:szCs w:val="26"/>
          <w:lang w:val="pt-BR"/>
        </w:rPr>
        <w:t xml:space="preserve">Diện tích hình chữ nhật </w:t>
      </w:r>
      <w:r w:rsidR="007A1347" w:rsidRPr="00610F8A">
        <w:rPr>
          <w:position w:val="-12"/>
          <w:sz w:val="26"/>
          <w:szCs w:val="26"/>
          <w:lang w:val="pt-BR"/>
        </w:rPr>
        <w:object w:dxaOrig="2520" w:dyaOrig="420">
          <v:shape id="_x0000_i2280" type="#_x0000_t75" style="width:126pt;height:21pt" o:ole="">
            <v:imagedata r:id="rId2518" o:title=""/>
          </v:shape>
          <o:OLEObject Type="Embed" ProgID="Equation.DSMT4" ShapeID="_x0000_i2280" DrawAspect="Content" ObjectID="_1653458186" r:id="rId2519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pt-BR"/>
        </w:rPr>
      </w:pPr>
      <w:r w:rsidRPr="00610F8A">
        <w:rPr>
          <w:sz w:val="26"/>
          <w:szCs w:val="26"/>
          <w:lang w:val="pt-BR"/>
        </w:rPr>
        <w:t xml:space="preserve">Vậy </w:t>
      </w:r>
      <w:r w:rsidR="007A1347" w:rsidRPr="00610F8A">
        <w:rPr>
          <w:position w:val="-26"/>
          <w:sz w:val="26"/>
          <w:szCs w:val="26"/>
          <w:lang w:val="pt-BR"/>
        </w:rPr>
        <w:object w:dxaOrig="2720" w:dyaOrig="680">
          <v:shape id="_x0000_i2281" type="#_x0000_t75" style="width:135.75pt;height:33.75pt" o:ole="">
            <v:imagedata r:id="rId2520" o:title=""/>
          </v:shape>
          <o:OLEObject Type="Embed" ProgID="Equation.DSMT4" ShapeID="_x0000_i2281" DrawAspect="Content" ObjectID="_1653458187" r:id="rId2521"/>
        </w:object>
      </w:r>
      <w:r w:rsidRPr="00610F8A">
        <w:rPr>
          <w:sz w:val="26"/>
          <w:szCs w:val="26"/>
          <w:lang w:val="pt-BR"/>
        </w:rPr>
        <w:t xml:space="preserve"> </w:t>
      </w:r>
      <w:r w:rsidRPr="00610F8A">
        <w:rPr>
          <w:b/>
          <w:sz w:val="26"/>
          <w:szCs w:val="26"/>
          <w:lang w:val="pt-BR"/>
        </w:rPr>
        <w:t>Chọn D.</w:t>
      </w:r>
    </w:p>
    <w:p w:rsidR="00DC5200" w:rsidRPr="00790DA3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pt-BR"/>
        </w:rPr>
      </w:pPr>
      <w:r w:rsidRPr="00790DA3">
        <w:rPr>
          <w:b/>
          <w:sz w:val="26"/>
          <w:szCs w:val="26"/>
          <w:lang w:val="pt-BR"/>
        </w:rPr>
        <w:lastRenderedPageBreak/>
        <w:t xml:space="preserve">Câu 26. </w:t>
      </w:r>
      <w:r w:rsidRPr="00790DA3">
        <w:rPr>
          <w:sz w:val="26"/>
          <w:szCs w:val="26"/>
          <w:lang w:val="pt-BR"/>
        </w:rPr>
        <w:t xml:space="preserve">Vì </w:t>
      </w:r>
      <w:r w:rsidR="007A1347" w:rsidRPr="00610F8A">
        <w:rPr>
          <w:position w:val="-14"/>
          <w:sz w:val="26"/>
          <w:szCs w:val="26"/>
        </w:rPr>
        <w:object w:dxaOrig="1380" w:dyaOrig="400">
          <v:shape id="_x0000_i2282" type="#_x0000_t75" style="width:69pt;height:20.25pt" o:ole="">
            <v:imagedata r:id="rId2522" o:title=""/>
          </v:shape>
          <o:OLEObject Type="Embed" ProgID="Equation.DSMT4" ShapeID="_x0000_i2282" DrawAspect="Content" ObjectID="_1653458188" r:id="rId2523"/>
        </w:object>
      </w:r>
      <w:r w:rsidRPr="00790DA3">
        <w:rPr>
          <w:sz w:val="26"/>
          <w:szCs w:val="26"/>
          <w:lang w:val="pt-BR"/>
        </w:rPr>
        <w:t xml:space="preserve"> nên hình chiếu vuông góc của </w:t>
      </w:r>
      <w:r w:rsidR="007A1347" w:rsidRPr="00610F8A">
        <w:rPr>
          <w:position w:val="-6"/>
          <w:sz w:val="26"/>
          <w:szCs w:val="26"/>
        </w:rPr>
        <w:object w:dxaOrig="320" w:dyaOrig="279">
          <v:shape id="_x0000_i2283" type="#_x0000_t75" style="width:15.75pt;height:14.25pt" o:ole="">
            <v:imagedata r:id="rId2524" o:title=""/>
          </v:shape>
          <o:OLEObject Type="Embed" ProgID="Equation.DSMT4" ShapeID="_x0000_i2283" DrawAspect="Content" ObjectID="_1653458189" r:id="rId2525"/>
        </w:object>
      </w:r>
      <w:r w:rsidRPr="00790DA3">
        <w:rPr>
          <w:sz w:val="26"/>
          <w:szCs w:val="26"/>
          <w:lang w:val="pt-BR"/>
        </w:rPr>
        <w:t xml:space="preserve"> trên mặt phẳng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2284" type="#_x0000_t75" style="width:39.75pt;height:20.25pt" o:ole="">
            <v:imagedata r:id="rId2526" o:title=""/>
          </v:shape>
          <o:OLEObject Type="Embed" ProgID="Equation.DSMT4" ShapeID="_x0000_i2284" DrawAspect="Content" ObjectID="_1653458190" r:id="rId2527"/>
        </w:object>
      </w:r>
      <w:r w:rsidRPr="00790DA3">
        <w:rPr>
          <w:sz w:val="26"/>
          <w:szCs w:val="26"/>
          <w:lang w:val="pt-BR"/>
        </w:rPr>
        <w:t xml:space="preserve"> là </w:t>
      </w:r>
      <w:r w:rsidR="007A1347" w:rsidRPr="00610F8A">
        <w:rPr>
          <w:position w:val="-4"/>
          <w:sz w:val="26"/>
          <w:szCs w:val="26"/>
        </w:rPr>
        <w:object w:dxaOrig="360" w:dyaOrig="260">
          <v:shape id="_x0000_i2285" type="#_x0000_t75" style="width:18pt;height:12.75pt" o:ole="">
            <v:imagedata r:id="rId2528" o:title=""/>
          </v:shape>
          <o:OLEObject Type="Embed" ProgID="Equation.DSMT4" ShapeID="_x0000_i2285" DrawAspect="Content" ObjectID="_1653458191" r:id="rId2529"/>
        </w:object>
      </w:r>
      <w:r w:rsidRPr="00790DA3">
        <w:rPr>
          <w:sz w:val="26"/>
          <w:szCs w:val="26"/>
          <w:lang w:val="pt-BR"/>
        </w:rPr>
        <w:t xml:space="preserve">. Do đó </w:t>
      </w:r>
      <w:r w:rsidR="007A1347" w:rsidRPr="00610F8A">
        <w:rPr>
          <w:position w:val="-14"/>
          <w:sz w:val="26"/>
          <w:szCs w:val="26"/>
        </w:rPr>
        <w:object w:dxaOrig="3300" w:dyaOrig="480">
          <v:shape id="_x0000_i2286" type="#_x0000_t75" style="width:165pt;height:24pt" o:ole="">
            <v:imagedata r:id="rId2530" o:title=""/>
          </v:shape>
          <o:OLEObject Type="Embed" ProgID="Equation.DSMT4" ShapeID="_x0000_i2286" DrawAspect="Content" ObjectID="_1653458192" r:id="rId2531"/>
        </w:object>
      </w:r>
      <w:r w:rsidRPr="00790DA3">
        <w:rPr>
          <w:sz w:val="26"/>
          <w:szCs w:val="26"/>
          <w:lang w:val="pt-BR"/>
        </w:rPr>
        <w:t>.</w:t>
      </w:r>
    </w:p>
    <w:p w:rsidR="00DC5200" w:rsidRPr="00790DA3" w:rsidRDefault="007F28DA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pt-BR"/>
        </w:rPr>
      </w:pPr>
      <w:r>
        <w:rPr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512820</wp:posOffset>
                </wp:positionH>
                <wp:positionV relativeFrom="paragraph">
                  <wp:posOffset>238125</wp:posOffset>
                </wp:positionV>
                <wp:extent cx="1485265" cy="1440815"/>
                <wp:effectExtent l="0" t="3175" r="2540" b="3810"/>
                <wp:wrapNone/>
                <wp:docPr id="4254" name="Canvas 448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234" name="Freeform 4482"/>
                        <wps:cNvSpPr>
                          <a:spLocks noEditPoints="1"/>
                        </wps:cNvSpPr>
                        <wps:spPr bwMode="auto">
                          <a:xfrm>
                            <a:off x="435610" y="880110"/>
                            <a:ext cx="810895" cy="5715"/>
                          </a:xfrm>
                          <a:custGeom>
                            <a:avLst/>
                            <a:gdLst>
                              <a:gd name="T0" fmla="*/ 56 w 1277"/>
                              <a:gd name="T1" fmla="*/ 0 h 9"/>
                              <a:gd name="T2" fmla="*/ 0 w 1277"/>
                              <a:gd name="T3" fmla="*/ 9 h 9"/>
                              <a:gd name="T4" fmla="*/ 94 w 1277"/>
                              <a:gd name="T5" fmla="*/ 0 h 9"/>
                              <a:gd name="T6" fmla="*/ 150 w 1277"/>
                              <a:gd name="T7" fmla="*/ 9 h 9"/>
                              <a:gd name="T8" fmla="*/ 94 w 1277"/>
                              <a:gd name="T9" fmla="*/ 0 h 9"/>
                              <a:gd name="T10" fmla="*/ 244 w 1277"/>
                              <a:gd name="T11" fmla="*/ 0 h 9"/>
                              <a:gd name="T12" fmla="*/ 188 w 1277"/>
                              <a:gd name="T13" fmla="*/ 9 h 9"/>
                              <a:gd name="T14" fmla="*/ 282 w 1277"/>
                              <a:gd name="T15" fmla="*/ 0 h 9"/>
                              <a:gd name="T16" fmla="*/ 338 w 1277"/>
                              <a:gd name="T17" fmla="*/ 9 h 9"/>
                              <a:gd name="T18" fmla="*/ 282 w 1277"/>
                              <a:gd name="T19" fmla="*/ 0 h 9"/>
                              <a:gd name="T20" fmla="*/ 432 w 1277"/>
                              <a:gd name="T21" fmla="*/ 0 h 9"/>
                              <a:gd name="T22" fmla="*/ 376 w 1277"/>
                              <a:gd name="T23" fmla="*/ 9 h 9"/>
                              <a:gd name="T24" fmla="*/ 469 w 1277"/>
                              <a:gd name="T25" fmla="*/ 0 h 9"/>
                              <a:gd name="T26" fmla="*/ 526 w 1277"/>
                              <a:gd name="T27" fmla="*/ 9 h 9"/>
                              <a:gd name="T28" fmla="*/ 469 w 1277"/>
                              <a:gd name="T29" fmla="*/ 0 h 9"/>
                              <a:gd name="T30" fmla="*/ 620 w 1277"/>
                              <a:gd name="T31" fmla="*/ 0 h 9"/>
                              <a:gd name="T32" fmla="*/ 563 w 1277"/>
                              <a:gd name="T33" fmla="*/ 9 h 9"/>
                              <a:gd name="T34" fmla="*/ 657 w 1277"/>
                              <a:gd name="T35" fmla="*/ 0 h 9"/>
                              <a:gd name="T36" fmla="*/ 714 w 1277"/>
                              <a:gd name="T37" fmla="*/ 9 h 9"/>
                              <a:gd name="T38" fmla="*/ 657 w 1277"/>
                              <a:gd name="T39" fmla="*/ 0 h 9"/>
                              <a:gd name="T40" fmla="*/ 808 w 1277"/>
                              <a:gd name="T41" fmla="*/ 0 h 9"/>
                              <a:gd name="T42" fmla="*/ 751 w 1277"/>
                              <a:gd name="T43" fmla="*/ 9 h 9"/>
                              <a:gd name="T44" fmla="*/ 845 w 1277"/>
                              <a:gd name="T45" fmla="*/ 0 h 9"/>
                              <a:gd name="T46" fmla="*/ 902 w 1277"/>
                              <a:gd name="T47" fmla="*/ 9 h 9"/>
                              <a:gd name="T48" fmla="*/ 845 w 1277"/>
                              <a:gd name="T49" fmla="*/ 0 h 9"/>
                              <a:gd name="T50" fmla="*/ 995 w 1277"/>
                              <a:gd name="T51" fmla="*/ 0 h 9"/>
                              <a:gd name="T52" fmla="*/ 939 w 1277"/>
                              <a:gd name="T53" fmla="*/ 9 h 9"/>
                              <a:gd name="T54" fmla="*/ 1033 w 1277"/>
                              <a:gd name="T55" fmla="*/ 0 h 9"/>
                              <a:gd name="T56" fmla="*/ 1089 w 1277"/>
                              <a:gd name="T57" fmla="*/ 9 h 9"/>
                              <a:gd name="T58" fmla="*/ 1033 w 1277"/>
                              <a:gd name="T59" fmla="*/ 0 h 9"/>
                              <a:gd name="T60" fmla="*/ 1183 w 1277"/>
                              <a:gd name="T61" fmla="*/ 0 h 9"/>
                              <a:gd name="T62" fmla="*/ 1127 w 1277"/>
                              <a:gd name="T63" fmla="*/ 9 h 9"/>
                              <a:gd name="T64" fmla="*/ 1221 w 1277"/>
                              <a:gd name="T65" fmla="*/ 0 h 9"/>
                              <a:gd name="T66" fmla="*/ 1277 w 1277"/>
                              <a:gd name="T67" fmla="*/ 9 h 9"/>
                              <a:gd name="T68" fmla="*/ 1221 w 1277"/>
                              <a:gd name="T69" fmla="*/ 0 h 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1277" h="9">
                                <a:moveTo>
                                  <a:pt x="0" y="0"/>
                                </a:moveTo>
                                <a:lnTo>
                                  <a:pt x="56" y="0"/>
                                </a:lnTo>
                                <a:lnTo>
                                  <a:pt x="56" y="9"/>
                                </a:lnTo>
                                <a:lnTo>
                                  <a:pt x="0" y="9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94" y="0"/>
                                </a:moveTo>
                                <a:lnTo>
                                  <a:pt x="150" y="0"/>
                                </a:lnTo>
                                <a:lnTo>
                                  <a:pt x="150" y="9"/>
                                </a:lnTo>
                                <a:lnTo>
                                  <a:pt x="94" y="9"/>
                                </a:lnTo>
                                <a:lnTo>
                                  <a:pt x="94" y="0"/>
                                </a:lnTo>
                                <a:close/>
                                <a:moveTo>
                                  <a:pt x="188" y="0"/>
                                </a:moveTo>
                                <a:lnTo>
                                  <a:pt x="244" y="0"/>
                                </a:lnTo>
                                <a:lnTo>
                                  <a:pt x="244" y="9"/>
                                </a:lnTo>
                                <a:lnTo>
                                  <a:pt x="188" y="9"/>
                                </a:lnTo>
                                <a:lnTo>
                                  <a:pt x="188" y="0"/>
                                </a:lnTo>
                                <a:close/>
                                <a:moveTo>
                                  <a:pt x="282" y="0"/>
                                </a:moveTo>
                                <a:lnTo>
                                  <a:pt x="338" y="0"/>
                                </a:lnTo>
                                <a:lnTo>
                                  <a:pt x="338" y="9"/>
                                </a:lnTo>
                                <a:lnTo>
                                  <a:pt x="282" y="9"/>
                                </a:lnTo>
                                <a:lnTo>
                                  <a:pt x="282" y="0"/>
                                </a:lnTo>
                                <a:close/>
                                <a:moveTo>
                                  <a:pt x="376" y="0"/>
                                </a:moveTo>
                                <a:lnTo>
                                  <a:pt x="432" y="0"/>
                                </a:lnTo>
                                <a:lnTo>
                                  <a:pt x="432" y="9"/>
                                </a:lnTo>
                                <a:lnTo>
                                  <a:pt x="376" y="9"/>
                                </a:lnTo>
                                <a:lnTo>
                                  <a:pt x="376" y="0"/>
                                </a:lnTo>
                                <a:close/>
                                <a:moveTo>
                                  <a:pt x="469" y="0"/>
                                </a:moveTo>
                                <a:lnTo>
                                  <a:pt x="526" y="0"/>
                                </a:lnTo>
                                <a:lnTo>
                                  <a:pt x="526" y="9"/>
                                </a:lnTo>
                                <a:lnTo>
                                  <a:pt x="469" y="9"/>
                                </a:lnTo>
                                <a:lnTo>
                                  <a:pt x="469" y="0"/>
                                </a:lnTo>
                                <a:close/>
                                <a:moveTo>
                                  <a:pt x="563" y="0"/>
                                </a:moveTo>
                                <a:lnTo>
                                  <a:pt x="620" y="0"/>
                                </a:lnTo>
                                <a:lnTo>
                                  <a:pt x="620" y="9"/>
                                </a:lnTo>
                                <a:lnTo>
                                  <a:pt x="563" y="9"/>
                                </a:lnTo>
                                <a:lnTo>
                                  <a:pt x="563" y="0"/>
                                </a:lnTo>
                                <a:close/>
                                <a:moveTo>
                                  <a:pt x="657" y="0"/>
                                </a:moveTo>
                                <a:lnTo>
                                  <a:pt x="714" y="0"/>
                                </a:lnTo>
                                <a:lnTo>
                                  <a:pt x="714" y="9"/>
                                </a:lnTo>
                                <a:lnTo>
                                  <a:pt x="657" y="9"/>
                                </a:lnTo>
                                <a:lnTo>
                                  <a:pt x="657" y="0"/>
                                </a:lnTo>
                                <a:close/>
                                <a:moveTo>
                                  <a:pt x="751" y="0"/>
                                </a:moveTo>
                                <a:lnTo>
                                  <a:pt x="808" y="0"/>
                                </a:lnTo>
                                <a:lnTo>
                                  <a:pt x="808" y="9"/>
                                </a:lnTo>
                                <a:lnTo>
                                  <a:pt x="751" y="9"/>
                                </a:lnTo>
                                <a:lnTo>
                                  <a:pt x="751" y="0"/>
                                </a:lnTo>
                                <a:close/>
                                <a:moveTo>
                                  <a:pt x="845" y="0"/>
                                </a:moveTo>
                                <a:lnTo>
                                  <a:pt x="902" y="0"/>
                                </a:lnTo>
                                <a:lnTo>
                                  <a:pt x="902" y="9"/>
                                </a:lnTo>
                                <a:lnTo>
                                  <a:pt x="845" y="9"/>
                                </a:lnTo>
                                <a:lnTo>
                                  <a:pt x="845" y="0"/>
                                </a:lnTo>
                                <a:close/>
                                <a:moveTo>
                                  <a:pt x="939" y="0"/>
                                </a:moveTo>
                                <a:lnTo>
                                  <a:pt x="995" y="0"/>
                                </a:lnTo>
                                <a:lnTo>
                                  <a:pt x="995" y="9"/>
                                </a:lnTo>
                                <a:lnTo>
                                  <a:pt x="939" y="9"/>
                                </a:lnTo>
                                <a:lnTo>
                                  <a:pt x="939" y="0"/>
                                </a:lnTo>
                                <a:close/>
                                <a:moveTo>
                                  <a:pt x="1033" y="0"/>
                                </a:moveTo>
                                <a:lnTo>
                                  <a:pt x="1089" y="0"/>
                                </a:lnTo>
                                <a:lnTo>
                                  <a:pt x="1089" y="9"/>
                                </a:lnTo>
                                <a:lnTo>
                                  <a:pt x="1033" y="9"/>
                                </a:lnTo>
                                <a:lnTo>
                                  <a:pt x="1033" y="0"/>
                                </a:lnTo>
                                <a:close/>
                                <a:moveTo>
                                  <a:pt x="1127" y="0"/>
                                </a:moveTo>
                                <a:lnTo>
                                  <a:pt x="1183" y="0"/>
                                </a:lnTo>
                                <a:lnTo>
                                  <a:pt x="1183" y="9"/>
                                </a:lnTo>
                                <a:lnTo>
                                  <a:pt x="1127" y="9"/>
                                </a:lnTo>
                                <a:lnTo>
                                  <a:pt x="1127" y="0"/>
                                </a:lnTo>
                                <a:close/>
                                <a:moveTo>
                                  <a:pt x="1221" y="0"/>
                                </a:moveTo>
                                <a:lnTo>
                                  <a:pt x="1277" y="0"/>
                                </a:lnTo>
                                <a:lnTo>
                                  <a:pt x="1277" y="9"/>
                                </a:lnTo>
                                <a:lnTo>
                                  <a:pt x="1221" y="9"/>
                                </a:lnTo>
                                <a:lnTo>
                                  <a:pt x="122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35" name="Freeform 4483"/>
                        <wps:cNvSpPr>
                          <a:spLocks noEditPoints="1"/>
                        </wps:cNvSpPr>
                        <wps:spPr bwMode="auto">
                          <a:xfrm>
                            <a:off x="142875" y="881380"/>
                            <a:ext cx="294640" cy="342900"/>
                          </a:xfrm>
                          <a:custGeom>
                            <a:avLst/>
                            <a:gdLst>
                              <a:gd name="T0" fmla="*/ 464 w 464"/>
                              <a:gd name="T1" fmla="*/ 6 h 540"/>
                              <a:gd name="T2" fmla="*/ 428 w 464"/>
                              <a:gd name="T3" fmla="*/ 48 h 540"/>
                              <a:gd name="T4" fmla="*/ 421 w 464"/>
                              <a:gd name="T5" fmla="*/ 42 h 540"/>
                              <a:gd name="T6" fmla="*/ 457 w 464"/>
                              <a:gd name="T7" fmla="*/ 0 h 540"/>
                              <a:gd name="T8" fmla="*/ 464 w 464"/>
                              <a:gd name="T9" fmla="*/ 6 h 540"/>
                              <a:gd name="T10" fmla="*/ 404 w 464"/>
                              <a:gd name="T11" fmla="*/ 76 h 540"/>
                              <a:gd name="T12" fmla="*/ 368 w 464"/>
                              <a:gd name="T13" fmla="*/ 118 h 540"/>
                              <a:gd name="T14" fmla="*/ 361 w 464"/>
                              <a:gd name="T15" fmla="*/ 112 h 540"/>
                              <a:gd name="T16" fmla="*/ 397 w 464"/>
                              <a:gd name="T17" fmla="*/ 70 h 540"/>
                              <a:gd name="T18" fmla="*/ 404 w 464"/>
                              <a:gd name="T19" fmla="*/ 76 h 540"/>
                              <a:gd name="T20" fmla="*/ 344 w 464"/>
                              <a:gd name="T21" fmla="*/ 146 h 540"/>
                              <a:gd name="T22" fmla="*/ 308 w 464"/>
                              <a:gd name="T23" fmla="*/ 188 h 540"/>
                              <a:gd name="T24" fmla="*/ 301 w 464"/>
                              <a:gd name="T25" fmla="*/ 183 h 540"/>
                              <a:gd name="T26" fmla="*/ 337 w 464"/>
                              <a:gd name="T27" fmla="*/ 140 h 540"/>
                              <a:gd name="T28" fmla="*/ 344 w 464"/>
                              <a:gd name="T29" fmla="*/ 146 h 540"/>
                              <a:gd name="T30" fmla="*/ 284 w 464"/>
                              <a:gd name="T31" fmla="*/ 217 h 540"/>
                              <a:gd name="T32" fmla="*/ 248 w 464"/>
                              <a:gd name="T33" fmla="*/ 259 h 540"/>
                              <a:gd name="T34" fmla="*/ 241 w 464"/>
                              <a:gd name="T35" fmla="*/ 253 h 540"/>
                              <a:gd name="T36" fmla="*/ 277 w 464"/>
                              <a:gd name="T37" fmla="*/ 211 h 540"/>
                              <a:gd name="T38" fmla="*/ 284 w 464"/>
                              <a:gd name="T39" fmla="*/ 217 h 540"/>
                              <a:gd name="T40" fmla="*/ 224 w 464"/>
                              <a:gd name="T41" fmla="*/ 287 h 540"/>
                              <a:gd name="T42" fmla="*/ 188 w 464"/>
                              <a:gd name="T43" fmla="*/ 329 h 540"/>
                              <a:gd name="T44" fmla="*/ 181 w 464"/>
                              <a:gd name="T45" fmla="*/ 323 h 540"/>
                              <a:gd name="T46" fmla="*/ 217 w 464"/>
                              <a:gd name="T47" fmla="*/ 281 h 540"/>
                              <a:gd name="T48" fmla="*/ 224 w 464"/>
                              <a:gd name="T49" fmla="*/ 287 h 540"/>
                              <a:gd name="T50" fmla="*/ 164 w 464"/>
                              <a:gd name="T51" fmla="*/ 357 h 540"/>
                              <a:gd name="T52" fmla="*/ 128 w 464"/>
                              <a:gd name="T53" fmla="*/ 399 h 540"/>
                              <a:gd name="T54" fmla="*/ 120 w 464"/>
                              <a:gd name="T55" fmla="*/ 393 h 540"/>
                              <a:gd name="T56" fmla="*/ 156 w 464"/>
                              <a:gd name="T57" fmla="*/ 351 h 540"/>
                              <a:gd name="T58" fmla="*/ 164 w 464"/>
                              <a:gd name="T59" fmla="*/ 357 h 540"/>
                              <a:gd name="T60" fmla="*/ 104 w 464"/>
                              <a:gd name="T61" fmla="*/ 427 h 540"/>
                              <a:gd name="T62" fmla="*/ 68 w 464"/>
                              <a:gd name="T63" fmla="*/ 470 h 540"/>
                              <a:gd name="T64" fmla="*/ 60 w 464"/>
                              <a:gd name="T65" fmla="*/ 464 h 540"/>
                              <a:gd name="T66" fmla="*/ 96 w 464"/>
                              <a:gd name="T67" fmla="*/ 422 h 540"/>
                              <a:gd name="T68" fmla="*/ 104 w 464"/>
                              <a:gd name="T69" fmla="*/ 427 h 540"/>
                              <a:gd name="T70" fmla="*/ 43 w 464"/>
                              <a:gd name="T71" fmla="*/ 498 h 540"/>
                              <a:gd name="T72" fmla="*/ 7 w 464"/>
                              <a:gd name="T73" fmla="*/ 540 h 540"/>
                              <a:gd name="T74" fmla="*/ 0 w 464"/>
                              <a:gd name="T75" fmla="*/ 534 h 540"/>
                              <a:gd name="T76" fmla="*/ 36 w 464"/>
                              <a:gd name="T77" fmla="*/ 492 h 540"/>
                              <a:gd name="T78" fmla="*/ 43 w 464"/>
                              <a:gd name="T79" fmla="*/ 498 h 5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464" h="540">
                                <a:moveTo>
                                  <a:pt x="464" y="6"/>
                                </a:moveTo>
                                <a:lnTo>
                                  <a:pt x="428" y="48"/>
                                </a:lnTo>
                                <a:lnTo>
                                  <a:pt x="421" y="42"/>
                                </a:lnTo>
                                <a:lnTo>
                                  <a:pt x="457" y="0"/>
                                </a:lnTo>
                                <a:lnTo>
                                  <a:pt x="464" y="6"/>
                                </a:lnTo>
                                <a:close/>
                                <a:moveTo>
                                  <a:pt x="404" y="76"/>
                                </a:moveTo>
                                <a:lnTo>
                                  <a:pt x="368" y="118"/>
                                </a:lnTo>
                                <a:lnTo>
                                  <a:pt x="361" y="112"/>
                                </a:lnTo>
                                <a:lnTo>
                                  <a:pt x="397" y="70"/>
                                </a:lnTo>
                                <a:lnTo>
                                  <a:pt x="404" y="76"/>
                                </a:lnTo>
                                <a:close/>
                                <a:moveTo>
                                  <a:pt x="344" y="146"/>
                                </a:moveTo>
                                <a:lnTo>
                                  <a:pt x="308" y="188"/>
                                </a:lnTo>
                                <a:lnTo>
                                  <a:pt x="301" y="183"/>
                                </a:lnTo>
                                <a:lnTo>
                                  <a:pt x="337" y="140"/>
                                </a:lnTo>
                                <a:lnTo>
                                  <a:pt x="344" y="146"/>
                                </a:lnTo>
                                <a:close/>
                                <a:moveTo>
                                  <a:pt x="284" y="217"/>
                                </a:moveTo>
                                <a:lnTo>
                                  <a:pt x="248" y="259"/>
                                </a:lnTo>
                                <a:lnTo>
                                  <a:pt x="241" y="253"/>
                                </a:lnTo>
                                <a:lnTo>
                                  <a:pt x="277" y="211"/>
                                </a:lnTo>
                                <a:lnTo>
                                  <a:pt x="284" y="217"/>
                                </a:lnTo>
                                <a:close/>
                                <a:moveTo>
                                  <a:pt x="224" y="287"/>
                                </a:moveTo>
                                <a:lnTo>
                                  <a:pt x="188" y="329"/>
                                </a:lnTo>
                                <a:lnTo>
                                  <a:pt x="181" y="323"/>
                                </a:lnTo>
                                <a:lnTo>
                                  <a:pt x="217" y="281"/>
                                </a:lnTo>
                                <a:lnTo>
                                  <a:pt x="224" y="287"/>
                                </a:lnTo>
                                <a:close/>
                                <a:moveTo>
                                  <a:pt x="164" y="357"/>
                                </a:moveTo>
                                <a:lnTo>
                                  <a:pt x="128" y="399"/>
                                </a:lnTo>
                                <a:lnTo>
                                  <a:pt x="120" y="393"/>
                                </a:lnTo>
                                <a:lnTo>
                                  <a:pt x="156" y="351"/>
                                </a:lnTo>
                                <a:lnTo>
                                  <a:pt x="164" y="357"/>
                                </a:lnTo>
                                <a:close/>
                                <a:moveTo>
                                  <a:pt x="104" y="427"/>
                                </a:moveTo>
                                <a:lnTo>
                                  <a:pt x="68" y="470"/>
                                </a:lnTo>
                                <a:lnTo>
                                  <a:pt x="60" y="464"/>
                                </a:lnTo>
                                <a:lnTo>
                                  <a:pt x="96" y="422"/>
                                </a:lnTo>
                                <a:lnTo>
                                  <a:pt x="104" y="427"/>
                                </a:lnTo>
                                <a:close/>
                                <a:moveTo>
                                  <a:pt x="43" y="498"/>
                                </a:moveTo>
                                <a:lnTo>
                                  <a:pt x="7" y="540"/>
                                </a:lnTo>
                                <a:lnTo>
                                  <a:pt x="0" y="534"/>
                                </a:lnTo>
                                <a:lnTo>
                                  <a:pt x="36" y="492"/>
                                </a:lnTo>
                                <a:lnTo>
                                  <a:pt x="43" y="49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36" name="Line 4484"/>
                        <wps:cNvCnPr/>
                        <wps:spPr bwMode="auto">
                          <a:xfrm flipV="1">
                            <a:off x="137160" y="883285"/>
                            <a:ext cx="1133475" cy="34861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37" name="Freeform 4485"/>
                        <wps:cNvSpPr>
                          <a:spLocks noEditPoints="1"/>
                        </wps:cNvSpPr>
                        <wps:spPr bwMode="auto">
                          <a:xfrm>
                            <a:off x="433705" y="880745"/>
                            <a:ext cx="271780" cy="179070"/>
                          </a:xfrm>
                          <a:custGeom>
                            <a:avLst/>
                            <a:gdLst>
                              <a:gd name="T0" fmla="*/ 5 w 428"/>
                              <a:gd name="T1" fmla="*/ 0 h 282"/>
                              <a:gd name="T2" fmla="*/ 52 w 428"/>
                              <a:gd name="T3" fmla="*/ 30 h 282"/>
                              <a:gd name="T4" fmla="*/ 47 w 428"/>
                              <a:gd name="T5" fmla="*/ 38 h 282"/>
                              <a:gd name="T6" fmla="*/ 0 w 428"/>
                              <a:gd name="T7" fmla="*/ 8 h 282"/>
                              <a:gd name="T8" fmla="*/ 5 w 428"/>
                              <a:gd name="T9" fmla="*/ 0 h 282"/>
                              <a:gd name="T10" fmla="*/ 84 w 428"/>
                              <a:gd name="T11" fmla="*/ 51 h 282"/>
                              <a:gd name="T12" fmla="*/ 130 w 428"/>
                              <a:gd name="T13" fmla="*/ 81 h 282"/>
                              <a:gd name="T14" fmla="*/ 125 w 428"/>
                              <a:gd name="T15" fmla="*/ 89 h 282"/>
                              <a:gd name="T16" fmla="*/ 78 w 428"/>
                              <a:gd name="T17" fmla="*/ 58 h 282"/>
                              <a:gd name="T18" fmla="*/ 84 w 428"/>
                              <a:gd name="T19" fmla="*/ 51 h 282"/>
                              <a:gd name="T20" fmla="*/ 162 w 428"/>
                              <a:gd name="T21" fmla="*/ 101 h 282"/>
                              <a:gd name="T22" fmla="*/ 209 w 428"/>
                              <a:gd name="T23" fmla="*/ 132 h 282"/>
                              <a:gd name="T24" fmla="*/ 203 w 428"/>
                              <a:gd name="T25" fmla="*/ 140 h 282"/>
                              <a:gd name="T26" fmla="*/ 157 w 428"/>
                              <a:gd name="T27" fmla="*/ 109 h 282"/>
                              <a:gd name="T28" fmla="*/ 162 w 428"/>
                              <a:gd name="T29" fmla="*/ 101 h 282"/>
                              <a:gd name="T30" fmla="*/ 240 w 428"/>
                              <a:gd name="T31" fmla="*/ 152 h 282"/>
                              <a:gd name="T32" fmla="*/ 287 w 428"/>
                              <a:gd name="T33" fmla="*/ 183 h 282"/>
                              <a:gd name="T34" fmla="*/ 282 w 428"/>
                              <a:gd name="T35" fmla="*/ 190 h 282"/>
                              <a:gd name="T36" fmla="*/ 235 w 428"/>
                              <a:gd name="T37" fmla="*/ 160 h 282"/>
                              <a:gd name="T38" fmla="*/ 240 w 428"/>
                              <a:gd name="T39" fmla="*/ 152 h 282"/>
                              <a:gd name="T40" fmla="*/ 318 w 428"/>
                              <a:gd name="T41" fmla="*/ 203 h 282"/>
                              <a:gd name="T42" fmla="*/ 365 w 428"/>
                              <a:gd name="T43" fmla="*/ 233 h 282"/>
                              <a:gd name="T44" fmla="*/ 360 w 428"/>
                              <a:gd name="T45" fmla="*/ 241 h 282"/>
                              <a:gd name="T46" fmla="*/ 313 w 428"/>
                              <a:gd name="T47" fmla="*/ 211 h 282"/>
                              <a:gd name="T48" fmla="*/ 318 w 428"/>
                              <a:gd name="T49" fmla="*/ 203 h 282"/>
                              <a:gd name="T50" fmla="*/ 396 w 428"/>
                              <a:gd name="T51" fmla="*/ 254 h 282"/>
                              <a:gd name="T52" fmla="*/ 428 w 428"/>
                              <a:gd name="T53" fmla="*/ 274 h 282"/>
                              <a:gd name="T54" fmla="*/ 423 w 428"/>
                              <a:gd name="T55" fmla="*/ 282 h 282"/>
                              <a:gd name="T56" fmla="*/ 391 w 428"/>
                              <a:gd name="T57" fmla="*/ 261 h 282"/>
                              <a:gd name="T58" fmla="*/ 396 w 428"/>
                              <a:gd name="T59" fmla="*/ 254 h 2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428" h="282">
                                <a:moveTo>
                                  <a:pt x="5" y="0"/>
                                </a:moveTo>
                                <a:lnTo>
                                  <a:pt x="52" y="30"/>
                                </a:lnTo>
                                <a:lnTo>
                                  <a:pt x="47" y="38"/>
                                </a:lnTo>
                                <a:lnTo>
                                  <a:pt x="0" y="8"/>
                                </a:lnTo>
                                <a:lnTo>
                                  <a:pt x="5" y="0"/>
                                </a:lnTo>
                                <a:close/>
                                <a:moveTo>
                                  <a:pt x="84" y="51"/>
                                </a:moveTo>
                                <a:lnTo>
                                  <a:pt x="130" y="81"/>
                                </a:lnTo>
                                <a:lnTo>
                                  <a:pt x="125" y="89"/>
                                </a:lnTo>
                                <a:lnTo>
                                  <a:pt x="78" y="58"/>
                                </a:lnTo>
                                <a:lnTo>
                                  <a:pt x="84" y="51"/>
                                </a:lnTo>
                                <a:close/>
                                <a:moveTo>
                                  <a:pt x="162" y="101"/>
                                </a:moveTo>
                                <a:lnTo>
                                  <a:pt x="209" y="132"/>
                                </a:lnTo>
                                <a:lnTo>
                                  <a:pt x="203" y="140"/>
                                </a:lnTo>
                                <a:lnTo>
                                  <a:pt x="157" y="109"/>
                                </a:lnTo>
                                <a:lnTo>
                                  <a:pt x="162" y="101"/>
                                </a:lnTo>
                                <a:close/>
                                <a:moveTo>
                                  <a:pt x="240" y="152"/>
                                </a:moveTo>
                                <a:lnTo>
                                  <a:pt x="287" y="183"/>
                                </a:lnTo>
                                <a:lnTo>
                                  <a:pt x="282" y="190"/>
                                </a:lnTo>
                                <a:lnTo>
                                  <a:pt x="235" y="160"/>
                                </a:lnTo>
                                <a:lnTo>
                                  <a:pt x="240" y="152"/>
                                </a:lnTo>
                                <a:close/>
                                <a:moveTo>
                                  <a:pt x="318" y="203"/>
                                </a:moveTo>
                                <a:lnTo>
                                  <a:pt x="365" y="233"/>
                                </a:lnTo>
                                <a:lnTo>
                                  <a:pt x="360" y="241"/>
                                </a:lnTo>
                                <a:lnTo>
                                  <a:pt x="313" y="211"/>
                                </a:lnTo>
                                <a:lnTo>
                                  <a:pt x="318" y="203"/>
                                </a:lnTo>
                                <a:close/>
                                <a:moveTo>
                                  <a:pt x="396" y="254"/>
                                </a:moveTo>
                                <a:lnTo>
                                  <a:pt x="428" y="274"/>
                                </a:lnTo>
                                <a:lnTo>
                                  <a:pt x="423" y="282"/>
                                </a:lnTo>
                                <a:lnTo>
                                  <a:pt x="391" y="261"/>
                                </a:lnTo>
                                <a:lnTo>
                                  <a:pt x="396" y="25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38" name="Line 4486"/>
                        <wps:cNvCnPr/>
                        <wps:spPr bwMode="auto">
                          <a:xfrm>
                            <a:off x="435610" y="198755"/>
                            <a:ext cx="835025" cy="68453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39" name="Line 4487"/>
                        <wps:cNvCnPr/>
                        <wps:spPr bwMode="auto">
                          <a:xfrm flipH="1">
                            <a:off x="137160" y="198755"/>
                            <a:ext cx="298450" cy="103314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41" name="Line 4488"/>
                        <wps:cNvCnPr/>
                        <wps:spPr bwMode="auto">
                          <a:xfrm>
                            <a:off x="435610" y="198755"/>
                            <a:ext cx="267970" cy="85852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42" name="Freeform 4489"/>
                        <wps:cNvSpPr>
                          <a:spLocks noEditPoints="1"/>
                        </wps:cNvSpPr>
                        <wps:spPr bwMode="auto">
                          <a:xfrm>
                            <a:off x="432435" y="198755"/>
                            <a:ext cx="5715" cy="673735"/>
                          </a:xfrm>
                          <a:custGeom>
                            <a:avLst/>
                            <a:gdLst>
                              <a:gd name="T0" fmla="*/ 9 w 9"/>
                              <a:gd name="T1" fmla="*/ 0 h 1061"/>
                              <a:gd name="T2" fmla="*/ 9 w 9"/>
                              <a:gd name="T3" fmla="*/ 55 h 1061"/>
                              <a:gd name="T4" fmla="*/ 0 w 9"/>
                              <a:gd name="T5" fmla="*/ 55 h 1061"/>
                              <a:gd name="T6" fmla="*/ 0 w 9"/>
                              <a:gd name="T7" fmla="*/ 0 h 1061"/>
                              <a:gd name="T8" fmla="*/ 9 w 9"/>
                              <a:gd name="T9" fmla="*/ 0 h 1061"/>
                              <a:gd name="T10" fmla="*/ 9 w 9"/>
                              <a:gd name="T11" fmla="*/ 91 h 1061"/>
                              <a:gd name="T12" fmla="*/ 9 w 9"/>
                              <a:gd name="T13" fmla="*/ 146 h 1061"/>
                              <a:gd name="T14" fmla="*/ 0 w 9"/>
                              <a:gd name="T15" fmla="*/ 146 h 1061"/>
                              <a:gd name="T16" fmla="*/ 0 w 9"/>
                              <a:gd name="T17" fmla="*/ 91 h 1061"/>
                              <a:gd name="T18" fmla="*/ 9 w 9"/>
                              <a:gd name="T19" fmla="*/ 91 h 1061"/>
                              <a:gd name="T20" fmla="*/ 9 w 9"/>
                              <a:gd name="T21" fmla="*/ 183 h 1061"/>
                              <a:gd name="T22" fmla="*/ 9 w 9"/>
                              <a:gd name="T23" fmla="*/ 238 h 1061"/>
                              <a:gd name="T24" fmla="*/ 0 w 9"/>
                              <a:gd name="T25" fmla="*/ 238 h 1061"/>
                              <a:gd name="T26" fmla="*/ 0 w 9"/>
                              <a:gd name="T27" fmla="*/ 183 h 1061"/>
                              <a:gd name="T28" fmla="*/ 9 w 9"/>
                              <a:gd name="T29" fmla="*/ 183 h 1061"/>
                              <a:gd name="T30" fmla="*/ 9 w 9"/>
                              <a:gd name="T31" fmla="*/ 274 h 1061"/>
                              <a:gd name="T32" fmla="*/ 9 w 9"/>
                              <a:gd name="T33" fmla="*/ 329 h 1061"/>
                              <a:gd name="T34" fmla="*/ 0 w 9"/>
                              <a:gd name="T35" fmla="*/ 329 h 1061"/>
                              <a:gd name="T36" fmla="*/ 0 w 9"/>
                              <a:gd name="T37" fmla="*/ 274 h 1061"/>
                              <a:gd name="T38" fmla="*/ 9 w 9"/>
                              <a:gd name="T39" fmla="*/ 274 h 1061"/>
                              <a:gd name="T40" fmla="*/ 9 w 9"/>
                              <a:gd name="T41" fmla="*/ 366 h 1061"/>
                              <a:gd name="T42" fmla="*/ 9 w 9"/>
                              <a:gd name="T43" fmla="*/ 421 h 1061"/>
                              <a:gd name="T44" fmla="*/ 0 w 9"/>
                              <a:gd name="T45" fmla="*/ 421 h 1061"/>
                              <a:gd name="T46" fmla="*/ 0 w 9"/>
                              <a:gd name="T47" fmla="*/ 366 h 1061"/>
                              <a:gd name="T48" fmla="*/ 9 w 9"/>
                              <a:gd name="T49" fmla="*/ 366 h 1061"/>
                              <a:gd name="T50" fmla="*/ 9 w 9"/>
                              <a:gd name="T51" fmla="*/ 457 h 1061"/>
                              <a:gd name="T52" fmla="*/ 9 w 9"/>
                              <a:gd name="T53" fmla="*/ 512 h 1061"/>
                              <a:gd name="T54" fmla="*/ 0 w 9"/>
                              <a:gd name="T55" fmla="*/ 512 h 1061"/>
                              <a:gd name="T56" fmla="*/ 0 w 9"/>
                              <a:gd name="T57" fmla="*/ 457 h 1061"/>
                              <a:gd name="T58" fmla="*/ 9 w 9"/>
                              <a:gd name="T59" fmla="*/ 457 h 1061"/>
                              <a:gd name="T60" fmla="*/ 9 w 9"/>
                              <a:gd name="T61" fmla="*/ 549 h 1061"/>
                              <a:gd name="T62" fmla="*/ 9 w 9"/>
                              <a:gd name="T63" fmla="*/ 604 h 1061"/>
                              <a:gd name="T64" fmla="*/ 0 w 9"/>
                              <a:gd name="T65" fmla="*/ 604 h 1061"/>
                              <a:gd name="T66" fmla="*/ 0 w 9"/>
                              <a:gd name="T67" fmla="*/ 549 h 1061"/>
                              <a:gd name="T68" fmla="*/ 9 w 9"/>
                              <a:gd name="T69" fmla="*/ 549 h 1061"/>
                              <a:gd name="T70" fmla="*/ 9 w 9"/>
                              <a:gd name="T71" fmla="*/ 640 h 1061"/>
                              <a:gd name="T72" fmla="*/ 9 w 9"/>
                              <a:gd name="T73" fmla="*/ 695 h 1061"/>
                              <a:gd name="T74" fmla="*/ 0 w 9"/>
                              <a:gd name="T75" fmla="*/ 695 h 1061"/>
                              <a:gd name="T76" fmla="*/ 0 w 9"/>
                              <a:gd name="T77" fmla="*/ 640 h 1061"/>
                              <a:gd name="T78" fmla="*/ 9 w 9"/>
                              <a:gd name="T79" fmla="*/ 640 h 1061"/>
                              <a:gd name="T80" fmla="*/ 9 w 9"/>
                              <a:gd name="T81" fmla="*/ 732 h 1061"/>
                              <a:gd name="T82" fmla="*/ 9 w 9"/>
                              <a:gd name="T83" fmla="*/ 787 h 1061"/>
                              <a:gd name="T84" fmla="*/ 0 w 9"/>
                              <a:gd name="T85" fmla="*/ 787 h 1061"/>
                              <a:gd name="T86" fmla="*/ 0 w 9"/>
                              <a:gd name="T87" fmla="*/ 732 h 1061"/>
                              <a:gd name="T88" fmla="*/ 9 w 9"/>
                              <a:gd name="T89" fmla="*/ 732 h 1061"/>
                              <a:gd name="T90" fmla="*/ 9 w 9"/>
                              <a:gd name="T91" fmla="*/ 823 h 1061"/>
                              <a:gd name="T92" fmla="*/ 9 w 9"/>
                              <a:gd name="T93" fmla="*/ 878 h 1061"/>
                              <a:gd name="T94" fmla="*/ 0 w 9"/>
                              <a:gd name="T95" fmla="*/ 878 h 1061"/>
                              <a:gd name="T96" fmla="*/ 0 w 9"/>
                              <a:gd name="T97" fmla="*/ 823 h 1061"/>
                              <a:gd name="T98" fmla="*/ 9 w 9"/>
                              <a:gd name="T99" fmla="*/ 823 h 1061"/>
                              <a:gd name="T100" fmla="*/ 9 w 9"/>
                              <a:gd name="T101" fmla="*/ 915 h 1061"/>
                              <a:gd name="T102" fmla="*/ 9 w 9"/>
                              <a:gd name="T103" fmla="*/ 970 h 1061"/>
                              <a:gd name="T104" fmla="*/ 0 w 9"/>
                              <a:gd name="T105" fmla="*/ 970 h 1061"/>
                              <a:gd name="T106" fmla="*/ 0 w 9"/>
                              <a:gd name="T107" fmla="*/ 915 h 1061"/>
                              <a:gd name="T108" fmla="*/ 9 w 9"/>
                              <a:gd name="T109" fmla="*/ 915 h 1061"/>
                              <a:gd name="T110" fmla="*/ 9 w 9"/>
                              <a:gd name="T111" fmla="*/ 1006 h 1061"/>
                              <a:gd name="T112" fmla="*/ 9 w 9"/>
                              <a:gd name="T113" fmla="*/ 1061 h 1061"/>
                              <a:gd name="T114" fmla="*/ 0 w 9"/>
                              <a:gd name="T115" fmla="*/ 1061 h 1061"/>
                              <a:gd name="T116" fmla="*/ 0 w 9"/>
                              <a:gd name="T117" fmla="*/ 1006 h 1061"/>
                              <a:gd name="T118" fmla="*/ 9 w 9"/>
                              <a:gd name="T119" fmla="*/ 1006 h 106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9" h="1061">
                                <a:moveTo>
                                  <a:pt x="9" y="0"/>
                                </a:moveTo>
                                <a:lnTo>
                                  <a:pt x="9" y="55"/>
                                </a:lnTo>
                                <a:lnTo>
                                  <a:pt x="0" y="55"/>
                                </a:lnTo>
                                <a:lnTo>
                                  <a:pt x="0" y="0"/>
                                </a:lnTo>
                                <a:lnTo>
                                  <a:pt x="9" y="0"/>
                                </a:lnTo>
                                <a:close/>
                                <a:moveTo>
                                  <a:pt x="9" y="91"/>
                                </a:moveTo>
                                <a:lnTo>
                                  <a:pt x="9" y="146"/>
                                </a:lnTo>
                                <a:lnTo>
                                  <a:pt x="0" y="146"/>
                                </a:lnTo>
                                <a:lnTo>
                                  <a:pt x="0" y="91"/>
                                </a:lnTo>
                                <a:lnTo>
                                  <a:pt x="9" y="91"/>
                                </a:lnTo>
                                <a:close/>
                                <a:moveTo>
                                  <a:pt x="9" y="183"/>
                                </a:moveTo>
                                <a:lnTo>
                                  <a:pt x="9" y="238"/>
                                </a:lnTo>
                                <a:lnTo>
                                  <a:pt x="0" y="238"/>
                                </a:lnTo>
                                <a:lnTo>
                                  <a:pt x="0" y="183"/>
                                </a:lnTo>
                                <a:lnTo>
                                  <a:pt x="9" y="183"/>
                                </a:lnTo>
                                <a:close/>
                                <a:moveTo>
                                  <a:pt x="9" y="274"/>
                                </a:moveTo>
                                <a:lnTo>
                                  <a:pt x="9" y="329"/>
                                </a:lnTo>
                                <a:lnTo>
                                  <a:pt x="0" y="329"/>
                                </a:lnTo>
                                <a:lnTo>
                                  <a:pt x="0" y="274"/>
                                </a:lnTo>
                                <a:lnTo>
                                  <a:pt x="9" y="274"/>
                                </a:lnTo>
                                <a:close/>
                                <a:moveTo>
                                  <a:pt x="9" y="366"/>
                                </a:moveTo>
                                <a:lnTo>
                                  <a:pt x="9" y="421"/>
                                </a:lnTo>
                                <a:lnTo>
                                  <a:pt x="0" y="421"/>
                                </a:lnTo>
                                <a:lnTo>
                                  <a:pt x="0" y="366"/>
                                </a:lnTo>
                                <a:lnTo>
                                  <a:pt x="9" y="366"/>
                                </a:lnTo>
                                <a:close/>
                                <a:moveTo>
                                  <a:pt x="9" y="457"/>
                                </a:moveTo>
                                <a:lnTo>
                                  <a:pt x="9" y="512"/>
                                </a:lnTo>
                                <a:lnTo>
                                  <a:pt x="0" y="512"/>
                                </a:lnTo>
                                <a:lnTo>
                                  <a:pt x="0" y="457"/>
                                </a:lnTo>
                                <a:lnTo>
                                  <a:pt x="9" y="457"/>
                                </a:lnTo>
                                <a:close/>
                                <a:moveTo>
                                  <a:pt x="9" y="549"/>
                                </a:moveTo>
                                <a:lnTo>
                                  <a:pt x="9" y="604"/>
                                </a:lnTo>
                                <a:lnTo>
                                  <a:pt x="0" y="604"/>
                                </a:lnTo>
                                <a:lnTo>
                                  <a:pt x="0" y="549"/>
                                </a:lnTo>
                                <a:lnTo>
                                  <a:pt x="9" y="549"/>
                                </a:lnTo>
                                <a:close/>
                                <a:moveTo>
                                  <a:pt x="9" y="640"/>
                                </a:moveTo>
                                <a:lnTo>
                                  <a:pt x="9" y="695"/>
                                </a:lnTo>
                                <a:lnTo>
                                  <a:pt x="0" y="695"/>
                                </a:lnTo>
                                <a:lnTo>
                                  <a:pt x="0" y="640"/>
                                </a:lnTo>
                                <a:lnTo>
                                  <a:pt x="9" y="640"/>
                                </a:lnTo>
                                <a:close/>
                                <a:moveTo>
                                  <a:pt x="9" y="732"/>
                                </a:moveTo>
                                <a:lnTo>
                                  <a:pt x="9" y="787"/>
                                </a:lnTo>
                                <a:lnTo>
                                  <a:pt x="0" y="787"/>
                                </a:lnTo>
                                <a:lnTo>
                                  <a:pt x="0" y="732"/>
                                </a:lnTo>
                                <a:lnTo>
                                  <a:pt x="9" y="732"/>
                                </a:lnTo>
                                <a:close/>
                                <a:moveTo>
                                  <a:pt x="9" y="823"/>
                                </a:moveTo>
                                <a:lnTo>
                                  <a:pt x="9" y="878"/>
                                </a:lnTo>
                                <a:lnTo>
                                  <a:pt x="0" y="878"/>
                                </a:lnTo>
                                <a:lnTo>
                                  <a:pt x="0" y="823"/>
                                </a:lnTo>
                                <a:lnTo>
                                  <a:pt x="9" y="823"/>
                                </a:lnTo>
                                <a:close/>
                                <a:moveTo>
                                  <a:pt x="9" y="915"/>
                                </a:moveTo>
                                <a:lnTo>
                                  <a:pt x="9" y="970"/>
                                </a:lnTo>
                                <a:lnTo>
                                  <a:pt x="0" y="970"/>
                                </a:lnTo>
                                <a:lnTo>
                                  <a:pt x="0" y="915"/>
                                </a:lnTo>
                                <a:lnTo>
                                  <a:pt x="9" y="915"/>
                                </a:lnTo>
                                <a:close/>
                                <a:moveTo>
                                  <a:pt x="9" y="1006"/>
                                </a:moveTo>
                                <a:lnTo>
                                  <a:pt x="9" y="1061"/>
                                </a:lnTo>
                                <a:lnTo>
                                  <a:pt x="0" y="1061"/>
                                </a:lnTo>
                                <a:lnTo>
                                  <a:pt x="0" y="1006"/>
                                </a:lnTo>
                                <a:lnTo>
                                  <a:pt x="9" y="100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43" name="Line 4490"/>
                        <wps:cNvCnPr/>
                        <wps:spPr bwMode="auto">
                          <a:xfrm flipV="1">
                            <a:off x="638175" y="1039495"/>
                            <a:ext cx="38100" cy="1206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44" name="Line 4491"/>
                        <wps:cNvCnPr/>
                        <wps:spPr bwMode="auto">
                          <a:xfrm>
                            <a:off x="638175" y="1051560"/>
                            <a:ext cx="27305" cy="1778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45" name="Rectangle 4492"/>
                        <wps:cNvSpPr>
                          <a:spLocks noChangeArrowheads="1"/>
                        </wps:cNvSpPr>
                        <wps:spPr bwMode="auto">
                          <a:xfrm>
                            <a:off x="713105" y="1050925"/>
                            <a:ext cx="8636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C24F3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24F3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46" name="Rectangle 4493"/>
                        <wps:cNvSpPr>
                          <a:spLocks noChangeArrowheads="1"/>
                        </wps:cNvSpPr>
                        <wps:spPr bwMode="auto">
                          <a:xfrm>
                            <a:off x="1312545" y="767715"/>
                            <a:ext cx="8318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C24F3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24F3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47" name="Rectangle 4494"/>
                        <wps:cNvSpPr>
                          <a:spLocks noChangeArrowheads="1"/>
                        </wps:cNvSpPr>
                        <wps:spPr bwMode="auto">
                          <a:xfrm>
                            <a:off x="68580" y="123317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C24F3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24F3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48" name="Rectangle 4495"/>
                        <wps:cNvSpPr>
                          <a:spLocks noChangeArrowheads="1"/>
                        </wps:cNvSpPr>
                        <wps:spPr bwMode="auto">
                          <a:xfrm>
                            <a:off x="473075" y="73088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C24F3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24F3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49" name="Rectangle 4496"/>
                        <wps:cNvSpPr>
                          <a:spLocks noChangeArrowheads="1"/>
                        </wps:cNvSpPr>
                        <wps:spPr bwMode="auto">
                          <a:xfrm>
                            <a:off x="403860" y="47625"/>
                            <a:ext cx="8001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C24F3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24F3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50" name="Oval 4497"/>
                        <wps:cNvSpPr>
                          <a:spLocks noChangeArrowheads="1"/>
                        </wps:cNvSpPr>
                        <wps:spPr bwMode="auto">
                          <a:xfrm>
                            <a:off x="426720" y="874395"/>
                            <a:ext cx="17780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51" name="Oval 4498"/>
                        <wps:cNvSpPr>
                          <a:spLocks noChangeArrowheads="1"/>
                        </wps:cNvSpPr>
                        <wps:spPr bwMode="auto">
                          <a:xfrm>
                            <a:off x="1261745" y="874395"/>
                            <a:ext cx="17780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52" name="Oval 4499"/>
                        <wps:cNvSpPr>
                          <a:spLocks noChangeArrowheads="1"/>
                        </wps:cNvSpPr>
                        <wps:spPr bwMode="auto">
                          <a:xfrm>
                            <a:off x="128270" y="1223010"/>
                            <a:ext cx="17780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53" name="Oval 4500"/>
                        <wps:cNvSpPr>
                          <a:spLocks noChangeArrowheads="1"/>
                        </wps:cNvSpPr>
                        <wps:spPr bwMode="auto">
                          <a:xfrm>
                            <a:off x="426720" y="189865"/>
                            <a:ext cx="17780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480" o:spid="_x0000_s1525" editas="canvas" style="position:absolute;left:0;text-align:left;margin-left:276.6pt;margin-top:18.75pt;width:116.95pt;height:113.45pt;z-index:251661312;mso-position-horizontal-relative:text;mso-position-vertical-relative:text" coordsize="14852,144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">
                <v:shape id="_x0000_s1526" type="#_x0000_t75" style="position:absolute;width:14852;height:14408;visibility:visible;mso-wrap-style:square">
                  <v:fill o:detectmouseclick="t"/>
                  <v:path o:connecttype="none"/>
                </v:shape>
                <v:shape id="Freeform 4482" o:spid="_x0000_s1527" style="position:absolute;left:4356;top:8801;width:8109;height:57;visibility:visible;mso-wrap-style:square;v-text-anchor:top" coordsize="1277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" path="m,l56,r,9l,9,,xm94,r56,l150,9,94,9,94,xm188,r56,l244,9r-56,l188,xm282,r56,l338,9r-56,l282,xm376,r56,l432,9r-56,l376,xm469,r57,l526,9r-57,l469,xm563,r57,l620,9r-57,l563,xm657,r57,l714,9r-57,l657,xm751,r57,l808,9r-57,l751,xm845,r57,l902,9r-57,l845,xm939,r56,l995,9r-56,l939,xm1033,r56,l1089,9r-56,l1033,xm1127,r56,l1183,9r-56,l1127,xm1221,r56,l1277,9r-56,l1221,xe" fillcolor="black" strokeweight=".1pt">
                  <v:stroke joinstyle="bevel"/>
                  <v:path arrowok="t" o:connecttype="custom" o:connectlocs="35560,0;0,5715;59690,0;95250,5715;59690,0;154940,0;119380,5715;179070,0;214630,5715;179070,0;274320,0;238760,5715;297815,0;334010,5715;297815,0;393700,0;357505,5715;417195,0;453390,5715;417195,0;513080,0;476885,5715;536575,0;572770,5715;536575,0;631825,0;596265,5715;655955,0;691515,5715;655955,0;751205,0;715645,5715;775335,0;810895,5715;775335,0" o:connectangles="0,0,0,0,0,0,0,0,0,0,0,0,0,0,0,0,0,0,0,0,0,0,0,0,0,0,0,0,0,0,0,0,0,0,0"/>
                  <o:lock v:ext="edit" verticies="t"/>
                </v:shape>
                <v:shape id="Freeform 4483" o:spid="_x0000_s1528" style="position:absolute;left:1428;top:8813;width:2947;height:3429;visibility:visible;mso-wrap-style:square;v-text-anchor:top" coordsize="464,5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" path="m464,6l428,48r-7,-6l457,r7,6xm404,76r-36,42l361,112,397,70r7,6xm344,146r-36,42l301,183r36,-43l344,146xm284,217r-36,42l241,253r36,-42l284,217xm224,287r-36,42l181,323r36,-42l224,287xm164,357r-36,42l120,393r36,-42l164,357xm104,427l68,470r-8,-6l96,422r8,5xm43,498l7,540,,534,36,492r7,6xe" fillcolor="black" strokeweight=".1pt">
                  <v:stroke joinstyle="bevel"/>
                  <v:path arrowok="t" o:connecttype="custom" o:connectlocs="294640,3810;271780,30480;267335,26670;290195,0;294640,3810;256540,48260;233680,74930;229235,71120;252095,44450;256540,48260;218440,92710;195580,119380;191135,116205;213995,88900;218440,92710;180340,137795;157480,164465;153035,160655;175895,133985;180340,137795;142240,182245;119380,208915;114935,205105;137795,178435;142240,182245;104140,226695;81280,253365;76200,249555;99060,222885;104140,226695;66040,271145;43180,298450;38100,294640;60960,267970;66040,271145;27305,316230;4445,342900;0,339090;22860,312420;27305,316230" o:connectangles="0,0,0,0,0,0,0,0,0,0,0,0,0,0,0,0,0,0,0,0,0,0,0,0,0,0,0,0,0,0,0,0,0,0,0,0,0,0,0,0"/>
                  <o:lock v:ext="edit" verticies="t"/>
                </v:shape>
                <v:line id="Line 4484" o:spid="_x0000_s1529" style="position:absolute;flip:y;visibility:visible;mso-wrap-style:square" from="1371,8832" to="12706,123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" strokeweight=".45pt">
                  <v:stroke joinstyle="miter"/>
                </v:line>
                <v:shape id="Freeform 4485" o:spid="_x0000_s1530" style="position:absolute;left:4337;top:8807;width:2717;height:1791;visibility:visible;mso-wrap-style:square;v-text-anchor:top" coordsize="428,2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" path="m5,l52,30r-5,8l,8,5,xm84,51r46,30l125,89,78,58r6,-7xm162,101r47,31l203,140,157,109r5,-8xm240,152r47,31l282,190,235,160r5,-8xm318,203r47,30l360,241,313,211r5,-8xm396,254r32,20l423,282,391,261r5,-7xe" fillcolor="black" strokeweight=".1pt">
                  <v:stroke joinstyle="bevel"/>
                  <v:path arrowok="t" o:connecttype="custom" o:connectlocs="3175,0;33020,19050;29845,24130;0,5080;3175,0;53340,32385;82550,51435;79375,56515;49530,36830;53340,32385;102870,64135;132715,83820;128905,88900;99695,69215;102870,64135;152400,96520;182245,116205;179070,120650;149225,101600;152400,96520;201930,128905;231775,147955;228600,153035;198755,133985;201930,128905;251460,161290;271780,173990;268605,179070;248285,165735;251460,161290" o:connectangles="0,0,0,0,0,0,0,0,0,0,0,0,0,0,0,0,0,0,0,0,0,0,0,0,0,0,0,0,0,0"/>
                  <o:lock v:ext="edit" verticies="t"/>
                </v:shape>
                <v:line id="Line 4486" o:spid="_x0000_s1531" style="position:absolute;visibility:visible;mso-wrap-style:square" from="4356,1987" to="12706,88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" strokeweight=".45pt">
                  <v:stroke joinstyle="miter"/>
                </v:line>
                <v:line id="Line 4487" o:spid="_x0000_s1532" style="position:absolute;flip:x;visibility:visible;mso-wrap-style:square" from="1371,1987" to="4356,123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" strokeweight=".45pt">
                  <v:stroke joinstyle="miter"/>
                </v:line>
                <v:line id="Line 4488" o:spid="_x0000_s1533" style="position:absolute;visibility:visible;mso-wrap-style:square" from="4356,1987" to="7035,10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" strokeweight=".45pt">
                  <v:stroke joinstyle="miter"/>
                </v:line>
                <v:shape id="Freeform 4489" o:spid="_x0000_s1534" style="position:absolute;left:4324;top:1987;width:57;height:6737;visibility:visible;mso-wrap-style:square;v-text-anchor:top" coordsize="9,10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" path="m9,r,55l,55,,,9,xm9,91r,55l,146,,91r9,xm9,183r,55l,238,,183r9,xm9,274r,55l,329,,274r9,xm9,366r,55l,421,,366r9,xm9,457r,55l,512,,457r9,xm9,549r,55l,604,,549r9,xm9,640r,55l,695,,640r9,xm9,732r,55l,787,,732r9,xm9,823r,55l,878,,823r9,xm9,915r,55l,970,,915r9,xm9,1006r,55l,1061r,-55l9,1006xe" fillcolor="black" strokeweight=".1pt">
                  <v:stroke joinstyle="bevel"/>
                  <v:path arrowok="t" o:connecttype="custom" o:connectlocs="5715,0;5715,34925;0,34925;0,0;5715,0;5715,57785;5715,92710;0,92710;0,57785;5715,57785;5715,116205;5715,151130;0,151130;0,116205;5715,116205;5715,173990;5715,208915;0,208915;0,173990;5715,173990;5715,232410;5715,267335;0,267335;0,232410;5715,232410;5715,290195;5715,325120;0,325120;0,290195;5715,290195;5715,348615;5715,383540;0,383540;0,348615;5715,348615;5715,406400;5715,441325;0,441325;0,406400;5715,406400;5715,464820;5715,499745;0,499745;0,464820;5715,464820;5715,522605;5715,557530;0,557530;0,522605;5715,522605;5715,581025;5715,615950;0,615950;0,581025;5715,581025;5715,638810;5715,673735;0,673735;0,638810;5715,638810" o:connectangles="0,0,0,0,0,0,0,0,0,0,0,0,0,0,0,0,0,0,0,0,0,0,0,0,0,0,0,0,0,0,0,0,0,0,0,0,0,0,0,0,0,0,0,0,0,0,0,0,0,0,0,0,0,0,0,0,0,0,0,0"/>
                  <o:lock v:ext="edit" verticies="t"/>
                </v:shape>
                <v:line id="Line 4490" o:spid="_x0000_s1535" style="position:absolute;flip:y;visibility:visible;mso-wrap-style:square" from="6381,10394" to="6762,105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" strokeweight=".45pt">
                  <v:stroke joinstyle="miter"/>
                </v:line>
                <v:line id="Line 4491" o:spid="_x0000_s1536" style="position:absolute;visibility:visible;mso-wrap-style:square" from="6381,10515" to="6654,106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" strokeweight=".45pt">
                  <v:stroke joinstyle="miter"/>
                </v:line>
                <v:rect id="Rectangle 4492" o:spid="_x0000_s1537" style="position:absolute;left:7131;top:10509;width:863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C24F3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C24F3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I</w:t>
                        </w:r>
                      </w:p>
                    </w:txbxContent>
                  </v:textbox>
                </v:rect>
                <v:rect id="Rectangle 4493" o:spid="_x0000_s1538" style="position:absolute;left:13125;top:7677;width:832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" filled="f" stroked="f">
                  <v:textbox style="mso-fit-shape-to-text:t" inset="0,0,0,0">
                    <w:txbxContent>
                      <w:p w:rsidR="00DC5200" w:rsidRPr="00C24F3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C24F3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494" o:spid="_x0000_s1539" style="position:absolute;left:685;top:12331;width:76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C24F3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C24F3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495" o:spid="_x0000_s1540" style="position:absolute;left:4730;top:7308;width:76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" filled="f" stroked="f">
                  <v:textbox style="mso-fit-shape-to-text:t" inset="0,0,0,0">
                    <w:txbxContent>
                      <w:p w:rsidR="00DC5200" w:rsidRPr="00C24F3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C24F3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496" o:spid="_x0000_s1541" style="position:absolute;left:4038;top:476;width:80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C24F3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C24F3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oval id="Oval 4497" o:spid="_x0000_s1542" style="position:absolute;left:4267;top:8743;width:178;height: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" fillcolor="black" strokeweight="0"/>
                <v:oval id="Oval 4498" o:spid="_x0000_s1543" style="position:absolute;left:12617;top:8743;width:178;height: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" fillcolor="black" strokeweight="0"/>
                <v:oval id="Oval 4499" o:spid="_x0000_s1544" style="position:absolute;left:1282;top:12230;width:178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" fillcolor="black" strokeweight="0"/>
                <v:oval id="Oval 4500" o:spid="_x0000_s1545" style="position:absolute;left:4267;top:1898;width:178;height: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" fillcolor="black" strokeweight="0"/>
              </v:group>
            </w:pict>
          </mc:Fallback>
        </mc:AlternateContent>
      </w:r>
      <w:r w:rsidR="00DC5200" w:rsidRPr="00790DA3">
        <w:rPr>
          <w:sz w:val="26"/>
          <w:szCs w:val="26"/>
          <w:lang w:val="pt-BR"/>
        </w:rPr>
        <w:t xml:space="preserve">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287" type="#_x0000_t75" style="width:30pt;height:14.25pt" o:ole="">
            <v:imagedata r:id="rId2532" o:title=""/>
          </v:shape>
          <o:OLEObject Type="Embed" ProgID="Equation.DSMT4" ShapeID="_x0000_i2287" DrawAspect="Content" ObjectID="_1653458193" r:id="rId2533"/>
        </w:object>
      </w:r>
      <w:r w:rsidR="00DC5200" w:rsidRPr="00790DA3">
        <w:rPr>
          <w:sz w:val="26"/>
          <w:szCs w:val="26"/>
          <w:lang w:val="pt-BR"/>
        </w:rPr>
        <w:t xml:space="preserve"> vuông 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2288" type="#_x0000_t75" style="width:12pt;height:12.75pt" o:ole="">
            <v:imagedata r:id="rId2534" o:title=""/>
          </v:shape>
          <o:OLEObject Type="Embed" ProgID="Equation.DSMT4" ShapeID="_x0000_i2288" DrawAspect="Content" ObjectID="_1653458194" r:id="rId2535"/>
        </w:object>
      </w:r>
      <w:r w:rsidR="00DC5200" w:rsidRPr="00790DA3">
        <w:rPr>
          <w:sz w:val="26"/>
          <w:szCs w:val="26"/>
          <w:lang w:val="pt-BR"/>
        </w:rPr>
        <w:t xml:space="preserve">, suy ra trung tuyến </w:t>
      </w:r>
      <w:r w:rsidR="007A1347" w:rsidRPr="00610F8A">
        <w:rPr>
          <w:position w:val="-26"/>
          <w:sz w:val="26"/>
          <w:szCs w:val="26"/>
        </w:rPr>
        <w:object w:dxaOrig="1960" w:dyaOrig="720">
          <v:shape id="_x0000_i2289" type="#_x0000_t75" style="width:98.25pt;height:36pt" o:ole="">
            <v:imagedata r:id="rId2536" o:title=""/>
          </v:shape>
          <o:OLEObject Type="Embed" ProgID="Equation.DSMT4" ShapeID="_x0000_i2289" DrawAspect="Content" ObjectID="_1653458195" r:id="rId2537"/>
        </w:object>
      </w:r>
      <w:r w:rsidR="00DC5200" w:rsidRPr="00790DA3">
        <w:rPr>
          <w:sz w:val="26"/>
          <w:szCs w:val="26"/>
          <w:lang w:val="pt-BR"/>
        </w:rPr>
        <w:t>.</w:t>
      </w:r>
    </w:p>
    <w:p w:rsidR="00DC5200" w:rsidRPr="00790DA3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pt-BR"/>
        </w:rPr>
      </w:pPr>
      <w:r w:rsidRPr="00790DA3">
        <w:rPr>
          <w:sz w:val="26"/>
          <w:szCs w:val="26"/>
          <w:lang w:val="pt-BR"/>
        </w:rPr>
        <w:t xml:space="preserve">Tam giác vuông </w:t>
      </w:r>
      <w:r w:rsidR="007A1347" w:rsidRPr="00610F8A">
        <w:rPr>
          <w:position w:val="-6"/>
          <w:sz w:val="26"/>
          <w:szCs w:val="26"/>
        </w:rPr>
        <w:object w:dxaOrig="480" w:dyaOrig="279">
          <v:shape id="_x0000_i2290" type="#_x0000_t75" style="width:24pt;height:14.25pt" o:ole="">
            <v:imagedata r:id="rId2538" o:title=""/>
          </v:shape>
          <o:OLEObject Type="Embed" ProgID="Equation.DSMT4" ShapeID="_x0000_i2290" DrawAspect="Content" ObjectID="_1653458196" r:id="rId2539"/>
        </w:object>
      </w:r>
      <w:r w:rsidRPr="00790DA3">
        <w:rPr>
          <w:sz w:val="26"/>
          <w:szCs w:val="26"/>
          <w:lang w:val="pt-BR"/>
        </w:rPr>
        <w:t xml:space="preserve">, có </w:t>
      </w:r>
      <w:r w:rsidR="007A1347" w:rsidRPr="00610F8A">
        <w:rPr>
          <w:position w:val="-26"/>
          <w:sz w:val="26"/>
          <w:szCs w:val="26"/>
        </w:rPr>
        <w:object w:dxaOrig="2500" w:dyaOrig="720">
          <v:shape id="_x0000_i2291" type="#_x0000_t75" style="width:125.25pt;height:36pt" o:ole="">
            <v:imagedata r:id="rId2540" o:title=""/>
          </v:shape>
          <o:OLEObject Type="Embed" ProgID="Equation.DSMT4" ShapeID="_x0000_i2291" DrawAspect="Content" ObjectID="_1653458197" r:id="rId2541"/>
        </w:object>
      </w:r>
      <w:r w:rsidRPr="00790DA3">
        <w:rPr>
          <w:sz w:val="26"/>
          <w:szCs w:val="26"/>
          <w:lang w:val="pt-BR"/>
        </w:rPr>
        <w:t>.</w:t>
      </w:r>
    </w:p>
    <w:p w:rsidR="00DC5200" w:rsidRPr="00790DA3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pt-BR"/>
        </w:rPr>
      </w:pPr>
      <w:r w:rsidRPr="00790DA3">
        <w:rPr>
          <w:sz w:val="26"/>
          <w:szCs w:val="26"/>
          <w:lang w:val="pt-BR"/>
        </w:rPr>
        <w:t xml:space="preserve">Diện tích tam giác vuông </w:t>
      </w:r>
      <w:r w:rsidR="007A1347" w:rsidRPr="00610F8A">
        <w:rPr>
          <w:position w:val="-26"/>
          <w:sz w:val="26"/>
          <w:szCs w:val="26"/>
        </w:rPr>
        <w:object w:dxaOrig="2460" w:dyaOrig="700">
          <v:shape id="_x0000_i2292" type="#_x0000_t75" style="width:123pt;height:35.25pt" o:ole="">
            <v:imagedata r:id="rId2542" o:title=""/>
          </v:shape>
          <o:OLEObject Type="Embed" ProgID="Equation.DSMT4" ShapeID="_x0000_i2292" DrawAspect="Content" ObjectID="_1653458198" r:id="rId2543"/>
        </w:object>
      </w:r>
    </w:p>
    <w:p w:rsidR="00DC5200" w:rsidRPr="00790DA3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pt-BR"/>
        </w:rPr>
      </w:pPr>
      <w:r w:rsidRPr="00790DA3">
        <w:rPr>
          <w:sz w:val="26"/>
          <w:szCs w:val="26"/>
          <w:lang w:val="pt-BR"/>
        </w:rPr>
        <w:t xml:space="preserve">Vậy </w:t>
      </w:r>
      <w:r w:rsidR="007A1347" w:rsidRPr="00610F8A">
        <w:rPr>
          <w:position w:val="-26"/>
          <w:sz w:val="26"/>
          <w:szCs w:val="26"/>
        </w:rPr>
        <w:object w:dxaOrig="2940" w:dyaOrig="720">
          <v:shape id="_x0000_i2293" type="#_x0000_t75" style="width:147pt;height:36pt" o:ole="">
            <v:imagedata r:id="rId2544" o:title=""/>
          </v:shape>
          <o:OLEObject Type="Embed" ProgID="Equation.DSMT4" ShapeID="_x0000_i2293" DrawAspect="Content" ObjectID="_1653458199" r:id="rId2545"/>
        </w:object>
      </w:r>
      <w:r w:rsidRPr="00790DA3">
        <w:rPr>
          <w:sz w:val="26"/>
          <w:szCs w:val="26"/>
          <w:lang w:val="pt-BR"/>
        </w:rPr>
        <w:t xml:space="preserve"> </w:t>
      </w:r>
      <w:r w:rsidRPr="00790DA3">
        <w:rPr>
          <w:b/>
          <w:sz w:val="26"/>
          <w:szCs w:val="26"/>
          <w:lang w:val="pt-BR"/>
        </w:rPr>
        <w:t>Chọn D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790DA3">
        <w:rPr>
          <w:b/>
          <w:sz w:val="26"/>
          <w:szCs w:val="26"/>
          <w:lang w:val="pt-BR"/>
        </w:rPr>
        <w:t xml:space="preserve">Câu 27. </w:t>
      </w:r>
      <w:r w:rsidRPr="00790DA3">
        <w:rPr>
          <w:sz w:val="26"/>
          <w:szCs w:val="26"/>
          <w:lang w:val="pt-BR"/>
        </w:rPr>
        <w:t xml:space="preserve">Vì </w:t>
      </w:r>
      <w:r w:rsidR="007A1347" w:rsidRPr="00610F8A">
        <w:rPr>
          <w:position w:val="-14"/>
          <w:sz w:val="26"/>
          <w:szCs w:val="26"/>
        </w:rPr>
        <w:object w:dxaOrig="1440" w:dyaOrig="400">
          <v:shape id="_x0000_i2294" type="#_x0000_t75" style="width:1in;height:20.25pt" o:ole="">
            <v:imagedata r:id="rId2546" o:title=""/>
          </v:shape>
          <o:OLEObject Type="Embed" ProgID="Equation.DSMT4" ShapeID="_x0000_i2294" DrawAspect="Content" ObjectID="_1653458200" r:id="rId2547"/>
        </w:object>
      </w:r>
      <w:r w:rsidRPr="00790DA3">
        <w:rPr>
          <w:sz w:val="26"/>
          <w:szCs w:val="26"/>
          <w:lang w:val="pt-BR"/>
        </w:rPr>
        <w:t xml:space="preserve"> nên hình chiếu vuông góc của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2295" type="#_x0000_t75" style="width:18pt;height:14.25pt" o:ole="">
            <v:imagedata r:id="rId2548" o:title=""/>
          </v:shape>
          <o:OLEObject Type="Embed" ProgID="Equation.DSMT4" ShapeID="_x0000_i2295" DrawAspect="Content" ObjectID="_1653458201" r:id="rId2549"/>
        </w:object>
      </w:r>
      <w:r w:rsidRPr="00790DA3">
        <w:rPr>
          <w:sz w:val="26"/>
          <w:szCs w:val="26"/>
          <w:lang w:val="pt-BR"/>
        </w:rPr>
        <w:t xml:space="preserve"> trên mặt đáy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2296" type="#_x0000_t75" style="width:39.75pt;height:20.25pt" o:ole="">
            <v:imagedata r:id="rId2550" o:title=""/>
          </v:shape>
          <o:OLEObject Type="Embed" ProgID="Equation.DSMT4" ShapeID="_x0000_i2296" DrawAspect="Content" ObjectID="_1653458202" r:id="rId2551"/>
        </w:object>
      </w:r>
      <w:r w:rsidRPr="00610F8A">
        <w:rPr>
          <w:sz w:val="26"/>
          <w:szCs w:val="26"/>
          <w:lang w:val="pt-BR"/>
        </w:rPr>
        <w:t xml:space="preserve"> là </w:t>
      </w:r>
      <w:r w:rsidR="007A1347" w:rsidRPr="00610F8A">
        <w:rPr>
          <w:position w:val="-4"/>
          <w:sz w:val="26"/>
          <w:szCs w:val="26"/>
          <w:lang w:val="pt-BR"/>
        </w:rPr>
        <w:object w:dxaOrig="420" w:dyaOrig="260">
          <v:shape id="_x0000_i2297" type="#_x0000_t75" style="width:21pt;height:12.75pt" o:ole="">
            <v:imagedata r:id="rId2552" o:title=""/>
          </v:shape>
          <o:OLEObject Type="Embed" ProgID="Equation.DSMT4" ShapeID="_x0000_i2297" DrawAspect="Content" ObjectID="_1653458203" r:id="rId2553"/>
        </w:object>
      </w:r>
      <w:r w:rsidRPr="00610F8A">
        <w:rPr>
          <w:sz w:val="26"/>
          <w:szCs w:val="26"/>
          <w:lang w:val="pt-BR"/>
        </w:rPr>
        <w:t xml:space="preserve">. Do đó </w:t>
      </w:r>
      <w:r w:rsidR="007A1347" w:rsidRPr="00610F8A">
        <w:rPr>
          <w:position w:val="-14"/>
          <w:sz w:val="26"/>
          <w:szCs w:val="26"/>
          <w:lang w:val="pt-BR"/>
        </w:rPr>
        <w:object w:dxaOrig="3580" w:dyaOrig="480">
          <v:shape id="_x0000_i2298" type="#_x0000_t75" style="width:179.25pt;height:24pt" o:ole="">
            <v:imagedata r:id="rId2554" o:title=""/>
          </v:shape>
          <o:OLEObject Type="Embed" ProgID="Equation.DSMT4" ShapeID="_x0000_i2298" DrawAspect="Content" ObjectID="_1653458204" r:id="rId2555"/>
        </w:object>
      </w:r>
      <w:r w:rsidRPr="00610F8A">
        <w:rPr>
          <w:sz w:val="26"/>
          <w:szCs w:val="26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60"/>
        <w:gridCol w:w="3276"/>
      </w:tblGrid>
      <w:tr w:rsidR="00DC5200" w:rsidRPr="00610F8A" w:rsidTr="00F52983">
        <w:tc>
          <w:tcPr>
            <w:tcW w:w="496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299" type="#_x0000_t75" style="width:30pt;height:14.25pt" o:ole="">
                  <v:imagedata r:id="rId2556" o:title=""/>
                </v:shape>
                <o:OLEObject Type="Embed" ProgID="Equation.DSMT4" ShapeID="_x0000_i2299" DrawAspect="Content" ObjectID="_1653458205" r:id="rId2557"/>
              </w:object>
            </w:r>
            <w:r w:rsidRPr="00610F8A">
              <w:rPr>
                <w:sz w:val="26"/>
                <w:szCs w:val="26"/>
              </w:rPr>
              <w:t xml:space="preserve"> đều cạnh </w:t>
            </w:r>
            <w:r w:rsidR="007A1347" w:rsidRPr="00610F8A">
              <w:rPr>
                <w:position w:val="-6"/>
                <w:sz w:val="26"/>
                <w:szCs w:val="26"/>
              </w:rPr>
              <w:object w:dxaOrig="220" w:dyaOrig="220">
                <v:shape id="_x0000_i2300" type="#_x0000_t75" style="width:11.25pt;height:11.25pt" o:ole="">
                  <v:imagedata r:id="rId2558" o:title=""/>
                </v:shape>
                <o:OLEObject Type="Embed" ProgID="Equation.DSMT4" ShapeID="_x0000_i2300" DrawAspect="Content" ObjectID="_1653458206" r:id="rId2559"/>
              </w:object>
            </w:r>
            <w:r w:rsidRPr="00610F8A">
              <w:rPr>
                <w:sz w:val="26"/>
                <w:szCs w:val="26"/>
              </w:rPr>
              <w:t xml:space="preserve"> nên </w:t>
            </w:r>
            <w:r w:rsidR="007A1347" w:rsidRPr="00610F8A">
              <w:rPr>
                <w:position w:val="-26"/>
                <w:sz w:val="26"/>
                <w:szCs w:val="26"/>
              </w:rPr>
              <w:object w:dxaOrig="1240" w:dyaOrig="720">
                <v:shape id="_x0000_i2301" type="#_x0000_t75" style="width:62.25pt;height:36pt" o:ole="">
                  <v:imagedata r:id="rId2560" o:title=""/>
                </v:shape>
                <o:OLEObject Type="Embed" ProgID="Equation.DSMT4" ShapeID="_x0000_i2301" DrawAspect="Content" ObjectID="_1653458207" r:id="rId2561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540" w:dyaOrig="279">
                <v:shape id="_x0000_i2302" type="#_x0000_t75" style="width:27pt;height:14.25pt" o:ole="">
                  <v:imagedata r:id="rId2562" o:title=""/>
                </v:shape>
                <o:OLEObject Type="Embed" ProgID="Equation.DSMT4" ShapeID="_x0000_i2302" DrawAspect="Content" ObjectID="_1653458208" r:id="rId2563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600" w:dyaOrig="680">
                <v:shape id="_x0000_i2303" type="#_x0000_t75" style="width:129.75pt;height:33.75pt" o:ole="">
                  <v:imagedata r:id="rId2564" o:title=""/>
                </v:shape>
                <o:OLEObject Type="Embed" ProgID="Equation.DSMT4" ShapeID="_x0000_i2303" DrawAspect="Content" ObjectID="_1653458209" r:id="rId2565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tam giác đều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304" type="#_x0000_t75" style="width:30pt;height:14.25pt" o:ole="">
                  <v:imagedata r:id="rId2566" o:title=""/>
                </v:shape>
                <o:OLEObject Type="Embed" ProgID="Equation.DSMT4" ShapeID="_x0000_i2304" DrawAspect="Content" ObjectID="_1653458210" r:id="rId2567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26"/>
                <w:sz w:val="26"/>
                <w:szCs w:val="26"/>
              </w:rPr>
              <w:object w:dxaOrig="1500" w:dyaOrig="720">
                <v:shape id="_x0000_i2305" type="#_x0000_t75" style="width:75pt;height:36pt" o:ole="">
                  <v:imagedata r:id="rId2568" o:title=""/>
                </v:shape>
                <o:OLEObject Type="Embed" ProgID="Equation.DSMT4" ShapeID="_x0000_i2305" DrawAspect="Content" ObjectID="_1653458211" r:id="rId2569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000" w:dyaOrig="720">
                <v:shape id="_x0000_i2306" type="#_x0000_t75" style="width:150pt;height:36pt" o:ole="">
                  <v:imagedata r:id="rId2570" o:title=""/>
                </v:shape>
                <o:OLEObject Type="Embed" ProgID="Equation.DSMT4" ShapeID="_x0000_i2306" DrawAspect="Content" ObjectID="_1653458212" r:id="rId2571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A.</w:t>
            </w:r>
          </w:p>
        </w:tc>
        <w:tc>
          <w:tcPr>
            <w:tcW w:w="316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939925" cy="1375410"/>
                      <wp:effectExtent l="0" t="3175" r="3175" b="2540"/>
                      <wp:docPr id="4219" name="Canvas 421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503" name="Freeform 4221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55270" y="835025"/>
                                  <a:ext cx="1405255" cy="5080"/>
                                </a:xfrm>
                                <a:custGeom>
                                  <a:avLst/>
                                  <a:gdLst>
                                    <a:gd name="T0" fmla="*/ 76 w 2213"/>
                                    <a:gd name="T1" fmla="*/ 0 h 8"/>
                                    <a:gd name="T2" fmla="*/ 0 w 2213"/>
                                    <a:gd name="T3" fmla="*/ 8 h 8"/>
                                    <a:gd name="T4" fmla="*/ 126 w 2213"/>
                                    <a:gd name="T5" fmla="*/ 0 h 8"/>
                                    <a:gd name="T6" fmla="*/ 201 w 2213"/>
                                    <a:gd name="T7" fmla="*/ 8 h 8"/>
                                    <a:gd name="T8" fmla="*/ 126 w 2213"/>
                                    <a:gd name="T9" fmla="*/ 0 h 8"/>
                                    <a:gd name="T10" fmla="*/ 327 w 2213"/>
                                    <a:gd name="T11" fmla="*/ 0 h 8"/>
                                    <a:gd name="T12" fmla="*/ 252 w 2213"/>
                                    <a:gd name="T13" fmla="*/ 8 h 8"/>
                                    <a:gd name="T14" fmla="*/ 378 w 2213"/>
                                    <a:gd name="T15" fmla="*/ 0 h 8"/>
                                    <a:gd name="T16" fmla="*/ 453 w 2213"/>
                                    <a:gd name="T17" fmla="*/ 8 h 8"/>
                                    <a:gd name="T18" fmla="*/ 378 w 2213"/>
                                    <a:gd name="T19" fmla="*/ 0 h 8"/>
                                    <a:gd name="T20" fmla="*/ 579 w 2213"/>
                                    <a:gd name="T21" fmla="*/ 0 h 8"/>
                                    <a:gd name="T22" fmla="*/ 503 w 2213"/>
                                    <a:gd name="T23" fmla="*/ 8 h 8"/>
                                    <a:gd name="T24" fmla="*/ 629 w 2213"/>
                                    <a:gd name="T25" fmla="*/ 0 h 8"/>
                                    <a:gd name="T26" fmla="*/ 704 w 2213"/>
                                    <a:gd name="T27" fmla="*/ 8 h 8"/>
                                    <a:gd name="T28" fmla="*/ 629 w 2213"/>
                                    <a:gd name="T29" fmla="*/ 0 h 8"/>
                                    <a:gd name="T30" fmla="*/ 830 w 2213"/>
                                    <a:gd name="T31" fmla="*/ 0 h 8"/>
                                    <a:gd name="T32" fmla="*/ 755 w 2213"/>
                                    <a:gd name="T33" fmla="*/ 8 h 8"/>
                                    <a:gd name="T34" fmla="*/ 880 w 2213"/>
                                    <a:gd name="T35" fmla="*/ 0 h 8"/>
                                    <a:gd name="T36" fmla="*/ 956 w 2213"/>
                                    <a:gd name="T37" fmla="*/ 8 h 8"/>
                                    <a:gd name="T38" fmla="*/ 880 w 2213"/>
                                    <a:gd name="T39" fmla="*/ 0 h 8"/>
                                    <a:gd name="T40" fmla="*/ 1082 w 2213"/>
                                    <a:gd name="T41" fmla="*/ 0 h 8"/>
                                    <a:gd name="T42" fmla="*/ 1006 w 2213"/>
                                    <a:gd name="T43" fmla="*/ 8 h 8"/>
                                    <a:gd name="T44" fmla="*/ 1132 w 2213"/>
                                    <a:gd name="T45" fmla="*/ 0 h 8"/>
                                    <a:gd name="T46" fmla="*/ 1207 w 2213"/>
                                    <a:gd name="T47" fmla="*/ 8 h 8"/>
                                    <a:gd name="T48" fmla="*/ 1132 w 2213"/>
                                    <a:gd name="T49" fmla="*/ 0 h 8"/>
                                    <a:gd name="T50" fmla="*/ 1333 w 2213"/>
                                    <a:gd name="T51" fmla="*/ 0 h 8"/>
                                    <a:gd name="T52" fmla="*/ 1258 w 2213"/>
                                    <a:gd name="T53" fmla="*/ 8 h 8"/>
                                    <a:gd name="T54" fmla="*/ 1383 w 2213"/>
                                    <a:gd name="T55" fmla="*/ 0 h 8"/>
                                    <a:gd name="T56" fmla="*/ 1459 w 2213"/>
                                    <a:gd name="T57" fmla="*/ 8 h 8"/>
                                    <a:gd name="T58" fmla="*/ 1383 w 2213"/>
                                    <a:gd name="T59" fmla="*/ 0 h 8"/>
                                    <a:gd name="T60" fmla="*/ 1584 w 2213"/>
                                    <a:gd name="T61" fmla="*/ 0 h 8"/>
                                    <a:gd name="T62" fmla="*/ 1509 w 2213"/>
                                    <a:gd name="T63" fmla="*/ 8 h 8"/>
                                    <a:gd name="T64" fmla="*/ 1635 w 2213"/>
                                    <a:gd name="T65" fmla="*/ 0 h 8"/>
                                    <a:gd name="T66" fmla="*/ 1710 w 2213"/>
                                    <a:gd name="T67" fmla="*/ 8 h 8"/>
                                    <a:gd name="T68" fmla="*/ 1635 w 2213"/>
                                    <a:gd name="T69" fmla="*/ 0 h 8"/>
                                    <a:gd name="T70" fmla="*/ 1836 w 2213"/>
                                    <a:gd name="T71" fmla="*/ 0 h 8"/>
                                    <a:gd name="T72" fmla="*/ 1761 w 2213"/>
                                    <a:gd name="T73" fmla="*/ 8 h 8"/>
                                    <a:gd name="T74" fmla="*/ 1886 w 2213"/>
                                    <a:gd name="T75" fmla="*/ 0 h 8"/>
                                    <a:gd name="T76" fmla="*/ 1962 w 2213"/>
                                    <a:gd name="T77" fmla="*/ 8 h 8"/>
                                    <a:gd name="T78" fmla="*/ 1886 w 2213"/>
                                    <a:gd name="T79" fmla="*/ 0 h 8"/>
                                    <a:gd name="T80" fmla="*/ 2087 w 2213"/>
                                    <a:gd name="T81" fmla="*/ 0 h 8"/>
                                    <a:gd name="T82" fmla="*/ 2012 w 2213"/>
                                    <a:gd name="T83" fmla="*/ 8 h 8"/>
                                    <a:gd name="T84" fmla="*/ 2138 w 2213"/>
                                    <a:gd name="T85" fmla="*/ 0 h 8"/>
                                    <a:gd name="T86" fmla="*/ 2213 w 2213"/>
                                    <a:gd name="T87" fmla="*/ 8 h 8"/>
                                    <a:gd name="T88" fmla="*/ 2138 w 2213"/>
                                    <a:gd name="T89" fmla="*/ 0 h 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2213" h="8">
                                      <a:moveTo>
                                        <a:pt x="0" y="0"/>
                                      </a:moveTo>
                                      <a:lnTo>
                                        <a:pt x="76" y="0"/>
                                      </a:lnTo>
                                      <a:lnTo>
                                        <a:pt x="76" y="8"/>
                                      </a:lnTo>
                                      <a:lnTo>
                                        <a:pt x="0" y="8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26" y="0"/>
                                      </a:moveTo>
                                      <a:lnTo>
                                        <a:pt x="201" y="0"/>
                                      </a:lnTo>
                                      <a:lnTo>
                                        <a:pt x="201" y="8"/>
                                      </a:lnTo>
                                      <a:lnTo>
                                        <a:pt x="126" y="8"/>
                                      </a:lnTo>
                                      <a:lnTo>
                                        <a:pt x="126" y="0"/>
                                      </a:lnTo>
                                      <a:close/>
                                      <a:moveTo>
                                        <a:pt x="252" y="0"/>
                                      </a:moveTo>
                                      <a:lnTo>
                                        <a:pt x="327" y="0"/>
                                      </a:lnTo>
                                      <a:lnTo>
                                        <a:pt x="327" y="8"/>
                                      </a:lnTo>
                                      <a:lnTo>
                                        <a:pt x="252" y="8"/>
                                      </a:lnTo>
                                      <a:lnTo>
                                        <a:pt x="252" y="0"/>
                                      </a:lnTo>
                                      <a:close/>
                                      <a:moveTo>
                                        <a:pt x="378" y="0"/>
                                      </a:moveTo>
                                      <a:lnTo>
                                        <a:pt x="453" y="0"/>
                                      </a:lnTo>
                                      <a:lnTo>
                                        <a:pt x="453" y="8"/>
                                      </a:lnTo>
                                      <a:lnTo>
                                        <a:pt x="378" y="8"/>
                                      </a:lnTo>
                                      <a:lnTo>
                                        <a:pt x="378" y="0"/>
                                      </a:lnTo>
                                      <a:close/>
                                      <a:moveTo>
                                        <a:pt x="503" y="0"/>
                                      </a:moveTo>
                                      <a:lnTo>
                                        <a:pt x="579" y="0"/>
                                      </a:lnTo>
                                      <a:lnTo>
                                        <a:pt x="579" y="8"/>
                                      </a:lnTo>
                                      <a:lnTo>
                                        <a:pt x="503" y="8"/>
                                      </a:lnTo>
                                      <a:lnTo>
                                        <a:pt x="503" y="0"/>
                                      </a:lnTo>
                                      <a:close/>
                                      <a:moveTo>
                                        <a:pt x="629" y="0"/>
                                      </a:moveTo>
                                      <a:lnTo>
                                        <a:pt x="704" y="0"/>
                                      </a:lnTo>
                                      <a:lnTo>
                                        <a:pt x="704" y="8"/>
                                      </a:lnTo>
                                      <a:lnTo>
                                        <a:pt x="629" y="8"/>
                                      </a:lnTo>
                                      <a:lnTo>
                                        <a:pt x="629" y="0"/>
                                      </a:lnTo>
                                      <a:close/>
                                      <a:moveTo>
                                        <a:pt x="755" y="0"/>
                                      </a:moveTo>
                                      <a:lnTo>
                                        <a:pt x="830" y="0"/>
                                      </a:lnTo>
                                      <a:lnTo>
                                        <a:pt x="830" y="8"/>
                                      </a:lnTo>
                                      <a:lnTo>
                                        <a:pt x="755" y="8"/>
                                      </a:lnTo>
                                      <a:lnTo>
                                        <a:pt x="755" y="0"/>
                                      </a:lnTo>
                                      <a:close/>
                                      <a:moveTo>
                                        <a:pt x="880" y="0"/>
                                      </a:moveTo>
                                      <a:lnTo>
                                        <a:pt x="956" y="0"/>
                                      </a:lnTo>
                                      <a:lnTo>
                                        <a:pt x="956" y="8"/>
                                      </a:lnTo>
                                      <a:lnTo>
                                        <a:pt x="880" y="8"/>
                                      </a:lnTo>
                                      <a:lnTo>
                                        <a:pt x="880" y="0"/>
                                      </a:lnTo>
                                      <a:close/>
                                      <a:moveTo>
                                        <a:pt x="1006" y="0"/>
                                      </a:moveTo>
                                      <a:lnTo>
                                        <a:pt x="1082" y="0"/>
                                      </a:lnTo>
                                      <a:lnTo>
                                        <a:pt x="1082" y="8"/>
                                      </a:lnTo>
                                      <a:lnTo>
                                        <a:pt x="1006" y="8"/>
                                      </a:lnTo>
                                      <a:lnTo>
                                        <a:pt x="1006" y="0"/>
                                      </a:lnTo>
                                      <a:close/>
                                      <a:moveTo>
                                        <a:pt x="1132" y="0"/>
                                      </a:moveTo>
                                      <a:lnTo>
                                        <a:pt x="1207" y="0"/>
                                      </a:lnTo>
                                      <a:lnTo>
                                        <a:pt x="1207" y="8"/>
                                      </a:lnTo>
                                      <a:lnTo>
                                        <a:pt x="1132" y="8"/>
                                      </a:lnTo>
                                      <a:lnTo>
                                        <a:pt x="1132" y="0"/>
                                      </a:lnTo>
                                      <a:close/>
                                      <a:moveTo>
                                        <a:pt x="1258" y="0"/>
                                      </a:moveTo>
                                      <a:lnTo>
                                        <a:pt x="1333" y="0"/>
                                      </a:lnTo>
                                      <a:lnTo>
                                        <a:pt x="1333" y="8"/>
                                      </a:lnTo>
                                      <a:lnTo>
                                        <a:pt x="1258" y="8"/>
                                      </a:lnTo>
                                      <a:lnTo>
                                        <a:pt x="1258" y="0"/>
                                      </a:lnTo>
                                      <a:close/>
                                      <a:moveTo>
                                        <a:pt x="1383" y="0"/>
                                      </a:moveTo>
                                      <a:lnTo>
                                        <a:pt x="1459" y="0"/>
                                      </a:lnTo>
                                      <a:lnTo>
                                        <a:pt x="1459" y="8"/>
                                      </a:lnTo>
                                      <a:lnTo>
                                        <a:pt x="1383" y="8"/>
                                      </a:lnTo>
                                      <a:lnTo>
                                        <a:pt x="1383" y="0"/>
                                      </a:lnTo>
                                      <a:close/>
                                      <a:moveTo>
                                        <a:pt x="1509" y="0"/>
                                      </a:moveTo>
                                      <a:lnTo>
                                        <a:pt x="1584" y="0"/>
                                      </a:lnTo>
                                      <a:lnTo>
                                        <a:pt x="1584" y="8"/>
                                      </a:lnTo>
                                      <a:lnTo>
                                        <a:pt x="1509" y="8"/>
                                      </a:lnTo>
                                      <a:lnTo>
                                        <a:pt x="1509" y="0"/>
                                      </a:lnTo>
                                      <a:close/>
                                      <a:moveTo>
                                        <a:pt x="1635" y="0"/>
                                      </a:moveTo>
                                      <a:lnTo>
                                        <a:pt x="1710" y="0"/>
                                      </a:lnTo>
                                      <a:lnTo>
                                        <a:pt x="1710" y="8"/>
                                      </a:lnTo>
                                      <a:lnTo>
                                        <a:pt x="1635" y="8"/>
                                      </a:lnTo>
                                      <a:lnTo>
                                        <a:pt x="1635" y="0"/>
                                      </a:lnTo>
                                      <a:close/>
                                      <a:moveTo>
                                        <a:pt x="1761" y="0"/>
                                      </a:moveTo>
                                      <a:lnTo>
                                        <a:pt x="1836" y="0"/>
                                      </a:lnTo>
                                      <a:lnTo>
                                        <a:pt x="1836" y="8"/>
                                      </a:lnTo>
                                      <a:lnTo>
                                        <a:pt x="1761" y="8"/>
                                      </a:lnTo>
                                      <a:lnTo>
                                        <a:pt x="1761" y="0"/>
                                      </a:lnTo>
                                      <a:close/>
                                      <a:moveTo>
                                        <a:pt x="1886" y="0"/>
                                      </a:moveTo>
                                      <a:lnTo>
                                        <a:pt x="1962" y="0"/>
                                      </a:lnTo>
                                      <a:lnTo>
                                        <a:pt x="1962" y="8"/>
                                      </a:lnTo>
                                      <a:lnTo>
                                        <a:pt x="1886" y="8"/>
                                      </a:lnTo>
                                      <a:lnTo>
                                        <a:pt x="1886" y="0"/>
                                      </a:lnTo>
                                      <a:close/>
                                      <a:moveTo>
                                        <a:pt x="2012" y="0"/>
                                      </a:moveTo>
                                      <a:lnTo>
                                        <a:pt x="2087" y="0"/>
                                      </a:lnTo>
                                      <a:lnTo>
                                        <a:pt x="2087" y="8"/>
                                      </a:lnTo>
                                      <a:lnTo>
                                        <a:pt x="2012" y="8"/>
                                      </a:lnTo>
                                      <a:lnTo>
                                        <a:pt x="2012" y="0"/>
                                      </a:lnTo>
                                      <a:close/>
                                      <a:moveTo>
                                        <a:pt x="2138" y="0"/>
                                      </a:moveTo>
                                      <a:lnTo>
                                        <a:pt x="2213" y="0"/>
                                      </a:lnTo>
                                      <a:lnTo>
                                        <a:pt x="2213" y="8"/>
                                      </a:lnTo>
                                      <a:lnTo>
                                        <a:pt x="2138" y="8"/>
                                      </a:lnTo>
                                      <a:lnTo>
                                        <a:pt x="213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04" name="Line 4222"/>
                              <wps:cNvCnPr/>
                              <wps:spPr bwMode="auto">
                                <a:xfrm>
                                  <a:off x="255270" y="837565"/>
                                  <a:ext cx="551180" cy="3517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05" name="Line 4223"/>
                              <wps:cNvCnPr/>
                              <wps:spPr bwMode="auto">
                                <a:xfrm flipV="1">
                                  <a:off x="806450" y="837565"/>
                                  <a:ext cx="854075" cy="3517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06" name="Line 4224"/>
                              <wps:cNvCnPr/>
                              <wps:spPr bwMode="auto">
                                <a:xfrm>
                                  <a:off x="958215" y="172720"/>
                                  <a:ext cx="702310" cy="6648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07" name="Line 4225"/>
                              <wps:cNvCnPr/>
                              <wps:spPr bwMode="auto">
                                <a:xfrm flipH="1">
                                  <a:off x="806450" y="172720"/>
                                  <a:ext cx="151765" cy="1016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08" name="Line 4226"/>
                              <wps:cNvCnPr/>
                              <wps:spPr bwMode="auto">
                                <a:xfrm flipH="1">
                                  <a:off x="255270" y="172720"/>
                                  <a:ext cx="702945" cy="6648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09" name="Freeform 422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953770" y="172720"/>
                                  <a:ext cx="8255" cy="651510"/>
                                </a:xfrm>
                                <a:custGeom>
                                  <a:avLst/>
                                  <a:gdLst>
                                    <a:gd name="T0" fmla="*/ 13 w 13"/>
                                    <a:gd name="T1" fmla="*/ 49 h 1026"/>
                                    <a:gd name="T2" fmla="*/ 0 w 13"/>
                                    <a:gd name="T3" fmla="*/ 0 h 1026"/>
                                    <a:gd name="T4" fmla="*/ 13 w 13"/>
                                    <a:gd name="T5" fmla="*/ 82 h 1026"/>
                                    <a:gd name="T6" fmla="*/ 0 w 13"/>
                                    <a:gd name="T7" fmla="*/ 130 h 1026"/>
                                    <a:gd name="T8" fmla="*/ 13 w 13"/>
                                    <a:gd name="T9" fmla="*/ 82 h 1026"/>
                                    <a:gd name="T10" fmla="*/ 13 w 13"/>
                                    <a:gd name="T11" fmla="*/ 212 h 1026"/>
                                    <a:gd name="T12" fmla="*/ 0 w 13"/>
                                    <a:gd name="T13" fmla="*/ 163 h 1026"/>
                                    <a:gd name="T14" fmla="*/ 13 w 13"/>
                                    <a:gd name="T15" fmla="*/ 244 h 1026"/>
                                    <a:gd name="T16" fmla="*/ 0 w 13"/>
                                    <a:gd name="T17" fmla="*/ 293 h 1026"/>
                                    <a:gd name="T18" fmla="*/ 13 w 13"/>
                                    <a:gd name="T19" fmla="*/ 244 h 1026"/>
                                    <a:gd name="T20" fmla="*/ 13 w 13"/>
                                    <a:gd name="T21" fmla="*/ 375 h 1026"/>
                                    <a:gd name="T22" fmla="*/ 0 w 13"/>
                                    <a:gd name="T23" fmla="*/ 326 h 1026"/>
                                    <a:gd name="T24" fmla="*/ 13 w 13"/>
                                    <a:gd name="T25" fmla="*/ 407 h 1026"/>
                                    <a:gd name="T26" fmla="*/ 0 w 13"/>
                                    <a:gd name="T27" fmla="*/ 456 h 1026"/>
                                    <a:gd name="T28" fmla="*/ 13 w 13"/>
                                    <a:gd name="T29" fmla="*/ 407 h 1026"/>
                                    <a:gd name="T30" fmla="*/ 13 w 13"/>
                                    <a:gd name="T31" fmla="*/ 538 h 1026"/>
                                    <a:gd name="T32" fmla="*/ 0 w 13"/>
                                    <a:gd name="T33" fmla="*/ 489 h 1026"/>
                                    <a:gd name="T34" fmla="*/ 13 w 13"/>
                                    <a:gd name="T35" fmla="*/ 570 h 1026"/>
                                    <a:gd name="T36" fmla="*/ 0 w 13"/>
                                    <a:gd name="T37" fmla="*/ 619 h 1026"/>
                                    <a:gd name="T38" fmla="*/ 13 w 13"/>
                                    <a:gd name="T39" fmla="*/ 570 h 1026"/>
                                    <a:gd name="T40" fmla="*/ 13 w 13"/>
                                    <a:gd name="T41" fmla="*/ 700 h 1026"/>
                                    <a:gd name="T42" fmla="*/ 0 w 13"/>
                                    <a:gd name="T43" fmla="*/ 652 h 1026"/>
                                    <a:gd name="T44" fmla="*/ 13 w 13"/>
                                    <a:gd name="T45" fmla="*/ 733 h 1026"/>
                                    <a:gd name="T46" fmla="*/ 0 w 13"/>
                                    <a:gd name="T47" fmla="*/ 782 h 1026"/>
                                    <a:gd name="T48" fmla="*/ 13 w 13"/>
                                    <a:gd name="T49" fmla="*/ 733 h 1026"/>
                                    <a:gd name="T50" fmla="*/ 13 w 13"/>
                                    <a:gd name="T51" fmla="*/ 863 h 1026"/>
                                    <a:gd name="T52" fmla="*/ 0 w 13"/>
                                    <a:gd name="T53" fmla="*/ 814 h 1026"/>
                                    <a:gd name="T54" fmla="*/ 13 w 13"/>
                                    <a:gd name="T55" fmla="*/ 896 h 1026"/>
                                    <a:gd name="T56" fmla="*/ 0 w 13"/>
                                    <a:gd name="T57" fmla="*/ 945 h 1026"/>
                                    <a:gd name="T58" fmla="*/ 13 w 13"/>
                                    <a:gd name="T59" fmla="*/ 896 h 1026"/>
                                    <a:gd name="T60" fmla="*/ 13 w 13"/>
                                    <a:gd name="T61" fmla="*/ 1026 h 1026"/>
                                    <a:gd name="T62" fmla="*/ 0 w 13"/>
                                    <a:gd name="T63" fmla="*/ 977 h 10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13" h="1026">
                                      <a:moveTo>
                                        <a:pt x="13" y="0"/>
                                      </a:moveTo>
                                      <a:lnTo>
                                        <a:pt x="13" y="49"/>
                                      </a:lnTo>
                                      <a:lnTo>
                                        <a:pt x="0" y="49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3" y="0"/>
                                      </a:lnTo>
                                      <a:close/>
                                      <a:moveTo>
                                        <a:pt x="13" y="82"/>
                                      </a:moveTo>
                                      <a:lnTo>
                                        <a:pt x="13" y="130"/>
                                      </a:lnTo>
                                      <a:lnTo>
                                        <a:pt x="0" y="130"/>
                                      </a:lnTo>
                                      <a:lnTo>
                                        <a:pt x="0" y="82"/>
                                      </a:lnTo>
                                      <a:lnTo>
                                        <a:pt x="13" y="82"/>
                                      </a:lnTo>
                                      <a:close/>
                                      <a:moveTo>
                                        <a:pt x="13" y="163"/>
                                      </a:moveTo>
                                      <a:lnTo>
                                        <a:pt x="13" y="212"/>
                                      </a:lnTo>
                                      <a:lnTo>
                                        <a:pt x="0" y="212"/>
                                      </a:lnTo>
                                      <a:lnTo>
                                        <a:pt x="0" y="163"/>
                                      </a:lnTo>
                                      <a:lnTo>
                                        <a:pt x="13" y="163"/>
                                      </a:lnTo>
                                      <a:close/>
                                      <a:moveTo>
                                        <a:pt x="13" y="244"/>
                                      </a:moveTo>
                                      <a:lnTo>
                                        <a:pt x="13" y="293"/>
                                      </a:lnTo>
                                      <a:lnTo>
                                        <a:pt x="0" y="293"/>
                                      </a:lnTo>
                                      <a:lnTo>
                                        <a:pt x="0" y="244"/>
                                      </a:lnTo>
                                      <a:lnTo>
                                        <a:pt x="13" y="244"/>
                                      </a:lnTo>
                                      <a:close/>
                                      <a:moveTo>
                                        <a:pt x="13" y="326"/>
                                      </a:moveTo>
                                      <a:lnTo>
                                        <a:pt x="13" y="375"/>
                                      </a:lnTo>
                                      <a:lnTo>
                                        <a:pt x="0" y="375"/>
                                      </a:lnTo>
                                      <a:lnTo>
                                        <a:pt x="0" y="326"/>
                                      </a:lnTo>
                                      <a:lnTo>
                                        <a:pt x="13" y="326"/>
                                      </a:lnTo>
                                      <a:close/>
                                      <a:moveTo>
                                        <a:pt x="13" y="407"/>
                                      </a:moveTo>
                                      <a:lnTo>
                                        <a:pt x="13" y="456"/>
                                      </a:lnTo>
                                      <a:lnTo>
                                        <a:pt x="0" y="456"/>
                                      </a:lnTo>
                                      <a:lnTo>
                                        <a:pt x="0" y="407"/>
                                      </a:lnTo>
                                      <a:lnTo>
                                        <a:pt x="13" y="407"/>
                                      </a:lnTo>
                                      <a:close/>
                                      <a:moveTo>
                                        <a:pt x="13" y="489"/>
                                      </a:moveTo>
                                      <a:lnTo>
                                        <a:pt x="13" y="538"/>
                                      </a:lnTo>
                                      <a:lnTo>
                                        <a:pt x="0" y="538"/>
                                      </a:lnTo>
                                      <a:lnTo>
                                        <a:pt x="0" y="489"/>
                                      </a:lnTo>
                                      <a:lnTo>
                                        <a:pt x="13" y="489"/>
                                      </a:lnTo>
                                      <a:close/>
                                      <a:moveTo>
                                        <a:pt x="13" y="570"/>
                                      </a:moveTo>
                                      <a:lnTo>
                                        <a:pt x="13" y="619"/>
                                      </a:lnTo>
                                      <a:lnTo>
                                        <a:pt x="0" y="619"/>
                                      </a:lnTo>
                                      <a:lnTo>
                                        <a:pt x="0" y="570"/>
                                      </a:lnTo>
                                      <a:lnTo>
                                        <a:pt x="13" y="570"/>
                                      </a:lnTo>
                                      <a:close/>
                                      <a:moveTo>
                                        <a:pt x="13" y="652"/>
                                      </a:moveTo>
                                      <a:lnTo>
                                        <a:pt x="13" y="700"/>
                                      </a:lnTo>
                                      <a:lnTo>
                                        <a:pt x="0" y="700"/>
                                      </a:lnTo>
                                      <a:lnTo>
                                        <a:pt x="0" y="652"/>
                                      </a:lnTo>
                                      <a:lnTo>
                                        <a:pt x="13" y="652"/>
                                      </a:lnTo>
                                      <a:close/>
                                      <a:moveTo>
                                        <a:pt x="13" y="733"/>
                                      </a:moveTo>
                                      <a:lnTo>
                                        <a:pt x="13" y="782"/>
                                      </a:lnTo>
                                      <a:lnTo>
                                        <a:pt x="0" y="782"/>
                                      </a:lnTo>
                                      <a:lnTo>
                                        <a:pt x="0" y="733"/>
                                      </a:lnTo>
                                      <a:lnTo>
                                        <a:pt x="13" y="733"/>
                                      </a:lnTo>
                                      <a:close/>
                                      <a:moveTo>
                                        <a:pt x="13" y="814"/>
                                      </a:moveTo>
                                      <a:lnTo>
                                        <a:pt x="13" y="863"/>
                                      </a:lnTo>
                                      <a:lnTo>
                                        <a:pt x="0" y="863"/>
                                      </a:lnTo>
                                      <a:lnTo>
                                        <a:pt x="0" y="814"/>
                                      </a:lnTo>
                                      <a:lnTo>
                                        <a:pt x="13" y="814"/>
                                      </a:lnTo>
                                      <a:close/>
                                      <a:moveTo>
                                        <a:pt x="13" y="896"/>
                                      </a:moveTo>
                                      <a:lnTo>
                                        <a:pt x="13" y="945"/>
                                      </a:lnTo>
                                      <a:lnTo>
                                        <a:pt x="0" y="945"/>
                                      </a:lnTo>
                                      <a:lnTo>
                                        <a:pt x="0" y="896"/>
                                      </a:lnTo>
                                      <a:lnTo>
                                        <a:pt x="13" y="896"/>
                                      </a:lnTo>
                                      <a:close/>
                                      <a:moveTo>
                                        <a:pt x="13" y="977"/>
                                      </a:moveTo>
                                      <a:lnTo>
                                        <a:pt x="13" y="1026"/>
                                      </a:lnTo>
                                      <a:lnTo>
                                        <a:pt x="0" y="1026"/>
                                      </a:lnTo>
                                      <a:lnTo>
                                        <a:pt x="0" y="977"/>
                                      </a:lnTo>
                                      <a:lnTo>
                                        <a:pt x="13" y="97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10" name="Freeform 422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802640" y="836930"/>
                                  <a:ext cx="159385" cy="353060"/>
                                </a:xfrm>
                                <a:custGeom>
                                  <a:avLst/>
                                  <a:gdLst>
                                    <a:gd name="T0" fmla="*/ 0 w 251"/>
                                    <a:gd name="T1" fmla="*/ 554 h 556"/>
                                    <a:gd name="T2" fmla="*/ 20 w 251"/>
                                    <a:gd name="T3" fmla="*/ 507 h 556"/>
                                    <a:gd name="T4" fmla="*/ 32 w 251"/>
                                    <a:gd name="T5" fmla="*/ 509 h 556"/>
                                    <a:gd name="T6" fmla="*/ 12 w 251"/>
                                    <a:gd name="T7" fmla="*/ 556 h 556"/>
                                    <a:gd name="T8" fmla="*/ 0 w 251"/>
                                    <a:gd name="T9" fmla="*/ 554 h 556"/>
                                    <a:gd name="T10" fmla="*/ 34 w 251"/>
                                    <a:gd name="T11" fmla="*/ 475 h 556"/>
                                    <a:gd name="T12" fmla="*/ 54 w 251"/>
                                    <a:gd name="T13" fmla="*/ 428 h 556"/>
                                    <a:gd name="T14" fmla="*/ 66 w 251"/>
                                    <a:gd name="T15" fmla="*/ 430 h 556"/>
                                    <a:gd name="T16" fmla="*/ 46 w 251"/>
                                    <a:gd name="T17" fmla="*/ 478 h 556"/>
                                    <a:gd name="T18" fmla="*/ 34 w 251"/>
                                    <a:gd name="T19" fmla="*/ 475 h 556"/>
                                    <a:gd name="T20" fmla="*/ 68 w 251"/>
                                    <a:gd name="T21" fmla="*/ 397 h 556"/>
                                    <a:gd name="T22" fmla="*/ 88 w 251"/>
                                    <a:gd name="T23" fmla="*/ 350 h 556"/>
                                    <a:gd name="T24" fmla="*/ 100 w 251"/>
                                    <a:gd name="T25" fmla="*/ 352 h 556"/>
                                    <a:gd name="T26" fmla="*/ 80 w 251"/>
                                    <a:gd name="T27" fmla="*/ 399 h 556"/>
                                    <a:gd name="T28" fmla="*/ 68 w 251"/>
                                    <a:gd name="T29" fmla="*/ 397 h 556"/>
                                    <a:gd name="T30" fmla="*/ 101 w 251"/>
                                    <a:gd name="T31" fmla="*/ 319 h 556"/>
                                    <a:gd name="T32" fmla="*/ 122 w 251"/>
                                    <a:gd name="T33" fmla="*/ 271 h 556"/>
                                    <a:gd name="T34" fmla="*/ 134 w 251"/>
                                    <a:gd name="T35" fmla="*/ 274 h 556"/>
                                    <a:gd name="T36" fmla="*/ 113 w 251"/>
                                    <a:gd name="T37" fmla="*/ 321 h 556"/>
                                    <a:gd name="T38" fmla="*/ 101 w 251"/>
                                    <a:gd name="T39" fmla="*/ 319 h 556"/>
                                    <a:gd name="T40" fmla="*/ 135 w 251"/>
                                    <a:gd name="T41" fmla="*/ 240 h 556"/>
                                    <a:gd name="T42" fmla="*/ 155 w 251"/>
                                    <a:gd name="T43" fmla="*/ 193 h 556"/>
                                    <a:gd name="T44" fmla="*/ 168 w 251"/>
                                    <a:gd name="T45" fmla="*/ 195 h 556"/>
                                    <a:gd name="T46" fmla="*/ 147 w 251"/>
                                    <a:gd name="T47" fmla="*/ 242 h 556"/>
                                    <a:gd name="T48" fmla="*/ 135 w 251"/>
                                    <a:gd name="T49" fmla="*/ 240 h 556"/>
                                    <a:gd name="T50" fmla="*/ 169 w 251"/>
                                    <a:gd name="T51" fmla="*/ 162 h 556"/>
                                    <a:gd name="T52" fmla="*/ 189 w 251"/>
                                    <a:gd name="T53" fmla="*/ 115 h 556"/>
                                    <a:gd name="T54" fmla="*/ 201 w 251"/>
                                    <a:gd name="T55" fmla="*/ 117 h 556"/>
                                    <a:gd name="T56" fmla="*/ 181 w 251"/>
                                    <a:gd name="T57" fmla="*/ 164 h 556"/>
                                    <a:gd name="T58" fmla="*/ 169 w 251"/>
                                    <a:gd name="T59" fmla="*/ 162 h 556"/>
                                    <a:gd name="T60" fmla="*/ 203 w 251"/>
                                    <a:gd name="T61" fmla="*/ 83 h 556"/>
                                    <a:gd name="T62" fmla="*/ 223 w 251"/>
                                    <a:gd name="T63" fmla="*/ 36 h 556"/>
                                    <a:gd name="T64" fmla="*/ 235 w 251"/>
                                    <a:gd name="T65" fmla="*/ 38 h 556"/>
                                    <a:gd name="T66" fmla="*/ 215 w 251"/>
                                    <a:gd name="T67" fmla="*/ 85 h 556"/>
                                    <a:gd name="T68" fmla="*/ 203 w 251"/>
                                    <a:gd name="T69" fmla="*/ 83 h 556"/>
                                    <a:gd name="T70" fmla="*/ 237 w 251"/>
                                    <a:gd name="T71" fmla="*/ 5 h 556"/>
                                    <a:gd name="T72" fmla="*/ 239 w 251"/>
                                    <a:gd name="T73" fmla="*/ 0 h 556"/>
                                    <a:gd name="T74" fmla="*/ 251 w 251"/>
                                    <a:gd name="T75" fmla="*/ 2 h 556"/>
                                    <a:gd name="T76" fmla="*/ 249 w 251"/>
                                    <a:gd name="T77" fmla="*/ 7 h 556"/>
                                    <a:gd name="T78" fmla="*/ 237 w 251"/>
                                    <a:gd name="T79" fmla="*/ 5 h 55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251" h="556">
                                      <a:moveTo>
                                        <a:pt x="0" y="554"/>
                                      </a:moveTo>
                                      <a:lnTo>
                                        <a:pt x="20" y="507"/>
                                      </a:lnTo>
                                      <a:lnTo>
                                        <a:pt x="32" y="509"/>
                                      </a:lnTo>
                                      <a:lnTo>
                                        <a:pt x="12" y="556"/>
                                      </a:lnTo>
                                      <a:lnTo>
                                        <a:pt x="0" y="554"/>
                                      </a:lnTo>
                                      <a:close/>
                                      <a:moveTo>
                                        <a:pt x="34" y="475"/>
                                      </a:moveTo>
                                      <a:lnTo>
                                        <a:pt x="54" y="428"/>
                                      </a:lnTo>
                                      <a:lnTo>
                                        <a:pt x="66" y="430"/>
                                      </a:lnTo>
                                      <a:lnTo>
                                        <a:pt x="46" y="478"/>
                                      </a:lnTo>
                                      <a:lnTo>
                                        <a:pt x="34" y="475"/>
                                      </a:lnTo>
                                      <a:close/>
                                      <a:moveTo>
                                        <a:pt x="68" y="397"/>
                                      </a:moveTo>
                                      <a:lnTo>
                                        <a:pt x="88" y="350"/>
                                      </a:lnTo>
                                      <a:lnTo>
                                        <a:pt x="100" y="352"/>
                                      </a:lnTo>
                                      <a:lnTo>
                                        <a:pt x="80" y="399"/>
                                      </a:lnTo>
                                      <a:lnTo>
                                        <a:pt x="68" y="397"/>
                                      </a:lnTo>
                                      <a:close/>
                                      <a:moveTo>
                                        <a:pt x="101" y="319"/>
                                      </a:moveTo>
                                      <a:lnTo>
                                        <a:pt x="122" y="271"/>
                                      </a:lnTo>
                                      <a:lnTo>
                                        <a:pt x="134" y="274"/>
                                      </a:lnTo>
                                      <a:lnTo>
                                        <a:pt x="113" y="321"/>
                                      </a:lnTo>
                                      <a:lnTo>
                                        <a:pt x="101" y="319"/>
                                      </a:lnTo>
                                      <a:close/>
                                      <a:moveTo>
                                        <a:pt x="135" y="240"/>
                                      </a:moveTo>
                                      <a:lnTo>
                                        <a:pt x="155" y="193"/>
                                      </a:lnTo>
                                      <a:lnTo>
                                        <a:pt x="168" y="195"/>
                                      </a:lnTo>
                                      <a:lnTo>
                                        <a:pt x="147" y="242"/>
                                      </a:lnTo>
                                      <a:lnTo>
                                        <a:pt x="135" y="240"/>
                                      </a:lnTo>
                                      <a:close/>
                                      <a:moveTo>
                                        <a:pt x="169" y="162"/>
                                      </a:moveTo>
                                      <a:lnTo>
                                        <a:pt x="189" y="115"/>
                                      </a:lnTo>
                                      <a:lnTo>
                                        <a:pt x="201" y="117"/>
                                      </a:lnTo>
                                      <a:lnTo>
                                        <a:pt x="181" y="164"/>
                                      </a:lnTo>
                                      <a:lnTo>
                                        <a:pt x="169" y="162"/>
                                      </a:lnTo>
                                      <a:close/>
                                      <a:moveTo>
                                        <a:pt x="203" y="83"/>
                                      </a:moveTo>
                                      <a:lnTo>
                                        <a:pt x="223" y="36"/>
                                      </a:lnTo>
                                      <a:lnTo>
                                        <a:pt x="235" y="38"/>
                                      </a:lnTo>
                                      <a:lnTo>
                                        <a:pt x="215" y="85"/>
                                      </a:lnTo>
                                      <a:lnTo>
                                        <a:pt x="203" y="83"/>
                                      </a:lnTo>
                                      <a:close/>
                                      <a:moveTo>
                                        <a:pt x="237" y="5"/>
                                      </a:moveTo>
                                      <a:lnTo>
                                        <a:pt x="239" y="0"/>
                                      </a:lnTo>
                                      <a:lnTo>
                                        <a:pt x="251" y="2"/>
                                      </a:lnTo>
                                      <a:lnTo>
                                        <a:pt x="249" y="7"/>
                                      </a:lnTo>
                                      <a:lnTo>
                                        <a:pt x="237" y="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11" name="Line 4229"/>
                              <wps:cNvCnPr/>
                              <wps:spPr bwMode="auto">
                                <a:xfrm>
                                  <a:off x="958215" y="808355"/>
                                  <a:ext cx="3556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24" name="Line 4230"/>
                              <wps:cNvCnPr/>
                              <wps:spPr bwMode="auto">
                                <a:xfrm>
                                  <a:off x="993775" y="808355"/>
                                  <a:ext cx="635" cy="292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25" name="Rectangle 42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73455" y="845820"/>
                                  <a:ext cx="8699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835B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835B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26" name="Rectangle 42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2395" y="734695"/>
                                  <a:ext cx="8318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835B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835B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27" name="Rectangle 42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09420" y="73469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835B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835B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28" name="Rectangle 423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1680" y="120205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835B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835B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29" name="Rectangle 423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25830" y="21590"/>
                                  <a:ext cx="8001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835B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835B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30" name="Oval 423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3205" y="829945"/>
                                  <a:ext cx="24130" cy="15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31" name="Oval 423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48460" y="829945"/>
                                  <a:ext cx="24130" cy="15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32" name="Oval 42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4385" y="1181735"/>
                                  <a:ext cx="24130" cy="15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33" name="Oval 423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46150" y="165100"/>
                                  <a:ext cx="24130" cy="15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219" o:spid="_x0000_s1546" editas="canvas" style="width:152.75pt;height:108.3pt;mso-position-horizontal-relative:char;mso-position-vertical-relative:line" coordsize="19399,137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">
                      <v:shape id="_x0000_s1547" type="#_x0000_t75" style="position:absolute;width:19399;height:13754;visibility:visible;mso-wrap-style:square">
                        <v:fill o:detectmouseclick="t"/>
                        <v:path o:connecttype="none"/>
                      </v:shape>
                      <v:shape id="Freeform 4221" o:spid="_x0000_s1548" style="position:absolute;left:2552;top:8350;width:14053;height:51;visibility:visible;mso-wrap-style:square;v-text-anchor:top" coordsize="2213,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" path="m,l76,r,8l,8,,xm126,r75,l201,8r-75,l126,xm252,r75,l327,8r-75,l252,xm378,r75,l453,8r-75,l378,xm503,r76,l579,8r-76,l503,xm629,r75,l704,8r-75,l629,xm755,r75,l830,8r-75,l755,xm880,r76,l956,8r-76,l880,xm1006,r76,l1082,8r-76,l1006,xm1132,r75,l1207,8r-75,l1132,xm1258,r75,l1333,8r-75,l1258,xm1383,r76,l1459,8r-76,l1383,xm1509,r75,l1584,8r-75,l1509,xm1635,r75,l1710,8r-75,l1635,xm1761,r75,l1836,8r-75,l1761,xm1886,r76,l1962,8r-76,l1886,xm2012,r75,l2087,8r-75,l2012,xm2138,r75,l2213,8r-75,l2138,xe" fillcolor="black" strokeweight=".1pt">
                        <v:stroke joinstyle="bevel"/>
                        <v:path arrowok="t" o:connecttype="custom" o:connectlocs="48260,0;0,5080;80010,0;127635,5080;80010,0;207645,0;160020,5080;240030,0;287655,5080;240030,0;367665,0;319405,5080;399415,0;447040,5080;399415,0;527050,0;479425,5080;558800,0;607060,5080;558800,0;687070,0;638810,5080;718820,0;766445,5080;718820,0;846455,0;798830,5080;878205,0;926465,5080;878205,0;1005840,0;958215,5080;1038225,0;1085850,5080;1038225,0;1165860,0;1118235,5080;1197610,0;1245870,5080;1197610,0;1325245,0;1277620,5080;1357630,0;1405255,5080;1357630,0" o:connectangles="0,0,0,0,0,0,0,0,0,0,0,0,0,0,0,0,0,0,0,0,0,0,0,0,0,0,0,0,0,0,0,0,0,0,0,0,0,0,0,0,0,0,0,0,0"/>
                        <o:lock v:ext="edit" verticies="t"/>
                      </v:shape>
                      <v:line id="Line 4222" o:spid="_x0000_s1549" style="position:absolute;visibility:visible;mso-wrap-style:square" from="2552,8375" to="8064,11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" strokeweight=".65pt">
                        <v:stroke joinstyle="miter"/>
                      </v:line>
                      <v:line id="Line 4223" o:spid="_x0000_s1550" style="position:absolute;flip:y;visibility:visible;mso-wrap-style:square" from="8064,8375" to="16605,11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" strokeweight=".65pt">
                        <v:stroke joinstyle="miter"/>
                      </v:line>
                      <v:line id="Line 4224" o:spid="_x0000_s1551" style="position:absolute;visibility:visible;mso-wrap-style:square" from="9582,1727" to="16605,8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" strokeweight=".65pt">
                        <v:stroke joinstyle="miter"/>
                      </v:line>
                      <v:line id="Line 4225" o:spid="_x0000_s1552" style="position:absolute;flip:x;visibility:visible;mso-wrap-style:square" from="8064,1727" to="9582,11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" strokeweight=".65pt">
                        <v:stroke joinstyle="miter"/>
                      </v:line>
                      <v:line id="Line 4226" o:spid="_x0000_s1553" style="position:absolute;flip:x;visibility:visible;mso-wrap-style:square" from="2552,1727" to="9582,8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" strokeweight=".65pt">
                        <v:stroke joinstyle="miter"/>
                      </v:line>
                      <v:shape id="Freeform 4227" o:spid="_x0000_s1554" style="position:absolute;left:9537;top:1727;width:83;height:6515;visibility:visible;mso-wrap-style:square;v-text-anchor:top" coordsize="13,10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" path="m13,r,49l,49,,,13,xm13,82r,48l,130,,82r13,xm13,163r,49l,212,,163r13,xm13,244r,49l,293,,244r13,xm13,326r,49l,375,,326r13,xm13,407r,49l,456,,407r13,xm13,489r,49l,538,,489r13,xm13,570r,49l,619,,570r13,xm13,652r,48l,700,,652r13,xm13,733r,49l,782,,733r13,xm13,814r,49l,863,,814r13,xm13,896r,49l,945,,896r13,xm13,977r,49l,1026,,977r13,xe" fillcolor="black" strokeweight=".1pt">
                        <v:stroke joinstyle="bevel"/>
                        <v:path arrowok="t" o:connecttype="custom" o:connectlocs="8255,31115;0,0;8255,52070;0,82550;8255,52070;8255,134620;0,103505;8255,154940;0,186055;8255,154940;8255,238125;0,207010;8255,258445;0,289560;8255,258445;8255,341630;0,310515;8255,361950;0,393065;8255,361950;8255,444500;0,414020;8255,465455;0,496570;8255,465455;8255,548005;0,516890;8255,568960;0,600075;8255,568960;8255,651510;0,620395" o:connectangles="0,0,0,0,0,0,0,0,0,0,0,0,0,0,0,0,0,0,0,0,0,0,0,0,0,0,0,0,0,0,0,0"/>
                        <o:lock v:ext="edit" verticies="t"/>
                      </v:shape>
                      <v:shape id="Freeform 4228" o:spid="_x0000_s1555" style="position:absolute;left:8026;top:8369;width:1594;height:3530;visibility:visible;mso-wrap-style:square;v-text-anchor:top" coordsize="251,5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" path="m,554l20,507r12,2l12,556,,554xm34,475l54,428r12,2l46,478,34,475xm68,397l88,350r12,2l80,399,68,397xm101,319r21,-48l134,274r-21,47l101,319xm135,240r20,-47l168,195r-21,47l135,240xm169,162r20,-47l201,117r-20,47l169,162xm203,83l223,36r12,2l215,85,203,83xm237,5l239,r12,2l249,7,237,5xe" fillcolor="black" strokeweight=".1pt">
                        <v:stroke joinstyle="bevel"/>
                        <v:path arrowok="t" o:connecttype="custom" o:connectlocs="0,351790;12700,321945;20320,323215;7620,353060;0,351790;21590,301625;34290,271780;41910,273050;29210,303530;21590,301625;43180,252095;55880,222250;63500,223520;50800,253365;43180,252095;64135,202565;77470,172085;85090,173990;71755,203835;64135,202565;85725,152400;98425,122555;106680,123825;93345,153670;85725,152400;107315,102870;120015,73025;127635,74295;114935,104140;107315,102870;128905,52705;141605,22860;149225,24130;136525,53975;128905,52705;150495,3175;151765,0;159385,1270;158115,4445;150495,3175" o:connectangles="0,0,0,0,0,0,0,0,0,0,0,0,0,0,0,0,0,0,0,0,0,0,0,0,0,0,0,0,0,0,0,0,0,0,0,0,0,0,0,0"/>
                        <o:lock v:ext="edit" verticies="t"/>
                      </v:shape>
                      <v:line id="Line 4229" o:spid="_x0000_s1556" style="position:absolute;visibility:visible;mso-wrap-style:square" from="9582,8083" to="9937,80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" strokeweight=".65pt">
                        <v:stroke joinstyle="miter"/>
                      </v:line>
                      <v:line id="Line 4230" o:spid="_x0000_s1557" style="position:absolute;visibility:visible;mso-wrap-style:square" from="9937,8083" to="9944,8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" strokeweight=".65pt">
                        <v:stroke joinstyle="miter"/>
                      </v:line>
                      <v:rect id="Rectangle 4231" o:spid="_x0000_s1558" style="position:absolute;left:9734;top:8458;width:87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835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835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rect id="Rectangle 4232" o:spid="_x0000_s1559" style="position:absolute;left:1123;top:7346;width:832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:rsidR="00DC5200" w:rsidRPr="00D835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835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233" o:spid="_x0000_s1560" style="position:absolute;left:17094;top:7346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835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835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234" o:spid="_x0000_s1561" style="position:absolute;left:7416;top:12020;width:76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D835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835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235" o:spid="_x0000_s1562" style="position:absolute;left:9258;top:215;width:80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835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835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oval id="Oval 4236" o:spid="_x0000_s1563" style="position:absolute;left:2432;top:8299;width:241;height: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" fillcolor="black" strokeweight="0"/>
                      <v:oval id="Oval 4237" o:spid="_x0000_s1564" style="position:absolute;left:16484;top:8299;width:241;height: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" fillcolor="black" strokeweight="0"/>
                      <v:oval id="Oval 4238" o:spid="_x0000_s1565" style="position:absolute;left:7943;top:11817;width:242;height: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" fillcolor="black" strokeweight="0"/>
                      <v:oval id="Oval 4239" o:spid="_x0000_s1566" style="position:absolute;left:9461;top:1651;width:241;height: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790DA3">
        <w:rPr>
          <w:b/>
          <w:sz w:val="26"/>
          <w:szCs w:val="26"/>
          <w:lang w:val="fr-FR"/>
        </w:rPr>
        <w:t>Câu 28</w:t>
      </w:r>
      <w:r w:rsidRPr="00790DA3">
        <w:rPr>
          <w:sz w:val="26"/>
          <w:szCs w:val="26"/>
          <w:lang w:val="fr-FR"/>
        </w:rPr>
        <w:t xml:space="preserve">. Gọi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2307" type="#_x0000_t75" style="width:15pt;height:12.75pt" o:ole="">
            <v:imagedata r:id="rId2572" o:title=""/>
          </v:shape>
          <o:OLEObject Type="Embed" ProgID="Equation.DSMT4" ShapeID="_x0000_i2307" DrawAspect="Content" ObjectID="_1653458213" r:id="rId2573"/>
        </w:object>
      </w:r>
      <w:r w:rsidRPr="00790DA3">
        <w:rPr>
          <w:sz w:val="26"/>
          <w:szCs w:val="26"/>
          <w:lang w:val="fr-FR"/>
        </w:rPr>
        <w:t xml:space="preserve"> là trung điểm </w:t>
      </w:r>
      <w:r w:rsidR="007A1347" w:rsidRPr="00610F8A">
        <w:rPr>
          <w:position w:val="-6"/>
          <w:sz w:val="26"/>
          <w:szCs w:val="26"/>
        </w:rPr>
        <w:object w:dxaOrig="440" w:dyaOrig="279">
          <v:shape id="_x0000_i2308" type="#_x0000_t75" style="width:21.75pt;height:14.25pt" o:ole="">
            <v:imagedata r:id="rId2574" o:title=""/>
          </v:shape>
          <o:OLEObject Type="Embed" ProgID="Equation.DSMT4" ShapeID="_x0000_i2308" DrawAspect="Content" ObjectID="_1653458214" r:id="rId2575"/>
        </w:object>
      </w:r>
      <w:r w:rsidRPr="00790DA3">
        <w:rPr>
          <w:sz w:val="26"/>
          <w:szCs w:val="26"/>
          <w:lang w:val="fr-FR"/>
        </w:rPr>
        <w:t xml:space="preserve">. Do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309" type="#_x0000_t75" style="width:30pt;height:14.25pt" o:ole="">
            <v:imagedata r:id="rId2576" o:title=""/>
          </v:shape>
          <o:OLEObject Type="Embed" ProgID="Equation.DSMT4" ShapeID="_x0000_i2309" DrawAspect="Content" ObjectID="_1653458215" r:id="rId2577"/>
        </w:object>
      </w:r>
      <w:r w:rsidRPr="00790DA3">
        <w:rPr>
          <w:sz w:val="26"/>
          <w:szCs w:val="26"/>
          <w:lang w:val="fr-FR"/>
        </w:rPr>
        <w:t xml:space="preserve">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2310" type="#_x0000_t75" style="width:12pt;height:12.75pt" o:ole="">
            <v:imagedata r:id="rId2578" o:title=""/>
          </v:shape>
          <o:OLEObject Type="Embed" ProgID="Equation.DSMT4" ShapeID="_x0000_i2310" DrawAspect="Content" ObjectID="_1653458216" r:id="rId2579"/>
        </w:object>
      </w:r>
      <w:r w:rsidRPr="00790DA3">
        <w:rPr>
          <w:sz w:val="26"/>
          <w:szCs w:val="26"/>
          <w:lang w:val="fr-FR"/>
        </w:rPr>
        <w:t xml:space="preserve"> nên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2311" type="#_x0000_t75" style="width:15pt;height:12.75pt" o:ole="">
            <v:imagedata r:id="rId2580" o:title=""/>
          </v:shape>
          <o:OLEObject Type="Embed" ProgID="Equation.DSMT4" ShapeID="_x0000_i2311" DrawAspect="Content" ObjectID="_1653458217" r:id="rId2581"/>
        </w:object>
      </w:r>
      <w:r w:rsidRPr="00790DA3">
        <w:rPr>
          <w:sz w:val="26"/>
          <w:szCs w:val="26"/>
          <w:lang w:val="fr-FR"/>
        </w:rPr>
        <w:t xml:space="preserve"> là tâm đường tròn ngoại tiếp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312" type="#_x0000_t75" style="width:30pt;height:14.25pt" o:ole="">
            <v:imagedata r:id="rId2582" o:title=""/>
          </v:shape>
          <o:OLEObject Type="Embed" ProgID="Equation.DSMT4" ShapeID="_x0000_i2312" DrawAspect="Content" ObjectID="_1653458218" r:id="rId2583"/>
        </w:object>
      </w:r>
      <w:r w:rsidRPr="00790DA3">
        <w:rPr>
          <w:sz w:val="26"/>
          <w:szCs w:val="26"/>
          <w:lang w:val="fr-FR"/>
        </w:rPr>
        <w:t xml:space="preserve">. Đỉn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2313" type="#_x0000_t75" style="width:12pt;height:14.25pt" o:ole="">
            <v:imagedata r:id="rId2584" o:title=""/>
          </v:shape>
          <o:OLEObject Type="Embed" ProgID="Equation.DSMT4" ShapeID="_x0000_i2313" DrawAspect="Content" ObjectID="_1653458219" r:id="rId2585"/>
        </w:object>
      </w:r>
      <w:r w:rsidRPr="00790DA3">
        <w:rPr>
          <w:sz w:val="26"/>
          <w:szCs w:val="26"/>
          <w:lang w:val="fr-FR"/>
        </w:rPr>
        <w:t xml:space="preserve"> cách đều các điểm </w:t>
      </w:r>
      <w:r w:rsidR="007A1347" w:rsidRPr="00610F8A">
        <w:rPr>
          <w:position w:val="-10"/>
          <w:sz w:val="26"/>
          <w:szCs w:val="26"/>
        </w:rPr>
        <w:object w:dxaOrig="920" w:dyaOrig="320">
          <v:shape id="_x0000_i2314" type="#_x0000_t75" style="width:45.75pt;height:15.75pt" o:ole="">
            <v:imagedata r:id="rId2586" o:title=""/>
          </v:shape>
          <o:OLEObject Type="Embed" ProgID="Equation.DSMT4" ShapeID="_x0000_i2314" DrawAspect="Content" ObjectID="_1653458220" r:id="rId2587"/>
        </w:object>
      </w:r>
      <w:r w:rsidRPr="00790DA3">
        <w:rPr>
          <w:sz w:val="26"/>
          <w:szCs w:val="26"/>
          <w:lang w:val="fr-FR"/>
        </w:rPr>
        <w:t xml:space="preserve"> nên hình chiếu của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2315" type="#_x0000_t75" style="width:12pt;height:14.25pt" o:ole="">
            <v:imagedata r:id="rId2588" o:title=""/>
          </v:shape>
          <o:OLEObject Type="Embed" ProgID="Equation.DSMT4" ShapeID="_x0000_i2315" DrawAspect="Content" ObjectID="_1653458221" r:id="rId2589"/>
        </w:object>
      </w:r>
      <w:r w:rsidRPr="00790DA3">
        <w:rPr>
          <w:sz w:val="26"/>
          <w:szCs w:val="26"/>
          <w:lang w:val="fr-FR"/>
        </w:rPr>
        <w:t xml:space="preserve"> trên mặt đáy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2316" type="#_x0000_t75" style="width:39.75pt;height:20.25pt" o:ole="">
            <v:imagedata r:id="rId2590" o:title=""/>
          </v:shape>
          <o:OLEObject Type="Embed" ProgID="Equation.DSMT4" ShapeID="_x0000_i2316" DrawAspect="Content" ObjectID="_1653458222" r:id="rId2591"/>
        </w:object>
      </w:r>
      <w:r w:rsidRPr="00790DA3">
        <w:rPr>
          <w:sz w:val="26"/>
          <w:szCs w:val="26"/>
          <w:lang w:val="fr-FR"/>
        </w:rPr>
        <w:t xml:space="preserve"> trùng với tâm đường tròn ngoại tiếp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317" type="#_x0000_t75" style="width:30pt;height:14.25pt" o:ole="">
            <v:imagedata r:id="rId2592" o:title=""/>
          </v:shape>
          <o:OLEObject Type="Embed" ProgID="Equation.DSMT4" ShapeID="_x0000_i2317" DrawAspect="Content" ObjectID="_1653458223" r:id="rId2593"/>
        </w:object>
      </w:r>
      <w:r w:rsidRPr="00790DA3">
        <w:rPr>
          <w:sz w:val="26"/>
          <w:szCs w:val="26"/>
          <w:lang w:val="fr-FR"/>
        </w:rPr>
        <w:t xml:space="preserve">, suy ra </w:t>
      </w:r>
      <w:r w:rsidR="007A1347" w:rsidRPr="00610F8A">
        <w:rPr>
          <w:position w:val="-14"/>
          <w:sz w:val="26"/>
          <w:szCs w:val="26"/>
        </w:rPr>
        <w:object w:dxaOrig="1440" w:dyaOrig="400">
          <v:shape id="_x0000_i2318" type="#_x0000_t75" style="width:1in;height:20.25pt" o:ole="">
            <v:imagedata r:id="rId2594" o:title=""/>
          </v:shape>
          <o:OLEObject Type="Embed" ProgID="Equation.DSMT4" ShapeID="_x0000_i2318" DrawAspect="Content" ObjectID="_1653458224" r:id="rId2595"/>
        </w:object>
      </w:r>
      <w:r w:rsidRPr="00790DA3">
        <w:rPr>
          <w:sz w:val="26"/>
          <w:szCs w:val="26"/>
          <w:lang w:val="fr-FR"/>
        </w:rPr>
        <w:t xml:space="preserve">. </w:t>
      </w:r>
      <w:r w:rsidRPr="00610F8A">
        <w:rPr>
          <w:sz w:val="26"/>
          <w:szCs w:val="26"/>
        </w:rPr>
        <w:t xml:space="preserve">Do đó </w:t>
      </w:r>
      <w:r w:rsidR="007A1347" w:rsidRPr="00610F8A">
        <w:rPr>
          <w:position w:val="-14"/>
          <w:sz w:val="26"/>
          <w:szCs w:val="26"/>
        </w:rPr>
        <w:object w:dxaOrig="3640" w:dyaOrig="480">
          <v:shape id="_x0000_i2319" type="#_x0000_t75" style="width:182.25pt;height:24pt" o:ole="">
            <v:imagedata r:id="rId2596" o:title=""/>
          </v:shape>
          <o:OLEObject Type="Embed" ProgID="Equation.DSMT4" ShapeID="_x0000_i2319" DrawAspect="Content" ObjectID="_1653458225" r:id="rId2597"/>
        </w:object>
      </w:r>
      <w:r w:rsidRPr="00610F8A">
        <w:rPr>
          <w:sz w:val="26"/>
          <w:szCs w:val="26"/>
        </w:rPr>
        <w:t>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968"/>
        <w:gridCol w:w="3168"/>
      </w:tblGrid>
      <w:tr w:rsidR="00DC5200" w:rsidRPr="00610F8A" w:rsidTr="00F52983">
        <w:tc>
          <w:tcPr>
            <w:tcW w:w="496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560" w:dyaOrig="279">
                <v:shape id="_x0000_i2320" type="#_x0000_t75" style="width:27.75pt;height:14.25pt" o:ole="">
                  <v:imagedata r:id="rId2598" o:title=""/>
                </v:shape>
                <o:OLEObject Type="Embed" ProgID="Equation.DSMT4" ShapeID="_x0000_i2320" DrawAspect="Content" ObjectID="_1653458226" r:id="rId2599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6"/>
                <w:szCs w:val="26"/>
              </w:rPr>
            </w:pPr>
            <w:r w:rsidRPr="00610F8A">
              <w:rPr>
                <w:position w:val="-26"/>
                <w:sz w:val="26"/>
                <w:szCs w:val="26"/>
              </w:rPr>
              <w:object w:dxaOrig="4440" w:dyaOrig="680">
                <v:shape id="_x0000_i2321" type="#_x0000_t75" style="width:222pt;height:33.75pt" o:ole="">
                  <v:imagedata r:id="rId2600" o:title=""/>
                </v:shape>
                <o:OLEObject Type="Embed" ProgID="Equation.DSMT4" ShapeID="_x0000_i2321" DrawAspect="Content" ObjectID="_1653458227" r:id="rId2601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322" type="#_x0000_t75" style="width:30pt;height:14.25pt" o:ole="">
                  <v:imagedata r:id="rId2602" o:title=""/>
                </v:shape>
                <o:OLEObject Type="Embed" ProgID="Equation.DSMT4" ShapeID="_x0000_i2322" DrawAspect="Content" ObjectID="_1653458228" r:id="rId2603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2820" w:dyaOrig="420">
                <v:shape id="_x0000_i2323" type="#_x0000_t75" style="width:141pt;height:21pt" o:ole="">
                  <v:imagedata r:id="rId2604" o:title=""/>
                </v:shape>
                <o:OLEObject Type="Embed" ProgID="Equation.DSMT4" ShapeID="_x0000_i2323" DrawAspect="Content" ObjectID="_1653458229" r:id="rId2605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tam giác vuông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680" w:dyaOrig="720">
                <v:shape id="_x0000_i2324" type="#_x0000_t75" style="width:134.25pt;height:36pt" o:ole="">
                  <v:imagedata r:id="rId2606" o:title=""/>
                </v:shape>
                <o:OLEObject Type="Embed" ProgID="Equation.DSMT4" ShapeID="_x0000_i2324" DrawAspect="Content" ObjectID="_1653458230" r:id="rId2607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680" w:dyaOrig="700">
                <v:shape id="_x0000_i2325" type="#_x0000_t75" style="width:134.25pt;height:35.25pt" o:ole="">
                  <v:imagedata r:id="rId2608" o:title=""/>
                </v:shape>
                <o:OLEObject Type="Embed" ProgID="Equation.DSMT4" ShapeID="_x0000_i2325" DrawAspect="Content" ObjectID="_1653458231" r:id="rId2609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C.</w:t>
            </w:r>
          </w:p>
        </w:tc>
        <w:tc>
          <w:tcPr>
            <w:tcW w:w="316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w:lastRenderedPageBreak/>
              <mc:AlternateContent>
                <mc:Choice Requires="wpc">
                  <w:drawing>
                    <wp:inline distT="0" distB="0" distL="0" distR="0">
                      <wp:extent cx="1876425" cy="1463040"/>
                      <wp:effectExtent l="0" t="0" r="3810" b="0"/>
                      <wp:docPr id="4240" name="Canvas 424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483" name="Freeform 424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46380" y="891540"/>
                                  <a:ext cx="1353185" cy="5715"/>
                                </a:xfrm>
                                <a:custGeom>
                                  <a:avLst/>
                                  <a:gdLst>
                                    <a:gd name="T0" fmla="*/ 72 w 2131"/>
                                    <a:gd name="T1" fmla="*/ 0 h 9"/>
                                    <a:gd name="T2" fmla="*/ 0 w 2131"/>
                                    <a:gd name="T3" fmla="*/ 9 h 9"/>
                                    <a:gd name="T4" fmla="*/ 121 w 2131"/>
                                    <a:gd name="T5" fmla="*/ 0 h 9"/>
                                    <a:gd name="T6" fmla="*/ 193 w 2131"/>
                                    <a:gd name="T7" fmla="*/ 9 h 9"/>
                                    <a:gd name="T8" fmla="*/ 121 w 2131"/>
                                    <a:gd name="T9" fmla="*/ 0 h 9"/>
                                    <a:gd name="T10" fmla="*/ 314 w 2131"/>
                                    <a:gd name="T11" fmla="*/ 0 h 9"/>
                                    <a:gd name="T12" fmla="*/ 242 w 2131"/>
                                    <a:gd name="T13" fmla="*/ 9 h 9"/>
                                    <a:gd name="T14" fmla="*/ 363 w 2131"/>
                                    <a:gd name="T15" fmla="*/ 0 h 9"/>
                                    <a:gd name="T16" fmla="*/ 436 w 2131"/>
                                    <a:gd name="T17" fmla="*/ 9 h 9"/>
                                    <a:gd name="T18" fmla="*/ 363 w 2131"/>
                                    <a:gd name="T19" fmla="*/ 0 h 9"/>
                                    <a:gd name="T20" fmla="*/ 557 w 2131"/>
                                    <a:gd name="T21" fmla="*/ 0 h 9"/>
                                    <a:gd name="T22" fmla="*/ 484 w 2131"/>
                                    <a:gd name="T23" fmla="*/ 9 h 9"/>
                                    <a:gd name="T24" fmla="*/ 605 w 2131"/>
                                    <a:gd name="T25" fmla="*/ 0 h 9"/>
                                    <a:gd name="T26" fmla="*/ 678 w 2131"/>
                                    <a:gd name="T27" fmla="*/ 9 h 9"/>
                                    <a:gd name="T28" fmla="*/ 605 w 2131"/>
                                    <a:gd name="T29" fmla="*/ 0 h 9"/>
                                    <a:gd name="T30" fmla="*/ 799 w 2131"/>
                                    <a:gd name="T31" fmla="*/ 0 h 9"/>
                                    <a:gd name="T32" fmla="*/ 726 w 2131"/>
                                    <a:gd name="T33" fmla="*/ 9 h 9"/>
                                    <a:gd name="T34" fmla="*/ 847 w 2131"/>
                                    <a:gd name="T35" fmla="*/ 0 h 9"/>
                                    <a:gd name="T36" fmla="*/ 920 w 2131"/>
                                    <a:gd name="T37" fmla="*/ 9 h 9"/>
                                    <a:gd name="T38" fmla="*/ 847 w 2131"/>
                                    <a:gd name="T39" fmla="*/ 0 h 9"/>
                                    <a:gd name="T40" fmla="*/ 1041 w 2131"/>
                                    <a:gd name="T41" fmla="*/ 0 h 9"/>
                                    <a:gd name="T42" fmla="*/ 968 w 2131"/>
                                    <a:gd name="T43" fmla="*/ 9 h 9"/>
                                    <a:gd name="T44" fmla="*/ 1089 w 2131"/>
                                    <a:gd name="T45" fmla="*/ 0 h 9"/>
                                    <a:gd name="T46" fmla="*/ 1162 w 2131"/>
                                    <a:gd name="T47" fmla="*/ 9 h 9"/>
                                    <a:gd name="T48" fmla="*/ 1089 w 2131"/>
                                    <a:gd name="T49" fmla="*/ 0 h 9"/>
                                    <a:gd name="T50" fmla="*/ 1283 w 2131"/>
                                    <a:gd name="T51" fmla="*/ 0 h 9"/>
                                    <a:gd name="T52" fmla="*/ 1211 w 2131"/>
                                    <a:gd name="T53" fmla="*/ 9 h 9"/>
                                    <a:gd name="T54" fmla="*/ 1332 w 2131"/>
                                    <a:gd name="T55" fmla="*/ 0 h 9"/>
                                    <a:gd name="T56" fmla="*/ 1404 w 2131"/>
                                    <a:gd name="T57" fmla="*/ 9 h 9"/>
                                    <a:gd name="T58" fmla="*/ 1332 w 2131"/>
                                    <a:gd name="T59" fmla="*/ 0 h 9"/>
                                    <a:gd name="T60" fmla="*/ 1525 w 2131"/>
                                    <a:gd name="T61" fmla="*/ 0 h 9"/>
                                    <a:gd name="T62" fmla="*/ 1453 w 2131"/>
                                    <a:gd name="T63" fmla="*/ 9 h 9"/>
                                    <a:gd name="T64" fmla="*/ 1574 w 2131"/>
                                    <a:gd name="T65" fmla="*/ 0 h 9"/>
                                    <a:gd name="T66" fmla="*/ 1647 w 2131"/>
                                    <a:gd name="T67" fmla="*/ 9 h 9"/>
                                    <a:gd name="T68" fmla="*/ 1574 w 2131"/>
                                    <a:gd name="T69" fmla="*/ 0 h 9"/>
                                    <a:gd name="T70" fmla="*/ 1768 w 2131"/>
                                    <a:gd name="T71" fmla="*/ 0 h 9"/>
                                    <a:gd name="T72" fmla="*/ 1695 w 2131"/>
                                    <a:gd name="T73" fmla="*/ 9 h 9"/>
                                    <a:gd name="T74" fmla="*/ 1816 w 2131"/>
                                    <a:gd name="T75" fmla="*/ 0 h 9"/>
                                    <a:gd name="T76" fmla="*/ 1889 w 2131"/>
                                    <a:gd name="T77" fmla="*/ 9 h 9"/>
                                    <a:gd name="T78" fmla="*/ 1816 w 2131"/>
                                    <a:gd name="T79" fmla="*/ 0 h 9"/>
                                    <a:gd name="T80" fmla="*/ 2010 w 2131"/>
                                    <a:gd name="T81" fmla="*/ 0 h 9"/>
                                    <a:gd name="T82" fmla="*/ 1937 w 2131"/>
                                    <a:gd name="T83" fmla="*/ 9 h 9"/>
                                    <a:gd name="T84" fmla="*/ 2058 w 2131"/>
                                    <a:gd name="T85" fmla="*/ 0 h 9"/>
                                    <a:gd name="T86" fmla="*/ 2131 w 2131"/>
                                    <a:gd name="T87" fmla="*/ 9 h 9"/>
                                    <a:gd name="T88" fmla="*/ 2058 w 2131"/>
                                    <a:gd name="T89" fmla="*/ 0 h 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2131" h="9">
                                      <a:moveTo>
                                        <a:pt x="0" y="0"/>
                                      </a:moveTo>
                                      <a:lnTo>
                                        <a:pt x="72" y="0"/>
                                      </a:lnTo>
                                      <a:lnTo>
                                        <a:pt x="72" y="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21" y="0"/>
                                      </a:moveTo>
                                      <a:lnTo>
                                        <a:pt x="193" y="0"/>
                                      </a:lnTo>
                                      <a:lnTo>
                                        <a:pt x="193" y="9"/>
                                      </a:lnTo>
                                      <a:lnTo>
                                        <a:pt x="121" y="9"/>
                                      </a:lnTo>
                                      <a:lnTo>
                                        <a:pt x="121" y="0"/>
                                      </a:lnTo>
                                      <a:close/>
                                      <a:moveTo>
                                        <a:pt x="242" y="0"/>
                                      </a:moveTo>
                                      <a:lnTo>
                                        <a:pt x="314" y="0"/>
                                      </a:lnTo>
                                      <a:lnTo>
                                        <a:pt x="314" y="9"/>
                                      </a:lnTo>
                                      <a:lnTo>
                                        <a:pt x="242" y="9"/>
                                      </a:lnTo>
                                      <a:lnTo>
                                        <a:pt x="242" y="0"/>
                                      </a:lnTo>
                                      <a:close/>
                                      <a:moveTo>
                                        <a:pt x="363" y="0"/>
                                      </a:moveTo>
                                      <a:lnTo>
                                        <a:pt x="436" y="0"/>
                                      </a:lnTo>
                                      <a:lnTo>
                                        <a:pt x="436" y="9"/>
                                      </a:lnTo>
                                      <a:lnTo>
                                        <a:pt x="363" y="9"/>
                                      </a:lnTo>
                                      <a:lnTo>
                                        <a:pt x="363" y="0"/>
                                      </a:lnTo>
                                      <a:close/>
                                      <a:moveTo>
                                        <a:pt x="484" y="0"/>
                                      </a:moveTo>
                                      <a:lnTo>
                                        <a:pt x="557" y="0"/>
                                      </a:lnTo>
                                      <a:lnTo>
                                        <a:pt x="557" y="9"/>
                                      </a:lnTo>
                                      <a:lnTo>
                                        <a:pt x="484" y="9"/>
                                      </a:lnTo>
                                      <a:lnTo>
                                        <a:pt x="484" y="0"/>
                                      </a:lnTo>
                                      <a:close/>
                                      <a:moveTo>
                                        <a:pt x="605" y="0"/>
                                      </a:moveTo>
                                      <a:lnTo>
                                        <a:pt x="678" y="0"/>
                                      </a:lnTo>
                                      <a:lnTo>
                                        <a:pt x="678" y="9"/>
                                      </a:lnTo>
                                      <a:lnTo>
                                        <a:pt x="605" y="9"/>
                                      </a:lnTo>
                                      <a:lnTo>
                                        <a:pt x="605" y="0"/>
                                      </a:lnTo>
                                      <a:close/>
                                      <a:moveTo>
                                        <a:pt x="726" y="0"/>
                                      </a:moveTo>
                                      <a:lnTo>
                                        <a:pt x="799" y="0"/>
                                      </a:lnTo>
                                      <a:lnTo>
                                        <a:pt x="799" y="9"/>
                                      </a:lnTo>
                                      <a:lnTo>
                                        <a:pt x="726" y="9"/>
                                      </a:lnTo>
                                      <a:lnTo>
                                        <a:pt x="726" y="0"/>
                                      </a:lnTo>
                                      <a:close/>
                                      <a:moveTo>
                                        <a:pt x="847" y="0"/>
                                      </a:moveTo>
                                      <a:lnTo>
                                        <a:pt x="920" y="0"/>
                                      </a:lnTo>
                                      <a:lnTo>
                                        <a:pt x="920" y="9"/>
                                      </a:lnTo>
                                      <a:lnTo>
                                        <a:pt x="847" y="9"/>
                                      </a:lnTo>
                                      <a:lnTo>
                                        <a:pt x="847" y="0"/>
                                      </a:lnTo>
                                      <a:close/>
                                      <a:moveTo>
                                        <a:pt x="968" y="0"/>
                                      </a:moveTo>
                                      <a:lnTo>
                                        <a:pt x="1041" y="0"/>
                                      </a:lnTo>
                                      <a:lnTo>
                                        <a:pt x="1041" y="9"/>
                                      </a:lnTo>
                                      <a:lnTo>
                                        <a:pt x="968" y="9"/>
                                      </a:lnTo>
                                      <a:lnTo>
                                        <a:pt x="968" y="0"/>
                                      </a:lnTo>
                                      <a:close/>
                                      <a:moveTo>
                                        <a:pt x="1089" y="0"/>
                                      </a:moveTo>
                                      <a:lnTo>
                                        <a:pt x="1162" y="0"/>
                                      </a:lnTo>
                                      <a:lnTo>
                                        <a:pt x="1162" y="9"/>
                                      </a:lnTo>
                                      <a:lnTo>
                                        <a:pt x="1089" y="9"/>
                                      </a:lnTo>
                                      <a:lnTo>
                                        <a:pt x="1089" y="0"/>
                                      </a:lnTo>
                                      <a:close/>
                                      <a:moveTo>
                                        <a:pt x="1211" y="0"/>
                                      </a:moveTo>
                                      <a:lnTo>
                                        <a:pt x="1283" y="0"/>
                                      </a:lnTo>
                                      <a:lnTo>
                                        <a:pt x="1283" y="9"/>
                                      </a:lnTo>
                                      <a:lnTo>
                                        <a:pt x="1211" y="9"/>
                                      </a:lnTo>
                                      <a:lnTo>
                                        <a:pt x="1211" y="0"/>
                                      </a:lnTo>
                                      <a:close/>
                                      <a:moveTo>
                                        <a:pt x="1332" y="0"/>
                                      </a:moveTo>
                                      <a:lnTo>
                                        <a:pt x="1404" y="0"/>
                                      </a:lnTo>
                                      <a:lnTo>
                                        <a:pt x="1404" y="9"/>
                                      </a:lnTo>
                                      <a:lnTo>
                                        <a:pt x="1332" y="9"/>
                                      </a:lnTo>
                                      <a:lnTo>
                                        <a:pt x="1332" y="0"/>
                                      </a:lnTo>
                                      <a:close/>
                                      <a:moveTo>
                                        <a:pt x="1453" y="0"/>
                                      </a:moveTo>
                                      <a:lnTo>
                                        <a:pt x="1525" y="0"/>
                                      </a:lnTo>
                                      <a:lnTo>
                                        <a:pt x="1525" y="9"/>
                                      </a:lnTo>
                                      <a:lnTo>
                                        <a:pt x="1453" y="9"/>
                                      </a:lnTo>
                                      <a:lnTo>
                                        <a:pt x="1453" y="0"/>
                                      </a:lnTo>
                                      <a:close/>
                                      <a:moveTo>
                                        <a:pt x="1574" y="0"/>
                                      </a:moveTo>
                                      <a:lnTo>
                                        <a:pt x="1647" y="0"/>
                                      </a:lnTo>
                                      <a:lnTo>
                                        <a:pt x="1647" y="9"/>
                                      </a:lnTo>
                                      <a:lnTo>
                                        <a:pt x="1574" y="9"/>
                                      </a:lnTo>
                                      <a:lnTo>
                                        <a:pt x="1574" y="0"/>
                                      </a:lnTo>
                                      <a:close/>
                                      <a:moveTo>
                                        <a:pt x="1695" y="0"/>
                                      </a:moveTo>
                                      <a:lnTo>
                                        <a:pt x="1768" y="0"/>
                                      </a:lnTo>
                                      <a:lnTo>
                                        <a:pt x="1768" y="9"/>
                                      </a:lnTo>
                                      <a:lnTo>
                                        <a:pt x="1695" y="9"/>
                                      </a:lnTo>
                                      <a:lnTo>
                                        <a:pt x="1695" y="0"/>
                                      </a:lnTo>
                                      <a:close/>
                                      <a:moveTo>
                                        <a:pt x="1816" y="0"/>
                                      </a:moveTo>
                                      <a:lnTo>
                                        <a:pt x="1889" y="0"/>
                                      </a:lnTo>
                                      <a:lnTo>
                                        <a:pt x="1889" y="9"/>
                                      </a:lnTo>
                                      <a:lnTo>
                                        <a:pt x="1816" y="9"/>
                                      </a:lnTo>
                                      <a:lnTo>
                                        <a:pt x="1816" y="0"/>
                                      </a:lnTo>
                                      <a:close/>
                                      <a:moveTo>
                                        <a:pt x="1937" y="0"/>
                                      </a:moveTo>
                                      <a:lnTo>
                                        <a:pt x="2010" y="0"/>
                                      </a:lnTo>
                                      <a:lnTo>
                                        <a:pt x="2010" y="9"/>
                                      </a:lnTo>
                                      <a:lnTo>
                                        <a:pt x="1937" y="9"/>
                                      </a:lnTo>
                                      <a:lnTo>
                                        <a:pt x="1937" y="0"/>
                                      </a:lnTo>
                                      <a:close/>
                                      <a:moveTo>
                                        <a:pt x="2058" y="0"/>
                                      </a:moveTo>
                                      <a:lnTo>
                                        <a:pt x="2131" y="0"/>
                                      </a:lnTo>
                                      <a:lnTo>
                                        <a:pt x="2131" y="9"/>
                                      </a:lnTo>
                                      <a:lnTo>
                                        <a:pt x="2058" y="9"/>
                                      </a:lnTo>
                                      <a:lnTo>
                                        <a:pt x="205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84" name="Line 4243"/>
                              <wps:cNvCnPr/>
                              <wps:spPr bwMode="auto">
                                <a:xfrm>
                                  <a:off x="246380" y="894715"/>
                                  <a:ext cx="530225" cy="3752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85" name="Line 4244"/>
                              <wps:cNvCnPr/>
                              <wps:spPr bwMode="auto">
                                <a:xfrm flipV="1">
                                  <a:off x="776605" y="894715"/>
                                  <a:ext cx="822960" cy="3752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86" name="Line 4245"/>
                              <wps:cNvCnPr/>
                              <wps:spPr bwMode="auto">
                                <a:xfrm>
                                  <a:off x="922655" y="184785"/>
                                  <a:ext cx="676910" cy="7099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87" name="Line 4246"/>
                              <wps:cNvCnPr/>
                              <wps:spPr bwMode="auto">
                                <a:xfrm flipH="1">
                                  <a:off x="776605" y="184785"/>
                                  <a:ext cx="146050" cy="10852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88" name="Line 4247"/>
                              <wps:cNvCnPr/>
                              <wps:spPr bwMode="auto">
                                <a:xfrm flipH="1">
                                  <a:off x="246380" y="184785"/>
                                  <a:ext cx="676275" cy="7099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89" name="Freeform 424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918845" y="184785"/>
                                  <a:ext cx="7620" cy="695325"/>
                                </a:xfrm>
                                <a:custGeom>
                                  <a:avLst/>
                                  <a:gdLst>
                                    <a:gd name="T0" fmla="*/ 12 w 12"/>
                                    <a:gd name="T1" fmla="*/ 52 h 1095"/>
                                    <a:gd name="T2" fmla="*/ 0 w 12"/>
                                    <a:gd name="T3" fmla="*/ 0 h 1095"/>
                                    <a:gd name="T4" fmla="*/ 12 w 12"/>
                                    <a:gd name="T5" fmla="*/ 87 h 1095"/>
                                    <a:gd name="T6" fmla="*/ 0 w 12"/>
                                    <a:gd name="T7" fmla="*/ 139 h 1095"/>
                                    <a:gd name="T8" fmla="*/ 12 w 12"/>
                                    <a:gd name="T9" fmla="*/ 87 h 1095"/>
                                    <a:gd name="T10" fmla="*/ 12 w 12"/>
                                    <a:gd name="T11" fmla="*/ 226 h 1095"/>
                                    <a:gd name="T12" fmla="*/ 0 w 12"/>
                                    <a:gd name="T13" fmla="*/ 173 h 1095"/>
                                    <a:gd name="T14" fmla="*/ 12 w 12"/>
                                    <a:gd name="T15" fmla="*/ 260 h 1095"/>
                                    <a:gd name="T16" fmla="*/ 0 w 12"/>
                                    <a:gd name="T17" fmla="*/ 313 h 1095"/>
                                    <a:gd name="T18" fmla="*/ 12 w 12"/>
                                    <a:gd name="T19" fmla="*/ 260 h 1095"/>
                                    <a:gd name="T20" fmla="*/ 12 w 12"/>
                                    <a:gd name="T21" fmla="*/ 400 h 1095"/>
                                    <a:gd name="T22" fmla="*/ 0 w 12"/>
                                    <a:gd name="T23" fmla="*/ 347 h 1095"/>
                                    <a:gd name="T24" fmla="*/ 12 w 12"/>
                                    <a:gd name="T25" fmla="*/ 434 h 1095"/>
                                    <a:gd name="T26" fmla="*/ 0 w 12"/>
                                    <a:gd name="T27" fmla="*/ 486 h 1095"/>
                                    <a:gd name="T28" fmla="*/ 12 w 12"/>
                                    <a:gd name="T29" fmla="*/ 434 h 1095"/>
                                    <a:gd name="T30" fmla="*/ 12 w 12"/>
                                    <a:gd name="T31" fmla="*/ 573 h 1095"/>
                                    <a:gd name="T32" fmla="*/ 0 w 12"/>
                                    <a:gd name="T33" fmla="*/ 521 h 1095"/>
                                    <a:gd name="T34" fmla="*/ 12 w 12"/>
                                    <a:gd name="T35" fmla="*/ 608 h 1095"/>
                                    <a:gd name="T36" fmla="*/ 0 w 12"/>
                                    <a:gd name="T37" fmla="*/ 660 h 1095"/>
                                    <a:gd name="T38" fmla="*/ 12 w 12"/>
                                    <a:gd name="T39" fmla="*/ 608 h 1095"/>
                                    <a:gd name="T40" fmla="*/ 12 w 12"/>
                                    <a:gd name="T41" fmla="*/ 747 h 1095"/>
                                    <a:gd name="T42" fmla="*/ 0 w 12"/>
                                    <a:gd name="T43" fmla="*/ 695 h 1095"/>
                                    <a:gd name="T44" fmla="*/ 12 w 12"/>
                                    <a:gd name="T45" fmla="*/ 782 h 1095"/>
                                    <a:gd name="T46" fmla="*/ 0 w 12"/>
                                    <a:gd name="T47" fmla="*/ 834 h 1095"/>
                                    <a:gd name="T48" fmla="*/ 12 w 12"/>
                                    <a:gd name="T49" fmla="*/ 782 h 1095"/>
                                    <a:gd name="T50" fmla="*/ 12 w 12"/>
                                    <a:gd name="T51" fmla="*/ 921 h 1095"/>
                                    <a:gd name="T52" fmla="*/ 0 w 12"/>
                                    <a:gd name="T53" fmla="*/ 869 h 1095"/>
                                    <a:gd name="T54" fmla="*/ 12 w 12"/>
                                    <a:gd name="T55" fmla="*/ 956 h 1095"/>
                                    <a:gd name="T56" fmla="*/ 0 w 12"/>
                                    <a:gd name="T57" fmla="*/ 1008 h 1095"/>
                                    <a:gd name="T58" fmla="*/ 12 w 12"/>
                                    <a:gd name="T59" fmla="*/ 956 h 1095"/>
                                    <a:gd name="T60" fmla="*/ 12 w 12"/>
                                    <a:gd name="T61" fmla="*/ 1095 h 1095"/>
                                    <a:gd name="T62" fmla="*/ 0 w 12"/>
                                    <a:gd name="T63" fmla="*/ 1043 h 109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12" h="1095">
                                      <a:moveTo>
                                        <a:pt x="12" y="0"/>
                                      </a:moveTo>
                                      <a:lnTo>
                                        <a:pt x="12" y="52"/>
                                      </a:lnTo>
                                      <a:lnTo>
                                        <a:pt x="0" y="52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2" y="0"/>
                                      </a:lnTo>
                                      <a:close/>
                                      <a:moveTo>
                                        <a:pt x="12" y="87"/>
                                      </a:moveTo>
                                      <a:lnTo>
                                        <a:pt x="12" y="139"/>
                                      </a:lnTo>
                                      <a:lnTo>
                                        <a:pt x="0" y="139"/>
                                      </a:lnTo>
                                      <a:lnTo>
                                        <a:pt x="0" y="87"/>
                                      </a:lnTo>
                                      <a:lnTo>
                                        <a:pt x="12" y="87"/>
                                      </a:lnTo>
                                      <a:close/>
                                      <a:moveTo>
                                        <a:pt x="12" y="173"/>
                                      </a:moveTo>
                                      <a:lnTo>
                                        <a:pt x="12" y="226"/>
                                      </a:lnTo>
                                      <a:lnTo>
                                        <a:pt x="0" y="226"/>
                                      </a:lnTo>
                                      <a:lnTo>
                                        <a:pt x="0" y="173"/>
                                      </a:lnTo>
                                      <a:lnTo>
                                        <a:pt x="12" y="173"/>
                                      </a:lnTo>
                                      <a:close/>
                                      <a:moveTo>
                                        <a:pt x="12" y="260"/>
                                      </a:moveTo>
                                      <a:lnTo>
                                        <a:pt x="12" y="313"/>
                                      </a:lnTo>
                                      <a:lnTo>
                                        <a:pt x="0" y="313"/>
                                      </a:lnTo>
                                      <a:lnTo>
                                        <a:pt x="0" y="260"/>
                                      </a:lnTo>
                                      <a:lnTo>
                                        <a:pt x="12" y="260"/>
                                      </a:lnTo>
                                      <a:close/>
                                      <a:moveTo>
                                        <a:pt x="12" y="347"/>
                                      </a:moveTo>
                                      <a:lnTo>
                                        <a:pt x="12" y="400"/>
                                      </a:lnTo>
                                      <a:lnTo>
                                        <a:pt x="0" y="400"/>
                                      </a:lnTo>
                                      <a:lnTo>
                                        <a:pt x="0" y="347"/>
                                      </a:lnTo>
                                      <a:lnTo>
                                        <a:pt x="12" y="347"/>
                                      </a:lnTo>
                                      <a:close/>
                                      <a:moveTo>
                                        <a:pt x="12" y="434"/>
                                      </a:moveTo>
                                      <a:lnTo>
                                        <a:pt x="12" y="486"/>
                                      </a:lnTo>
                                      <a:lnTo>
                                        <a:pt x="0" y="486"/>
                                      </a:lnTo>
                                      <a:lnTo>
                                        <a:pt x="0" y="434"/>
                                      </a:lnTo>
                                      <a:lnTo>
                                        <a:pt x="12" y="434"/>
                                      </a:lnTo>
                                      <a:close/>
                                      <a:moveTo>
                                        <a:pt x="12" y="521"/>
                                      </a:moveTo>
                                      <a:lnTo>
                                        <a:pt x="12" y="573"/>
                                      </a:lnTo>
                                      <a:lnTo>
                                        <a:pt x="0" y="573"/>
                                      </a:lnTo>
                                      <a:lnTo>
                                        <a:pt x="0" y="521"/>
                                      </a:lnTo>
                                      <a:lnTo>
                                        <a:pt x="12" y="521"/>
                                      </a:lnTo>
                                      <a:close/>
                                      <a:moveTo>
                                        <a:pt x="12" y="608"/>
                                      </a:moveTo>
                                      <a:lnTo>
                                        <a:pt x="12" y="660"/>
                                      </a:lnTo>
                                      <a:lnTo>
                                        <a:pt x="0" y="660"/>
                                      </a:lnTo>
                                      <a:lnTo>
                                        <a:pt x="0" y="608"/>
                                      </a:lnTo>
                                      <a:lnTo>
                                        <a:pt x="12" y="608"/>
                                      </a:lnTo>
                                      <a:close/>
                                      <a:moveTo>
                                        <a:pt x="12" y="695"/>
                                      </a:moveTo>
                                      <a:lnTo>
                                        <a:pt x="12" y="747"/>
                                      </a:lnTo>
                                      <a:lnTo>
                                        <a:pt x="0" y="747"/>
                                      </a:lnTo>
                                      <a:lnTo>
                                        <a:pt x="0" y="695"/>
                                      </a:lnTo>
                                      <a:lnTo>
                                        <a:pt x="12" y="695"/>
                                      </a:lnTo>
                                      <a:close/>
                                      <a:moveTo>
                                        <a:pt x="12" y="782"/>
                                      </a:moveTo>
                                      <a:lnTo>
                                        <a:pt x="12" y="834"/>
                                      </a:lnTo>
                                      <a:lnTo>
                                        <a:pt x="0" y="834"/>
                                      </a:lnTo>
                                      <a:lnTo>
                                        <a:pt x="0" y="782"/>
                                      </a:lnTo>
                                      <a:lnTo>
                                        <a:pt x="12" y="782"/>
                                      </a:lnTo>
                                      <a:close/>
                                      <a:moveTo>
                                        <a:pt x="12" y="869"/>
                                      </a:moveTo>
                                      <a:lnTo>
                                        <a:pt x="12" y="921"/>
                                      </a:lnTo>
                                      <a:lnTo>
                                        <a:pt x="0" y="921"/>
                                      </a:lnTo>
                                      <a:lnTo>
                                        <a:pt x="0" y="869"/>
                                      </a:lnTo>
                                      <a:lnTo>
                                        <a:pt x="12" y="869"/>
                                      </a:lnTo>
                                      <a:close/>
                                      <a:moveTo>
                                        <a:pt x="12" y="956"/>
                                      </a:moveTo>
                                      <a:lnTo>
                                        <a:pt x="12" y="1008"/>
                                      </a:lnTo>
                                      <a:lnTo>
                                        <a:pt x="0" y="1008"/>
                                      </a:lnTo>
                                      <a:lnTo>
                                        <a:pt x="0" y="956"/>
                                      </a:lnTo>
                                      <a:lnTo>
                                        <a:pt x="12" y="956"/>
                                      </a:lnTo>
                                      <a:close/>
                                      <a:moveTo>
                                        <a:pt x="12" y="1043"/>
                                      </a:moveTo>
                                      <a:lnTo>
                                        <a:pt x="12" y="1095"/>
                                      </a:lnTo>
                                      <a:lnTo>
                                        <a:pt x="0" y="1095"/>
                                      </a:lnTo>
                                      <a:lnTo>
                                        <a:pt x="0" y="1043"/>
                                      </a:lnTo>
                                      <a:lnTo>
                                        <a:pt x="12" y="104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90" name="Freeform 424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72795" y="893445"/>
                                  <a:ext cx="153670" cy="377190"/>
                                </a:xfrm>
                                <a:custGeom>
                                  <a:avLst/>
                                  <a:gdLst>
                                    <a:gd name="T0" fmla="*/ 0 w 242"/>
                                    <a:gd name="T1" fmla="*/ 592 h 594"/>
                                    <a:gd name="T2" fmla="*/ 20 w 242"/>
                                    <a:gd name="T3" fmla="*/ 541 h 594"/>
                                    <a:gd name="T4" fmla="*/ 32 w 242"/>
                                    <a:gd name="T5" fmla="*/ 544 h 594"/>
                                    <a:gd name="T6" fmla="*/ 12 w 242"/>
                                    <a:gd name="T7" fmla="*/ 594 h 594"/>
                                    <a:gd name="T8" fmla="*/ 0 w 242"/>
                                    <a:gd name="T9" fmla="*/ 592 h 594"/>
                                    <a:gd name="T10" fmla="*/ 33 w 242"/>
                                    <a:gd name="T11" fmla="*/ 508 h 594"/>
                                    <a:gd name="T12" fmla="*/ 53 w 242"/>
                                    <a:gd name="T13" fmla="*/ 458 h 594"/>
                                    <a:gd name="T14" fmla="*/ 64 w 242"/>
                                    <a:gd name="T15" fmla="*/ 460 h 594"/>
                                    <a:gd name="T16" fmla="*/ 45 w 242"/>
                                    <a:gd name="T17" fmla="*/ 510 h 594"/>
                                    <a:gd name="T18" fmla="*/ 33 w 242"/>
                                    <a:gd name="T19" fmla="*/ 508 h 594"/>
                                    <a:gd name="T20" fmla="*/ 66 w 242"/>
                                    <a:gd name="T21" fmla="*/ 424 h 594"/>
                                    <a:gd name="T22" fmla="*/ 85 w 242"/>
                                    <a:gd name="T23" fmla="*/ 374 h 594"/>
                                    <a:gd name="T24" fmla="*/ 97 w 242"/>
                                    <a:gd name="T25" fmla="*/ 376 h 594"/>
                                    <a:gd name="T26" fmla="*/ 77 w 242"/>
                                    <a:gd name="T27" fmla="*/ 427 h 594"/>
                                    <a:gd name="T28" fmla="*/ 66 w 242"/>
                                    <a:gd name="T29" fmla="*/ 424 h 594"/>
                                    <a:gd name="T30" fmla="*/ 98 w 242"/>
                                    <a:gd name="T31" fmla="*/ 340 h 594"/>
                                    <a:gd name="T32" fmla="*/ 118 w 242"/>
                                    <a:gd name="T33" fmla="*/ 290 h 594"/>
                                    <a:gd name="T34" fmla="*/ 129 w 242"/>
                                    <a:gd name="T35" fmla="*/ 293 h 594"/>
                                    <a:gd name="T36" fmla="*/ 110 w 242"/>
                                    <a:gd name="T37" fmla="*/ 343 h 594"/>
                                    <a:gd name="T38" fmla="*/ 98 w 242"/>
                                    <a:gd name="T39" fmla="*/ 340 h 594"/>
                                    <a:gd name="T40" fmla="*/ 131 w 242"/>
                                    <a:gd name="T41" fmla="*/ 257 h 594"/>
                                    <a:gd name="T42" fmla="*/ 150 w 242"/>
                                    <a:gd name="T43" fmla="*/ 207 h 594"/>
                                    <a:gd name="T44" fmla="*/ 162 w 242"/>
                                    <a:gd name="T45" fmla="*/ 209 h 594"/>
                                    <a:gd name="T46" fmla="*/ 142 w 242"/>
                                    <a:gd name="T47" fmla="*/ 259 h 594"/>
                                    <a:gd name="T48" fmla="*/ 131 w 242"/>
                                    <a:gd name="T49" fmla="*/ 257 h 594"/>
                                    <a:gd name="T50" fmla="*/ 163 w 242"/>
                                    <a:gd name="T51" fmla="*/ 173 h 594"/>
                                    <a:gd name="T52" fmla="*/ 183 w 242"/>
                                    <a:gd name="T53" fmla="*/ 123 h 594"/>
                                    <a:gd name="T54" fmla="*/ 195 w 242"/>
                                    <a:gd name="T55" fmla="*/ 125 h 594"/>
                                    <a:gd name="T56" fmla="*/ 175 w 242"/>
                                    <a:gd name="T57" fmla="*/ 175 h 594"/>
                                    <a:gd name="T58" fmla="*/ 163 w 242"/>
                                    <a:gd name="T59" fmla="*/ 173 h 594"/>
                                    <a:gd name="T60" fmla="*/ 196 w 242"/>
                                    <a:gd name="T61" fmla="*/ 89 h 594"/>
                                    <a:gd name="T62" fmla="*/ 215 w 242"/>
                                    <a:gd name="T63" fmla="*/ 39 h 594"/>
                                    <a:gd name="T64" fmla="*/ 227 w 242"/>
                                    <a:gd name="T65" fmla="*/ 41 h 594"/>
                                    <a:gd name="T66" fmla="*/ 208 w 242"/>
                                    <a:gd name="T67" fmla="*/ 92 h 594"/>
                                    <a:gd name="T68" fmla="*/ 196 w 242"/>
                                    <a:gd name="T69" fmla="*/ 89 h 594"/>
                                    <a:gd name="T70" fmla="*/ 228 w 242"/>
                                    <a:gd name="T71" fmla="*/ 5 h 594"/>
                                    <a:gd name="T72" fmla="*/ 230 w 242"/>
                                    <a:gd name="T73" fmla="*/ 0 h 594"/>
                                    <a:gd name="T74" fmla="*/ 242 w 242"/>
                                    <a:gd name="T75" fmla="*/ 3 h 594"/>
                                    <a:gd name="T76" fmla="*/ 240 w 242"/>
                                    <a:gd name="T77" fmla="*/ 8 h 594"/>
                                    <a:gd name="T78" fmla="*/ 228 w 242"/>
                                    <a:gd name="T79" fmla="*/ 5 h 59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242" h="594">
                                      <a:moveTo>
                                        <a:pt x="0" y="592"/>
                                      </a:moveTo>
                                      <a:lnTo>
                                        <a:pt x="20" y="541"/>
                                      </a:lnTo>
                                      <a:lnTo>
                                        <a:pt x="32" y="544"/>
                                      </a:lnTo>
                                      <a:lnTo>
                                        <a:pt x="12" y="594"/>
                                      </a:lnTo>
                                      <a:lnTo>
                                        <a:pt x="0" y="592"/>
                                      </a:lnTo>
                                      <a:close/>
                                      <a:moveTo>
                                        <a:pt x="33" y="508"/>
                                      </a:moveTo>
                                      <a:lnTo>
                                        <a:pt x="53" y="458"/>
                                      </a:lnTo>
                                      <a:lnTo>
                                        <a:pt x="64" y="460"/>
                                      </a:lnTo>
                                      <a:lnTo>
                                        <a:pt x="45" y="510"/>
                                      </a:lnTo>
                                      <a:lnTo>
                                        <a:pt x="33" y="508"/>
                                      </a:lnTo>
                                      <a:close/>
                                      <a:moveTo>
                                        <a:pt x="66" y="424"/>
                                      </a:moveTo>
                                      <a:lnTo>
                                        <a:pt x="85" y="374"/>
                                      </a:lnTo>
                                      <a:lnTo>
                                        <a:pt x="97" y="376"/>
                                      </a:lnTo>
                                      <a:lnTo>
                                        <a:pt x="77" y="427"/>
                                      </a:lnTo>
                                      <a:lnTo>
                                        <a:pt x="66" y="424"/>
                                      </a:lnTo>
                                      <a:close/>
                                      <a:moveTo>
                                        <a:pt x="98" y="340"/>
                                      </a:moveTo>
                                      <a:lnTo>
                                        <a:pt x="118" y="290"/>
                                      </a:lnTo>
                                      <a:lnTo>
                                        <a:pt x="129" y="293"/>
                                      </a:lnTo>
                                      <a:lnTo>
                                        <a:pt x="110" y="343"/>
                                      </a:lnTo>
                                      <a:lnTo>
                                        <a:pt x="98" y="340"/>
                                      </a:lnTo>
                                      <a:close/>
                                      <a:moveTo>
                                        <a:pt x="131" y="257"/>
                                      </a:moveTo>
                                      <a:lnTo>
                                        <a:pt x="150" y="207"/>
                                      </a:lnTo>
                                      <a:lnTo>
                                        <a:pt x="162" y="209"/>
                                      </a:lnTo>
                                      <a:lnTo>
                                        <a:pt x="142" y="259"/>
                                      </a:lnTo>
                                      <a:lnTo>
                                        <a:pt x="131" y="257"/>
                                      </a:lnTo>
                                      <a:close/>
                                      <a:moveTo>
                                        <a:pt x="163" y="173"/>
                                      </a:moveTo>
                                      <a:lnTo>
                                        <a:pt x="183" y="123"/>
                                      </a:lnTo>
                                      <a:lnTo>
                                        <a:pt x="195" y="125"/>
                                      </a:lnTo>
                                      <a:lnTo>
                                        <a:pt x="175" y="175"/>
                                      </a:lnTo>
                                      <a:lnTo>
                                        <a:pt x="163" y="173"/>
                                      </a:lnTo>
                                      <a:close/>
                                      <a:moveTo>
                                        <a:pt x="196" y="89"/>
                                      </a:moveTo>
                                      <a:lnTo>
                                        <a:pt x="215" y="39"/>
                                      </a:lnTo>
                                      <a:lnTo>
                                        <a:pt x="227" y="41"/>
                                      </a:lnTo>
                                      <a:lnTo>
                                        <a:pt x="208" y="92"/>
                                      </a:lnTo>
                                      <a:lnTo>
                                        <a:pt x="196" y="89"/>
                                      </a:lnTo>
                                      <a:close/>
                                      <a:moveTo>
                                        <a:pt x="228" y="5"/>
                                      </a:moveTo>
                                      <a:lnTo>
                                        <a:pt x="230" y="0"/>
                                      </a:lnTo>
                                      <a:lnTo>
                                        <a:pt x="242" y="3"/>
                                      </a:lnTo>
                                      <a:lnTo>
                                        <a:pt x="240" y="8"/>
                                      </a:lnTo>
                                      <a:lnTo>
                                        <a:pt x="228" y="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91" name="Line 4250"/>
                              <wps:cNvCnPr/>
                              <wps:spPr bwMode="auto">
                                <a:xfrm>
                                  <a:off x="922655" y="862965"/>
                                  <a:ext cx="3492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92" name="Line 4251"/>
                              <wps:cNvCnPr/>
                              <wps:spPr bwMode="auto">
                                <a:xfrm>
                                  <a:off x="957580" y="862965"/>
                                  <a:ext cx="635" cy="317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93" name="Rectangle 42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82650" y="26035"/>
                                  <a:ext cx="8001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875B2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875B2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94" name="Rectangle 42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6840" y="78486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875B2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875B2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95" name="Rectangle 42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3265" y="128714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875B2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875B2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96" name="Rectangle 42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53540" y="774065"/>
                                  <a:ext cx="8318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875B2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875B2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97" name="Rectangle 42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3135" y="911860"/>
                                  <a:ext cx="8699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875B2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875B2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98" name="Oval 42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5175" y="1261745"/>
                                  <a:ext cx="2286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99" name="Oval 42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88135" y="886460"/>
                                  <a:ext cx="2286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00" name="Oval 42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34315" y="886460"/>
                                  <a:ext cx="23495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02" name="Oval 42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1225" y="176530"/>
                                  <a:ext cx="2286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240" o:spid="_x0000_s1567" editas="canvas" style="width:147.75pt;height:115.2pt;mso-position-horizontal-relative:char;mso-position-vertical-relative:line" coordsize="18764,146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">
                      <v:shape id="_x0000_s1568" type="#_x0000_t75" style="position:absolute;width:18764;height:14630;visibility:visible;mso-wrap-style:square">
                        <v:fill o:detectmouseclick="t"/>
                        <v:path o:connecttype="none"/>
                      </v:shape>
                      <v:shape id="Freeform 4242" o:spid="_x0000_s1569" style="position:absolute;left:2463;top:8915;width:13532;height:57;visibility:visible;mso-wrap-style:square;v-text-anchor:top" coordsize="2131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" path="m,l72,r,9l,9,,xm121,r72,l193,9r-72,l121,xm242,r72,l314,9r-72,l242,xm363,r73,l436,9r-73,l363,xm484,r73,l557,9r-73,l484,xm605,r73,l678,9r-73,l605,xm726,r73,l799,9r-73,l726,xm847,r73,l920,9r-73,l847,xm968,r73,l1041,9r-73,l968,xm1089,r73,l1162,9r-73,l1089,xm1211,r72,l1283,9r-72,l1211,xm1332,r72,l1404,9r-72,l1332,xm1453,r72,l1525,9r-72,l1453,xm1574,r73,l1647,9r-73,l1574,xm1695,r73,l1768,9r-73,l1695,xm1816,r73,l1889,9r-73,l1816,xm1937,r73,l2010,9r-73,l1937,xm2058,r73,l2131,9r-73,l2058,xe" fillcolor="black" strokeweight=".1pt">
                        <v:stroke joinstyle="bevel"/>
                        <v:path arrowok="t" o:connecttype="custom" o:connectlocs="45720,0;0,5715;76835,0;122555,5715;76835,0;199390,0;153670,5715;230505,0;276860,5715;230505,0;353695,0;307340,5715;384175,0;430530,5715;384175,0;507365,0;461010,5715;537845,0;584200,5715;537845,0;661035,0;614680,5715;691515,0;737870,5715;691515,0;814705,0;768985,5715;845820,0;891540,5715;845820,0;968375,0;922655,5715;999490,0;1045845,5715;999490,0;1122680,0;1076325,5715;1153160,0;1199515,5715;1153160,0;1276350,0;1229995,5715;1306830,0;1353185,5715;1306830,0" o:connectangles="0,0,0,0,0,0,0,0,0,0,0,0,0,0,0,0,0,0,0,0,0,0,0,0,0,0,0,0,0,0,0,0,0,0,0,0,0,0,0,0,0,0,0,0,0"/>
                        <o:lock v:ext="edit" verticies="t"/>
                      </v:shape>
                      <v:line id="Line 4243" o:spid="_x0000_s1570" style="position:absolute;visibility:visible;mso-wrap-style:square" from="2463,8947" to="7766,12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" strokeweight=".6pt">
                        <v:stroke joinstyle="miter"/>
                      </v:line>
                      <v:line id="Line 4244" o:spid="_x0000_s1571" style="position:absolute;flip:y;visibility:visible;mso-wrap-style:square" from="7766,8947" to="15995,12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" strokeweight=".6pt">
                        <v:stroke joinstyle="miter"/>
                      </v:line>
                      <v:line id="Line 4245" o:spid="_x0000_s1572" style="position:absolute;visibility:visible;mso-wrap-style:square" from="9226,1847" to="15995,8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" strokeweight=".6pt">
                        <v:stroke joinstyle="miter"/>
                      </v:line>
                      <v:line id="Line 4246" o:spid="_x0000_s1573" style="position:absolute;flip:x;visibility:visible;mso-wrap-style:square" from="7766,1847" to="9226,12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" strokeweight=".6pt">
                        <v:stroke joinstyle="miter"/>
                      </v:line>
                      <v:line id="Line 4247" o:spid="_x0000_s1574" style="position:absolute;flip:x;visibility:visible;mso-wrap-style:square" from="2463,1847" to="9226,8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" strokeweight=".6pt">
                        <v:stroke joinstyle="miter"/>
                      </v:line>
                      <v:shape id="Freeform 4248" o:spid="_x0000_s1575" style="position:absolute;left:9188;top:1847;width:76;height:6954;visibility:visible;mso-wrap-style:square;v-text-anchor:top" coordsize="12,10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" path="m12,r,52l,52,,,12,xm12,87r,52l,139,,87r12,xm12,173r,53l,226,,173r12,xm12,260r,53l,313,,260r12,xm12,347r,53l,400,,347r12,xm12,434r,52l,486,,434r12,xm12,521r,52l,573,,521r12,xm12,608r,52l,660,,608r12,xm12,695r,52l,747,,695r12,xm12,782r,52l,834,,782r12,xm12,869r,52l,921,,869r12,xm12,956r,52l,1008,,956r12,xm12,1043r,52l,1095r,-52l12,1043xe" fillcolor="black" strokeweight=".1pt">
                        <v:stroke joinstyle="bevel"/>
                        <v:path arrowok="t" o:connecttype="custom" o:connectlocs="7620,33020;0,0;7620,55245;0,88265;7620,55245;7620,143510;0,109855;7620,165100;0,198755;7620,165100;7620,254000;0,220345;7620,275590;0,308610;7620,275590;7620,363855;0,330835;7620,386080;0,419100;7620,386080;7620,474345;0,441325;7620,496570;0,529590;7620,496570;7620,584835;0,551815;7620,607060;0,640080;7620,607060;7620,695325;0,662305" o:connectangles="0,0,0,0,0,0,0,0,0,0,0,0,0,0,0,0,0,0,0,0,0,0,0,0,0,0,0,0,0,0,0,0"/>
                        <o:lock v:ext="edit" verticies="t"/>
                      </v:shape>
                      <v:shape id="Freeform 4249" o:spid="_x0000_s1576" style="position:absolute;left:7727;top:8934;width:1537;height:3772;visibility:visible;mso-wrap-style:square;v-text-anchor:top" coordsize="242,5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" path="m,592l20,541r12,3l12,594,,592xm33,508l53,458r11,2l45,510,33,508xm66,424l85,374r12,2l77,427,66,424xm98,340r20,-50l129,293r-19,50l98,340xm131,257r19,-50l162,209r-20,50l131,257xm163,173r20,-50l195,125r-20,50l163,173xm196,89l215,39r12,2l208,92,196,89xm228,5l230,r12,3l240,8,228,5xe" fillcolor="black" strokeweight=".1pt">
                        <v:stroke joinstyle="bevel"/>
                        <v:path arrowok="t" o:connecttype="custom" o:connectlocs="0,375920;12700,343535;20320,345440;7620,377190;0,375920;20955,322580;33655,290830;40640,292100;28575,323850;20955,322580;41910,269240;53975,237490;61595,238760;48895,271145;41910,269240;62230,215900;74930,184150;81915,186055;69850,217805;62230,215900;83185,163195;95250,131445;102870,132715;90170,164465;83185,163195;103505,109855;116205,78105;123825,79375;111125,111125;103505,109855;124460,56515;136525,24765;144145,26035;132080,58420;124460,56515;144780,3175;146050,0;153670,1905;152400,5080;144780,3175" o:connectangles="0,0,0,0,0,0,0,0,0,0,0,0,0,0,0,0,0,0,0,0,0,0,0,0,0,0,0,0,0,0,0,0,0,0,0,0,0,0,0,0"/>
                        <o:lock v:ext="edit" verticies="t"/>
                      </v:shape>
                      <v:line id="Line 4250" o:spid="_x0000_s1577" style="position:absolute;visibility:visible;mso-wrap-style:square" from="9226,8629" to="9575,86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" strokeweight=".6pt">
                        <v:stroke joinstyle="miter"/>
                      </v:line>
                      <v:line id="Line 4251" o:spid="_x0000_s1578" style="position:absolute;visibility:visible;mso-wrap-style:square" from="9575,8629" to="9582,8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" strokeweight=".6pt">
                        <v:stroke joinstyle="miter"/>
                      </v:line>
                      <v:rect id="Rectangle 4252" o:spid="_x0000_s1579" style="position:absolute;left:8826;top:260;width:80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875B2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75B2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4253" o:spid="_x0000_s1580" style="position:absolute;left:1168;top:7848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875B2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75B2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254" o:spid="_x0000_s1581" style="position:absolute;left:7232;top:12871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:rsidR="00DC5200" w:rsidRPr="00875B2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75B2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255" o:spid="_x0000_s1582" style="position:absolute;left:16535;top:7740;width:832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875B2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75B2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256" o:spid="_x0000_s1583" style="position:absolute;left:9531;top:9118;width:87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:rsidR="00DC5200" w:rsidRPr="00875B2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75B2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oval id="Oval 4257" o:spid="_x0000_s1584" style="position:absolute;left:7651;top:12617;width:229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" fillcolor="black" strokeweight="0"/>
                      <v:oval id="Oval 4258" o:spid="_x0000_s1585" style="position:absolute;left:15881;top:8864;width:228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" fillcolor="black" strokeweight="0"/>
                      <v:oval id="Oval 4259" o:spid="_x0000_s1586" style="position:absolute;left:2343;top:8864;width:235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" fillcolor="black" strokeweight="0"/>
                      <v:oval id="Oval 4260" o:spid="_x0000_s1587" style="position:absolute;left:9112;top:1765;width:228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pt-BR"/>
        </w:rPr>
      </w:pPr>
      <w:r w:rsidRPr="00610F8A">
        <w:rPr>
          <w:b/>
          <w:sz w:val="26"/>
          <w:szCs w:val="26"/>
        </w:rPr>
        <w:lastRenderedPageBreak/>
        <w:t>Câu 29.</w: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  <w:lang w:val="pt-BR"/>
        </w:rPr>
        <w:t xml:space="preserve">Vì </w:t>
      </w:r>
      <w:r w:rsidR="007A1347" w:rsidRPr="00610F8A">
        <w:rPr>
          <w:position w:val="-14"/>
          <w:sz w:val="26"/>
          <w:szCs w:val="26"/>
          <w:lang w:val="pt-BR"/>
        </w:rPr>
        <w:object w:dxaOrig="1620" w:dyaOrig="400">
          <v:shape id="_x0000_i2326" type="#_x0000_t75" style="width:81pt;height:20.25pt" o:ole="">
            <v:imagedata r:id="rId2610" o:title=""/>
          </v:shape>
          <o:OLEObject Type="Embed" ProgID="Equation.DSMT4" ShapeID="_x0000_i2326" DrawAspect="Content" ObjectID="_1653458232" r:id="rId2611"/>
        </w:object>
      </w:r>
      <w:r w:rsidRPr="00610F8A">
        <w:rPr>
          <w:sz w:val="26"/>
          <w:szCs w:val="26"/>
          <w:lang w:val="pt-BR"/>
        </w:rPr>
        <w:t xml:space="preserve"> nên hình chiếu vuông góc của </w:t>
      </w:r>
      <w:r w:rsidR="007A1347" w:rsidRPr="00610F8A">
        <w:rPr>
          <w:position w:val="-6"/>
          <w:sz w:val="26"/>
          <w:szCs w:val="26"/>
          <w:lang w:val="pt-BR"/>
        </w:rPr>
        <w:object w:dxaOrig="400" w:dyaOrig="279">
          <v:shape id="_x0000_i2327" type="#_x0000_t75" style="width:20.25pt;height:14.25pt" o:ole="">
            <v:imagedata r:id="rId2612" o:title=""/>
          </v:shape>
          <o:OLEObject Type="Embed" ProgID="Equation.DSMT4" ShapeID="_x0000_i2327" DrawAspect="Content" ObjectID="_1653458233" r:id="rId2613"/>
        </w:object>
      </w:r>
      <w:r w:rsidRPr="00610F8A">
        <w:rPr>
          <w:sz w:val="26"/>
          <w:szCs w:val="26"/>
          <w:lang w:val="pt-BR"/>
        </w:rPr>
        <w:t xml:space="preserve"> trên mặt đáy </w:t>
      </w:r>
      <w:r w:rsidR="007A1347" w:rsidRPr="00610F8A">
        <w:rPr>
          <w:position w:val="-14"/>
          <w:sz w:val="26"/>
          <w:szCs w:val="26"/>
          <w:lang w:val="pt-BR"/>
        </w:rPr>
        <w:object w:dxaOrig="980" w:dyaOrig="400">
          <v:shape id="_x0000_i2328" type="#_x0000_t75" style="width:48.75pt;height:20.25pt" o:ole="">
            <v:imagedata r:id="rId2614" o:title=""/>
          </v:shape>
          <o:OLEObject Type="Embed" ProgID="Equation.DSMT4" ShapeID="_x0000_i2328" DrawAspect="Content" ObjectID="_1653458234" r:id="rId2615"/>
        </w:object>
      </w:r>
      <w:r w:rsidRPr="00610F8A">
        <w:rPr>
          <w:sz w:val="26"/>
          <w:szCs w:val="26"/>
          <w:lang w:val="pt-BR"/>
        </w:rPr>
        <w:t xml:space="preserve"> là </w:t>
      </w:r>
      <w:r w:rsidR="007A1347" w:rsidRPr="00610F8A">
        <w:rPr>
          <w:position w:val="-4"/>
          <w:sz w:val="26"/>
          <w:szCs w:val="26"/>
          <w:lang w:val="pt-BR"/>
        </w:rPr>
        <w:object w:dxaOrig="460" w:dyaOrig="260">
          <v:shape id="_x0000_i2329" type="#_x0000_t75" style="width:23.25pt;height:12.75pt" o:ole="">
            <v:imagedata r:id="rId2616" o:title=""/>
          </v:shape>
          <o:OLEObject Type="Embed" ProgID="Equation.DSMT4" ShapeID="_x0000_i2329" DrawAspect="Content" ObjectID="_1653458235" r:id="rId2617"/>
        </w:object>
      </w:r>
      <w:r w:rsidRPr="00610F8A">
        <w:rPr>
          <w:sz w:val="26"/>
          <w:szCs w:val="26"/>
          <w:lang w:val="pt-BR"/>
        </w:rPr>
        <w:t xml:space="preserve">. Do đó </w:t>
      </w:r>
      <w:r w:rsidR="007A1347" w:rsidRPr="00610F8A">
        <w:rPr>
          <w:position w:val="-14"/>
          <w:sz w:val="26"/>
          <w:szCs w:val="26"/>
          <w:lang w:val="pt-BR"/>
        </w:rPr>
        <w:object w:dxaOrig="3900" w:dyaOrig="480">
          <v:shape id="_x0000_i2330" type="#_x0000_t75" style="width:195pt;height:24pt" o:ole="">
            <v:imagedata r:id="rId2618" o:title=""/>
          </v:shape>
          <o:OLEObject Type="Embed" ProgID="Equation.DSMT4" ShapeID="_x0000_i2330" DrawAspect="Content" ObjectID="_1653458236" r:id="rId2619"/>
        </w:object>
      </w:r>
      <w:r w:rsidRPr="00610F8A">
        <w:rPr>
          <w:sz w:val="26"/>
          <w:szCs w:val="26"/>
          <w:lang w:val="pt-BR"/>
        </w:rPr>
        <w:t>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788"/>
        <w:gridCol w:w="3348"/>
      </w:tblGrid>
      <w:tr w:rsidR="00DC5200" w:rsidRPr="00610F8A" w:rsidTr="00F52983">
        <w:tc>
          <w:tcPr>
            <w:tcW w:w="478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  <w:lang w:val="pt-BR"/>
              </w:rPr>
              <w:object w:dxaOrig="580" w:dyaOrig="279">
                <v:shape id="_x0000_i2331" type="#_x0000_t75" style="width:29.25pt;height:14.25pt" o:ole="">
                  <v:imagedata r:id="rId2620" o:title=""/>
                </v:shape>
                <o:OLEObject Type="Embed" ProgID="Equation.DSMT4" ShapeID="_x0000_i2331" DrawAspect="Content" ObjectID="_1653458237" r:id="rId2621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, có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6"/>
                <w:szCs w:val="26"/>
                <w:lang w:val="pt-BR"/>
              </w:rPr>
            </w:pPr>
            <w:r w:rsidRPr="00610F8A">
              <w:rPr>
                <w:position w:val="-26"/>
                <w:sz w:val="26"/>
                <w:szCs w:val="26"/>
                <w:lang w:val="pt-BR"/>
              </w:rPr>
              <w:object w:dxaOrig="4340" w:dyaOrig="720">
                <v:shape id="_x0000_i2332" type="#_x0000_t75" style="width:216.75pt;height:36pt" o:ole="">
                  <v:imagedata r:id="rId2622" o:title=""/>
                </v:shape>
                <o:OLEObject Type="Embed" ProgID="Equation.DSMT4" ShapeID="_x0000_i2332" DrawAspect="Content" ObjectID="_1653458238" r:id="rId2623"/>
              </w:object>
            </w:r>
            <w:r w:rsidR="00DC5200" w:rsidRPr="00610F8A">
              <w:rPr>
                <w:sz w:val="26"/>
                <w:szCs w:val="26"/>
                <w:lang w:val="pt-BR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Trong hình vuông </w:t>
            </w:r>
            <w:r w:rsidR="007A1347" w:rsidRPr="00610F8A">
              <w:rPr>
                <w:position w:val="-6"/>
                <w:sz w:val="26"/>
                <w:szCs w:val="26"/>
                <w:lang w:val="pt-BR"/>
              </w:rPr>
              <w:object w:dxaOrig="780" w:dyaOrig="279">
                <v:shape id="_x0000_i2333" type="#_x0000_t75" style="width:39pt;height:14.25pt" o:ole="">
                  <v:imagedata r:id="rId2624" o:title=""/>
                </v:shape>
                <o:OLEObject Type="Embed" ProgID="Equation.DSMT4" ShapeID="_x0000_i2333" DrawAspect="Content" ObjectID="_1653458239" r:id="rId2625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, có </w:t>
            </w:r>
            <w:r w:rsidR="007A1347" w:rsidRPr="00610F8A">
              <w:rPr>
                <w:position w:val="-30"/>
                <w:sz w:val="26"/>
                <w:szCs w:val="26"/>
                <w:lang w:val="pt-BR"/>
              </w:rPr>
              <w:object w:dxaOrig="1719" w:dyaOrig="720">
                <v:shape id="_x0000_i2334" type="#_x0000_t75" style="width:86.25pt;height:36pt" o:ole="">
                  <v:imagedata r:id="rId2626" o:title=""/>
                </v:shape>
                <o:OLEObject Type="Embed" ProgID="Equation.DSMT4" ShapeID="_x0000_i2334" DrawAspect="Content" ObjectID="_1653458240" r:id="rId2627"/>
              </w:object>
            </w:r>
            <w:r w:rsidRPr="00610F8A">
              <w:rPr>
                <w:sz w:val="26"/>
                <w:szCs w:val="26"/>
                <w:lang w:val="pt-BR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Diện tích hình vuông </w:t>
            </w:r>
            <w:r w:rsidR="007A1347" w:rsidRPr="00610F8A">
              <w:rPr>
                <w:position w:val="-6"/>
                <w:sz w:val="26"/>
                <w:szCs w:val="26"/>
                <w:lang w:val="pt-BR"/>
              </w:rPr>
              <w:object w:dxaOrig="780" w:dyaOrig="279">
                <v:shape id="_x0000_i2335" type="#_x0000_t75" style="width:39pt;height:14.25pt" o:ole="">
                  <v:imagedata r:id="rId2628" o:title=""/>
                </v:shape>
                <o:OLEObject Type="Embed" ProgID="Equation.DSMT4" ShapeID="_x0000_i2335" DrawAspect="Content" ObjectID="_1653458241" r:id="rId2629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 là </w:t>
            </w:r>
            <w:r w:rsidR="007A1347" w:rsidRPr="00610F8A">
              <w:rPr>
                <w:position w:val="-26"/>
                <w:sz w:val="26"/>
                <w:szCs w:val="26"/>
                <w:lang w:val="pt-BR"/>
              </w:rPr>
              <w:object w:dxaOrig="1860" w:dyaOrig="680">
                <v:shape id="_x0000_i2336" type="#_x0000_t75" style="width:93pt;height:33.75pt" o:ole="">
                  <v:imagedata r:id="rId2630" o:title=""/>
                </v:shape>
                <o:OLEObject Type="Embed" ProgID="Equation.DSMT4" ShapeID="_x0000_i2336" DrawAspect="Content" ObjectID="_1653458242" r:id="rId2631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  <w:lang w:val="pt-BR"/>
              </w:rPr>
              <w:object w:dxaOrig="2880" w:dyaOrig="720">
                <v:shape id="_x0000_i2337" type="#_x0000_t75" style="width:2in;height:36pt" o:ole="">
                  <v:imagedata r:id="rId2632" o:title=""/>
                </v:shape>
                <o:OLEObject Type="Embed" ProgID="Equation.DSMT4" ShapeID="_x0000_i2337" DrawAspect="Content" ObjectID="_1653458243" r:id="rId2633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 </w:t>
            </w:r>
            <w:r w:rsidRPr="00610F8A">
              <w:rPr>
                <w:b/>
                <w:sz w:val="26"/>
                <w:szCs w:val="26"/>
                <w:lang w:val="pt-BR"/>
              </w:rPr>
              <w:t>Chọn A.</w:t>
            </w:r>
          </w:p>
        </w:tc>
        <w:tc>
          <w:tcPr>
            <w:tcW w:w="334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990725" cy="1552575"/>
                      <wp:effectExtent l="0" t="0" r="3810" b="4445"/>
                      <wp:docPr id="4261" name="Canvas 426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521" name="Freeform 426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35965" y="929640"/>
                                  <a:ext cx="1023620" cy="6985"/>
                                </a:xfrm>
                                <a:custGeom>
                                  <a:avLst/>
                                  <a:gdLst>
                                    <a:gd name="T0" fmla="*/ 66 w 1612"/>
                                    <a:gd name="T1" fmla="*/ 0 h 11"/>
                                    <a:gd name="T2" fmla="*/ 0 w 1612"/>
                                    <a:gd name="T3" fmla="*/ 11 h 11"/>
                                    <a:gd name="T4" fmla="*/ 110 w 1612"/>
                                    <a:gd name="T5" fmla="*/ 0 h 11"/>
                                    <a:gd name="T6" fmla="*/ 177 w 1612"/>
                                    <a:gd name="T7" fmla="*/ 11 h 11"/>
                                    <a:gd name="T8" fmla="*/ 110 w 1612"/>
                                    <a:gd name="T9" fmla="*/ 0 h 11"/>
                                    <a:gd name="T10" fmla="*/ 287 w 1612"/>
                                    <a:gd name="T11" fmla="*/ 0 h 11"/>
                                    <a:gd name="T12" fmla="*/ 221 w 1612"/>
                                    <a:gd name="T13" fmla="*/ 11 h 11"/>
                                    <a:gd name="T14" fmla="*/ 331 w 1612"/>
                                    <a:gd name="T15" fmla="*/ 0 h 11"/>
                                    <a:gd name="T16" fmla="*/ 397 w 1612"/>
                                    <a:gd name="T17" fmla="*/ 11 h 11"/>
                                    <a:gd name="T18" fmla="*/ 331 w 1612"/>
                                    <a:gd name="T19" fmla="*/ 0 h 11"/>
                                    <a:gd name="T20" fmla="*/ 508 w 1612"/>
                                    <a:gd name="T21" fmla="*/ 0 h 11"/>
                                    <a:gd name="T22" fmla="*/ 442 w 1612"/>
                                    <a:gd name="T23" fmla="*/ 11 h 11"/>
                                    <a:gd name="T24" fmla="*/ 552 w 1612"/>
                                    <a:gd name="T25" fmla="*/ 0 h 11"/>
                                    <a:gd name="T26" fmla="*/ 618 w 1612"/>
                                    <a:gd name="T27" fmla="*/ 11 h 11"/>
                                    <a:gd name="T28" fmla="*/ 552 w 1612"/>
                                    <a:gd name="T29" fmla="*/ 0 h 11"/>
                                    <a:gd name="T30" fmla="*/ 729 w 1612"/>
                                    <a:gd name="T31" fmla="*/ 0 h 11"/>
                                    <a:gd name="T32" fmla="*/ 662 w 1612"/>
                                    <a:gd name="T33" fmla="*/ 11 h 11"/>
                                    <a:gd name="T34" fmla="*/ 773 w 1612"/>
                                    <a:gd name="T35" fmla="*/ 0 h 11"/>
                                    <a:gd name="T36" fmla="*/ 839 w 1612"/>
                                    <a:gd name="T37" fmla="*/ 11 h 11"/>
                                    <a:gd name="T38" fmla="*/ 773 w 1612"/>
                                    <a:gd name="T39" fmla="*/ 0 h 11"/>
                                    <a:gd name="T40" fmla="*/ 949 w 1612"/>
                                    <a:gd name="T41" fmla="*/ 0 h 11"/>
                                    <a:gd name="T42" fmla="*/ 883 w 1612"/>
                                    <a:gd name="T43" fmla="*/ 11 h 11"/>
                                    <a:gd name="T44" fmla="*/ 993 w 1612"/>
                                    <a:gd name="T45" fmla="*/ 0 h 11"/>
                                    <a:gd name="T46" fmla="*/ 1060 w 1612"/>
                                    <a:gd name="T47" fmla="*/ 11 h 11"/>
                                    <a:gd name="T48" fmla="*/ 993 w 1612"/>
                                    <a:gd name="T49" fmla="*/ 0 h 11"/>
                                    <a:gd name="T50" fmla="*/ 1170 w 1612"/>
                                    <a:gd name="T51" fmla="*/ 0 h 11"/>
                                    <a:gd name="T52" fmla="*/ 1104 w 1612"/>
                                    <a:gd name="T53" fmla="*/ 11 h 11"/>
                                    <a:gd name="T54" fmla="*/ 1214 w 1612"/>
                                    <a:gd name="T55" fmla="*/ 0 h 11"/>
                                    <a:gd name="T56" fmla="*/ 1280 w 1612"/>
                                    <a:gd name="T57" fmla="*/ 11 h 11"/>
                                    <a:gd name="T58" fmla="*/ 1214 w 1612"/>
                                    <a:gd name="T59" fmla="*/ 0 h 11"/>
                                    <a:gd name="T60" fmla="*/ 1391 w 1612"/>
                                    <a:gd name="T61" fmla="*/ 0 h 11"/>
                                    <a:gd name="T62" fmla="*/ 1325 w 1612"/>
                                    <a:gd name="T63" fmla="*/ 11 h 11"/>
                                    <a:gd name="T64" fmla="*/ 1435 w 1612"/>
                                    <a:gd name="T65" fmla="*/ 0 h 11"/>
                                    <a:gd name="T66" fmla="*/ 1501 w 1612"/>
                                    <a:gd name="T67" fmla="*/ 11 h 11"/>
                                    <a:gd name="T68" fmla="*/ 1435 w 1612"/>
                                    <a:gd name="T69" fmla="*/ 0 h 11"/>
                                    <a:gd name="T70" fmla="*/ 1612 w 1612"/>
                                    <a:gd name="T71" fmla="*/ 0 h 11"/>
                                    <a:gd name="T72" fmla="*/ 1545 w 1612"/>
                                    <a:gd name="T73" fmla="*/ 11 h 1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1612" h="11">
                                      <a:moveTo>
                                        <a:pt x="0" y="0"/>
                                      </a:moveTo>
                                      <a:lnTo>
                                        <a:pt x="66" y="0"/>
                                      </a:lnTo>
                                      <a:lnTo>
                                        <a:pt x="66" y="11"/>
                                      </a:lnTo>
                                      <a:lnTo>
                                        <a:pt x="0" y="11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0" y="0"/>
                                      </a:moveTo>
                                      <a:lnTo>
                                        <a:pt x="177" y="0"/>
                                      </a:lnTo>
                                      <a:lnTo>
                                        <a:pt x="177" y="11"/>
                                      </a:lnTo>
                                      <a:lnTo>
                                        <a:pt x="110" y="11"/>
                                      </a:lnTo>
                                      <a:lnTo>
                                        <a:pt x="110" y="0"/>
                                      </a:lnTo>
                                      <a:close/>
                                      <a:moveTo>
                                        <a:pt x="221" y="0"/>
                                      </a:moveTo>
                                      <a:lnTo>
                                        <a:pt x="287" y="0"/>
                                      </a:lnTo>
                                      <a:lnTo>
                                        <a:pt x="287" y="11"/>
                                      </a:lnTo>
                                      <a:lnTo>
                                        <a:pt x="221" y="11"/>
                                      </a:lnTo>
                                      <a:lnTo>
                                        <a:pt x="221" y="0"/>
                                      </a:lnTo>
                                      <a:close/>
                                      <a:moveTo>
                                        <a:pt x="331" y="0"/>
                                      </a:moveTo>
                                      <a:lnTo>
                                        <a:pt x="397" y="0"/>
                                      </a:lnTo>
                                      <a:lnTo>
                                        <a:pt x="397" y="11"/>
                                      </a:lnTo>
                                      <a:lnTo>
                                        <a:pt x="331" y="11"/>
                                      </a:lnTo>
                                      <a:lnTo>
                                        <a:pt x="331" y="0"/>
                                      </a:lnTo>
                                      <a:close/>
                                      <a:moveTo>
                                        <a:pt x="442" y="0"/>
                                      </a:moveTo>
                                      <a:lnTo>
                                        <a:pt x="508" y="0"/>
                                      </a:lnTo>
                                      <a:lnTo>
                                        <a:pt x="508" y="11"/>
                                      </a:lnTo>
                                      <a:lnTo>
                                        <a:pt x="442" y="11"/>
                                      </a:lnTo>
                                      <a:lnTo>
                                        <a:pt x="442" y="0"/>
                                      </a:lnTo>
                                      <a:close/>
                                      <a:moveTo>
                                        <a:pt x="552" y="0"/>
                                      </a:moveTo>
                                      <a:lnTo>
                                        <a:pt x="618" y="0"/>
                                      </a:lnTo>
                                      <a:lnTo>
                                        <a:pt x="618" y="11"/>
                                      </a:lnTo>
                                      <a:lnTo>
                                        <a:pt x="552" y="11"/>
                                      </a:lnTo>
                                      <a:lnTo>
                                        <a:pt x="552" y="0"/>
                                      </a:lnTo>
                                      <a:close/>
                                      <a:moveTo>
                                        <a:pt x="662" y="0"/>
                                      </a:moveTo>
                                      <a:lnTo>
                                        <a:pt x="729" y="0"/>
                                      </a:lnTo>
                                      <a:lnTo>
                                        <a:pt x="729" y="11"/>
                                      </a:lnTo>
                                      <a:lnTo>
                                        <a:pt x="662" y="11"/>
                                      </a:lnTo>
                                      <a:lnTo>
                                        <a:pt x="662" y="0"/>
                                      </a:lnTo>
                                      <a:close/>
                                      <a:moveTo>
                                        <a:pt x="773" y="0"/>
                                      </a:moveTo>
                                      <a:lnTo>
                                        <a:pt x="839" y="0"/>
                                      </a:lnTo>
                                      <a:lnTo>
                                        <a:pt x="839" y="11"/>
                                      </a:lnTo>
                                      <a:lnTo>
                                        <a:pt x="773" y="11"/>
                                      </a:lnTo>
                                      <a:lnTo>
                                        <a:pt x="773" y="0"/>
                                      </a:lnTo>
                                      <a:close/>
                                      <a:moveTo>
                                        <a:pt x="883" y="0"/>
                                      </a:moveTo>
                                      <a:lnTo>
                                        <a:pt x="949" y="0"/>
                                      </a:lnTo>
                                      <a:lnTo>
                                        <a:pt x="949" y="11"/>
                                      </a:lnTo>
                                      <a:lnTo>
                                        <a:pt x="883" y="11"/>
                                      </a:lnTo>
                                      <a:lnTo>
                                        <a:pt x="883" y="0"/>
                                      </a:lnTo>
                                      <a:close/>
                                      <a:moveTo>
                                        <a:pt x="993" y="0"/>
                                      </a:moveTo>
                                      <a:lnTo>
                                        <a:pt x="1060" y="0"/>
                                      </a:lnTo>
                                      <a:lnTo>
                                        <a:pt x="1060" y="11"/>
                                      </a:lnTo>
                                      <a:lnTo>
                                        <a:pt x="993" y="11"/>
                                      </a:lnTo>
                                      <a:lnTo>
                                        <a:pt x="993" y="0"/>
                                      </a:lnTo>
                                      <a:close/>
                                      <a:moveTo>
                                        <a:pt x="1104" y="0"/>
                                      </a:moveTo>
                                      <a:lnTo>
                                        <a:pt x="1170" y="0"/>
                                      </a:lnTo>
                                      <a:lnTo>
                                        <a:pt x="1170" y="11"/>
                                      </a:lnTo>
                                      <a:lnTo>
                                        <a:pt x="1104" y="11"/>
                                      </a:lnTo>
                                      <a:lnTo>
                                        <a:pt x="1104" y="0"/>
                                      </a:lnTo>
                                      <a:close/>
                                      <a:moveTo>
                                        <a:pt x="1214" y="0"/>
                                      </a:moveTo>
                                      <a:lnTo>
                                        <a:pt x="1280" y="0"/>
                                      </a:lnTo>
                                      <a:lnTo>
                                        <a:pt x="1280" y="11"/>
                                      </a:lnTo>
                                      <a:lnTo>
                                        <a:pt x="1214" y="11"/>
                                      </a:lnTo>
                                      <a:lnTo>
                                        <a:pt x="1214" y="0"/>
                                      </a:lnTo>
                                      <a:close/>
                                      <a:moveTo>
                                        <a:pt x="1325" y="0"/>
                                      </a:moveTo>
                                      <a:lnTo>
                                        <a:pt x="1391" y="0"/>
                                      </a:lnTo>
                                      <a:lnTo>
                                        <a:pt x="1391" y="11"/>
                                      </a:lnTo>
                                      <a:lnTo>
                                        <a:pt x="1325" y="11"/>
                                      </a:lnTo>
                                      <a:lnTo>
                                        <a:pt x="1325" y="0"/>
                                      </a:lnTo>
                                      <a:close/>
                                      <a:moveTo>
                                        <a:pt x="1435" y="0"/>
                                      </a:moveTo>
                                      <a:lnTo>
                                        <a:pt x="1501" y="0"/>
                                      </a:lnTo>
                                      <a:lnTo>
                                        <a:pt x="1501" y="11"/>
                                      </a:lnTo>
                                      <a:lnTo>
                                        <a:pt x="1435" y="11"/>
                                      </a:lnTo>
                                      <a:lnTo>
                                        <a:pt x="1435" y="0"/>
                                      </a:lnTo>
                                      <a:close/>
                                      <a:moveTo>
                                        <a:pt x="1545" y="0"/>
                                      </a:moveTo>
                                      <a:lnTo>
                                        <a:pt x="1612" y="0"/>
                                      </a:lnTo>
                                      <a:lnTo>
                                        <a:pt x="1612" y="11"/>
                                      </a:lnTo>
                                      <a:lnTo>
                                        <a:pt x="1545" y="11"/>
                                      </a:lnTo>
                                      <a:lnTo>
                                        <a:pt x="154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22" name="Freeform 426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63830" y="930275"/>
                                  <a:ext cx="574040" cy="360680"/>
                                </a:xfrm>
                                <a:custGeom>
                                  <a:avLst/>
                                  <a:gdLst>
                                    <a:gd name="T0" fmla="*/ 904 w 904"/>
                                    <a:gd name="T1" fmla="*/ 9 h 568"/>
                                    <a:gd name="T2" fmla="*/ 848 w 904"/>
                                    <a:gd name="T3" fmla="*/ 44 h 568"/>
                                    <a:gd name="T4" fmla="*/ 842 w 904"/>
                                    <a:gd name="T5" fmla="*/ 35 h 568"/>
                                    <a:gd name="T6" fmla="*/ 898 w 904"/>
                                    <a:gd name="T7" fmla="*/ 0 h 568"/>
                                    <a:gd name="T8" fmla="*/ 904 w 904"/>
                                    <a:gd name="T9" fmla="*/ 9 h 568"/>
                                    <a:gd name="T10" fmla="*/ 810 w 904"/>
                                    <a:gd name="T11" fmla="*/ 67 h 568"/>
                                    <a:gd name="T12" fmla="*/ 754 w 904"/>
                                    <a:gd name="T13" fmla="*/ 102 h 568"/>
                                    <a:gd name="T14" fmla="*/ 748 w 904"/>
                                    <a:gd name="T15" fmla="*/ 93 h 568"/>
                                    <a:gd name="T16" fmla="*/ 805 w 904"/>
                                    <a:gd name="T17" fmla="*/ 58 h 568"/>
                                    <a:gd name="T18" fmla="*/ 810 w 904"/>
                                    <a:gd name="T19" fmla="*/ 67 h 568"/>
                                    <a:gd name="T20" fmla="*/ 717 w 904"/>
                                    <a:gd name="T21" fmla="*/ 125 h 568"/>
                                    <a:gd name="T22" fmla="*/ 661 w 904"/>
                                    <a:gd name="T23" fmla="*/ 160 h 568"/>
                                    <a:gd name="T24" fmla="*/ 655 w 904"/>
                                    <a:gd name="T25" fmla="*/ 151 h 568"/>
                                    <a:gd name="T26" fmla="*/ 711 w 904"/>
                                    <a:gd name="T27" fmla="*/ 116 h 568"/>
                                    <a:gd name="T28" fmla="*/ 717 w 904"/>
                                    <a:gd name="T29" fmla="*/ 125 h 568"/>
                                    <a:gd name="T30" fmla="*/ 623 w 904"/>
                                    <a:gd name="T31" fmla="*/ 183 h 568"/>
                                    <a:gd name="T32" fmla="*/ 567 w 904"/>
                                    <a:gd name="T33" fmla="*/ 218 h 568"/>
                                    <a:gd name="T34" fmla="*/ 561 w 904"/>
                                    <a:gd name="T35" fmla="*/ 209 h 568"/>
                                    <a:gd name="T36" fmla="*/ 618 w 904"/>
                                    <a:gd name="T37" fmla="*/ 174 h 568"/>
                                    <a:gd name="T38" fmla="*/ 623 w 904"/>
                                    <a:gd name="T39" fmla="*/ 183 h 568"/>
                                    <a:gd name="T40" fmla="*/ 530 w 904"/>
                                    <a:gd name="T41" fmla="*/ 242 h 568"/>
                                    <a:gd name="T42" fmla="*/ 474 w 904"/>
                                    <a:gd name="T43" fmla="*/ 277 h 568"/>
                                    <a:gd name="T44" fmla="*/ 468 w 904"/>
                                    <a:gd name="T45" fmla="*/ 267 h 568"/>
                                    <a:gd name="T46" fmla="*/ 524 w 904"/>
                                    <a:gd name="T47" fmla="*/ 232 h 568"/>
                                    <a:gd name="T48" fmla="*/ 530 w 904"/>
                                    <a:gd name="T49" fmla="*/ 242 h 568"/>
                                    <a:gd name="T50" fmla="*/ 436 w 904"/>
                                    <a:gd name="T51" fmla="*/ 300 h 568"/>
                                    <a:gd name="T52" fmla="*/ 380 w 904"/>
                                    <a:gd name="T53" fmla="*/ 335 h 568"/>
                                    <a:gd name="T54" fmla="*/ 374 w 904"/>
                                    <a:gd name="T55" fmla="*/ 325 h 568"/>
                                    <a:gd name="T56" fmla="*/ 430 w 904"/>
                                    <a:gd name="T57" fmla="*/ 291 h 568"/>
                                    <a:gd name="T58" fmla="*/ 436 w 904"/>
                                    <a:gd name="T59" fmla="*/ 300 h 568"/>
                                    <a:gd name="T60" fmla="*/ 343 w 904"/>
                                    <a:gd name="T61" fmla="*/ 358 h 568"/>
                                    <a:gd name="T62" fmla="*/ 287 w 904"/>
                                    <a:gd name="T63" fmla="*/ 393 h 568"/>
                                    <a:gd name="T64" fmla="*/ 281 w 904"/>
                                    <a:gd name="T65" fmla="*/ 384 h 568"/>
                                    <a:gd name="T66" fmla="*/ 337 w 904"/>
                                    <a:gd name="T67" fmla="*/ 349 h 568"/>
                                    <a:gd name="T68" fmla="*/ 343 w 904"/>
                                    <a:gd name="T69" fmla="*/ 358 h 568"/>
                                    <a:gd name="T70" fmla="*/ 249 w 904"/>
                                    <a:gd name="T71" fmla="*/ 416 h 568"/>
                                    <a:gd name="T72" fmla="*/ 193 w 904"/>
                                    <a:gd name="T73" fmla="*/ 451 h 568"/>
                                    <a:gd name="T74" fmla="*/ 187 w 904"/>
                                    <a:gd name="T75" fmla="*/ 442 h 568"/>
                                    <a:gd name="T76" fmla="*/ 243 w 904"/>
                                    <a:gd name="T77" fmla="*/ 407 h 568"/>
                                    <a:gd name="T78" fmla="*/ 249 w 904"/>
                                    <a:gd name="T79" fmla="*/ 416 h 568"/>
                                    <a:gd name="T80" fmla="*/ 156 w 904"/>
                                    <a:gd name="T81" fmla="*/ 474 h 568"/>
                                    <a:gd name="T82" fmla="*/ 100 w 904"/>
                                    <a:gd name="T83" fmla="*/ 509 h 568"/>
                                    <a:gd name="T84" fmla="*/ 94 w 904"/>
                                    <a:gd name="T85" fmla="*/ 500 h 568"/>
                                    <a:gd name="T86" fmla="*/ 150 w 904"/>
                                    <a:gd name="T87" fmla="*/ 465 h 568"/>
                                    <a:gd name="T88" fmla="*/ 156 w 904"/>
                                    <a:gd name="T89" fmla="*/ 474 h 568"/>
                                    <a:gd name="T90" fmla="*/ 62 w 904"/>
                                    <a:gd name="T91" fmla="*/ 533 h 568"/>
                                    <a:gd name="T92" fmla="*/ 6 w 904"/>
                                    <a:gd name="T93" fmla="*/ 568 h 568"/>
                                    <a:gd name="T94" fmla="*/ 0 w 904"/>
                                    <a:gd name="T95" fmla="*/ 558 h 568"/>
                                    <a:gd name="T96" fmla="*/ 56 w 904"/>
                                    <a:gd name="T97" fmla="*/ 523 h 568"/>
                                    <a:gd name="T98" fmla="*/ 62 w 904"/>
                                    <a:gd name="T99" fmla="*/ 533 h 56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904" h="568">
                                      <a:moveTo>
                                        <a:pt x="904" y="9"/>
                                      </a:moveTo>
                                      <a:lnTo>
                                        <a:pt x="848" y="44"/>
                                      </a:lnTo>
                                      <a:lnTo>
                                        <a:pt x="842" y="35"/>
                                      </a:lnTo>
                                      <a:lnTo>
                                        <a:pt x="898" y="0"/>
                                      </a:lnTo>
                                      <a:lnTo>
                                        <a:pt x="904" y="9"/>
                                      </a:lnTo>
                                      <a:close/>
                                      <a:moveTo>
                                        <a:pt x="810" y="67"/>
                                      </a:moveTo>
                                      <a:lnTo>
                                        <a:pt x="754" y="102"/>
                                      </a:lnTo>
                                      <a:lnTo>
                                        <a:pt x="748" y="93"/>
                                      </a:lnTo>
                                      <a:lnTo>
                                        <a:pt x="805" y="58"/>
                                      </a:lnTo>
                                      <a:lnTo>
                                        <a:pt x="810" y="67"/>
                                      </a:lnTo>
                                      <a:close/>
                                      <a:moveTo>
                                        <a:pt x="717" y="125"/>
                                      </a:moveTo>
                                      <a:lnTo>
                                        <a:pt x="661" y="160"/>
                                      </a:lnTo>
                                      <a:lnTo>
                                        <a:pt x="655" y="151"/>
                                      </a:lnTo>
                                      <a:lnTo>
                                        <a:pt x="711" y="116"/>
                                      </a:lnTo>
                                      <a:lnTo>
                                        <a:pt x="717" y="125"/>
                                      </a:lnTo>
                                      <a:close/>
                                      <a:moveTo>
                                        <a:pt x="623" y="183"/>
                                      </a:moveTo>
                                      <a:lnTo>
                                        <a:pt x="567" y="218"/>
                                      </a:lnTo>
                                      <a:lnTo>
                                        <a:pt x="561" y="209"/>
                                      </a:lnTo>
                                      <a:lnTo>
                                        <a:pt x="618" y="174"/>
                                      </a:lnTo>
                                      <a:lnTo>
                                        <a:pt x="623" y="183"/>
                                      </a:lnTo>
                                      <a:close/>
                                      <a:moveTo>
                                        <a:pt x="530" y="242"/>
                                      </a:moveTo>
                                      <a:lnTo>
                                        <a:pt x="474" y="277"/>
                                      </a:lnTo>
                                      <a:lnTo>
                                        <a:pt x="468" y="267"/>
                                      </a:lnTo>
                                      <a:lnTo>
                                        <a:pt x="524" y="232"/>
                                      </a:lnTo>
                                      <a:lnTo>
                                        <a:pt x="530" y="242"/>
                                      </a:lnTo>
                                      <a:close/>
                                      <a:moveTo>
                                        <a:pt x="436" y="300"/>
                                      </a:moveTo>
                                      <a:lnTo>
                                        <a:pt x="380" y="335"/>
                                      </a:lnTo>
                                      <a:lnTo>
                                        <a:pt x="374" y="325"/>
                                      </a:lnTo>
                                      <a:lnTo>
                                        <a:pt x="430" y="291"/>
                                      </a:lnTo>
                                      <a:lnTo>
                                        <a:pt x="436" y="300"/>
                                      </a:lnTo>
                                      <a:close/>
                                      <a:moveTo>
                                        <a:pt x="343" y="358"/>
                                      </a:moveTo>
                                      <a:lnTo>
                                        <a:pt x="287" y="393"/>
                                      </a:lnTo>
                                      <a:lnTo>
                                        <a:pt x="281" y="384"/>
                                      </a:lnTo>
                                      <a:lnTo>
                                        <a:pt x="337" y="349"/>
                                      </a:lnTo>
                                      <a:lnTo>
                                        <a:pt x="343" y="358"/>
                                      </a:lnTo>
                                      <a:close/>
                                      <a:moveTo>
                                        <a:pt x="249" y="416"/>
                                      </a:moveTo>
                                      <a:lnTo>
                                        <a:pt x="193" y="451"/>
                                      </a:lnTo>
                                      <a:lnTo>
                                        <a:pt x="187" y="442"/>
                                      </a:lnTo>
                                      <a:lnTo>
                                        <a:pt x="243" y="407"/>
                                      </a:lnTo>
                                      <a:lnTo>
                                        <a:pt x="249" y="416"/>
                                      </a:lnTo>
                                      <a:close/>
                                      <a:moveTo>
                                        <a:pt x="156" y="474"/>
                                      </a:moveTo>
                                      <a:lnTo>
                                        <a:pt x="100" y="509"/>
                                      </a:lnTo>
                                      <a:lnTo>
                                        <a:pt x="94" y="500"/>
                                      </a:lnTo>
                                      <a:lnTo>
                                        <a:pt x="150" y="465"/>
                                      </a:lnTo>
                                      <a:lnTo>
                                        <a:pt x="156" y="474"/>
                                      </a:lnTo>
                                      <a:close/>
                                      <a:moveTo>
                                        <a:pt x="62" y="533"/>
                                      </a:moveTo>
                                      <a:lnTo>
                                        <a:pt x="6" y="568"/>
                                      </a:lnTo>
                                      <a:lnTo>
                                        <a:pt x="0" y="558"/>
                                      </a:lnTo>
                                      <a:lnTo>
                                        <a:pt x="56" y="523"/>
                                      </a:lnTo>
                                      <a:lnTo>
                                        <a:pt x="62" y="53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23" name="Line 4265"/>
                              <wps:cNvCnPr/>
                              <wps:spPr bwMode="auto">
                                <a:xfrm>
                                  <a:off x="154305" y="1294765"/>
                                  <a:ext cx="102298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24" name="Line 4266"/>
                              <wps:cNvCnPr/>
                              <wps:spPr bwMode="auto">
                                <a:xfrm flipV="1">
                                  <a:off x="1177290" y="932815"/>
                                  <a:ext cx="582295" cy="3619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25" name="Freeform 426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34060" y="930275"/>
                                  <a:ext cx="445770" cy="367665"/>
                                </a:xfrm>
                                <a:custGeom>
                                  <a:avLst/>
                                  <a:gdLst>
                                    <a:gd name="T0" fmla="*/ 7 w 702"/>
                                    <a:gd name="T1" fmla="*/ 0 h 579"/>
                                    <a:gd name="T2" fmla="*/ 58 w 702"/>
                                    <a:gd name="T3" fmla="*/ 42 h 579"/>
                                    <a:gd name="T4" fmla="*/ 51 w 702"/>
                                    <a:gd name="T5" fmla="*/ 50 h 579"/>
                                    <a:gd name="T6" fmla="*/ 0 w 702"/>
                                    <a:gd name="T7" fmla="*/ 8 h 579"/>
                                    <a:gd name="T8" fmla="*/ 7 w 702"/>
                                    <a:gd name="T9" fmla="*/ 0 h 579"/>
                                    <a:gd name="T10" fmla="*/ 92 w 702"/>
                                    <a:gd name="T11" fmla="*/ 70 h 579"/>
                                    <a:gd name="T12" fmla="*/ 143 w 702"/>
                                    <a:gd name="T13" fmla="*/ 112 h 579"/>
                                    <a:gd name="T14" fmla="*/ 136 w 702"/>
                                    <a:gd name="T15" fmla="*/ 120 h 579"/>
                                    <a:gd name="T16" fmla="*/ 85 w 702"/>
                                    <a:gd name="T17" fmla="*/ 78 h 579"/>
                                    <a:gd name="T18" fmla="*/ 92 w 702"/>
                                    <a:gd name="T19" fmla="*/ 70 h 579"/>
                                    <a:gd name="T20" fmla="*/ 177 w 702"/>
                                    <a:gd name="T21" fmla="*/ 140 h 579"/>
                                    <a:gd name="T22" fmla="*/ 228 w 702"/>
                                    <a:gd name="T23" fmla="*/ 181 h 579"/>
                                    <a:gd name="T24" fmla="*/ 221 w 702"/>
                                    <a:gd name="T25" fmla="*/ 190 h 579"/>
                                    <a:gd name="T26" fmla="*/ 170 w 702"/>
                                    <a:gd name="T27" fmla="*/ 148 h 579"/>
                                    <a:gd name="T28" fmla="*/ 177 w 702"/>
                                    <a:gd name="T29" fmla="*/ 140 h 579"/>
                                    <a:gd name="T30" fmla="*/ 262 w 702"/>
                                    <a:gd name="T31" fmla="*/ 209 h 579"/>
                                    <a:gd name="T32" fmla="*/ 313 w 702"/>
                                    <a:gd name="T33" fmla="*/ 251 h 579"/>
                                    <a:gd name="T34" fmla="*/ 306 w 702"/>
                                    <a:gd name="T35" fmla="*/ 260 h 579"/>
                                    <a:gd name="T36" fmla="*/ 255 w 702"/>
                                    <a:gd name="T37" fmla="*/ 218 h 579"/>
                                    <a:gd name="T38" fmla="*/ 262 w 702"/>
                                    <a:gd name="T39" fmla="*/ 209 h 579"/>
                                    <a:gd name="T40" fmla="*/ 347 w 702"/>
                                    <a:gd name="T41" fmla="*/ 279 h 579"/>
                                    <a:gd name="T42" fmla="*/ 398 w 702"/>
                                    <a:gd name="T43" fmla="*/ 321 h 579"/>
                                    <a:gd name="T44" fmla="*/ 391 w 702"/>
                                    <a:gd name="T45" fmla="*/ 329 h 579"/>
                                    <a:gd name="T46" fmla="*/ 340 w 702"/>
                                    <a:gd name="T47" fmla="*/ 288 h 579"/>
                                    <a:gd name="T48" fmla="*/ 347 w 702"/>
                                    <a:gd name="T49" fmla="*/ 279 h 579"/>
                                    <a:gd name="T50" fmla="*/ 432 w 702"/>
                                    <a:gd name="T51" fmla="*/ 349 h 579"/>
                                    <a:gd name="T52" fmla="*/ 483 w 702"/>
                                    <a:gd name="T53" fmla="*/ 391 h 579"/>
                                    <a:gd name="T54" fmla="*/ 476 w 702"/>
                                    <a:gd name="T55" fmla="*/ 399 h 579"/>
                                    <a:gd name="T56" fmla="*/ 425 w 702"/>
                                    <a:gd name="T57" fmla="*/ 357 h 579"/>
                                    <a:gd name="T58" fmla="*/ 432 w 702"/>
                                    <a:gd name="T59" fmla="*/ 349 h 579"/>
                                    <a:gd name="T60" fmla="*/ 517 w 702"/>
                                    <a:gd name="T61" fmla="*/ 419 h 579"/>
                                    <a:gd name="T62" fmla="*/ 568 w 702"/>
                                    <a:gd name="T63" fmla="*/ 461 h 579"/>
                                    <a:gd name="T64" fmla="*/ 561 w 702"/>
                                    <a:gd name="T65" fmla="*/ 469 h 579"/>
                                    <a:gd name="T66" fmla="*/ 510 w 702"/>
                                    <a:gd name="T67" fmla="*/ 427 h 579"/>
                                    <a:gd name="T68" fmla="*/ 517 w 702"/>
                                    <a:gd name="T69" fmla="*/ 419 h 579"/>
                                    <a:gd name="T70" fmla="*/ 602 w 702"/>
                                    <a:gd name="T71" fmla="*/ 489 h 579"/>
                                    <a:gd name="T72" fmla="*/ 654 w 702"/>
                                    <a:gd name="T73" fmla="*/ 530 h 579"/>
                                    <a:gd name="T74" fmla="*/ 647 w 702"/>
                                    <a:gd name="T75" fmla="*/ 539 h 579"/>
                                    <a:gd name="T76" fmla="*/ 595 w 702"/>
                                    <a:gd name="T77" fmla="*/ 497 h 579"/>
                                    <a:gd name="T78" fmla="*/ 602 w 702"/>
                                    <a:gd name="T79" fmla="*/ 489 h 579"/>
                                    <a:gd name="T80" fmla="*/ 688 w 702"/>
                                    <a:gd name="T81" fmla="*/ 558 h 579"/>
                                    <a:gd name="T82" fmla="*/ 702 w 702"/>
                                    <a:gd name="T83" fmla="*/ 570 h 579"/>
                                    <a:gd name="T84" fmla="*/ 695 w 702"/>
                                    <a:gd name="T85" fmla="*/ 579 h 579"/>
                                    <a:gd name="T86" fmla="*/ 681 w 702"/>
                                    <a:gd name="T87" fmla="*/ 567 h 579"/>
                                    <a:gd name="T88" fmla="*/ 688 w 702"/>
                                    <a:gd name="T89" fmla="*/ 558 h 57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702" h="579">
                                      <a:moveTo>
                                        <a:pt x="7" y="0"/>
                                      </a:moveTo>
                                      <a:lnTo>
                                        <a:pt x="58" y="42"/>
                                      </a:lnTo>
                                      <a:lnTo>
                                        <a:pt x="51" y="50"/>
                                      </a:lnTo>
                                      <a:lnTo>
                                        <a:pt x="0" y="8"/>
                                      </a:lnTo>
                                      <a:lnTo>
                                        <a:pt x="7" y="0"/>
                                      </a:lnTo>
                                      <a:close/>
                                      <a:moveTo>
                                        <a:pt x="92" y="70"/>
                                      </a:moveTo>
                                      <a:lnTo>
                                        <a:pt x="143" y="112"/>
                                      </a:lnTo>
                                      <a:lnTo>
                                        <a:pt x="136" y="120"/>
                                      </a:lnTo>
                                      <a:lnTo>
                                        <a:pt x="85" y="78"/>
                                      </a:lnTo>
                                      <a:lnTo>
                                        <a:pt x="92" y="70"/>
                                      </a:lnTo>
                                      <a:close/>
                                      <a:moveTo>
                                        <a:pt x="177" y="140"/>
                                      </a:moveTo>
                                      <a:lnTo>
                                        <a:pt x="228" y="181"/>
                                      </a:lnTo>
                                      <a:lnTo>
                                        <a:pt x="221" y="190"/>
                                      </a:lnTo>
                                      <a:lnTo>
                                        <a:pt x="170" y="148"/>
                                      </a:lnTo>
                                      <a:lnTo>
                                        <a:pt x="177" y="140"/>
                                      </a:lnTo>
                                      <a:close/>
                                      <a:moveTo>
                                        <a:pt x="262" y="209"/>
                                      </a:moveTo>
                                      <a:lnTo>
                                        <a:pt x="313" y="251"/>
                                      </a:lnTo>
                                      <a:lnTo>
                                        <a:pt x="306" y="260"/>
                                      </a:lnTo>
                                      <a:lnTo>
                                        <a:pt x="255" y="218"/>
                                      </a:lnTo>
                                      <a:lnTo>
                                        <a:pt x="262" y="209"/>
                                      </a:lnTo>
                                      <a:close/>
                                      <a:moveTo>
                                        <a:pt x="347" y="279"/>
                                      </a:moveTo>
                                      <a:lnTo>
                                        <a:pt x="398" y="321"/>
                                      </a:lnTo>
                                      <a:lnTo>
                                        <a:pt x="391" y="329"/>
                                      </a:lnTo>
                                      <a:lnTo>
                                        <a:pt x="340" y="288"/>
                                      </a:lnTo>
                                      <a:lnTo>
                                        <a:pt x="347" y="279"/>
                                      </a:lnTo>
                                      <a:close/>
                                      <a:moveTo>
                                        <a:pt x="432" y="349"/>
                                      </a:moveTo>
                                      <a:lnTo>
                                        <a:pt x="483" y="391"/>
                                      </a:lnTo>
                                      <a:lnTo>
                                        <a:pt x="476" y="399"/>
                                      </a:lnTo>
                                      <a:lnTo>
                                        <a:pt x="425" y="357"/>
                                      </a:lnTo>
                                      <a:lnTo>
                                        <a:pt x="432" y="349"/>
                                      </a:lnTo>
                                      <a:close/>
                                      <a:moveTo>
                                        <a:pt x="517" y="419"/>
                                      </a:moveTo>
                                      <a:lnTo>
                                        <a:pt x="568" y="461"/>
                                      </a:lnTo>
                                      <a:lnTo>
                                        <a:pt x="561" y="469"/>
                                      </a:lnTo>
                                      <a:lnTo>
                                        <a:pt x="510" y="427"/>
                                      </a:lnTo>
                                      <a:lnTo>
                                        <a:pt x="517" y="419"/>
                                      </a:lnTo>
                                      <a:close/>
                                      <a:moveTo>
                                        <a:pt x="602" y="489"/>
                                      </a:moveTo>
                                      <a:lnTo>
                                        <a:pt x="654" y="530"/>
                                      </a:lnTo>
                                      <a:lnTo>
                                        <a:pt x="647" y="539"/>
                                      </a:lnTo>
                                      <a:lnTo>
                                        <a:pt x="595" y="497"/>
                                      </a:lnTo>
                                      <a:lnTo>
                                        <a:pt x="602" y="489"/>
                                      </a:lnTo>
                                      <a:close/>
                                      <a:moveTo>
                                        <a:pt x="688" y="558"/>
                                      </a:moveTo>
                                      <a:lnTo>
                                        <a:pt x="702" y="570"/>
                                      </a:lnTo>
                                      <a:lnTo>
                                        <a:pt x="695" y="579"/>
                                      </a:lnTo>
                                      <a:lnTo>
                                        <a:pt x="681" y="567"/>
                                      </a:lnTo>
                                      <a:lnTo>
                                        <a:pt x="688" y="55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26" name="Freeform 426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53670" y="929640"/>
                                  <a:ext cx="1606550" cy="368935"/>
                                </a:xfrm>
                                <a:custGeom>
                                  <a:avLst/>
                                  <a:gdLst>
                                    <a:gd name="T0" fmla="*/ 64 w 2530"/>
                                    <a:gd name="T1" fmla="*/ 555 h 581"/>
                                    <a:gd name="T2" fmla="*/ 2 w 2530"/>
                                    <a:gd name="T3" fmla="*/ 581 h 581"/>
                                    <a:gd name="T4" fmla="*/ 107 w 2530"/>
                                    <a:gd name="T5" fmla="*/ 546 h 581"/>
                                    <a:gd name="T6" fmla="*/ 174 w 2530"/>
                                    <a:gd name="T7" fmla="*/ 542 h 581"/>
                                    <a:gd name="T8" fmla="*/ 107 w 2530"/>
                                    <a:gd name="T9" fmla="*/ 546 h 581"/>
                                    <a:gd name="T10" fmla="*/ 280 w 2530"/>
                                    <a:gd name="T11" fmla="*/ 507 h 581"/>
                                    <a:gd name="T12" fmla="*/ 217 w 2530"/>
                                    <a:gd name="T13" fmla="*/ 532 h 581"/>
                                    <a:gd name="T14" fmla="*/ 323 w 2530"/>
                                    <a:gd name="T15" fmla="*/ 497 h 581"/>
                                    <a:gd name="T16" fmla="*/ 390 w 2530"/>
                                    <a:gd name="T17" fmla="*/ 493 h 581"/>
                                    <a:gd name="T18" fmla="*/ 323 w 2530"/>
                                    <a:gd name="T19" fmla="*/ 497 h 581"/>
                                    <a:gd name="T20" fmla="*/ 495 w 2530"/>
                                    <a:gd name="T21" fmla="*/ 458 h 581"/>
                                    <a:gd name="T22" fmla="*/ 433 w 2530"/>
                                    <a:gd name="T23" fmla="*/ 483 h 581"/>
                                    <a:gd name="T24" fmla="*/ 538 w 2530"/>
                                    <a:gd name="T25" fmla="*/ 449 h 581"/>
                                    <a:gd name="T26" fmla="*/ 605 w 2530"/>
                                    <a:gd name="T27" fmla="*/ 445 h 581"/>
                                    <a:gd name="T28" fmla="*/ 538 w 2530"/>
                                    <a:gd name="T29" fmla="*/ 449 h 581"/>
                                    <a:gd name="T30" fmla="*/ 710 w 2530"/>
                                    <a:gd name="T31" fmla="*/ 410 h 581"/>
                                    <a:gd name="T32" fmla="*/ 648 w 2530"/>
                                    <a:gd name="T33" fmla="*/ 435 h 581"/>
                                    <a:gd name="T34" fmla="*/ 753 w 2530"/>
                                    <a:gd name="T35" fmla="*/ 400 h 581"/>
                                    <a:gd name="T36" fmla="*/ 820 w 2530"/>
                                    <a:gd name="T37" fmla="*/ 396 h 581"/>
                                    <a:gd name="T38" fmla="*/ 753 w 2530"/>
                                    <a:gd name="T39" fmla="*/ 400 h 581"/>
                                    <a:gd name="T40" fmla="*/ 925 w 2530"/>
                                    <a:gd name="T41" fmla="*/ 361 h 581"/>
                                    <a:gd name="T42" fmla="*/ 863 w 2530"/>
                                    <a:gd name="T43" fmla="*/ 386 h 581"/>
                                    <a:gd name="T44" fmla="*/ 968 w 2530"/>
                                    <a:gd name="T45" fmla="*/ 351 h 581"/>
                                    <a:gd name="T46" fmla="*/ 1035 w 2530"/>
                                    <a:gd name="T47" fmla="*/ 348 h 581"/>
                                    <a:gd name="T48" fmla="*/ 968 w 2530"/>
                                    <a:gd name="T49" fmla="*/ 351 h 581"/>
                                    <a:gd name="T50" fmla="*/ 1141 w 2530"/>
                                    <a:gd name="T51" fmla="*/ 313 h 581"/>
                                    <a:gd name="T52" fmla="*/ 1079 w 2530"/>
                                    <a:gd name="T53" fmla="*/ 338 h 581"/>
                                    <a:gd name="T54" fmla="*/ 1184 w 2530"/>
                                    <a:gd name="T55" fmla="*/ 303 h 581"/>
                                    <a:gd name="T56" fmla="*/ 1251 w 2530"/>
                                    <a:gd name="T57" fmla="*/ 299 h 581"/>
                                    <a:gd name="T58" fmla="*/ 1184 w 2530"/>
                                    <a:gd name="T59" fmla="*/ 303 h 581"/>
                                    <a:gd name="T60" fmla="*/ 1356 w 2530"/>
                                    <a:gd name="T61" fmla="*/ 264 h 581"/>
                                    <a:gd name="T62" fmla="*/ 1294 w 2530"/>
                                    <a:gd name="T63" fmla="*/ 289 h 581"/>
                                    <a:gd name="T64" fmla="*/ 1399 w 2530"/>
                                    <a:gd name="T65" fmla="*/ 254 h 581"/>
                                    <a:gd name="T66" fmla="*/ 1466 w 2530"/>
                                    <a:gd name="T67" fmla="*/ 251 h 581"/>
                                    <a:gd name="T68" fmla="*/ 1399 w 2530"/>
                                    <a:gd name="T69" fmla="*/ 254 h 581"/>
                                    <a:gd name="T70" fmla="*/ 1571 w 2530"/>
                                    <a:gd name="T71" fmla="*/ 216 h 581"/>
                                    <a:gd name="T72" fmla="*/ 1509 w 2530"/>
                                    <a:gd name="T73" fmla="*/ 241 h 581"/>
                                    <a:gd name="T74" fmla="*/ 1614 w 2530"/>
                                    <a:gd name="T75" fmla="*/ 206 h 581"/>
                                    <a:gd name="T76" fmla="*/ 1681 w 2530"/>
                                    <a:gd name="T77" fmla="*/ 202 h 581"/>
                                    <a:gd name="T78" fmla="*/ 1614 w 2530"/>
                                    <a:gd name="T79" fmla="*/ 206 h 581"/>
                                    <a:gd name="T80" fmla="*/ 1786 w 2530"/>
                                    <a:gd name="T81" fmla="*/ 167 h 581"/>
                                    <a:gd name="T82" fmla="*/ 1724 w 2530"/>
                                    <a:gd name="T83" fmla="*/ 192 h 581"/>
                                    <a:gd name="T84" fmla="*/ 1830 w 2530"/>
                                    <a:gd name="T85" fmla="*/ 157 h 581"/>
                                    <a:gd name="T86" fmla="*/ 1897 w 2530"/>
                                    <a:gd name="T87" fmla="*/ 153 h 581"/>
                                    <a:gd name="T88" fmla="*/ 1830 w 2530"/>
                                    <a:gd name="T89" fmla="*/ 157 h 581"/>
                                    <a:gd name="T90" fmla="*/ 2002 w 2530"/>
                                    <a:gd name="T91" fmla="*/ 118 h 581"/>
                                    <a:gd name="T92" fmla="*/ 1940 w 2530"/>
                                    <a:gd name="T93" fmla="*/ 144 h 581"/>
                                    <a:gd name="T94" fmla="*/ 2045 w 2530"/>
                                    <a:gd name="T95" fmla="*/ 109 h 581"/>
                                    <a:gd name="T96" fmla="*/ 2112 w 2530"/>
                                    <a:gd name="T97" fmla="*/ 105 h 581"/>
                                    <a:gd name="T98" fmla="*/ 2045 w 2530"/>
                                    <a:gd name="T99" fmla="*/ 109 h 581"/>
                                    <a:gd name="T100" fmla="*/ 2217 w 2530"/>
                                    <a:gd name="T101" fmla="*/ 70 h 581"/>
                                    <a:gd name="T102" fmla="*/ 2155 w 2530"/>
                                    <a:gd name="T103" fmla="*/ 95 h 581"/>
                                    <a:gd name="T104" fmla="*/ 2260 w 2530"/>
                                    <a:gd name="T105" fmla="*/ 60 h 581"/>
                                    <a:gd name="T106" fmla="*/ 2327 w 2530"/>
                                    <a:gd name="T107" fmla="*/ 56 h 581"/>
                                    <a:gd name="T108" fmla="*/ 2260 w 2530"/>
                                    <a:gd name="T109" fmla="*/ 60 h 581"/>
                                    <a:gd name="T110" fmla="*/ 2432 w 2530"/>
                                    <a:gd name="T111" fmla="*/ 21 h 581"/>
                                    <a:gd name="T112" fmla="*/ 2370 w 2530"/>
                                    <a:gd name="T113" fmla="*/ 47 h 581"/>
                                    <a:gd name="T114" fmla="*/ 2475 w 2530"/>
                                    <a:gd name="T115" fmla="*/ 12 h 581"/>
                                    <a:gd name="T116" fmla="*/ 2530 w 2530"/>
                                    <a:gd name="T117" fmla="*/ 11 h 581"/>
                                    <a:gd name="T118" fmla="*/ 2475 w 2530"/>
                                    <a:gd name="T119" fmla="*/ 12 h 58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2530" h="581">
                                      <a:moveTo>
                                        <a:pt x="0" y="570"/>
                                      </a:moveTo>
                                      <a:lnTo>
                                        <a:pt x="64" y="555"/>
                                      </a:lnTo>
                                      <a:lnTo>
                                        <a:pt x="67" y="566"/>
                                      </a:lnTo>
                                      <a:lnTo>
                                        <a:pt x="2" y="581"/>
                                      </a:lnTo>
                                      <a:lnTo>
                                        <a:pt x="0" y="570"/>
                                      </a:lnTo>
                                      <a:close/>
                                      <a:moveTo>
                                        <a:pt x="107" y="546"/>
                                      </a:moveTo>
                                      <a:lnTo>
                                        <a:pt x="172" y="531"/>
                                      </a:lnTo>
                                      <a:lnTo>
                                        <a:pt x="174" y="542"/>
                                      </a:lnTo>
                                      <a:lnTo>
                                        <a:pt x="110" y="556"/>
                                      </a:lnTo>
                                      <a:lnTo>
                                        <a:pt x="107" y="546"/>
                                      </a:lnTo>
                                      <a:close/>
                                      <a:moveTo>
                                        <a:pt x="215" y="521"/>
                                      </a:moveTo>
                                      <a:lnTo>
                                        <a:pt x="280" y="507"/>
                                      </a:lnTo>
                                      <a:lnTo>
                                        <a:pt x="282" y="517"/>
                                      </a:lnTo>
                                      <a:lnTo>
                                        <a:pt x="217" y="532"/>
                                      </a:lnTo>
                                      <a:lnTo>
                                        <a:pt x="215" y="521"/>
                                      </a:lnTo>
                                      <a:close/>
                                      <a:moveTo>
                                        <a:pt x="323" y="497"/>
                                      </a:moveTo>
                                      <a:lnTo>
                                        <a:pt x="387" y="483"/>
                                      </a:lnTo>
                                      <a:lnTo>
                                        <a:pt x="390" y="493"/>
                                      </a:lnTo>
                                      <a:lnTo>
                                        <a:pt x="325" y="508"/>
                                      </a:lnTo>
                                      <a:lnTo>
                                        <a:pt x="323" y="497"/>
                                      </a:lnTo>
                                      <a:close/>
                                      <a:moveTo>
                                        <a:pt x="430" y="473"/>
                                      </a:moveTo>
                                      <a:lnTo>
                                        <a:pt x="495" y="458"/>
                                      </a:lnTo>
                                      <a:lnTo>
                                        <a:pt x="497" y="469"/>
                                      </a:lnTo>
                                      <a:lnTo>
                                        <a:pt x="433" y="483"/>
                                      </a:lnTo>
                                      <a:lnTo>
                                        <a:pt x="430" y="473"/>
                                      </a:lnTo>
                                      <a:close/>
                                      <a:moveTo>
                                        <a:pt x="538" y="449"/>
                                      </a:moveTo>
                                      <a:lnTo>
                                        <a:pt x="602" y="434"/>
                                      </a:lnTo>
                                      <a:lnTo>
                                        <a:pt x="605" y="445"/>
                                      </a:lnTo>
                                      <a:lnTo>
                                        <a:pt x="540" y="459"/>
                                      </a:lnTo>
                                      <a:lnTo>
                                        <a:pt x="538" y="449"/>
                                      </a:lnTo>
                                      <a:close/>
                                      <a:moveTo>
                                        <a:pt x="645" y="424"/>
                                      </a:moveTo>
                                      <a:lnTo>
                                        <a:pt x="710" y="410"/>
                                      </a:lnTo>
                                      <a:lnTo>
                                        <a:pt x="713" y="420"/>
                                      </a:lnTo>
                                      <a:lnTo>
                                        <a:pt x="648" y="435"/>
                                      </a:lnTo>
                                      <a:lnTo>
                                        <a:pt x="645" y="424"/>
                                      </a:lnTo>
                                      <a:close/>
                                      <a:moveTo>
                                        <a:pt x="753" y="400"/>
                                      </a:moveTo>
                                      <a:lnTo>
                                        <a:pt x="818" y="385"/>
                                      </a:lnTo>
                                      <a:lnTo>
                                        <a:pt x="820" y="396"/>
                                      </a:lnTo>
                                      <a:lnTo>
                                        <a:pt x="756" y="411"/>
                                      </a:lnTo>
                                      <a:lnTo>
                                        <a:pt x="753" y="400"/>
                                      </a:lnTo>
                                      <a:close/>
                                      <a:moveTo>
                                        <a:pt x="861" y="376"/>
                                      </a:moveTo>
                                      <a:lnTo>
                                        <a:pt x="925" y="361"/>
                                      </a:lnTo>
                                      <a:lnTo>
                                        <a:pt x="928" y="372"/>
                                      </a:lnTo>
                                      <a:lnTo>
                                        <a:pt x="863" y="386"/>
                                      </a:lnTo>
                                      <a:lnTo>
                                        <a:pt x="861" y="376"/>
                                      </a:lnTo>
                                      <a:close/>
                                      <a:moveTo>
                                        <a:pt x="968" y="351"/>
                                      </a:moveTo>
                                      <a:lnTo>
                                        <a:pt x="1033" y="337"/>
                                      </a:lnTo>
                                      <a:lnTo>
                                        <a:pt x="1035" y="348"/>
                                      </a:lnTo>
                                      <a:lnTo>
                                        <a:pt x="971" y="362"/>
                                      </a:lnTo>
                                      <a:lnTo>
                                        <a:pt x="968" y="351"/>
                                      </a:lnTo>
                                      <a:close/>
                                      <a:moveTo>
                                        <a:pt x="1076" y="327"/>
                                      </a:moveTo>
                                      <a:lnTo>
                                        <a:pt x="1141" y="313"/>
                                      </a:lnTo>
                                      <a:lnTo>
                                        <a:pt x="1143" y="323"/>
                                      </a:lnTo>
                                      <a:lnTo>
                                        <a:pt x="1079" y="338"/>
                                      </a:lnTo>
                                      <a:lnTo>
                                        <a:pt x="1076" y="327"/>
                                      </a:lnTo>
                                      <a:close/>
                                      <a:moveTo>
                                        <a:pt x="1184" y="303"/>
                                      </a:moveTo>
                                      <a:lnTo>
                                        <a:pt x="1248" y="288"/>
                                      </a:lnTo>
                                      <a:lnTo>
                                        <a:pt x="1251" y="299"/>
                                      </a:lnTo>
                                      <a:lnTo>
                                        <a:pt x="1186" y="314"/>
                                      </a:lnTo>
                                      <a:lnTo>
                                        <a:pt x="1184" y="303"/>
                                      </a:lnTo>
                                      <a:close/>
                                      <a:moveTo>
                                        <a:pt x="1291" y="279"/>
                                      </a:moveTo>
                                      <a:lnTo>
                                        <a:pt x="1356" y="264"/>
                                      </a:lnTo>
                                      <a:lnTo>
                                        <a:pt x="1358" y="275"/>
                                      </a:lnTo>
                                      <a:lnTo>
                                        <a:pt x="1294" y="289"/>
                                      </a:lnTo>
                                      <a:lnTo>
                                        <a:pt x="1291" y="279"/>
                                      </a:lnTo>
                                      <a:close/>
                                      <a:moveTo>
                                        <a:pt x="1399" y="254"/>
                                      </a:moveTo>
                                      <a:lnTo>
                                        <a:pt x="1464" y="240"/>
                                      </a:lnTo>
                                      <a:lnTo>
                                        <a:pt x="1466" y="251"/>
                                      </a:lnTo>
                                      <a:lnTo>
                                        <a:pt x="1401" y="265"/>
                                      </a:lnTo>
                                      <a:lnTo>
                                        <a:pt x="1399" y="254"/>
                                      </a:lnTo>
                                      <a:close/>
                                      <a:moveTo>
                                        <a:pt x="1507" y="230"/>
                                      </a:moveTo>
                                      <a:lnTo>
                                        <a:pt x="1571" y="216"/>
                                      </a:lnTo>
                                      <a:lnTo>
                                        <a:pt x="1574" y="226"/>
                                      </a:lnTo>
                                      <a:lnTo>
                                        <a:pt x="1509" y="241"/>
                                      </a:lnTo>
                                      <a:lnTo>
                                        <a:pt x="1507" y="230"/>
                                      </a:lnTo>
                                      <a:close/>
                                      <a:moveTo>
                                        <a:pt x="1614" y="206"/>
                                      </a:moveTo>
                                      <a:lnTo>
                                        <a:pt x="1679" y="191"/>
                                      </a:lnTo>
                                      <a:lnTo>
                                        <a:pt x="1681" y="202"/>
                                      </a:lnTo>
                                      <a:lnTo>
                                        <a:pt x="1617" y="217"/>
                                      </a:lnTo>
                                      <a:lnTo>
                                        <a:pt x="1614" y="206"/>
                                      </a:lnTo>
                                      <a:close/>
                                      <a:moveTo>
                                        <a:pt x="1722" y="182"/>
                                      </a:moveTo>
                                      <a:lnTo>
                                        <a:pt x="1786" y="167"/>
                                      </a:lnTo>
                                      <a:lnTo>
                                        <a:pt x="1789" y="178"/>
                                      </a:lnTo>
                                      <a:lnTo>
                                        <a:pt x="1724" y="192"/>
                                      </a:lnTo>
                                      <a:lnTo>
                                        <a:pt x="1722" y="182"/>
                                      </a:lnTo>
                                      <a:close/>
                                      <a:moveTo>
                                        <a:pt x="1830" y="157"/>
                                      </a:moveTo>
                                      <a:lnTo>
                                        <a:pt x="1894" y="143"/>
                                      </a:lnTo>
                                      <a:lnTo>
                                        <a:pt x="1897" y="153"/>
                                      </a:lnTo>
                                      <a:lnTo>
                                        <a:pt x="1832" y="168"/>
                                      </a:lnTo>
                                      <a:lnTo>
                                        <a:pt x="1830" y="157"/>
                                      </a:lnTo>
                                      <a:close/>
                                      <a:moveTo>
                                        <a:pt x="1937" y="133"/>
                                      </a:moveTo>
                                      <a:lnTo>
                                        <a:pt x="2002" y="118"/>
                                      </a:lnTo>
                                      <a:lnTo>
                                        <a:pt x="2004" y="129"/>
                                      </a:lnTo>
                                      <a:lnTo>
                                        <a:pt x="1940" y="144"/>
                                      </a:lnTo>
                                      <a:lnTo>
                                        <a:pt x="1937" y="133"/>
                                      </a:lnTo>
                                      <a:close/>
                                      <a:moveTo>
                                        <a:pt x="2045" y="109"/>
                                      </a:moveTo>
                                      <a:lnTo>
                                        <a:pt x="2109" y="94"/>
                                      </a:lnTo>
                                      <a:lnTo>
                                        <a:pt x="2112" y="105"/>
                                      </a:lnTo>
                                      <a:lnTo>
                                        <a:pt x="2047" y="119"/>
                                      </a:lnTo>
                                      <a:lnTo>
                                        <a:pt x="2045" y="109"/>
                                      </a:lnTo>
                                      <a:close/>
                                      <a:moveTo>
                                        <a:pt x="2153" y="84"/>
                                      </a:moveTo>
                                      <a:lnTo>
                                        <a:pt x="2217" y="70"/>
                                      </a:lnTo>
                                      <a:lnTo>
                                        <a:pt x="2220" y="81"/>
                                      </a:lnTo>
                                      <a:lnTo>
                                        <a:pt x="2155" y="95"/>
                                      </a:lnTo>
                                      <a:lnTo>
                                        <a:pt x="2153" y="84"/>
                                      </a:lnTo>
                                      <a:close/>
                                      <a:moveTo>
                                        <a:pt x="2260" y="60"/>
                                      </a:moveTo>
                                      <a:lnTo>
                                        <a:pt x="2325" y="46"/>
                                      </a:lnTo>
                                      <a:lnTo>
                                        <a:pt x="2327" y="56"/>
                                      </a:lnTo>
                                      <a:lnTo>
                                        <a:pt x="2263" y="71"/>
                                      </a:lnTo>
                                      <a:lnTo>
                                        <a:pt x="2260" y="60"/>
                                      </a:lnTo>
                                      <a:close/>
                                      <a:moveTo>
                                        <a:pt x="2368" y="36"/>
                                      </a:moveTo>
                                      <a:lnTo>
                                        <a:pt x="2432" y="21"/>
                                      </a:lnTo>
                                      <a:lnTo>
                                        <a:pt x="2435" y="32"/>
                                      </a:lnTo>
                                      <a:lnTo>
                                        <a:pt x="2370" y="47"/>
                                      </a:lnTo>
                                      <a:lnTo>
                                        <a:pt x="2368" y="36"/>
                                      </a:lnTo>
                                      <a:close/>
                                      <a:moveTo>
                                        <a:pt x="2475" y="12"/>
                                      </a:moveTo>
                                      <a:lnTo>
                                        <a:pt x="2527" y="0"/>
                                      </a:lnTo>
                                      <a:lnTo>
                                        <a:pt x="2530" y="11"/>
                                      </a:lnTo>
                                      <a:lnTo>
                                        <a:pt x="2478" y="22"/>
                                      </a:lnTo>
                                      <a:lnTo>
                                        <a:pt x="2475" y="1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27" name="Line 4269"/>
                              <wps:cNvCnPr/>
                              <wps:spPr bwMode="auto">
                                <a:xfrm>
                                  <a:off x="555625" y="241300"/>
                                  <a:ext cx="1203960" cy="6915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28" name="Freeform 427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51815" y="240665"/>
                                  <a:ext cx="187325" cy="693420"/>
                                </a:xfrm>
                                <a:custGeom>
                                  <a:avLst/>
                                  <a:gdLst>
                                    <a:gd name="T0" fmla="*/ 11 w 295"/>
                                    <a:gd name="T1" fmla="*/ 0 h 1092"/>
                                    <a:gd name="T2" fmla="*/ 28 w 295"/>
                                    <a:gd name="T3" fmla="*/ 63 h 1092"/>
                                    <a:gd name="T4" fmla="*/ 17 w 295"/>
                                    <a:gd name="T5" fmla="*/ 66 h 1092"/>
                                    <a:gd name="T6" fmla="*/ 0 w 295"/>
                                    <a:gd name="T7" fmla="*/ 2 h 1092"/>
                                    <a:gd name="T8" fmla="*/ 11 w 295"/>
                                    <a:gd name="T9" fmla="*/ 0 h 1092"/>
                                    <a:gd name="T10" fmla="*/ 39 w 295"/>
                                    <a:gd name="T11" fmla="*/ 106 h 1092"/>
                                    <a:gd name="T12" fmla="*/ 55 w 295"/>
                                    <a:gd name="T13" fmla="*/ 170 h 1092"/>
                                    <a:gd name="T14" fmla="*/ 45 w 295"/>
                                    <a:gd name="T15" fmla="*/ 172 h 1092"/>
                                    <a:gd name="T16" fmla="*/ 28 w 295"/>
                                    <a:gd name="T17" fmla="*/ 109 h 1092"/>
                                    <a:gd name="T18" fmla="*/ 39 w 295"/>
                                    <a:gd name="T19" fmla="*/ 106 h 1092"/>
                                    <a:gd name="T20" fmla="*/ 67 w 295"/>
                                    <a:gd name="T21" fmla="*/ 212 h 1092"/>
                                    <a:gd name="T22" fmla="*/ 83 w 295"/>
                                    <a:gd name="T23" fmla="*/ 276 h 1092"/>
                                    <a:gd name="T24" fmla="*/ 72 w 295"/>
                                    <a:gd name="T25" fmla="*/ 278 h 1092"/>
                                    <a:gd name="T26" fmla="*/ 56 w 295"/>
                                    <a:gd name="T27" fmla="*/ 215 h 1092"/>
                                    <a:gd name="T28" fmla="*/ 67 w 295"/>
                                    <a:gd name="T29" fmla="*/ 212 h 1092"/>
                                    <a:gd name="T30" fmla="*/ 94 w 295"/>
                                    <a:gd name="T31" fmla="*/ 318 h 1092"/>
                                    <a:gd name="T32" fmla="*/ 111 w 295"/>
                                    <a:gd name="T33" fmla="*/ 382 h 1092"/>
                                    <a:gd name="T34" fmla="*/ 100 w 295"/>
                                    <a:gd name="T35" fmla="*/ 385 h 1092"/>
                                    <a:gd name="T36" fmla="*/ 84 w 295"/>
                                    <a:gd name="T37" fmla="*/ 321 h 1092"/>
                                    <a:gd name="T38" fmla="*/ 94 w 295"/>
                                    <a:gd name="T39" fmla="*/ 318 h 1092"/>
                                    <a:gd name="T40" fmla="*/ 122 w 295"/>
                                    <a:gd name="T41" fmla="*/ 424 h 1092"/>
                                    <a:gd name="T42" fmla="*/ 139 w 295"/>
                                    <a:gd name="T43" fmla="*/ 488 h 1092"/>
                                    <a:gd name="T44" fmla="*/ 128 w 295"/>
                                    <a:gd name="T45" fmla="*/ 491 h 1092"/>
                                    <a:gd name="T46" fmla="*/ 111 w 295"/>
                                    <a:gd name="T47" fmla="*/ 427 h 1092"/>
                                    <a:gd name="T48" fmla="*/ 122 w 295"/>
                                    <a:gd name="T49" fmla="*/ 424 h 1092"/>
                                    <a:gd name="T50" fmla="*/ 150 w 295"/>
                                    <a:gd name="T51" fmla="*/ 530 h 1092"/>
                                    <a:gd name="T52" fmla="*/ 166 w 295"/>
                                    <a:gd name="T53" fmla="*/ 594 h 1092"/>
                                    <a:gd name="T54" fmla="*/ 156 w 295"/>
                                    <a:gd name="T55" fmla="*/ 597 h 1092"/>
                                    <a:gd name="T56" fmla="*/ 139 w 295"/>
                                    <a:gd name="T57" fmla="*/ 533 h 1092"/>
                                    <a:gd name="T58" fmla="*/ 150 w 295"/>
                                    <a:gd name="T59" fmla="*/ 530 h 1092"/>
                                    <a:gd name="T60" fmla="*/ 177 w 295"/>
                                    <a:gd name="T61" fmla="*/ 636 h 1092"/>
                                    <a:gd name="T62" fmla="*/ 194 w 295"/>
                                    <a:gd name="T63" fmla="*/ 700 h 1092"/>
                                    <a:gd name="T64" fmla="*/ 183 w 295"/>
                                    <a:gd name="T65" fmla="*/ 703 h 1092"/>
                                    <a:gd name="T66" fmla="*/ 167 w 295"/>
                                    <a:gd name="T67" fmla="*/ 639 h 1092"/>
                                    <a:gd name="T68" fmla="*/ 177 w 295"/>
                                    <a:gd name="T69" fmla="*/ 636 h 1092"/>
                                    <a:gd name="T70" fmla="*/ 205 w 295"/>
                                    <a:gd name="T71" fmla="*/ 743 h 1092"/>
                                    <a:gd name="T72" fmla="*/ 222 w 295"/>
                                    <a:gd name="T73" fmla="*/ 806 h 1092"/>
                                    <a:gd name="T74" fmla="*/ 211 w 295"/>
                                    <a:gd name="T75" fmla="*/ 809 h 1092"/>
                                    <a:gd name="T76" fmla="*/ 194 w 295"/>
                                    <a:gd name="T77" fmla="*/ 745 h 1092"/>
                                    <a:gd name="T78" fmla="*/ 205 w 295"/>
                                    <a:gd name="T79" fmla="*/ 743 h 1092"/>
                                    <a:gd name="T80" fmla="*/ 233 w 295"/>
                                    <a:gd name="T81" fmla="*/ 849 h 1092"/>
                                    <a:gd name="T82" fmla="*/ 249 w 295"/>
                                    <a:gd name="T83" fmla="*/ 912 h 1092"/>
                                    <a:gd name="T84" fmla="*/ 239 w 295"/>
                                    <a:gd name="T85" fmla="*/ 915 h 1092"/>
                                    <a:gd name="T86" fmla="*/ 222 w 295"/>
                                    <a:gd name="T87" fmla="*/ 851 h 1092"/>
                                    <a:gd name="T88" fmla="*/ 233 w 295"/>
                                    <a:gd name="T89" fmla="*/ 849 h 1092"/>
                                    <a:gd name="T90" fmla="*/ 260 w 295"/>
                                    <a:gd name="T91" fmla="*/ 955 h 1092"/>
                                    <a:gd name="T92" fmla="*/ 277 w 295"/>
                                    <a:gd name="T93" fmla="*/ 1019 h 1092"/>
                                    <a:gd name="T94" fmla="*/ 266 w 295"/>
                                    <a:gd name="T95" fmla="*/ 1021 h 1092"/>
                                    <a:gd name="T96" fmla="*/ 250 w 295"/>
                                    <a:gd name="T97" fmla="*/ 958 h 1092"/>
                                    <a:gd name="T98" fmla="*/ 260 w 295"/>
                                    <a:gd name="T99" fmla="*/ 955 h 1092"/>
                                    <a:gd name="T100" fmla="*/ 288 w 295"/>
                                    <a:gd name="T101" fmla="*/ 1061 h 1092"/>
                                    <a:gd name="T102" fmla="*/ 295 w 295"/>
                                    <a:gd name="T103" fmla="*/ 1089 h 1092"/>
                                    <a:gd name="T104" fmla="*/ 285 w 295"/>
                                    <a:gd name="T105" fmla="*/ 1092 h 1092"/>
                                    <a:gd name="T106" fmla="*/ 277 w 295"/>
                                    <a:gd name="T107" fmla="*/ 1064 h 1092"/>
                                    <a:gd name="T108" fmla="*/ 288 w 295"/>
                                    <a:gd name="T109" fmla="*/ 1061 h 109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295" h="1092">
                                      <a:moveTo>
                                        <a:pt x="11" y="0"/>
                                      </a:moveTo>
                                      <a:lnTo>
                                        <a:pt x="28" y="63"/>
                                      </a:lnTo>
                                      <a:lnTo>
                                        <a:pt x="17" y="66"/>
                                      </a:lnTo>
                                      <a:lnTo>
                                        <a:pt x="0" y="2"/>
                                      </a:lnTo>
                                      <a:lnTo>
                                        <a:pt x="11" y="0"/>
                                      </a:lnTo>
                                      <a:close/>
                                      <a:moveTo>
                                        <a:pt x="39" y="106"/>
                                      </a:moveTo>
                                      <a:lnTo>
                                        <a:pt x="55" y="170"/>
                                      </a:lnTo>
                                      <a:lnTo>
                                        <a:pt x="45" y="172"/>
                                      </a:lnTo>
                                      <a:lnTo>
                                        <a:pt x="28" y="109"/>
                                      </a:lnTo>
                                      <a:lnTo>
                                        <a:pt x="39" y="106"/>
                                      </a:lnTo>
                                      <a:close/>
                                      <a:moveTo>
                                        <a:pt x="67" y="212"/>
                                      </a:moveTo>
                                      <a:lnTo>
                                        <a:pt x="83" y="276"/>
                                      </a:lnTo>
                                      <a:lnTo>
                                        <a:pt x="72" y="278"/>
                                      </a:lnTo>
                                      <a:lnTo>
                                        <a:pt x="56" y="215"/>
                                      </a:lnTo>
                                      <a:lnTo>
                                        <a:pt x="67" y="212"/>
                                      </a:lnTo>
                                      <a:close/>
                                      <a:moveTo>
                                        <a:pt x="94" y="318"/>
                                      </a:moveTo>
                                      <a:lnTo>
                                        <a:pt x="111" y="382"/>
                                      </a:lnTo>
                                      <a:lnTo>
                                        <a:pt x="100" y="385"/>
                                      </a:lnTo>
                                      <a:lnTo>
                                        <a:pt x="84" y="321"/>
                                      </a:lnTo>
                                      <a:lnTo>
                                        <a:pt x="94" y="318"/>
                                      </a:lnTo>
                                      <a:close/>
                                      <a:moveTo>
                                        <a:pt x="122" y="424"/>
                                      </a:moveTo>
                                      <a:lnTo>
                                        <a:pt x="139" y="488"/>
                                      </a:lnTo>
                                      <a:lnTo>
                                        <a:pt x="128" y="491"/>
                                      </a:lnTo>
                                      <a:lnTo>
                                        <a:pt x="111" y="427"/>
                                      </a:lnTo>
                                      <a:lnTo>
                                        <a:pt x="122" y="424"/>
                                      </a:lnTo>
                                      <a:close/>
                                      <a:moveTo>
                                        <a:pt x="150" y="530"/>
                                      </a:moveTo>
                                      <a:lnTo>
                                        <a:pt x="166" y="594"/>
                                      </a:lnTo>
                                      <a:lnTo>
                                        <a:pt x="156" y="597"/>
                                      </a:lnTo>
                                      <a:lnTo>
                                        <a:pt x="139" y="533"/>
                                      </a:lnTo>
                                      <a:lnTo>
                                        <a:pt x="150" y="530"/>
                                      </a:lnTo>
                                      <a:close/>
                                      <a:moveTo>
                                        <a:pt x="177" y="636"/>
                                      </a:moveTo>
                                      <a:lnTo>
                                        <a:pt x="194" y="700"/>
                                      </a:lnTo>
                                      <a:lnTo>
                                        <a:pt x="183" y="703"/>
                                      </a:lnTo>
                                      <a:lnTo>
                                        <a:pt x="167" y="639"/>
                                      </a:lnTo>
                                      <a:lnTo>
                                        <a:pt x="177" y="636"/>
                                      </a:lnTo>
                                      <a:close/>
                                      <a:moveTo>
                                        <a:pt x="205" y="743"/>
                                      </a:moveTo>
                                      <a:lnTo>
                                        <a:pt x="222" y="806"/>
                                      </a:lnTo>
                                      <a:lnTo>
                                        <a:pt x="211" y="809"/>
                                      </a:lnTo>
                                      <a:lnTo>
                                        <a:pt x="194" y="745"/>
                                      </a:lnTo>
                                      <a:lnTo>
                                        <a:pt x="205" y="743"/>
                                      </a:lnTo>
                                      <a:close/>
                                      <a:moveTo>
                                        <a:pt x="233" y="849"/>
                                      </a:moveTo>
                                      <a:lnTo>
                                        <a:pt x="249" y="912"/>
                                      </a:lnTo>
                                      <a:lnTo>
                                        <a:pt x="239" y="915"/>
                                      </a:lnTo>
                                      <a:lnTo>
                                        <a:pt x="222" y="851"/>
                                      </a:lnTo>
                                      <a:lnTo>
                                        <a:pt x="233" y="849"/>
                                      </a:lnTo>
                                      <a:close/>
                                      <a:moveTo>
                                        <a:pt x="260" y="955"/>
                                      </a:moveTo>
                                      <a:lnTo>
                                        <a:pt x="277" y="1019"/>
                                      </a:lnTo>
                                      <a:lnTo>
                                        <a:pt x="266" y="1021"/>
                                      </a:lnTo>
                                      <a:lnTo>
                                        <a:pt x="250" y="958"/>
                                      </a:lnTo>
                                      <a:lnTo>
                                        <a:pt x="260" y="955"/>
                                      </a:lnTo>
                                      <a:close/>
                                      <a:moveTo>
                                        <a:pt x="288" y="1061"/>
                                      </a:moveTo>
                                      <a:lnTo>
                                        <a:pt x="295" y="1089"/>
                                      </a:lnTo>
                                      <a:lnTo>
                                        <a:pt x="285" y="1092"/>
                                      </a:lnTo>
                                      <a:lnTo>
                                        <a:pt x="277" y="1064"/>
                                      </a:lnTo>
                                      <a:lnTo>
                                        <a:pt x="288" y="106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29" name="Line 4271"/>
                              <wps:cNvCnPr/>
                              <wps:spPr bwMode="auto">
                                <a:xfrm>
                                  <a:off x="555625" y="241300"/>
                                  <a:ext cx="621665" cy="10534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30" name="Line 4272"/>
                              <wps:cNvCnPr/>
                              <wps:spPr bwMode="auto">
                                <a:xfrm flipH="1">
                                  <a:off x="154305" y="241300"/>
                                  <a:ext cx="401320" cy="10534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31" name="Freeform 427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51815" y="241300"/>
                                  <a:ext cx="6985" cy="946785"/>
                                </a:xfrm>
                                <a:custGeom>
                                  <a:avLst/>
                                  <a:gdLst>
                                    <a:gd name="T0" fmla="*/ 11 w 11"/>
                                    <a:gd name="T1" fmla="*/ 66 h 1491"/>
                                    <a:gd name="T2" fmla="*/ 0 w 11"/>
                                    <a:gd name="T3" fmla="*/ 0 h 1491"/>
                                    <a:gd name="T4" fmla="*/ 11 w 11"/>
                                    <a:gd name="T5" fmla="*/ 110 h 1491"/>
                                    <a:gd name="T6" fmla="*/ 0 w 11"/>
                                    <a:gd name="T7" fmla="*/ 175 h 1491"/>
                                    <a:gd name="T8" fmla="*/ 11 w 11"/>
                                    <a:gd name="T9" fmla="*/ 110 h 1491"/>
                                    <a:gd name="T10" fmla="*/ 11 w 11"/>
                                    <a:gd name="T11" fmla="*/ 285 h 1491"/>
                                    <a:gd name="T12" fmla="*/ 0 w 11"/>
                                    <a:gd name="T13" fmla="*/ 219 h 1491"/>
                                    <a:gd name="T14" fmla="*/ 11 w 11"/>
                                    <a:gd name="T15" fmla="*/ 329 h 1491"/>
                                    <a:gd name="T16" fmla="*/ 0 w 11"/>
                                    <a:gd name="T17" fmla="*/ 395 h 1491"/>
                                    <a:gd name="T18" fmla="*/ 11 w 11"/>
                                    <a:gd name="T19" fmla="*/ 329 h 1491"/>
                                    <a:gd name="T20" fmla="*/ 11 w 11"/>
                                    <a:gd name="T21" fmla="*/ 504 h 1491"/>
                                    <a:gd name="T22" fmla="*/ 0 w 11"/>
                                    <a:gd name="T23" fmla="*/ 439 h 1491"/>
                                    <a:gd name="T24" fmla="*/ 11 w 11"/>
                                    <a:gd name="T25" fmla="*/ 548 h 1491"/>
                                    <a:gd name="T26" fmla="*/ 0 w 11"/>
                                    <a:gd name="T27" fmla="*/ 614 h 1491"/>
                                    <a:gd name="T28" fmla="*/ 11 w 11"/>
                                    <a:gd name="T29" fmla="*/ 548 h 1491"/>
                                    <a:gd name="T30" fmla="*/ 11 w 11"/>
                                    <a:gd name="T31" fmla="*/ 724 h 1491"/>
                                    <a:gd name="T32" fmla="*/ 0 w 11"/>
                                    <a:gd name="T33" fmla="*/ 658 h 1491"/>
                                    <a:gd name="T34" fmla="*/ 11 w 11"/>
                                    <a:gd name="T35" fmla="*/ 767 h 1491"/>
                                    <a:gd name="T36" fmla="*/ 0 w 11"/>
                                    <a:gd name="T37" fmla="*/ 833 h 1491"/>
                                    <a:gd name="T38" fmla="*/ 11 w 11"/>
                                    <a:gd name="T39" fmla="*/ 767 h 1491"/>
                                    <a:gd name="T40" fmla="*/ 11 w 11"/>
                                    <a:gd name="T41" fmla="*/ 943 h 1491"/>
                                    <a:gd name="T42" fmla="*/ 0 w 11"/>
                                    <a:gd name="T43" fmla="*/ 877 h 1491"/>
                                    <a:gd name="T44" fmla="*/ 11 w 11"/>
                                    <a:gd name="T45" fmla="*/ 987 h 1491"/>
                                    <a:gd name="T46" fmla="*/ 0 w 11"/>
                                    <a:gd name="T47" fmla="*/ 1053 h 1491"/>
                                    <a:gd name="T48" fmla="*/ 11 w 11"/>
                                    <a:gd name="T49" fmla="*/ 987 h 1491"/>
                                    <a:gd name="T50" fmla="*/ 11 w 11"/>
                                    <a:gd name="T51" fmla="*/ 1162 h 1491"/>
                                    <a:gd name="T52" fmla="*/ 0 w 11"/>
                                    <a:gd name="T53" fmla="*/ 1096 h 1491"/>
                                    <a:gd name="T54" fmla="*/ 11 w 11"/>
                                    <a:gd name="T55" fmla="*/ 1206 h 1491"/>
                                    <a:gd name="T56" fmla="*/ 0 w 11"/>
                                    <a:gd name="T57" fmla="*/ 1272 h 1491"/>
                                    <a:gd name="T58" fmla="*/ 11 w 11"/>
                                    <a:gd name="T59" fmla="*/ 1206 h 1491"/>
                                    <a:gd name="T60" fmla="*/ 11 w 11"/>
                                    <a:gd name="T61" fmla="*/ 1381 h 1491"/>
                                    <a:gd name="T62" fmla="*/ 0 w 11"/>
                                    <a:gd name="T63" fmla="*/ 1316 h 1491"/>
                                    <a:gd name="T64" fmla="*/ 11 w 11"/>
                                    <a:gd name="T65" fmla="*/ 1425 h 1491"/>
                                    <a:gd name="T66" fmla="*/ 0 w 11"/>
                                    <a:gd name="T67" fmla="*/ 1491 h 1491"/>
                                    <a:gd name="T68" fmla="*/ 11 w 11"/>
                                    <a:gd name="T69" fmla="*/ 1425 h 149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1" h="1491">
                                      <a:moveTo>
                                        <a:pt x="11" y="0"/>
                                      </a:moveTo>
                                      <a:lnTo>
                                        <a:pt x="11" y="66"/>
                                      </a:lnTo>
                                      <a:lnTo>
                                        <a:pt x="0" y="66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1" y="0"/>
                                      </a:lnTo>
                                      <a:close/>
                                      <a:moveTo>
                                        <a:pt x="11" y="110"/>
                                      </a:moveTo>
                                      <a:lnTo>
                                        <a:pt x="11" y="175"/>
                                      </a:lnTo>
                                      <a:lnTo>
                                        <a:pt x="0" y="175"/>
                                      </a:lnTo>
                                      <a:lnTo>
                                        <a:pt x="0" y="110"/>
                                      </a:lnTo>
                                      <a:lnTo>
                                        <a:pt x="11" y="110"/>
                                      </a:lnTo>
                                      <a:close/>
                                      <a:moveTo>
                                        <a:pt x="11" y="219"/>
                                      </a:moveTo>
                                      <a:lnTo>
                                        <a:pt x="11" y="285"/>
                                      </a:lnTo>
                                      <a:lnTo>
                                        <a:pt x="0" y="285"/>
                                      </a:lnTo>
                                      <a:lnTo>
                                        <a:pt x="0" y="219"/>
                                      </a:lnTo>
                                      <a:lnTo>
                                        <a:pt x="11" y="219"/>
                                      </a:lnTo>
                                      <a:close/>
                                      <a:moveTo>
                                        <a:pt x="11" y="329"/>
                                      </a:moveTo>
                                      <a:lnTo>
                                        <a:pt x="11" y="395"/>
                                      </a:lnTo>
                                      <a:lnTo>
                                        <a:pt x="0" y="395"/>
                                      </a:lnTo>
                                      <a:lnTo>
                                        <a:pt x="0" y="329"/>
                                      </a:lnTo>
                                      <a:lnTo>
                                        <a:pt x="11" y="329"/>
                                      </a:lnTo>
                                      <a:close/>
                                      <a:moveTo>
                                        <a:pt x="11" y="439"/>
                                      </a:moveTo>
                                      <a:lnTo>
                                        <a:pt x="11" y="504"/>
                                      </a:lnTo>
                                      <a:lnTo>
                                        <a:pt x="0" y="504"/>
                                      </a:lnTo>
                                      <a:lnTo>
                                        <a:pt x="0" y="439"/>
                                      </a:lnTo>
                                      <a:lnTo>
                                        <a:pt x="11" y="439"/>
                                      </a:lnTo>
                                      <a:close/>
                                      <a:moveTo>
                                        <a:pt x="11" y="548"/>
                                      </a:moveTo>
                                      <a:lnTo>
                                        <a:pt x="11" y="614"/>
                                      </a:lnTo>
                                      <a:lnTo>
                                        <a:pt x="0" y="614"/>
                                      </a:lnTo>
                                      <a:lnTo>
                                        <a:pt x="0" y="548"/>
                                      </a:lnTo>
                                      <a:lnTo>
                                        <a:pt x="11" y="548"/>
                                      </a:lnTo>
                                      <a:close/>
                                      <a:moveTo>
                                        <a:pt x="11" y="658"/>
                                      </a:moveTo>
                                      <a:lnTo>
                                        <a:pt x="11" y="724"/>
                                      </a:lnTo>
                                      <a:lnTo>
                                        <a:pt x="0" y="724"/>
                                      </a:lnTo>
                                      <a:lnTo>
                                        <a:pt x="0" y="658"/>
                                      </a:lnTo>
                                      <a:lnTo>
                                        <a:pt x="11" y="658"/>
                                      </a:lnTo>
                                      <a:close/>
                                      <a:moveTo>
                                        <a:pt x="11" y="767"/>
                                      </a:moveTo>
                                      <a:lnTo>
                                        <a:pt x="11" y="833"/>
                                      </a:lnTo>
                                      <a:lnTo>
                                        <a:pt x="0" y="833"/>
                                      </a:lnTo>
                                      <a:lnTo>
                                        <a:pt x="0" y="767"/>
                                      </a:lnTo>
                                      <a:lnTo>
                                        <a:pt x="11" y="767"/>
                                      </a:lnTo>
                                      <a:close/>
                                      <a:moveTo>
                                        <a:pt x="11" y="877"/>
                                      </a:moveTo>
                                      <a:lnTo>
                                        <a:pt x="11" y="943"/>
                                      </a:lnTo>
                                      <a:lnTo>
                                        <a:pt x="0" y="943"/>
                                      </a:lnTo>
                                      <a:lnTo>
                                        <a:pt x="0" y="877"/>
                                      </a:lnTo>
                                      <a:lnTo>
                                        <a:pt x="11" y="877"/>
                                      </a:lnTo>
                                      <a:close/>
                                      <a:moveTo>
                                        <a:pt x="11" y="987"/>
                                      </a:moveTo>
                                      <a:lnTo>
                                        <a:pt x="11" y="1053"/>
                                      </a:lnTo>
                                      <a:lnTo>
                                        <a:pt x="0" y="1053"/>
                                      </a:lnTo>
                                      <a:lnTo>
                                        <a:pt x="0" y="987"/>
                                      </a:lnTo>
                                      <a:lnTo>
                                        <a:pt x="11" y="987"/>
                                      </a:lnTo>
                                      <a:close/>
                                      <a:moveTo>
                                        <a:pt x="11" y="1096"/>
                                      </a:moveTo>
                                      <a:lnTo>
                                        <a:pt x="11" y="1162"/>
                                      </a:lnTo>
                                      <a:lnTo>
                                        <a:pt x="0" y="1162"/>
                                      </a:lnTo>
                                      <a:lnTo>
                                        <a:pt x="0" y="1096"/>
                                      </a:lnTo>
                                      <a:lnTo>
                                        <a:pt x="11" y="1096"/>
                                      </a:lnTo>
                                      <a:close/>
                                      <a:moveTo>
                                        <a:pt x="11" y="1206"/>
                                      </a:moveTo>
                                      <a:lnTo>
                                        <a:pt x="11" y="1272"/>
                                      </a:lnTo>
                                      <a:lnTo>
                                        <a:pt x="0" y="1272"/>
                                      </a:lnTo>
                                      <a:lnTo>
                                        <a:pt x="0" y="1206"/>
                                      </a:lnTo>
                                      <a:lnTo>
                                        <a:pt x="11" y="1206"/>
                                      </a:lnTo>
                                      <a:close/>
                                      <a:moveTo>
                                        <a:pt x="11" y="1316"/>
                                      </a:moveTo>
                                      <a:lnTo>
                                        <a:pt x="11" y="1381"/>
                                      </a:lnTo>
                                      <a:lnTo>
                                        <a:pt x="0" y="1381"/>
                                      </a:lnTo>
                                      <a:lnTo>
                                        <a:pt x="0" y="1316"/>
                                      </a:lnTo>
                                      <a:lnTo>
                                        <a:pt x="11" y="1316"/>
                                      </a:lnTo>
                                      <a:close/>
                                      <a:moveTo>
                                        <a:pt x="11" y="1425"/>
                                      </a:moveTo>
                                      <a:lnTo>
                                        <a:pt x="11" y="1491"/>
                                      </a:lnTo>
                                      <a:lnTo>
                                        <a:pt x="0" y="1491"/>
                                      </a:lnTo>
                                      <a:lnTo>
                                        <a:pt x="0" y="1425"/>
                                      </a:lnTo>
                                      <a:lnTo>
                                        <a:pt x="11" y="142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32" name="Line 4274"/>
                              <wps:cNvCnPr/>
                              <wps:spPr bwMode="auto">
                                <a:xfrm flipV="1">
                                  <a:off x="520700" y="1163320"/>
                                  <a:ext cx="34925" cy="82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33" name="Line 4275"/>
                              <wps:cNvCnPr/>
                              <wps:spPr bwMode="auto">
                                <a:xfrm>
                                  <a:off x="520700" y="1171575"/>
                                  <a:ext cx="635" cy="406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35" name="Rectangle 42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9315" y="112077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9467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9467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536" name="Rectangle 42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2295" y="1031240"/>
                                  <a:ext cx="8699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9467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9467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537" name="Rectangle 42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3240" y="74930"/>
                                  <a:ext cx="8001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9467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9467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538" name="Rectangle 42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78510" y="78105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9467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9467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539" name="Rectangle 42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28395" y="1301750"/>
                                  <a:ext cx="8318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9467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9467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540" name="Rectangle 42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8425" y="132334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9467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9467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541" name="Rectangle 42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97050" y="78740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9467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9467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542" name="Oval 42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67130" y="1284605"/>
                                  <a:ext cx="20955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43" name="Oval 42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5170" y="922655"/>
                                  <a:ext cx="2159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80" name="Oval 42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48790" y="922655"/>
                                  <a:ext cx="20955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81" name="Oval 428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3510" y="1284605"/>
                                  <a:ext cx="20955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82" name="Oval 42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4830" y="231140"/>
                                  <a:ext cx="20955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261" o:spid="_x0000_s1588" editas="canvas" style="width:156.75pt;height:122.25pt;mso-position-horizontal-relative:char;mso-position-vertical-relative:line" coordsize="19907,155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">
                      <v:shape id="_x0000_s1589" type="#_x0000_t75" style="position:absolute;width:19907;height:15525;visibility:visible;mso-wrap-style:square">
                        <v:fill o:detectmouseclick="t"/>
                        <v:path o:connecttype="none"/>
                      </v:shape>
                      <v:shape id="Freeform 4263" o:spid="_x0000_s1590" style="position:absolute;left:7359;top:9296;width:10236;height:70;visibility:visible;mso-wrap-style:square;v-text-anchor:top" coordsize="1612,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" path="m,l66,r,11l,11,,xm110,r67,l177,11r-67,l110,xm221,r66,l287,11r-66,l221,xm331,r66,l397,11r-66,l331,xm442,r66,l508,11r-66,l442,xm552,r66,l618,11r-66,l552,xm662,r67,l729,11r-67,l662,xm773,r66,l839,11r-66,l773,xm883,r66,l949,11r-66,l883,xm993,r67,l1060,11r-67,l993,xm1104,r66,l1170,11r-66,l1104,xm1214,r66,l1280,11r-66,l1214,xm1325,r66,l1391,11r-66,l1325,xm1435,r66,l1501,11r-66,l1435,xm1545,r67,l1612,11r-67,l1545,xe" fillcolor="black" strokeweight=".1pt">
                        <v:stroke joinstyle="bevel"/>
                        <v:path arrowok="t" o:connecttype="custom" o:connectlocs="41910,0;0,6985;69850,0;112395,6985;69850,0;182245,0;140335,6985;210185,0;252095,6985;210185,0;322580,0;280670,6985;350520,0;392430,6985;350520,0;462915,0;420370,6985;490855,0;532765,6985;490855,0;602615,0;560705,6985;630555,0;673100,6985;630555,0;742950,0;701040,6985;770890,0;812800,6985;770890,0;883285,0;841375,6985;911225,0;953135,6985;911225,0;1023620,0;981075,6985" o:connectangles="0,0,0,0,0,0,0,0,0,0,0,0,0,0,0,0,0,0,0,0,0,0,0,0,0,0,0,0,0,0,0,0,0,0,0,0,0"/>
                        <o:lock v:ext="edit" verticies="t"/>
                      </v:shape>
                      <v:shape id="Freeform 4264" o:spid="_x0000_s1591" style="position:absolute;left:1638;top:9302;width:5740;height:3607;visibility:visible;mso-wrap-style:square;v-text-anchor:top" coordsize="904,5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" path="m904,9l848,44r-6,-9l898,r6,9xm810,67r-56,35l748,93,805,58r5,9xm717,125r-56,35l655,151r56,-35l717,125xm623,183r-56,35l561,209r57,-35l623,183xm530,242r-56,35l468,267r56,-35l530,242xm436,300r-56,35l374,325r56,-34l436,300xm343,358r-56,35l281,384r56,-35l343,358xm249,416r-56,35l187,442r56,-35l249,416xm156,474r-56,35l94,500r56,-35l156,474xm62,533l6,568,,558,56,523r6,10xe" fillcolor="black" strokeweight=".1pt">
                        <v:stroke joinstyle="bevel"/>
                        <v:path arrowok="t" o:connecttype="custom" o:connectlocs="574040,5715;538480,27940;534670,22225;570230,0;574040,5715;514350,42545;478790,64770;474980,59055;511175,36830;514350,42545;455295,79375;419735,101600;415925,95885;451485,73660;455295,79375;395605,116205;360045,138430;356235,132715;392430,110490;395605,116205;336550,153670;300990,175895;297180,169545;332740,147320;336550,153670;276860,190500;241300,212725;237490,206375;273050,184785;276860,190500;217805,227330;182245,249555;178435,243840;213995,221615;217805,227330;158115,264160;122555,286385;118745,280670;154305,258445;158115,264160;99060,300990;63500,323215;59690,317500;95250,295275;99060,300990;39370,338455;3810,360680;0,354330;35560,332105;39370,338455" o:connectangles="0,0,0,0,0,0,0,0,0,0,0,0,0,0,0,0,0,0,0,0,0,0,0,0,0,0,0,0,0,0,0,0,0,0,0,0,0,0,0,0,0,0,0,0,0,0,0,0,0,0"/>
                        <o:lock v:ext="edit" verticies="t"/>
                      </v:shape>
                      <v:line id="Line 4265" o:spid="_x0000_s1592" style="position:absolute;visibility:visible;mso-wrap-style:square" from="1543,12947" to="11772,12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" strokeweight=".55pt">
                        <v:stroke joinstyle="miter"/>
                      </v:line>
                      <v:line id="Line 4266" o:spid="_x0000_s1593" style="position:absolute;flip:y;visibility:visible;mso-wrap-style:square" from="11772,9328" to="17595,12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" strokeweight=".55pt">
                        <v:stroke joinstyle="miter"/>
                      </v:line>
                      <v:shape id="Freeform 4267" o:spid="_x0000_s1594" style="position:absolute;left:7340;top:9302;width:4458;height:3677;visibility:visible;mso-wrap-style:square;v-text-anchor:top" coordsize="702,5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" path="m7,l58,42r-7,8l,8,7,xm92,70r51,42l136,120,85,78r7,-8xm177,140r51,41l221,190,170,148r7,-8xm262,209r51,42l306,260,255,218r7,-9xm347,279r51,42l391,329,340,288r7,-9xm432,349r51,42l476,399,425,357r7,-8xm517,419r51,42l561,469,510,427r7,-8xm602,489r52,41l647,539,595,497r7,-8xm688,558r14,12l695,579,681,567r7,-9xe" fillcolor="black" strokeweight=".1pt">
                        <v:stroke joinstyle="bevel"/>
                        <v:path arrowok="t" o:connecttype="custom" o:connectlocs="4445,0;36830,26670;32385,31750;0,5080;4445,0;58420,44450;90805,71120;86360,76200;53975,49530;58420,44450;112395,88900;144780,114935;140335,120650;107950,93980;112395,88900;166370,132715;198755,159385;194310,165100;161925,138430;166370,132715;220345,177165;252730,203835;248285,208915;215900,182880;220345,177165;274320,221615;306705,248285;302260,253365;269875,226695;274320,221615;328295,266065;360680,292735;356235,297815;323850,271145;328295,266065;382270,310515;415290,336550;410845,342265;377825,315595;382270,310515;436880,354330;445770,361950;441325,367665;432435,360045;436880,354330" o:connectangles="0,0,0,0,0,0,0,0,0,0,0,0,0,0,0,0,0,0,0,0,0,0,0,0,0,0,0,0,0,0,0,0,0,0,0,0,0,0,0,0,0,0,0,0,0"/>
                        <o:lock v:ext="edit" verticies="t"/>
                      </v:shape>
                      <v:shape id="Freeform 4268" o:spid="_x0000_s1595" style="position:absolute;left:1536;top:9296;width:16066;height:3689;visibility:visible;mso-wrap-style:square;v-text-anchor:top" coordsize="2530,5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" path="m,570l64,555r3,11l2,581,,570xm107,546r65,-15l174,542r-64,14l107,546xm215,521r65,-14l282,517r-65,15l215,521xm323,497r64,-14l390,493r-65,15l323,497xm430,473r65,-15l497,469r-64,14l430,473xm538,449r64,-15l605,445r-65,14l538,449xm645,424r65,-14l713,420r-65,15l645,424xm753,400r65,-15l820,396r-64,15l753,400xm861,376r64,-15l928,372r-65,14l861,376xm968,351r65,-14l1035,348r-64,14l968,351xm1076,327r65,-14l1143,323r-64,15l1076,327xm1184,303r64,-15l1251,299r-65,15l1184,303xm1291,279r65,-15l1358,275r-64,14l1291,279xm1399,254r65,-14l1466,251r-65,14l1399,254xm1507,230r64,-14l1574,226r-65,15l1507,230xm1614,206r65,-15l1681,202r-64,15l1614,206xm1722,182r64,-15l1789,178r-65,14l1722,182xm1830,157r64,-14l1897,153r-65,15l1830,157xm1937,133r65,-15l2004,129r-64,15l1937,133xm2045,109r64,-15l2112,105r-65,14l2045,109xm2153,84r64,-14l2220,81r-65,14l2153,84xm2260,60r65,-14l2327,56r-64,15l2260,60xm2368,36r64,-15l2435,32r-65,15l2368,36xm2475,12l2527,r3,11l2478,22r-3,-10xe" fillcolor="black" strokeweight=".1pt">
                        <v:stroke joinstyle="bevel"/>
                        <v:path arrowok="t" o:connecttype="custom" o:connectlocs="40640,352425;1270,368935;67945,346710;110490,344170;67945,346710;177800,321945;137795,337820;205105,315595;247650,313055;205105,315595;314325,290830;274955,306705;341630,285115;384175,282575;341630,285115;450850,260350;411480,276225;478155,254000;520700,251460;478155,254000;587375,229235;548005,245110;614680,222885;657225,220980;614680,222885;724535,198755;685165,214630;751840,192405;794385,189865;751840,192405;861060,167640;821690,183515;888365,161290;930910,159385;888365,161290;997585,137160;958215,153035;1024890,130810;1067435,128270;1024890,130810;1134110,106045;1094740,121920;1162050,99695;1204595,97155;1162050,99695;1271270,74930;1231900,91440;1298575,69215;1341120,66675;1298575,69215;1407795,44450;1368425,60325;1435100,38100;1477645,35560;1435100,38100;1544320,13335;1504950,29845;1571625,7620;1606550,6985;1571625,7620" o:connectangles="0,0,0,0,0,0,0,0,0,0,0,0,0,0,0,0,0,0,0,0,0,0,0,0,0,0,0,0,0,0,0,0,0,0,0,0,0,0,0,0,0,0,0,0,0,0,0,0,0,0,0,0,0,0,0,0,0,0,0,0"/>
                        <o:lock v:ext="edit" verticies="t"/>
                      </v:shape>
                      <v:line id="Line 4269" o:spid="_x0000_s1596" style="position:absolute;visibility:visible;mso-wrap-style:square" from="5556,2413" to="17595,9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" strokeweight=".55pt">
                        <v:stroke joinstyle="miter"/>
                      </v:line>
                      <v:shape id="Freeform 4270" o:spid="_x0000_s1597" style="position:absolute;left:5518;top:2406;width:1873;height:6934;visibility:visible;mso-wrap-style:square;v-text-anchor:top" coordsize="295,10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" path="m11,l28,63,17,66,,2,11,xm39,106r16,64l45,172,28,109r11,-3xm67,212r16,64l72,278,56,215r11,-3xm94,318r17,64l100,385,84,321r10,-3xm122,424r17,64l128,491,111,427r11,-3xm150,530r16,64l156,597,139,533r11,-3xm177,636r17,64l183,703,167,639r10,-3xm205,743r17,63l211,809,194,745r11,-2xm233,849r16,63l239,915,222,851r11,-2xm260,955r17,64l266,1021,250,958r10,-3xm288,1061r7,28l285,1092r-8,-28l288,1061xe" fillcolor="black" strokeweight=".1pt">
                        <v:stroke joinstyle="bevel"/>
                        <v:path arrowok="t" o:connecttype="custom" o:connectlocs="6985,0;17780,40005;10795,41910;0,1270;6985,0;24765,67310;34925,107950;28575,109220;17780,69215;24765,67310;42545,134620;52705,175260;45720,176530;35560,136525;42545,134620;59690,201930;70485,242570;63500,244475;53340,203835;59690,201930;77470,269240;88265,309880;81280,311785;70485,271145;77470,269240;95250,336550;105410,377190;99060,379095;88265,338455;95250,336550;112395,403860;123190,444500;116205,446405;106045,405765;112395,403860;130175,471805;140970,511810;133985,513715;123190,473075;130175,471805;147955,539115;158115,579120;151765,581025;140970,540385;147955,539115;165100,606425;175895,647065;168910,648335;158750,608330;165100,606425;182880,673735;187325,691515;180975,693420;175895,675640;182880,673735" o:connectangles="0,0,0,0,0,0,0,0,0,0,0,0,0,0,0,0,0,0,0,0,0,0,0,0,0,0,0,0,0,0,0,0,0,0,0,0,0,0,0,0,0,0,0,0,0,0,0,0,0,0,0,0,0,0,0"/>
                        <o:lock v:ext="edit" verticies="t"/>
                      </v:shape>
                      <v:line id="Line 4271" o:spid="_x0000_s1598" style="position:absolute;visibility:visible;mso-wrap-style:square" from="5556,2413" to="11772,12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" strokeweight=".55pt">
                        <v:stroke joinstyle="miter"/>
                      </v:line>
                      <v:line id="Line 4272" o:spid="_x0000_s1599" style="position:absolute;flip:x;visibility:visible;mso-wrap-style:square" from="1543,2413" to="5556,12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" strokeweight=".55pt">
                        <v:stroke joinstyle="miter"/>
                      </v:line>
                      <v:shape id="Freeform 4273" o:spid="_x0000_s1600" style="position:absolute;left:5518;top:2413;width:70;height:9467;visibility:visible;mso-wrap-style:square;v-text-anchor:top" coordsize="11,14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" path="m11,r,66l,66,,,11,xm11,110r,65l,175,,110r11,xm11,219r,66l,285,,219r11,xm11,329r,66l,395,,329r11,xm11,439r,65l,504,,439r11,xm11,548r,66l,614,,548r11,xm11,658r,66l,724,,658r11,xm11,767r,66l,833,,767r11,xm11,877r,66l,943,,877r11,xm11,987r,66l,1053,,987r11,xm11,1096r,66l,1162r,-66l11,1096xm11,1206r,66l,1272r,-66l11,1206xm11,1316r,65l,1381r,-65l11,1316xm11,1425r,66l,1491r,-66l11,1425xe" fillcolor="black" strokeweight=".1pt">
                        <v:stroke joinstyle="bevel"/>
                        <v:path arrowok="t" o:connecttype="custom" o:connectlocs="6985,41910;0,0;6985,69850;0,111125;6985,69850;6985,180975;0,139065;6985,208915;0,250825;6985,208915;6985,320040;0,278765;6985,347980;0,389890;6985,347980;6985,459740;0,417830;6985,487045;0,528955;6985,487045;6985,598805;0,556895;6985,626745;0,668655;6985,626745;6985,737870;0,695960;6985,765810;0,807720;6985,765810;6985,876935;0,835660;6985,904875;0,946785;6985,904875" o:connectangles="0,0,0,0,0,0,0,0,0,0,0,0,0,0,0,0,0,0,0,0,0,0,0,0,0,0,0,0,0,0,0,0,0,0,0"/>
                        <o:lock v:ext="edit" verticies="t"/>
                      </v:shape>
                      <v:line id="Line 4274" o:spid="_x0000_s1601" style="position:absolute;flip:y;visibility:visible;mso-wrap-style:square" from="5207,11633" to="5556,11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" strokeweight=".55pt">
                        <v:stroke joinstyle="miter"/>
                      </v:line>
                      <v:line id="Line 4275" o:spid="_x0000_s1602" style="position:absolute;visibility:visible;mso-wrap-style:square" from="5207,11715" to="5213,121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" strokeweight=".55pt">
                        <v:stroke joinstyle="miter"/>
                      </v:line>
                      <v:rect id="Rectangle 4276" o:spid="_x0000_s1603" style="position:absolute;left:8693;top:11207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E9467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9467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v:textbox>
                      </v:rect>
                      <v:rect id="Rectangle 4277" o:spid="_x0000_s1604" style="position:absolute;left:5822;top:10312;width:87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E9467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9467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rect id="Rectangle 4278" o:spid="_x0000_s1605" style="position:absolute;left:5232;top:749;width:80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:rsidR="00DC5200" w:rsidRPr="00E9467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9467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4279" o:spid="_x0000_s1606" style="position:absolute;left:7785;top:7810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DC5200" w:rsidRPr="00E9467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9467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280" o:spid="_x0000_s1607" style="position:absolute;left:11283;top:13017;width:832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:rsidR="00DC5200" w:rsidRPr="00E9467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9467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281" o:spid="_x0000_s1608" style="position:absolute;left:984;top:13233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E9467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9467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4282" o:spid="_x0000_s1609" style="position:absolute;left:17970;top:7874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E9467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9467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oval id="Oval 4283" o:spid="_x0000_s1610" style="position:absolute;left:11671;top:12846;width:209;height:2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" fillcolor="black" strokeweight="0"/>
                      <v:oval id="Oval 4284" o:spid="_x0000_s1611" style="position:absolute;left:7251;top:9226;width:216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" fillcolor="black" strokeweight="0"/>
                      <v:oval id="Oval 4285" o:spid="_x0000_s1612" style="position:absolute;left:17487;top:9226;width:210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" fillcolor="black" strokeweight="0"/>
                      <v:oval id="Oval 4286" o:spid="_x0000_s1613" style="position:absolute;left:1435;top:12846;width:209;height:2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" fillcolor="black" strokeweight="0"/>
                      <v:oval id="Oval 4287" o:spid="_x0000_s1614" style="position:absolute;left:5448;top:2311;width:209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790DA3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790DA3">
        <w:rPr>
          <w:b/>
          <w:sz w:val="26"/>
          <w:szCs w:val="26"/>
          <w:lang w:val="fr-FR"/>
        </w:rPr>
        <w:t>Câu 30.</w:t>
      </w:r>
      <w:r w:rsidRPr="00790DA3">
        <w:rPr>
          <w:sz w:val="26"/>
          <w:szCs w:val="26"/>
          <w:lang w:val="fr-FR"/>
        </w:rPr>
        <w:t xml:space="preserve"> Gọi </w:t>
      </w:r>
      <w:r w:rsidR="007A1347" w:rsidRPr="00610F8A">
        <w:rPr>
          <w:position w:val="-6"/>
          <w:sz w:val="26"/>
          <w:szCs w:val="26"/>
        </w:rPr>
        <w:object w:dxaOrig="1540" w:dyaOrig="279">
          <v:shape id="_x0000_i2338" type="#_x0000_t75" style="width:77.25pt;height:14.25pt" o:ole="">
            <v:imagedata r:id="rId2634" o:title=""/>
          </v:shape>
          <o:OLEObject Type="Embed" ProgID="Equation.DSMT4" ShapeID="_x0000_i2338" DrawAspect="Content" ObjectID="_1653458244" r:id="rId2635"/>
        </w:object>
      </w:r>
      <w:r w:rsidRPr="00790DA3">
        <w:rPr>
          <w:sz w:val="26"/>
          <w:szCs w:val="26"/>
          <w:lang w:val="fr-FR"/>
        </w:rPr>
        <w:t xml:space="preserve">; </w:t>
      </w:r>
      <w:r w:rsidR="007A1347" w:rsidRPr="00610F8A">
        <w:rPr>
          <w:position w:val="-4"/>
          <w:sz w:val="26"/>
          <w:szCs w:val="26"/>
        </w:rPr>
        <w:object w:dxaOrig="340" w:dyaOrig="260">
          <v:shape id="_x0000_i2339" type="#_x0000_t75" style="width:17.25pt;height:12.75pt" o:ole="">
            <v:imagedata r:id="rId2636" o:title=""/>
          </v:shape>
          <o:OLEObject Type="Embed" ProgID="Equation.DSMT4" ShapeID="_x0000_i2339" DrawAspect="Content" ObjectID="_1653458245" r:id="rId2637"/>
        </w:object>
      </w:r>
      <w:r w:rsidRPr="00790DA3">
        <w:rPr>
          <w:sz w:val="26"/>
          <w:szCs w:val="26"/>
          <w:lang w:val="fr-FR"/>
        </w:rPr>
        <w:t xml:space="preserve"> là trung điểm </w:t>
      </w:r>
      <w:r w:rsidR="007A1347" w:rsidRPr="00610F8A">
        <w:rPr>
          <w:position w:val="-4"/>
          <w:sz w:val="26"/>
          <w:szCs w:val="26"/>
        </w:rPr>
        <w:object w:dxaOrig="420" w:dyaOrig="260">
          <v:shape id="_x0000_i2340" type="#_x0000_t75" style="width:21pt;height:12.75pt" o:ole="">
            <v:imagedata r:id="rId2638" o:title=""/>
          </v:shape>
          <o:OLEObject Type="Embed" ProgID="Equation.DSMT4" ShapeID="_x0000_i2340" DrawAspect="Content" ObjectID="_1653458246" r:id="rId2639"/>
        </w:object>
      </w:r>
      <w:r w:rsidRPr="00790DA3">
        <w:rPr>
          <w:sz w:val="26"/>
          <w:szCs w:val="26"/>
          <w:lang w:val="fr-FR"/>
        </w:rPr>
        <w:t xml:space="preserve">. Suy ra </w:t>
      </w:r>
      <w:r w:rsidR="007A1347" w:rsidRPr="00610F8A">
        <w:rPr>
          <w:position w:val="-6"/>
          <w:sz w:val="26"/>
          <w:szCs w:val="26"/>
        </w:rPr>
        <w:object w:dxaOrig="1640" w:dyaOrig="279">
          <v:shape id="_x0000_i2341" type="#_x0000_t75" style="width:81.75pt;height:14.25pt" o:ole="">
            <v:imagedata r:id="rId2640" o:title=""/>
          </v:shape>
          <o:OLEObject Type="Embed" ProgID="Equation.DSMT4" ShapeID="_x0000_i2341" DrawAspect="Content" ObjectID="_1653458247" r:id="rId2641"/>
        </w:object>
      </w:r>
      <w:r w:rsidRPr="00790DA3">
        <w:rPr>
          <w:sz w:val="26"/>
          <w:szCs w:val="26"/>
          <w:lang w:val="fr-FR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790DA3">
        <w:rPr>
          <w:sz w:val="26"/>
          <w:szCs w:val="26"/>
          <w:lang w:val="fr-FR"/>
        </w:rPr>
        <w:t xml:space="preserve">Theo giả thiết </w:t>
      </w:r>
      <w:r w:rsidR="007A1347" w:rsidRPr="00610F8A">
        <w:rPr>
          <w:position w:val="-14"/>
          <w:sz w:val="26"/>
          <w:szCs w:val="26"/>
        </w:rPr>
        <w:object w:dxaOrig="1620" w:dyaOrig="400">
          <v:shape id="_x0000_i2342" type="#_x0000_t75" style="width:81pt;height:20.25pt" o:ole="">
            <v:imagedata r:id="rId2642" o:title=""/>
          </v:shape>
          <o:OLEObject Type="Embed" ProgID="Equation.DSMT4" ShapeID="_x0000_i2342" DrawAspect="Content" ObjectID="_1653458248" r:id="rId2643"/>
        </w:object>
      </w:r>
      <w:r w:rsidRPr="00790DA3">
        <w:rPr>
          <w:sz w:val="26"/>
          <w:szCs w:val="26"/>
          <w:lang w:val="fr-FR"/>
        </w:rPr>
        <w:t xml:space="preserve"> nên hình chiếu vuông góc của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2343" type="#_x0000_t75" style="width:20.25pt;height:14.25pt" o:ole="">
            <v:imagedata r:id="rId2644" o:title=""/>
          </v:shape>
          <o:OLEObject Type="Embed" ProgID="Equation.DSMT4" ShapeID="_x0000_i2343" DrawAspect="Content" ObjectID="_1653458249" r:id="rId2645"/>
        </w:object>
      </w:r>
      <w:r w:rsidRPr="00790DA3">
        <w:rPr>
          <w:sz w:val="26"/>
          <w:szCs w:val="26"/>
          <w:lang w:val="fr-FR"/>
        </w:rPr>
        <w:t xml:space="preserve"> trên mặt đáy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2344" type="#_x0000_t75" style="width:48.75pt;height:20.25pt" o:ole="">
            <v:imagedata r:id="rId2646" o:title=""/>
          </v:shape>
          <o:OLEObject Type="Embed" ProgID="Equation.DSMT4" ShapeID="_x0000_i2344" DrawAspect="Content" ObjectID="_1653458250" r:id="rId2647"/>
        </w:object>
      </w:r>
      <w:r w:rsidRPr="00790DA3">
        <w:rPr>
          <w:sz w:val="26"/>
          <w:szCs w:val="26"/>
          <w:lang w:val="fr-FR"/>
        </w:rPr>
        <w:t xml:space="preserve"> là </w:t>
      </w:r>
      <w:r w:rsidR="007A1347" w:rsidRPr="00610F8A">
        <w:rPr>
          <w:position w:val="-4"/>
          <w:sz w:val="26"/>
          <w:szCs w:val="26"/>
        </w:rPr>
        <w:object w:dxaOrig="460" w:dyaOrig="260">
          <v:shape id="_x0000_i2345" type="#_x0000_t75" style="width:23.25pt;height:12.75pt" o:ole="">
            <v:imagedata r:id="rId2648" o:title=""/>
          </v:shape>
          <o:OLEObject Type="Embed" ProgID="Equation.DSMT4" ShapeID="_x0000_i2345" DrawAspect="Content" ObjectID="_1653458251" r:id="rId2649"/>
        </w:object>
      </w:r>
      <w:r w:rsidRPr="00790DA3">
        <w:rPr>
          <w:sz w:val="26"/>
          <w:szCs w:val="26"/>
          <w:lang w:val="fr-FR"/>
        </w:rPr>
        <w:t xml:space="preserve">. </w:t>
      </w:r>
      <w:r w:rsidRPr="00610F8A">
        <w:rPr>
          <w:sz w:val="26"/>
          <w:szCs w:val="26"/>
        </w:rPr>
        <w:t xml:space="preserve">Do đó </w:t>
      </w:r>
      <w:r w:rsidR="007A1347" w:rsidRPr="00610F8A">
        <w:rPr>
          <w:position w:val="-14"/>
          <w:sz w:val="26"/>
          <w:szCs w:val="26"/>
        </w:rPr>
        <w:object w:dxaOrig="3940" w:dyaOrig="480">
          <v:shape id="_x0000_i2346" type="#_x0000_t75" style="width:197.25pt;height:24pt" o:ole="">
            <v:imagedata r:id="rId2650" o:title=""/>
          </v:shape>
          <o:OLEObject Type="Embed" ProgID="Equation.DSMT4" ShapeID="_x0000_i2346" DrawAspect="Content" ObjectID="_1653458252" r:id="rId2651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347" type="#_x0000_t75" style="width:30pt;height:14.25pt" o:ole="">
            <v:imagedata r:id="rId2652" o:title=""/>
          </v:shape>
          <o:OLEObject Type="Embed" ProgID="Equation.DSMT4" ShapeID="_x0000_i2347" DrawAspect="Content" ObjectID="_1653458253" r:id="rId2653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620" w:dyaOrig="279">
          <v:shape id="_x0000_i2348" type="#_x0000_t75" style="width:30.75pt;height:14.25pt" o:ole="">
            <v:imagedata r:id="rId2654" o:title=""/>
          </v:shape>
          <o:OLEObject Type="Embed" ProgID="Equation.DSMT4" ShapeID="_x0000_i2348" DrawAspect="Content" ObjectID="_1653458254" r:id="rId2655"/>
        </w:object>
      </w:r>
      <w:r w:rsidRPr="00610F8A">
        <w:rPr>
          <w:sz w:val="26"/>
          <w:szCs w:val="26"/>
        </w:rPr>
        <w:t xml:space="preserve"> đều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2349" type="#_x0000_t75" style="width:11.25pt;height:11.25pt" o:ole="">
            <v:imagedata r:id="rId2656" o:title=""/>
          </v:shape>
          <o:OLEObject Type="Embed" ProgID="Equation.DSMT4" ShapeID="_x0000_i2349" DrawAspect="Content" ObjectID="_1653458255" r:id="rId2657"/>
        </w:object>
      </w:r>
      <w:r w:rsidRPr="00610F8A">
        <w:rPr>
          <w:sz w:val="26"/>
          <w:szCs w:val="26"/>
        </w:rPr>
        <w:t>, suy ra</w:t>
      </w:r>
    </w:p>
    <w:p w:rsidR="00DC5200" w:rsidRPr="00610F8A" w:rsidRDefault="007F28DA" w:rsidP="00DC5200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087370</wp:posOffset>
                </wp:positionH>
                <wp:positionV relativeFrom="paragraph">
                  <wp:posOffset>407670</wp:posOffset>
                </wp:positionV>
                <wp:extent cx="2052955" cy="1527175"/>
                <wp:effectExtent l="1270" t="0" r="3175" b="0"/>
                <wp:wrapNone/>
                <wp:docPr id="4501" name="Canvas 45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553" name="Freeform 4503"/>
                        <wps:cNvSpPr>
                          <a:spLocks noEditPoints="1"/>
                        </wps:cNvSpPr>
                        <wps:spPr bwMode="auto">
                          <a:xfrm>
                            <a:off x="862330" y="910590"/>
                            <a:ext cx="939800" cy="6350"/>
                          </a:xfrm>
                          <a:custGeom>
                            <a:avLst/>
                            <a:gdLst>
                              <a:gd name="T0" fmla="*/ 61 w 1480"/>
                              <a:gd name="T1" fmla="*/ 0 h 10"/>
                              <a:gd name="T2" fmla="*/ 0 w 1480"/>
                              <a:gd name="T3" fmla="*/ 10 h 10"/>
                              <a:gd name="T4" fmla="*/ 101 w 1480"/>
                              <a:gd name="T5" fmla="*/ 0 h 10"/>
                              <a:gd name="T6" fmla="*/ 162 w 1480"/>
                              <a:gd name="T7" fmla="*/ 10 h 10"/>
                              <a:gd name="T8" fmla="*/ 101 w 1480"/>
                              <a:gd name="T9" fmla="*/ 0 h 10"/>
                              <a:gd name="T10" fmla="*/ 264 w 1480"/>
                              <a:gd name="T11" fmla="*/ 0 h 10"/>
                              <a:gd name="T12" fmla="*/ 203 w 1480"/>
                              <a:gd name="T13" fmla="*/ 10 h 10"/>
                              <a:gd name="T14" fmla="*/ 304 w 1480"/>
                              <a:gd name="T15" fmla="*/ 0 h 10"/>
                              <a:gd name="T16" fmla="*/ 365 w 1480"/>
                              <a:gd name="T17" fmla="*/ 10 h 10"/>
                              <a:gd name="T18" fmla="*/ 304 w 1480"/>
                              <a:gd name="T19" fmla="*/ 0 h 10"/>
                              <a:gd name="T20" fmla="*/ 466 w 1480"/>
                              <a:gd name="T21" fmla="*/ 0 h 10"/>
                              <a:gd name="T22" fmla="*/ 405 w 1480"/>
                              <a:gd name="T23" fmla="*/ 10 h 10"/>
                              <a:gd name="T24" fmla="*/ 507 w 1480"/>
                              <a:gd name="T25" fmla="*/ 0 h 10"/>
                              <a:gd name="T26" fmla="*/ 568 w 1480"/>
                              <a:gd name="T27" fmla="*/ 10 h 10"/>
                              <a:gd name="T28" fmla="*/ 507 w 1480"/>
                              <a:gd name="T29" fmla="*/ 0 h 10"/>
                              <a:gd name="T30" fmla="*/ 669 w 1480"/>
                              <a:gd name="T31" fmla="*/ 0 h 10"/>
                              <a:gd name="T32" fmla="*/ 608 w 1480"/>
                              <a:gd name="T33" fmla="*/ 10 h 10"/>
                              <a:gd name="T34" fmla="*/ 710 w 1480"/>
                              <a:gd name="T35" fmla="*/ 0 h 10"/>
                              <a:gd name="T36" fmla="*/ 770 w 1480"/>
                              <a:gd name="T37" fmla="*/ 10 h 10"/>
                              <a:gd name="T38" fmla="*/ 710 w 1480"/>
                              <a:gd name="T39" fmla="*/ 0 h 10"/>
                              <a:gd name="T40" fmla="*/ 872 w 1480"/>
                              <a:gd name="T41" fmla="*/ 0 h 10"/>
                              <a:gd name="T42" fmla="*/ 811 w 1480"/>
                              <a:gd name="T43" fmla="*/ 10 h 10"/>
                              <a:gd name="T44" fmla="*/ 912 w 1480"/>
                              <a:gd name="T45" fmla="*/ 0 h 10"/>
                              <a:gd name="T46" fmla="*/ 973 w 1480"/>
                              <a:gd name="T47" fmla="*/ 10 h 10"/>
                              <a:gd name="T48" fmla="*/ 912 w 1480"/>
                              <a:gd name="T49" fmla="*/ 0 h 10"/>
                              <a:gd name="T50" fmla="*/ 1074 w 1480"/>
                              <a:gd name="T51" fmla="*/ 0 h 10"/>
                              <a:gd name="T52" fmla="*/ 1014 w 1480"/>
                              <a:gd name="T53" fmla="*/ 10 h 10"/>
                              <a:gd name="T54" fmla="*/ 1115 w 1480"/>
                              <a:gd name="T55" fmla="*/ 0 h 10"/>
                              <a:gd name="T56" fmla="*/ 1176 w 1480"/>
                              <a:gd name="T57" fmla="*/ 10 h 10"/>
                              <a:gd name="T58" fmla="*/ 1115 w 1480"/>
                              <a:gd name="T59" fmla="*/ 0 h 10"/>
                              <a:gd name="T60" fmla="*/ 1277 w 1480"/>
                              <a:gd name="T61" fmla="*/ 0 h 10"/>
                              <a:gd name="T62" fmla="*/ 1216 w 1480"/>
                              <a:gd name="T63" fmla="*/ 10 h 10"/>
                              <a:gd name="T64" fmla="*/ 1318 w 1480"/>
                              <a:gd name="T65" fmla="*/ 0 h 10"/>
                              <a:gd name="T66" fmla="*/ 1378 w 1480"/>
                              <a:gd name="T67" fmla="*/ 10 h 10"/>
                              <a:gd name="T68" fmla="*/ 1318 w 1480"/>
                              <a:gd name="T69" fmla="*/ 0 h 10"/>
                              <a:gd name="T70" fmla="*/ 1480 w 1480"/>
                              <a:gd name="T71" fmla="*/ 0 h 10"/>
                              <a:gd name="T72" fmla="*/ 1419 w 1480"/>
                              <a:gd name="T73" fmla="*/ 10 h 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1480" h="10">
                                <a:moveTo>
                                  <a:pt x="0" y="0"/>
                                </a:moveTo>
                                <a:lnTo>
                                  <a:pt x="61" y="0"/>
                                </a:lnTo>
                                <a:lnTo>
                                  <a:pt x="61" y="10"/>
                                </a:lnTo>
                                <a:lnTo>
                                  <a:pt x="0" y="10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01" y="0"/>
                                </a:moveTo>
                                <a:lnTo>
                                  <a:pt x="162" y="0"/>
                                </a:lnTo>
                                <a:lnTo>
                                  <a:pt x="162" y="10"/>
                                </a:lnTo>
                                <a:lnTo>
                                  <a:pt x="101" y="10"/>
                                </a:lnTo>
                                <a:lnTo>
                                  <a:pt x="101" y="0"/>
                                </a:lnTo>
                                <a:close/>
                                <a:moveTo>
                                  <a:pt x="203" y="0"/>
                                </a:moveTo>
                                <a:lnTo>
                                  <a:pt x="264" y="0"/>
                                </a:lnTo>
                                <a:lnTo>
                                  <a:pt x="264" y="10"/>
                                </a:lnTo>
                                <a:lnTo>
                                  <a:pt x="203" y="10"/>
                                </a:lnTo>
                                <a:lnTo>
                                  <a:pt x="203" y="0"/>
                                </a:lnTo>
                                <a:close/>
                                <a:moveTo>
                                  <a:pt x="304" y="0"/>
                                </a:moveTo>
                                <a:lnTo>
                                  <a:pt x="365" y="0"/>
                                </a:lnTo>
                                <a:lnTo>
                                  <a:pt x="365" y="10"/>
                                </a:lnTo>
                                <a:lnTo>
                                  <a:pt x="304" y="10"/>
                                </a:lnTo>
                                <a:lnTo>
                                  <a:pt x="304" y="0"/>
                                </a:lnTo>
                                <a:close/>
                                <a:moveTo>
                                  <a:pt x="405" y="0"/>
                                </a:moveTo>
                                <a:lnTo>
                                  <a:pt x="466" y="0"/>
                                </a:lnTo>
                                <a:lnTo>
                                  <a:pt x="466" y="10"/>
                                </a:lnTo>
                                <a:lnTo>
                                  <a:pt x="405" y="10"/>
                                </a:lnTo>
                                <a:lnTo>
                                  <a:pt x="405" y="0"/>
                                </a:lnTo>
                                <a:close/>
                                <a:moveTo>
                                  <a:pt x="507" y="0"/>
                                </a:moveTo>
                                <a:lnTo>
                                  <a:pt x="568" y="0"/>
                                </a:lnTo>
                                <a:lnTo>
                                  <a:pt x="568" y="10"/>
                                </a:lnTo>
                                <a:lnTo>
                                  <a:pt x="507" y="10"/>
                                </a:lnTo>
                                <a:lnTo>
                                  <a:pt x="507" y="0"/>
                                </a:lnTo>
                                <a:close/>
                                <a:moveTo>
                                  <a:pt x="608" y="0"/>
                                </a:moveTo>
                                <a:lnTo>
                                  <a:pt x="669" y="0"/>
                                </a:lnTo>
                                <a:lnTo>
                                  <a:pt x="669" y="10"/>
                                </a:lnTo>
                                <a:lnTo>
                                  <a:pt x="608" y="10"/>
                                </a:lnTo>
                                <a:lnTo>
                                  <a:pt x="608" y="0"/>
                                </a:lnTo>
                                <a:close/>
                                <a:moveTo>
                                  <a:pt x="710" y="0"/>
                                </a:moveTo>
                                <a:lnTo>
                                  <a:pt x="770" y="0"/>
                                </a:lnTo>
                                <a:lnTo>
                                  <a:pt x="770" y="10"/>
                                </a:lnTo>
                                <a:lnTo>
                                  <a:pt x="710" y="10"/>
                                </a:lnTo>
                                <a:lnTo>
                                  <a:pt x="710" y="0"/>
                                </a:lnTo>
                                <a:close/>
                                <a:moveTo>
                                  <a:pt x="811" y="0"/>
                                </a:moveTo>
                                <a:lnTo>
                                  <a:pt x="872" y="0"/>
                                </a:lnTo>
                                <a:lnTo>
                                  <a:pt x="872" y="10"/>
                                </a:lnTo>
                                <a:lnTo>
                                  <a:pt x="811" y="10"/>
                                </a:lnTo>
                                <a:lnTo>
                                  <a:pt x="811" y="0"/>
                                </a:lnTo>
                                <a:close/>
                                <a:moveTo>
                                  <a:pt x="912" y="0"/>
                                </a:moveTo>
                                <a:lnTo>
                                  <a:pt x="973" y="0"/>
                                </a:lnTo>
                                <a:lnTo>
                                  <a:pt x="973" y="10"/>
                                </a:lnTo>
                                <a:lnTo>
                                  <a:pt x="912" y="10"/>
                                </a:lnTo>
                                <a:lnTo>
                                  <a:pt x="912" y="0"/>
                                </a:lnTo>
                                <a:close/>
                                <a:moveTo>
                                  <a:pt x="1014" y="0"/>
                                </a:moveTo>
                                <a:lnTo>
                                  <a:pt x="1074" y="0"/>
                                </a:lnTo>
                                <a:lnTo>
                                  <a:pt x="1074" y="10"/>
                                </a:lnTo>
                                <a:lnTo>
                                  <a:pt x="1014" y="10"/>
                                </a:lnTo>
                                <a:lnTo>
                                  <a:pt x="1014" y="0"/>
                                </a:lnTo>
                                <a:close/>
                                <a:moveTo>
                                  <a:pt x="1115" y="0"/>
                                </a:moveTo>
                                <a:lnTo>
                                  <a:pt x="1176" y="0"/>
                                </a:lnTo>
                                <a:lnTo>
                                  <a:pt x="1176" y="10"/>
                                </a:lnTo>
                                <a:lnTo>
                                  <a:pt x="1115" y="10"/>
                                </a:lnTo>
                                <a:lnTo>
                                  <a:pt x="1115" y="0"/>
                                </a:lnTo>
                                <a:close/>
                                <a:moveTo>
                                  <a:pt x="1216" y="0"/>
                                </a:moveTo>
                                <a:lnTo>
                                  <a:pt x="1277" y="0"/>
                                </a:lnTo>
                                <a:lnTo>
                                  <a:pt x="1277" y="10"/>
                                </a:lnTo>
                                <a:lnTo>
                                  <a:pt x="1216" y="10"/>
                                </a:lnTo>
                                <a:lnTo>
                                  <a:pt x="1216" y="0"/>
                                </a:lnTo>
                                <a:close/>
                                <a:moveTo>
                                  <a:pt x="1318" y="0"/>
                                </a:moveTo>
                                <a:lnTo>
                                  <a:pt x="1378" y="0"/>
                                </a:lnTo>
                                <a:lnTo>
                                  <a:pt x="1378" y="10"/>
                                </a:lnTo>
                                <a:lnTo>
                                  <a:pt x="1318" y="10"/>
                                </a:lnTo>
                                <a:lnTo>
                                  <a:pt x="1318" y="0"/>
                                </a:lnTo>
                                <a:close/>
                                <a:moveTo>
                                  <a:pt x="1419" y="0"/>
                                </a:moveTo>
                                <a:lnTo>
                                  <a:pt x="1480" y="0"/>
                                </a:lnTo>
                                <a:lnTo>
                                  <a:pt x="1480" y="10"/>
                                </a:lnTo>
                                <a:lnTo>
                                  <a:pt x="1419" y="10"/>
                                </a:lnTo>
                                <a:lnTo>
                                  <a:pt x="141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54" name="Freeform 4504"/>
                        <wps:cNvSpPr>
                          <a:spLocks noEditPoints="1"/>
                        </wps:cNvSpPr>
                        <wps:spPr bwMode="auto">
                          <a:xfrm>
                            <a:off x="142240" y="910590"/>
                            <a:ext cx="721995" cy="386715"/>
                          </a:xfrm>
                          <a:custGeom>
                            <a:avLst/>
                            <a:gdLst>
                              <a:gd name="T0" fmla="*/ 1083 w 1137"/>
                              <a:gd name="T1" fmla="*/ 38 h 609"/>
                              <a:gd name="T2" fmla="*/ 1132 w 1137"/>
                              <a:gd name="T3" fmla="*/ 0 h 609"/>
                              <a:gd name="T4" fmla="*/ 1047 w 1137"/>
                              <a:gd name="T5" fmla="*/ 57 h 609"/>
                              <a:gd name="T6" fmla="*/ 988 w 1137"/>
                              <a:gd name="T7" fmla="*/ 77 h 609"/>
                              <a:gd name="T8" fmla="*/ 1047 w 1137"/>
                              <a:gd name="T9" fmla="*/ 57 h 609"/>
                              <a:gd name="T10" fmla="*/ 903 w 1137"/>
                              <a:gd name="T11" fmla="*/ 133 h 609"/>
                              <a:gd name="T12" fmla="*/ 952 w 1137"/>
                              <a:gd name="T13" fmla="*/ 96 h 609"/>
                              <a:gd name="T14" fmla="*/ 867 w 1137"/>
                              <a:gd name="T15" fmla="*/ 152 h 609"/>
                              <a:gd name="T16" fmla="*/ 808 w 1137"/>
                              <a:gd name="T17" fmla="*/ 172 h 609"/>
                              <a:gd name="T18" fmla="*/ 867 w 1137"/>
                              <a:gd name="T19" fmla="*/ 152 h 609"/>
                              <a:gd name="T20" fmla="*/ 723 w 1137"/>
                              <a:gd name="T21" fmla="*/ 228 h 609"/>
                              <a:gd name="T22" fmla="*/ 772 w 1137"/>
                              <a:gd name="T23" fmla="*/ 191 h 609"/>
                              <a:gd name="T24" fmla="*/ 687 w 1137"/>
                              <a:gd name="T25" fmla="*/ 247 h 609"/>
                              <a:gd name="T26" fmla="*/ 629 w 1137"/>
                              <a:gd name="T27" fmla="*/ 267 h 609"/>
                              <a:gd name="T28" fmla="*/ 687 w 1137"/>
                              <a:gd name="T29" fmla="*/ 247 h 609"/>
                              <a:gd name="T30" fmla="*/ 544 w 1137"/>
                              <a:gd name="T31" fmla="*/ 324 h 609"/>
                              <a:gd name="T32" fmla="*/ 593 w 1137"/>
                              <a:gd name="T33" fmla="*/ 286 h 609"/>
                              <a:gd name="T34" fmla="*/ 508 w 1137"/>
                              <a:gd name="T35" fmla="*/ 343 h 609"/>
                              <a:gd name="T36" fmla="*/ 449 w 1137"/>
                              <a:gd name="T37" fmla="*/ 362 h 609"/>
                              <a:gd name="T38" fmla="*/ 508 w 1137"/>
                              <a:gd name="T39" fmla="*/ 343 h 609"/>
                              <a:gd name="T40" fmla="*/ 364 w 1137"/>
                              <a:gd name="T41" fmla="*/ 419 h 609"/>
                              <a:gd name="T42" fmla="*/ 413 w 1137"/>
                              <a:gd name="T43" fmla="*/ 381 h 609"/>
                              <a:gd name="T44" fmla="*/ 328 w 1137"/>
                              <a:gd name="T45" fmla="*/ 438 h 609"/>
                              <a:gd name="T46" fmla="*/ 269 w 1137"/>
                              <a:gd name="T47" fmla="*/ 457 h 609"/>
                              <a:gd name="T48" fmla="*/ 328 w 1137"/>
                              <a:gd name="T49" fmla="*/ 438 h 609"/>
                              <a:gd name="T50" fmla="*/ 184 w 1137"/>
                              <a:gd name="T51" fmla="*/ 514 h 609"/>
                              <a:gd name="T52" fmla="*/ 233 w 1137"/>
                              <a:gd name="T53" fmla="*/ 476 h 609"/>
                              <a:gd name="T54" fmla="*/ 148 w 1137"/>
                              <a:gd name="T55" fmla="*/ 533 h 609"/>
                              <a:gd name="T56" fmla="*/ 90 w 1137"/>
                              <a:gd name="T57" fmla="*/ 552 h 609"/>
                              <a:gd name="T58" fmla="*/ 148 w 1137"/>
                              <a:gd name="T59" fmla="*/ 533 h 609"/>
                              <a:gd name="T60" fmla="*/ 4 w 1137"/>
                              <a:gd name="T61" fmla="*/ 609 h 609"/>
                              <a:gd name="T62" fmla="*/ 54 w 1137"/>
                              <a:gd name="T63" fmla="*/ 571 h 60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1137" h="609">
                                <a:moveTo>
                                  <a:pt x="1137" y="10"/>
                                </a:moveTo>
                                <a:lnTo>
                                  <a:pt x="1083" y="38"/>
                                </a:lnTo>
                                <a:lnTo>
                                  <a:pt x="1078" y="29"/>
                                </a:lnTo>
                                <a:lnTo>
                                  <a:pt x="1132" y="0"/>
                                </a:lnTo>
                                <a:lnTo>
                                  <a:pt x="1137" y="10"/>
                                </a:lnTo>
                                <a:close/>
                                <a:moveTo>
                                  <a:pt x="1047" y="57"/>
                                </a:moveTo>
                                <a:lnTo>
                                  <a:pt x="993" y="86"/>
                                </a:lnTo>
                                <a:lnTo>
                                  <a:pt x="988" y="77"/>
                                </a:lnTo>
                                <a:lnTo>
                                  <a:pt x="1042" y="48"/>
                                </a:lnTo>
                                <a:lnTo>
                                  <a:pt x="1047" y="57"/>
                                </a:lnTo>
                                <a:close/>
                                <a:moveTo>
                                  <a:pt x="957" y="105"/>
                                </a:moveTo>
                                <a:lnTo>
                                  <a:pt x="903" y="133"/>
                                </a:lnTo>
                                <a:lnTo>
                                  <a:pt x="898" y="124"/>
                                </a:lnTo>
                                <a:lnTo>
                                  <a:pt x="952" y="96"/>
                                </a:lnTo>
                                <a:lnTo>
                                  <a:pt x="957" y="105"/>
                                </a:lnTo>
                                <a:close/>
                                <a:moveTo>
                                  <a:pt x="867" y="152"/>
                                </a:moveTo>
                                <a:lnTo>
                                  <a:pt x="813" y="181"/>
                                </a:lnTo>
                                <a:lnTo>
                                  <a:pt x="808" y="172"/>
                                </a:lnTo>
                                <a:lnTo>
                                  <a:pt x="862" y="143"/>
                                </a:lnTo>
                                <a:lnTo>
                                  <a:pt x="867" y="152"/>
                                </a:lnTo>
                                <a:close/>
                                <a:moveTo>
                                  <a:pt x="777" y="200"/>
                                </a:moveTo>
                                <a:lnTo>
                                  <a:pt x="723" y="228"/>
                                </a:lnTo>
                                <a:lnTo>
                                  <a:pt x="719" y="219"/>
                                </a:lnTo>
                                <a:lnTo>
                                  <a:pt x="772" y="191"/>
                                </a:lnTo>
                                <a:lnTo>
                                  <a:pt x="777" y="200"/>
                                </a:lnTo>
                                <a:close/>
                                <a:moveTo>
                                  <a:pt x="687" y="247"/>
                                </a:moveTo>
                                <a:lnTo>
                                  <a:pt x="633" y="276"/>
                                </a:lnTo>
                                <a:lnTo>
                                  <a:pt x="629" y="267"/>
                                </a:lnTo>
                                <a:lnTo>
                                  <a:pt x="683" y="238"/>
                                </a:lnTo>
                                <a:lnTo>
                                  <a:pt x="687" y="247"/>
                                </a:lnTo>
                                <a:close/>
                                <a:moveTo>
                                  <a:pt x="597" y="295"/>
                                </a:moveTo>
                                <a:lnTo>
                                  <a:pt x="544" y="324"/>
                                </a:lnTo>
                                <a:lnTo>
                                  <a:pt x="539" y="314"/>
                                </a:lnTo>
                                <a:lnTo>
                                  <a:pt x="593" y="286"/>
                                </a:lnTo>
                                <a:lnTo>
                                  <a:pt x="597" y="295"/>
                                </a:lnTo>
                                <a:close/>
                                <a:moveTo>
                                  <a:pt x="508" y="343"/>
                                </a:moveTo>
                                <a:lnTo>
                                  <a:pt x="454" y="371"/>
                                </a:lnTo>
                                <a:lnTo>
                                  <a:pt x="449" y="362"/>
                                </a:lnTo>
                                <a:lnTo>
                                  <a:pt x="503" y="333"/>
                                </a:lnTo>
                                <a:lnTo>
                                  <a:pt x="508" y="343"/>
                                </a:lnTo>
                                <a:close/>
                                <a:moveTo>
                                  <a:pt x="418" y="390"/>
                                </a:moveTo>
                                <a:lnTo>
                                  <a:pt x="364" y="419"/>
                                </a:lnTo>
                                <a:lnTo>
                                  <a:pt x="359" y="410"/>
                                </a:lnTo>
                                <a:lnTo>
                                  <a:pt x="413" y="381"/>
                                </a:lnTo>
                                <a:lnTo>
                                  <a:pt x="418" y="390"/>
                                </a:lnTo>
                                <a:close/>
                                <a:moveTo>
                                  <a:pt x="328" y="438"/>
                                </a:moveTo>
                                <a:lnTo>
                                  <a:pt x="274" y="466"/>
                                </a:lnTo>
                                <a:lnTo>
                                  <a:pt x="269" y="457"/>
                                </a:lnTo>
                                <a:lnTo>
                                  <a:pt x="323" y="429"/>
                                </a:lnTo>
                                <a:lnTo>
                                  <a:pt x="328" y="438"/>
                                </a:lnTo>
                                <a:close/>
                                <a:moveTo>
                                  <a:pt x="238" y="485"/>
                                </a:moveTo>
                                <a:lnTo>
                                  <a:pt x="184" y="514"/>
                                </a:lnTo>
                                <a:lnTo>
                                  <a:pt x="179" y="505"/>
                                </a:lnTo>
                                <a:lnTo>
                                  <a:pt x="233" y="476"/>
                                </a:lnTo>
                                <a:lnTo>
                                  <a:pt x="238" y="485"/>
                                </a:lnTo>
                                <a:close/>
                                <a:moveTo>
                                  <a:pt x="148" y="533"/>
                                </a:moveTo>
                                <a:lnTo>
                                  <a:pt x="94" y="561"/>
                                </a:lnTo>
                                <a:lnTo>
                                  <a:pt x="90" y="552"/>
                                </a:lnTo>
                                <a:lnTo>
                                  <a:pt x="143" y="524"/>
                                </a:lnTo>
                                <a:lnTo>
                                  <a:pt x="148" y="533"/>
                                </a:lnTo>
                                <a:close/>
                                <a:moveTo>
                                  <a:pt x="58" y="580"/>
                                </a:moveTo>
                                <a:lnTo>
                                  <a:pt x="4" y="609"/>
                                </a:lnTo>
                                <a:lnTo>
                                  <a:pt x="0" y="600"/>
                                </a:lnTo>
                                <a:lnTo>
                                  <a:pt x="54" y="571"/>
                                </a:lnTo>
                                <a:lnTo>
                                  <a:pt x="58" y="58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55" name="Line 4505"/>
                        <wps:cNvCnPr/>
                        <wps:spPr bwMode="auto">
                          <a:xfrm>
                            <a:off x="135255" y="1298575"/>
                            <a:ext cx="958850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56" name="Line 4506"/>
                        <wps:cNvCnPr/>
                        <wps:spPr bwMode="auto">
                          <a:xfrm flipV="1">
                            <a:off x="1094105" y="913765"/>
                            <a:ext cx="727075" cy="38481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57" name="Freeform 4507"/>
                        <wps:cNvSpPr>
                          <a:spLocks noEditPoints="1"/>
                        </wps:cNvSpPr>
                        <wps:spPr bwMode="auto">
                          <a:xfrm>
                            <a:off x="859790" y="911860"/>
                            <a:ext cx="226695" cy="371475"/>
                          </a:xfrm>
                          <a:custGeom>
                            <a:avLst/>
                            <a:gdLst>
                              <a:gd name="T0" fmla="*/ 8 w 357"/>
                              <a:gd name="T1" fmla="*/ 0 h 585"/>
                              <a:gd name="T2" fmla="*/ 40 w 357"/>
                              <a:gd name="T3" fmla="*/ 53 h 585"/>
                              <a:gd name="T4" fmla="*/ 31 w 357"/>
                              <a:gd name="T5" fmla="*/ 58 h 585"/>
                              <a:gd name="T6" fmla="*/ 0 w 357"/>
                              <a:gd name="T7" fmla="*/ 6 h 585"/>
                              <a:gd name="T8" fmla="*/ 8 w 357"/>
                              <a:gd name="T9" fmla="*/ 0 h 585"/>
                              <a:gd name="T10" fmla="*/ 61 w 357"/>
                              <a:gd name="T11" fmla="*/ 88 h 585"/>
                              <a:gd name="T12" fmla="*/ 93 w 357"/>
                              <a:gd name="T13" fmla="*/ 141 h 585"/>
                              <a:gd name="T14" fmla="*/ 84 w 357"/>
                              <a:gd name="T15" fmla="*/ 146 h 585"/>
                              <a:gd name="T16" fmla="*/ 53 w 357"/>
                              <a:gd name="T17" fmla="*/ 93 h 585"/>
                              <a:gd name="T18" fmla="*/ 61 w 357"/>
                              <a:gd name="T19" fmla="*/ 88 h 585"/>
                              <a:gd name="T20" fmla="*/ 114 w 357"/>
                              <a:gd name="T21" fmla="*/ 176 h 585"/>
                              <a:gd name="T22" fmla="*/ 146 w 357"/>
                              <a:gd name="T23" fmla="*/ 228 h 585"/>
                              <a:gd name="T24" fmla="*/ 137 w 357"/>
                              <a:gd name="T25" fmla="*/ 234 h 585"/>
                              <a:gd name="T26" fmla="*/ 105 w 357"/>
                              <a:gd name="T27" fmla="*/ 181 h 585"/>
                              <a:gd name="T28" fmla="*/ 114 w 357"/>
                              <a:gd name="T29" fmla="*/ 176 h 585"/>
                              <a:gd name="T30" fmla="*/ 167 w 357"/>
                              <a:gd name="T31" fmla="*/ 264 h 585"/>
                              <a:gd name="T32" fmla="*/ 198 w 357"/>
                              <a:gd name="T33" fmla="*/ 316 h 585"/>
                              <a:gd name="T34" fmla="*/ 190 w 357"/>
                              <a:gd name="T35" fmla="*/ 322 h 585"/>
                              <a:gd name="T36" fmla="*/ 158 w 357"/>
                              <a:gd name="T37" fmla="*/ 269 h 585"/>
                              <a:gd name="T38" fmla="*/ 167 w 357"/>
                              <a:gd name="T39" fmla="*/ 264 h 585"/>
                              <a:gd name="T40" fmla="*/ 220 w 357"/>
                              <a:gd name="T41" fmla="*/ 351 h 585"/>
                              <a:gd name="T42" fmla="*/ 251 w 357"/>
                              <a:gd name="T43" fmla="*/ 404 h 585"/>
                              <a:gd name="T44" fmla="*/ 243 w 357"/>
                              <a:gd name="T45" fmla="*/ 409 h 585"/>
                              <a:gd name="T46" fmla="*/ 211 w 357"/>
                              <a:gd name="T47" fmla="*/ 357 h 585"/>
                              <a:gd name="T48" fmla="*/ 220 w 357"/>
                              <a:gd name="T49" fmla="*/ 351 h 585"/>
                              <a:gd name="T50" fmla="*/ 272 w 357"/>
                              <a:gd name="T51" fmla="*/ 439 h 585"/>
                              <a:gd name="T52" fmla="*/ 304 w 357"/>
                              <a:gd name="T53" fmla="*/ 492 h 585"/>
                              <a:gd name="T54" fmla="*/ 295 w 357"/>
                              <a:gd name="T55" fmla="*/ 497 h 585"/>
                              <a:gd name="T56" fmla="*/ 264 w 357"/>
                              <a:gd name="T57" fmla="*/ 444 h 585"/>
                              <a:gd name="T58" fmla="*/ 272 w 357"/>
                              <a:gd name="T59" fmla="*/ 439 h 585"/>
                              <a:gd name="T60" fmla="*/ 325 w 357"/>
                              <a:gd name="T61" fmla="*/ 527 h 585"/>
                              <a:gd name="T62" fmla="*/ 357 w 357"/>
                              <a:gd name="T63" fmla="*/ 579 h 585"/>
                              <a:gd name="T64" fmla="*/ 348 w 357"/>
                              <a:gd name="T65" fmla="*/ 585 h 585"/>
                              <a:gd name="T66" fmla="*/ 317 w 357"/>
                              <a:gd name="T67" fmla="*/ 532 h 585"/>
                              <a:gd name="T68" fmla="*/ 325 w 357"/>
                              <a:gd name="T69" fmla="*/ 527 h 58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357" h="585">
                                <a:moveTo>
                                  <a:pt x="8" y="0"/>
                                </a:moveTo>
                                <a:lnTo>
                                  <a:pt x="40" y="53"/>
                                </a:lnTo>
                                <a:lnTo>
                                  <a:pt x="31" y="58"/>
                                </a:lnTo>
                                <a:lnTo>
                                  <a:pt x="0" y="6"/>
                                </a:lnTo>
                                <a:lnTo>
                                  <a:pt x="8" y="0"/>
                                </a:lnTo>
                                <a:close/>
                                <a:moveTo>
                                  <a:pt x="61" y="88"/>
                                </a:moveTo>
                                <a:lnTo>
                                  <a:pt x="93" y="141"/>
                                </a:lnTo>
                                <a:lnTo>
                                  <a:pt x="84" y="146"/>
                                </a:lnTo>
                                <a:lnTo>
                                  <a:pt x="53" y="93"/>
                                </a:lnTo>
                                <a:lnTo>
                                  <a:pt x="61" y="88"/>
                                </a:lnTo>
                                <a:close/>
                                <a:moveTo>
                                  <a:pt x="114" y="176"/>
                                </a:moveTo>
                                <a:lnTo>
                                  <a:pt x="146" y="228"/>
                                </a:lnTo>
                                <a:lnTo>
                                  <a:pt x="137" y="234"/>
                                </a:lnTo>
                                <a:lnTo>
                                  <a:pt x="105" y="181"/>
                                </a:lnTo>
                                <a:lnTo>
                                  <a:pt x="114" y="176"/>
                                </a:lnTo>
                                <a:close/>
                                <a:moveTo>
                                  <a:pt x="167" y="264"/>
                                </a:moveTo>
                                <a:lnTo>
                                  <a:pt x="198" y="316"/>
                                </a:lnTo>
                                <a:lnTo>
                                  <a:pt x="190" y="322"/>
                                </a:lnTo>
                                <a:lnTo>
                                  <a:pt x="158" y="269"/>
                                </a:lnTo>
                                <a:lnTo>
                                  <a:pt x="167" y="264"/>
                                </a:lnTo>
                                <a:close/>
                                <a:moveTo>
                                  <a:pt x="220" y="351"/>
                                </a:moveTo>
                                <a:lnTo>
                                  <a:pt x="251" y="404"/>
                                </a:lnTo>
                                <a:lnTo>
                                  <a:pt x="243" y="409"/>
                                </a:lnTo>
                                <a:lnTo>
                                  <a:pt x="211" y="357"/>
                                </a:lnTo>
                                <a:lnTo>
                                  <a:pt x="220" y="351"/>
                                </a:lnTo>
                                <a:close/>
                                <a:moveTo>
                                  <a:pt x="272" y="439"/>
                                </a:moveTo>
                                <a:lnTo>
                                  <a:pt x="304" y="492"/>
                                </a:lnTo>
                                <a:lnTo>
                                  <a:pt x="295" y="497"/>
                                </a:lnTo>
                                <a:lnTo>
                                  <a:pt x="264" y="444"/>
                                </a:lnTo>
                                <a:lnTo>
                                  <a:pt x="272" y="439"/>
                                </a:lnTo>
                                <a:close/>
                                <a:moveTo>
                                  <a:pt x="325" y="527"/>
                                </a:moveTo>
                                <a:lnTo>
                                  <a:pt x="357" y="579"/>
                                </a:lnTo>
                                <a:lnTo>
                                  <a:pt x="348" y="585"/>
                                </a:lnTo>
                                <a:lnTo>
                                  <a:pt x="317" y="532"/>
                                </a:lnTo>
                                <a:lnTo>
                                  <a:pt x="325" y="52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59" name="Freeform 4508"/>
                        <wps:cNvSpPr>
                          <a:spLocks noEditPoints="1"/>
                        </wps:cNvSpPr>
                        <wps:spPr bwMode="auto">
                          <a:xfrm>
                            <a:off x="134620" y="914400"/>
                            <a:ext cx="1671320" cy="387350"/>
                          </a:xfrm>
                          <a:custGeom>
                            <a:avLst/>
                            <a:gdLst>
                              <a:gd name="T0" fmla="*/ 61 w 2632"/>
                              <a:gd name="T1" fmla="*/ 597 h 610"/>
                              <a:gd name="T2" fmla="*/ 99 w 2632"/>
                              <a:gd name="T3" fmla="*/ 578 h 610"/>
                              <a:gd name="T4" fmla="*/ 101 w 2632"/>
                              <a:gd name="T5" fmla="*/ 588 h 610"/>
                              <a:gd name="T6" fmla="*/ 257 w 2632"/>
                              <a:gd name="T7" fmla="*/ 542 h 610"/>
                              <a:gd name="T8" fmla="*/ 198 w 2632"/>
                              <a:gd name="T9" fmla="*/ 555 h 610"/>
                              <a:gd name="T10" fmla="*/ 358 w 2632"/>
                              <a:gd name="T11" fmla="*/ 529 h 610"/>
                              <a:gd name="T12" fmla="*/ 395 w 2632"/>
                              <a:gd name="T13" fmla="*/ 510 h 610"/>
                              <a:gd name="T14" fmla="*/ 398 w 2632"/>
                              <a:gd name="T15" fmla="*/ 520 h 610"/>
                              <a:gd name="T16" fmla="*/ 553 w 2632"/>
                              <a:gd name="T17" fmla="*/ 474 h 610"/>
                              <a:gd name="T18" fmla="*/ 494 w 2632"/>
                              <a:gd name="T19" fmla="*/ 488 h 610"/>
                              <a:gd name="T20" fmla="*/ 655 w 2632"/>
                              <a:gd name="T21" fmla="*/ 461 h 610"/>
                              <a:gd name="T22" fmla="*/ 692 w 2632"/>
                              <a:gd name="T23" fmla="*/ 442 h 610"/>
                              <a:gd name="T24" fmla="*/ 694 w 2632"/>
                              <a:gd name="T25" fmla="*/ 452 h 610"/>
                              <a:gd name="T26" fmla="*/ 850 w 2632"/>
                              <a:gd name="T27" fmla="*/ 406 h 610"/>
                              <a:gd name="T28" fmla="*/ 791 w 2632"/>
                              <a:gd name="T29" fmla="*/ 420 h 610"/>
                              <a:gd name="T30" fmla="*/ 951 w 2632"/>
                              <a:gd name="T31" fmla="*/ 394 h 610"/>
                              <a:gd name="T32" fmla="*/ 988 w 2632"/>
                              <a:gd name="T33" fmla="*/ 375 h 610"/>
                              <a:gd name="T34" fmla="*/ 991 w 2632"/>
                              <a:gd name="T35" fmla="*/ 385 h 610"/>
                              <a:gd name="T36" fmla="*/ 1147 w 2632"/>
                              <a:gd name="T37" fmla="*/ 338 h 610"/>
                              <a:gd name="T38" fmla="*/ 1087 w 2632"/>
                              <a:gd name="T39" fmla="*/ 352 h 610"/>
                              <a:gd name="T40" fmla="*/ 1248 w 2632"/>
                              <a:gd name="T41" fmla="*/ 326 h 610"/>
                              <a:gd name="T42" fmla="*/ 1285 w 2632"/>
                              <a:gd name="T43" fmla="*/ 307 h 610"/>
                              <a:gd name="T44" fmla="*/ 1287 w 2632"/>
                              <a:gd name="T45" fmla="*/ 317 h 610"/>
                              <a:gd name="T46" fmla="*/ 1443 w 2632"/>
                              <a:gd name="T47" fmla="*/ 271 h 610"/>
                              <a:gd name="T48" fmla="*/ 1384 w 2632"/>
                              <a:gd name="T49" fmla="*/ 284 h 610"/>
                              <a:gd name="T50" fmla="*/ 1544 w 2632"/>
                              <a:gd name="T51" fmla="*/ 258 h 610"/>
                              <a:gd name="T52" fmla="*/ 1582 w 2632"/>
                              <a:gd name="T53" fmla="*/ 239 h 610"/>
                              <a:gd name="T54" fmla="*/ 1584 w 2632"/>
                              <a:gd name="T55" fmla="*/ 249 h 610"/>
                              <a:gd name="T56" fmla="*/ 1740 w 2632"/>
                              <a:gd name="T57" fmla="*/ 203 h 610"/>
                              <a:gd name="T58" fmla="*/ 1681 w 2632"/>
                              <a:gd name="T59" fmla="*/ 217 h 610"/>
                              <a:gd name="T60" fmla="*/ 1841 w 2632"/>
                              <a:gd name="T61" fmla="*/ 190 h 610"/>
                              <a:gd name="T62" fmla="*/ 1878 w 2632"/>
                              <a:gd name="T63" fmla="*/ 171 h 610"/>
                              <a:gd name="T64" fmla="*/ 1881 w 2632"/>
                              <a:gd name="T65" fmla="*/ 181 h 610"/>
                              <a:gd name="T66" fmla="*/ 2037 w 2632"/>
                              <a:gd name="T67" fmla="*/ 135 h 610"/>
                              <a:gd name="T68" fmla="*/ 1977 w 2632"/>
                              <a:gd name="T69" fmla="*/ 149 h 610"/>
                              <a:gd name="T70" fmla="*/ 2138 w 2632"/>
                              <a:gd name="T71" fmla="*/ 123 h 610"/>
                              <a:gd name="T72" fmla="*/ 2175 w 2632"/>
                              <a:gd name="T73" fmla="*/ 104 h 610"/>
                              <a:gd name="T74" fmla="*/ 2177 w 2632"/>
                              <a:gd name="T75" fmla="*/ 114 h 610"/>
                              <a:gd name="T76" fmla="*/ 2333 w 2632"/>
                              <a:gd name="T77" fmla="*/ 68 h 610"/>
                              <a:gd name="T78" fmla="*/ 2274 w 2632"/>
                              <a:gd name="T79" fmla="*/ 81 h 610"/>
                              <a:gd name="T80" fmla="*/ 2434 w 2632"/>
                              <a:gd name="T81" fmla="*/ 55 h 610"/>
                              <a:gd name="T82" fmla="*/ 2472 w 2632"/>
                              <a:gd name="T83" fmla="*/ 36 h 610"/>
                              <a:gd name="T84" fmla="*/ 2474 w 2632"/>
                              <a:gd name="T85" fmla="*/ 46 h 610"/>
                              <a:gd name="T86" fmla="*/ 2630 w 2632"/>
                              <a:gd name="T87" fmla="*/ 0 h 610"/>
                              <a:gd name="T88" fmla="*/ 2570 w 2632"/>
                              <a:gd name="T89" fmla="*/ 13 h 6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2632" h="610">
                                <a:moveTo>
                                  <a:pt x="0" y="600"/>
                                </a:moveTo>
                                <a:lnTo>
                                  <a:pt x="59" y="587"/>
                                </a:lnTo>
                                <a:lnTo>
                                  <a:pt x="61" y="597"/>
                                </a:lnTo>
                                <a:lnTo>
                                  <a:pt x="2" y="610"/>
                                </a:lnTo>
                                <a:lnTo>
                                  <a:pt x="0" y="600"/>
                                </a:lnTo>
                                <a:close/>
                                <a:moveTo>
                                  <a:pt x="99" y="578"/>
                                </a:moveTo>
                                <a:lnTo>
                                  <a:pt x="158" y="564"/>
                                </a:lnTo>
                                <a:lnTo>
                                  <a:pt x="160" y="574"/>
                                </a:lnTo>
                                <a:lnTo>
                                  <a:pt x="101" y="588"/>
                                </a:lnTo>
                                <a:lnTo>
                                  <a:pt x="99" y="578"/>
                                </a:lnTo>
                                <a:close/>
                                <a:moveTo>
                                  <a:pt x="198" y="555"/>
                                </a:moveTo>
                                <a:lnTo>
                                  <a:pt x="257" y="542"/>
                                </a:lnTo>
                                <a:lnTo>
                                  <a:pt x="259" y="552"/>
                                </a:lnTo>
                                <a:lnTo>
                                  <a:pt x="200" y="565"/>
                                </a:lnTo>
                                <a:lnTo>
                                  <a:pt x="198" y="555"/>
                                </a:lnTo>
                                <a:close/>
                                <a:moveTo>
                                  <a:pt x="296" y="533"/>
                                </a:moveTo>
                                <a:lnTo>
                                  <a:pt x="356" y="519"/>
                                </a:lnTo>
                                <a:lnTo>
                                  <a:pt x="358" y="529"/>
                                </a:lnTo>
                                <a:lnTo>
                                  <a:pt x="299" y="543"/>
                                </a:lnTo>
                                <a:lnTo>
                                  <a:pt x="296" y="533"/>
                                </a:lnTo>
                                <a:close/>
                                <a:moveTo>
                                  <a:pt x="395" y="510"/>
                                </a:moveTo>
                                <a:lnTo>
                                  <a:pt x="455" y="497"/>
                                </a:lnTo>
                                <a:lnTo>
                                  <a:pt x="457" y="507"/>
                                </a:lnTo>
                                <a:lnTo>
                                  <a:pt x="398" y="520"/>
                                </a:lnTo>
                                <a:lnTo>
                                  <a:pt x="395" y="510"/>
                                </a:lnTo>
                                <a:close/>
                                <a:moveTo>
                                  <a:pt x="494" y="488"/>
                                </a:moveTo>
                                <a:lnTo>
                                  <a:pt x="553" y="474"/>
                                </a:lnTo>
                                <a:lnTo>
                                  <a:pt x="556" y="484"/>
                                </a:lnTo>
                                <a:lnTo>
                                  <a:pt x="496" y="498"/>
                                </a:lnTo>
                                <a:lnTo>
                                  <a:pt x="494" y="488"/>
                                </a:lnTo>
                                <a:close/>
                                <a:moveTo>
                                  <a:pt x="593" y="465"/>
                                </a:moveTo>
                                <a:lnTo>
                                  <a:pt x="652" y="451"/>
                                </a:lnTo>
                                <a:lnTo>
                                  <a:pt x="655" y="461"/>
                                </a:lnTo>
                                <a:lnTo>
                                  <a:pt x="595" y="475"/>
                                </a:lnTo>
                                <a:lnTo>
                                  <a:pt x="593" y="465"/>
                                </a:lnTo>
                                <a:close/>
                                <a:moveTo>
                                  <a:pt x="692" y="442"/>
                                </a:moveTo>
                                <a:lnTo>
                                  <a:pt x="751" y="429"/>
                                </a:lnTo>
                                <a:lnTo>
                                  <a:pt x="753" y="439"/>
                                </a:lnTo>
                                <a:lnTo>
                                  <a:pt x="694" y="452"/>
                                </a:lnTo>
                                <a:lnTo>
                                  <a:pt x="692" y="442"/>
                                </a:lnTo>
                                <a:close/>
                                <a:moveTo>
                                  <a:pt x="791" y="420"/>
                                </a:moveTo>
                                <a:lnTo>
                                  <a:pt x="850" y="406"/>
                                </a:lnTo>
                                <a:lnTo>
                                  <a:pt x="852" y="416"/>
                                </a:lnTo>
                                <a:lnTo>
                                  <a:pt x="793" y="430"/>
                                </a:lnTo>
                                <a:lnTo>
                                  <a:pt x="791" y="420"/>
                                </a:lnTo>
                                <a:close/>
                                <a:moveTo>
                                  <a:pt x="890" y="397"/>
                                </a:moveTo>
                                <a:lnTo>
                                  <a:pt x="949" y="384"/>
                                </a:lnTo>
                                <a:lnTo>
                                  <a:pt x="951" y="394"/>
                                </a:lnTo>
                                <a:lnTo>
                                  <a:pt x="892" y="407"/>
                                </a:lnTo>
                                <a:lnTo>
                                  <a:pt x="890" y="397"/>
                                </a:lnTo>
                                <a:close/>
                                <a:moveTo>
                                  <a:pt x="988" y="375"/>
                                </a:moveTo>
                                <a:lnTo>
                                  <a:pt x="1048" y="361"/>
                                </a:lnTo>
                                <a:lnTo>
                                  <a:pt x="1050" y="371"/>
                                </a:lnTo>
                                <a:lnTo>
                                  <a:pt x="991" y="385"/>
                                </a:lnTo>
                                <a:lnTo>
                                  <a:pt x="988" y="375"/>
                                </a:lnTo>
                                <a:close/>
                                <a:moveTo>
                                  <a:pt x="1087" y="352"/>
                                </a:moveTo>
                                <a:lnTo>
                                  <a:pt x="1147" y="338"/>
                                </a:lnTo>
                                <a:lnTo>
                                  <a:pt x="1149" y="349"/>
                                </a:lnTo>
                                <a:lnTo>
                                  <a:pt x="1090" y="362"/>
                                </a:lnTo>
                                <a:lnTo>
                                  <a:pt x="1087" y="352"/>
                                </a:lnTo>
                                <a:close/>
                                <a:moveTo>
                                  <a:pt x="1186" y="329"/>
                                </a:moveTo>
                                <a:lnTo>
                                  <a:pt x="1246" y="316"/>
                                </a:lnTo>
                                <a:lnTo>
                                  <a:pt x="1248" y="326"/>
                                </a:lnTo>
                                <a:lnTo>
                                  <a:pt x="1188" y="340"/>
                                </a:lnTo>
                                <a:lnTo>
                                  <a:pt x="1186" y="329"/>
                                </a:lnTo>
                                <a:close/>
                                <a:moveTo>
                                  <a:pt x="1285" y="307"/>
                                </a:moveTo>
                                <a:lnTo>
                                  <a:pt x="1344" y="293"/>
                                </a:lnTo>
                                <a:lnTo>
                                  <a:pt x="1347" y="303"/>
                                </a:lnTo>
                                <a:lnTo>
                                  <a:pt x="1287" y="317"/>
                                </a:lnTo>
                                <a:lnTo>
                                  <a:pt x="1285" y="307"/>
                                </a:lnTo>
                                <a:close/>
                                <a:moveTo>
                                  <a:pt x="1384" y="284"/>
                                </a:moveTo>
                                <a:lnTo>
                                  <a:pt x="1443" y="271"/>
                                </a:lnTo>
                                <a:lnTo>
                                  <a:pt x="1446" y="281"/>
                                </a:lnTo>
                                <a:lnTo>
                                  <a:pt x="1386" y="294"/>
                                </a:lnTo>
                                <a:lnTo>
                                  <a:pt x="1384" y="284"/>
                                </a:lnTo>
                                <a:close/>
                                <a:moveTo>
                                  <a:pt x="1483" y="262"/>
                                </a:moveTo>
                                <a:lnTo>
                                  <a:pt x="1542" y="248"/>
                                </a:lnTo>
                                <a:lnTo>
                                  <a:pt x="1544" y="258"/>
                                </a:lnTo>
                                <a:lnTo>
                                  <a:pt x="1485" y="272"/>
                                </a:lnTo>
                                <a:lnTo>
                                  <a:pt x="1483" y="262"/>
                                </a:lnTo>
                                <a:close/>
                                <a:moveTo>
                                  <a:pt x="1582" y="239"/>
                                </a:moveTo>
                                <a:lnTo>
                                  <a:pt x="1641" y="226"/>
                                </a:lnTo>
                                <a:lnTo>
                                  <a:pt x="1643" y="236"/>
                                </a:lnTo>
                                <a:lnTo>
                                  <a:pt x="1584" y="249"/>
                                </a:lnTo>
                                <a:lnTo>
                                  <a:pt x="1582" y="239"/>
                                </a:lnTo>
                                <a:close/>
                                <a:moveTo>
                                  <a:pt x="1681" y="217"/>
                                </a:moveTo>
                                <a:lnTo>
                                  <a:pt x="1740" y="203"/>
                                </a:lnTo>
                                <a:lnTo>
                                  <a:pt x="1742" y="213"/>
                                </a:lnTo>
                                <a:lnTo>
                                  <a:pt x="1683" y="227"/>
                                </a:lnTo>
                                <a:lnTo>
                                  <a:pt x="1681" y="217"/>
                                </a:lnTo>
                                <a:close/>
                                <a:moveTo>
                                  <a:pt x="1780" y="194"/>
                                </a:moveTo>
                                <a:lnTo>
                                  <a:pt x="1839" y="180"/>
                                </a:lnTo>
                                <a:lnTo>
                                  <a:pt x="1841" y="190"/>
                                </a:lnTo>
                                <a:lnTo>
                                  <a:pt x="1782" y="204"/>
                                </a:lnTo>
                                <a:lnTo>
                                  <a:pt x="1780" y="194"/>
                                </a:lnTo>
                                <a:close/>
                                <a:moveTo>
                                  <a:pt x="1878" y="171"/>
                                </a:moveTo>
                                <a:lnTo>
                                  <a:pt x="1938" y="158"/>
                                </a:lnTo>
                                <a:lnTo>
                                  <a:pt x="1940" y="168"/>
                                </a:lnTo>
                                <a:lnTo>
                                  <a:pt x="1881" y="181"/>
                                </a:lnTo>
                                <a:lnTo>
                                  <a:pt x="1878" y="171"/>
                                </a:lnTo>
                                <a:close/>
                                <a:moveTo>
                                  <a:pt x="1977" y="149"/>
                                </a:moveTo>
                                <a:lnTo>
                                  <a:pt x="2037" y="135"/>
                                </a:lnTo>
                                <a:lnTo>
                                  <a:pt x="2039" y="145"/>
                                </a:lnTo>
                                <a:lnTo>
                                  <a:pt x="1979" y="159"/>
                                </a:lnTo>
                                <a:lnTo>
                                  <a:pt x="1977" y="149"/>
                                </a:lnTo>
                                <a:close/>
                                <a:moveTo>
                                  <a:pt x="2076" y="126"/>
                                </a:moveTo>
                                <a:lnTo>
                                  <a:pt x="2135" y="113"/>
                                </a:lnTo>
                                <a:lnTo>
                                  <a:pt x="2138" y="123"/>
                                </a:lnTo>
                                <a:lnTo>
                                  <a:pt x="2078" y="136"/>
                                </a:lnTo>
                                <a:lnTo>
                                  <a:pt x="2076" y="126"/>
                                </a:lnTo>
                                <a:close/>
                                <a:moveTo>
                                  <a:pt x="2175" y="104"/>
                                </a:moveTo>
                                <a:lnTo>
                                  <a:pt x="2234" y="90"/>
                                </a:lnTo>
                                <a:lnTo>
                                  <a:pt x="2236" y="100"/>
                                </a:lnTo>
                                <a:lnTo>
                                  <a:pt x="2177" y="114"/>
                                </a:lnTo>
                                <a:lnTo>
                                  <a:pt x="2175" y="104"/>
                                </a:lnTo>
                                <a:close/>
                                <a:moveTo>
                                  <a:pt x="2274" y="81"/>
                                </a:moveTo>
                                <a:lnTo>
                                  <a:pt x="2333" y="68"/>
                                </a:lnTo>
                                <a:lnTo>
                                  <a:pt x="2335" y="78"/>
                                </a:lnTo>
                                <a:lnTo>
                                  <a:pt x="2276" y="91"/>
                                </a:lnTo>
                                <a:lnTo>
                                  <a:pt x="2274" y="81"/>
                                </a:lnTo>
                                <a:close/>
                                <a:moveTo>
                                  <a:pt x="2373" y="58"/>
                                </a:moveTo>
                                <a:lnTo>
                                  <a:pt x="2432" y="45"/>
                                </a:lnTo>
                                <a:lnTo>
                                  <a:pt x="2434" y="55"/>
                                </a:lnTo>
                                <a:lnTo>
                                  <a:pt x="2375" y="69"/>
                                </a:lnTo>
                                <a:lnTo>
                                  <a:pt x="2373" y="58"/>
                                </a:lnTo>
                                <a:close/>
                                <a:moveTo>
                                  <a:pt x="2472" y="36"/>
                                </a:moveTo>
                                <a:lnTo>
                                  <a:pt x="2531" y="22"/>
                                </a:lnTo>
                                <a:lnTo>
                                  <a:pt x="2533" y="32"/>
                                </a:lnTo>
                                <a:lnTo>
                                  <a:pt x="2474" y="46"/>
                                </a:lnTo>
                                <a:lnTo>
                                  <a:pt x="2472" y="36"/>
                                </a:lnTo>
                                <a:close/>
                                <a:moveTo>
                                  <a:pt x="2570" y="13"/>
                                </a:moveTo>
                                <a:lnTo>
                                  <a:pt x="2630" y="0"/>
                                </a:lnTo>
                                <a:lnTo>
                                  <a:pt x="2632" y="10"/>
                                </a:lnTo>
                                <a:lnTo>
                                  <a:pt x="2573" y="23"/>
                                </a:lnTo>
                                <a:lnTo>
                                  <a:pt x="2570" y="1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60" name="Freeform 4509"/>
                        <wps:cNvSpPr>
                          <a:spLocks noEditPoints="1"/>
                        </wps:cNvSpPr>
                        <wps:spPr bwMode="auto">
                          <a:xfrm>
                            <a:off x="497840" y="1102995"/>
                            <a:ext cx="590550" cy="196850"/>
                          </a:xfrm>
                          <a:custGeom>
                            <a:avLst/>
                            <a:gdLst>
                              <a:gd name="T0" fmla="*/ 3 w 930"/>
                              <a:gd name="T1" fmla="*/ 0 h 310"/>
                              <a:gd name="T2" fmla="*/ 61 w 930"/>
                              <a:gd name="T3" fmla="*/ 19 h 310"/>
                              <a:gd name="T4" fmla="*/ 58 w 930"/>
                              <a:gd name="T5" fmla="*/ 29 h 310"/>
                              <a:gd name="T6" fmla="*/ 0 w 930"/>
                              <a:gd name="T7" fmla="*/ 10 h 310"/>
                              <a:gd name="T8" fmla="*/ 3 w 930"/>
                              <a:gd name="T9" fmla="*/ 0 h 310"/>
                              <a:gd name="T10" fmla="*/ 100 w 930"/>
                              <a:gd name="T11" fmla="*/ 32 h 310"/>
                              <a:gd name="T12" fmla="*/ 158 w 930"/>
                              <a:gd name="T13" fmla="*/ 50 h 310"/>
                              <a:gd name="T14" fmla="*/ 154 w 930"/>
                              <a:gd name="T15" fmla="*/ 60 h 310"/>
                              <a:gd name="T16" fmla="*/ 97 w 930"/>
                              <a:gd name="T17" fmla="*/ 41 h 310"/>
                              <a:gd name="T18" fmla="*/ 100 w 930"/>
                              <a:gd name="T19" fmla="*/ 32 h 310"/>
                              <a:gd name="T20" fmla="*/ 196 w 930"/>
                              <a:gd name="T21" fmla="*/ 63 h 310"/>
                              <a:gd name="T22" fmla="*/ 254 w 930"/>
                              <a:gd name="T23" fmla="*/ 82 h 310"/>
                              <a:gd name="T24" fmla="*/ 251 w 930"/>
                              <a:gd name="T25" fmla="*/ 91 h 310"/>
                              <a:gd name="T26" fmla="*/ 193 w 930"/>
                              <a:gd name="T27" fmla="*/ 73 h 310"/>
                              <a:gd name="T28" fmla="*/ 196 w 930"/>
                              <a:gd name="T29" fmla="*/ 63 h 310"/>
                              <a:gd name="T30" fmla="*/ 293 w 930"/>
                              <a:gd name="T31" fmla="*/ 94 h 310"/>
                              <a:gd name="T32" fmla="*/ 351 w 930"/>
                              <a:gd name="T33" fmla="*/ 113 h 310"/>
                              <a:gd name="T34" fmla="*/ 348 w 930"/>
                              <a:gd name="T35" fmla="*/ 123 h 310"/>
                              <a:gd name="T36" fmla="*/ 290 w 930"/>
                              <a:gd name="T37" fmla="*/ 104 h 310"/>
                              <a:gd name="T38" fmla="*/ 293 w 930"/>
                              <a:gd name="T39" fmla="*/ 94 h 310"/>
                              <a:gd name="T40" fmla="*/ 389 w 930"/>
                              <a:gd name="T41" fmla="*/ 125 h 310"/>
                              <a:gd name="T42" fmla="*/ 447 w 930"/>
                              <a:gd name="T43" fmla="*/ 144 h 310"/>
                              <a:gd name="T44" fmla="*/ 444 w 930"/>
                              <a:gd name="T45" fmla="*/ 154 h 310"/>
                              <a:gd name="T46" fmla="*/ 386 w 930"/>
                              <a:gd name="T47" fmla="*/ 135 h 310"/>
                              <a:gd name="T48" fmla="*/ 389 w 930"/>
                              <a:gd name="T49" fmla="*/ 125 h 310"/>
                              <a:gd name="T50" fmla="*/ 486 w 930"/>
                              <a:gd name="T51" fmla="*/ 156 h 310"/>
                              <a:gd name="T52" fmla="*/ 544 w 930"/>
                              <a:gd name="T53" fmla="*/ 175 h 310"/>
                              <a:gd name="T54" fmla="*/ 541 w 930"/>
                              <a:gd name="T55" fmla="*/ 185 h 310"/>
                              <a:gd name="T56" fmla="*/ 483 w 930"/>
                              <a:gd name="T57" fmla="*/ 166 h 310"/>
                              <a:gd name="T58" fmla="*/ 486 w 930"/>
                              <a:gd name="T59" fmla="*/ 156 h 310"/>
                              <a:gd name="T60" fmla="*/ 582 w 930"/>
                              <a:gd name="T61" fmla="*/ 188 h 310"/>
                              <a:gd name="T62" fmla="*/ 640 w 930"/>
                              <a:gd name="T63" fmla="*/ 206 h 310"/>
                              <a:gd name="T64" fmla="*/ 637 w 930"/>
                              <a:gd name="T65" fmla="*/ 216 h 310"/>
                              <a:gd name="T66" fmla="*/ 579 w 930"/>
                              <a:gd name="T67" fmla="*/ 198 h 310"/>
                              <a:gd name="T68" fmla="*/ 582 w 930"/>
                              <a:gd name="T69" fmla="*/ 188 h 310"/>
                              <a:gd name="T70" fmla="*/ 679 w 930"/>
                              <a:gd name="T71" fmla="*/ 219 h 310"/>
                              <a:gd name="T72" fmla="*/ 737 w 930"/>
                              <a:gd name="T73" fmla="*/ 238 h 310"/>
                              <a:gd name="T74" fmla="*/ 734 w 930"/>
                              <a:gd name="T75" fmla="*/ 247 h 310"/>
                              <a:gd name="T76" fmla="*/ 676 w 930"/>
                              <a:gd name="T77" fmla="*/ 229 h 310"/>
                              <a:gd name="T78" fmla="*/ 679 w 930"/>
                              <a:gd name="T79" fmla="*/ 219 h 310"/>
                              <a:gd name="T80" fmla="*/ 775 w 930"/>
                              <a:gd name="T81" fmla="*/ 250 h 310"/>
                              <a:gd name="T82" fmla="*/ 833 w 930"/>
                              <a:gd name="T83" fmla="*/ 269 h 310"/>
                              <a:gd name="T84" fmla="*/ 830 w 930"/>
                              <a:gd name="T85" fmla="*/ 279 h 310"/>
                              <a:gd name="T86" fmla="*/ 772 w 930"/>
                              <a:gd name="T87" fmla="*/ 260 h 310"/>
                              <a:gd name="T88" fmla="*/ 775 w 930"/>
                              <a:gd name="T89" fmla="*/ 250 h 310"/>
                              <a:gd name="T90" fmla="*/ 872 w 930"/>
                              <a:gd name="T91" fmla="*/ 281 h 310"/>
                              <a:gd name="T92" fmla="*/ 930 w 930"/>
                              <a:gd name="T93" fmla="*/ 300 h 310"/>
                              <a:gd name="T94" fmla="*/ 927 w 930"/>
                              <a:gd name="T95" fmla="*/ 310 h 310"/>
                              <a:gd name="T96" fmla="*/ 869 w 930"/>
                              <a:gd name="T97" fmla="*/ 291 h 310"/>
                              <a:gd name="T98" fmla="*/ 872 w 930"/>
                              <a:gd name="T99" fmla="*/ 281 h 3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930" h="310">
                                <a:moveTo>
                                  <a:pt x="3" y="0"/>
                                </a:moveTo>
                                <a:lnTo>
                                  <a:pt x="61" y="19"/>
                                </a:lnTo>
                                <a:lnTo>
                                  <a:pt x="58" y="29"/>
                                </a:lnTo>
                                <a:lnTo>
                                  <a:pt x="0" y="10"/>
                                </a:lnTo>
                                <a:lnTo>
                                  <a:pt x="3" y="0"/>
                                </a:lnTo>
                                <a:close/>
                                <a:moveTo>
                                  <a:pt x="100" y="32"/>
                                </a:moveTo>
                                <a:lnTo>
                                  <a:pt x="158" y="50"/>
                                </a:lnTo>
                                <a:lnTo>
                                  <a:pt x="154" y="60"/>
                                </a:lnTo>
                                <a:lnTo>
                                  <a:pt x="97" y="41"/>
                                </a:lnTo>
                                <a:lnTo>
                                  <a:pt x="100" y="32"/>
                                </a:lnTo>
                                <a:close/>
                                <a:moveTo>
                                  <a:pt x="196" y="63"/>
                                </a:moveTo>
                                <a:lnTo>
                                  <a:pt x="254" y="82"/>
                                </a:lnTo>
                                <a:lnTo>
                                  <a:pt x="251" y="91"/>
                                </a:lnTo>
                                <a:lnTo>
                                  <a:pt x="193" y="73"/>
                                </a:lnTo>
                                <a:lnTo>
                                  <a:pt x="196" y="63"/>
                                </a:lnTo>
                                <a:close/>
                                <a:moveTo>
                                  <a:pt x="293" y="94"/>
                                </a:moveTo>
                                <a:lnTo>
                                  <a:pt x="351" y="113"/>
                                </a:lnTo>
                                <a:lnTo>
                                  <a:pt x="348" y="123"/>
                                </a:lnTo>
                                <a:lnTo>
                                  <a:pt x="290" y="104"/>
                                </a:lnTo>
                                <a:lnTo>
                                  <a:pt x="293" y="94"/>
                                </a:lnTo>
                                <a:close/>
                                <a:moveTo>
                                  <a:pt x="389" y="125"/>
                                </a:moveTo>
                                <a:lnTo>
                                  <a:pt x="447" y="144"/>
                                </a:lnTo>
                                <a:lnTo>
                                  <a:pt x="444" y="154"/>
                                </a:lnTo>
                                <a:lnTo>
                                  <a:pt x="386" y="135"/>
                                </a:lnTo>
                                <a:lnTo>
                                  <a:pt x="389" y="125"/>
                                </a:lnTo>
                                <a:close/>
                                <a:moveTo>
                                  <a:pt x="486" y="156"/>
                                </a:moveTo>
                                <a:lnTo>
                                  <a:pt x="544" y="175"/>
                                </a:lnTo>
                                <a:lnTo>
                                  <a:pt x="541" y="185"/>
                                </a:lnTo>
                                <a:lnTo>
                                  <a:pt x="483" y="166"/>
                                </a:lnTo>
                                <a:lnTo>
                                  <a:pt x="486" y="156"/>
                                </a:lnTo>
                                <a:close/>
                                <a:moveTo>
                                  <a:pt x="582" y="188"/>
                                </a:moveTo>
                                <a:lnTo>
                                  <a:pt x="640" y="206"/>
                                </a:lnTo>
                                <a:lnTo>
                                  <a:pt x="637" y="216"/>
                                </a:lnTo>
                                <a:lnTo>
                                  <a:pt x="579" y="198"/>
                                </a:lnTo>
                                <a:lnTo>
                                  <a:pt x="582" y="188"/>
                                </a:lnTo>
                                <a:close/>
                                <a:moveTo>
                                  <a:pt x="679" y="219"/>
                                </a:moveTo>
                                <a:lnTo>
                                  <a:pt x="737" y="238"/>
                                </a:lnTo>
                                <a:lnTo>
                                  <a:pt x="734" y="247"/>
                                </a:lnTo>
                                <a:lnTo>
                                  <a:pt x="676" y="229"/>
                                </a:lnTo>
                                <a:lnTo>
                                  <a:pt x="679" y="219"/>
                                </a:lnTo>
                                <a:close/>
                                <a:moveTo>
                                  <a:pt x="775" y="250"/>
                                </a:moveTo>
                                <a:lnTo>
                                  <a:pt x="833" y="269"/>
                                </a:lnTo>
                                <a:lnTo>
                                  <a:pt x="830" y="279"/>
                                </a:lnTo>
                                <a:lnTo>
                                  <a:pt x="772" y="260"/>
                                </a:lnTo>
                                <a:lnTo>
                                  <a:pt x="775" y="250"/>
                                </a:lnTo>
                                <a:close/>
                                <a:moveTo>
                                  <a:pt x="872" y="281"/>
                                </a:moveTo>
                                <a:lnTo>
                                  <a:pt x="930" y="300"/>
                                </a:lnTo>
                                <a:lnTo>
                                  <a:pt x="927" y="310"/>
                                </a:lnTo>
                                <a:lnTo>
                                  <a:pt x="869" y="291"/>
                                </a:lnTo>
                                <a:lnTo>
                                  <a:pt x="872" y="28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61" name="Line 4510"/>
                        <wps:cNvCnPr/>
                        <wps:spPr bwMode="auto">
                          <a:xfrm>
                            <a:off x="697230" y="224155"/>
                            <a:ext cx="1123950" cy="68961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62" name="Freeform 4511"/>
                        <wps:cNvSpPr>
                          <a:spLocks noEditPoints="1"/>
                        </wps:cNvSpPr>
                        <wps:spPr bwMode="auto">
                          <a:xfrm>
                            <a:off x="694055" y="223520"/>
                            <a:ext cx="167640" cy="673735"/>
                          </a:xfrm>
                          <a:custGeom>
                            <a:avLst/>
                            <a:gdLst>
                              <a:gd name="T0" fmla="*/ 10 w 264"/>
                              <a:gd name="T1" fmla="*/ 0 h 1061"/>
                              <a:gd name="T2" fmla="*/ 24 w 264"/>
                              <a:gd name="T3" fmla="*/ 60 h 1061"/>
                              <a:gd name="T4" fmla="*/ 14 w 264"/>
                              <a:gd name="T5" fmla="*/ 62 h 1061"/>
                              <a:gd name="T6" fmla="*/ 0 w 264"/>
                              <a:gd name="T7" fmla="*/ 2 h 1061"/>
                              <a:gd name="T8" fmla="*/ 10 w 264"/>
                              <a:gd name="T9" fmla="*/ 0 h 1061"/>
                              <a:gd name="T10" fmla="*/ 34 w 264"/>
                              <a:gd name="T11" fmla="*/ 100 h 1061"/>
                              <a:gd name="T12" fmla="*/ 48 w 264"/>
                              <a:gd name="T13" fmla="*/ 160 h 1061"/>
                              <a:gd name="T14" fmla="*/ 38 w 264"/>
                              <a:gd name="T15" fmla="*/ 162 h 1061"/>
                              <a:gd name="T16" fmla="*/ 24 w 264"/>
                              <a:gd name="T17" fmla="*/ 102 h 1061"/>
                              <a:gd name="T18" fmla="*/ 34 w 264"/>
                              <a:gd name="T19" fmla="*/ 100 h 1061"/>
                              <a:gd name="T20" fmla="*/ 58 w 264"/>
                              <a:gd name="T21" fmla="*/ 200 h 1061"/>
                              <a:gd name="T22" fmla="*/ 72 w 264"/>
                              <a:gd name="T23" fmla="*/ 259 h 1061"/>
                              <a:gd name="T24" fmla="*/ 62 w 264"/>
                              <a:gd name="T25" fmla="*/ 262 h 1061"/>
                              <a:gd name="T26" fmla="*/ 48 w 264"/>
                              <a:gd name="T27" fmla="*/ 202 h 1061"/>
                              <a:gd name="T28" fmla="*/ 58 w 264"/>
                              <a:gd name="T29" fmla="*/ 200 h 1061"/>
                              <a:gd name="T30" fmla="*/ 82 w 264"/>
                              <a:gd name="T31" fmla="*/ 299 h 1061"/>
                              <a:gd name="T32" fmla="*/ 96 w 264"/>
                              <a:gd name="T33" fmla="*/ 359 h 1061"/>
                              <a:gd name="T34" fmla="*/ 86 w 264"/>
                              <a:gd name="T35" fmla="*/ 362 h 1061"/>
                              <a:gd name="T36" fmla="*/ 72 w 264"/>
                              <a:gd name="T37" fmla="*/ 302 h 1061"/>
                              <a:gd name="T38" fmla="*/ 82 w 264"/>
                              <a:gd name="T39" fmla="*/ 299 h 1061"/>
                              <a:gd name="T40" fmla="*/ 106 w 264"/>
                              <a:gd name="T41" fmla="*/ 399 h 1061"/>
                              <a:gd name="T42" fmla="*/ 120 w 264"/>
                              <a:gd name="T43" fmla="*/ 459 h 1061"/>
                              <a:gd name="T44" fmla="*/ 110 w 264"/>
                              <a:gd name="T45" fmla="*/ 462 h 1061"/>
                              <a:gd name="T46" fmla="*/ 96 w 264"/>
                              <a:gd name="T47" fmla="*/ 402 h 1061"/>
                              <a:gd name="T48" fmla="*/ 106 w 264"/>
                              <a:gd name="T49" fmla="*/ 399 h 1061"/>
                              <a:gd name="T50" fmla="*/ 130 w 264"/>
                              <a:gd name="T51" fmla="*/ 499 h 1061"/>
                              <a:gd name="T52" fmla="*/ 144 w 264"/>
                              <a:gd name="T53" fmla="*/ 559 h 1061"/>
                              <a:gd name="T54" fmla="*/ 134 w 264"/>
                              <a:gd name="T55" fmla="*/ 562 h 1061"/>
                              <a:gd name="T56" fmla="*/ 120 w 264"/>
                              <a:gd name="T57" fmla="*/ 502 h 1061"/>
                              <a:gd name="T58" fmla="*/ 130 w 264"/>
                              <a:gd name="T59" fmla="*/ 499 h 1061"/>
                              <a:gd name="T60" fmla="*/ 153 w 264"/>
                              <a:gd name="T61" fmla="*/ 599 h 1061"/>
                              <a:gd name="T62" fmla="*/ 168 w 264"/>
                              <a:gd name="T63" fmla="*/ 659 h 1061"/>
                              <a:gd name="T64" fmla="*/ 158 w 264"/>
                              <a:gd name="T65" fmla="*/ 661 h 1061"/>
                              <a:gd name="T66" fmla="*/ 144 w 264"/>
                              <a:gd name="T67" fmla="*/ 602 h 1061"/>
                              <a:gd name="T68" fmla="*/ 153 w 264"/>
                              <a:gd name="T69" fmla="*/ 599 h 1061"/>
                              <a:gd name="T70" fmla="*/ 177 w 264"/>
                              <a:gd name="T71" fmla="*/ 699 h 1061"/>
                              <a:gd name="T72" fmla="*/ 192 w 264"/>
                              <a:gd name="T73" fmla="*/ 759 h 1061"/>
                              <a:gd name="T74" fmla="*/ 182 w 264"/>
                              <a:gd name="T75" fmla="*/ 761 h 1061"/>
                              <a:gd name="T76" fmla="*/ 168 w 264"/>
                              <a:gd name="T77" fmla="*/ 701 h 1061"/>
                              <a:gd name="T78" fmla="*/ 177 w 264"/>
                              <a:gd name="T79" fmla="*/ 699 h 1061"/>
                              <a:gd name="T80" fmla="*/ 201 w 264"/>
                              <a:gd name="T81" fmla="*/ 799 h 1061"/>
                              <a:gd name="T82" fmla="*/ 216 w 264"/>
                              <a:gd name="T83" fmla="*/ 859 h 1061"/>
                              <a:gd name="T84" fmla="*/ 206 w 264"/>
                              <a:gd name="T85" fmla="*/ 861 h 1061"/>
                              <a:gd name="T86" fmla="*/ 192 w 264"/>
                              <a:gd name="T87" fmla="*/ 801 h 1061"/>
                              <a:gd name="T88" fmla="*/ 201 w 264"/>
                              <a:gd name="T89" fmla="*/ 799 h 1061"/>
                              <a:gd name="T90" fmla="*/ 225 w 264"/>
                              <a:gd name="T91" fmla="*/ 899 h 1061"/>
                              <a:gd name="T92" fmla="*/ 240 w 264"/>
                              <a:gd name="T93" fmla="*/ 959 h 1061"/>
                              <a:gd name="T94" fmla="*/ 230 w 264"/>
                              <a:gd name="T95" fmla="*/ 961 h 1061"/>
                              <a:gd name="T96" fmla="*/ 215 w 264"/>
                              <a:gd name="T97" fmla="*/ 901 h 1061"/>
                              <a:gd name="T98" fmla="*/ 225 w 264"/>
                              <a:gd name="T99" fmla="*/ 899 h 1061"/>
                              <a:gd name="T100" fmla="*/ 249 w 264"/>
                              <a:gd name="T101" fmla="*/ 999 h 1061"/>
                              <a:gd name="T102" fmla="*/ 264 w 264"/>
                              <a:gd name="T103" fmla="*/ 1059 h 1061"/>
                              <a:gd name="T104" fmla="*/ 254 w 264"/>
                              <a:gd name="T105" fmla="*/ 1061 h 1061"/>
                              <a:gd name="T106" fmla="*/ 239 w 264"/>
                              <a:gd name="T107" fmla="*/ 1001 h 1061"/>
                              <a:gd name="T108" fmla="*/ 249 w 264"/>
                              <a:gd name="T109" fmla="*/ 999 h 106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264" h="1061">
                                <a:moveTo>
                                  <a:pt x="10" y="0"/>
                                </a:moveTo>
                                <a:lnTo>
                                  <a:pt x="24" y="60"/>
                                </a:lnTo>
                                <a:lnTo>
                                  <a:pt x="14" y="62"/>
                                </a:lnTo>
                                <a:lnTo>
                                  <a:pt x="0" y="2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34" y="100"/>
                                </a:moveTo>
                                <a:lnTo>
                                  <a:pt x="48" y="160"/>
                                </a:lnTo>
                                <a:lnTo>
                                  <a:pt x="38" y="162"/>
                                </a:lnTo>
                                <a:lnTo>
                                  <a:pt x="24" y="102"/>
                                </a:lnTo>
                                <a:lnTo>
                                  <a:pt x="34" y="100"/>
                                </a:lnTo>
                                <a:close/>
                                <a:moveTo>
                                  <a:pt x="58" y="200"/>
                                </a:moveTo>
                                <a:lnTo>
                                  <a:pt x="72" y="259"/>
                                </a:lnTo>
                                <a:lnTo>
                                  <a:pt x="62" y="262"/>
                                </a:lnTo>
                                <a:lnTo>
                                  <a:pt x="48" y="202"/>
                                </a:lnTo>
                                <a:lnTo>
                                  <a:pt x="58" y="200"/>
                                </a:lnTo>
                                <a:close/>
                                <a:moveTo>
                                  <a:pt x="82" y="299"/>
                                </a:moveTo>
                                <a:lnTo>
                                  <a:pt x="96" y="359"/>
                                </a:lnTo>
                                <a:lnTo>
                                  <a:pt x="86" y="362"/>
                                </a:lnTo>
                                <a:lnTo>
                                  <a:pt x="72" y="302"/>
                                </a:lnTo>
                                <a:lnTo>
                                  <a:pt x="82" y="299"/>
                                </a:lnTo>
                                <a:close/>
                                <a:moveTo>
                                  <a:pt x="106" y="399"/>
                                </a:moveTo>
                                <a:lnTo>
                                  <a:pt x="120" y="459"/>
                                </a:lnTo>
                                <a:lnTo>
                                  <a:pt x="110" y="462"/>
                                </a:lnTo>
                                <a:lnTo>
                                  <a:pt x="96" y="402"/>
                                </a:lnTo>
                                <a:lnTo>
                                  <a:pt x="106" y="399"/>
                                </a:lnTo>
                                <a:close/>
                                <a:moveTo>
                                  <a:pt x="130" y="499"/>
                                </a:moveTo>
                                <a:lnTo>
                                  <a:pt x="144" y="559"/>
                                </a:lnTo>
                                <a:lnTo>
                                  <a:pt x="134" y="562"/>
                                </a:lnTo>
                                <a:lnTo>
                                  <a:pt x="120" y="502"/>
                                </a:lnTo>
                                <a:lnTo>
                                  <a:pt x="130" y="499"/>
                                </a:lnTo>
                                <a:close/>
                                <a:moveTo>
                                  <a:pt x="153" y="599"/>
                                </a:moveTo>
                                <a:lnTo>
                                  <a:pt x="168" y="659"/>
                                </a:lnTo>
                                <a:lnTo>
                                  <a:pt x="158" y="661"/>
                                </a:lnTo>
                                <a:lnTo>
                                  <a:pt x="144" y="602"/>
                                </a:lnTo>
                                <a:lnTo>
                                  <a:pt x="153" y="599"/>
                                </a:lnTo>
                                <a:close/>
                                <a:moveTo>
                                  <a:pt x="177" y="699"/>
                                </a:moveTo>
                                <a:lnTo>
                                  <a:pt x="192" y="759"/>
                                </a:lnTo>
                                <a:lnTo>
                                  <a:pt x="182" y="761"/>
                                </a:lnTo>
                                <a:lnTo>
                                  <a:pt x="168" y="701"/>
                                </a:lnTo>
                                <a:lnTo>
                                  <a:pt x="177" y="699"/>
                                </a:lnTo>
                                <a:close/>
                                <a:moveTo>
                                  <a:pt x="201" y="799"/>
                                </a:moveTo>
                                <a:lnTo>
                                  <a:pt x="216" y="859"/>
                                </a:lnTo>
                                <a:lnTo>
                                  <a:pt x="206" y="861"/>
                                </a:lnTo>
                                <a:lnTo>
                                  <a:pt x="192" y="801"/>
                                </a:lnTo>
                                <a:lnTo>
                                  <a:pt x="201" y="799"/>
                                </a:lnTo>
                                <a:close/>
                                <a:moveTo>
                                  <a:pt x="225" y="899"/>
                                </a:moveTo>
                                <a:lnTo>
                                  <a:pt x="240" y="959"/>
                                </a:lnTo>
                                <a:lnTo>
                                  <a:pt x="230" y="961"/>
                                </a:lnTo>
                                <a:lnTo>
                                  <a:pt x="215" y="901"/>
                                </a:lnTo>
                                <a:lnTo>
                                  <a:pt x="225" y="899"/>
                                </a:lnTo>
                                <a:close/>
                                <a:moveTo>
                                  <a:pt x="249" y="999"/>
                                </a:moveTo>
                                <a:lnTo>
                                  <a:pt x="264" y="1059"/>
                                </a:lnTo>
                                <a:lnTo>
                                  <a:pt x="254" y="1061"/>
                                </a:lnTo>
                                <a:lnTo>
                                  <a:pt x="239" y="1001"/>
                                </a:lnTo>
                                <a:lnTo>
                                  <a:pt x="249" y="99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63" name="Line 4512"/>
                        <wps:cNvCnPr/>
                        <wps:spPr bwMode="auto">
                          <a:xfrm>
                            <a:off x="697230" y="224155"/>
                            <a:ext cx="396875" cy="107442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64" name="Line 4513"/>
                        <wps:cNvCnPr/>
                        <wps:spPr bwMode="auto">
                          <a:xfrm flipH="1">
                            <a:off x="135255" y="224155"/>
                            <a:ext cx="561975" cy="107442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65" name="Freeform 4514"/>
                        <wps:cNvSpPr>
                          <a:spLocks noEditPoints="1"/>
                        </wps:cNvSpPr>
                        <wps:spPr bwMode="auto">
                          <a:xfrm>
                            <a:off x="694055" y="224155"/>
                            <a:ext cx="6350" cy="946150"/>
                          </a:xfrm>
                          <a:custGeom>
                            <a:avLst/>
                            <a:gdLst>
                              <a:gd name="T0" fmla="*/ 10 w 10"/>
                              <a:gd name="T1" fmla="*/ 62 h 1490"/>
                              <a:gd name="T2" fmla="*/ 0 w 10"/>
                              <a:gd name="T3" fmla="*/ 0 h 1490"/>
                              <a:gd name="T4" fmla="*/ 10 w 10"/>
                              <a:gd name="T5" fmla="*/ 103 h 1490"/>
                              <a:gd name="T6" fmla="*/ 0 w 10"/>
                              <a:gd name="T7" fmla="*/ 165 h 1490"/>
                              <a:gd name="T8" fmla="*/ 10 w 10"/>
                              <a:gd name="T9" fmla="*/ 103 h 1490"/>
                              <a:gd name="T10" fmla="*/ 10 w 10"/>
                              <a:gd name="T11" fmla="*/ 267 h 1490"/>
                              <a:gd name="T12" fmla="*/ 0 w 10"/>
                              <a:gd name="T13" fmla="*/ 206 h 1490"/>
                              <a:gd name="T14" fmla="*/ 10 w 10"/>
                              <a:gd name="T15" fmla="*/ 308 h 1490"/>
                              <a:gd name="T16" fmla="*/ 0 w 10"/>
                              <a:gd name="T17" fmla="*/ 370 h 1490"/>
                              <a:gd name="T18" fmla="*/ 10 w 10"/>
                              <a:gd name="T19" fmla="*/ 308 h 1490"/>
                              <a:gd name="T20" fmla="*/ 10 w 10"/>
                              <a:gd name="T21" fmla="*/ 473 h 1490"/>
                              <a:gd name="T22" fmla="*/ 0 w 10"/>
                              <a:gd name="T23" fmla="*/ 411 h 1490"/>
                              <a:gd name="T24" fmla="*/ 10 w 10"/>
                              <a:gd name="T25" fmla="*/ 514 h 1490"/>
                              <a:gd name="T26" fmla="*/ 0 w 10"/>
                              <a:gd name="T27" fmla="*/ 576 h 1490"/>
                              <a:gd name="T28" fmla="*/ 10 w 10"/>
                              <a:gd name="T29" fmla="*/ 514 h 1490"/>
                              <a:gd name="T30" fmla="*/ 10 w 10"/>
                              <a:gd name="T31" fmla="*/ 678 h 1490"/>
                              <a:gd name="T32" fmla="*/ 0 w 10"/>
                              <a:gd name="T33" fmla="*/ 617 h 1490"/>
                              <a:gd name="T34" fmla="*/ 10 w 10"/>
                              <a:gd name="T35" fmla="*/ 720 h 1490"/>
                              <a:gd name="T36" fmla="*/ 0 w 10"/>
                              <a:gd name="T37" fmla="*/ 781 h 1490"/>
                              <a:gd name="T38" fmla="*/ 10 w 10"/>
                              <a:gd name="T39" fmla="*/ 720 h 1490"/>
                              <a:gd name="T40" fmla="*/ 10 w 10"/>
                              <a:gd name="T41" fmla="*/ 884 h 1490"/>
                              <a:gd name="T42" fmla="*/ 0 w 10"/>
                              <a:gd name="T43" fmla="*/ 822 h 1490"/>
                              <a:gd name="T44" fmla="*/ 10 w 10"/>
                              <a:gd name="T45" fmla="*/ 925 h 1490"/>
                              <a:gd name="T46" fmla="*/ 0 w 10"/>
                              <a:gd name="T47" fmla="*/ 987 h 1490"/>
                              <a:gd name="T48" fmla="*/ 10 w 10"/>
                              <a:gd name="T49" fmla="*/ 925 h 1490"/>
                              <a:gd name="T50" fmla="*/ 10 w 10"/>
                              <a:gd name="T51" fmla="*/ 1090 h 1490"/>
                              <a:gd name="T52" fmla="*/ 0 w 10"/>
                              <a:gd name="T53" fmla="*/ 1028 h 1490"/>
                              <a:gd name="T54" fmla="*/ 10 w 10"/>
                              <a:gd name="T55" fmla="*/ 1131 h 1490"/>
                              <a:gd name="T56" fmla="*/ 0 w 10"/>
                              <a:gd name="T57" fmla="*/ 1192 h 1490"/>
                              <a:gd name="T58" fmla="*/ 10 w 10"/>
                              <a:gd name="T59" fmla="*/ 1131 h 1490"/>
                              <a:gd name="T60" fmla="*/ 10 w 10"/>
                              <a:gd name="T61" fmla="*/ 1295 h 1490"/>
                              <a:gd name="T62" fmla="*/ 0 w 10"/>
                              <a:gd name="T63" fmla="*/ 1233 h 1490"/>
                              <a:gd name="T64" fmla="*/ 10 w 10"/>
                              <a:gd name="T65" fmla="*/ 1336 h 1490"/>
                              <a:gd name="T66" fmla="*/ 0 w 10"/>
                              <a:gd name="T67" fmla="*/ 1398 h 1490"/>
                              <a:gd name="T68" fmla="*/ 10 w 10"/>
                              <a:gd name="T69" fmla="*/ 1336 h 1490"/>
                              <a:gd name="T70" fmla="*/ 10 w 10"/>
                              <a:gd name="T71" fmla="*/ 1490 h 1490"/>
                              <a:gd name="T72" fmla="*/ 0 w 10"/>
                              <a:gd name="T73" fmla="*/ 1439 h 149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10" h="1490">
                                <a:moveTo>
                                  <a:pt x="10" y="0"/>
                                </a:moveTo>
                                <a:lnTo>
                                  <a:pt x="10" y="62"/>
                                </a:lnTo>
                                <a:lnTo>
                                  <a:pt x="0" y="62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10" y="103"/>
                                </a:moveTo>
                                <a:lnTo>
                                  <a:pt x="10" y="165"/>
                                </a:lnTo>
                                <a:lnTo>
                                  <a:pt x="0" y="165"/>
                                </a:lnTo>
                                <a:lnTo>
                                  <a:pt x="0" y="103"/>
                                </a:lnTo>
                                <a:lnTo>
                                  <a:pt x="10" y="103"/>
                                </a:lnTo>
                                <a:close/>
                                <a:moveTo>
                                  <a:pt x="10" y="206"/>
                                </a:moveTo>
                                <a:lnTo>
                                  <a:pt x="10" y="267"/>
                                </a:lnTo>
                                <a:lnTo>
                                  <a:pt x="0" y="267"/>
                                </a:lnTo>
                                <a:lnTo>
                                  <a:pt x="0" y="206"/>
                                </a:lnTo>
                                <a:lnTo>
                                  <a:pt x="10" y="206"/>
                                </a:lnTo>
                                <a:close/>
                                <a:moveTo>
                                  <a:pt x="10" y="308"/>
                                </a:moveTo>
                                <a:lnTo>
                                  <a:pt x="10" y="370"/>
                                </a:lnTo>
                                <a:lnTo>
                                  <a:pt x="0" y="370"/>
                                </a:lnTo>
                                <a:lnTo>
                                  <a:pt x="0" y="308"/>
                                </a:lnTo>
                                <a:lnTo>
                                  <a:pt x="10" y="308"/>
                                </a:lnTo>
                                <a:close/>
                                <a:moveTo>
                                  <a:pt x="10" y="411"/>
                                </a:moveTo>
                                <a:lnTo>
                                  <a:pt x="10" y="473"/>
                                </a:lnTo>
                                <a:lnTo>
                                  <a:pt x="0" y="473"/>
                                </a:lnTo>
                                <a:lnTo>
                                  <a:pt x="0" y="411"/>
                                </a:lnTo>
                                <a:lnTo>
                                  <a:pt x="10" y="411"/>
                                </a:lnTo>
                                <a:close/>
                                <a:moveTo>
                                  <a:pt x="10" y="514"/>
                                </a:moveTo>
                                <a:lnTo>
                                  <a:pt x="10" y="576"/>
                                </a:lnTo>
                                <a:lnTo>
                                  <a:pt x="0" y="576"/>
                                </a:lnTo>
                                <a:lnTo>
                                  <a:pt x="0" y="514"/>
                                </a:lnTo>
                                <a:lnTo>
                                  <a:pt x="10" y="514"/>
                                </a:lnTo>
                                <a:close/>
                                <a:moveTo>
                                  <a:pt x="10" y="617"/>
                                </a:moveTo>
                                <a:lnTo>
                                  <a:pt x="10" y="678"/>
                                </a:lnTo>
                                <a:lnTo>
                                  <a:pt x="0" y="678"/>
                                </a:lnTo>
                                <a:lnTo>
                                  <a:pt x="0" y="617"/>
                                </a:lnTo>
                                <a:lnTo>
                                  <a:pt x="10" y="617"/>
                                </a:lnTo>
                                <a:close/>
                                <a:moveTo>
                                  <a:pt x="10" y="720"/>
                                </a:moveTo>
                                <a:lnTo>
                                  <a:pt x="10" y="781"/>
                                </a:lnTo>
                                <a:lnTo>
                                  <a:pt x="0" y="781"/>
                                </a:lnTo>
                                <a:lnTo>
                                  <a:pt x="0" y="720"/>
                                </a:lnTo>
                                <a:lnTo>
                                  <a:pt x="10" y="720"/>
                                </a:lnTo>
                                <a:close/>
                                <a:moveTo>
                                  <a:pt x="10" y="822"/>
                                </a:moveTo>
                                <a:lnTo>
                                  <a:pt x="10" y="884"/>
                                </a:lnTo>
                                <a:lnTo>
                                  <a:pt x="0" y="884"/>
                                </a:lnTo>
                                <a:lnTo>
                                  <a:pt x="0" y="822"/>
                                </a:lnTo>
                                <a:lnTo>
                                  <a:pt x="10" y="822"/>
                                </a:lnTo>
                                <a:close/>
                                <a:moveTo>
                                  <a:pt x="10" y="925"/>
                                </a:moveTo>
                                <a:lnTo>
                                  <a:pt x="10" y="987"/>
                                </a:lnTo>
                                <a:lnTo>
                                  <a:pt x="0" y="987"/>
                                </a:lnTo>
                                <a:lnTo>
                                  <a:pt x="0" y="925"/>
                                </a:lnTo>
                                <a:lnTo>
                                  <a:pt x="10" y="925"/>
                                </a:lnTo>
                                <a:close/>
                                <a:moveTo>
                                  <a:pt x="10" y="1028"/>
                                </a:moveTo>
                                <a:lnTo>
                                  <a:pt x="10" y="1090"/>
                                </a:lnTo>
                                <a:lnTo>
                                  <a:pt x="0" y="1090"/>
                                </a:lnTo>
                                <a:lnTo>
                                  <a:pt x="0" y="1028"/>
                                </a:lnTo>
                                <a:lnTo>
                                  <a:pt x="10" y="1028"/>
                                </a:lnTo>
                                <a:close/>
                                <a:moveTo>
                                  <a:pt x="10" y="1131"/>
                                </a:moveTo>
                                <a:lnTo>
                                  <a:pt x="10" y="1192"/>
                                </a:lnTo>
                                <a:lnTo>
                                  <a:pt x="0" y="1192"/>
                                </a:lnTo>
                                <a:lnTo>
                                  <a:pt x="0" y="1131"/>
                                </a:lnTo>
                                <a:lnTo>
                                  <a:pt x="10" y="1131"/>
                                </a:lnTo>
                                <a:close/>
                                <a:moveTo>
                                  <a:pt x="10" y="1233"/>
                                </a:moveTo>
                                <a:lnTo>
                                  <a:pt x="10" y="1295"/>
                                </a:lnTo>
                                <a:lnTo>
                                  <a:pt x="0" y="1295"/>
                                </a:lnTo>
                                <a:lnTo>
                                  <a:pt x="0" y="1233"/>
                                </a:lnTo>
                                <a:lnTo>
                                  <a:pt x="10" y="1233"/>
                                </a:lnTo>
                                <a:close/>
                                <a:moveTo>
                                  <a:pt x="10" y="1336"/>
                                </a:moveTo>
                                <a:lnTo>
                                  <a:pt x="10" y="1398"/>
                                </a:lnTo>
                                <a:lnTo>
                                  <a:pt x="0" y="1398"/>
                                </a:lnTo>
                                <a:lnTo>
                                  <a:pt x="0" y="1336"/>
                                </a:lnTo>
                                <a:lnTo>
                                  <a:pt x="10" y="1336"/>
                                </a:lnTo>
                                <a:close/>
                                <a:moveTo>
                                  <a:pt x="10" y="1439"/>
                                </a:moveTo>
                                <a:lnTo>
                                  <a:pt x="10" y="1490"/>
                                </a:lnTo>
                                <a:lnTo>
                                  <a:pt x="0" y="1490"/>
                                </a:lnTo>
                                <a:lnTo>
                                  <a:pt x="0" y="1439"/>
                                </a:lnTo>
                                <a:lnTo>
                                  <a:pt x="10" y="143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66" name="Line 4515"/>
                        <wps:cNvCnPr/>
                        <wps:spPr bwMode="auto">
                          <a:xfrm flipH="1">
                            <a:off x="504190" y="1132205"/>
                            <a:ext cx="74295" cy="3937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67" name="Line 4516"/>
                        <wps:cNvCnPr/>
                        <wps:spPr bwMode="auto">
                          <a:xfrm flipH="1" flipV="1">
                            <a:off x="424815" y="1145540"/>
                            <a:ext cx="79375" cy="260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68" name="Line 4517"/>
                        <wps:cNvCnPr/>
                        <wps:spPr bwMode="auto">
                          <a:xfrm flipV="1">
                            <a:off x="1021715" y="1160145"/>
                            <a:ext cx="81915" cy="1841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69" name="Line 4518"/>
                        <wps:cNvCnPr/>
                        <wps:spPr bwMode="auto">
                          <a:xfrm flipH="1" flipV="1">
                            <a:off x="1059815" y="1087755"/>
                            <a:ext cx="43815" cy="7239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70" name="Line 4519"/>
                        <wps:cNvCnPr/>
                        <wps:spPr bwMode="auto">
                          <a:xfrm flipV="1">
                            <a:off x="615950" y="1104265"/>
                            <a:ext cx="635" cy="8509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71" name="Line 4520"/>
                        <wps:cNvCnPr/>
                        <wps:spPr bwMode="auto">
                          <a:xfrm flipV="1">
                            <a:off x="615950" y="1085850"/>
                            <a:ext cx="81280" cy="1841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72" name="Rectangle 4521"/>
                        <wps:cNvSpPr>
                          <a:spLocks noChangeArrowheads="1"/>
                        </wps:cNvSpPr>
                        <wps:spPr bwMode="auto">
                          <a:xfrm>
                            <a:off x="669290" y="79375"/>
                            <a:ext cx="8001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3414A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414A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73" name="Rectangle 4522"/>
                        <wps:cNvSpPr>
                          <a:spLocks noChangeArrowheads="1"/>
                        </wps:cNvSpPr>
                        <wps:spPr bwMode="auto">
                          <a:xfrm>
                            <a:off x="740410" y="78168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3414A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414A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74" name="Rectangle 4523"/>
                        <wps:cNvSpPr>
                          <a:spLocks noChangeArrowheads="1"/>
                        </wps:cNvSpPr>
                        <wps:spPr bwMode="auto">
                          <a:xfrm>
                            <a:off x="1035685" y="1318895"/>
                            <a:ext cx="8318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3414A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414A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75" name="Rectangle 4524"/>
                        <wps:cNvSpPr>
                          <a:spLocks noChangeArrowheads="1"/>
                        </wps:cNvSpPr>
                        <wps:spPr bwMode="auto">
                          <a:xfrm>
                            <a:off x="1866900" y="77851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3414A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414A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12" name="Rectangle 4525"/>
                        <wps:cNvSpPr>
                          <a:spLocks noChangeArrowheads="1"/>
                        </wps:cNvSpPr>
                        <wps:spPr bwMode="auto">
                          <a:xfrm>
                            <a:off x="67945" y="131127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3414A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414A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13" name="Rectangle 4526"/>
                        <wps:cNvSpPr>
                          <a:spLocks noChangeArrowheads="1"/>
                        </wps:cNvSpPr>
                        <wps:spPr bwMode="auto">
                          <a:xfrm>
                            <a:off x="901065" y="110871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3414A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414A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14" name="Rectangle 4527"/>
                        <wps:cNvSpPr>
                          <a:spLocks noChangeArrowheads="1"/>
                        </wps:cNvSpPr>
                        <wps:spPr bwMode="auto">
                          <a:xfrm>
                            <a:off x="649605" y="1157605"/>
                            <a:ext cx="8699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3414A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414A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15" name="Rectangle 4528"/>
                        <wps:cNvSpPr>
                          <a:spLocks noChangeArrowheads="1"/>
                        </wps:cNvSpPr>
                        <wps:spPr bwMode="auto">
                          <a:xfrm>
                            <a:off x="386080" y="959485"/>
                            <a:ext cx="8763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3414A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414A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16" name="Oval 4529"/>
                        <wps:cNvSpPr>
                          <a:spLocks noChangeArrowheads="1"/>
                        </wps:cNvSpPr>
                        <wps:spPr bwMode="auto">
                          <a:xfrm>
                            <a:off x="1084580" y="1289050"/>
                            <a:ext cx="1905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17" name="Oval 4530"/>
                        <wps:cNvSpPr>
                          <a:spLocks noChangeArrowheads="1"/>
                        </wps:cNvSpPr>
                        <wps:spPr bwMode="auto">
                          <a:xfrm>
                            <a:off x="1811655" y="904240"/>
                            <a:ext cx="1905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18" name="Oval 4531"/>
                        <wps:cNvSpPr>
                          <a:spLocks noChangeArrowheads="1"/>
                        </wps:cNvSpPr>
                        <wps:spPr bwMode="auto">
                          <a:xfrm>
                            <a:off x="125730" y="1289050"/>
                            <a:ext cx="1905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19" name="Oval 4532"/>
                        <wps:cNvSpPr>
                          <a:spLocks noChangeArrowheads="1"/>
                        </wps:cNvSpPr>
                        <wps:spPr bwMode="auto">
                          <a:xfrm>
                            <a:off x="852805" y="904240"/>
                            <a:ext cx="1905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20" name="Oval 4533"/>
                        <wps:cNvSpPr>
                          <a:spLocks noChangeArrowheads="1"/>
                        </wps:cNvSpPr>
                        <wps:spPr bwMode="auto">
                          <a:xfrm>
                            <a:off x="687705" y="214630"/>
                            <a:ext cx="1905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501" o:spid="_x0000_s1615" editas="canvas" style="position:absolute;left:0;text-align:left;margin-left:243.1pt;margin-top:32.1pt;width:161.65pt;height:120.25pt;z-index:251662336;mso-position-horizontal-relative:text;mso-position-vertical-relative:text" coordsize="20529,152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">
                <v:shape id="_x0000_s1616" type="#_x0000_t75" style="position:absolute;width:20529;height:15271;visibility:visible;mso-wrap-style:square">
                  <v:fill o:detectmouseclick="t"/>
                  <v:path o:connecttype="none"/>
                </v:shape>
                <v:shape id="Freeform 4503" o:spid="_x0000_s1617" style="position:absolute;left:8623;top:9105;width:9398;height:64;visibility:visible;mso-wrap-style:square;v-text-anchor:top" coordsize="148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" path="m,l61,r,10l,10,,xm101,r61,l162,10r-61,l101,xm203,r61,l264,10r-61,l203,xm304,r61,l365,10r-61,l304,xm405,r61,l466,10r-61,l405,xm507,r61,l568,10r-61,l507,xm608,r61,l669,10r-61,l608,xm710,r60,l770,10r-60,l710,xm811,r61,l872,10r-61,l811,xm912,r61,l973,10r-61,l912,xm1014,r60,l1074,10r-60,l1014,xm1115,r61,l1176,10r-61,l1115,xm1216,r61,l1277,10r-61,l1216,xm1318,r60,l1378,10r-60,l1318,xm1419,r61,l1480,10r-61,l1419,xe" fillcolor="black" strokeweight=".1pt">
                  <v:stroke joinstyle="bevel"/>
                  <v:path arrowok="t" o:connecttype="custom" o:connectlocs="38735,0;0,6350;64135,0;102870,6350;64135,0;167640,0;128905,6350;193040,0;231775,6350;193040,0;295910,0;257175,6350;321945,0;360680,6350;321945,0;424815,0;386080,6350;450850,0;488950,6350;450850,0;553720,0;514985,6350;579120,0;617855,6350;579120,0;681990,0;643890,6350;708025,0;746760,6350;708025,0;810895,0;772160,6350;836930,0;875030,6350;836930,0;939800,0;901065,6350" o:connectangles="0,0,0,0,0,0,0,0,0,0,0,0,0,0,0,0,0,0,0,0,0,0,0,0,0,0,0,0,0,0,0,0,0,0,0,0,0"/>
                  <o:lock v:ext="edit" verticies="t"/>
                </v:shape>
                <v:shape id="Freeform 4504" o:spid="_x0000_s1618" style="position:absolute;left:1422;top:9105;width:7220;height:3868;visibility:visible;mso-wrap-style:square;v-text-anchor:top" coordsize="1137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" path="m1137,10r-54,28l1078,29,1132,r5,10xm1047,57l993,86r-5,-9l1042,48r5,9xm957,105r-54,28l898,124,952,96r5,9xm867,152r-54,29l808,172r54,-29l867,152xm777,200r-54,28l719,219r53,-28l777,200xm687,247r-54,29l629,267r54,-29l687,247xm597,295r-53,29l539,314r54,-28l597,295xm508,343r-54,28l449,362r54,-29l508,343xm418,390r-54,29l359,410r54,-29l418,390xm328,438r-54,28l269,457r54,-28l328,438xm238,485r-54,29l179,505r54,-29l238,485xm148,533l94,561r-4,-9l143,524r5,9xm58,580l4,609,,600,54,571r4,9xe" fillcolor="black" strokeweight=".1pt">
                  <v:stroke joinstyle="bevel"/>
                  <v:path arrowok="t" o:connecttype="custom" o:connectlocs="687705,24130;718820,0;664845,36195;627380,48895;664845,36195;573405,84455;604520,60960;550545,96520;513080,109220;550545,96520;459105,144780;490220,121285;436245,156845;399415,169545;436245,156845;345440,205740;376555,181610;322580,217805;285115,229870;322580,217805;231140,266065;262255,241935;208280,278130;170815,290195;208280,278130;116840,326390;147955,302260;93980,338455;57150,350520;93980,338455;2540,386715;34290,362585" o:connectangles="0,0,0,0,0,0,0,0,0,0,0,0,0,0,0,0,0,0,0,0,0,0,0,0,0,0,0,0,0,0,0,0"/>
                  <o:lock v:ext="edit" verticies="t"/>
                </v:shape>
                <v:line id="Line 4505" o:spid="_x0000_s1619" style="position:absolute;visibility:visible;mso-wrap-style:square" from="1352,12985" to="10941,12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" strokeweight=".5pt">
                  <v:stroke joinstyle="miter"/>
                </v:line>
                <v:line id="Line 4506" o:spid="_x0000_s1620" style="position:absolute;flip:y;visibility:visible;mso-wrap-style:square" from="10941,9137" to="18211,129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" strokeweight=".5pt">
                  <v:stroke joinstyle="miter"/>
                </v:line>
                <v:shape id="Freeform 4507" o:spid="_x0000_s1621" style="position:absolute;left:8597;top:9118;width:2267;height:3715;visibility:visible;mso-wrap-style:square;v-text-anchor:top" coordsize="357,5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" path="m8,l40,53r-9,5l,6,8,xm61,88r32,53l84,146,53,93r8,-5xm114,176r32,52l137,234,105,181r9,-5xm167,264r31,52l190,322,158,269r9,-5xm220,351r31,53l243,409,211,357r9,-6xm272,439r32,53l295,497,264,444r8,-5xm325,527r32,52l348,585,317,532r8,-5xe" fillcolor="black" strokeweight=".1pt">
                  <v:stroke joinstyle="bevel"/>
                  <v:path arrowok="t" o:connecttype="custom" o:connectlocs="5080,0;25400,33655;19685,36830;0,3810;5080,0;38735,55880;59055,89535;53340,92710;33655,59055;38735,55880;72390,111760;92710,144780;86995,148590;66675,114935;72390,111760;106045,167640;125730,200660;120650,204470;100330,170815;106045,167640;139700,222885;159385,256540;154305,259715;133985,226695;139700,222885;172720,278765;193040,312420;187325,315595;167640,281940;172720,278765;206375,334645;226695,367665;220980,371475;201295,337820;206375,334645" o:connectangles="0,0,0,0,0,0,0,0,0,0,0,0,0,0,0,0,0,0,0,0,0,0,0,0,0,0,0,0,0,0,0,0,0,0,0"/>
                  <o:lock v:ext="edit" verticies="t"/>
                </v:shape>
                <v:shape id="Freeform 4508" o:spid="_x0000_s1622" style="position:absolute;left:1346;top:9144;width:16713;height:3873;visibility:visible;mso-wrap-style:square;v-text-anchor:top" coordsize="2632,6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" path="m,600l59,587r2,10l2,610,,600xm99,578r59,-14l160,574r-59,14l99,578xm198,555r59,-13l259,552r-59,13l198,555xm296,533r60,-14l358,529r-59,14l296,533xm395,510r60,-13l457,507r-59,13l395,510xm494,488r59,-14l556,484r-60,14l494,488xm593,465r59,-14l655,461r-60,14l593,465xm692,442r59,-13l753,439r-59,13l692,442xm791,420r59,-14l852,416r-59,14l791,420xm890,397r59,-13l951,394r-59,13l890,397xm988,375r60,-14l1050,371r-59,14l988,375xm1087,352r60,-14l1149,349r-59,13l1087,352xm1186,329r60,-13l1248,326r-60,14l1186,329xm1285,307r59,-14l1347,303r-60,14l1285,307xm1384,284r59,-13l1446,281r-60,13l1384,284xm1483,262r59,-14l1544,258r-59,14l1483,262xm1582,239r59,-13l1643,236r-59,13l1582,239xm1681,217r59,-14l1742,213r-59,14l1681,217xm1780,194r59,-14l1841,190r-59,14l1780,194xm1878,171r60,-13l1940,168r-59,13l1878,171xm1977,149r60,-14l2039,145r-60,14l1977,149xm2076,126r59,-13l2138,123r-60,13l2076,126xm2175,104r59,-14l2236,100r-59,14l2175,104xm2274,81r59,-13l2335,78r-59,13l2274,81xm2373,58r59,-13l2434,55r-59,14l2373,58xm2472,36r59,-14l2533,32r-59,14l2472,36xm2570,13l2630,r2,10l2573,23r-3,-10xe" fillcolor="black" strokeweight=".1pt">
                  <v:stroke joinstyle="bevel"/>
                  <v:path arrowok="t" o:connecttype="custom" o:connectlocs="38735,379095;62865,367030;64135,373380;163195,344170;125730,352425;227330,335915;250825,323850;252730,330200;351155,300990;313690,309880;415925,292735;439420,280670;440690,287020;539750,257810;502285,266700;603885,250190;627380,238125;629285,244475;728345,214630;690245,223520;792480,207010;815975,194945;817245,201295;916305,172085;878840,180340;980440,163830;1004570,151765;1005840,158115;1104900,128905;1067435,137795;1169035,120650;1192530,108585;1194435,114935;1293495,85725;1255395,94615;1357630,78105;1381125,66040;1382395,72390;1481455,43180;1443990,51435;1545590,34925;1569720,22860;1570990,29210;1670050,0;1631950,8255" o:connectangles="0,0,0,0,0,0,0,0,0,0,0,0,0,0,0,0,0,0,0,0,0,0,0,0,0,0,0,0,0,0,0,0,0,0,0,0,0,0,0,0,0,0,0,0,0"/>
                  <o:lock v:ext="edit" verticies="t"/>
                </v:shape>
                <v:shape id="Freeform 4509" o:spid="_x0000_s1623" style="position:absolute;left:4978;top:11029;width:5905;height:1969;visibility:visible;mso-wrap-style:square;v-text-anchor:top" coordsize="930,3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" path="m3,l61,19,58,29,,10,3,xm100,32r58,18l154,60,97,41r3,-9xm196,63r58,19l251,91,193,73r3,-10xm293,94r58,19l348,123,290,104r3,-10xm389,125r58,19l444,154,386,135r3,-10xm486,156r58,19l541,185,483,166r3,-10xm582,188r58,18l637,216,579,198r3,-10xm679,219r58,19l734,247,676,229r3,-10xm775,250r58,19l830,279,772,260r3,-10xm872,281r58,19l927,310,869,291r3,-10xe" fillcolor="black" strokeweight=".1pt">
                  <v:stroke joinstyle="bevel"/>
                  <v:path arrowok="t" o:connecttype="custom" o:connectlocs="1905,0;38735,12065;36830,18415;0,6350;1905,0;63500,20320;100330,31750;97790,38100;61595,26035;63500,20320;124460,40005;161290,52070;159385,57785;122555,46355;124460,40005;186055,59690;222885,71755;220980,78105;184150,66040;186055,59690;247015,79375;283845,91440;281940,97790;245110,85725;247015,79375;308610,99060;345440,111125;343535,117475;306705,105410;308610,99060;369570,119380;406400,130810;404495,137160;367665,125730;369570,119380;431165,139065;467995,151130;466090,156845;429260,145415;431165,139065;492125,158750;528955,170815;527050,177165;490220,165100;492125,158750;553720,178435;590550,190500;588645,196850;551815,184785;553720,178435" o:connectangles="0,0,0,0,0,0,0,0,0,0,0,0,0,0,0,0,0,0,0,0,0,0,0,0,0,0,0,0,0,0,0,0,0,0,0,0,0,0,0,0,0,0,0,0,0,0,0,0,0,0"/>
                  <o:lock v:ext="edit" verticies="t"/>
                </v:shape>
                <v:line id="Line 4510" o:spid="_x0000_s1624" style="position:absolute;visibility:visible;mso-wrap-style:square" from="6972,2241" to="18211,91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" strokeweight=".5pt">
                  <v:stroke joinstyle="miter"/>
                </v:line>
                <v:shape id="Freeform 4511" o:spid="_x0000_s1625" style="position:absolute;left:6940;top:2235;width:1676;height:6737;visibility:visible;mso-wrap-style:square;v-text-anchor:top" coordsize="264,10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" path="m10,l24,60,14,62,,2,10,xm34,100r14,60l38,162,24,102r10,-2xm58,200r14,59l62,262,48,202r10,-2xm82,299r14,60l86,362,72,302r10,-3xm106,399r14,60l110,462,96,402r10,-3xm130,499r14,60l134,562,120,502r10,-3xm153,599r15,60l158,661,144,602r9,-3xm177,699r15,60l182,761,168,701r9,-2xm201,799r15,60l206,861,192,801r9,-2xm225,899r15,60l230,961,215,901r10,-2xm249,999r15,60l254,1061r-15,-60l249,999xe" fillcolor="black" strokeweight=".1pt">
                  <v:stroke joinstyle="bevel"/>
                  <v:path arrowok="t" o:connecttype="custom" o:connectlocs="6350,0;15240,38100;8890,39370;0,1270;6350,0;21590,63500;30480,101600;24130,102870;15240,64770;21590,63500;36830,127000;45720,164465;39370,166370;30480,128270;36830,127000;52070,189865;60960,227965;54610,229870;45720,191770;52070,189865;67310,253365;76200,291465;69850,293370;60960,255270;67310,253365;82550,316865;91440,354965;85090,356870;76200,318770;82550,316865;97155,380365;106680,418465;100330,419735;91440,382270;97155,380365;112395,443865;121920,481965;115570,483235;106680,445135;112395,443865;127635,507365;137160,545465;130810,546735;121920,508635;127635,507365;142875,570865;152400,608965;146050,610235;136525,572135;142875,570865;158115,634365;167640,672465;161290,673735;151765,635635;158115,634365" o:connectangles="0,0,0,0,0,0,0,0,0,0,0,0,0,0,0,0,0,0,0,0,0,0,0,0,0,0,0,0,0,0,0,0,0,0,0,0,0,0,0,0,0,0,0,0,0,0,0,0,0,0,0,0,0,0,0"/>
                  <o:lock v:ext="edit" verticies="t"/>
                </v:shape>
                <v:line id="Line 4512" o:spid="_x0000_s1626" style="position:absolute;visibility:visible;mso-wrap-style:square" from="6972,2241" to="10941,129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" strokeweight=".5pt">
                  <v:stroke joinstyle="miter"/>
                </v:line>
                <v:line id="Line 4513" o:spid="_x0000_s1627" style="position:absolute;flip:x;visibility:visible;mso-wrap-style:square" from="1352,2241" to="6972,129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" strokeweight=".5pt">
                  <v:stroke joinstyle="miter"/>
                </v:line>
                <v:shape id="Freeform 4514" o:spid="_x0000_s1628" style="position:absolute;left:6940;top:2241;width:64;height:9462;visibility:visible;mso-wrap-style:square;v-text-anchor:top" coordsize="10,14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" path="m10,r,62l,62,,,10,xm10,103r,62l,165,,103r10,xm10,206r,61l,267,,206r10,xm10,308r,62l,370,,308r10,xm10,411r,62l,473,,411r10,xm10,514r,62l,576,,514r10,xm10,617r,61l,678,,617r10,xm10,720r,61l,781,,720r10,xm10,822r,62l,884,,822r10,xm10,925r,62l,987,,925r10,xm10,1028r,62l,1090r,-62l10,1028xm10,1131r,61l,1192r,-61l10,1131xm10,1233r,62l,1295r,-62l10,1233xm10,1336r,62l,1398r,-62l10,1336xm10,1439r,51l,1490r,-51l10,1439xe" fillcolor="black" strokeweight=".1pt">
                  <v:stroke joinstyle="bevel"/>
                  <v:path arrowok="t" o:connecttype="custom" o:connectlocs="6350,39370;0,0;6350,65405;0,104775;6350,65405;6350,169545;0,130810;6350,195580;0,234950;6350,195580;6350,300355;0,260985;6350,326390;0,365760;6350,326390;6350,430530;0,391795;6350,457200;0,495935;6350,457200;6350,561340;0,521970;6350,587375;0,626745;6350,587375;6350,692150;0,652780;6350,718185;0,756920;6350,718185;6350,822325;0,782955;6350,848360;0,887730;6350,848360;6350,946150;0,913765" o:connectangles="0,0,0,0,0,0,0,0,0,0,0,0,0,0,0,0,0,0,0,0,0,0,0,0,0,0,0,0,0,0,0,0,0,0,0,0,0"/>
                  <o:lock v:ext="edit" verticies="t"/>
                </v:shape>
                <v:line id="Line 4515" o:spid="_x0000_s1629" style="position:absolute;flip:x;visibility:visible;mso-wrap-style:square" from="5041,11322" to="5784,11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" strokeweight=".5pt">
                  <v:stroke joinstyle="miter"/>
                </v:line>
                <v:line id="Line 4516" o:spid="_x0000_s1630" style="position:absolute;flip:x y;visibility:visible;mso-wrap-style:square" from="4248,11455" to="5041,11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" strokeweight=".5pt">
                  <v:stroke joinstyle="miter"/>
                </v:line>
                <v:line id="Line 4517" o:spid="_x0000_s1631" style="position:absolute;flip:y;visibility:visible;mso-wrap-style:square" from="10217,11601" to="11036,117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" strokeweight=".5pt">
                  <v:stroke joinstyle="miter"/>
                </v:line>
                <v:line id="Line 4518" o:spid="_x0000_s1632" style="position:absolute;flip:x y;visibility:visible;mso-wrap-style:square" from="10598,10877" to="11036,116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" strokeweight=".5pt">
                  <v:stroke joinstyle="miter"/>
                </v:line>
                <v:line id="Line 4519" o:spid="_x0000_s1633" style="position:absolute;flip:y;visibility:visible;mso-wrap-style:square" from="6159,11042" to="6165,11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" strokeweight=".5pt">
                  <v:stroke joinstyle="miter"/>
                </v:line>
                <v:line id="Line 4520" o:spid="_x0000_s1634" style="position:absolute;flip:y;visibility:visible;mso-wrap-style:square" from="6159,10858" to="6972,110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" strokeweight=".5pt">
                  <v:stroke joinstyle="miter"/>
                </v:line>
                <v:rect id="Rectangle 4521" o:spid="_x0000_s1635" style="position:absolute;left:6692;top:793;width:801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3414AC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3414AC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rect id="Rectangle 4522" o:spid="_x0000_s1636" style="position:absolute;left:7404;top:7816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" filled="f" stroked="f">
                  <v:textbox style="mso-fit-shape-to-text:t" inset="0,0,0,0">
                    <w:txbxContent>
                      <w:p w:rsidR="00DC5200" w:rsidRPr="003414AC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3414AC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523" o:spid="_x0000_s1637" style="position:absolute;left:10356;top:13188;width:832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" filled="f" stroked="f">
                  <v:textbox style="mso-fit-shape-to-text:t" inset="0,0,0,0">
                    <w:txbxContent>
                      <w:p w:rsidR="00DC5200" w:rsidRPr="003414AC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3414AC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524" o:spid="_x0000_s1638" style="position:absolute;left:18669;top:7785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3414AC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3414AC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4525" o:spid="_x0000_s1639" style="position:absolute;left:679;top:13112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3414AC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3414AC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526" o:spid="_x0000_s1640" style="position:absolute;left:9010;top:11087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3414AC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3414AC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4527" o:spid="_x0000_s1641" style="position:absolute;left:6496;top:11576;width:87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3414AC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3414AC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rect>
                <v:rect id="Rectangle 4528" o:spid="_x0000_s1642" style="position:absolute;left:3860;top:9594;width:877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3414AC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3414AC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rect>
                <v:oval id="Oval 4529" o:spid="_x0000_s1643" style="position:absolute;left:10845;top:12890;width:191;height:1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" fillcolor="black" strokeweight="0"/>
                <v:oval id="Oval 4530" o:spid="_x0000_s1644" style="position:absolute;left:18116;top:9042;width:191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" fillcolor="black" strokeweight="0"/>
                <v:oval id="Oval 4531" o:spid="_x0000_s1645" style="position:absolute;left:1257;top:12890;width:190;height:1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" fillcolor="black" strokeweight="0"/>
                <v:oval id="Oval 4532" o:spid="_x0000_s1646" style="position:absolute;left:8528;top:9042;width:190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" fillcolor="black" strokeweight="0"/>
                <v:oval id="Oval 4533" o:spid="_x0000_s1647" style="position:absolute;left:6877;top:2146;width:190;height:1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" fillcolor="black" strokeweight="0"/>
              </v:group>
            </w:pict>
          </mc:Fallback>
        </mc:AlternateContent>
      </w:r>
      <w:r w:rsidR="007A1347" w:rsidRPr="00610F8A">
        <w:rPr>
          <w:position w:val="-70"/>
          <w:sz w:val="26"/>
          <w:szCs w:val="26"/>
        </w:rPr>
        <w:object w:dxaOrig="5179" w:dyaOrig="1520">
          <v:shape id="_x0000_i2350" type="#_x0000_t75" style="width:258.75pt;height:75.75pt" o:ole="">
            <v:imagedata r:id="rId2658" o:title=""/>
          </v:shape>
          <o:OLEObject Type="Embed" ProgID="Equation.DSMT4" ShapeID="_x0000_i2350" DrawAspect="Content" ObjectID="_1653458256" r:id="rId2659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vuông </w:t>
      </w:r>
      <w:r w:rsidR="007A1347" w:rsidRPr="00610F8A">
        <w:rPr>
          <w:position w:val="-6"/>
          <w:sz w:val="26"/>
          <w:szCs w:val="26"/>
        </w:rPr>
        <w:object w:dxaOrig="580" w:dyaOrig="279">
          <v:shape id="_x0000_i2351" type="#_x0000_t75" style="width:29.25pt;height:14.25pt" o:ole="">
            <v:imagedata r:id="rId2660" o:title=""/>
          </v:shape>
          <o:OLEObject Type="Embed" ProgID="Equation.DSMT4" ShapeID="_x0000_i2351" DrawAspect="Content" ObjectID="_1653458257" r:id="rId2661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26"/>
          <w:sz w:val="26"/>
          <w:szCs w:val="26"/>
        </w:rPr>
        <w:object w:dxaOrig="2640" w:dyaOrig="680">
          <v:shape id="_x0000_i2352" type="#_x0000_t75" style="width:132pt;height:33.75pt" o:ole="">
            <v:imagedata r:id="rId2662" o:title=""/>
          </v:shape>
          <o:OLEObject Type="Embed" ProgID="Equation.DSMT4" ShapeID="_x0000_i2352" DrawAspect="Content" ObjectID="_1653458258" r:id="rId2663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iện tích hình thoi </w:t>
      </w:r>
      <w:r w:rsidR="007A1347" w:rsidRPr="00610F8A">
        <w:rPr>
          <w:position w:val="-26"/>
          <w:sz w:val="26"/>
          <w:szCs w:val="26"/>
        </w:rPr>
        <w:object w:dxaOrig="3620" w:dyaOrig="720">
          <v:shape id="_x0000_i2353" type="#_x0000_t75" style="width:180.75pt;height:36pt" o:ole="">
            <v:imagedata r:id="rId2664" o:title=""/>
          </v:shape>
          <o:OLEObject Type="Embed" ProgID="Equation.DSMT4" ShapeID="_x0000_i2353" DrawAspect="Content" ObjectID="_1653458259" r:id="rId2665"/>
        </w:object>
      </w:r>
    </w:p>
    <w:p w:rsidR="00DC5200" w:rsidRPr="00790DA3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790DA3">
        <w:rPr>
          <w:sz w:val="26"/>
          <w:szCs w:val="26"/>
          <w:lang w:val="fr-FR"/>
        </w:rPr>
        <w:t xml:space="preserve">Vậy </w:t>
      </w:r>
      <w:r w:rsidR="007A1347" w:rsidRPr="00610F8A">
        <w:rPr>
          <w:position w:val="-26"/>
          <w:sz w:val="26"/>
          <w:szCs w:val="26"/>
        </w:rPr>
        <w:object w:dxaOrig="3120" w:dyaOrig="720">
          <v:shape id="_x0000_i2354" type="#_x0000_t75" style="width:156pt;height:36pt" o:ole="">
            <v:imagedata r:id="rId2666" o:title=""/>
          </v:shape>
          <o:OLEObject Type="Embed" ProgID="Equation.DSMT4" ShapeID="_x0000_i2354" DrawAspect="Content" ObjectID="_1653458260" r:id="rId2667"/>
        </w:object>
      </w:r>
      <w:r w:rsidRPr="00790DA3">
        <w:rPr>
          <w:sz w:val="26"/>
          <w:szCs w:val="26"/>
          <w:lang w:val="fr-FR"/>
        </w:rPr>
        <w:t xml:space="preserve"> </w:t>
      </w:r>
      <w:r w:rsidRPr="00790DA3">
        <w:rPr>
          <w:b/>
          <w:sz w:val="26"/>
          <w:szCs w:val="26"/>
          <w:lang w:val="fr-FR"/>
        </w:rPr>
        <w:t>Chọn C.</w:t>
      </w:r>
    </w:p>
    <w:p w:rsidR="00DC5200" w:rsidRPr="00790DA3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pt-BR"/>
        </w:rPr>
      </w:pPr>
      <w:r w:rsidRPr="00790DA3">
        <w:rPr>
          <w:b/>
          <w:sz w:val="26"/>
          <w:szCs w:val="26"/>
          <w:lang w:val="fr-FR"/>
        </w:rPr>
        <w:t xml:space="preserve">Câu 31. </w:t>
      </w:r>
      <w:r w:rsidRPr="00610F8A">
        <w:rPr>
          <w:sz w:val="26"/>
          <w:szCs w:val="26"/>
          <w:lang w:val="pt-BR"/>
        </w:rPr>
        <w:t xml:space="preserve">Ta có </w:t>
      </w:r>
      <w:r w:rsidR="007A1347" w:rsidRPr="00610F8A">
        <w:rPr>
          <w:position w:val="-14"/>
          <w:sz w:val="26"/>
          <w:szCs w:val="26"/>
          <w:lang w:val="pt-BR"/>
        </w:rPr>
        <w:object w:dxaOrig="3820" w:dyaOrig="480">
          <v:shape id="_x0000_i2355" type="#_x0000_t75" style="width:191.25pt;height:24pt" o:ole="">
            <v:imagedata r:id="rId2668" o:title=""/>
          </v:shape>
          <o:OLEObject Type="Embed" ProgID="Equation.DSMT4" ShapeID="_x0000_i2355" DrawAspect="Content" ObjectID="_1653458261" r:id="rId2669"/>
        </w:object>
      </w:r>
      <w:r w:rsidRPr="00610F8A">
        <w:rPr>
          <w:sz w:val="26"/>
          <w:szCs w:val="26"/>
          <w:lang w:val="pt-BR"/>
        </w:rPr>
        <w:t>.</w:t>
      </w:r>
    </w:p>
    <w:p w:rsidR="00DC5200" w:rsidRPr="00610F8A" w:rsidRDefault="007F28DA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pt-BR"/>
        </w:rPr>
      </w:pPr>
      <w:r>
        <w:rPr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178435</wp:posOffset>
                </wp:positionV>
                <wp:extent cx="1600200" cy="1600200"/>
                <wp:effectExtent l="0" t="0" r="0" b="3810"/>
                <wp:wrapNone/>
                <wp:docPr id="4534" name="Canvas 453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595" name="Freeform 4536"/>
                        <wps:cNvSpPr>
                          <a:spLocks noEditPoints="1"/>
                        </wps:cNvSpPr>
                        <wps:spPr bwMode="auto">
                          <a:xfrm>
                            <a:off x="201930" y="948055"/>
                            <a:ext cx="1190625" cy="5715"/>
                          </a:xfrm>
                          <a:custGeom>
                            <a:avLst/>
                            <a:gdLst>
                              <a:gd name="T0" fmla="*/ 55 w 1875"/>
                              <a:gd name="T1" fmla="*/ 0 h 9"/>
                              <a:gd name="T2" fmla="*/ 0 w 1875"/>
                              <a:gd name="T3" fmla="*/ 9 h 9"/>
                              <a:gd name="T4" fmla="*/ 91 w 1875"/>
                              <a:gd name="T5" fmla="*/ 0 h 9"/>
                              <a:gd name="T6" fmla="*/ 146 w 1875"/>
                              <a:gd name="T7" fmla="*/ 9 h 9"/>
                              <a:gd name="T8" fmla="*/ 91 w 1875"/>
                              <a:gd name="T9" fmla="*/ 0 h 9"/>
                              <a:gd name="T10" fmla="*/ 237 w 1875"/>
                              <a:gd name="T11" fmla="*/ 0 h 9"/>
                              <a:gd name="T12" fmla="*/ 182 w 1875"/>
                              <a:gd name="T13" fmla="*/ 9 h 9"/>
                              <a:gd name="T14" fmla="*/ 273 w 1875"/>
                              <a:gd name="T15" fmla="*/ 0 h 9"/>
                              <a:gd name="T16" fmla="*/ 328 w 1875"/>
                              <a:gd name="T17" fmla="*/ 9 h 9"/>
                              <a:gd name="T18" fmla="*/ 273 w 1875"/>
                              <a:gd name="T19" fmla="*/ 0 h 9"/>
                              <a:gd name="T20" fmla="*/ 419 w 1875"/>
                              <a:gd name="T21" fmla="*/ 0 h 9"/>
                              <a:gd name="T22" fmla="*/ 364 w 1875"/>
                              <a:gd name="T23" fmla="*/ 9 h 9"/>
                              <a:gd name="T24" fmla="*/ 455 w 1875"/>
                              <a:gd name="T25" fmla="*/ 0 h 9"/>
                              <a:gd name="T26" fmla="*/ 510 w 1875"/>
                              <a:gd name="T27" fmla="*/ 9 h 9"/>
                              <a:gd name="T28" fmla="*/ 455 w 1875"/>
                              <a:gd name="T29" fmla="*/ 0 h 9"/>
                              <a:gd name="T30" fmla="*/ 601 w 1875"/>
                              <a:gd name="T31" fmla="*/ 0 h 9"/>
                              <a:gd name="T32" fmla="*/ 546 w 1875"/>
                              <a:gd name="T33" fmla="*/ 9 h 9"/>
                              <a:gd name="T34" fmla="*/ 637 w 1875"/>
                              <a:gd name="T35" fmla="*/ 0 h 9"/>
                              <a:gd name="T36" fmla="*/ 692 w 1875"/>
                              <a:gd name="T37" fmla="*/ 9 h 9"/>
                              <a:gd name="T38" fmla="*/ 637 w 1875"/>
                              <a:gd name="T39" fmla="*/ 0 h 9"/>
                              <a:gd name="T40" fmla="*/ 783 w 1875"/>
                              <a:gd name="T41" fmla="*/ 0 h 9"/>
                              <a:gd name="T42" fmla="*/ 728 w 1875"/>
                              <a:gd name="T43" fmla="*/ 9 h 9"/>
                              <a:gd name="T44" fmla="*/ 819 w 1875"/>
                              <a:gd name="T45" fmla="*/ 0 h 9"/>
                              <a:gd name="T46" fmla="*/ 874 w 1875"/>
                              <a:gd name="T47" fmla="*/ 9 h 9"/>
                              <a:gd name="T48" fmla="*/ 819 w 1875"/>
                              <a:gd name="T49" fmla="*/ 0 h 9"/>
                              <a:gd name="T50" fmla="*/ 965 w 1875"/>
                              <a:gd name="T51" fmla="*/ 0 h 9"/>
                              <a:gd name="T52" fmla="*/ 910 w 1875"/>
                              <a:gd name="T53" fmla="*/ 9 h 9"/>
                              <a:gd name="T54" fmla="*/ 1001 w 1875"/>
                              <a:gd name="T55" fmla="*/ 0 h 9"/>
                              <a:gd name="T56" fmla="*/ 1056 w 1875"/>
                              <a:gd name="T57" fmla="*/ 9 h 9"/>
                              <a:gd name="T58" fmla="*/ 1001 w 1875"/>
                              <a:gd name="T59" fmla="*/ 0 h 9"/>
                              <a:gd name="T60" fmla="*/ 1147 w 1875"/>
                              <a:gd name="T61" fmla="*/ 0 h 9"/>
                              <a:gd name="T62" fmla="*/ 1092 w 1875"/>
                              <a:gd name="T63" fmla="*/ 9 h 9"/>
                              <a:gd name="T64" fmla="*/ 1183 w 1875"/>
                              <a:gd name="T65" fmla="*/ 0 h 9"/>
                              <a:gd name="T66" fmla="*/ 1238 w 1875"/>
                              <a:gd name="T67" fmla="*/ 9 h 9"/>
                              <a:gd name="T68" fmla="*/ 1183 w 1875"/>
                              <a:gd name="T69" fmla="*/ 0 h 9"/>
                              <a:gd name="T70" fmla="*/ 1329 w 1875"/>
                              <a:gd name="T71" fmla="*/ 0 h 9"/>
                              <a:gd name="T72" fmla="*/ 1274 w 1875"/>
                              <a:gd name="T73" fmla="*/ 9 h 9"/>
                              <a:gd name="T74" fmla="*/ 1365 w 1875"/>
                              <a:gd name="T75" fmla="*/ 0 h 9"/>
                              <a:gd name="T76" fmla="*/ 1420 w 1875"/>
                              <a:gd name="T77" fmla="*/ 9 h 9"/>
                              <a:gd name="T78" fmla="*/ 1365 w 1875"/>
                              <a:gd name="T79" fmla="*/ 0 h 9"/>
                              <a:gd name="T80" fmla="*/ 1511 w 1875"/>
                              <a:gd name="T81" fmla="*/ 0 h 9"/>
                              <a:gd name="T82" fmla="*/ 1456 w 1875"/>
                              <a:gd name="T83" fmla="*/ 9 h 9"/>
                              <a:gd name="T84" fmla="*/ 1547 w 1875"/>
                              <a:gd name="T85" fmla="*/ 0 h 9"/>
                              <a:gd name="T86" fmla="*/ 1602 w 1875"/>
                              <a:gd name="T87" fmla="*/ 9 h 9"/>
                              <a:gd name="T88" fmla="*/ 1547 w 1875"/>
                              <a:gd name="T89" fmla="*/ 0 h 9"/>
                              <a:gd name="T90" fmla="*/ 1693 w 1875"/>
                              <a:gd name="T91" fmla="*/ 0 h 9"/>
                              <a:gd name="T92" fmla="*/ 1638 w 1875"/>
                              <a:gd name="T93" fmla="*/ 9 h 9"/>
                              <a:gd name="T94" fmla="*/ 1729 w 1875"/>
                              <a:gd name="T95" fmla="*/ 0 h 9"/>
                              <a:gd name="T96" fmla="*/ 1784 w 1875"/>
                              <a:gd name="T97" fmla="*/ 9 h 9"/>
                              <a:gd name="T98" fmla="*/ 1729 w 1875"/>
                              <a:gd name="T99" fmla="*/ 0 h 9"/>
                              <a:gd name="T100" fmla="*/ 1875 w 1875"/>
                              <a:gd name="T101" fmla="*/ 0 h 9"/>
                              <a:gd name="T102" fmla="*/ 1820 w 1875"/>
                              <a:gd name="T103" fmla="*/ 9 h 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</a:cxnLst>
                            <a:rect l="0" t="0" r="r" b="b"/>
                            <a:pathLst>
                              <a:path w="1875" h="9">
                                <a:moveTo>
                                  <a:pt x="0" y="0"/>
                                </a:moveTo>
                                <a:lnTo>
                                  <a:pt x="55" y="0"/>
                                </a:lnTo>
                                <a:lnTo>
                                  <a:pt x="55" y="9"/>
                                </a:lnTo>
                                <a:lnTo>
                                  <a:pt x="0" y="9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91" y="0"/>
                                </a:moveTo>
                                <a:lnTo>
                                  <a:pt x="146" y="0"/>
                                </a:lnTo>
                                <a:lnTo>
                                  <a:pt x="146" y="9"/>
                                </a:lnTo>
                                <a:lnTo>
                                  <a:pt x="91" y="9"/>
                                </a:lnTo>
                                <a:lnTo>
                                  <a:pt x="91" y="0"/>
                                </a:lnTo>
                                <a:close/>
                                <a:moveTo>
                                  <a:pt x="182" y="0"/>
                                </a:moveTo>
                                <a:lnTo>
                                  <a:pt x="237" y="0"/>
                                </a:lnTo>
                                <a:lnTo>
                                  <a:pt x="237" y="9"/>
                                </a:lnTo>
                                <a:lnTo>
                                  <a:pt x="182" y="9"/>
                                </a:lnTo>
                                <a:lnTo>
                                  <a:pt x="182" y="0"/>
                                </a:lnTo>
                                <a:close/>
                                <a:moveTo>
                                  <a:pt x="273" y="0"/>
                                </a:moveTo>
                                <a:lnTo>
                                  <a:pt x="328" y="0"/>
                                </a:lnTo>
                                <a:lnTo>
                                  <a:pt x="328" y="9"/>
                                </a:lnTo>
                                <a:lnTo>
                                  <a:pt x="273" y="9"/>
                                </a:lnTo>
                                <a:lnTo>
                                  <a:pt x="273" y="0"/>
                                </a:lnTo>
                                <a:close/>
                                <a:moveTo>
                                  <a:pt x="364" y="0"/>
                                </a:moveTo>
                                <a:lnTo>
                                  <a:pt x="419" y="0"/>
                                </a:lnTo>
                                <a:lnTo>
                                  <a:pt x="419" y="9"/>
                                </a:lnTo>
                                <a:lnTo>
                                  <a:pt x="364" y="9"/>
                                </a:lnTo>
                                <a:lnTo>
                                  <a:pt x="364" y="0"/>
                                </a:lnTo>
                                <a:close/>
                                <a:moveTo>
                                  <a:pt x="455" y="0"/>
                                </a:moveTo>
                                <a:lnTo>
                                  <a:pt x="510" y="0"/>
                                </a:lnTo>
                                <a:lnTo>
                                  <a:pt x="510" y="9"/>
                                </a:lnTo>
                                <a:lnTo>
                                  <a:pt x="455" y="9"/>
                                </a:lnTo>
                                <a:lnTo>
                                  <a:pt x="455" y="0"/>
                                </a:lnTo>
                                <a:close/>
                                <a:moveTo>
                                  <a:pt x="546" y="0"/>
                                </a:moveTo>
                                <a:lnTo>
                                  <a:pt x="601" y="0"/>
                                </a:lnTo>
                                <a:lnTo>
                                  <a:pt x="601" y="9"/>
                                </a:lnTo>
                                <a:lnTo>
                                  <a:pt x="546" y="9"/>
                                </a:lnTo>
                                <a:lnTo>
                                  <a:pt x="546" y="0"/>
                                </a:lnTo>
                                <a:close/>
                                <a:moveTo>
                                  <a:pt x="637" y="0"/>
                                </a:moveTo>
                                <a:lnTo>
                                  <a:pt x="692" y="0"/>
                                </a:lnTo>
                                <a:lnTo>
                                  <a:pt x="692" y="9"/>
                                </a:lnTo>
                                <a:lnTo>
                                  <a:pt x="637" y="9"/>
                                </a:lnTo>
                                <a:lnTo>
                                  <a:pt x="637" y="0"/>
                                </a:lnTo>
                                <a:close/>
                                <a:moveTo>
                                  <a:pt x="728" y="0"/>
                                </a:moveTo>
                                <a:lnTo>
                                  <a:pt x="783" y="0"/>
                                </a:lnTo>
                                <a:lnTo>
                                  <a:pt x="783" y="9"/>
                                </a:lnTo>
                                <a:lnTo>
                                  <a:pt x="728" y="9"/>
                                </a:lnTo>
                                <a:lnTo>
                                  <a:pt x="728" y="0"/>
                                </a:lnTo>
                                <a:close/>
                                <a:moveTo>
                                  <a:pt x="819" y="0"/>
                                </a:moveTo>
                                <a:lnTo>
                                  <a:pt x="874" y="0"/>
                                </a:lnTo>
                                <a:lnTo>
                                  <a:pt x="874" y="9"/>
                                </a:lnTo>
                                <a:lnTo>
                                  <a:pt x="819" y="9"/>
                                </a:lnTo>
                                <a:lnTo>
                                  <a:pt x="819" y="0"/>
                                </a:lnTo>
                                <a:close/>
                                <a:moveTo>
                                  <a:pt x="910" y="0"/>
                                </a:moveTo>
                                <a:lnTo>
                                  <a:pt x="965" y="0"/>
                                </a:lnTo>
                                <a:lnTo>
                                  <a:pt x="965" y="9"/>
                                </a:lnTo>
                                <a:lnTo>
                                  <a:pt x="910" y="9"/>
                                </a:lnTo>
                                <a:lnTo>
                                  <a:pt x="910" y="0"/>
                                </a:lnTo>
                                <a:close/>
                                <a:moveTo>
                                  <a:pt x="1001" y="0"/>
                                </a:moveTo>
                                <a:lnTo>
                                  <a:pt x="1056" y="0"/>
                                </a:lnTo>
                                <a:lnTo>
                                  <a:pt x="1056" y="9"/>
                                </a:lnTo>
                                <a:lnTo>
                                  <a:pt x="1001" y="9"/>
                                </a:lnTo>
                                <a:lnTo>
                                  <a:pt x="1001" y="0"/>
                                </a:lnTo>
                                <a:close/>
                                <a:moveTo>
                                  <a:pt x="1092" y="0"/>
                                </a:moveTo>
                                <a:lnTo>
                                  <a:pt x="1147" y="0"/>
                                </a:lnTo>
                                <a:lnTo>
                                  <a:pt x="1147" y="9"/>
                                </a:lnTo>
                                <a:lnTo>
                                  <a:pt x="1092" y="9"/>
                                </a:lnTo>
                                <a:lnTo>
                                  <a:pt x="1092" y="0"/>
                                </a:lnTo>
                                <a:close/>
                                <a:moveTo>
                                  <a:pt x="1183" y="0"/>
                                </a:moveTo>
                                <a:lnTo>
                                  <a:pt x="1238" y="0"/>
                                </a:lnTo>
                                <a:lnTo>
                                  <a:pt x="1238" y="9"/>
                                </a:lnTo>
                                <a:lnTo>
                                  <a:pt x="1183" y="9"/>
                                </a:lnTo>
                                <a:lnTo>
                                  <a:pt x="1183" y="0"/>
                                </a:lnTo>
                                <a:close/>
                                <a:moveTo>
                                  <a:pt x="1274" y="0"/>
                                </a:moveTo>
                                <a:lnTo>
                                  <a:pt x="1329" y="0"/>
                                </a:lnTo>
                                <a:lnTo>
                                  <a:pt x="1329" y="9"/>
                                </a:lnTo>
                                <a:lnTo>
                                  <a:pt x="1274" y="9"/>
                                </a:lnTo>
                                <a:lnTo>
                                  <a:pt x="1274" y="0"/>
                                </a:lnTo>
                                <a:close/>
                                <a:moveTo>
                                  <a:pt x="1365" y="0"/>
                                </a:moveTo>
                                <a:lnTo>
                                  <a:pt x="1420" y="0"/>
                                </a:lnTo>
                                <a:lnTo>
                                  <a:pt x="1420" y="9"/>
                                </a:lnTo>
                                <a:lnTo>
                                  <a:pt x="1365" y="9"/>
                                </a:lnTo>
                                <a:lnTo>
                                  <a:pt x="1365" y="0"/>
                                </a:lnTo>
                                <a:close/>
                                <a:moveTo>
                                  <a:pt x="1456" y="0"/>
                                </a:moveTo>
                                <a:lnTo>
                                  <a:pt x="1511" y="0"/>
                                </a:lnTo>
                                <a:lnTo>
                                  <a:pt x="1511" y="9"/>
                                </a:lnTo>
                                <a:lnTo>
                                  <a:pt x="1456" y="9"/>
                                </a:lnTo>
                                <a:lnTo>
                                  <a:pt x="1456" y="0"/>
                                </a:lnTo>
                                <a:close/>
                                <a:moveTo>
                                  <a:pt x="1547" y="0"/>
                                </a:moveTo>
                                <a:lnTo>
                                  <a:pt x="1602" y="0"/>
                                </a:lnTo>
                                <a:lnTo>
                                  <a:pt x="1602" y="9"/>
                                </a:lnTo>
                                <a:lnTo>
                                  <a:pt x="1547" y="9"/>
                                </a:lnTo>
                                <a:lnTo>
                                  <a:pt x="1547" y="0"/>
                                </a:lnTo>
                                <a:close/>
                                <a:moveTo>
                                  <a:pt x="1638" y="0"/>
                                </a:moveTo>
                                <a:lnTo>
                                  <a:pt x="1693" y="0"/>
                                </a:lnTo>
                                <a:lnTo>
                                  <a:pt x="1693" y="9"/>
                                </a:lnTo>
                                <a:lnTo>
                                  <a:pt x="1638" y="9"/>
                                </a:lnTo>
                                <a:lnTo>
                                  <a:pt x="1638" y="0"/>
                                </a:lnTo>
                                <a:close/>
                                <a:moveTo>
                                  <a:pt x="1729" y="0"/>
                                </a:moveTo>
                                <a:lnTo>
                                  <a:pt x="1784" y="0"/>
                                </a:lnTo>
                                <a:lnTo>
                                  <a:pt x="1784" y="9"/>
                                </a:lnTo>
                                <a:lnTo>
                                  <a:pt x="1729" y="9"/>
                                </a:lnTo>
                                <a:lnTo>
                                  <a:pt x="1729" y="0"/>
                                </a:lnTo>
                                <a:close/>
                                <a:moveTo>
                                  <a:pt x="1820" y="0"/>
                                </a:moveTo>
                                <a:lnTo>
                                  <a:pt x="1875" y="0"/>
                                </a:lnTo>
                                <a:lnTo>
                                  <a:pt x="1875" y="9"/>
                                </a:lnTo>
                                <a:lnTo>
                                  <a:pt x="1820" y="9"/>
                                </a:lnTo>
                                <a:lnTo>
                                  <a:pt x="182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96" name="Line 4537"/>
                        <wps:cNvCnPr/>
                        <wps:spPr bwMode="auto">
                          <a:xfrm>
                            <a:off x="467995" y="1389380"/>
                            <a:ext cx="414655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97" name="Line 4538"/>
                        <wps:cNvCnPr/>
                        <wps:spPr bwMode="auto">
                          <a:xfrm flipV="1">
                            <a:off x="882650" y="951230"/>
                            <a:ext cx="527050" cy="43815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98" name="Line 4539"/>
                        <wps:cNvCnPr/>
                        <wps:spPr bwMode="auto">
                          <a:xfrm flipH="1" flipV="1">
                            <a:off x="201930" y="951230"/>
                            <a:ext cx="266065" cy="43815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99" name="Line 4540"/>
                        <wps:cNvCnPr/>
                        <wps:spPr bwMode="auto">
                          <a:xfrm>
                            <a:off x="201930" y="198120"/>
                            <a:ext cx="1207770" cy="75311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00" name="Line 4541"/>
                        <wps:cNvCnPr/>
                        <wps:spPr bwMode="auto">
                          <a:xfrm>
                            <a:off x="201930" y="198120"/>
                            <a:ext cx="680720" cy="119126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01" name="Line 4542"/>
                        <wps:cNvCnPr/>
                        <wps:spPr bwMode="auto">
                          <a:xfrm>
                            <a:off x="201930" y="198120"/>
                            <a:ext cx="266065" cy="119126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02" name="Line 4543"/>
                        <wps:cNvCnPr/>
                        <wps:spPr bwMode="auto">
                          <a:xfrm>
                            <a:off x="201930" y="198120"/>
                            <a:ext cx="635" cy="75311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03" name="Freeform 4544"/>
                        <wps:cNvSpPr>
                          <a:spLocks noEditPoints="1"/>
                        </wps:cNvSpPr>
                        <wps:spPr bwMode="auto">
                          <a:xfrm>
                            <a:off x="464820" y="963930"/>
                            <a:ext cx="88265" cy="426085"/>
                          </a:xfrm>
                          <a:custGeom>
                            <a:avLst/>
                            <a:gdLst>
                              <a:gd name="T0" fmla="*/ 0 w 139"/>
                              <a:gd name="T1" fmla="*/ 669 h 671"/>
                              <a:gd name="T2" fmla="*/ 11 w 139"/>
                              <a:gd name="T3" fmla="*/ 617 h 671"/>
                              <a:gd name="T4" fmla="*/ 20 w 139"/>
                              <a:gd name="T5" fmla="*/ 618 h 671"/>
                              <a:gd name="T6" fmla="*/ 9 w 139"/>
                              <a:gd name="T7" fmla="*/ 671 h 671"/>
                              <a:gd name="T8" fmla="*/ 0 w 139"/>
                              <a:gd name="T9" fmla="*/ 669 h 671"/>
                              <a:gd name="T10" fmla="*/ 18 w 139"/>
                              <a:gd name="T11" fmla="*/ 581 h 671"/>
                              <a:gd name="T12" fmla="*/ 28 w 139"/>
                              <a:gd name="T13" fmla="*/ 528 h 671"/>
                              <a:gd name="T14" fmla="*/ 37 w 139"/>
                              <a:gd name="T15" fmla="*/ 530 h 671"/>
                              <a:gd name="T16" fmla="*/ 26 w 139"/>
                              <a:gd name="T17" fmla="*/ 583 h 671"/>
                              <a:gd name="T18" fmla="*/ 18 w 139"/>
                              <a:gd name="T19" fmla="*/ 581 h 671"/>
                              <a:gd name="T20" fmla="*/ 35 w 139"/>
                              <a:gd name="T21" fmla="*/ 493 h 671"/>
                              <a:gd name="T22" fmla="*/ 45 w 139"/>
                              <a:gd name="T23" fmla="*/ 440 h 671"/>
                              <a:gd name="T24" fmla="*/ 54 w 139"/>
                              <a:gd name="T25" fmla="*/ 442 h 671"/>
                              <a:gd name="T26" fmla="*/ 44 w 139"/>
                              <a:gd name="T27" fmla="*/ 495 h 671"/>
                              <a:gd name="T28" fmla="*/ 35 w 139"/>
                              <a:gd name="T29" fmla="*/ 493 h 671"/>
                              <a:gd name="T30" fmla="*/ 52 w 139"/>
                              <a:gd name="T31" fmla="*/ 405 h 671"/>
                              <a:gd name="T32" fmla="*/ 62 w 139"/>
                              <a:gd name="T33" fmla="*/ 352 h 671"/>
                              <a:gd name="T34" fmla="*/ 71 w 139"/>
                              <a:gd name="T35" fmla="*/ 354 h 671"/>
                              <a:gd name="T36" fmla="*/ 61 w 139"/>
                              <a:gd name="T37" fmla="*/ 407 h 671"/>
                              <a:gd name="T38" fmla="*/ 52 w 139"/>
                              <a:gd name="T39" fmla="*/ 405 h 671"/>
                              <a:gd name="T40" fmla="*/ 69 w 139"/>
                              <a:gd name="T41" fmla="*/ 317 h 671"/>
                              <a:gd name="T42" fmla="*/ 79 w 139"/>
                              <a:gd name="T43" fmla="*/ 264 h 671"/>
                              <a:gd name="T44" fmla="*/ 88 w 139"/>
                              <a:gd name="T45" fmla="*/ 266 h 671"/>
                              <a:gd name="T46" fmla="*/ 78 w 139"/>
                              <a:gd name="T47" fmla="*/ 319 h 671"/>
                              <a:gd name="T48" fmla="*/ 69 w 139"/>
                              <a:gd name="T49" fmla="*/ 317 h 671"/>
                              <a:gd name="T50" fmla="*/ 86 w 139"/>
                              <a:gd name="T51" fmla="*/ 229 h 671"/>
                              <a:gd name="T52" fmla="*/ 96 w 139"/>
                              <a:gd name="T53" fmla="*/ 176 h 671"/>
                              <a:gd name="T54" fmla="*/ 105 w 139"/>
                              <a:gd name="T55" fmla="*/ 178 h 671"/>
                              <a:gd name="T56" fmla="*/ 95 w 139"/>
                              <a:gd name="T57" fmla="*/ 231 h 671"/>
                              <a:gd name="T58" fmla="*/ 86 w 139"/>
                              <a:gd name="T59" fmla="*/ 229 h 671"/>
                              <a:gd name="T60" fmla="*/ 103 w 139"/>
                              <a:gd name="T61" fmla="*/ 141 h 671"/>
                              <a:gd name="T62" fmla="*/ 113 w 139"/>
                              <a:gd name="T63" fmla="*/ 88 h 671"/>
                              <a:gd name="T64" fmla="*/ 122 w 139"/>
                              <a:gd name="T65" fmla="*/ 90 h 671"/>
                              <a:gd name="T66" fmla="*/ 112 w 139"/>
                              <a:gd name="T67" fmla="*/ 143 h 671"/>
                              <a:gd name="T68" fmla="*/ 103 w 139"/>
                              <a:gd name="T69" fmla="*/ 141 h 671"/>
                              <a:gd name="T70" fmla="*/ 120 w 139"/>
                              <a:gd name="T71" fmla="*/ 53 h 671"/>
                              <a:gd name="T72" fmla="*/ 130 w 139"/>
                              <a:gd name="T73" fmla="*/ 0 h 671"/>
                              <a:gd name="T74" fmla="*/ 139 w 139"/>
                              <a:gd name="T75" fmla="*/ 2 h 671"/>
                              <a:gd name="T76" fmla="*/ 129 w 139"/>
                              <a:gd name="T77" fmla="*/ 54 h 671"/>
                              <a:gd name="T78" fmla="*/ 120 w 139"/>
                              <a:gd name="T79" fmla="*/ 53 h 67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139" h="671">
                                <a:moveTo>
                                  <a:pt x="0" y="669"/>
                                </a:moveTo>
                                <a:lnTo>
                                  <a:pt x="11" y="617"/>
                                </a:lnTo>
                                <a:lnTo>
                                  <a:pt x="20" y="618"/>
                                </a:lnTo>
                                <a:lnTo>
                                  <a:pt x="9" y="671"/>
                                </a:lnTo>
                                <a:lnTo>
                                  <a:pt x="0" y="669"/>
                                </a:lnTo>
                                <a:close/>
                                <a:moveTo>
                                  <a:pt x="18" y="581"/>
                                </a:moveTo>
                                <a:lnTo>
                                  <a:pt x="28" y="528"/>
                                </a:lnTo>
                                <a:lnTo>
                                  <a:pt x="37" y="530"/>
                                </a:lnTo>
                                <a:lnTo>
                                  <a:pt x="26" y="583"/>
                                </a:lnTo>
                                <a:lnTo>
                                  <a:pt x="18" y="581"/>
                                </a:lnTo>
                                <a:close/>
                                <a:moveTo>
                                  <a:pt x="35" y="493"/>
                                </a:moveTo>
                                <a:lnTo>
                                  <a:pt x="45" y="440"/>
                                </a:lnTo>
                                <a:lnTo>
                                  <a:pt x="54" y="442"/>
                                </a:lnTo>
                                <a:lnTo>
                                  <a:pt x="44" y="495"/>
                                </a:lnTo>
                                <a:lnTo>
                                  <a:pt x="35" y="493"/>
                                </a:lnTo>
                                <a:close/>
                                <a:moveTo>
                                  <a:pt x="52" y="405"/>
                                </a:moveTo>
                                <a:lnTo>
                                  <a:pt x="62" y="352"/>
                                </a:lnTo>
                                <a:lnTo>
                                  <a:pt x="71" y="354"/>
                                </a:lnTo>
                                <a:lnTo>
                                  <a:pt x="61" y="407"/>
                                </a:lnTo>
                                <a:lnTo>
                                  <a:pt x="52" y="405"/>
                                </a:lnTo>
                                <a:close/>
                                <a:moveTo>
                                  <a:pt x="69" y="317"/>
                                </a:moveTo>
                                <a:lnTo>
                                  <a:pt x="79" y="264"/>
                                </a:lnTo>
                                <a:lnTo>
                                  <a:pt x="88" y="266"/>
                                </a:lnTo>
                                <a:lnTo>
                                  <a:pt x="78" y="319"/>
                                </a:lnTo>
                                <a:lnTo>
                                  <a:pt x="69" y="317"/>
                                </a:lnTo>
                                <a:close/>
                                <a:moveTo>
                                  <a:pt x="86" y="229"/>
                                </a:moveTo>
                                <a:lnTo>
                                  <a:pt x="96" y="176"/>
                                </a:lnTo>
                                <a:lnTo>
                                  <a:pt x="105" y="178"/>
                                </a:lnTo>
                                <a:lnTo>
                                  <a:pt x="95" y="231"/>
                                </a:lnTo>
                                <a:lnTo>
                                  <a:pt x="86" y="229"/>
                                </a:lnTo>
                                <a:close/>
                                <a:moveTo>
                                  <a:pt x="103" y="141"/>
                                </a:moveTo>
                                <a:lnTo>
                                  <a:pt x="113" y="88"/>
                                </a:lnTo>
                                <a:lnTo>
                                  <a:pt x="122" y="90"/>
                                </a:lnTo>
                                <a:lnTo>
                                  <a:pt x="112" y="143"/>
                                </a:lnTo>
                                <a:lnTo>
                                  <a:pt x="103" y="141"/>
                                </a:lnTo>
                                <a:close/>
                                <a:moveTo>
                                  <a:pt x="120" y="53"/>
                                </a:moveTo>
                                <a:lnTo>
                                  <a:pt x="130" y="0"/>
                                </a:lnTo>
                                <a:lnTo>
                                  <a:pt x="139" y="2"/>
                                </a:lnTo>
                                <a:lnTo>
                                  <a:pt x="129" y="54"/>
                                </a:lnTo>
                                <a:lnTo>
                                  <a:pt x="120" y="5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04" name="Line 4545"/>
                        <wps:cNvCnPr/>
                        <wps:spPr bwMode="auto">
                          <a:xfrm flipH="1">
                            <a:off x="604520" y="951230"/>
                            <a:ext cx="12065" cy="6159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05" name="Line 4546"/>
                        <wps:cNvCnPr/>
                        <wps:spPr bwMode="auto">
                          <a:xfrm flipH="1">
                            <a:off x="541020" y="1012825"/>
                            <a:ext cx="63500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06" name="Rectangle 4547"/>
                        <wps:cNvSpPr>
                          <a:spLocks noChangeArrowheads="1"/>
                        </wps:cNvSpPr>
                        <wps:spPr bwMode="auto">
                          <a:xfrm>
                            <a:off x="459740" y="801370"/>
                            <a:ext cx="8699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20D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20D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07" name="Rectangle 4548"/>
                        <wps:cNvSpPr>
                          <a:spLocks noChangeArrowheads="1"/>
                        </wps:cNvSpPr>
                        <wps:spPr bwMode="auto">
                          <a:xfrm>
                            <a:off x="1440815" y="82105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20D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20D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44" name="Rectangle 4549"/>
                        <wps:cNvSpPr>
                          <a:spLocks noChangeArrowheads="1"/>
                        </wps:cNvSpPr>
                        <wps:spPr bwMode="auto">
                          <a:xfrm>
                            <a:off x="826135" y="1413510"/>
                            <a:ext cx="8318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20D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20D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45" name="Rectangle 4550"/>
                        <wps:cNvSpPr>
                          <a:spLocks noChangeArrowheads="1"/>
                        </wps:cNvSpPr>
                        <wps:spPr bwMode="auto">
                          <a:xfrm>
                            <a:off x="401955" y="141033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20D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20D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46" name="Rectangle 4551"/>
                        <wps:cNvSpPr>
                          <a:spLocks noChangeArrowheads="1"/>
                        </wps:cNvSpPr>
                        <wps:spPr bwMode="auto">
                          <a:xfrm>
                            <a:off x="81280" y="83185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20D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20D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47" name="Rectangle 4552"/>
                        <wps:cNvSpPr>
                          <a:spLocks noChangeArrowheads="1"/>
                        </wps:cNvSpPr>
                        <wps:spPr bwMode="auto">
                          <a:xfrm>
                            <a:off x="170815" y="36195"/>
                            <a:ext cx="8001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20D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20D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48" name="Oval 4553"/>
                        <wps:cNvSpPr>
                          <a:spLocks noChangeArrowheads="1"/>
                        </wps:cNvSpPr>
                        <wps:spPr bwMode="auto">
                          <a:xfrm>
                            <a:off x="193675" y="942340"/>
                            <a:ext cx="17145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49" name="Oval 4554"/>
                        <wps:cNvSpPr>
                          <a:spLocks noChangeArrowheads="1"/>
                        </wps:cNvSpPr>
                        <wps:spPr bwMode="auto">
                          <a:xfrm>
                            <a:off x="1400810" y="942340"/>
                            <a:ext cx="17780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50" name="Oval 4555"/>
                        <wps:cNvSpPr>
                          <a:spLocks noChangeArrowheads="1"/>
                        </wps:cNvSpPr>
                        <wps:spPr bwMode="auto">
                          <a:xfrm>
                            <a:off x="459105" y="1381125"/>
                            <a:ext cx="17780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51" name="Oval 4556"/>
                        <wps:cNvSpPr>
                          <a:spLocks noChangeArrowheads="1"/>
                        </wps:cNvSpPr>
                        <wps:spPr bwMode="auto">
                          <a:xfrm>
                            <a:off x="874395" y="1381125"/>
                            <a:ext cx="17145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52" name="Oval 4557"/>
                        <wps:cNvSpPr>
                          <a:spLocks noChangeArrowheads="1"/>
                        </wps:cNvSpPr>
                        <wps:spPr bwMode="auto">
                          <a:xfrm>
                            <a:off x="193675" y="189865"/>
                            <a:ext cx="17145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534" o:spid="_x0000_s1648" editas="canvas" style="position:absolute;left:0;text-align:left;margin-left:261pt;margin-top:14.05pt;width:126pt;height:126pt;z-index:251663360;mso-position-horizontal-relative:text;mso-position-vertical-relative:text" coordsize="16002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">
                <v:shape id="_x0000_s1649" type="#_x0000_t75" style="position:absolute;width:16002;height:16002;visibility:visible;mso-wrap-style:square">
                  <v:fill o:detectmouseclick="t"/>
                  <v:path o:connecttype="none"/>
                </v:shape>
                <v:shape id="Freeform 4536" o:spid="_x0000_s1650" style="position:absolute;left:2019;top:9480;width:11906;height:57;visibility:visible;mso-wrap-style:square;v-text-anchor:top" coordsize="1875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" path="m,l55,r,9l,9,,xm91,r55,l146,9,91,9,91,xm182,r55,l237,9r-55,l182,xm273,r55,l328,9r-55,l273,xm364,r55,l419,9r-55,l364,xm455,r55,l510,9r-55,l455,xm546,r55,l601,9r-55,l546,xm637,r55,l692,9r-55,l637,xm728,r55,l783,9r-55,l728,xm819,r55,l874,9r-55,l819,xm910,r55,l965,9r-55,l910,xm1001,r55,l1056,9r-55,l1001,xm1092,r55,l1147,9r-55,l1092,xm1183,r55,l1238,9r-55,l1183,xm1274,r55,l1329,9r-55,l1274,xm1365,r55,l1420,9r-55,l1365,xm1456,r55,l1511,9r-55,l1456,xm1547,r55,l1602,9r-55,l1547,xm1638,r55,l1693,9r-55,l1638,xm1729,r55,l1784,9r-55,l1729,xm1820,r55,l1875,9r-55,l1820,xe" fillcolor="black" strokeweight=".05pt">
                  <v:stroke joinstyle="bevel"/>
                  <v:path arrowok="t" o:connecttype="custom" o:connectlocs="34925,0;0,5715;57785,0;92710,5715;57785,0;150495,0;115570,5715;173355,0;208280,5715;173355,0;266065,0;231140,5715;288925,0;323850,5715;288925,0;381635,0;346710,5715;404495,0;439420,5715;404495,0;497205,0;462280,5715;520065,0;554990,5715;520065,0;612775,0;577850,5715;635635,0;670560,5715;635635,0;728345,0;693420,5715;751205,0;786130,5715;751205,0;843915,0;808990,5715;866775,0;901700,5715;866775,0;959485,0;924560,5715;982345,0;1017270,5715;982345,0;1075055,0;1040130,5715;1097915,0;1132840,5715;1097915,0;1190625,0;1155700,5715" o:connectangles="0,0,0,0,0,0,0,0,0,0,0,0,0,0,0,0,0,0,0,0,0,0,0,0,0,0,0,0,0,0,0,0,0,0,0,0,0,0,0,0,0,0,0,0,0,0,0,0,0,0,0,0"/>
                  <o:lock v:ext="edit" verticies="t"/>
                </v:shape>
                <v:line id="Line 4537" o:spid="_x0000_s1651" style="position:absolute;visibility:visible;mso-wrap-style:square" from="4679,13893" to="8826,13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" strokeweight=".45pt">
                  <v:stroke joinstyle="miter"/>
                </v:line>
                <v:line id="Line 4538" o:spid="_x0000_s1652" style="position:absolute;flip:y;visibility:visible;mso-wrap-style:square" from="8826,9512" to="14097,13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" strokeweight=".45pt">
                  <v:stroke joinstyle="miter"/>
                </v:line>
                <v:line id="Line 4539" o:spid="_x0000_s1653" style="position:absolute;flip:x y;visibility:visible;mso-wrap-style:square" from="2019,9512" to="4679,13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" strokeweight=".45pt">
                  <v:stroke joinstyle="miter"/>
                </v:line>
                <v:line id="Line 4540" o:spid="_x0000_s1654" style="position:absolute;visibility:visible;mso-wrap-style:square" from="2019,1981" to="14097,95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" strokeweight=".45pt">
                  <v:stroke joinstyle="miter"/>
                </v:line>
                <v:line id="Line 4541" o:spid="_x0000_s1655" style="position:absolute;visibility:visible;mso-wrap-style:square" from="2019,1981" to="8826,13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" strokeweight=".45pt">
                  <v:stroke joinstyle="miter"/>
                </v:line>
                <v:line id="Line 4542" o:spid="_x0000_s1656" style="position:absolute;visibility:visible;mso-wrap-style:square" from="2019,1981" to="4679,13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" strokeweight=".45pt">
                  <v:stroke joinstyle="miter"/>
                </v:line>
                <v:line id="Line 4543" o:spid="_x0000_s1657" style="position:absolute;visibility:visible;mso-wrap-style:square" from="2019,1981" to="2025,95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" strokeweight=".45pt">
                  <v:stroke joinstyle="miter"/>
                </v:line>
                <v:shape id="Freeform 4544" o:spid="_x0000_s1658" style="position:absolute;left:4648;top:9639;width:882;height:4261;visibility:visible;mso-wrap-style:square;v-text-anchor:top" coordsize="139,6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" path="m,669l11,617r9,1l9,671,,669xm18,581l28,528r9,2l26,583r-8,-2xm35,493l45,440r9,2l44,495r-9,-2xm52,405l62,352r9,2l61,407r-9,-2xm69,317l79,264r9,2l78,319r-9,-2xm86,229l96,176r9,2l95,231r-9,-2xm103,141l113,88r9,2l112,143r-9,-2xm120,53l130,r9,2l129,54r-9,-1xe" fillcolor="black" strokeweight=".05pt">
                  <v:stroke joinstyle="bevel"/>
                  <v:path arrowok="t" o:connecttype="custom" o:connectlocs="0,424815;6985,391795;12700,392430;5715,426085;0,424815;11430,368935;17780,335280;23495,336550;16510,370205;11430,368935;22225,313055;28575,279400;34290,280670;27940,314325;22225,313055;33020,257175;39370,223520;45085,224790;38735,258445;33020,257175;43815,201295;50165,167640;55880,168910;49530,202565;43815,201295;54610,145415;60960,111760;66675,113030;60325,146685;54610,145415;65405,89535;71755,55880;77470,57150;71120,90805;65405,89535;76200,33655;82550,0;88265,1270;81915,34290;76200,33655" o:connectangles="0,0,0,0,0,0,0,0,0,0,0,0,0,0,0,0,0,0,0,0,0,0,0,0,0,0,0,0,0,0,0,0,0,0,0,0,0,0,0,0"/>
                  <o:lock v:ext="edit" verticies="t"/>
                </v:shape>
                <v:line id="Line 4545" o:spid="_x0000_s1659" style="position:absolute;flip:x;visibility:visible;mso-wrap-style:square" from="6045,9512" to="6165,101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" strokeweight=".45pt">
                  <v:stroke joinstyle="miter"/>
                </v:line>
                <v:line id="Line 4546" o:spid="_x0000_s1660" style="position:absolute;flip:x;visibility:visible;mso-wrap-style:square" from="5410,10128" to="6045,10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" strokeweight=".45pt">
                  <v:stroke joinstyle="miter"/>
                </v:line>
                <v:rect id="Rectangle 4547" o:spid="_x0000_s1661" style="position:absolute;left:4597;top:8013;width:87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7C20D3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20D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rect>
                <v:rect id="Rectangle 4548" o:spid="_x0000_s1662" style="position:absolute;left:14408;top:8210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7C20D3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20D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4549" o:spid="_x0000_s1663" style="position:absolute;left:8261;top:14135;width:832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7C20D3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20D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550" o:spid="_x0000_s1664" style="position:absolute;left:4019;top:14103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7C20D3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20D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551" o:spid="_x0000_s1665" style="position:absolute;left:812;top:8318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7C20D3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20D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552" o:spid="_x0000_s1666" style="position:absolute;left:1708;top:361;width:80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" filled="f" stroked="f">
                  <v:textbox style="mso-fit-shape-to-text:t" inset="0,0,0,0">
                    <w:txbxContent>
                      <w:p w:rsidR="00DC5200" w:rsidRPr="007C20D3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20D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oval id="Oval 4553" o:spid="_x0000_s1667" style="position:absolute;left:1936;top:9423;width:172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" fillcolor="black" strokeweight="0"/>
                <v:oval id="Oval 4554" o:spid="_x0000_s1668" style="position:absolute;left:14008;top:9423;width:177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" fillcolor="black" strokeweight="0"/>
                <v:oval id="Oval 4555" o:spid="_x0000_s1669" style="position:absolute;left:4591;top:13811;width:177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" fillcolor="black" strokeweight="0"/>
                <v:oval id="Oval 4556" o:spid="_x0000_s1670" style="position:absolute;left:8743;top:13811;width:172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" fillcolor="black" strokeweight="0"/>
                <v:oval id="Oval 4557" o:spid="_x0000_s1671" style="position:absolute;left:1936;top:1898;width:172;height: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" fillcolor="black" strokeweight="0"/>
              </v:group>
            </w:pict>
          </mc:Fallback>
        </mc:AlternateContent>
      </w:r>
      <w:r w:rsidR="00DC5200" w:rsidRPr="00610F8A">
        <w:rPr>
          <w:sz w:val="26"/>
          <w:szCs w:val="26"/>
          <w:lang w:val="pt-BR"/>
        </w:rPr>
        <w:t xml:space="preserve">Suy ra tam giác </w:t>
      </w:r>
      <w:r w:rsidR="007A1347" w:rsidRPr="00610F8A">
        <w:rPr>
          <w:position w:val="-6"/>
          <w:sz w:val="26"/>
          <w:szCs w:val="26"/>
          <w:lang w:val="pt-BR"/>
        </w:rPr>
        <w:object w:dxaOrig="560" w:dyaOrig="279">
          <v:shape id="_x0000_i2356" type="#_x0000_t75" style="width:27.75pt;height:14.25pt" o:ole="">
            <v:imagedata r:id="rId2670" o:title=""/>
          </v:shape>
          <o:OLEObject Type="Embed" ProgID="Equation.DSMT4" ShapeID="_x0000_i2356" DrawAspect="Content" ObjectID="_1653458262" r:id="rId2671"/>
        </w:object>
      </w:r>
      <w:r w:rsidR="00DC5200" w:rsidRPr="00610F8A">
        <w:rPr>
          <w:sz w:val="26"/>
          <w:szCs w:val="26"/>
          <w:lang w:val="pt-BR"/>
        </w:rPr>
        <w:t xml:space="preserve"> vuông cân tại </w:t>
      </w:r>
      <w:r w:rsidR="007A1347" w:rsidRPr="00610F8A">
        <w:rPr>
          <w:position w:val="-4"/>
          <w:sz w:val="26"/>
          <w:szCs w:val="26"/>
          <w:lang w:val="pt-BR"/>
        </w:rPr>
        <w:object w:dxaOrig="240" w:dyaOrig="260">
          <v:shape id="_x0000_i2357" type="#_x0000_t75" style="width:12pt;height:12.75pt" o:ole="">
            <v:imagedata r:id="rId2672" o:title=""/>
          </v:shape>
          <o:OLEObject Type="Embed" ProgID="Equation.DSMT4" ShapeID="_x0000_i2357" DrawAspect="Content" ObjectID="_1653458263" r:id="rId2673"/>
        </w:object>
      </w:r>
      <w:r w:rsidR="00DC5200" w:rsidRPr="00610F8A">
        <w:rPr>
          <w:sz w:val="26"/>
          <w:szCs w:val="26"/>
          <w:lang w:val="pt-BR"/>
        </w:rPr>
        <w:t xml:space="preserve"> nên </w:t>
      </w:r>
      <w:r w:rsidR="007A1347" w:rsidRPr="00610F8A">
        <w:rPr>
          <w:position w:val="-6"/>
          <w:sz w:val="26"/>
          <w:szCs w:val="26"/>
          <w:lang w:val="pt-BR"/>
        </w:rPr>
        <w:object w:dxaOrig="1540" w:dyaOrig="279">
          <v:shape id="_x0000_i2358" type="#_x0000_t75" style="width:77.25pt;height:14.25pt" o:ole="">
            <v:imagedata r:id="rId2674" o:title=""/>
          </v:shape>
          <o:OLEObject Type="Embed" ProgID="Equation.DSMT4" ShapeID="_x0000_i2358" DrawAspect="Content" ObjectID="_1653458264" r:id="rId2675"/>
        </w:object>
      </w:r>
      <w:r w:rsidR="00DC5200" w:rsidRPr="00610F8A">
        <w:rPr>
          <w:sz w:val="26"/>
          <w:szCs w:val="26"/>
          <w:lang w:val="pt-BR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  <w:lang w:val="vi-VN"/>
        </w:rPr>
        <w:t xml:space="preserve">Trong </w:t>
      </w:r>
      <w:r w:rsidRPr="00610F8A">
        <w:rPr>
          <w:sz w:val="26"/>
          <w:szCs w:val="26"/>
        </w:rPr>
        <w:t xml:space="preserve">hình thang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2359" type="#_x0000_t75" style="width:39pt;height:14.25pt" o:ole="">
            <v:imagedata r:id="rId2676" o:title=""/>
          </v:shape>
          <o:OLEObject Type="Embed" ProgID="Equation.DSMT4" ShapeID="_x0000_i2359" DrawAspect="Content" ObjectID="_1653458265" r:id="rId2677"/>
        </w:object>
      </w:r>
      <w:r w:rsidRPr="00610F8A">
        <w:rPr>
          <w:sz w:val="26"/>
          <w:szCs w:val="26"/>
        </w:rPr>
        <w:t>, k</w:t>
      </w:r>
      <w:r w:rsidRPr="00610F8A">
        <w:rPr>
          <w:sz w:val="26"/>
          <w:szCs w:val="26"/>
          <w:lang w:val="vi-VN"/>
        </w:rPr>
        <w:t xml:space="preserve">ẻ </w:t>
      </w:r>
      <w:r w:rsidR="007A1347" w:rsidRPr="00610F8A">
        <w:rPr>
          <w:position w:val="-4"/>
          <w:sz w:val="26"/>
          <w:szCs w:val="26"/>
          <w:lang w:val="vi-VN"/>
        </w:rPr>
        <w:object w:dxaOrig="1120" w:dyaOrig="260">
          <v:shape id="_x0000_i2360" type="#_x0000_t75" style="width:56.25pt;height:12.75pt" o:ole="">
            <v:imagedata r:id="rId2678" o:title=""/>
          </v:shape>
          <o:OLEObject Type="Embed" ProgID="Equation.DSMT4" ShapeID="_x0000_i2360" DrawAspect="Content" ObjectID="_1653458266" r:id="rId2679"/>
        </w:objec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14"/>
          <w:sz w:val="26"/>
          <w:szCs w:val="26"/>
        </w:rPr>
        <w:object w:dxaOrig="1120" w:dyaOrig="400">
          <v:shape id="_x0000_i2361" type="#_x0000_t75" style="width:56.25pt;height:20.25pt" o:ole="">
            <v:imagedata r:id="rId2680" o:title=""/>
          </v:shape>
          <o:OLEObject Type="Embed" ProgID="Equation.DSMT4" ShapeID="_x0000_i2361" DrawAspect="Content" ObjectID="_1653458267" r:id="rId2681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  <w:lang w:val="vi-VN"/>
        </w:rPr>
        <w:lastRenderedPageBreak/>
        <w:t xml:space="preserve">Do </w:t>
      </w:r>
      <w:r w:rsidR="007A1347" w:rsidRPr="00610F8A">
        <w:rPr>
          <w:position w:val="-6"/>
          <w:sz w:val="26"/>
          <w:szCs w:val="26"/>
          <w:lang w:val="vi-VN"/>
        </w:rPr>
        <w:object w:dxaOrig="780" w:dyaOrig="279">
          <v:shape id="_x0000_i2362" type="#_x0000_t75" style="width:39pt;height:14.25pt" o:ole="">
            <v:imagedata r:id="rId2682" o:title=""/>
          </v:shape>
          <o:OLEObject Type="Embed" ProgID="Equation.DSMT4" ShapeID="_x0000_i2362" DrawAspect="Content" ObjectID="_1653458268" r:id="rId2683"/>
        </w:object>
      </w:r>
      <w:r w:rsidRPr="00610F8A">
        <w:rPr>
          <w:sz w:val="26"/>
          <w:szCs w:val="26"/>
          <w:lang w:val="vi-VN"/>
        </w:rPr>
        <w:t xml:space="preserve"> là hình thang cân </w:t>
      </w:r>
      <w:r w:rsidRPr="00610F8A">
        <w:rPr>
          <w:sz w:val="26"/>
          <w:szCs w:val="26"/>
        </w:rPr>
        <w:t xml:space="preserve">nên </w:t>
      </w:r>
      <w:r w:rsidR="007A1347" w:rsidRPr="00610F8A">
        <w:rPr>
          <w:position w:val="-26"/>
          <w:sz w:val="26"/>
          <w:szCs w:val="26"/>
        </w:rPr>
        <w:object w:dxaOrig="2260" w:dyaOrig="680">
          <v:shape id="_x0000_i2363" type="#_x0000_t75" style="width:113.25pt;height:33.75pt" o:ole="">
            <v:imagedata r:id="rId2684" o:title=""/>
          </v:shape>
          <o:OLEObject Type="Embed" ProgID="Equation.DSMT4" ShapeID="_x0000_i2363" DrawAspect="Content" ObjectID="_1653458269" r:id="rId2685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  <w:lang w:val="vi-VN"/>
        </w:rPr>
        <w:t>T</w:t>
      </w:r>
      <w:r w:rsidRPr="00610F8A">
        <w:rPr>
          <w:sz w:val="26"/>
          <w:szCs w:val="26"/>
        </w:rPr>
        <w:t xml:space="preserve">am giác </w:t>
      </w:r>
      <w:r w:rsidR="007A1347" w:rsidRPr="00610F8A">
        <w:rPr>
          <w:position w:val="-4"/>
          <w:sz w:val="26"/>
          <w:szCs w:val="26"/>
        </w:rPr>
        <w:object w:dxaOrig="600" w:dyaOrig="260">
          <v:shape id="_x0000_i2364" type="#_x0000_t75" style="width:30pt;height:12.75pt" o:ole="">
            <v:imagedata r:id="rId2686" o:title=""/>
          </v:shape>
          <o:OLEObject Type="Embed" ProgID="Equation.DSMT4" ShapeID="_x0000_i2364" DrawAspect="Content" ObjectID="_1653458270" r:id="rId2687"/>
        </w:object>
      </w:r>
      <w:r w:rsidRPr="00610F8A">
        <w:rPr>
          <w:sz w:val="26"/>
          <w:szCs w:val="26"/>
        </w:rPr>
        <w:t>,</w:t>
      </w:r>
      <w:r w:rsidRPr="00610F8A">
        <w:rPr>
          <w:sz w:val="26"/>
          <w:szCs w:val="26"/>
          <w:lang w:val="vi-VN"/>
        </w:rPr>
        <w:t xml:space="preserve"> có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2940" w:dyaOrig="720">
          <v:shape id="_x0000_i2365" type="#_x0000_t75" style="width:147pt;height:36pt" o:ole="">
            <v:imagedata r:id="rId2688" o:title=""/>
          </v:shape>
          <o:OLEObject Type="Embed" ProgID="Equation.DSMT4" ShapeID="_x0000_i2365" DrawAspect="Content" ObjectID="_1653458271" r:id="rId2689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iện tích </w:t>
      </w:r>
      <w:r w:rsidR="007A1347" w:rsidRPr="00610F8A">
        <w:rPr>
          <w:position w:val="-26"/>
          <w:sz w:val="26"/>
          <w:szCs w:val="26"/>
        </w:rPr>
        <w:object w:dxaOrig="3760" w:dyaOrig="720">
          <v:shape id="_x0000_i2366" type="#_x0000_t75" style="width:188.25pt;height:36pt" o:ole="">
            <v:imagedata r:id="rId2690" o:title=""/>
          </v:shape>
          <o:OLEObject Type="Embed" ProgID="Equation.DSMT4" ShapeID="_x0000_i2366" DrawAspect="Content" ObjectID="_1653458272" r:id="rId2691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pt-BR"/>
        </w:rPr>
      </w:pPr>
      <w:r w:rsidRPr="00610F8A">
        <w:rPr>
          <w:sz w:val="26"/>
          <w:szCs w:val="26"/>
          <w:lang w:val="pt-BR"/>
        </w:rPr>
        <w:t xml:space="preserve">Vậy </w:t>
      </w:r>
      <w:r w:rsidR="007A1347" w:rsidRPr="00610F8A">
        <w:rPr>
          <w:position w:val="-26"/>
          <w:sz w:val="26"/>
          <w:szCs w:val="26"/>
          <w:lang w:val="pt-BR"/>
        </w:rPr>
        <w:object w:dxaOrig="3060" w:dyaOrig="720">
          <v:shape id="_x0000_i2367" type="#_x0000_t75" style="width:153pt;height:36pt" o:ole="">
            <v:imagedata r:id="rId2692" o:title=""/>
          </v:shape>
          <o:OLEObject Type="Embed" ProgID="Equation.DSMT4" ShapeID="_x0000_i2367" DrawAspect="Content" ObjectID="_1653458273" r:id="rId2693"/>
        </w:object>
      </w:r>
      <w:r w:rsidRPr="00610F8A">
        <w:rPr>
          <w:sz w:val="26"/>
          <w:szCs w:val="26"/>
          <w:lang w:val="pt-BR"/>
        </w:rPr>
        <w:t xml:space="preserve"> </w:t>
      </w:r>
      <w:r w:rsidRPr="00610F8A">
        <w:rPr>
          <w:b/>
          <w:sz w:val="26"/>
          <w:szCs w:val="26"/>
          <w:lang w:val="pt-BR"/>
        </w:rPr>
        <w:t>Chọn B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 xml:space="preserve">Câu 32. </w:t>
      </w:r>
      <w:r w:rsidRPr="00610F8A">
        <w:rPr>
          <w:sz w:val="26"/>
          <w:szCs w:val="26"/>
        </w:rPr>
        <w:t xml:space="preserve">Hình chiếu vuông góc của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2368" type="#_x0000_t75" style="width:20.25pt;height:14.25pt" o:ole="">
            <v:imagedata r:id="rId2694" o:title=""/>
          </v:shape>
          <o:OLEObject Type="Embed" ProgID="Equation.DSMT4" ShapeID="_x0000_i2368" DrawAspect="Content" ObjectID="_1653458274" r:id="rId2695"/>
        </w:object>
      </w:r>
      <w:r w:rsidRPr="00610F8A">
        <w:rPr>
          <w:sz w:val="26"/>
          <w:szCs w:val="26"/>
        </w:rPr>
        <w:t xml:space="preserve"> trên mặt đáy là </w:t>
      </w:r>
      <w:r w:rsidR="007A1347" w:rsidRPr="00610F8A">
        <w:rPr>
          <w:position w:val="-6"/>
          <w:sz w:val="26"/>
          <w:szCs w:val="26"/>
        </w:rPr>
        <w:object w:dxaOrig="460" w:dyaOrig="279">
          <v:shape id="_x0000_i2369" type="#_x0000_t75" style="width:23.25pt;height:14.25pt" o:ole="">
            <v:imagedata r:id="rId2696" o:title=""/>
          </v:shape>
          <o:OLEObject Type="Embed" ProgID="Equation.DSMT4" ShapeID="_x0000_i2369" DrawAspect="Content" ObjectID="_1653458275" r:id="rId2697"/>
        </w:object>
      </w:r>
      <w:r w:rsidRPr="00610F8A">
        <w:rPr>
          <w:sz w:val="26"/>
          <w:szCs w:val="26"/>
        </w:rPr>
        <w:t xml:space="preserve"> nên </w:t>
      </w:r>
    </w:p>
    <w:p w:rsidR="00DC5200" w:rsidRPr="00610F8A" w:rsidRDefault="007F28DA" w:rsidP="00DC5200">
      <w:pPr>
        <w:tabs>
          <w:tab w:val="left" w:pos="360"/>
          <w:tab w:val="left" w:pos="1985"/>
          <w:tab w:val="left" w:pos="3969"/>
          <w:tab w:val="left" w:pos="5954"/>
        </w:tabs>
        <w:rPr>
          <w:b/>
          <w:sz w:val="26"/>
          <w:szCs w:val="26"/>
          <w:lang w:val="fr-FR"/>
        </w:rPr>
      </w:pPr>
      <w:r>
        <w:rPr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286125</wp:posOffset>
                </wp:positionH>
                <wp:positionV relativeFrom="paragraph">
                  <wp:posOffset>10160</wp:posOffset>
                </wp:positionV>
                <wp:extent cx="1943100" cy="1619250"/>
                <wp:effectExtent l="0" t="0" r="0" b="2540"/>
                <wp:wrapNone/>
                <wp:docPr id="4558" name="Canvas 455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633" name="Freeform 4560"/>
                        <wps:cNvSpPr>
                          <a:spLocks noEditPoints="1"/>
                        </wps:cNvSpPr>
                        <wps:spPr bwMode="auto">
                          <a:xfrm>
                            <a:off x="168910" y="1110615"/>
                            <a:ext cx="485775" cy="259080"/>
                          </a:xfrm>
                          <a:custGeom>
                            <a:avLst/>
                            <a:gdLst>
                              <a:gd name="T0" fmla="*/ 765 w 765"/>
                              <a:gd name="T1" fmla="*/ 11 h 408"/>
                              <a:gd name="T2" fmla="*/ 701 w 765"/>
                              <a:gd name="T3" fmla="*/ 44 h 408"/>
                              <a:gd name="T4" fmla="*/ 695 w 765"/>
                              <a:gd name="T5" fmla="*/ 34 h 408"/>
                              <a:gd name="T6" fmla="*/ 759 w 765"/>
                              <a:gd name="T7" fmla="*/ 0 h 408"/>
                              <a:gd name="T8" fmla="*/ 765 w 765"/>
                              <a:gd name="T9" fmla="*/ 11 h 408"/>
                              <a:gd name="T10" fmla="*/ 658 w 765"/>
                              <a:gd name="T11" fmla="*/ 67 h 408"/>
                              <a:gd name="T12" fmla="*/ 593 w 765"/>
                              <a:gd name="T13" fmla="*/ 101 h 408"/>
                              <a:gd name="T14" fmla="*/ 588 w 765"/>
                              <a:gd name="T15" fmla="*/ 90 h 408"/>
                              <a:gd name="T16" fmla="*/ 652 w 765"/>
                              <a:gd name="T17" fmla="*/ 57 h 408"/>
                              <a:gd name="T18" fmla="*/ 658 w 765"/>
                              <a:gd name="T19" fmla="*/ 67 h 408"/>
                              <a:gd name="T20" fmla="*/ 550 w 765"/>
                              <a:gd name="T21" fmla="*/ 123 h 408"/>
                              <a:gd name="T22" fmla="*/ 486 w 765"/>
                              <a:gd name="T23" fmla="*/ 157 h 408"/>
                              <a:gd name="T24" fmla="*/ 480 w 765"/>
                              <a:gd name="T25" fmla="*/ 147 h 408"/>
                              <a:gd name="T26" fmla="*/ 545 w 765"/>
                              <a:gd name="T27" fmla="*/ 113 h 408"/>
                              <a:gd name="T28" fmla="*/ 550 w 765"/>
                              <a:gd name="T29" fmla="*/ 123 h 408"/>
                              <a:gd name="T30" fmla="*/ 443 w 765"/>
                              <a:gd name="T31" fmla="*/ 179 h 408"/>
                              <a:gd name="T32" fmla="*/ 379 w 765"/>
                              <a:gd name="T33" fmla="*/ 213 h 408"/>
                              <a:gd name="T34" fmla="*/ 373 w 765"/>
                              <a:gd name="T35" fmla="*/ 203 h 408"/>
                              <a:gd name="T36" fmla="*/ 437 w 765"/>
                              <a:gd name="T37" fmla="*/ 169 h 408"/>
                              <a:gd name="T38" fmla="*/ 443 w 765"/>
                              <a:gd name="T39" fmla="*/ 179 h 408"/>
                              <a:gd name="T40" fmla="*/ 336 w 765"/>
                              <a:gd name="T41" fmla="*/ 236 h 408"/>
                              <a:gd name="T42" fmla="*/ 271 w 765"/>
                              <a:gd name="T43" fmla="*/ 269 h 408"/>
                              <a:gd name="T44" fmla="*/ 266 w 765"/>
                              <a:gd name="T45" fmla="*/ 259 h 408"/>
                              <a:gd name="T46" fmla="*/ 330 w 765"/>
                              <a:gd name="T47" fmla="*/ 225 h 408"/>
                              <a:gd name="T48" fmla="*/ 336 w 765"/>
                              <a:gd name="T49" fmla="*/ 236 h 408"/>
                              <a:gd name="T50" fmla="*/ 228 w 765"/>
                              <a:gd name="T51" fmla="*/ 292 h 408"/>
                              <a:gd name="T52" fmla="*/ 164 w 765"/>
                              <a:gd name="T53" fmla="*/ 326 h 408"/>
                              <a:gd name="T54" fmla="*/ 158 w 765"/>
                              <a:gd name="T55" fmla="*/ 315 h 408"/>
                              <a:gd name="T56" fmla="*/ 223 w 765"/>
                              <a:gd name="T57" fmla="*/ 282 h 408"/>
                              <a:gd name="T58" fmla="*/ 228 w 765"/>
                              <a:gd name="T59" fmla="*/ 292 h 408"/>
                              <a:gd name="T60" fmla="*/ 121 w 765"/>
                              <a:gd name="T61" fmla="*/ 348 h 408"/>
                              <a:gd name="T62" fmla="*/ 57 w 765"/>
                              <a:gd name="T63" fmla="*/ 382 h 408"/>
                              <a:gd name="T64" fmla="*/ 51 w 765"/>
                              <a:gd name="T65" fmla="*/ 372 h 408"/>
                              <a:gd name="T66" fmla="*/ 115 w 765"/>
                              <a:gd name="T67" fmla="*/ 338 h 408"/>
                              <a:gd name="T68" fmla="*/ 121 w 765"/>
                              <a:gd name="T69" fmla="*/ 348 h 408"/>
                              <a:gd name="T70" fmla="*/ 14 w 765"/>
                              <a:gd name="T71" fmla="*/ 404 h 408"/>
                              <a:gd name="T72" fmla="*/ 6 w 765"/>
                              <a:gd name="T73" fmla="*/ 408 h 408"/>
                              <a:gd name="T74" fmla="*/ 0 w 765"/>
                              <a:gd name="T75" fmla="*/ 398 h 408"/>
                              <a:gd name="T76" fmla="*/ 8 w 765"/>
                              <a:gd name="T77" fmla="*/ 394 h 408"/>
                              <a:gd name="T78" fmla="*/ 14 w 765"/>
                              <a:gd name="T79" fmla="*/ 404 h 40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765" h="408">
                                <a:moveTo>
                                  <a:pt x="765" y="11"/>
                                </a:moveTo>
                                <a:lnTo>
                                  <a:pt x="701" y="44"/>
                                </a:lnTo>
                                <a:lnTo>
                                  <a:pt x="695" y="34"/>
                                </a:lnTo>
                                <a:lnTo>
                                  <a:pt x="759" y="0"/>
                                </a:lnTo>
                                <a:lnTo>
                                  <a:pt x="765" y="11"/>
                                </a:lnTo>
                                <a:close/>
                                <a:moveTo>
                                  <a:pt x="658" y="67"/>
                                </a:moveTo>
                                <a:lnTo>
                                  <a:pt x="593" y="101"/>
                                </a:lnTo>
                                <a:lnTo>
                                  <a:pt x="588" y="90"/>
                                </a:lnTo>
                                <a:lnTo>
                                  <a:pt x="652" y="57"/>
                                </a:lnTo>
                                <a:lnTo>
                                  <a:pt x="658" y="67"/>
                                </a:lnTo>
                                <a:close/>
                                <a:moveTo>
                                  <a:pt x="550" y="123"/>
                                </a:moveTo>
                                <a:lnTo>
                                  <a:pt x="486" y="157"/>
                                </a:lnTo>
                                <a:lnTo>
                                  <a:pt x="480" y="147"/>
                                </a:lnTo>
                                <a:lnTo>
                                  <a:pt x="545" y="113"/>
                                </a:lnTo>
                                <a:lnTo>
                                  <a:pt x="550" y="123"/>
                                </a:lnTo>
                                <a:close/>
                                <a:moveTo>
                                  <a:pt x="443" y="179"/>
                                </a:moveTo>
                                <a:lnTo>
                                  <a:pt x="379" y="213"/>
                                </a:lnTo>
                                <a:lnTo>
                                  <a:pt x="373" y="203"/>
                                </a:lnTo>
                                <a:lnTo>
                                  <a:pt x="437" y="169"/>
                                </a:lnTo>
                                <a:lnTo>
                                  <a:pt x="443" y="179"/>
                                </a:lnTo>
                                <a:close/>
                                <a:moveTo>
                                  <a:pt x="336" y="236"/>
                                </a:moveTo>
                                <a:lnTo>
                                  <a:pt x="271" y="269"/>
                                </a:lnTo>
                                <a:lnTo>
                                  <a:pt x="266" y="259"/>
                                </a:lnTo>
                                <a:lnTo>
                                  <a:pt x="330" y="225"/>
                                </a:lnTo>
                                <a:lnTo>
                                  <a:pt x="336" y="236"/>
                                </a:lnTo>
                                <a:close/>
                                <a:moveTo>
                                  <a:pt x="228" y="292"/>
                                </a:moveTo>
                                <a:lnTo>
                                  <a:pt x="164" y="326"/>
                                </a:lnTo>
                                <a:lnTo>
                                  <a:pt x="158" y="315"/>
                                </a:lnTo>
                                <a:lnTo>
                                  <a:pt x="223" y="282"/>
                                </a:lnTo>
                                <a:lnTo>
                                  <a:pt x="228" y="292"/>
                                </a:lnTo>
                                <a:close/>
                                <a:moveTo>
                                  <a:pt x="121" y="348"/>
                                </a:moveTo>
                                <a:lnTo>
                                  <a:pt x="57" y="382"/>
                                </a:lnTo>
                                <a:lnTo>
                                  <a:pt x="51" y="372"/>
                                </a:lnTo>
                                <a:lnTo>
                                  <a:pt x="115" y="338"/>
                                </a:lnTo>
                                <a:lnTo>
                                  <a:pt x="121" y="348"/>
                                </a:lnTo>
                                <a:close/>
                                <a:moveTo>
                                  <a:pt x="14" y="404"/>
                                </a:moveTo>
                                <a:lnTo>
                                  <a:pt x="6" y="408"/>
                                </a:lnTo>
                                <a:lnTo>
                                  <a:pt x="0" y="398"/>
                                </a:lnTo>
                                <a:lnTo>
                                  <a:pt x="8" y="394"/>
                                </a:lnTo>
                                <a:lnTo>
                                  <a:pt x="14" y="40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34" name="Freeform 4561"/>
                        <wps:cNvSpPr>
                          <a:spLocks noEditPoints="1"/>
                        </wps:cNvSpPr>
                        <wps:spPr bwMode="auto">
                          <a:xfrm>
                            <a:off x="652780" y="1110615"/>
                            <a:ext cx="1033780" cy="6985"/>
                          </a:xfrm>
                          <a:custGeom>
                            <a:avLst/>
                            <a:gdLst>
                              <a:gd name="T0" fmla="*/ 74 w 1628"/>
                              <a:gd name="T1" fmla="*/ 0 h 11"/>
                              <a:gd name="T2" fmla="*/ 0 w 1628"/>
                              <a:gd name="T3" fmla="*/ 11 h 11"/>
                              <a:gd name="T4" fmla="*/ 122 w 1628"/>
                              <a:gd name="T5" fmla="*/ 0 h 11"/>
                              <a:gd name="T6" fmla="*/ 196 w 1628"/>
                              <a:gd name="T7" fmla="*/ 11 h 11"/>
                              <a:gd name="T8" fmla="*/ 122 w 1628"/>
                              <a:gd name="T9" fmla="*/ 0 h 11"/>
                              <a:gd name="T10" fmla="*/ 318 w 1628"/>
                              <a:gd name="T11" fmla="*/ 0 h 11"/>
                              <a:gd name="T12" fmla="*/ 245 w 1628"/>
                              <a:gd name="T13" fmla="*/ 11 h 11"/>
                              <a:gd name="T14" fmla="*/ 367 w 1628"/>
                              <a:gd name="T15" fmla="*/ 0 h 11"/>
                              <a:gd name="T16" fmla="*/ 441 w 1628"/>
                              <a:gd name="T17" fmla="*/ 11 h 11"/>
                              <a:gd name="T18" fmla="*/ 367 w 1628"/>
                              <a:gd name="T19" fmla="*/ 0 h 11"/>
                              <a:gd name="T20" fmla="*/ 563 w 1628"/>
                              <a:gd name="T21" fmla="*/ 0 h 11"/>
                              <a:gd name="T22" fmla="*/ 490 w 1628"/>
                              <a:gd name="T23" fmla="*/ 11 h 11"/>
                              <a:gd name="T24" fmla="*/ 612 w 1628"/>
                              <a:gd name="T25" fmla="*/ 0 h 11"/>
                              <a:gd name="T26" fmla="*/ 686 w 1628"/>
                              <a:gd name="T27" fmla="*/ 11 h 11"/>
                              <a:gd name="T28" fmla="*/ 612 w 1628"/>
                              <a:gd name="T29" fmla="*/ 0 h 11"/>
                              <a:gd name="T30" fmla="*/ 808 w 1628"/>
                              <a:gd name="T31" fmla="*/ 0 h 11"/>
                              <a:gd name="T32" fmla="*/ 734 w 1628"/>
                              <a:gd name="T33" fmla="*/ 11 h 11"/>
                              <a:gd name="T34" fmla="*/ 857 w 1628"/>
                              <a:gd name="T35" fmla="*/ 0 h 11"/>
                              <a:gd name="T36" fmla="*/ 930 w 1628"/>
                              <a:gd name="T37" fmla="*/ 11 h 11"/>
                              <a:gd name="T38" fmla="*/ 857 w 1628"/>
                              <a:gd name="T39" fmla="*/ 0 h 11"/>
                              <a:gd name="T40" fmla="*/ 1053 w 1628"/>
                              <a:gd name="T41" fmla="*/ 0 h 11"/>
                              <a:gd name="T42" fmla="*/ 979 w 1628"/>
                              <a:gd name="T43" fmla="*/ 11 h 11"/>
                              <a:gd name="T44" fmla="*/ 1102 w 1628"/>
                              <a:gd name="T45" fmla="*/ 0 h 11"/>
                              <a:gd name="T46" fmla="*/ 1175 w 1628"/>
                              <a:gd name="T47" fmla="*/ 11 h 11"/>
                              <a:gd name="T48" fmla="*/ 1102 w 1628"/>
                              <a:gd name="T49" fmla="*/ 0 h 11"/>
                              <a:gd name="T50" fmla="*/ 1297 w 1628"/>
                              <a:gd name="T51" fmla="*/ 0 h 11"/>
                              <a:gd name="T52" fmla="*/ 1224 w 1628"/>
                              <a:gd name="T53" fmla="*/ 11 h 11"/>
                              <a:gd name="T54" fmla="*/ 1346 w 1628"/>
                              <a:gd name="T55" fmla="*/ 0 h 11"/>
                              <a:gd name="T56" fmla="*/ 1420 w 1628"/>
                              <a:gd name="T57" fmla="*/ 11 h 11"/>
                              <a:gd name="T58" fmla="*/ 1346 w 1628"/>
                              <a:gd name="T59" fmla="*/ 0 h 11"/>
                              <a:gd name="T60" fmla="*/ 1542 w 1628"/>
                              <a:gd name="T61" fmla="*/ 0 h 11"/>
                              <a:gd name="T62" fmla="*/ 1469 w 1628"/>
                              <a:gd name="T63" fmla="*/ 11 h 11"/>
                              <a:gd name="T64" fmla="*/ 1591 w 1628"/>
                              <a:gd name="T65" fmla="*/ 0 h 11"/>
                              <a:gd name="T66" fmla="*/ 1628 w 1628"/>
                              <a:gd name="T67" fmla="*/ 11 h 11"/>
                              <a:gd name="T68" fmla="*/ 1591 w 1628"/>
                              <a:gd name="T69" fmla="*/ 0 h 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1628" h="11">
                                <a:moveTo>
                                  <a:pt x="0" y="0"/>
                                </a:moveTo>
                                <a:lnTo>
                                  <a:pt x="74" y="0"/>
                                </a:lnTo>
                                <a:lnTo>
                                  <a:pt x="74" y="11"/>
                                </a:lnTo>
                                <a:lnTo>
                                  <a:pt x="0" y="11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22" y="0"/>
                                </a:moveTo>
                                <a:lnTo>
                                  <a:pt x="196" y="0"/>
                                </a:lnTo>
                                <a:lnTo>
                                  <a:pt x="196" y="11"/>
                                </a:lnTo>
                                <a:lnTo>
                                  <a:pt x="122" y="11"/>
                                </a:lnTo>
                                <a:lnTo>
                                  <a:pt x="122" y="0"/>
                                </a:lnTo>
                                <a:close/>
                                <a:moveTo>
                                  <a:pt x="245" y="0"/>
                                </a:moveTo>
                                <a:lnTo>
                                  <a:pt x="318" y="0"/>
                                </a:lnTo>
                                <a:lnTo>
                                  <a:pt x="318" y="11"/>
                                </a:lnTo>
                                <a:lnTo>
                                  <a:pt x="245" y="11"/>
                                </a:lnTo>
                                <a:lnTo>
                                  <a:pt x="245" y="0"/>
                                </a:lnTo>
                                <a:close/>
                                <a:moveTo>
                                  <a:pt x="367" y="0"/>
                                </a:moveTo>
                                <a:lnTo>
                                  <a:pt x="441" y="0"/>
                                </a:lnTo>
                                <a:lnTo>
                                  <a:pt x="441" y="11"/>
                                </a:lnTo>
                                <a:lnTo>
                                  <a:pt x="367" y="11"/>
                                </a:lnTo>
                                <a:lnTo>
                                  <a:pt x="367" y="0"/>
                                </a:lnTo>
                                <a:close/>
                                <a:moveTo>
                                  <a:pt x="490" y="0"/>
                                </a:moveTo>
                                <a:lnTo>
                                  <a:pt x="563" y="0"/>
                                </a:lnTo>
                                <a:lnTo>
                                  <a:pt x="563" y="11"/>
                                </a:lnTo>
                                <a:lnTo>
                                  <a:pt x="490" y="11"/>
                                </a:lnTo>
                                <a:lnTo>
                                  <a:pt x="490" y="0"/>
                                </a:lnTo>
                                <a:close/>
                                <a:moveTo>
                                  <a:pt x="612" y="0"/>
                                </a:moveTo>
                                <a:lnTo>
                                  <a:pt x="686" y="0"/>
                                </a:lnTo>
                                <a:lnTo>
                                  <a:pt x="686" y="11"/>
                                </a:lnTo>
                                <a:lnTo>
                                  <a:pt x="612" y="11"/>
                                </a:lnTo>
                                <a:lnTo>
                                  <a:pt x="612" y="0"/>
                                </a:lnTo>
                                <a:close/>
                                <a:moveTo>
                                  <a:pt x="734" y="0"/>
                                </a:moveTo>
                                <a:lnTo>
                                  <a:pt x="808" y="0"/>
                                </a:lnTo>
                                <a:lnTo>
                                  <a:pt x="808" y="11"/>
                                </a:lnTo>
                                <a:lnTo>
                                  <a:pt x="734" y="11"/>
                                </a:lnTo>
                                <a:lnTo>
                                  <a:pt x="734" y="0"/>
                                </a:lnTo>
                                <a:close/>
                                <a:moveTo>
                                  <a:pt x="857" y="0"/>
                                </a:moveTo>
                                <a:lnTo>
                                  <a:pt x="930" y="0"/>
                                </a:lnTo>
                                <a:lnTo>
                                  <a:pt x="930" y="11"/>
                                </a:lnTo>
                                <a:lnTo>
                                  <a:pt x="857" y="11"/>
                                </a:lnTo>
                                <a:lnTo>
                                  <a:pt x="857" y="0"/>
                                </a:lnTo>
                                <a:close/>
                                <a:moveTo>
                                  <a:pt x="979" y="0"/>
                                </a:moveTo>
                                <a:lnTo>
                                  <a:pt x="1053" y="0"/>
                                </a:lnTo>
                                <a:lnTo>
                                  <a:pt x="1053" y="11"/>
                                </a:lnTo>
                                <a:lnTo>
                                  <a:pt x="979" y="11"/>
                                </a:lnTo>
                                <a:lnTo>
                                  <a:pt x="979" y="0"/>
                                </a:lnTo>
                                <a:close/>
                                <a:moveTo>
                                  <a:pt x="1102" y="0"/>
                                </a:moveTo>
                                <a:lnTo>
                                  <a:pt x="1175" y="0"/>
                                </a:lnTo>
                                <a:lnTo>
                                  <a:pt x="1175" y="11"/>
                                </a:lnTo>
                                <a:lnTo>
                                  <a:pt x="1102" y="11"/>
                                </a:lnTo>
                                <a:lnTo>
                                  <a:pt x="1102" y="0"/>
                                </a:lnTo>
                                <a:close/>
                                <a:moveTo>
                                  <a:pt x="1224" y="0"/>
                                </a:moveTo>
                                <a:lnTo>
                                  <a:pt x="1297" y="0"/>
                                </a:lnTo>
                                <a:lnTo>
                                  <a:pt x="1297" y="11"/>
                                </a:lnTo>
                                <a:lnTo>
                                  <a:pt x="1224" y="11"/>
                                </a:lnTo>
                                <a:lnTo>
                                  <a:pt x="1224" y="0"/>
                                </a:lnTo>
                                <a:close/>
                                <a:moveTo>
                                  <a:pt x="1346" y="0"/>
                                </a:moveTo>
                                <a:lnTo>
                                  <a:pt x="1420" y="0"/>
                                </a:lnTo>
                                <a:lnTo>
                                  <a:pt x="1420" y="11"/>
                                </a:lnTo>
                                <a:lnTo>
                                  <a:pt x="1346" y="11"/>
                                </a:lnTo>
                                <a:lnTo>
                                  <a:pt x="1346" y="0"/>
                                </a:lnTo>
                                <a:close/>
                                <a:moveTo>
                                  <a:pt x="1469" y="0"/>
                                </a:moveTo>
                                <a:lnTo>
                                  <a:pt x="1542" y="0"/>
                                </a:lnTo>
                                <a:lnTo>
                                  <a:pt x="1542" y="11"/>
                                </a:lnTo>
                                <a:lnTo>
                                  <a:pt x="1469" y="11"/>
                                </a:lnTo>
                                <a:lnTo>
                                  <a:pt x="1469" y="0"/>
                                </a:lnTo>
                                <a:close/>
                                <a:moveTo>
                                  <a:pt x="1591" y="0"/>
                                </a:moveTo>
                                <a:lnTo>
                                  <a:pt x="1628" y="0"/>
                                </a:lnTo>
                                <a:lnTo>
                                  <a:pt x="1628" y="11"/>
                                </a:lnTo>
                                <a:lnTo>
                                  <a:pt x="1591" y="11"/>
                                </a:lnTo>
                                <a:lnTo>
                                  <a:pt x="159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35" name="Line 4562"/>
                        <wps:cNvCnPr/>
                        <wps:spPr bwMode="auto">
                          <a:xfrm>
                            <a:off x="170815" y="1366520"/>
                            <a:ext cx="1033780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36" name="Line 4563"/>
                        <wps:cNvCnPr/>
                        <wps:spPr bwMode="auto">
                          <a:xfrm flipV="1">
                            <a:off x="1204595" y="1113790"/>
                            <a:ext cx="481965" cy="25273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37" name="Freeform 4564"/>
                        <wps:cNvSpPr>
                          <a:spLocks noEditPoints="1"/>
                        </wps:cNvSpPr>
                        <wps:spPr bwMode="auto">
                          <a:xfrm>
                            <a:off x="528320" y="259715"/>
                            <a:ext cx="128270" cy="854710"/>
                          </a:xfrm>
                          <a:custGeom>
                            <a:avLst/>
                            <a:gdLst>
                              <a:gd name="T0" fmla="*/ 13 w 202"/>
                              <a:gd name="T1" fmla="*/ 0 h 1346"/>
                              <a:gd name="T2" fmla="*/ 22 w 202"/>
                              <a:gd name="T3" fmla="*/ 69 h 1346"/>
                              <a:gd name="T4" fmla="*/ 10 w 202"/>
                              <a:gd name="T5" fmla="*/ 71 h 1346"/>
                              <a:gd name="T6" fmla="*/ 0 w 202"/>
                              <a:gd name="T7" fmla="*/ 1 h 1346"/>
                              <a:gd name="T8" fmla="*/ 13 w 202"/>
                              <a:gd name="T9" fmla="*/ 0 h 1346"/>
                              <a:gd name="T10" fmla="*/ 29 w 202"/>
                              <a:gd name="T11" fmla="*/ 116 h 1346"/>
                              <a:gd name="T12" fmla="*/ 39 w 202"/>
                              <a:gd name="T13" fmla="*/ 185 h 1346"/>
                              <a:gd name="T14" fmla="*/ 27 w 202"/>
                              <a:gd name="T15" fmla="*/ 187 h 1346"/>
                              <a:gd name="T16" fmla="*/ 17 w 202"/>
                              <a:gd name="T17" fmla="*/ 117 h 1346"/>
                              <a:gd name="T18" fmla="*/ 29 w 202"/>
                              <a:gd name="T19" fmla="*/ 116 h 1346"/>
                              <a:gd name="T20" fmla="*/ 45 w 202"/>
                              <a:gd name="T21" fmla="*/ 232 h 1346"/>
                              <a:gd name="T22" fmla="*/ 55 w 202"/>
                              <a:gd name="T23" fmla="*/ 301 h 1346"/>
                              <a:gd name="T24" fmla="*/ 43 w 202"/>
                              <a:gd name="T25" fmla="*/ 303 h 1346"/>
                              <a:gd name="T26" fmla="*/ 33 w 202"/>
                              <a:gd name="T27" fmla="*/ 233 h 1346"/>
                              <a:gd name="T28" fmla="*/ 45 w 202"/>
                              <a:gd name="T29" fmla="*/ 232 h 1346"/>
                              <a:gd name="T30" fmla="*/ 62 w 202"/>
                              <a:gd name="T31" fmla="*/ 348 h 1346"/>
                              <a:gd name="T32" fmla="*/ 71 w 202"/>
                              <a:gd name="T33" fmla="*/ 417 h 1346"/>
                              <a:gd name="T34" fmla="*/ 59 w 202"/>
                              <a:gd name="T35" fmla="*/ 419 h 1346"/>
                              <a:gd name="T36" fmla="*/ 49 w 202"/>
                              <a:gd name="T37" fmla="*/ 349 h 1346"/>
                              <a:gd name="T38" fmla="*/ 62 w 202"/>
                              <a:gd name="T39" fmla="*/ 348 h 1346"/>
                              <a:gd name="T40" fmla="*/ 78 w 202"/>
                              <a:gd name="T41" fmla="*/ 464 h 1346"/>
                              <a:gd name="T42" fmla="*/ 88 w 202"/>
                              <a:gd name="T43" fmla="*/ 533 h 1346"/>
                              <a:gd name="T44" fmla="*/ 76 w 202"/>
                              <a:gd name="T45" fmla="*/ 535 h 1346"/>
                              <a:gd name="T46" fmla="*/ 66 w 202"/>
                              <a:gd name="T47" fmla="*/ 465 h 1346"/>
                              <a:gd name="T48" fmla="*/ 78 w 202"/>
                              <a:gd name="T49" fmla="*/ 464 h 1346"/>
                              <a:gd name="T50" fmla="*/ 94 w 202"/>
                              <a:gd name="T51" fmla="*/ 579 h 1346"/>
                              <a:gd name="T52" fmla="*/ 104 w 202"/>
                              <a:gd name="T53" fmla="*/ 649 h 1346"/>
                              <a:gd name="T54" fmla="*/ 92 w 202"/>
                              <a:gd name="T55" fmla="*/ 651 h 1346"/>
                              <a:gd name="T56" fmla="*/ 82 w 202"/>
                              <a:gd name="T57" fmla="*/ 581 h 1346"/>
                              <a:gd name="T58" fmla="*/ 94 w 202"/>
                              <a:gd name="T59" fmla="*/ 579 h 1346"/>
                              <a:gd name="T60" fmla="*/ 111 w 202"/>
                              <a:gd name="T61" fmla="*/ 695 h 1346"/>
                              <a:gd name="T62" fmla="*/ 120 w 202"/>
                              <a:gd name="T63" fmla="*/ 765 h 1346"/>
                              <a:gd name="T64" fmla="*/ 108 w 202"/>
                              <a:gd name="T65" fmla="*/ 767 h 1346"/>
                              <a:gd name="T66" fmla="*/ 98 w 202"/>
                              <a:gd name="T67" fmla="*/ 697 h 1346"/>
                              <a:gd name="T68" fmla="*/ 111 w 202"/>
                              <a:gd name="T69" fmla="*/ 695 h 1346"/>
                              <a:gd name="T70" fmla="*/ 127 w 202"/>
                              <a:gd name="T71" fmla="*/ 811 h 1346"/>
                              <a:gd name="T72" fmla="*/ 137 w 202"/>
                              <a:gd name="T73" fmla="*/ 881 h 1346"/>
                              <a:gd name="T74" fmla="*/ 125 w 202"/>
                              <a:gd name="T75" fmla="*/ 882 h 1346"/>
                              <a:gd name="T76" fmla="*/ 115 w 202"/>
                              <a:gd name="T77" fmla="*/ 813 h 1346"/>
                              <a:gd name="T78" fmla="*/ 127 w 202"/>
                              <a:gd name="T79" fmla="*/ 811 h 1346"/>
                              <a:gd name="T80" fmla="*/ 143 w 202"/>
                              <a:gd name="T81" fmla="*/ 927 h 1346"/>
                              <a:gd name="T82" fmla="*/ 153 w 202"/>
                              <a:gd name="T83" fmla="*/ 997 h 1346"/>
                              <a:gd name="T84" fmla="*/ 141 w 202"/>
                              <a:gd name="T85" fmla="*/ 998 h 1346"/>
                              <a:gd name="T86" fmla="*/ 131 w 202"/>
                              <a:gd name="T87" fmla="*/ 929 h 1346"/>
                              <a:gd name="T88" fmla="*/ 143 w 202"/>
                              <a:gd name="T89" fmla="*/ 927 h 1346"/>
                              <a:gd name="T90" fmla="*/ 160 w 202"/>
                              <a:gd name="T91" fmla="*/ 1043 h 1346"/>
                              <a:gd name="T92" fmla="*/ 170 w 202"/>
                              <a:gd name="T93" fmla="*/ 1113 h 1346"/>
                              <a:gd name="T94" fmla="*/ 157 w 202"/>
                              <a:gd name="T95" fmla="*/ 1114 h 1346"/>
                              <a:gd name="T96" fmla="*/ 148 w 202"/>
                              <a:gd name="T97" fmla="*/ 1045 h 1346"/>
                              <a:gd name="T98" fmla="*/ 160 w 202"/>
                              <a:gd name="T99" fmla="*/ 1043 h 1346"/>
                              <a:gd name="T100" fmla="*/ 176 w 202"/>
                              <a:gd name="T101" fmla="*/ 1159 h 1346"/>
                              <a:gd name="T102" fmla="*/ 186 w 202"/>
                              <a:gd name="T103" fmla="*/ 1229 h 1346"/>
                              <a:gd name="T104" fmla="*/ 174 w 202"/>
                              <a:gd name="T105" fmla="*/ 1230 h 1346"/>
                              <a:gd name="T106" fmla="*/ 164 w 202"/>
                              <a:gd name="T107" fmla="*/ 1161 h 1346"/>
                              <a:gd name="T108" fmla="*/ 176 w 202"/>
                              <a:gd name="T109" fmla="*/ 1159 h 1346"/>
                              <a:gd name="T110" fmla="*/ 192 w 202"/>
                              <a:gd name="T111" fmla="*/ 1275 h 1346"/>
                              <a:gd name="T112" fmla="*/ 202 w 202"/>
                              <a:gd name="T113" fmla="*/ 1345 h 1346"/>
                              <a:gd name="T114" fmla="*/ 190 w 202"/>
                              <a:gd name="T115" fmla="*/ 1346 h 1346"/>
                              <a:gd name="T116" fmla="*/ 180 w 202"/>
                              <a:gd name="T117" fmla="*/ 1276 h 1346"/>
                              <a:gd name="T118" fmla="*/ 192 w 202"/>
                              <a:gd name="T119" fmla="*/ 1275 h 13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202" h="1346">
                                <a:moveTo>
                                  <a:pt x="13" y="0"/>
                                </a:moveTo>
                                <a:lnTo>
                                  <a:pt x="22" y="69"/>
                                </a:lnTo>
                                <a:lnTo>
                                  <a:pt x="10" y="71"/>
                                </a:lnTo>
                                <a:lnTo>
                                  <a:pt x="0" y="1"/>
                                </a:lnTo>
                                <a:lnTo>
                                  <a:pt x="13" y="0"/>
                                </a:lnTo>
                                <a:close/>
                                <a:moveTo>
                                  <a:pt x="29" y="116"/>
                                </a:moveTo>
                                <a:lnTo>
                                  <a:pt x="39" y="185"/>
                                </a:lnTo>
                                <a:lnTo>
                                  <a:pt x="27" y="187"/>
                                </a:lnTo>
                                <a:lnTo>
                                  <a:pt x="17" y="117"/>
                                </a:lnTo>
                                <a:lnTo>
                                  <a:pt x="29" y="116"/>
                                </a:lnTo>
                                <a:close/>
                                <a:moveTo>
                                  <a:pt x="45" y="232"/>
                                </a:moveTo>
                                <a:lnTo>
                                  <a:pt x="55" y="301"/>
                                </a:lnTo>
                                <a:lnTo>
                                  <a:pt x="43" y="303"/>
                                </a:lnTo>
                                <a:lnTo>
                                  <a:pt x="33" y="233"/>
                                </a:lnTo>
                                <a:lnTo>
                                  <a:pt x="45" y="232"/>
                                </a:lnTo>
                                <a:close/>
                                <a:moveTo>
                                  <a:pt x="62" y="348"/>
                                </a:moveTo>
                                <a:lnTo>
                                  <a:pt x="71" y="417"/>
                                </a:lnTo>
                                <a:lnTo>
                                  <a:pt x="59" y="419"/>
                                </a:lnTo>
                                <a:lnTo>
                                  <a:pt x="49" y="349"/>
                                </a:lnTo>
                                <a:lnTo>
                                  <a:pt x="62" y="348"/>
                                </a:lnTo>
                                <a:close/>
                                <a:moveTo>
                                  <a:pt x="78" y="464"/>
                                </a:moveTo>
                                <a:lnTo>
                                  <a:pt x="88" y="533"/>
                                </a:lnTo>
                                <a:lnTo>
                                  <a:pt x="76" y="535"/>
                                </a:lnTo>
                                <a:lnTo>
                                  <a:pt x="66" y="465"/>
                                </a:lnTo>
                                <a:lnTo>
                                  <a:pt x="78" y="464"/>
                                </a:lnTo>
                                <a:close/>
                                <a:moveTo>
                                  <a:pt x="94" y="579"/>
                                </a:moveTo>
                                <a:lnTo>
                                  <a:pt x="104" y="649"/>
                                </a:lnTo>
                                <a:lnTo>
                                  <a:pt x="92" y="651"/>
                                </a:lnTo>
                                <a:lnTo>
                                  <a:pt x="82" y="581"/>
                                </a:lnTo>
                                <a:lnTo>
                                  <a:pt x="94" y="579"/>
                                </a:lnTo>
                                <a:close/>
                                <a:moveTo>
                                  <a:pt x="111" y="695"/>
                                </a:moveTo>
                                <a:lnTo>
                                  <a:pt x="120" y="765"/>
                                </a:lnTo>
                                <a:lnTo>
                                  <a:pt x="108" y="767"/>
                                </a:lnTo>
                                <a:lnTo>
                                  <a:pt x="98" y="697"/>
                                </a:lnTo>
                                <a:lnTo>
                                  <a:pt x="111" y="695"/>
                                </a:lnTo>
                                <a:close/>
                                <a:moveTo>
                                  <a:pt x="127" y="811"/>
                                </a:moveTo>
                                <a:lnTo>
                                  <a:pt x="137" y="881"/>
                                </a:lnTo>
                                <a:lnTo>
                                  <a:pt x="125" y="882"/>
                                </a:lnTo>
                                <a:lnTo>
                                  <a:pt x="115" y="813"/>
                                </a:lnTo>
                                <a:lnTo>
                                  <a:pt x="127" y="811"/>
                                </a:lnTo>
                                <a:close/>
                                <a:moveTo>
                                  <a:pt x="143" y="927"/>
                                </a:moveTo>
                                <a:lnTo>
                                  <a:pt x="153" y="997"/>
                                </a:lnTo>
                                <a:lnTo>
                                  <a:pt x="141" y="998"/>
                                </a:lnTo>
                                <a:lnTo>
                                  <a:pt x="131" y="929"/>
                                </a:lnTo>
                                <a:lnTo>
                                  <a:pt x="143" y="927"/>
                                </a:lnTo>
                                <a:close/>
                                <a:moveTo>
                                  <a:pt x="160" y="1043"/>
                                </a:moveTo>
                                <a:lnTo>
                                  <a:pt x="170" y="1113"/>
                                </a:lnTo>
                                <a:lnTo>
                                  <a:pt x="157" y="1114"/>
                                </a:lnTo>
                                <a:lnTo>
                                  <a:pt x="148" y="1045"/>
                                </a:lnTo>
                                <a:lnTo>
                                  <a:pt x="160" y="1043"/>
                                </a:lnTo>
                                <a:close/>
                                <a:moveTo>
                                  <a:pt x="176" y="1159"/>
                                </a:moveTo>
                                <a:lnTo>
                                  <a:pt x="186" y="1229"/>
                                </a:lnTo>
                                <a:lnTo>
                                  <a:pt x="174" y="1230"/>
                                </a:lnTo>
                                <a:lnTo>
                                  <a:pt x="164" y="1161"/>
                                </a:lnTo>
                                <a:lnTo>
                                  <a:pt x="176" y="1159"/>
                                </a:lnTo>
                                <a:close/>
                                <a:moveTo>
                                  <a:pt x="192" y="1275"/>
                                </a:moveTo>
                                <a:lnTo>
                                  <a:pt x="202" y="1345"/>
                                </a:lnTo>
                                <a:lnTo>
                                  <a:pt x="190" y="1346"/>
                                </a:lnTo>
                                <a:lnTo>
                                  <a:pt x="180" y="1276"/>
                                </a:lnTo>
                                <a:lnTo>
                                  <a:pt x="192" y="127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38" name="Line 4565"/>
                        <wps:cNvCnPr/>
                        <wps:spPr bwMode="auto">
                          <a:xfrm>
                            <a:off x="532130" y="260350"/>
                            <a:ext cx="1154430" cy="85344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39" name="Line 4566"/>
                        <wps:cNvCnPr/>
                        <wps:spPr bwMode="auto">
                          <a:xfrm>
                            <a:off x="532130" y="260350"/>
                            <a:ext cx="672465" cy="110617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76" name="Line 4567"/>
                        <wps:cNvCnPr/>
                        <wps:spPr bwMode="auto">
                          <a:xfrm flipH="1">
                            <a:off x="170815" y="260350"/>
                            <a:ext cx="361315" cy="110617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77" name="Freeform 4568"/>
                        <wps:cNvSpPr>
                          <a:spLocks noEditPoints="1"/>
                        </wps:cNvSpPr>
                        <wps:spPr bwMode="auto">
                          <a:xfrm>
                            <a:off x="528320" y="260350"/>
                            <a:ext cx="8255" cy="916940"/>
                          </a:xfrm>
                          <a:custGeom>
                            <a:avLst/>
                            <a:gdLst>
                              <a:gd name="T0" fmla="*/ 13 w 13"/>
                              <a:gd name="T1" fmla="*/ 70 h 1444"/>
                              <a:gd name="T2" fmla="*/ 0 w 13"/>
                              <a:gd name="T3" fmla="*/ 0 h 1444"/>
                              <a:gd name="T4" fmla="*/ 13 w 13"/>
                              <a:gd name="T5" fmla="*/ 117 h 1444"/>
                              <a:gd name="T6" fmla="*/ 0 w 13"/>
                              <a:gd name="T7" fmla="*/ 187 h 1444"/>
                              <a:gd name="T8" fmla="*/ 13 w 13"/>
                              <a:gd name="T9" fmla="*/ 117 h 1444"/>
                              <a:gd name="T10" fmla="*/ 13 w 13"/>
                              <a:gd name="T11" fmla="*/ 304 h 1444"/>
                              <a:gd name="T12" fmla="*/ 0 w 13"/>
                              <a:gd name="T13" fmla="*/ 234 h 1444"/>
                              <a:gd name="T14" fmla="*/ 13 w 13"/>
                              <a:gd name="T15" fmla="*/ 351 h 1444"/>
                              <a:gd name="T16" fmla="*/ 0 w 13"/>
                              <a:gd name="T17" fmla="*/ 421 h 1444"/>
                              <a:gd name="T18" fmla="*/ 13 w 13"/>
                              <a:gd name="T19" fmla="*/ 351 h 1444"/>
                              <a:gd name="T20" fmla="*/ 13 w 13"/>
                              <a:gd name="T21" fmla="*/ 538 h 1444"/>
                              <a:gd name="T22" fmla="*/ 0 w 13"/>
                              <a:gd name="T23" fmla="*/ 467 h 1444"/>
                              <a:gd name="T24" fmla="*/ 13 w 13"/>
                              <a:gd name="T25" fmla="*/ 584 h 1444"/>
                              <a:gd name="T26" fmla="*/ 0 w 13"/>
                              <a:gd name="T27" fmla="*/ 655 h 1444"/>
                              <a:gd name="T28" fmla="*/ 13 w 13"/>
                              <a:gd name="T29" fmla="*/ 584 h 1444"/>
                              <a:gd name="T30" fmla="*/ 13 w 13"/>
                              <a:gd name="T31" fmla="*/ 772 h 1444"/>
                              <a:gd name="T32" fmla="*/ 0 w 13"/>
                              <a:gd name="T33" fmla="*/ 701 h 1444"/>
                              <a:gd name="T34" fmla="*/ 13 w 13"/>
                              <a:gd name="T35" fmla="*/ 818 h 1444"/>
                              <a:gd name="T36" fmla="*/ 0 w 13"/>
                              <a:gd name="T37" fmla="*/ 889 h 1444"/>
                              <a:gd name="T38" fmla="*/ 13 w 13"/>
                              <a:gd name="T39" fmla="*/ 818 h 1444"/>
                              <a:gd name="T40" fmla="*/ 13 w 13"/>
                              <a:gd name="T41" fmla="*/ 1006 h 1444"/>
                              <a:gd name="T42" fmla="*/ 0 w 13"/>
                              <a:gd name="T43" fmla="*/ 935 h 1444"/>
                              <a:gd name="T44" fmla="*/ 13 w 13"/>
                              <a:gd name="T45" fmla="*/ 1052 h 1444"/>
                              <a:gd name="T46" fmla="*/ 0 w 13"/>
                              <a:gd name="T47" fmla="*/ 1122 h 1444"/>
                              <a:gd name="T48" fmla="*/ 13 w 13"/>
                              <a:gd name="T49" fmla="*/ 1052 h 1444"/>
                              <a:gd name="T50" fmla="*/ 13 w 13"/>
                              <a:gd name="T51" fmla="*/ 1239 h 1444"/>
                              <a:gd name="T52" fmla="*/ 0 w 13"/>
                              <a:gd name="T53" fmla="*/ 1169 h 1444"/>
                              <a:gd name="T54" fmla="*/ 13 w 13"/>
                              <a:gd name="T55" fmla="*/ 1286 h 1444"/>
                              <a:gd name="T56" fmla="*/ 0 w 13"/>
                              <a:gd name="T57" fmla="*/ 1356 h 1444"/>
                              <a:gd name="T58" fmla="*/ 13 w 13"/>
                              <a:gd name="T59" fmla="*/ 1286 h 1444"/>
                              <a:gd name="T60" fmla="*/ 13 w 13"/>
                              <a:gd name="T61" fmla="*/ 1444 h 1444"/>
                              <a:gd name="T62" fmla="*/ 0 w 13"/>
                              <a:gd name="T63" fmla="*/ 1403 h 14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13" h="1444">
                                <a:moveTo>
                                  <a:pt x="13" y="0"/>
                                </a:moveTo>
                                <a:lnTo>
                                  <a:pt x="13" y="70"/>
                                </a:lnTo>
                                <a:lnTo>
                                  <a:pt x="0" y="70"/>
                                </a:lnTo>
                                <a:lnTo>
                                  <a:pt x="0" y="0"/>
                                </a:lnTo>
                                <a:lnTo>
                                  <a:pt x="13" y="0"/>
                                </a:lnTo>
                                <a:close/>
                                <a:moveTo>
                                  <a:pt x="13" y="117"/>
                                </a:moveTo>
                                <a:lnTo>
                                  <a:pt x="13" y="187"/>
                                </a:lnTo>
                                <a:lnTo>
                                  <a:pt x="0" y="187"/>
                                </a:lnTo>
                                <a:lnTo>
                                  <a:pt x="0" y="117"/>
                                </a:lnTo>
                                <a:lnTo>
                                  <a:pt x="13" y="117"/>
                                </a:lnTo>
                                <a:close/>
                                <a:moveTo>
                                  <a:pt x="13" y="234"/>
                                </a:moveTo>
                                <a:lnTo>
                                  <a:pt x="13" y="304"/>
                                </a:lnTo>
                                <a:lnTo>
                                  <a:pt x="0" y="304"/>
                                </a:lnTo>
                                <a:lnTo>
                                  <a:pt x="0" y="234"/>
                                </a:lnTo>
                                <a:lnTo>
                                  <a:pt x="13" y="234"/>
                                </a:lnTo>
                                <a:close/>
                                <a:moveTo>
                                  <a:pt x="13" y="351"/>
                                </a:moveTo>
                                <a:lnTo>
                                  <a:pt x="13" y="421"/>
                                </a:lnTo>
                                <a:lnTo>
                                  <a:pt x="0" y="421"/>
                                </a:lnTo>
                                <a:lnTo>
                                  <a:pt x="0" y="351"/>
                                </a:lnTo>
                                <a:lnTo>
                                  <a:pt x="13" y="351"/>
                                </a:lnTo>
                                <a:close/>
                                <a:moveTo>
                                  <a:pt x="13" y="467"/>
                                </a:moveTo>
                                <a:lnTo>
                                  <a:pt x="13" y="538"/>
                                </a:lnTo>
                                <a:lnTo>
                                  <a:pt x="0" y="538"/>
                                </a:lnTo>
                                <a:lnTo>
                                  <a:pt x="0" y="467"/>
                                </a:lnTo>
                                <a:lnTo>
                                  <a:pt x="13" y="467"/>
                                </a:lnTo>
                                <a:close/>
                                <a:moveTo>
                                  <a:pt x="13" y="584"/>
                                </a:moveTo>
                                <a:lnTo>
                                  <a:pt x="13" y="655"/>
                                </a:lnTo>
                                <a:lnTo>
                                  <a:pt x="0" y="655"/>
                                </a:lnTo>
                                <a:lnTo>
                                  <a:pt x="0" y="584"/>
                                </a:lnTo>
                                <a:lnTo>
                                  <a:pt x="13" y="584"/>
                                </a:lnTo>
                                <a:close/>
                                <a:moveTo>
                                  <a:pt x="13" y="701"/>
                                </a:moveTo>
                                <a:lnTo>
                                  <a:pt x="13" y="772"/>
                                </a:lnTo>
                                <a:lnTo>
                                  <a:pt x="0" y="772"/>
                                </a:lnTo>
                                <a:lnTo>
                                  <a:pt x="0" y="701"/>
                                </a:lnTo>
                                <a:lnTo>
                                  <a:pt x="13" y="701"/>
                                </a:lnTo>
                                <a:close/>
                                <a:moveTo>
                                  <a:pt x="13" y="818"/>
                                </a:moveTo>
                                <a:lnTo>
                                  <a:pt x="13" y="889"/>
                                </a:lnTo>
                                <a:lnTo>
                                  <a:pt x="0" y="889"/>
                                </a:lnTo>
                                <a:lnTo>
                                  <a:pt x="0" y="818"/>
                                </a:lnTo>
                                <a:lnTo>
                                  <a:pt x="13" y="818"/>
                                </a:lnTo>
                                <a:close/>
                                <a:moveTo>
                                  <a:pt x="13" y="935"/>
                                </a:moveTo>
                                <a:lnTo>
                                  <a:pt x="13" y="1006"/>
                                </a:lnTo>
                                <a:lnTo>
                                  <a:pt x="0" y="1006"/>
                                </a:lnTo>
                                <a:lnTo>
                                  <a:pt x="0" y="935"/>
                                </a:lnTo>
                                <a:lnTo>
                                  <a:pt x="13" y="935"/>
                                </a:lnTo>
                                <a:close/>
                                <a:moveTo>
                                  <a:pt x="13" y="1052"/>
                                </a:moveTo>
                                <a:lnTo>
                                  <a:pt x="13" y="1122"/>
                                </a:lnTo>
                                <a:lnTo>
                                  <a:pt x="0" y="1122"/>
                                </a:lnTo>
                                <a:lnTo>
                                  <a:pt x="0" y="1052"/>
                                </a:lnTo>
                                <a:lnTo>
                                  <a:pt x="13" y="1052"/>
                                </a:lnTo>
                                <a:close/>
                                <a:moveTo>
                                  <a:pt x="13" y="1169"/>
                                </a:moveTo>
                                <a:lnTo>
                                  <a:pt x="13" y="1239"/>
                                </a:lnTo>
                                <a:lnTo>
                                  <a:pt x="0" y="1239"/>
                                </a:lnTo>
                                <a:lnTo>
                                  <a:pt x="0" y="1169"/>
                                </a:lnTo>
                                <a:lnTo>
                                  <a:pt x="13" y="1169"/>
                                </a:lnTo>
                                <a:close/>
                                <a:moveTo>
                                  <a:pt x="13" y="1286"/>
                                </a:moveTo>
                                <a:lnTo>
                                  <a:pt x="13" y="1356"/>
                                </a:lnTo>
                                <a:lnTo>
                                  <a:pt x="0" y="1356"/>
                                </a:lnTo>
                                <a:lnTo>
                                  <a:pt x="0" y="1286"/>
                                </a:lnTo>
                                <a:lnTo>
                                  <a:pt x="13" y="1286"/>
                                </a:lnTo>
                                <a:close/>
                                <a:moveTo>
                                  <a:pt x="13" y="1403"/>
                                </a:moveTo>
                                <a:lnTo>
                                  <a:pt x="13" y="1444"/>
                                </a:lnTo>
                                <a:lnTo>
                                  <a:pt x="0" y="1444"/>
                                </a:lnTo>
                                <a:lnTo>
                                  <a:pt x="0" y="1403"/>
                                </a:lnTo>
                                <a:lnTo>
                                  <a:pt x="13" y="140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78" name="Freeform 4569"/>
                        <wps:cNvSpPr>
                          <a:spLocks noEditPoints="1"/>
                        </wps:cNvSpPr>
                        <wps:spPr bwMode="auto">
                          <a:xfrm>
                            <a:off x="532130" y="1111885"/>
                            <a:ext cx="1133475" cy="69215"/>
                          </a:xfrm>
                          <a:custGeom>
                            <a:avLst/>
                            <a:gdLst>
                              <a:gd name="T0" fmla="*/ 73 w 1785"/>
                              <a:gd name="T1" fmla="*/ 93 h 109"/>
                              <a:gd name="T2" fmla="*/ 1 w 1785"/>
                              <a:gd name="T3" fmla="*/ 109 h 109"/>
                              <a:gd name="T4" fmla="*/ 122 w 1785"/>
                              <a:gd name="T5" fmla="*/ 90 h 109"/>
                              <a:gd name="T6" fmla="*/ 196 w 1785"/>
                              <a:gd name="T7" fmla="*/ 98 h 109"/>
                              <a:gd name="T8" fmla="*/ 122 w 1785"/>
                              <a:gd name="T9" fmla="*/ 90 h 109"/>
                              <a:gd name="T10" fmla="*/ 318 w 1785"/>
                              <a:gd name="T11" fmla="*/ 80 h 109"/>
                              <a:gd name="T12" fmla="*/ 245 w 1785"/>
                              <a:gd name="T13" fmla="*/ 95 h 109"/>
                              <a:gd name="T14" fmla="*/ 367 w 1785"/>
                              <a:gd name="T15" fmla="*/ 77 h 109"/>
                              <a:gd name="T16" fmla="*/ 441 w 1785"/>
                              <a:gd name="T17" fmla="*/ 85 h 109"/>
                              <a:gd name="T18" fmla="*/ 367 w 1785"/>
                              <a:gd name="T19" fmla="*/ 77 h 109"/>
                              <a:gd name="T20" fmla="*/ 562 w 1785"/>
                              <a:gd name="T21" fmla="*/ 66 h 109"/>
                              <a:gd name="T22" fmla="*/ 490 w 1785"/>
                              <a:gd name="T23" fmla="*/ 82 h 109"/>
                              <a:gd name="T24" fmla="*/ 611 w 1785"/>
                              <a:gd name="T25" fmla="*/ 64 h 109"/>
                              <a:gd name="T26" fmla="*/ 685 w 1785"/>
                              <a:gd name="T27" fmla="*/ 71 h 109"/>
                              <a:gd name="T28" fmla="*/ 611 w 1785"/>
                              <a:gd name="T29" fmla="*/ 64 h 109"/>
                              <a:gd name="T30" fmla="*/ 807 w 1785"/>
                              <a:gd name="T31" fmla="*/ 53 h 109"/>
                              <a:gd name="T32" fmla="*/ 734 w 1785"/>
                              <a:gd name="T33" fmla="*/ 69 h 109"/>
                              <a:gd name="T34" fmla="*/ 855 w 1785"/>
                              <a:gd name="T35" fmla="*/ 50 h 109"/>
                              <a:gd name="T36" fmla="*/ 929 w 1785"/>
                              <a:gd name="T37" fmla="*/ 58 h 109"/>
                              <a:gd name="T38" fmla="*/ 855 w 1785"/>
                              <a:gd name="T39" fmla="*/ 50 h 109"/>
                              <a:gd name="T40" fmla="*/ 1051 w 1785"/>
                              <a:gd name="T41" fmla="*/ 40 h 109"/>
                              <a:gd name="T42" fmla="*/ 978 w 1785"/>
                              <a:gd name="T43" fmla="*/ 55 h 109"/>
                              <a:gd name="T44" fmla="*/ 1100 w 1785"/>
                              <a:gd name="T45" fmla="*/ 37 h 109"/>
                              <a:gd name="T46" fmla="*/ 1174 w 1785"/>
                              <a:gd name="T47" fmla="*/ 45 h 109"/>
                              <a:gd name="T48" fmla="*/ 1100 w 1785"/>
                              <a:gd name="T49" fmla="*/ 37 h 109"/>
                              <a:gd name="T50" fmla="*/ 1295 w 1785"/>
                              <a:gd name="T51" fmla="*/ 26 h 109"/>
                              <a:gd name="T52" fmla="*/ 1223 w 1785"/>
                              <a:gd name="T53" fmla="*/ 42 h 109"/>
                              <a:gd name="T54" fmla="*/ 1344 w 1785"/>
                              <a:gd name="T55" fmla="*/ 24 h 109"/>
                              <a:gd name="T56" fmla="*/ 1418 w 1785"/>
                              <a:gd name="T57" fmla="*/ 31 h 109"/>
                              <a:gd name="T58" fmla="*/ 1344 w 1785"/>
                              <a:gd name="T59" fmla="*/ 24 h 109"/>
                              <a:gd name="T60" fmla="*/ 1540 w 1785"/>
                              <a:gd name="T61" fmla="*/ 13 h 109"/>
                              <a:gd name="T62" fmla="*/ 1467 w 1785"/>
                              <a:gd name="T63" fmla="*/ 29 h 109"/>
                              <a:gd name="T64" fmla="*/ 1589 w 1785"/>
                              <a:gd name="T65" fmla="*/ 10 h 109"/>
                              <a:gd name="T66" fmla="*/ 1663 w 1785"/>
                              <a:gd name="T67" fmla="*/ 18 h 109"/>
                              <a:gd name="T68" fmla="*/ 1589 w 1785"/>
                              <a:gd name="T69" fmla="*/ 10 h 109"/>
                              <a:gd name="T70" fmla="*/ 1784 w 1785"/>
                              <a:gd name="T71" fmla="*/ 0 h 109"/>
                              <a:gd name="T72" fmla="*/ 1711 w 1785"/>
                              <a:gd name="T73" fmla="*/ 15 h 10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1785" h="109">
                                <a:moveTo>
                                  <a:pt x="0" y="97"/>
                                </a:moveTo>
                                <a:lnTo>
                                  <a:pt x="73" y="93"/>
                                </a:lnTo>
                                <a:lnTo>
                                  <a:pt x="74" y="105"/>
                                </a:lnTo>
                                <a:lnTo>
                                  <a:pt x="1" y="109"/>
                                </a:lnTo>
                                <a:lnTo>
                                  <a:pt x="0" y="97"/>
                                </a:lnTo>
                                <a:close/>
                                <a:moveTo>
                                  <a:pt x="122" y="90"/>
                                </a:moveTo>
                                <a:lnTo>
                                  <a:pt x="196" y="86"/>
                                </a:lnTo>
                                <a:lnTo>
                                  <a:pt x="196" y="98"/>
                                </a:lnTo>
                                <a:lnTo>
                                  <a:pt x="123" y="102"/>
                                </a:lnTo>
                                <a:lnTo>
                                  <a:pt x="122" y="90"/>
                                </a:lnTo>
                                <a:close/>
                                <a:moveTo>
                                  <a:pt x="244" y="84"/>
                                </a:moveTo>
                                <a:lnTo>
                                  <a:pt x="318" y="80"/>
                                </a:lnTo>
                                <a:lnTo>
                                  <a:pt x="318" y="91"/>
                                </a:lnTo>
                                <a:lnTo>
                                  <a:pt x="245" y="95"/>
                                </a:lnTo>
                                <a:lnTo>
                                  <a:pt x="244" y="84"/>
                                </a:lnTo>
                                <a:close/>
                                <a:moveTo>
                                  <a:pt x="367" y="77"/>
                                </a:moveTo>
                                <a:lnTo>
                                  <a:pt x="440" y="73"/>
                                </a:lnTo>
                                <a:lnTo>
                                  <a:pt x="441" y="85"/>
                                </a:lnTo>
                                <a:lnTo>
                                  <a:pt x="367" y="89"/>
                                </a:lnTo>
                                <a:lnTo>
                                  <a:pt x="367" y="77"/>
                                </a:lnTo>
                                <a:close/>
                                <a:moveTo>
                                  <a:pt x="489" y="70"/>
                                </a:moveTo>
                                <a:lnTo>
                                  <a:pt x="562" y="66"/>
                                </a:lnTo>
                                <a:lnTo>
                                  <a:pt x="563" y="78"/>
                                </a:lnTo>
                                <a:lnTo>
                                  <a:pt x="490" y="82"/>
                                </a:lnTo>
                                <a:lnTo>
                                  <a:pt x="489" y="70"/>
                                </a:lnTo>
                                <a:close/>
                                <a:moveTo>
                                  <a:pt x="611" y="64"/>
                                </a:moveTo>
                                <a:lnTo>
                                  <a:pt x="684" y="60"/>
                                </a:lnTo>
                                <a:lnTo>
                                  <a:pt x="685" y="71"/>
                                </a:lnTo>
                                <a:lnTo>
                                  <a:pt x="612" y="75"/>
                                </a:lnTo>
                                <a:lnTo>
                                  <a:pt x="611" y="64"/>
                                </a:lnTo>
                                <a:close/>
                                <a:moveTo>
                                  <a:pt x="733" y="57"/>
                                </a:moveTo>
                                <a:lnTo>
                                  <a:pt x="807" y="53"/>
                                </a:lnTo>
                                <a:lnTo>
                                  <a:pt x="807" y="65"/>
                                </a:lnTo>
                                <a:lnTo>
                                  <a:pt x="734" y="69"/>
                                </a:lnTo>
                                <a:lnTo>
                                  <a:pt x="733" y="57"/>
                                </a:lnTo>
                                <a:close/>
                                <a:moveTo>
                                  <a:pt x="855" y="50"/>
                                </a:moveTo>
                                <a:lnTo>
                                  <a:pt x="929" y="46"/>
                                </a:lnTo>
                                <a:lnTo>
                                  <a:pt x="929" y="58"/>
                                </a:lnTo>
                                <a:lnTo>
                                  <a:pt x="856" y="62"/>
                                </a:lnTo>
                                <a:lnTo>
                                  <a:pt x="855" y="50"/>
                                </a:lnTo>
                                <a:close/>
                                <a:moveTo>
                                  <a:pt x="978" y="44"/>
                                </a:moveTo>
                                <a:lnTo>
                                  <a:pt x="1051" y="40"/>
                                </a:lnTo>
                                <a:lnTo>
                                  <a:pt x="1052" y="51"/>
                                </a:lnTo>
                                <a:lnTo>
                                  <a:pt x="978" y="55"/>
                                </a:lnTo>
                                <a:lnTo>
                                  <a:pt x="978" y="44"/>
                                </a:lnTo>
                                <a:close/>
                                <a:moveTo>
                                  <a:pt x="1100" y="37"/>
                                </a:moveTo>
                                <a:lnTo>
                                  <a:pt x="1173" y="33"/>
                                </a:lnTo>
                                <a:lnTo>
                                  <a:pt x="1174" y="45"/>
                                </a:lnTo>
                                <a:lnTo>
                                  <a:pt x="1101" y="49"/>
                                </a:lnTo>
                                <a:lnTo>
                                  <a:pt x="1100" y="37"/>
                                </a:lnTo>
                                <a:close/>
                                <a:moveTo>
                                  <a:pt x="1222" y="30"/>
                                </a:moveTo>
                                <a:lnTo>
                                  <a:pt x="1295" y="26"/>
                                </a:lnTo>
                                <a:lnTo>
                                  <a:pt x="1296" y="38"/>
                                </a:lnTo>
                                <a:lnTo>
                                  <a:pt x="1223" y="42"/>
                                </a:lnTo>
                                <a:lnTo>
                                  <a:pt x="1222" y="30"/>
                                </a:lnTo>
                                <a:close/>
                                <a:moveTo>
                                  <a:pt x="1344" y="24"/>
                                </a:moveTo>
                                <a:lnTo>
                                  <a:pt x="1418" y="20"/>
                                </a:lnTo>
                                <a:lnTo>
                                  <a:pt x="1418" y="31"/>
                                </a:lnTo>
                                <a:lnTo>
                                  <a:pt x="1345" y="35"/>
                                </a:lnTo>
                                <a:lnTo>
                                  <a:pt x="1344" y="24"/>
                                </a:lnTo>
                                <a:close/>
                                <a:moveTo>
                                  <a:pt x="1466" y="17"/>
                                </a:moveTo>
                                <a:lnTo>
                                  <a:pt x="1540" y="13"/>
                                </a:lnTo>
                                <a:lnTo>
                                  <a:pt x="1540" y="25"/>
                                </a:lnTo>
                                <a:lnTo>
                                  <a:pt x="1467" y="29"/>
                                </a:lnTo>
                                <a:lnTo>
                                  <a:pt x="1466" y="17"/>
                                </a:lnTo>
                                <a:close/>
                                <a:moveTo>
                                  <a:pt x="1589" y="10"/>
                                </a:moveTo>
                                <a:lnTo>
                                  <a:pt x="1662" y="6"/>
                                </a:lnTo>
                                <a:lnTo>
                                  <a:pt x="1663" y="18"/>
                                </a:lnTo>
                                <a:lnTo>
                                  <a:pt x="1589" y="22"/>
                                </a:lnTo>
                                <a:lnTo>
                                  <a:pt x="1589" y="10"/>
                                </a:lnTo>
                                <a:close/>
                                <a:moveTo>
                                  <a:pt x="1711" y="4"/>
                                </a:moveTo>
                                <a:lnTo>
                                  <a:pt x="1784" y="0"/>
                                </a:lnTo>
                                <a:lnTo>
                                  <a:pt x="1785" y="11"/>
                                </a:lnTo>
                                <a:lnTo>
                                  <a:pt x="1711" y="15"/>
                                </a:lnTo>
                                <a:lnTo>
                                  <a:pt x="1711" y="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79" name="Line 4570"/>
                        <wps:cNvCnPr/>
                        <wps:spPr bwMode="auto">
                          <a:xfrm flipV="1">
                            <a:off x="532130" y="1114425"/>
                            <a:ext cx="27305" cy="1397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80" name="Line 4571"/>
                        <wps:cNvCnPr/>
                        <wps:spPr bwMode="auto">
                          <a:xfrm>
                            <a:off x="559435" y="1114425"/>
                            <a:ext cx="635" cy="4889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81" name="Line 4572"/>
                        <wps:cNvCnPr/>
                        <wps:spPr bwMode="auto">
                          <a:xfrm>
                            <a:off x="234315" y="1333500"/>
                            <a:ext cx="62230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82" name="Line 4573"/>
                        <wps:cNvCnPr/>
                        <wps:spPr bwMode="auto">
                          <a:xfrm flipH="1">
                            <a:off x="233680" y="1333500"/>
                            <a:ext cx="62865" cy="3302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83" name="Rectangle 4574"/>
                        <wps:cNvSpPr>
                          <a:spLocks noChangeArrowheads="1"/>
                        </wps:cNvSpPr>
                        <wps:spPr bwMode="auto">
                          <a:xfrm>
                            <a:off x="372745" y="1032510"/>
                            <a:ext cx="8699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FD102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D102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84" name="Rectangle 4575"/>
                        <wps:cNvSpPr>
                          <a:spLocks noChangeArrowheads="1"/>
                        </wps:cNvSpPr>
                        <wps:spPr bwMode="auto">
                          <a:xfrm>
                            <a:off x="497205" y="90170"/>
                            <a:ext cx="8001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FD102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D102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86" name="Rectangle 4576"/>
                        <wps:cNvSpPr>
                          <a:spLocks noChangeArrowheads="1"/>
                        </wps:cNvSpPr>
                        <wps:spPr bwMode="auto">
                          <a:xfrm>
                            <a:off x="707390" y="95885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FD102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D102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87" name="Rectangle 4577"/>
                        <wps:cNvSpPr>
                          <a:spLocks noChangeArrowheads="1"/>
                        </wps:cNvSpPr>
                        <wps:spPr bwMode="auto">
                          <a:xfrm>
                            <a:off x="1717040" y="958850"/>
                            <a:ext cx="8318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FD102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D102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88" name="Rectangle 4578"/>
                        <wps:cNvSpPr>
                          <a:spLocks noChangeArrowheads="1"/>
                        </wps:cNvSpPr>
                        <wps:spPr bwMode="auto">
                          <a:xfrm>
                            <a:off x="1157605" y="138176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FD102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D102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89" name="Rectangle 4579"/>
                        <wps:cNvSpPr>
                          <a:spLocks noChangeArrowheads="1"/>
                        </wps:cNvSpPr>
                        <wps:spPr bwMode="auto">
                          <a:xfrm>
                            <a:off x="109220" y="138176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FD102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D102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90" name="Oval 4580"/>
                        <wps:cNvSpPr>
                          <a:spLocks noChangeArrowheads="1"/>
                        </wps:cNvSpPr>
                        <wps:spPr bwMode="auto">
                          <a:xfrm>
                            <a:off x="1193165" y="1355725"/>
                            <a:ext cx="22860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91" name="Oval 4581"/>
                        <wps:cNvSpPr>
                          <a:spLocks noChangeArrowheads="1"/>
                        </wps:cNvSpPr>
                        <wps:spPr bwMode="auto">
                          <a:xfrm>
                            <a:off x="641350" y="1102995"/>
                            <a:ext cx="22860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92" name="Oval 4582"/>
                        <wps:cNvSpPr>
                          <a:spLocks noChangeArrowheads="1"/>
                        </wps:cNvSpPr>
                        <wps:spPr bwMode="auto">
                          <a:xfrm>
                            <a:off x="159385" y="1355725"/>
                            <a:ext cx="23495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93" name="Oval 4583"/>
                        <wps:cNvSpPr>
                          <a:spLocks noChangeArrowheads="1"/>
                        </wps:cNvSpPr>
                        <wps:spPr bwMode="auto">
                          <a:xfrm>
                            <a:off x="1675130" y="1102995"/>
                            <a:ext cx="22860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94" name="Oval 4584"/>
                        <wps:cNvSpPr>
                          <a:spLocks noChangeArrowheads="1"/>
                        </wps:cNvSpPr>
                        <wps:spPr bwMode="auto">
                          <a:xfrm>
                            <a:off x="520700" y="248920"/>
                            <a:ext cx="23495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558" o:spid="_x0000_s1672" editas="canvas" style="position:absolute;margin-left:258.75pt;margin-top:.8pt;width:153pt;height:127.5pt;z-index:251664384;mso-position-horizontal-relative:text;mso-position-vertical-relative:text" coordsize="19431,16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">
                <v:shape id="_x0000_s1673" type="#_x0000_t75" style="position:absolute;width:19431;height:16192;visibility:visible;mso-wrap-style:square">
                  <v:fill o:detectmouseclick="t"/>
                  <v:path o:connecttype="none"/>
                </v:shape>
                <v:shape id="Freeform 4560" o:spid="_x0000_s1674" style="position:absolute;left:1689;top:11106;width:4857;height:2590;visibility:visible;mso-wrap-style:square;v-text-anchor:top" coordsize="765,4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" path="m765,11l701,44,695,34,759,r6,11xm658,67r-65,34l588,90,652,57r6,10xm550,123r-64,34l480,147r65,-34l550,123xm443,179r-64,34l373,203r64,-34l443,179xm336,236r-65,33l266,259r64,-34l336,236xm228,292r-64,34l158,315r65,-33l228,292xm121,348l57,382,51,372r64,-34l121,348xm14,404r-8,4l,398r8,-4l14,404xe" fillcolor="black" strokeweight=".1pt">
                  <v:stroke joinstyle="bevel"/>
                  <v:path arrowok="t" o:connecttype="custom" o:connectlocs="485775,6985;445135,27940;441325,21590;481965,0;485775,6985;417830,42545;376555,64135;373380,57150;414020,36195;417830,42545;349250,78105;308610,99695;304800,93345;346075,71755;349250,78105;281305,113665;240665,135255;236855,128905;277495,107315;281305,113665;213360,149860;172085,170815;168910,164465;209550,142875;213360,149860;144780,185420;104140,207010;100330,200025;141605,179070;144780,185420;76835,220980;36195,242570;32385,236220;73025,214630;76835,220980;8890,256540;3810,259080;0,252730;5080,250190;8890,256540" o:connectangles="0,0,0,0,0,0,0,0,0,0,0,0,0,0,0,0,0,0,0,0,0,0,0,0,0,0,0,0,0,0,0,0,0,0,0,0,0,0,0,0"/>
                  <o:lock v:ext="edit" verticies="t"/>
                </v:shape>
                <v:shape id="Freeform 4561" o:spid="_x0000_s1675" style="position:absolute;left:6527;top:11106;width:10338;height:70;visibility:visible;mso-wrap-style:square;v-text-anchor:top" coordsize="1628,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" path="m,l74,r,11l,11,,xm122,r74,l196,11r-74,l122,xm245,r73,l318,11r-73,l245,xm367,r74,l441,11r-74,l367,xm490,r73,l563,11r-73,l490,xm612,r74,l686,11r-74,l612,xm734,r74,l808,11r-74,l734,xm857,r73,l930,11r-73,l857,xm979,r74,l1053,11r-74,l979,xm1102,r73,l1175,11r-73,l1102,xm1224,r73,l1297,11r-73,l1224,xm1346,r74,l1420,11r-74,l1346,xm1469,r73,l1542,11r-73,l1469,xm1591,r37,l1628,11r-37,l1591,xe" fillcolor="black" strokeweight=".1pt">
                  <v:stroke joinstyle="bevel"/>
                  <v:path arrowok="t" o:connecttype="custom" o:connectlocs="46990,0;0,6985;77470,0;124460,6985;77470,0;201930,0;155575,6985;233045,0;280035,6985;233045,0;357505,0;311150,6985;388620,0;435610,6985;388620,0;513080,0;466090,6985;544195,0;590550,6985;544195,0;668655,0;621665,6985;699770,0;746125,6985;699770,0;823595,0;777240,6985;854710,0;901700,6985;854710,0;979170,0;932815,6985;1010285,0;1033780,6985;1010285,0" o:connectangles="0,0,0,0,0,0,0,0,0,0,0,0,0,0,0,0,0,0,0,0,0,0,0,0,0,0,0,0,0,0,0,0,0,0,0"/>
                  <o:lock v:ext="edit" verticies="t"/>
                </v:shape>
                <v:line id="Line 4562" o:spid="_x0000_s1676" style="position:absolute;visibility:visible;mso-wrap-style:square" from="1708,13665" to="12045,136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" strokeweight=".6pt">
                  <v:stroke joinstyle="miter"/>
                </v:line>
                <v:line id="Line 4563" o:spid="_x0000_s1677" style="position:absolute;flip:y;visibility:visible;mso-wrap-style:square" from="12045,11137" to="16865,136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" strokeweight=".6pt">
                  <v:stroke joinstyle="miter"/>
                </v:line>
                <v:shape id="Freeform 4564" o:spid="_x0000_s1678" style="position:absolute;left:5283;top:2597;width:1282;height:8547;visibility:visible;mso-wrap-style:square;v-text-anchor:top" coordsize="202,13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" path="m13,r9,69l10,71,,1,13,xm29,116r10,69l27,187,17,117r12,-1xm45,232r10,69l43,303,33,233r12,-1xm62,348r9,69l59,419,49,349r13,-1xm78,464r10,69l76,535,66,465r12,-1xm94,579r10,70l92,651,82,581r12,-2xm111,695r9,70l108,767,98,697r13,-2xm127,811r10,70l125,882,115,813r12,-2xm143,927r10,70l141,998,131,929r12,-2xm160,1043r10,70l157,1114r-9,-69l160,1043xm176,1159r10,70l174,1230r-10,-69l176,1159xm192,1275r10,70l190,1346r-10,-70l192,1275xe" fillcolor="black" strokeweight=".1pt">
                  <v:stroke joinstyle="bevel"/>
                  <v:path arrowok="t" o:connecttype="custom" o:connectlocs="8255,0;13970,43815;6350,45085;0,635;8255,0;18415,73660;24765,117475;17145,118745;10795,74295;18415,73660;28575,147320;34925,191135;27305,192405;20955,147955;28575,147320;39370,220980;45085,264795;37465,266065;31115,221615;39370,220980;49530,294640;55880,338455;48260,339725;41910,295275;49530,294640;59690,367665;66040,412115;58420,413385;52070,368935;59690,367665;70485,441325;76200,485775;68580,487045;62230,442595;70485,441325;80645,514985;86995,559435;79375,560070;73025,516255;80645,514985;90805,588645;97155,633095;89535,633730;83185,589915;90805,588645;101600,662305;107950,706755;99695,707390;93980,663575;101600,662305;111760,735965;118110,780415;110490,781050;104140,737235;111760,735965;121920,809625;128270,854075;120650,854710;114300,810260;121920,809625" o:connectangles="0,0,0,0,0,0,0,0,0,0,0,0,0,0,0,0,0,0,0,0,0,0,0,0,0,0,0,0,0,0,0,0,0,0,0,0,0,0,0,0,0,0,0,0,0,0,0,0,0,0,0,0,0,0,0,0,0,0,0,0"/>
                  <o:lock v:ext="edit" verticies="t"/>
                </v:shape>
                <v:line id="Line 4565" o:spid="_x0000_s1679" style="position:absolute;visibility:visible;mso-wrap-style:square" from="5321,2603" to="16865,111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" strokeweight=".6pt">
                  <v:stroke joinstyle="miter"/>
                </v:line>
                <v:line id="Line 4566" o:spid="_x0000_s1680" style="position:absolute;visibility:visible;mso-wrap-style:square" from="5321,2603" to="12045,136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" strokeweight=".6pt">
                  <v:stroke joinstyle="miter"/>
                </v:line>
                <v:line id="Line 4567" o:spid="_x0000_s1681" style="position:absolute;flip:x;visibility:visible;mso-wrap-style:square" from="1708,2603" to="5321,136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" strokeweight=".6pt">
                  <v:stroke joinstyle="miter"/>
                </v:line>
                <v:shape id="Freeform 4568" o:spid="_x0000_s1682" style="position:absolute;left:5283;top:2603;width:82;height:9169;visibility:visible;mso-wrap-style:square;v-text-anchor:top" coordsize="13,14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" path="m13,r,70l,70,,,13,xm13,117r,70l,187,,117r13,xm13,234r,70l,304,,234r13,xm13,351r,70l,421,,351r13,xm13,467r,71l,538,,467r13,xm13,584r,71l,655,,584r13,xm13,701r,71l,772,,701r13,xm13,818r,71l,889,,818r13,xm13,935r,71l,1006,,935r13,xm13,1052r,70l,1122r,-70l13,1052xm13,1169r,70l,1239r,-70l13,1169xm13,1286r,70l,1356r,-70l13,1286xm13,1403r,41l,1444r,-41l13,1403xe" fillcolor="black" strokeweight=".1pt">
                  <v:stroke joinstyle="bevel"/>
                  <v:path arrowok="t" o:connecttype="custom" o:connectlocs="8255,44450;0,0;8255,74295;0,118745;8255,74295;8255,193040;0,148590;8255,222885;0,267335;8255,222885;8255,341630;0,296545;8255,370840;0,415925;8255,370840;8255,490220;0,445135;8255,519430;0,564515;8255,519430;8255,638810;0,593725;8255,668020;0,712470;8255,668020;8255,786765;0,742315;8255,816610;0,861060;8255,816610;8255,916940;0,890905" o:connectangles="0,0,0,0,0,0,0,0,0,0,0,0,0,0,0,0,0,0,0,0,0,0,0,0,0,0,0,0,0,0,0,0"/>
                  <o:lock v:ext="edit" verticies="t"/>
                </v:shape>
                <v:shape id="Freeform 4569" o:spid="_x0000_s1683" style="position:absolute;left:5321;top:11118;width:11335;height:693;visibility:visible;mso-wrap-style:square;v-text-anchor:top" coordsize="1785,1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" path="m,97l73,93r1,12l1,109,,97xm122,90r74,-4l196,98r-73,4l122,90xm244,84r74,-4l318,91r-73,4l244,84xm367,77r73,-4l441,85r-74,4l367,77xm489,70r73,-4l563,78r-73,4l489,70xm611,64r73,-4l685,71r-73,4l611,64xm733,57r74,-4l807,65r-73,4l733,57xm855,50r74,-4l929,58r-73,4l855,50xm978,44r73,-4l1052,51r-74,4l978,44xm1100,37r73,-4l1174,45r-73,4l1100,37xm1222,30r73,-4l1296,38r-73,4l1222,30xm1344,24r74,-4l1418,31r-73,4l1344,24xm1466,17r74,-4l1540,25r-73,4l1466,17xm1589,10r73,-4l1663,18r-74,4l1589,10xm1711,4l1784,r1,11l1711,15r,-11xe" fillcolor="black" strokeweight=".1pt">
                  <v:stroke joinstyle="bevel"/>
                  <v:path arrowok="t" o:connecttype="custom" o:connectlocs="46355,59055;635,69215;77470,57150;124460,62230;77470,57150;201930,50800;155575,60325;233045,48895;280035,53975;233045,48895;356870,41910;311150,52070;387985,40640;434975,45085;387985,40640;512445,33655;466090,43815;542925,31750;589915,36830;542925,31750;667385,25400;621030,34925;698500,23495;745490,28575;698500,23495;822325,16510;776605,26670;853440,15240;900430,19685;853440,15240;977900,8255;931545,18415;1009015,6350;1056005,11430;1009015,6350;1132840,0;1086485,9525" o:connectangles="0,0,0,0,0,0,0,0,0,0,0,0,0,0,0,0,0,0,0,0,0,0,0,0,0,0,0,0,0,0,0,0,0,0,0,0,0"/>
                  <o:lock v:ext="edit" verticies="t"/>
                </v:shape>
                <v:line id="Line 4570" o:spid="_x0000_s1684" style="position:absolute;flip:y;visibility:visible;mso-wrap-style:square" from="5321,11144" to="5594,112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" strokeweight=".6pt">
                  <v:stroke joinstyle="miter"/>
                </v:line>
                <v:line id="Line 4571" o:spid="_x0000_s1685" style="position:absolute;visibility:visible;mso-wrap-style:square" from="5594,11144" to="5600,116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" strokeweight=".6pt">
                  <v:stroke joinstyle="miter"/>
                </v:line>
                <v:line id="Line 4572" o:spid="_x0000_s1686" style="position:absolute;visibility:visible;mso-wrap-style:square" from="2343,13335" to="2965,133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" strokeweight=".6pt">
                  <v:stroke joinstyle="miter"/>
                </v:line>
                <v:line id="Line 4573" o:spid="_x0000_s1687" style="position:absolute;flip:x;visibility:visible;mso-wrap-style:square" from="2336,13335" to="2965,136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" strokeweight=".6pt">
                  <v:stroke joinstyle="miter"/>
                </v:line>
                <v:rect id="Rectangle 4574" o:spid="_x0000_s1688" style="position:absolute;left:3727;top:10325;width:87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FD102A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FD102A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rect>
                <v:rect id="Rectangle 4575" o:spid="_x0000_s1689" style="position:absolute;left:4972;top:901;width:80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FD102A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FD102A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rect id="Rectangle 4576" o:spid="_x0000_s1690" style="position:absolute;left:7073;top:9588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FD102A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FD102A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4577" o:spid="_x0000_s1691" style="position:absolute;left:17170;top:9588;width:832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" filled="f" stroked="f">
                  <v:textbox style="mso-fit-shape-to-text:t" inset="0,0,0,0">
                    <w:txbxContent>
                      <w:p w:rsidR="00DC5200" w:rsidRPr="00FD102A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FD102A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578" o:spid="_x0000_s1692" style="position:absolute;left:11576;top:13817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" filled="f" stroked="f">
                  <v:textbox style="mso-fit-shape-to-text:t" inset="0,0,0,0">
                    <w:txbxContent>
                      <w:p w:rsidR="00DC5200" w:rsidRPr="00FD102A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FD102A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579" o:spid="_x0000_s1693" style="position:absolute;left:1092;top:13817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FD102A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FD102A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oval id="Oval 4580" o:spid="_x0000_s1694" style="position:absolute;left:11931;top:13557;width:229;height: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" fillcolor="black" strokeweight="0"/>
                <v:oval id="Oval 4581" o:spid="_x0000_s1695" style="position:absolute;left:6413;top:11029;width:229;height:2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" fillcolor="black" strokeweight="0"/>
                <v:oval id="Oval 4582" o:spid="_x0000_s1696" style="position:absolute;left:1593;top:13557;width:235;height: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" fillcolor="black" strokeweight="0"/>
                <v:oval id="Oval 4583" o:spid="_x0000_s1697" style="position:absolute;left:16751;top:11029;width:228;height:2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" fillcolor="black" strokeweight="0"/>
                <v:oval id="Oval 4584" o:spid="_x0000_s1698" style="position:absolute;left:5207;top:2489;width:234;height: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" fillcolor="black" strokeweight="0"/>
              </v:group>
            </w:pict>
          </mc:Fallback>
        </mc:AlternateContent>
      </w:r>
      <w:r w:rsidR="00DC5200" w:rsidRPr="00610F8A">
        <w:rPr>
          <w:sz w:val="26"/>
          <w:szCs w:val="26"/>
        </w:rPr>
        <w:tab/>
      </w:r>
      <w:r w:rsidR="007A1347" w:rsidRPr="00610F8A">
        <w:rPr>
          <w:position w:val="-14"/>
          <w:sz w:val="26"/>
          <w:szCs w:val="26"/>
        </w:rPr>
        <w:object w:dxaOrig="3879" w:dyaOrig="480">
          <v:shape id="_x0000_i2370" type="#_x0000_t75" style="width:194.25pt;height:24pt" o:ole="">
            <v:imagedata r:id="rId2698" o:title=""/>
          </v:shape>
          <o:OLEObject Type="Embed" ProgID="Equation.DSMT4" ShapeID="_x0000_i2370" DrawAspect="Content" ObjectID="_1653458276" r:id="rId2699"/>
        </w:object>
      </w:r>
      <w:r w:rsidR="00DC5200"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vuông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2371" type="#_x0000_t75" style="width:27.75pt;height:14.25pt" o:ole="">
            <v:imagedata r:id="rId2700" o:title=""/>
          </v:shape>
          <o:OLEObject Type="Embed" ProgID="Equation.DSMT4" ShapeID="_x0000_i2371" DrawAspect="Content" ObjectID="_1653458277" r:id="rId2701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6"/>
          <w:sz w:val="26"/>
          <w:szCs w:val="26"/>
        </w:rPr>
        <w:object w:dxaOrig="1560" w:dyaOrig="340">
          <v:shape id="_x0000_i2372" type="#_x0000_t75" style="width:78pt;height:17.25pt" o:ole="">
            <v:imagedata r:id="rId2702" o:title=""/>
          </v:shape>
          <o:OLEObject Type="Embed" ProgID="Equation.DSMT4" ShapeID="_x0000_i2372" DrawAspect="Content" ObjectID="_1653458278" r:id="rId2703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rPr>
          <w:sz w:val="26"/>
          <w:szCs w:val="26"/>
        </w:rPr>
      </w:pPr>
      <w:r w:rsidRPr="00610F8A">
        <w:rPr>
          <w:sz w:val="26"/>
          <w:szCs w:val="26"/>
        </w:rPr>
        <w:tab/>
      </w:r>
      <w:r w:rsidR="007A1347" w:rsidRPr="00610F8A">
        <w:rPr>
          <w:position w:val="-26"/>
          <w:sz w:val="26"/>
          <w:szCs w:val="26"/>
        </w:rPr>
        <w:object w:dxaOrig="3140" w:dyaOrig="680">
          <v:shape id="_x0000_i2373" type="#_x0000_t75" style="width:156.75pt;height:33.75pt" o:ole="">
            <v:imagedata r:id="rId2704" o:title=""/>
          </v:shape>
          <o:OLEObject Type="Embed" ProgID="Equation.DSMT4" ShapeID="_x0000_i2373" DrawAspect="Content" ObjectID="_1653458279" r:id="rId2705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Suy ra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2374" type="#_x0000_t75" style="width:48.75pt;height:14.25pt" o:ole="">
            <v:imagedata r:id="rId2706" o:title=""/>
          </v:shape>
          <o:OLEObject Type="Embed" ProgID="Equation.DSMT4" ShapeID="_x0000_i2374" DrawAspect="Content" ObjectID="_1653458280" r:id="rId2707"/>
        </w:object>
      </w:r>
      <w:r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940" w:dyaOrig="279">
          <v:shape id="_x0000_i2375" type="#_x0000_t75" style="width:47.25pt;height:14.25pt" o:ole="">
            <v:imagedata r:id="rId2708" o:title=""/>
          </v:shape>
          <o:OLEObject Type="Embed" ProgID="Equation.DSMT4" ShapeID="_x0000_i2375" DrawAspect="Content" ObjectID="_1653458281" r:id="rId2709"/>
        </w:object>
      </w:r>
      <w:r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859" w:dyaOrig="279">
          <v:shape id="_x0000_i2376" type="#_x0000_t75" style="width:42.75pt;height:14.25pt" o:ole="">
            <v:imagedata r:id="rId2710" o:title=""/>
          </v:shape>
          <o:OLEObject Type="Embed" ProgID="Equation.DSMT4" ShapeID="_x0000_i2376" DrawAspect="Content" ObjectID="_1653458282" r:id="rId2711"/>
        </w:object>
      </w:r>
      <w:r w:rsidRPr="00610F8A">
        <w:rPr>
          <w:sz w:val="26"/>
          <w:szCs w:val="26"/>
        </w:rPr>
        <w:t xml:space="preserve">, </w:t>
      </w:r>
      <w:r w:rsidR="007A1347" w:rsidRPr="00610F8A">
        <w:rPr>
          <w:position w:val="-10"/>
          <w:sz w:val="26"/>
          <w:szCs w:val="26"/>
        </w:rPr>
        <w:object w:dxaOrig="2460" w:dyaOrig="400">
          <v:shape id="_x0000_i2377" type="#_x0000_t75" style="width:123pt;height:20.25pt" o:ole="">
            <v:imagedata r:id="rId2712" o:title=""/>
          </v:shape>
          <o:OLEObject Type="Embed" ProgID="Equation.DSMT4" ShapeID="_x0000_i2377" DrawAspect="Content" ObjectID="_1653458283" r:id="rId2713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ab/>
      </w:r>
      <w:r w:rsidR="007A1347" w:rsidRPr="00610F8A">
        <w:rPr>
          <w:position w:val="-10"/>
          <w:sz w:val="26"/>
          <w:szCs w:val="26"/>
        </w:rPr>
        <w:object w:dxaOrig="5679" w:dyaOrig="440">
          <v:shape id="_x0000_i2378" type="#_x0000_t75" style="width:284.25pt;height:21.75pt" o:ole="">
            <v:imagedata r:id="rId2714" o:title=""/>
          </v:shape>
          <o:OLEObject Type="Embed" ProgID="Equation.DSMT4" ShapeID="_x0000_i2378" DrawAspect="Content" ObjectID="_1653458284" r:id="rId2715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iện tích hình chữ nhật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2379" type="#_x0000_t75" style="width:39pt;height:14.25pt" o:ole="">
            <v:imagedata r:id="rId2716" o:title=""/>
          </v:shape>
          <o:OLEObject Type="Embed" ProgID="Equation.DSMT4" ShapeID="_x0000_i2379" DrawAspect="Content" ObjectID="_1653458285" r:id="rId2717"/>
        </w:object>
      </w:r>
      <w:r w:rsidRPr="00610F8A">
        <w:rPr>
          <w:sz w:val="26"/>
          <w:szCs w:val="26"/>
        </w:rPr>
        <w:t xml:space="preserve"> là </w:t>
      </w:r>
      <w:r w:rsidR="007A1347" w:rsidRPr="00610F8A">
        <w:rPr>
          <w:position w:val="-12"/>
          <w:sz w:val="26"/>
          <w:szCs w:val="26"/>
        </w:rPr>
        <w:object w:dxaOrig="2620" w:dyaOrig="420">
          <v:shape id="_x0000_i2380" type="#_x0000_t75" style="width:131.25pt;height:21pt" o:ole="">
            <v:imagedata r:id="rId2718" o:title=""/>
          </v:shape>
          <o:OLEObject Type="Embed" ProgID="Equation.DSMT4" ShapeID="_x0000_i2380" DrawAspect="Content" ObjectID="_1653458286" r:id="rId2719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sz w:val="26"/>
          <w:szCs w:val="26"/>
        </w:rPr>
        <w:t xml:space="preserve">Vậy  thể tích khối chop </w:t>
      </w:r>
      <w:r w:rsidR="007A1347" w:rsidRPr="00610F8A">
        <w:rPr>
          <w:position w:val="-26"/>
          <w:sz w:val="26"/>
          <w:szCs w:val="26"/>
        </w:rPr>
        <w:object w:dxaOrig="3240" w:dyaOrig="720">
          <v:shape id="_x0000_i2381" type="#_x0000_t75" style="width:162pt;height:36pt" o:ole="">
            <v:imagedata r:id="rId2720" o:title=""/>
          </v:shape>
          <o:OLEObject Type="Embed" ProgID="Equation.DSMT4" ShapeID="_x0000_i2381" DrawAspect="Content" ObjectID="_1653458287" r:id="rId2721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D.</w:t>
      </w:r>
    </w:p>
    <w:p w:rsidR="00DC5200" w:rsidRPr="00790DA3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 xml:space="preserve">Câu 33. </w:t>
      </w:r>
      <w:r w:rsidRPr="00610F8A">
        <w:rPr>
          <w:sz w:val="26"/>
          <w:szCs w:val="26"/>
        </w:rPr>
        <w:t xml:space="preserve">Tam giác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2382" type="#_x0000_t75" style="width:27.75pt;height:14.25pt" o:ole="">
            <v:imagedata r:id="rId2722" o:title=""/>
          </v:shape>
          <o:OLEObject Type="Embed" ProgID="Equation.DSMT4" ShapeID="_x0000_i2382" DrawAspect="Content" ObjectID="_1653458288" r:id="rId2723"/>
        </w:object>
      </w:r>
      <w:r w:rsidRPr="00610F8A">
        <w:rPr>
          <w:sz w:val="26"/>
          <w:szCs w:val="26"/>
        </w:rPr>
        <w:t xml:space="preserve">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2383" type="#_x0000_t75" style="width:12pt;height:12.75pt" o:ole="">
            <v:imagedata r:id="rId2724" o:title=""/>
          </v:shape>
          <o:OLEObject Type="Embed" ProgID="Equation.DSMT4" ShapeID="_x0000_i2383" DrawAspect="Content" ObjectID="_1653458289" r:id="rId2725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6"/>
          <w:sz w:val="26"/>
          <w:szCs w:val="26"/>
        </w:rPr>
        <w:object w:dxaOrig="460" w:dyaOrig="279">
          <v:shape id="_x0000_i2384" type="#_x0000_t75" style="width:23.25pt;height:14.25pt" o:ole="">
            <v:imagedata r:id="rId2726" o:title=""/>
          </v:shape>
          <o:OLEObject Type="Embed" ProgID="Equation.DSMT4" ShapeID="_x0000_i2384" DrawAspect="Content" ObjectID="_1653458290" r:id="rId2727"/>
        </w:object>
      </w:r>
      <w:r w:rsidRPr="00610F8A">
        <w:rPr>
          <w:sz w:val="26"/>
          <w:szCs w:val="26"/>
        </w:rPr>
        <w:t xml:space="preserve"> là trung tuyến nên </w:t>
      </w:r>
      <w:r w:rsidR="007A1347" w:rsidRPr="00610F8A">
        <w:rPr>
          <w:position w:val="-26"/>
          <w:sz w:val="26"/>
          <w:szCs w:val="26"/>
        </w:rPr>
        <w:object w:dxaOrig="1240" w:dyaOrig="680">
          <v:shape id="_x0000_i2385" type="#_x0000_t75" style="width:62.25pt;height:33.75pt" o:ole="">
            <v:imagedata r:id="rId2728" o:title=""/>
          </v:shape>
          <o:OLEObject Type="Embed" ProgID="Equation.DSMT4" ShapeID="_x0000_i2385" DrawAspect="Content" ObjectID="_1653458291" r:id="rId2729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Gọi </w:t>
      </w:r>
      <w:r w:rsidR="007A1347" w:rsidRPr="00610F8A">
        <w:rPr>
          <w:position w:val="-4"/>
          <w:sz w:val="26"/>
          <w:szCs w:val="26"/>
        </w:rPr>
        <w:object w:dxaOrig="340" w:dyaOrig="260">
          <v:shape id="_x0000_i2386" type="#_x0000_t75" style="width:17.25pt;height:12.75pt" o:ole="">
            <v:imagedata r:id="rId2730" o:title=""/>
          </v:shape>
          <o:OLEObject Type="Embed" ProgID="Equation.DSMT4" ShapeID="_x0000_i2386" DrawAspect="Content" ObjectID="_1653458292" r:id="rId2731"/>
        </w:object>
      </w:r>
      <w:r w:rsidRPr="00610F8A">
        <w:rPr>
          <w:sz w:val="26"/>
          <w:szCs w:val="26"/>
        </w:rPr>
        <w:t xml:space="preserve"> là trung điểm </w:t>
      </w:r>
      <w:r w:rsidR="007A1347" w:rsidRPr="00610F8A">
        <w:rPr>
          <w:position w:val="-4"/>
          <w:sz w:val="26"/>
          <w:szCs w:val="26"/>
        </w:rPr>
        <w:object w:dxaOrig="440" w:dyaOrig="260">
          <v:shape id="_x0000_i2387" type="#_x0000_t75" style="width:21.75pt;height:12.75pt" o:ole="">
            <v:imagedata r:id="rId2732" o:title=""/>
          </v:shape>
          <o:OLEObject Type="Embed" ProgID="Equation.DSMT4" ShapeID="_x0000_i2387" DrawAspect="Content" ObjectID="_1653458293" r:id="rId2733"/>
        </w:object>
      </w:r>
      <w:r w:rsidRPr="00610F8A">
        <w:rPr>
          <w:sz w:val="26"/>
          <w:szCs w:val="26"/>
        </w:rPr>
        <w:t xml:space="preserve">, suy ra </w:t>
      </w:r>
      <w:r w:rsidR="007A1347" w:rsidRPr="00610F8A">
        <w:rPr>
          <w:position w:val="-10"/>
          <w:sz w:val="26"/>
          <w:szCs w:val="26"/>
        </w:rPr>
        <w:object w:dxaOrig="999" w:dyaOrig="320">
          <v:shape id="_x0000_i2388" type="#_x0000_t75" style="width:50.25pt;height:15.75pt" o:ole="">
            <v:imagedata r:id="rId2734" o:title=""/>
          </v:shape>
          <o:OLEObject Type="Embed" ProgID="Equation.DSMT4" ShapeID="_x0000_i2388" DrawAspect="Content" ObjectID="_1653458294" r:id="rId2735"/>
        </w:object>
      </w:r>
      <w:r w:rsidRPr="00610F8A">
        <w:rPr>
          <w:sz w:val="26"/>
          <w:szCs w:val="26"/>
        </w:rPr>
        <w:t xml:space="preserve"> nên </w:t>
      </w:r>
      <w:r w:rsidR="007A1347" w:rsidRPr="00610F8A">
        <w:rPr>
          <w:position w:val="-14"/>
          <w:sz w:val="26"/>
          <w:szCs w:val="26"/>
        </w:rPr>
        <w:object w:dxaOrig="1700" w:dyaOrig="400">
          <v:shape id="_x0000_i2389" type="#_x0000_t75" style="width:84.75pt;height:20.25pt" o:ole="">
            <v:imagedata r:id="rId2736" o:title=""/>
          </v:shape>
          <o:OLEObject Type="Embed" ProgID="Equation.DSMT4" ShapeID="_x0000_i2389" DrawAspect="Content" ObjectID="_1653458295" r:id="rId2737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o đó </w:t>
      </w:r>
      <w:r w:rsidR="007A1347" w:rsidRPr="00610F8A">
        <w:rPr>
          <w:position w:val="-14"/>
          <w:sz w:val="26"/>
          <w:szCs w:val="26"/>
        </w:rPr>
        <w:object w:dxaOrig="4120" w:dyaOrig="480">
          <v:shape id="_x0000_i2390" type="#_x0000_t75" style="width:206.25pt;height:24pt" o:ole="">
            <v:imagedata r:id="rId2738" o:title=""/>
          </v:shape>
          <o:OLEObject Type="Embed" ProgID="Equation.DSMT4" ShapeID="_x0000_i2390" DrawAspect="Content" ObjectID="_1653458296" r:id="rId2739"/>
        </w:object>
      </w:r>
      <w:r w:rsidRPr="00610F8A">
        <w:rPr>
          <w:sz w:val="26"/>
          <w:szCs w:val="26"/>
        </w:rPr>
        <w:t>.</w:t>
      </w:r>
    </w:p>
    <w:p w:rsidR="00DC5200" w:rsidRPr="00610F8A" w:rsidRDefault="007F28DA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177165</wp:posOffset>
                </wp:positionV>
                <wp:extent cx="2052955" cy="1475105"/>
                <wp:effectExtent l="0" t="0" r="4445" b="2540"/>
                <wp:wrapNone/>
                <wp:docPr id="4585" name="Canvas 458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720" name="Freeform 4587"/>
                        <wps:cNvSpPr>
                          <a:spLocks noEditPoints="1"/>
                        </wps:cNvSpPr>
                        <wps:spPr bwMode="auto">
                          <a:xfrm>
                            <a:off x="662940" y="1071245"/>
                            <a:ext cx="1166495" cy="6350"/>
                          </a:xfrm>
                          <a:custGeom>
                            <a:avLst/>
                            <a:gdLst>
                              <a:gd name="T0" fmla="*/ 60 w 1837"/>
                              <a:gd name="T1" fmla="*/ 0 h 10"/>
                              <a:gd name="T2" fmla="*/ 0 w 1837"/>
                              <a:gd name="T3" fmla="*/ 10 h 10"/>
                              <a:gd name="T4" fmla="*/ 101 w 1837"/>
                              <a:gd name="T5" fmla="*/ 0 h 10"/>
                              <a:gd name="T6" fmla="*/ 161 w 1837"/>
                              <a:gd name="T7" fmla="*/ 10 h 10"/>
                              <a:gd name="T8" fmla="*/ 101 w 1837"/>
                              <a:gd name="T9" fmla="*/ 0 h 10"/>
                              <a:gd name="T10" fmla="*/ 261 w 1837"/>
                              <a:gd name="T11" fmla="*/ 0 h 10"/>
                              <a:gd name="T12" fmla="*/ 201 w 1837"/>
                              <a:gd name="T13" fmla="*/ 10 h 10"/>
                              <a:gd name="T14" fmla="*/ 301 w 1837"/>
                              <a:gd name="T15" fmla="*/ 0 h 10"/>
                              <a:gd name="T16" fmla="*/ 362 w 1837"/>
                              <a:gd name="T17" fmla="*/ 10 h 10"/>
                              <a:gd name="T18" fmla="*/ 301 w 1837"/>
                              <a:gd name="T19" fmla="*/ 0 h 10"/>
                              <a:gd name="T20" fmla="*/ 462 w 1837"/>
                              <a:gd name="T21" fmla="*/ 0 h 10"/>
                              <a:gd name="T22" fmla="*/ 402 w 1837"/>
                              <a:gd name="T23" fmla="*/ 10 h 10"/>
                              <a:gd name="T24" fmla="*/ 502 w 1837"/>
                              <a:gd name="T25" fmla="*/ 0 h 10"/>
                              <a:gd name="T26" fmla="*/ 562 w 1837"/>
                              <a:gd name="T27" fmla="*/ 10 h 10"/>
                              <a:gd name="T28" fmla="*/ 502 w 1837"/>
                              <a:gd name="T29" fmla="*/ 0 h 10"/>
                              <a:gd name="T30" fmla="*/ 663 w 1837"/>
                              <a:gd name="T31" fmla="*/ 0 h 10"/>
                              <a:gd name="T32" fmla="*/ 603 w 1837"/>
                              <a:gd name="T33" fmla="*/ 10 h 10"/>
                              <a:gd name="T34" fmla="*/ 703 w 1837"/>
                              <a:gd name="T35" fmla="*/ 0 h 10"/>
                              <a:gd name="T36" fmla="*/ 763 w 1837"/>
                              <a:gd name="T37" fmla="*/ 10 h 10"/>
                              <a:gd name="T38" fmla="*/ 703 w 1837"/>
                              <a:gd name="T39" fmla="*/ 0 h 10"/>
                              <a:gd name="T40" fmla="*/ 864 w 1837"/>
                              <a:gd name="T41" fmla="*/ 0 h 10"/>
                              <a:gd name="T42" fmla="*/ 803 w 1837"/>
                              <a:gd name="T43" fmla="*/ 10 h 10"/>
                              <a:gd name="T44" fmla="*/ 904 w 1837"/>
                              <a:gd name="T45" fmla="*/ 0 h 10"/>
                              <a:gd name="T46" fmla="*/ 964 w 1837"/>
                              <a:gd name="T47" fmla="*/ 10 h 10"/>
                              <a:gd name="T48" fmla="*/ 904 w 1837"/>
                              <a:gd name="T49" fmla="*/ 0 h 10"/>
                              <a:gd name="T50" fmla="*/ 1064 w 1837"/>
                              <a:gd name="T51" fmla="*/ 0 h 10"/>
                              <a:gd name="T52" fmla="*/ 1004 w 1837"/>
                              <a:gd name="T53" fmla="*/ 10 h 10"/>
                              <a:gd name="T54" fmla="*/ 1105 w 1837"/>
                              <a:gd name="T55" fmla="*/ 0 h 10"/>
                              <a:gd name="T56" fmla="*/ 1165 w 1837"/>
                              <a:gd name="T57" fmla="*/ 10 h 10"/>
                              <a:gd name="T58" fmla="*/ 1105 w 1837"/>
                              <a:gd name="T59" fmla="*/ 0 h 10"/>
                              <a:gd name="T60" fmla="*/ 1265 w 1837"/>
                              <a:gd name="T61" fmla="*/ 0 h 10"/>
                              <a:gd name="T62" fmla="*/ 1205 w 1837"/>
                              <a:gd name="T63" fmla="*/ 10 h 10"/>
                              <a:gd name="T64" fmla="*/ 1305 w 1837"/>
                              <a:gd name="T65" fmla="*/ 0 h 10"/>
                              <a:gd name="T66" fmla="*/ 1366 w 1837"/>
                              <a:gd name="T67" fmla="*/ 10 h 10"/>
                              <a:gd name="T68" fmla="*/ 1305 w 1837"/>
                              <a:gd name="T69" fmla="*/ 0 h 10"/>
                              <a:gd name="T70" fmla="*/ 1466 w 1837"/>
                              <a:gd name="T71" fmla="*/ 0 h 10"/>
                              <a:gd name="T72" fmla="*/ 1406 w 1837"/>
                              <a:gd name="T73" fmla="*/ 10 h 10"/>
                              <a:gd name="T74" fmla="*/ 1506 w 1837"/>
                              <a:gd name="T75" fmla="*/ 0 h 10"/>
                              <a:gd name="T76" fmla="*/ 1566 w 1837"/>
                              <a:gd name="T77" fmla="*/ 10 h 10"/>
                              <a:gd name="T78" fmla="*/ 1506 w 1837"/>
                              <a:gd name="T79" fmla="*/ 0 h 10"/>
                              <a:gd name="T80" fmla="*/ 1667 w 1837"/>
                              <a:gd name="T81" fmla="*/ 0 h 10"/>
                              <a:gd name="T82" fmla="*/ 1607 w 1837"/>
                              <a:gd name="T83" fmla="*/ 10 h 10"/>
                              <a:gd name="T84" fmla="*/ 1707 w 1837"/>
                              <a:gd name="T85" fmla="*/ 0 h 10"/>
                              <a:gd name="T86" fmla="*/ 1767 w 1837"/>
                              <a:gd name="T87" fmla="*/ 10 h 10"/>
                              <a:gd name="T88" fmla="*/ 1707 w 1837"/>
                              <a:gd name="T89" fmla="*/ 0 h 10"/>
                              <a:gd name="T90" fmla="*/ 1837 w 1837"/>
                              <a:gd name="T91" fmla="*/ 0 h 10"/>
                              <a:gd name="T92" fmla="*/ 1807 w 1837"/>
                              <a:gd name="T93" fmla="*/ 10 h 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</a:cxnLst>
                            <a:rect l="0" t="0" r="r" b="b"/>
                            <a:pathLst>
                              <a:path w="1837" h="10">
                                <a:moveTo>
                                  <a:pt x="0" y="0"/>
                                </a:moveTo>
                                <a:lnTo>
                                  <a:pt x="60" y="0"/>
                                </a:lnTo>
                                <a:lnTo>
                                  <a:pt x="60" y="10"/>
                                </a:lnTo>
                                <a:lnTo>
                                  <a:pt x="0" y="10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01" y="0"/>
                                </a:moveTo>
                                <a:lnTo>
                                  <a:pt x="161" y="0"/>
                                </a:lnTo>
                                <a:lnTo>
                                  <a:pt x="161" y="10"/>
                                </a:lnTo>
                                <a:lnTo>
                                  <a:pt x="101" y="10"/>
                                </a:lnTo>
                                <a:lnTo>
                                  <a:pt x="101" y="0"/>
                                </a:lnTo>
                                <a:close/>
                                <a:moveTo>
                                  <a:pt x="201" y="0"/>
                                </a:moveTo>
                                <a:lnTo>
                                  <a:pt x="261" y="0"/>
                                </a:lnTo>
                                <a:lnTo>
                                  <a:pt x="261" y="10"/>
                                </a:lnTo>
                                <a:lnTo>
                                  <a:pt x="201" y="10"/>
                                </a:lnTo>
                                <a:lnTo>
                                  <a:pt x="201" y="0"/>
                                </a:lnTo>
                                <a:close/>
                                <a:moveTo>
                                  <a:pt x="301" y="0"/>
                                </a:moveTo>
                                <a:lnTo>
                                  <a:pt x="362" y="0"/>
                                </a:lnTo>
                                <a:lnTo>
                                  <a:pt x="362" y="10"/>
                                </a:lnTo>
                                <a:lnTo>
                                  <a:pt x="301" y="10"/>
                                </a:lnTo>
                                <a:lnTo>
                                  <a:pt x="301" y="0"/>
                                </a:lnTo>
                                <a:close/>
                                <a:moveTo>
                                  <a:pt x="402" y="0"/>
                                </a:moveTo>
                                <a:lnTo>
                                  <a:pt x="462" y="0"/>
                                </a:lnTo>
                                <a:lnTo>
                                  <a:pt x="462" y="10"/>
                                </a:lnTo>
                                <a:lnTo>
                                  <a:pt x="402" y="10"/>
                                </a:lnTo>
                                <a:lnTo>
                                  <a:pt x="402" y="0"/>
                                </a:lnTo>
                                <a:close/>
                                <a:moveTo>
                                  <a:pt x="502" y="0"/>
                                </a:moveTo>
                                <a:lnTo>
                                  <a:pt x="562" y="0"/>
                                </a:lnTo>
                                <a:lnTo>
                                  <a:pt x="562" y="10"/>
                                </a:lnTo>
                                <a:lnTo>
                                  <a:pt x="502" y="10"/>
                                </a:lnTo>
                                <a:lnTo>
                                  <a:pt x="502" y="0"/>
                                </a:lnTo>
                                <a:close/>
                                <a:moveTo>
                                  <a:pt x="603" y="0"/>
                                </a:moveTo>
                                <a:lnTo>
                                  <a:pt x="663" y="0"/>
                                </a:lnTo>
                                <a:lnTo>
                                  <a:pt x="663" y="10"/>
                                </a:lnTo>
                                <a:lnTo>
                                  <a:pt x="603" y="10"/>
                                </a:lnTo>
                                <a:lnTo>
                                  <a:pt x="603" y="0"/>
                                </a:lnTo>
                                <a:close/>
                                <a:moveTo>
                                  <a:pt x="703" y="0"/>
                                </a:moveTo>
                                <a:lnTo>
                                  <a:pt x="763" y="0"/>
                                </a:lnTo>
                                <a:lnTo>
                                  <a:pt x="763" y="10"/>
                                </a:lnTo>
                                <a:lnTo>
                                  <a:pt x="703" y="10"/>
                                </a:lnTo>
                                <a:lnTo>
                                  <a:pt x="703" y="0"/>
                                </a:lnTo>
                                <a:close/>
                                <a:moveTo>
                                  <a:pt x="803" y="0"/>
                                </a:moveTo>
                                <a:lnTo>
                                  <a:pt x="864" y="0"/>
                                </a:lnTo>
                                <a:lnTo>
                                  <a:pt x="864" y="10"/>
                                </a:lnTo>
                                <a:lnTo>
                                  <a:pt x="803" y="10"/>
                                </a:lnTo>
                                <a:lnTo>
                                  <a:pt x="803" y="0"/>
                                </a:lnTo>
                                <a:close/>
                                <a:moveTo>
                                  <a:pt x="904" y="0"/>
                                </a:moveTo>
                                <a:lnTo>
                                  <a:pt x="964" y="0"/>
                                </a:lnTo>
                                <a:lnTo>
                                  <a:pt x="964" y="10"/>
                                </a:lnTo>
                                <a:lnTo>
                                  <a:pt x="904" y="10"/>
                                </a:lnTo>
                                <a:lnTo>
                                  <a:pt x="904" y="0"/>
                                </a:lnTo>
                                <a:close/>
                                <a:moveTo>
                                  <a:pt x="1004" y="0"/>
                                </a:moveTo>
                                <a:lnTo>
                                  <a:pt x="1064" y="0"/>
                                </a:lnTo>
                                <a:lnTo>
                                  <a:pt x="1064" y="10"/>
                                </a:lnTo>
                                <a:lnTo>
                                  <a:pt x="1004" y="10"/>
                                </a:lnTo>
                                <a:lnTo>
                                  <a:pt x="1004" y="0"/>
                                </a:lnTo>
                                <a:close/>
                                <a:moveTo>
                                  <a:pt x="1105" y="0"/>
                                </a:moveTo>
                                <a:lnTo>
                                  <a:pt x="1165" y="0"/>
                                </a:lnTo>
                                <a:lnTo>
                                  <a:pt x="1165" y="10"/>
                                </a:lnTo>
                                <a:lnTo>
                                  <a:pt x="1105" y="10"/>
                                </a:lnTo>
                                <a:lnTo>
                                  <a:pt x="1105" y="0"/>
                                </a:lnTo>
                                <a:close/>
                                <a:moveTo>
                                  <a:pt x="1205" y="0"/>
                                </a:moveTo>
                                <a:lnTo>
                                  <a:pt x="1265" y="0"/>
                                </a:lnTo>
                                <a:lnTo>
                                  <a:pt x="1265" y="10"/>
                                </a:lnTo>
                                <a:lnTo>
                                  <a:pt x="1205" y="10"/>
                                </a:lnTo>
                                <a:lnTo>
                                  <a:pt x="1205" y="0"/>
                                </a:lnTo>
                                <a:close/>
                                <a:moveTo>
                                  <a:pt x="1305" y="0"/>
                                </a:moveTo>
                                <a:lnTo>
                                  <a:pt x="1366" y="0"/>
                                </a:lnTo>
                                <a:lnTo>
                                  <a:pt x="1366" y="10"/>
                                </a:lnTo>
                                <a:lnTo>
                                  <a:pt x="1305" y="10"/>
                                </a:lnTo>
                                <a:lnTo>
                                  <a:pt x="1305" y="0"/>
                                </a:lnTo>
                                <a:close/>
                                <a:moveTo>
                                  <a:pt x="1406" y="0"/>
                                </a:moveTo>
                                <a:lnTo>
                                  <a:pt x="1466" y="0"/>
                                </a:lnTo>
                                <a:lnTo>
                                  <a:pt x="1466" y="10"/>
                                </a:lnTo>
                                <a:lnTo>
                                  <a:pt x="1406" y="10"/>
                                </a:lnTo>
                                <a:lnTo>
                                  <a:pt x="1406" y="0"/>
                                </a:lnTo>
                                <a:close/>
                                <a:moveTo>
                                  <a:pt x="1506" y="0"/>
                                </a:moveTo>
                                <a:lnTo>
                                  <a:pt x="1566" y="0"/>
                                </a:lnTo>
                                <a:lnTo>
                                  <a:pt x="1566" y="10"/>
                                </a:lnTo>
                                <a:lnTo>
                                  <a:pt x="1506" y="10"/>
                                </a:lnTo>
                                <a:lnTo>
                                  <a:pt x="1506" y="0"/>
                                </a:lnTo>
                                <a:close/>
                                <a:moveTo>
                                  <a:pt x="1607" y="0"/>
                                </a:moveTo>
                                <a:lnTo>
                                  <a:pt x="1667" y="0"/>
                                </a:lnTo>
                                <a:lnTo>
                                  <a:pt x="1667" y="10"/>
                                </a:lnTo>
                                <a:lnTo>
                                  <a:pt x="1607" y="10"/>
                                </a:lnTo>
                                <a:lnTo>
                                  <a:pt x="1607" y="0"/>
                                </a:lnTo>
                                <a:close/>
                                <a:moveTo>
                                  <a:pt x="1707" y="0"/>
                                </a:moveTo>
                                <a:lnTo>
                                  <a:pt x="1767" y="0"/>
                                </a:lnTo>
                                <a:lnTo>
                                  <a:pt x="1767" y="10"/>
                                </a:lnTo>
                                <a:lnTo>
                                  <a:pt x="1707" y="10"/>
                                </a:lnTo>
                                <a:lnTo>
                                  <a:pt x="1707" y="0"/>
                                </a:lnTo>
                                <a:close/>
                                <a:moveTo>
                                  <a:pt x="1807" y="0"/>
                                </a:moveTo>
                                <a:lnTo>
                                  <a:pt x="1837" y="0"/>
                                </a:lnTo>
                                <a:lnTo>
                                  <a:pt x="1837" y="10"/>
                                </a:lnTo>
                                <a:lnTo>
                                  <a:pt x="1807" y="10"/>
                                </a:lnTo>
                                <a:lnTo>
                                  <a:pt x="1807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21" name="Freeform 4588"/>
                        <wps:cNvSpPr>
                          <a:spLocks noEditPoints="1"/>
                        </wps:cNvSpPr>
                        <wps:spPr bwMode="auto">
                          <a:xfrm>
                            <a:off x="140970" y="1071245"/>
                            <a:ext cx="523240" cy="177165"/>
                          </a:xfrm>
                          <a:custGeom>
                            <a:avLst/>
                            <a:gdLst>
                              <a:gd name="T0" fmla="*/ 824 w 824"/>
                              <a:gd name="T1" fmla="*/ 10 h 279"/>
                              <a:gd name="T2" fmla="*/ 767 w 824"/>
                              <a:gd name="T3" fmla="*/ 29 h 279"/>
                              <a:gd name="T4" fmla="*/ 763 w 824"/>
                              <a:gd name="T5" fmla="*/ 19 h 279"/>
                              <a:gd name="T6" fmla="*/ 821 w 824"/>
                              <a:gd name="T7" fmla="*/ 0 h 279"/>
                              <a:gd name="T8" fmla="*/ 824 w 824"/>
                              <a:gd name="T9" fmla="*/ 10 h 279"/>
                              <a:gd name="T10" fmla="*/ 728 w 824"/>
                              <a:gd name="T11" fmla="*/ 41 h 279"/>
                              <a:gd name="T12" fmla="*/ 671 w 824"/>
                              <a:gd name="T13" fmla="*/ 60 h 279"/>
                              <a:gd name="T14" fmla="*/ 668 w 824"/>
                              <a:gd name="T15" fmla="*/ 50 h 279"/>
                              <a:gd name="T16" fmla="*/ 725 w 824"/>
                              <a:gd name="T17" fmla="*/ 32 h 279"/>
                              <a:gd name="T18" fmla="*/ 728 w 824"/>
                              <a:gd name="T19" fmla="*/ 41 h 279"/>
                              <a:gd name="T20" fmla="*/ 633 w 824"/>
                              <a:gd name="T21" fmla="*/ 72 h 279"/>
                              <a:gd name="T22" fmla="*/ 576 w 824"/>
                              <a:gd name="T23" fmla="*/ 91 h 279"/>
                              <a:gd name="T24" fmla="*/ 573 w 824"/>
                              <a:gd name="T25" fmla="*/ 82 h 279"/>
                              <a:gd name="T26" fmla="*/ 630 w 824"/>
                              <a:gd name="T27" fmla="*/ 63 h 279"/>
                              <a:gd name="T28" fmla="*/ 633 w 824"/>
                              <a:gd name="T29" fmla="*/ 72 h 279"/>
                              <a:gd name="T30" fmla="*/ 538 w 824"/>
                              <a:gd name="T31" fmla="*/ 104 h 279"/>
                              <a:gd name="T32" fmla="*/ 480 w 824"/>
                              <a:gd name="T33" fmla="*/ 123 h 279"/>
                              <a:gd name="T34" fmla="*/ 477 w 824"/>
                              <a:gd name="T35" fmla="*/ 113 h 279"/>
                              <a:gd name="T36" fmla="*/ 535 w 824"/>
                              <a:gd name="T37" fmla="*/ 94 h 279"/>
                              <a:gd name="T38" fmla="*/ 538 w 824"/>
                              <a:gd name="T39" fmla="*/ 104 h 279"/>
                              <a:gd name="T40" fmla="*/ 442 w 824"/>
                              <a:gd name="T41" fmla="*/ 135 h 279"/>
                              <a:gd name="T42" fmla="*/ 385 w 824"/>
                              <a:gd name="T43" fmla="*/ 154 h 279"/>
                              <a:gd name="T44" fmla="*/ 382 w 824"/>
                              <a:gd name="T45" fmla="*/ 144 h 279"/>
                              <a:gd name="T46" fmla="*/ 439 w 824"/>
                              <a:gd name="T47" fmla="*/ 126 h 279"/>
                              <a:gd name="T48" fmla="*/ 442 w 824"/>
                              <a:gd name="T49" fmla="*/ 135 h 279"/>
                              <a:gd name="T50" fmla="*/ 347 w 824"/>
                              <a:gd name="T51" fmla="*/ 166 h 279"/>
                              <a:gd name="T52" fmla="*/ 290 w 824"/>
                              <a:gd name="T53" fmla="*/ 185 h 279"/>
                              <a:gd name="T54" fmla="*/ 287 w 824"/>
                              <a:gd name="T55" fmla="*/ 176 h 279"/>
                              <a:gd name="T56" fmla="*/ 344 w 824"/>
                              <a:gd name="T57" fmla="*/ 157 h 279"/>
                              <a:gd name="T58" fmla="*/ 347 w 824"/>
                              <a:gd name="T59" fmla="*/ 166 h 279"/>
                              <a:gd name="T60" fmla="*/ 252 w 824"/>
                              <a:gd name="T61" fmla="*/ 198 h 279"/>
                              <a:gd name="T62" fmla="*/ 194 w 824"/>
                              <a:gd name="T63" fmla="*/ 217 h 279"/>
                              <a:gd name="T64" fmla="*/ 191 w 824"/>
                              <a:gd name="T65" fmla="*/ 207 h 279"/>
                              <a:gd name="T66" fmla="*/ 248 w 824"/>
                              <a:gd name="T67" fmla="*/ 188 h 279"/>
                              <a:gd name="T68" fmla="*/ 252 w 824"/>
                              <a:gd name="T69" fmla="*/ 198 h 279"/>
                              <a:gd name="T70" fmla="*/ 156 w 824"/>
                              <a:gd name="T71" fmla="*/ 229 h 279"/>
                              <a:gd name="T72" fmla="*/ 99 w 824"/>
                              <a:gd name="T73" fmla="*/ 248 h 279"/>
                              <a:gd name="T74" fmla="*/ 96 w 824"/>
                              <a:gd name="T75" fmla="*/ 238 h 279"/>
                              <a:gd name="T76" fmla="*/ 153 w 824"/>
                              <a:gd name="T77" fmla="*/ 220 h 279"/>
                              <a:gd name="T78" fmla="*/ 156 w 824"/>
                              <a:gd name="T79" fmla="*/ 229 h 279"/>
                              <a:gd name="T80" fmla="*/ 61 w 824"/>
                              <a:gd name="T81" fmla="*/ 260 h 279"/>
                              <a:gd name="T82" fmla="*/ 4 w 824"/>
                              <a:gd name="T83" fmla="*/ 279 h 279"/>
                              <a:gd name="T84" fmla="*/ 0 w 824"/>
                              <a:gd name="T85" fmla="*/ 270 h 279"/>
                              <a:gd name="T86" fmla="*/ 58 w 824"/>
                              <a:gd name="T87" fmla="*/ 251 h 279"/>
                              <a:gd name="T88" fmla="*/ 61 w 824"/>
                              <a:gd name="T89" fmla="*/ 260 h 27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824" h="279">
                                <a:moveTo>
                                  <a:pt x="824" y="10"/>
                                </a:moveTo>
                                <a:lnTo>
                                  <a:pt x="767" y="29"/>
                                </a:lnTo>
                                <a:lnTo>
                                  <a:pt x="763" y="19"/>
                                </a:lnTo>
                                <a:lnTo>
                                  <a:pt x="821" y="0"/>
                                </a:lnTo>
                                <a:lnTo>
                                  <a:pt x="824" y="10"/>
                                </a:lnTo>
                                <a:close/>
                                <a:moveTo>
                                  <a:pt x="728" y="41"/>
                                </a:moveTo>
                                <a:lnTo>
                                  <a:pt x="671" y="60"/>
                                </a:lnTo>
                                <a:lnTo>
                                  <a:pt x="668" y="50"/>
                                </a:lnTo>
                                <a:lnTo>
                                  <a:pt x="725" y="32"/>
                                </a:lnTo>
                                <a:lnTo>
                                  <a:pt x="728" y="41"/>
                                </a:lnTo>
                                <a:close/>
                                <a:moveTo>
                                  <a:pt x="633" y="72"/>
                                </a:moveTo>
                                <a:lnTo>
                                  <a:pt x="576" y="91"/>
                                </a:lnTo>
                                <a:lnTo>
                                  <a:pt x="573" y="82"/>
                                </a:lnTo>
                                <a:lnTo>
                                  <a:pt x="630" y="63"/>
                                </a:lnTo>
                                <a:lnTo>
                                  <a:pt x="633" y="72"/>
                                </a:lnTo>
                                <a:close/>
                                <a:moveTo>
                                  <a:pt x="538" y="104"/>
                                </a:moveTo>
                                <a:lnTo>
                                  <a:pt x="480" y="123"/>
                                </a:lnTo>
                                <a:lnTo>
                                  <a:pt x="477" y="113"/>
                                </a:lnTo>
                                <a:lnTo>
                                  <a:pt x="535" y="94"/>
                                </a:lnTo>
                                <a:lnTo>
                                  <a:pt x="538" y="104"/>
                                </a:lnTo>
                                <a:close/>
                                <a:moveTo>
                                  <a:pt x="442" y="135"/>
                                </a:moveTo>
                                <a:lnTo>
                                  <a:pt x="385" y="154"/>
                                </a:lnTo>
                                <a:lnTo>
                                  <a:pt x="382" y="144"/>
                                </a:lnTo>
                                <a:lnTo>
                                  <a:pt x="439" y="126"/>
                                </a:lnTo>
                                <a:lnTo>
                                  <a:pt x="442" y="135"/>
                                </a:lnTo>
                                <a:close/>
                                <a:moveTo>
                                  <a:pt x="347" y="166"/>
                                </a:moveTo>
                                <a:lnTo>
                                  <a:pt x="290" y="185"/>
                                </a:lnTo>
                                <a:lnTo>
                                  <a:pt x="287" y="176"/>
                                </a:lnTo>
                                <a:lnTo>
                                  <a:pt x="344" y="157"/>
                                </a:lnTo>
                                <a:lnTo>
                                  <a:pt x="347" y="166"/>
                                </a:lnTo>
                                <a:close/>
                                <a:moveTo>
                                  <a:pt x="252" y="198"/>
                                </a:moveTo>
                                <a:lnTo>
                                  <a:pt x="194" y="217"/>
                                </a:lnTo>
                                <a:lnTo>
                                  <a:pt x="191" y="207"/>
                                </a:lnTo>
                                <a:lnTo>
                                  <a:pt x="248" y="188"/>
                                </a:lnTo>
                                <a:lnTo>
                                  <a:pt x="252" y="198"/>
                                </a:lnTo>
                                <a:close/>
                                <a:moveTo>
                                  <a:pt x="156" y="229"/>
                                </a:moveTo>
                                <a:lnTo>
                                  <a:pt x="99" y="248"/>
                                </a:lnTo>
                                <a:lnTo>
                                  <a:pt x="96" y="238"/>
                                </a:lnTo>
                                <a:lnTo>
                                  <a:pt x="153" y="220"/>
                                </a:lnTo>
                                <a:lnTo>
                                  <a:pt x="156" y="229"/>
                                </a:lnTo>
                                <a:close/>
                                <a:moveTo>
                                  <a:pt x="61" y="260"/>
                                </a:moveTo>
                                <a:lnTo>
                                  <a:pt x="4" y="279"/>
                                </a:lnTo>
                                <a:lnTo>
                                  <a:pt x="0" y="270"/>
                                </a:lnTo>
                                <a:lnTo>
                                  <a:pt x="58" y="251"/>
                                </a:lnTo>
                                <a:lnTo>
                                  <a:pt x="61" y="26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22" name="Line 4589"/>
                        <wps:cNvCnPr/>
                        <wps:spPr bwMode="auto">
                          <a:xfrm>
                            <a:off x="662940" y="227965"/>
                            <a:ext cx="1166495" cy="84645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23" name="Line 4590"/>
                        <wps:cNvCnPr/>
                        <wps:spPr bwMode="auto">
                          <a:xfrm>
                            <a:off x="662940" y="227965"/>
                            <a:ext cx="643890" cy="101790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24" name="Line 4591"/>
                        <wps:cNvCnPr/>
                        <wps:spPr bwMode="auto">
                          <a:xfrm flipH="1">
                            <a:off x="140335" y="227965"/>
                            <a:ext cx="522605" cy="101790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25" name="Line 4592"/>
                        <wps:cNvCnPr/>
                        <wps:spPr bwMode="auto">
                          <a:xfrm>
                            <a:off x="140335" y="1245870"/>
                            <a:ext cx="116649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26" name="Line 4593"/>
                        <wps:cNvCnPr/>
                        <wps:spPr bwMode="auto">
                          <a:xfrm flipV="1">
                            <a:off x="1306830" y="1074420"/>
                            <a:ext cx="522605" cy="17145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27" name="Freeform 4594"/>
                        <wps:cNvSpPr>
                          <a:spLocks noEditPoints="1"/>
                        </wps:cNvSpPr>
                        <wps:spPr bwMode="auto">
                          <a:xfrm>
                            <a:off x="659765" y="227965"/>
                            <a:ext cx="6350" cy="846455"/>
                          </a:xfrm>
                          <a:custGeom>
                            <a:avLst/>
                            <a:gdLst>
                              <a:gd name="T0" fmla="*/ 10 w 10"/>
                              <a:gd name="T1" fmla="*/ 60 h 1333"/>
                              <a:gd name="T2" fmla="*/ 0 w 10"/>
                              <a:gd name="T3" fmla="*/ 0 h 1333"/>
                              <a:gd name="T4" fmla="*/ 10 w 10"/>
                              <a:gd name="T5" fmla="*/ 100 h 1333"/>
                              <a:gd name="T6" fmla="*/ 0 w 10"/>
                              <a:gd name="T7" fmla="*/ 160 h 1333"/>
                              <a:gd name="T8" fmla="*/ 10 w 10"/>
                              <a:gd name="T9" fmla="*/ 100 h 1333"/>
                              <a:gd name="T10" fmla="*/ 10 w 10"/>
                              <a:gd name="T11" fmla="*/ 260 h 1333"/>
                              <a:gd name="T12" fmla="*/ 0 w 10"/>
                              <a:gd name="T13" fmla="*/ 200 h 1333"/>
                              <a:gd name="T14" fmla="*/ 10 w 10"/>
                              <a:gd name="T15" fmla="*/ 301 h 1333"/>
                              <a:gd name="T16" fmla="*/ 0 w 10"/>
                              <a:gd name="T17" fmla="*/ 361 h 1333"/>
                              <a:gd name="T18" fmla="*/ 10 w 10"/>
                              <a:gd name="T19" fmla="*/ 301 h 1333"/>
                              <a:gd name="T20" fmla="*/ 10 w 10"/>
                              <a:gd name="T21" fmla="*/ 461 h 1333"/>
                              <a:gd name="T22" fmla="*/ 0 w 10"/>
                              <a:gd name="T23" fmla="*/ 401 h 1333"/>
                              <a:gd name="T24" fmla="*/ 10 w 10"/>
                              <a:gd name="T25" fmla="*/ 501 h 1333"/>
                              <a:gd name="T26" fmla="*/ 0 w 10"/>
                              <a:gd name="T27" fmla="*/ 561 h 1333"/>
                              <a:gd name="T28" fmla="*/ 10 w 10"/>
                              <a:gd name="T29" fmla="*/ 501 h 1333"/>
                              <a:gd name="T30" fmla="*/ 10 w 10"/>
                              <a:gd name="T31" fmla="*/ 661 h 1333"/>
                              <a:gd name="T32" fmla="*/ 0 w 10"/>
                              <a:gd name="T33" fmla="*/ 601 h 1333"/>
                              <a:gd name="T34" fmla="*/ 10 w 10"/>
                              <a:gd name="T35" fmla="*/ 701 h 1333"/>
                              <a:gd name="T36" fmla="*/ 0 w 10"/>
                              <a:gd name="T37" fmla="*/ 761 h 1333"/>
                              <a:gd name="T38" fmla="*/ 10 w 10"/>
                              <a:gd name="T39" fmla="*/ 701 h 1333"/>
                              <a:gd name="T40" fmla="*/ 10 w 10"/>
                              <a:gd name="T41" fmla="*/ 861 h 1333"/>
                              <a:gd name="T42" fmla="*/ 0 w 10"/>
                              <a:gd name="T43" fmla="*/ 801 h 1333"/>
                              <a:gd name="T44" fmla="*/ 10 w 10"/>
                              <a:gd name="T45" fmla="*/ 901 h 1333"/>
                              <a:gd name="T46" fmla="*/ 0 w 10"/>
                              <a:gd name="T47" fmla="*/ 961 h 1333"/>
                              <a:gd name="T48" fmla="*/ 10 w 10"/>
                              <a:gd name="T49" fmla="*/ 901 h 1333"/>
                              <a:gd name="T50" fmla="*/ 10 w 10"/>
                              <a:gd name="T51" fmla="*/ 1061 h 1333"/>
                              <a:gd name="T52" fmla="*/ 0 w 10"/>
                              <a:gd name="T53" fmla="*/ 1001 h 1333"/>
                              <a:gd name="T54" fmla="*/ 10 w 10"/>
                              <a:gd name="T55" fmla="*/ 1101 h 1333"/>
                              <a:gd name="T56" fmla="*/ 0 w 10"/>
                              <a:gd name="T57" fmla="*/ 1162 h 1333"/>
                              <a:gd name="T58" fmla="*/ 10 w 10"/>
                              <a:gd name="T59" fmla="*/ 1101 h 1333"/>
                              <a:gd name="T60" fmla="*/ 10 w 10"/>
                              <a:gd name="T61" fmla="*/ 1262 h 1333"/>
                              <a:gd name="T62" fmla="*/ 0 w 10"/>
                              <a:gd name="T63" fmla="*/ 1202 h 1333"/>
                              <a:gd name="T64" fmla="*/ 10 w 10"/>
                              <a:gd name="T65" fmla="*/ 1302 h 1333"/>
                              <a:gd name="T66" fmla="*/ 0 w 10"/>
                              <a:gd name="T67" fmla="*/ 1333 h 1333"/>
                              <a:gd name="T68" fmla="*/ 10 w 10"/>
                              <a:gd name="T69" fmla="*/ 1302 h 13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10" h="1333">
                                <a:moveTo>
                                  <a:pt x="10" y="0"/>
                                </a:moveTo>
                                <a:lnTo>
                                  <a:pt x="10" y="60"/>
                                </a:lnTo>
                                <a:lnTo>
                                  <a:pt x="0" y="60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10" y="100"/>
                                </a:moveTo>
                                <a:lnTo>
                                  <a:pt x="10" y="160"/>
                                </a:lnTo>
                                <a:lnTo>
                                  <a:pt x="0" y="160"/>
                                </a:lnTo>
                                <a:lnTo>
                                  <a:pt x="0" y="100"/>
                                </a:lnTo>
                                <a:lnTo>
                                  <a:pt x="10" y="100"/>
                                </a:lnTo>
                                <a:close/>
                                <a:moveTo>
                                  <a:pt x="10" y="200"/>
                                </a:moveTo>
                                <a:lnTo>
                                  <a:pt x="10" y="260"/>
                                </a:lnTo>
                                <a:lnTo>
                                  <a:pt x="0" y="260"/>
                                </a:lnTo>
                                <a:lnTo>
                                  <a:pt x="0" y="200"/>
                                </a:lnTo>
                                <a:lnTo>
                                  <a:pt x="10" y="200"/>
                                </a:lnTo>
                                <a:close/>
                                <a:moveTo>
                                  <a:pt x="10" y="301"/>
                                </a:moveTo>
                                <a:lnTo>
                                  <a:pt x="10" y="361"/>
                                </a:lnTo>
                                <a:lnTo>
                                  <a:pt x="0" y="361"/>
                                </a:lnTo>
                                <a:lnTo>
                                  <a:pt x="0" y="301"/>
                                </a:lnTo>
                                <a:lnTo>
                                  <a:pt x="10" y="301"/>
                                </a:lnTo>
                                <a:close/>
                                <a:moveTo>
                                  <a:pt x="10" y="401"/>
                                </a:moveTo>
                                <a:lnTo>
                                  <a:pt x="10" y="461"/>
                                </a:lnTo>
                                <a:lnTo>
                                  <a:pt x="0" y="461"/>
                                </a:lnTo>
                                <a:lnTo>
                                  <a:pt x="0" y="401"/>
                                </a:lnTo>
                                <a:lnTo>
                                  <a:pt x="10" y="401"/>
                                </a:lnTo>
                                <a:close/>
                                <a:moveTo>
                                  <a:pt x="10" y="501"/>
                                </a:moveTo>
                                <a:lnTo>
                                  <a:pt x="10" y="561"/>
                                </a:lnTo>
                                <a:lnTo>
                                  <a:pt x="0" y="561"/>
                                </a:lnTo>
                                <a:lnTo>
                                  <a:pt x="0" y="501"/>
                                </a:lnTo>
                                <a:lnTo>
                                  <a:pt x="10" y="501"/>
                                </a:lnTo>
                                <a:close/>
                                <a:moveTo>
                                  <a:pt x="10" y="601"/>
                                </a:moveTo>
                                <a:lnTo>
                                  <a:pt x="10" y="661"/>
                                </a:lnTo>
                                <a:lnTo>
                                  <a:pt x="0" y="661"/>
                                </a:lnTo>
                                <a:lnTo>
                                  <a:pt x="0" y="601"/>
                                </a:lnTo>
                                <a:lnTo>
                                  <a:pt x="10" y="601"/>
                                </a:lnTo>
                                <a:close/>
                                <a:moveTo>
                                  <a:pt x="10" y="701"/>
                                </a:moveTo>
                                <a:lnTo>
                                  <a:pt x="10" y="761"/>
                                </a:lnTo>
                                <a:lnTo>
                                  <a:pt x="0" y="761"/>
                                </a:lnTo>
                                <a:lnTo>
                                  <a:pt x="0" y="701"/>
                                </a:lnTo>
                                <a:lnTo>
                                  <a:pt x="10" y="701"/>
                                </a:lnTo>
                                <a:close/>
                                <a:moveTo>
                                  <a:pt x="10" y="801"/>
                                </a:moveTo>
                                <a:lnTo>
                                  <a:pt x="10" y="861"/>
                                </a:lnTo>
                                <a:lnTo>
                                  <a:pt x="0" y="861"/>
                                </a:lnTo>
                                <a:lnTo>
                                  <a:pt x="0" y="801"/>
                                </a:lnTo>
                                <a:lnTo>
                                  <a:pt x="10" y="801"/>
                                </a:lnTo>
                                <a:close/>
                                <a:moveTo>
                                  <a:pt x="10" y="901"/>
                                </a:moveTo>
                                <a:lnTo>
                                  <a:pt x="10" y="961"/>
                                </a:lnTo>
                                <a:lnTo>
                                  <a:pt x="0" y="961"/>
                                </a:lnTo>
                                <a:lnTo>
                                  <a:pt x="0" y="901"/>
                                </a:lnTo>
                                <a:lnTo>
                                  <a:pt x="10" y="901"/>
                                </a:lnTo>
                                <a:close/>
                                <a:moveTo>
                                  <a:pt x="10" y="1001"/>
                                </a:moveTo>
                                <a:lnTo>
                                  <a:pt x="10" y="1061"/>
                                </a:lnTo>
                                <a:lnTo>
                                  <a:pt x="0" y="1061"/>
                                </a:lnTo>
                                <a:lnTo>
                                  <a:pt x="0" y="1001"/>
                                </a:lnTo>
                                <a:lnTo>
                                  <a:pt x="10" y="1001"/>
                                </a:lnTo>
                                <a:close/>
                                <a:moveTo>
                                  <a:pt x="10" y="1101"/>
                                </a:moveTo>
                                <a:lnTo>
                                  <a:pt x="10" y="1162"/>
                                </a:lnTo>
                                <a:lnTo>
                                  <a:pt x="0" y="1162"/>
                                </a:lnTo>
                                <a:lnTo>
                                  <a:pt x="0" y="1101"/>
                                </a:lnTo>
                                <a:lnTo>
                                  <a:pt x="10" y="1101"/>
                                </a:lnTo>
                                <a:close/>
                                <a:moveTo>
                                  <a:pt x="10" y="1202"/>
                                </a:moveTo>
                                <a:lnTo>
                                  <a:pt x="10" y="1262"/>
                                </a:lnTo>
                                <a:lnTo>
                                  <a:pt x="0" y="1262"/>
                                </a:lnTo>
                                <a:lnTo>
                                  <a:pt x="0" y="1202"/>
                                </a:lnTo>
                                <a:lnTo>
                                  <a:pt x="10" y="1202"/>
                                </a:lnTo>
                                <a:close/>
                                <a:moveTo>
                                  <a:pt x="10" y="1302"/>
                                </a:moveTo>
                                <a:lnTo>
                                  <a:pt x="10" y="1333"/>
                                </a:lnTo>
                                <a:lnTo>
                                  <a:pt x="0" y="1333"/>
                                </a:lnTo>
                                <a:lnTo>
                                  <a:pt x="0" y="1302"/>
                                </a:lnTo>
                                <a:lnTo>
                                  <a:pt x="10" y="130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28" name="Freeform 4595"/>
                        <wps:cNvSpPr>
                          <a:spLocks noEditPoints="1"/>
                        </wps:cNvSpPr>
                        <wps:spPr bwMode="auto">
                          <a:xfrm>
                            <a:off x="662305" y="1071245"/>
                            <a:ext cx="645160" cy="177800"/>
                          </a:xfrm>
                          <a:custGeom>
                            <a:avLst/>
                            <a:gdLst>
                              <a:gd name="T0" fmla="*/ 2 w 1016"/>
                              <a:gd name="T1" fmla="*/ 0 h 280"/>
                              <a:gd name="T2" fmla="*/ 61 w 1016"/>
                              <a:gd name="T3" fmla="*/ 16 h 280"/>
                              <a:gd name="T4" fmla="*/ 58 w 1016"/>
                              <a:gd name="T5" fmla="*/ 25 h 280"/>
                              <a:gd name="T6" fmla="*/ 0 w 1016"/>
                              <a:gd name="T7" fmla="*/ 10 h 280"/>
                              <a:gd name="T8" fmla="*/ 2 w 1016"/>
                              <a:gd name="T9" fmla="*/ 0 h 280"/>
                              <a:gd name="T10" fmla="*/ 99 w 1016"/>
                              <a:gd name="T11" fmla="*/ 26 h 280"/>
                              <a:gd name="T12" fmla="*/ 158 w 1016"/>
                              <a:gd name="T13" fmla="*/ 42 h 280"/>
                              <a:gd name="T14" fmla="*/ 155 w 1016"/>
                              <a:gd name="T15" fmla="*/ 51 h 280"/>
                              <a:gd name="T16" fmla="*/ 97 w 1016"/>
                              <a:gd name="T17" fmla="*/ 36 h 280"/>
                              <a:gd name="T18" fmla="*/ 99 w 1016"/>
                              <a:gd name="T19" fmla="*/ 26 h 280"/>
                              <a:gd name="T20" fmla="*/ 197 w 1016"/>
                              <a:gd name="T21" fmla="*/ 52 h 280"/>
                              <a:gd name="T22" fmla="*/ 255 w 1016"/>
                              <a:gd name="T23" fmla="*/ 68 h 280"/>
                              <a:gd name="T24" fmla="*/ 252 w 1016"/>
                              <a:gd name="T25" fmla="*/ 77 h 280"/>
                              <a:gd name="T26" fmla="*/ 194 w 1016"/>
                              <a:gd name="T27" fmla="*/ 62 h 280"/>
                              <a:gd name="T28" fmla="*/ 197 w 1016"/>
                              <a:gd name="T29" fmla="*/ 52 h 280"/>
                              <a:gd name="T30" fmla="*/ 294 w 1016"/>
                              <a:gd name="T31" fmla="*/ 78 h 280"/>
                              <a:gd name="T32" fmla="*/ 352 w 1016"/>
                              <a:gd name="T33" fmla="*/ 93 h 280"/>
                              <a:gd name="T34" fmla="*/ 349 w 1016"/>
                              <a:gd name="T35" fmla="*/ 103 h 280"/>
                              <a:gd name="T36" fmla="*/ 291 w 1016"/>
                              <a:gd name="T37" fmla="*/ 88 h 280"/>
                              <a:gd name="T38" fmla="*/ 294 w 1016"/>
                              <a:gd name="T39" fmla="*/ 78 h 280"/>
                              <a:gd name="T40" fmla="*/ 390 w 1016"/>
                              <a:gd name="T41" fmla="*/ 104 h 280"/>
                              <a:gd name="T42" fmla="*/ 449 w 1016"/>
                              <a:gd name="T43" fmla="*/ 119 h 280"/>
                              <a:gd name="T44" fmla="*/ 446 w 1016"/>
                              <a:gd name="T45" fmla="*/ 129 h 280"/>
                              <a:gd name="T46" fmla="*/ 388 w 1016"/>
                              <a:gd name="T47" fmla="*/ 113 h 280"/>
                              <a:gd name="T48" fmla="*/ 390 w 1016"/>
                              <a:gd name="T49" fmla="*/ 104 h 280"/>
                              <a:gd name="T50" fmla="*/ 487 w 1016"/>
                              <a:gd name="T51" fmla="*/ 130 h 280"/>
                              <a:gd name="T52" fmla="*/ 546 w 1016"/>
                              <a:gd name="T53" fmla="*/ 145 h 280"/>
                              <a:gd name="T54" fmla="*/ 543 w 1016"/>
                              <a:gd name="T55" fmla="*/ 155 h 280"/>
                              <a:gd name="T56" fmla="*/ 485 w 1016"/>
                              <a:gd name="T57" fmla="*/ 139 h 280"/>
                              <a:gd name="T58" fmla="*/ 487 w 1016"/>
                              <a:gd name="T59" fmla="*/ 130 h 280"/>
                              <a:gd name="T60" fmla="*/ 584 w 1016"/>
                              <a:gd name="T61" fmla="*/ 155 h 280"/>
                              <a:gd name="T62" fmla="*/ 643 w 1016"/>
                              <a:gd name="T63" fmla="*/ 171 h 280"/>
                              <a:gd name="T64" fmla="*/ 640 w 1016"/>
                              <a:gd name="T65" fmla="*/ 181 h 280"/>
                              <a:gd name="T66" fmla="*/ 582 w 1016"/>
                              <a:gd name="T67" fmla="*/ 165 h 280"/>
                              <a:gd name="T68" fmla="*/ 584 w 1016"/>
                              <a:gd name="T69" fmla="*/ 155 h 280"/>
                              <a:gd name="T70" fmla="*/ 681 w 1016"/>
                              <a:gd name="T71" fmla="*/ 181 h 280"/>
                              <a:gd name="T72" fmla="*/ 740 w 1016"/>
                              <a:gd name="T73" fmla="*/ 197 h 280"/>
                              <a:gd name="T74" fmla="*/ 737 w 1016"/>
                              <a:gd name="T75" fmla="*/ 207 h 280"/>
                              <a:gd name="T76" fmla="*/ 679 w 1016"/>
                              <a:gd name="T77" fmla="*/ 191 h 280"/>
                              <a:gd name="T78" fmla="*/ 681 w 1016"/>
                              <a:gd name="T79" fmla="*/ 181 h 280"/>
                              <a:gd name="T80" fmla="*/ 778 w 1016"/>
                              <a:gd name="T81" fmla="*/ 207 h 280"/>
                              <a:gd name="T82" fmla="*/ 837 w 1016"/>
                              <a:gd name="T83" fmla="*/ 223 h 280"/>
                              <a:gd name="T84" fmla="*/ 834 w 1016"/>
                              <a:gd name="T85" fmla="*/ 232 h 280"/>
                              <a:gd name="T86" fmla="*/ 776 w 1016"/>
                              <a:gd name="T87" fmla="*/ 217 h 280"/>
                              <a:gd name="T88" fmla="*/ 778 w 1016"/>
                              <a:gd name="T89" fmla="*/ 207 h 280"/>
                              <a:gd name="T90" fmla="*/ 875 w 1016"/>
                              <a:gd name="T91" fmla="*/ 233 h 280"/>
                              <a:gd name="T92" fmla="*/ 934 w 1016"/>
                              <a:gd name="T93" fmla="*/ 248 h 280"/>
                              <a:gd name="T94" fmla="*/ 931 w 1016"/>
                              <a:gd name="T95" fmla="*/ 258 h 280"/>
                              <a:gd name="T96" fmla="*/ 873 w 1016"/>
                              <a:gd name="T97" fmla="*/ 243 h 280"/>
                              <a:gd name="T98" fmla="*/ 875 w 1016"/>
                              <a:gd name="T99" fmla="*/ 233 h 280"/>
                              <a:gd name="T100" fmla="*/ 972 w 1016"/>
                              <a:gd name="T101" fmla="*/ 259 h 280"/>
                              <a:gd name="T102" fmla="*/ 1016 w 1016"/>
                              <a:gd name="T103" fmla="*/ 271 h 280"/>
                              <a:gd name="T104" fmla="*/ 1014 w 1016"/>
                              <a:gd name="T105" fmla="*/ 280 h 280"/>
                              <a:gd name="T106" fmla="*/ 970 w 1016"/>
                              <a:gd name="T107" fmla="*/ 268 h 280"/>
                              <a:gd name="T108" fmla="*/ 972 w 1016"/>
                              <a:gd name="T109" fmla="*/ 259 h 2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1016" h="280">
                                <a:moveTo>
                                  <a:pt x="2" y="0"/>
                                </a:moveTo>
                                <a:lnTo>
                                  <a:pt x="61" y="16"/>
                                </a:lnTo>
                                <a:lnTo>
                                  <a:pt x="58" y="25"/>
                                </a:lnTo>
                                <a:lnTo>
                                  <a:pt x="0" y="10"/>
                                </a:lnTo>
                                <a:lnTo>
                                  <a:pt x="2" y="0"/>
                                </a:lnTo>
                                <a:close/>
                                <a:moveTo>
                                  <a:pt x="99" y="26"/>
                                </a:moveTo>
                                <a:lnTo>
                                  <a:pt x="158" y="42"/>
                                </a:lnTo>
                                <a:lnTo>
                                  <a:pt x="155" y="51"/>
                                </a:lnTo>
                                <a:lnTo>
                                  <a:pt x="97" y="36"/>
                                </a:lnTo>
                                <a:lnTo>
                                  <a:pt x="99" y="26"/>
                                </a:lnTo>
                                <a:close/>
                                <a:moveTo>
                                  <a:pt x="197" y="52"/>
                                </a:moveTo>
                                <a:lnTo>
                                  <a:pt x="255" y="68"/>
                                </a:lnTo>
                                <a:lnTo>
                                  <a:pt x="252" y="77"/>
                                </a:lnTo>
                                <a:lnTo>
                                  <a:pt x="194" y="62"/>
                                </a:lnTo>
                                <a:lnTo>
                                  <a:pt x="197" y="52"/>
                                </a:lnTo>
                                <a:close/>
                                <a:moveTo>
                                  <a:pt x="294" y="78"/>
                                </a:moveTo>
                                <a:lnTo>
                                  <a:pt x="352" y="93"/>
                                </a:lnTo>
                                <a:lnTo>
                                  <a:pt x="349" y="103"/>
                                </a:lnTo>
                                <a:lnTo>
                                  <a:pt x="291" y="88"/>
                                </a:lnTo>
                                <a:lnTo>
                                  <a:pt x="294" y="78"/>
                                </a:lnTo>
                                <a:close/>
                                <a:moveTo>
                                  <a:pt x="390" y="104"/>
                                </a:moveTo>
                                <a:lnTo>
                                  <a:pt x="449" y="119"/>
                                </a:lnTo>
                                <a:lnTo>
                                  <a:pt x="446" y="129"/>
                                </a:lnTo>
                                <a:lnTo>
                                  <a:pt x="388" y="113"/>
                                </a:lnTo>
                                <a:lnTo>
                                  <a:pt x="390" y="104"/>
                                </a:lnTo>
                                <a:close/>
                                <a:moveTo>
                                  <a:pt x="487" y="130"/>
                                </a:moveTo>
                                <a:lnTo>
                                  <a:pt x="546" y="145"/>
                                </a:lnTo>
                                <a:lnTo>
                                  <a:pt x="543" y="155"/>
                                </a:lnTo>
                                <a:lnTo>
                                  <a:pt x="485" y="139"/>
                                </a:lnTo>
                                <a:lnTo>
                                  <a:pt x="487" y="130"/>
                                </a:lnTo>
                                <a:close/>
                                <a:moveTo>
                                  <a:pt x="584" y="155"/>
                                </a:moveTo>
                                <a:lnTo>
                                  <a:pt x="643" y="171"/>
                                </a:lnTo>
                                <a:lnTo>
                                  <a:pt x="640" y="181"/>
                                </a:lnTo>
                                <a:lnTo>
                                  <a:pt x="582" y="165"/>
                                </a:lnTo>
                                <a:lnTo>
                                  <a:pt x="584" y="155"/>
                                </a:lnTo>
                                <a:close/>
                                <a:moveTo>
                                  <a:pt x="681" y="181"/>
                                </a:moveTo>
                                <a:lnTo>
                                  <a:pt x="740" y="197"/>
                                </a:lnTo>
                                <a:lnTo>
                                  <a:pt x="737" y="207"/>
                                </a:lnTo>
                                <a:lnTo>
                                  <a:pt x="679" y="191"/>
                                </a:lnTo>
                                <a:lnTo>
                                  <a:pt x="681" y="181"/>
                                </a:lnTo>
                                <a:close/>
                                <a:moveTo>
                                  <a:pt x="778" y="207"/>
                                </a:moveTo>
                                <a:lnTo>
                                  <a:pt x="837" y="223"/>
                                </a:lnTo>
                                <a:lnTo>
                                  <a:pt x="834" y="232"/>
                                </a:lnTo>
                                <a:lnTo>
                                  <a:pt x="776" y="217"/>
                                </a:lnTo>
                                <a:lnTo>
                                  <a:pt x="778" y="207"/>
                                </a:lnTo>
                                <a:close/>
                                <a:moveTo>
                                  <a:pt x="875" y="233"/>
                                </a:moveTo>
                                <a:lnTo>
                                  <a:pt x="934" y="248"/>
                                </a:lnTo>
                                <a:lnTo>
                                  <a:pt x="931" y="258"/>
                                </a:lnTo>
                                <a:lnTo>
                                  <a:pt x="873" y="243"/>
                                </a:lnTo>
                                <a:lnTo>
                                  <a:pt x="875" y="233"/>
                                </a:lnTo>
                                <a:close/>
                                <a:moveTo>
                                  <a:pt x="972" y="259"/>
                                </a:moveTo>
                                <a:lnTo>
                                  <a:pt x="1016" y="271"/>
                                </a:lnTo>
                                <a:lnTo>
                                  <a:pt x="1014" y="280"/>
                                </a:lnTo>
                                <a:lnTo>
                                  <a:pt x="970" y="268"/>
                                </a:lnTo>
                                <a:lnTo>
                                  <a:pt x="972" y="25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29" name="Freeform 4596"/>
                        <wps:cNvSpPr>
                          <a:spLocks noEditPoints="1"/>
                        </wps:cNvSpPr>
                        <wps:spPr bwMode="auto">
                          <a:xfrm>
                            <a:off x="139700" y="1071245"/>
                            <a:ext cx="1687830" cy="177800"/>
                          </a:xfrm>
                          <a:custGeom>
                            <a:avLst/>
                            <a:gdLst>
                              <a:gd name="T0" fmla="*/ 61 w 2658"/>
                              <a:gd name="T1" fmla="*/ 274 h 280"/>
                              <a:gd name="T2" fmla="*/ 100 w 2658"/>
                              <a:gd name="T3" fmla="*/ 260 h 280"/>
                              <a:gd name="T4" fmla="*/ 101 w 2658"/>
                              <a:gd name="T5" fmla="*/ 270 h 280"/>
                              <a:gd name="T6" fmla="*/ 260 w 2658"/>
                              <a:gd name="T7" fmla="*/ 244 h 280"/>
                              <a:gd name="T8" fmla="*/ 200 w 2658"/>
                              <a:gd name="T9" fmla="*/ 250 h 280"/>
                              <a:gd name="T10" fmla="*/ 361 w 2658"/>
                              <a:gd name="T11" fmla="*/ 244 h 280"/>
                              <a:gd name="T12" fmla="*/ 400 w 2658"/>
                              <a:gd name="T13" fmla="*/ 230 h 280"/>
                              <a:gd name="T14" fmla="*/ 401 w 2658"/>
                              <a:gd name="T15" fmla="*/ 240 h 280"/>
                              <a:gd name="T16" fmla="*/ 560 w 2658"/>
                              <a:gd name="T17" fmla="*/ 214 h 280"/>
                              <a:gd name="T18" fmla="*/ 500 w 2658"/>
                              <a:gd name="T19" fmla="*/ 220 h 280"/>
                              <a:gd name="T20" fmla="*/ 661 w 2658"/>
                              <a:gd name="T21" fmla="*/ 213 h 280"/>
                              <a:gd name="T22" fmla="*/ 700 w 2658"/>
                              <a:gd name="T23" fmla="*/ 199 h 280"/>
                              <a:gd name="T24" fmla="*/ 701 w 2658"/>
                              <a:gd name="T25" fmla="*/ 209 h 280"/>
                              <a:gd name="T26" fmla="*/ 859 w 2658"/>
                              <a:gd name="T27" fmla="*/ 183 h 280"/>
                              <a:gd name="T28" fmla="*/ 799 w 2658"/>
                              <a:gd name="T29" fmla="*/ 189 h 280"/>
                              <a:gd name="T30" fmla="*/ 960 w 2658"/>
                              <a:gd name="T31" fmla="*/ 183 h 280"/>
                              <a:gd name="T32" fmla="*/ 999 w 2658"/>
                              <a:gd name="T33" fmla="*/ 169 h 280"/>
                              <a:gd name="T34" fmla="*/ 1000 w 2658"/>
                              <a:gd name="T35" fmla="*/ 179 h 280"/>
                              <a:gd name="T36" fmla="*/ 1159 w 2658"/>
                              <a:gd name="T37" fmla="*/ 153 h 280"/>
                              <a:gd name="T38" fmla="*/ 1099 w 2658"/>
                              <a:gd name="T39" fmla="*/ 159 h 280"/>
                              <a:gd name="T40" fmla="*/ 1260 w 2658"/>
                              <a:gd name="T41" fmla="*/ 153 h 280"/>
                              <a:gd name="T42" fmla="*/ 1299 w 2658"/>
                              <a:gd name="T43" fmla="*/ 139 h 280"/>
                              <a:gd name="T44" fmla="*/ 1300 w 2658"/>
                              <a:gd name="T45" fmla="*/ 148 h 280"/>
                              <a:gd name="T46" fmla="*/ 1459 w 2658"/>
                              <a:gd name="T47" fmla="*/ 122 h 280"/>
                              <a:gd name="T48" fmla="*/ 1399 w 2658"/>
                              <a:gd name="T49" fmla="*/ 128 h 280"/>
                              <a:gd name="T50" fmla="*/ 1560 w 2658"/>
                              <a:gd name="T51" fmla="*/ 122 h 280"/>
                              <a:gd name="T52" fmla="*/ 1599 w 2658"/>
                              <a:gd name="T53" fmla="*/ 108 h 280"/>
                              <a:gd name="T54" fmla="*/ 1600 w 2658"/>
                              <a:gd name="T55" fmla="*/ 118 h 280"/>
                              <a:gd name="T56" fmla="*/ 1758 w 2658"/>
                              <a:gd name="T57" fmla="*/ 92 h 280"/>
                              <a:gd name="T58" fmla="*/ 1698 w 2658"/>
                              <a:gd name="T59" fmla="*/ 98 h 280"/>
                              <a:gd name="T60" fmla="*/ 1859 w 2658"/>
                              <a:gd name="T61" fmla="*/ 92 h 280"/>
                              <a:gd name="T62" fmla="*/ 1898 w 2658"/>
                              <a:gd name="T63" fmla="*/ 78 h 280"/>
                              <a:gd name="T64" fmla="*/ 1899 w 2658"/>
                              <a:gd name="T65" fmla="*/ 88 h 280"/>
                              <a:gd name="T66" fmla="*/ 2058 w 2658"/>
                              <a:gd name="T67" fmla="*/ 61 h 280"/>
                              <a:gd name="T68" fmla="*/ 1998 w 2658"/>
                              <a:gd name="T69" fmla="*/ 67 h 280"/>
                              <a:gd name="T70" fmla="*/ 2159 w 2658"/>
                              <a:gd name="T71" fmla="*/ 61 h 280"/>
                              <a:gd name="T72" fmla="*/ 2198 w 2658"/>
                              <a:gd name="T73" fmla="*/ 47 h 280"/>
                              <a:gd name="T74" fmla="*/ 2199 w 2658"/>
                              <a:gd name="T75" fmla="*/ 57 h 280"/>
                              <a:gd name="T76" fmla="*/ 2358 w 2658"/>
                              <a:gd name="T77" fmla="*/ 31 h 280"/>
                              <a:gd name="T78" fmla="*/ 2298 w 2658"/>
                              <a:gd name="T79" fmla="*/ 37 h 280"/>
                              <a:gd name="T80" fmla="*/ 2459 w 2658"/>
                              <a:gd name="T81" fmla="*/ 31 h 280"/>
                              <a:gd name="T82" fmla="*/ 2497 w 2658"/>
                              <a:gd name="T83" fmla="*/ 17 h 280"/>
                              <a:gd name="T84" fmla="*/ 2498 w 2658"/>
                              <a:gd name="T85" fmla="*/ 27 h 280"/>
                              <a:gd name="T86" fmla="*/ 2657 w 2658"/>
                              <a:gd name="T87" fmla="*/ 0 h 280"/>
                              <a:gd name="T88" fmla="*/ 2597 w 2658"/>
                              <a:gd name="T89" fmla="*/ 7 h 2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2658" h="280">
                                <a:moveTo>
                                  <a:pt x="0" y="270"/>
                                </a:moveTo>
                                <a:lnTo>
                                  <a:pt x="60" y="264"/>
                                </a:lnTo>
                                <a:lnTo>
                                  <a:pt x="61" y="274"/>
                                </a:lnTo>
                                <a:lnTo>
                                  <a:pt x="1" y="280"/>
                                </a:lnTo>
                                <a:lnTo>
                                  <a:pt x="0" y="270"/>
                                </a:lnTo>
                                <a:close/>
                                <a:moveTo>
                                  <a:pt x="100" y="260"/>
                                </a:moveTo>
                                <a:lnTo>
                                  <a:pt x="160" y="254"/>
                                </a:lnTo>
                                <a:lnTo>
                                  <a:pt x="161" y="264"/>
                                </a:lnTo>
                                <a:lnTo>
                                  <a:pt x="101" y="270"/>
                                </a:lnTo>
                                <a:lnTo>
                                  <a:pt x="100" y="260"/>
                                </a:lnTo>
                                <a:close/>
                                <a:moveTo>
                                  <a:pt x="200" y="250"/>
                                </a:moveTo>
                                <a:lnTo>
                                  <a:pt x="260" y="244"/>
                                </a:lnTo>
                                <a:lnTo>
                                  <a:pt x="261" y="254"/>
                                </a:lnTo>
                                <a:lnTo>
                                  <a:pt x="201" y="260"/>
                                </a:lnTo>
                                <a:lnTo>
                                  <a:pt x="200" y="250"/>
                                </a:lnTo>
                                <a:close/>
                                <a:moveTo>
                                  <a:pt x="300" y="240"/>
                                </a:moveTo>
                                <a:lnTo>
                                  <a:pt x="360" y="234"/>
                                </a:lnTo>
                                <a:lnTo>
                                  <a:pt x="361" y="244"/>
                                </a:lnTo>
                                <a:lnTo>
                                  <a:pt x="301" y="250"/>
                                </a:lnTo>
                                <a:lnTo>
                                  <a:pt x="300" y="240"/>
                                </a:lnTo>
                                <a:close/>
                                <a:moveTo>
                                  <a:pt x="400" y="230"/>
                                </a:moveTo>
                                <a:lnTo>
                                  <a:pt x="460" y="224"/>
                                </a:lnTo>
                                <a:lnTo>
                                  <a:pt x="461" y="234"/>
                                </a:lnTo>
                                <a:lnTo>
                                  <a:pt x="401" y="240"/>
                                </a:lnTo>
                                <a:lnTo>
                                  <a:pt x="400" y="230"/>
                                </a:lnTo>
                                <a:close/>
                                <a:moveTo>
                                  <a:pt x="500" y="220"/>
                                </a:moveTo>
                                <a:lnTo>
                                  <a:pt x="560" y="214"/>
                                </a:lnTo>
                                <a:lnTo>
                                  <a:pt x="561" y="224"/>
                                </a:lnTo>
                                <a:lnTo>
                                  <a:pt x="501" y="230"/>
                                </a:lnTo>
                                <a:lnTo>
                                  <a:pt x="500" y="220"/>
                                </a:lnTo>
                                <a:close/>
                                <a:moveTo>
                                  <a:pt x="600" y="210"/>
                                </a:moveTo>
                                <a:lnTo>
                                  <a:pt x="660" y="204"/>
                                </a:lnTo>
                                <a:lnTo>
                                  <a:pt x="661" y="213"/>
                                </a:lnTo>
                                <a:lnTo>
                                  <a:pt x="601" y="220"/>
                                </a:lnTo>
                                <a:lnTo>
                                  <a:pt x="600" y="210"/>
                                </a:lnTo>
                                <a:close/>
                                <a:moveTo>
                                  <a:pt x="700" y="199"/>
                                </a:moveTo>
                                <a:lnTo>
                                  <a:pt x="759" y="193"/>
                                </a:lnTo>
                                <a:lnTo>
                                  <a:pt x="760" y="203"/>
                                </a:lnTo>
                                <a:lnTo>
                                  <a:pt x="701" y="209"/>
                                </a:lnTo>
                                <a:lnTo>
                                  <a:pt x="700" y="199"/>
                                </a:lnTo>
                                <a:close/>
                                <a:moveTo>
                                  <a:pt x="799" y="189"/>
                                </a:moveTo>
                                <a:lnTo>
                                  <a:pt x="859" y="183"/>
                                </a:lnTo>
                                <a:lnTo>
                                  <a:pt x="860" y="193"/>
                                </a:lnTo>
                                <a:lnTo>
                                  <a:pt x="800" y="199"/>
                                </a:lnTo>
                                <a:lnTo>
                                  <a:pt x="799" y="189"/>
                                </a:lnTo>
                                <a:close/>
                                <a:moveTo>
                                  <a:pt x="899" y="179"/>
                                </a:moveTo>
                                <a:lnTo>
                                  <a:pt x="959" y="173"/>
                                </a:lnTo>
                                <a:lnTo>
                                  <a:pt x="960" y="183"/>
                                </a:lnTo>
                                <a:lnTo>
                                  <a:pt x="900" y="189"/>
                                </a:lnTo>
                                <a:lnTo>
                                  <a:pt x="899" y="179"/>
                                </a:lnTo>
                                <a:close/>
                                <a:moveTo>
                                  <a:pt x="999" y="169"/>
                                </a:moveTo>
                                <a:lnTo>
                                  <a:pt x="1059" y="163"/>
                                </a:lnTo>
                                <a:lnTo>
                                  <a:pt x="1060" y="173"/>
                                </a:lnTo>
                                <a:lnTo>
                                  <a:pt x="1000" y="179"/>
                                </a:lnTo>
                                <a:lnTo>
                                  <a:pt x="999" y="169"/>
                                </a:lnTo>
                                <a:close/>
                                <a:moveTo>
                                  <a:pt x="1099" y="159"/>
                                </a:moveTo>
                                <a:lnTo>
                                  <a:pt x="1159" y="153"/>
                                </a:lnTo>
                                <a:lnTo>
                                  <a:pt x="1160" y="163"/>
                                </a:lnTo>
                                <a:lnTo>
                                  <a:pt x="1100" y="169"/>
                                </a:lnTo>
                                <a:lnTo>
                                  <a:pt x="1099" y="159"/>
                                </a:lnTo>
                                <a:close/>
                                <a:moveTo>
                                  <a:pt x="1199" y="149"/>
                                </a:moveTo>
                                <a:lnTo>
                                  <a:pt x="1259" y="143"/>
                                </a:lnTo>
                                <a:lnTo>
                                  <a:pt x="1260" y="153"/>
                                </a:lnTo>
                                <a:lnTo>
                                  <a:pt x="1200" y="159"/>
                                </a:lnTo>
                                <a:lnTo>
                                  <a:pt x="1199" y="149"/>
                                </a:lnTo>
                                <a:close/>
                                <a:moveTo>
                                  <a:pt x="1299" y="139"/>
                                </a:moveTo>
                                <a:lnTo>
                                  <a:pt x="1359" y="132"/>
                                </a:lnTo>
                                <a:lnTo>
                                  <a:pt x="1360" y="142"/>
                                </a:lnTo>
                                <a:lnTo>
                                  <a:pt x="1300" y="148"/>
                                </a:lnTo>
                                <a:lnTo>
                                  <a:pt x="1299" y="139"/>
                                </a:lnTo>
                                <a:close/>
                                <a:moveTo>
                                  <a:pt x="1399" y="128"/>
                                </a:moveTo>
                                <a:lnTo>
                                  <a:pt x="1459" y="122"/>
                                </a:lnTo>
                                <a:lnTo>
                                  <a:pt x="1460" y="132"/>
                                </a:lnTo>
                                <a:lnTo>
                                  <a:pt x="1400" y="138"/>
                                </a:lnTo>
                                <a:lnTo>
                                  <a:pt x="1399" y="128"/>
                                </a:lnTo>
                                <a:close/>
                                <a:moveTo>
                                  <a:pt x="1499" y="118"/>
                                </a:moveTo>
                                <a:lnTo>
                                  <a:pt x="1559" y="112"/>
                                </a:lnTo>
                                <a:lnTo>
                                  <a:pt x="1560" y="122"/>
                                </a:lnTo>
                                <a:lnTo>
                                  <a:pt x="1500" y="128"/>
                                </a:lnTo>
                                <a:lnTo>
                                  <a:pt x="1499" y="118"/>
                                </a:lnTo>
                                <a:close/>
                                <a:moveTo>
                                  <a:pt x="1599" y="108"/>
                                </a:moveTo>
                                <a:lnTo>
                                  <a:pt x="1658" y="102"/>
                                </a:lnTo>
                                <a:lnTo>
                                  <a:pt x="1659" y="112"/>
                                </a:lnTo>
                                <a:lnTo>
                                  <a:pt x="1600" y="118"/>
                                </a:lnTo>
                                <a:lnTo>
                                  <a:pt x="1599" y="108"/>
                                </a:lnTo>
                                <a:close/>
                                <a:moveTo>
                                  <a:pt x="1698" y="98"/>
                                </a:moveTo>
                                <a:lnTo>
                                  <a:pt x="1758" y="92"/>
                                </a:lnTo>
                                <a:lnTo>
                                  <a:pt x="1759" y="102"/>
                                </a:lnTo>
                                <a:lnTo>
                                  <a:pt x="1699" y="108"/>
                                </a:lnTo>
                                <a:lnTo>
                                  <a:pt x="1698" y="98"/>
                                </a:lnTo>
                                <a:close/>
                                <a:moveTo>
                                  <a:pt x="1798" y="88"/>
                                </a:moveTo>
                                <a:lnTo>
                                  <a:pt x="1858" y="82"/>
                                </a:lnTo>
                                <a:lnTo>
                                  <a:pt x="1859" y="92"/>
                                </a:lnTo>
                                <a:lnTo>
                                  <a:pt x="1799" y="98"/>
                                </a:lnTo>
                                <a:lnTo>
                                  <a:pt x="1798" y="88"/>
                                </a:lnTo>
                                <a:close/>
                                <a:moveTo>
                                  <a:pt x="1898" y="78"/>
                                </a:moveTo>
                                <a:lnTo>
                                  <a:pt x="1958" y="72"/>
                                </a:lnTo>
                                <a:lnTo>
                                  <a:pt x="1959" y="82"/>
                                </a:lnTo>
                                <a:lnTo>
                                  <a:pt x="1899" y="88"/>
                                </a:lnTo>
                                <a:lnTo>
                                  <a:pt x="1898" y="78"/>
                                </a:lnTo>
                                <a:close/>
                                <a:moveTo>
                                  <a:pt x="1998" y="67"/>
                                </a:moveTo>
                                <a:lnTo>
                                  <a:pt x="2058" y="61"/>
                                </a:lnTo>
                                <a:lnTo>
                                  <a:pt x="2059" y="71"/>
                                </a:lnTo>
                                <a:lnTo>
                                  <a:pt x="1999" y="77"/>
                                </a:lnTo>
                                <a:lnTo>
                                  <a:pt x="1998" y="67"/>
                                </a:lnTo>
                                <a:close/>
                                <a:moveTo>
                                  <a:pt x="2098" y="57"/>
                                </a:moveTo>
                                <a:lnTo>
                                  <a:pt x="2158" y="51"/>
                                </a:lnTo>
                                <a:lnTo>
                                  <a:pt x="2159" y="61"/>
                                </a:lnTo>
                                <a:lnTo>
                                  <a:pt x="2099" y="67"/>
                                </a:lnTo>
                                <a:lnTo>
                                  <a:pt x="2098" y="57"/>
                                </a:lnTo>
                                <a:close/>
                                <a:moveTo>
                                  <a:pt x="2198" y="47"/>
                                </a:moveTo>
                                <a:lnTo>
                                  <a:pt x="2258" y="41"/>
                                </a:lnTo>
                                <a:lnTo>
                                  <a:pt x="2259" y="51"/>
                                </a:lnTo>
                                <a:lnTo>
                                  <a:pt x="2199" y="57"/>
                                </a:lnTo>
                                <a:lnTo>
                                  <a:pt x="2198" y="47"/>
                                </a:lnTo>
                                <a:close/>
                                <a:moveTo>
                                  <a:pt x="2298" y="37"/>
                                </a:moveTo>
                                <a:lnTo>
                                  <a:pt x="2358" y="31"/>
                                </a:lnTo>
                                <a:lnTo>
                                  <a:pt x="2359" y="41"/>
                                </a:lnTo>
                                <a:lnTo>
                                  <a:pt x="2299" y="47"/>
                                </a:lnTo>
                                <a:lnTo>
                                  <a:pt x="2298" y="37"/>
                                </a:lnTo>
                                <a:close/>
                                <a:moveTo>
                                  <a:pt x="2398" y="27"/>
                                </a:moveTo>
                                <a:lnTo>
                                  <a:pt x="2458" y="21"/>
                                </a:lnTo>
                                <a:lnTo>
                                  <a:pt x="2459" y="31"/>
                                </a:lnTo>
                                <a:lnTo>
                                  <a:pt x="2399" y="37"/>
                                </a:lnTo>
                                <a:lnTo>
                                  <a:pt x="2398" y="27"/>
                                </a:lnTo>
                                <a:close/>
                                <a:moveTo>
                                  <a:pt x="2497" y="17"/>
                                </a:moveTo>
                                <a:lnTo>
                                  <a:pt x="2557" y="11"/>
                                </a:lnTo>
                                <a:lnTo>
                                  <a:pt x="2558" y="21"/>
                                </a:lnTo>
                                <a:lnTo>
                                  <a:pt x="2498" y="27"/>
                                </a:lnTo>
                                <a:lnTo>
                                  <a:pt x="2497" y="17"/>
                                </a:lnTo>
                                <a:close/>
                                <a:moveTo>
                                  <a:pt x="2597" y="7"/>
                                </a:moveTo>
                                <a:lnTo>
                                  <a:pt x="2657" y="0"/>
                                </a:lnTo>
                                <a:lnTo>
                                  <a:pt x="2658" y="10"/>
                                </a:lnTo>
                                <a:lnTo>
                                  <a:pt x="2598" y="17"/>
                                </a:lnTo>
                                <a:lnTo>
                                  <a:pt x="2597" y="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30" name="Line 4597"/>
                        <wps:cNvCnPr/>
                        <wps:spPr bwMode="auto">
                          <a:xfrm>
                            <a:off x="662940" y="1037590"/>
                            <a:ext cx="4762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1" name="Line 4598"/>
                        <wps:cNvCnPr/>
                        <wps:spPr bwMode="auto">
                          <a:xfrm>
                            <a:off x="710565" y="1037590"/>
                            <a:ext cx="635" cy="3683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2" name="Line 4599"/>
                        <wps:cNvCnPr/>
                        <wps:spPr bwMode="auto">
                          <a:xfrm>
                            <a:off x="605790" y="1093470"/>
                            <a:ext cx="7556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3" name="Line 4600"/>
                        <wps:cNvCnPr/>
                        <wps:spPr bwMode="auto">
                          <a:xfrm flipV="1">
                            <a:off x="681355" y="1074420"/>
                            <a:ext cx="57150" cy="1905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4" name="Freeform 4601"/>
                        <wps:cNvSpPr>
                          <a:spLocks noEditPoints="1"/>
                        </wps:cNvSpPr>
                        <wps:spPr bwMode="auto">
                          <a:xfrm>
                            <a:off x="1243330" y="651510"/>
                            <a:ext cx="6350" cy="419100"/>
                          </a:xfrm>
                          <a:custGeom>
                            <a:avLst/>
                            <a:gdLst>
                              <a:gd name="T0" fmla="*/ 10 w 10"/>
                              <a:gd name="T1" fmla="*/ 0 h 660"/>
                              <a:gd name="T2" fmla="*/ 10 w 10"/>
                              <a:gd name="T3" fmla="*/ 60 h 660"/>
                              <a:gd name="T4" fmla="*/ 0 w 10"/>
                              <a:gd name="T5" fmla="*/ 60 h 660"/>
                              <a:gd name="T6" fmla="*/ 0 w 10"/>
                              <a:gd name="T7" fmla="*/ 0 h 660"/>
                              <a:gd name="T8" fmla="*/ 10 w 10"/>
                              <a:gd name="T9" fmla="*/ 0 h 660"/>
                              <a:gd name="T10" fmla="*/ 10 w 10"/>
                              <a:gd name="T11" fmla="*/ 100 h 660"/>
                              <a:gd name="T12" fmla="*/ 10 w 10"/>
                              <a:gd name="T13" fmla="*/ 160 h 660"/>
                              <a:gd name="T14" fmla="*/ 0 w 10"/>
                              <a:gd name="T15" fmla="*/ 160 h 660"/>
                              <a:gd name="T16" fmla="*/ 0 w 10"/>
                              <a:gd name="T17" fmla="*/ 100 h 660"/>
                              <a:gd name="T18" fmla="*/ 10 w 10"/>
                              <a:gd name="T19" fmla="*/ 100 h 660"/>
                              <a:gd name="T20" fmla="*/ 10 w 10"/>
                              <a:gd name="T21" fmla="*/ 200 h 660"/>
                              <a:gd name="T22" fmla="*/ 10 w 10"/>
                              <a:gd name="T23" fmla="*/ 260 h 660"/>
                              <a:gd name="T24" fmla="*/ 0 w 10"/>
                              <a:gd name="T25" fmla="*/ 260 h 660"/>
                              <a:gd name="T26" fmla="*/ 0 w 10"/>
                              <a:gd name="T27" fmla="*/ 200 h 660"/>
                              <a:gd name="T28" fmla="*/ 10 w 10"/>
                              <a:gd name="T29" fmla="*/ 200 h 660"/>
                              <a:gd name="T30" fmla="*/ 10 w 10"/>
                              <a:gd name="T31" fmla="*/ 300 h 660"/>
                              <a:gd name="T32" fmla="*/ 10 w 10"/>
                              <a:gd name="T33" fmla="*/ 360 h 660"/>
                              <a:gd name="T34" fmla="*/ 0 w 10"/>
                              <a:gd name="T35" fmla="*/ 360 h 660"/>
                              <a:gd name="T36" fmla="*/ 0 w 10"/>
                              <a:gd name="T37" fmla="*/ 300 h 660"/>
                              <a:gd name="T38" fmla="*/ 10 w 10"/>
                              <a:gd name="T39" fmla="*/ 300 h 660"/>
                              <a:gd name="T40" fmla="*/ 10 w 10"/>
                              <a:gd name="T41" fmla="*/ 400 h 660"/>
                              <a:gd name="T42" fmla="*/ 10 w 10"/>
                              <a:gd name="T43" fmla="*/ 460 h 660"/>
                              <a:gd name="T44" fmla="*/ 0 w 10"/>
                              <a:gd name="T45" fmla="*/ 460 h 660"/>
                              <a:gd name="T46" fmla="*/ 0 w 10"/>
                              <a:gd name="T47" fmla="*/ 400 h 660"/>
                              <a:gd name="T48" fmla="*/ 10 w 10"/>
                              <a:gd name="T49" fmla="*/ 400 h 660"/>
                              <a:gd name="T50" fmla="*/ 10 w 10"/>
                              <a:gd name="T51" fmla="*/ 500 h 660"/>
                              <a:gd name="T52" fmla="*/ 10 w 10"/>
                              <a:gd name="T53" fmla="*/ 560 h 660"/>
                              <a:gd name="T54" fmla="*/ 0 w 10"/>
                              <a:gd name="T55" fmla="*/ 560 h 660"/>
                              <a:gd name="T56" fmla="*/ 0 w 10"/>
                              <a:gd name="T57" fmla="*/ 500 h 660"/>
                              <a:gd name="T58" fmla="*/ 10 w 10"/>
                              <a:gd name="T59" fmla="*/ 500 h 660"/>
                              <a:gd name="T60" fmla="*/ 10 w 10"/>
                              <a:gd name="T61" fmla="*/ 600 h 660"/>
                              <a:gd name="T62" fmla="*/ 10 w 10"/>
                              <a:gd name="T63" fmla="*/ 660 h 660"/>
                              <a:gd name="T64" fmla="*/ 0 w 10"/>
                              <a:gd name="T65" fmla="*/ 660 h 660"/>
                              <a:gd name="T66" fmla="*/ 0 w 10"/>
                              <a:gd name="T67" fmla="*/ 600 h 660"/>
                              <a:gd name="T68" fmla="*/ 10 w 10"/>
                              <a:gd name="T69" fmla="*/ 600 h 6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10" h="660">
                                <a:moveTo>
                                  <a:pt x="10" y="0"/>
                                </a:moveTo>
                                <a:lnTo>
                                  <a:pt x="10" y="60"/>
                                </a:lnTo>
                                <a:lnTo>
                                  <a:pt x="0" y="60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10" y="100"/>
                                </a:moveTo>
                                <a:lnTo>
                                  <a:pt x="10" y="160"/>
                                </a:lnTo>
                                <a:lnTo>
                                  <a:pt x="0" y="160"/>
                                </a:lnTo>
                                <a:lnTo>
                                  <a:pt x="0" y="100"/>
                                </a:lnTo>
                                <a:lnTo>
                                  <a:pt x="10" y="100"/>
                                </a:lnTo>
                                <a:close/>
                                <a:moveTo>
                                  <a:pt x="10" y="200"/>
                                </a:moveTo>
                                <a:lnTo>
                                  <a:pt x="10" y="260"/>
                                </a:lnTo>
                                <a:lnTo>
                                  <a:pt x="0" y="260"/>
                                </a:lnTo>
                                <a:lnTo>
                                  <a:pt x="0" y="200"/>
                                </a:lnTo>
                                <a:lnTo>
                                  <a:pt x="10" y="200"/>
                                </a:lnTo>
                                <a:close/>
                                <a:moveTo>
                                  <a:pt x="10" y="300"/>
                                </a:moveTo>
                                <a:lnTo>
                                  <a:pt x="10" y="360"/>
                                </a:lnTo>
                                <a:lnTo>
                                  <a:pt x="0" y="360"/>
                                </a:lnTo>
                                <a:lnTo>
                                  <a:pt x="0" y="300"/>
                                </a:lnTo>
                                <a:lnTo>
                                  <a:pt x="10" y="300"/>
                                </a:lnTo>
                                <a:close/>
                                <a:moveTo>
                                  <a:pt x="10" y="400"/>
                                </a:moveTo>
                                <a:lnTo>
                                  <a:pt x="10" y="460"/>
                                </a:lnTo>
                                <a:lnTo>
                                  <a:pt x="0" y="460"/>
                                </a:lnTo>
                                <a:lnTo>
                                  <a:pt x="0" y="400"/>
                                </a:lnTo>
                                <a:lnTo>
                                  <a:pt x="10" y="400"/>
                                </a:lnTo>
                                <a:close/>
                                <a:moveTo>
                                  <a:pt x="10" y="500"/>
                                </a:moveTo>
                                <a:lnTo>
                                  <a:pt x="10" y="560"/>
                                </a:lnTo>
                                <a:lnTo>
                                  <a:pt x="0" y="560"/>
                                </a:lnTo>
                                <a:lnTo>
                                  <a:pt x="0" y="500"/>
                                </a:lnTo>
                                <a:lnTo>
                                  <a:pt x="10" y="500"/>
                                </a:lnTo>
                                <a:close/>
                                <a:moveTo>
                                  <a:pt x="10" y="600"/>
                                </a:moveTo>
                                <a:lnTo>
                                  <a:pt x="10" y="660"/>
                                </a:lnTo>
                                <a:lnTo>
                                  <a:pt x="0" y="660"/>
                                </a:lnTo>
                                <a:lnTo>
                                  <a:pt x="0" y="600"/>
                                </a:lnTo>
                                <a:lnTo>
                                  <a:pt x="10" y="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35" name="Freeform 4602"/>
                        <wps:cNvSpPr>
                          <a:spLocks noEditPoints="1"/>
                        </wps:cNvSpPr>
                        <wps:spPr bwMode="auto">
                          <a:xfrm>
                            <a:off x="661035" y="648970"/>
                            <a:ext cx="587375" cy="427990"/>
                          </a:xfrm>
                          <a:custGeom>
                            <a:avLst/>
                            <a:gdLst>
                              <a:gd name="T0" fmla="*/ 0 w 925"/>
                              <a:gd name="T1" fmla="*/ 666 h 674"/>
                              <a:gd name="T2" fmla="*/ 49 w 925"/>
                              <a:gd name="T3" fmla="*/ 631 h 674"/>
                              <a:gd name="T4" fmla="*/ 55 w 925"/>
                              <a:gd name="T5" fmla="*/ 639 h 674"/>
                              <a:gd name="T6" fmla="*/ 6 w 925"/>
                              <a:gd name="T7" fmla="*/ 674 h 674"/>
                              <a:gd name="T8" fmla="*/ 0 w 925"/>
                              <a:gd name="T9" fmla="*/ 666 h 674"/>
                              <a:gd name="T10" fmla="*/ 81 w 925"/>
                              <a:gd name="T11" fmla="*/ 607 h 674"/>
                              <a:gd name="T12" fmla="*/ 130 w 925"/>
                              <a:gd name="T13" fmla="*/ 572 h 674"/>
                              <a:gd name="T14" fmla="*/ 136 w 925"/>
                              <a:gd name="T15" fmla="*/ 580 h 674"/>
                              <a:gd name="T16" fmla="*/ 87 w 925"/>
                              <a:gd name="T17" fmla="*/ 615 h 674"/>
                              <a:gd name="T18" fmla="*/ 81 w 925"/>
                              <a:gd name="T19" fmla="*/ 607 h 674"/>
                              <a:gd name="T20" fmla="*/ 163 w 925"/>
                              <a:gd name="T21" fmla="*/ 548 h 674"/>
                              <a:gd name="T22" fmla="*/ 211 w 925"/>
                              <a:gd name="T23" fmla="*/ 513 h 674"/>
                              <a:gd name="T24" fmla="*/ 217 w 925"/>
                              <a:gd name="T25" fmla="*/ 521 h 674"/>
                              <a:gd name="T26" fmla="*/ 168 w 925"/>
                              <a:gd name="T27" fmla="*/ 556 h 674"/>
                              <a:gd name="T28" fmla="*/ 163 w 925"/>
                              <a:gd name="T29" fmla="*/ 548 h 674"/>
                              <a:gd name="T30" fmla="*/ 244 w 925"/>
                              <a:gd name="T31" fmla="*/ 489 h 674"/>
                              <a:gd name="T32" fmla="*/ 292 w 925"/>
                              <a:gd name="T33" fmla="*/ 454 h 674"/>
                              <a:gd name="T34" fmla="*/ 298 w 925"/>
                              <a:gd name="T35" fmla="*/ 462 h 674"/>
                              <a:gd name="T36" fmla="*/ 250 w 925"/>
                              <a:gd name="T37" fmla="*/ 497 h 674"/>
                              <a:gd name="T38" fmla="*/ 244 w 925"/>
                              <a:gd name="T39" fmla="*/ 489 h 674"/>
                              <a:gd name="T40" fmla="*/ 325 w 925"/>
                              <a:gd name="T41" fmla="*/ 430 h 674"/>
                              <a:gd name="T42" fmla="*/ 374 w 925"/>
                              <a:gd name="T43" fmla="*/ 395 h 674"/>
                              <a:gd name="T44" fmla="*/ 380 w 925"/>
                              <a:gd name="T45" fmla="*/ 403 h 674"/>
                              <a:gd name="T46" fmla="*/ 331 w 925"/>
                              <a:gd name="T47" fmla="*/ 439 h 674"/>
                              <a:gd name="T48" fmla="*/ 325 w 925"/>
                              <a:gd name="T49" fmla="*/ 430 h 674"/>
                              <a:gd name="T50" fmla="*/ 406 w 925"/>
                              <a:gd name="T51" fmla="*/ 371 h 674"/>
                              <a:gd name="T52" fmla="*/ 455 w 925"/>
                              <a:gd name="T53" fmla="*/ 336 h 674"/>
                              <a:gd name="T54" fmla="*/ 461 w 925"/>
                              <a:gd name="T55" fmla="*/ 344 h 674"/>
                              <a:gd name="T56" fmla="*/ 412 w 925"/>
                              <a:gd name="T57" fmla="*/ 380 h 674"/>
                              <a:gd name="T58" fmla="*/ 406 w 925"/>
                              <a:gd name="T59" fmla="*/ 371 h 674"/>
                              <a:gd name="T60" fmla="*/ 487 w 925"/>
                              <a:gd name="T61" fmla="*/ 313 h 674"/>
                              <a:gd name="T62" fmla="*/ 536 w 925"/>
                              <a:gd name="T63" fmla="*/ 277 h 674"/>
                              <a:gd name="T64" fmla="*/ 542 w 925"/>
                              <a:gd name="T65" fmla="*/ 285 h 674"/>
                              <a:gd name="T66" fmla="*/ 493 w 925"/>
                              <a:gd name="T67" fmla="*/ 321 h 674"/>
                              <a:gd name="T68" fmla="*/ 487 w 925"/>
                              <a:gd name="T69" fmla="*/ 313 h 674"/>
                              <a:gd name="T70" fmla="*/ 568 w 925"/>
                              <a:gd name="T71" fmla="*/ 254 h 674"/>
                              <a:gd name="T72" fmla="*/ 617 w 925"/>
                              <a:gd name="T73" fmla="*/ 218 h 674"/>
                              <a:gd name="T74" fmla="*/ 623 w 925"/>
                              <a:gd name="T75" fmla="*/ 227 h 674"/>
                              <a:gd name="T76" fmla="*/ 574 w 925"/>
                              <a:gd name="T77" fmla="*/ 262 h 674"/>
                              <a:gd name="T78" fmla="*/ 568 w 925"/>
                              <a:gd name="T79" fmla="*/ 254 h 674"/>
                              <a:gd name="T80" fmla="*/ 650 w 925"/>
                              <a:gd name="T81" fmla="*/ 195 h 674"/>
                              <a:gd name="T82" fmla="*/ 698 w 925"/>
                              <a:gd name="T83" fmla="*/ 160 h 674"/>
                              <a:gd name="T84" fmla="*/ 704 w 925"/>
                              <a:gd name="T85" fmla="*/ 168 h 674"/>
                              <a:gd name="T86" fmla="*/ 656 w 925"/>
                              <a:gd name="T87" fmla="*/ 203 h 674"/>
                              <a:gd name="T88" fmla="*/ 650 w 925"/>
                              <a:gd name="T89" fmla="*/ 195 h 674"/>
                              <a:gd name="T90" fmla="*/ 731 w 925"/>
                              <a:gd name="T91" fmla="*/ 136 h 674"/>
                              <a:gd name="T92" fmla="*/ 780 w 925"/>
                              <a:gd name="T93" fmla="*/ 101 h 674"/>
                              <a:gd name="T94" fmla="*/ 786 w 925"/>
                              <a:gd name="T95" fmla="*/ 109 h 674"/>
                              <a:gd name="T96" fmla="*/ 737 w 925"/>
                              <a:gd name="T97" fmla="*/ 144 h 674"/>
                              <a:gd name="T98" fmla="*/ 731 w 925"/>
                              <a:gd name="T99" fmla="*/ 136 h 674"/>
                              <a:gd name="T100" fmla="*/ 812 w 925"/>
                              <a:gd name="T101" fmla="*/ 77 h 674"/>
                              <a:gd name="T102" fmla="*/ 861 w 925"/>
                              <a:gd name="T103" fmla="*/ 42 h 674"/>
                              <a:gd name="T104" fmla="*/ 867 w 925"/>
                              <a:gd name="T105" fmla="*/ 50 h 674"/>
                              <a:gd name="T106" fmla="*/ 818 w 925"/>
                              <a:gd name="T107" fmla="*/ 85 h 674"/>
                              <a:gd name="T108" fmla="*/ 812 w 925"/>
                              <a:gd name="T109" fmla="*/ 77 h 674"/>
                              <a:gd name="T110" fmla="*/ 893 w 925"/>
                              <a:gd name="T111" fmla="*/ 18 h 674"/>
                              <a:gd name="T112" fmla="*/ 919 w 925"/>
                              <a:gd name="T113" fmla="*/ 0 h 674"/>
                              <a:gd name="T114" fmla="*/ 925 w 925"/>
                              <a:gd name="T115" fmla="*/ 8 h 674"/>
                              <a:gd name="T116" fmla="*/ 899 w 925"/>
                              <a:gd name="T117" fmla="*/ 26 h 674"/>
                              <a:gd name="T118" fmla="*/ 893 w 925"/>
                              <a:gd name="T119" fmla="*/ 18 h 67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925" h="674">
                                <a:moveTo>
                                  <a:pt x="0" y="666"/>
                                </a:moveTo>
                                <a:lnTo>
                                  <a:pt x="49" y="631"/>
                                </a:lnTo>
                                <a:lnTo>
                                  <a:pt x="55" y="639"/>
                                </a:lnTo>
                                <a:lnTo>
                                  <a:pt x="6" y="674"/>
                                </a:lnTo>
                                <a:lnTo>
                                  <a:pt x="0" y="666"/>
                                </a:lnTo>
                                <a:close/>
                                <a:moveTo>
                                  <a:pt x="81" y="607"/>
                                </a:moveTo>
                                <a:lnTo>
                                  <a:pt x="130" y="572"/>
                                </a:lnTo>
                                <a:lnTo>
                                  <a:pt x="136" y="580"/>
                                </a:lnTo>
                                <a:lnTo>
                                  <a:pt x="87" y="615"/>
                                </a:lnTo>
                                <a:lnTo>
                                  <a:pt x="81" y="607"/>
                                </a:lnTo>
                                <a:close/>
                                <a:moveTo>
                                  <a:pt x="163" y="548"/>
                                </a:moveTo>
                                <a:lnTo>
                                  <a:pt x="211" y="513"/>
                                </a:lnTo>
                                <a:lnTo>
                                  <a:pt x="217" y="521"/>
                                </a:lnTo>
                                <a:lnTo>
                                  <a:pt x="168" y="556"/>
                                </a:lnTo>
                                <a:lnTo>
                                  <a:pt x="163" y="548"/>
                                </a:lnTo>
                                <a:close/>
                                <a:moveTo>
                                  <a:pt x="244" y="489"/>
                                </a:moveTo>
                                <a:lnTo>
                                  <a:pt x="292" y="454"/>
                                </a:lnTo>
                                <a:lnTo>
                                  <a:pt x="298" y="462"/>
                                </a:lnTo>
                                <a:lnTo>
                                  <a:pt x="250" y="497"/>
                                </a:lnTo>
                                <a:lnTo>
                                  <a:pt x="244" y="489"/>
                                </a:lnTo>
                                <a:close/>
                                <a:moveTo>
                                  <a:pt x="325" y="430"/>
                                </a:moveTo>
                                <a:lnTo>
                                  <a:pt x="374" y="395"/>
                                </a:lnTo>
                                <a:lnTo>
                                  <a:pt x="380" y="403"/>
                                </a:lnTo>
                                <a:lnTo>
                                  <a:pt x="331" y="439"/>
                                </a:lnTo>
                                <a:lnTo>
                                  <a:pt x="325" y="430"/>
                                </a:lnTo>
                                <a:close/>
                                <a:moveTo>
                                  <a:pt x="406" y="371"/>
                                </a:moveTo>
                                <a:lnTo>
                                  <a:pt x="455" y="336"/>
                                </a:lnTo>
                                <a:lnTo>
                                  <a:pt x="461" y="344"/>
                                </a:lnTo>
                                <a:lnTo>
                                  <a:pt x="412" y="380"/>
                                </a:lnTo>
                                <a:lnTo>
                                  <a:pt x="406" y="371"/>
                                </a:lnTo>
                                <a:close/>
                                <a:moveTo>
                                  <a:pt x="487" y="313"/>
                                </a:moveTo>
                                <a:lnTo>
                                  <a:pt x="536" y="277"/>
                                </a:lnTo>
                                <a:lnTo>
                                  <a:pt x="542" y="285"/>
                                </a:lnTo>
                                <a:lnTo>
                                  <a:pt x="493" y="321"/>
                                </a:lnTo>
                                <a:lnTo>
                                  <a:pt x="487" y="313"/>
                                </a:lnTo>
                                <a:close/>
                                <a:moveTo>
                                  <a:pt x="568" y="254"/>
                                </a:moveTo>
                                <a:lnTo>
                                  <a:pt x="617" y="218"/>
                                </a:lnTo>
                                <a:lnTo>
                                  <a:pt x="623" y="227"/>
                                </a:lnTo>
                                <a:lnTo>
                                  <a:pt x="574" y="262"/>
                                </a:lnTo>
                                <a:lnTo>
                                  <a:pt x="568" y="254"/>
                                </a:lnTo>
                                <a:close/>
                                <a:moveTo>
                                  <a:pt x="650" y="195"/>
                                </a:moveTo>
                                <a:lnTo>
                                  <a:pt x="698" y="160"/>
                                </a:lnTo>
                                <a:lnTo>
                                  <a:pt x="704" y="168"/>
                                </a:lnTo>
                                <a:lnTo>
                                  <a:pt x="656" y="203"/>
                                </a:lnTo>
                                <a:lnTo>
                                  <a:pt x="650" y="195"/>
                                </a:lnTo>
                                <a:close/>
                                <a:moveTo>
                                  <a:pt x="731" y="136"/>
                                </a:moveTo>
                                <a:lnTo>
                                  <a:pt x="780" y="101"/>
                                </a:lnTo>
                                <a:lnTo>
                                  <a:pt x="786" y="109"/>
                                </a:lnTo>
                                <a:lnTo>
                                  <a:pt x="737" y="144"/>
                                </a:lnTo>
                                <a:lnTo>
                                  <a:pt x="731" y="136"/>
                                </a:lnTo>
                                <a:close/>
                                <a:moveTo>
                                  <a:pt x="812" y="77"/>
                                </a:moveTo>
                                <a:lnTo>
                                  <a:pt x="861" y="42"/>
                                </a:lnTo>
                                <a:lnTo>
                                  <a:pt x="867" y="50"/>
                                </a:lnTo>
                                <a:lnTo>
                                  <a:pt x="818" y="85"/>
                                </a:lnTo>
                                <a:lnTo>
                                  <a:pt x="812" y="77"/>
                                </a:lnTo>
                                <a:close/>
                                <a:moveTo>
                                  <a:pt x="893" y="18"/>
                                </a:moveTo>
                                <a:lnTo>
                                  <a:pt x="919" y="0"/>
                                </a:lnTo>
                                <a:lnTo>
                                  <a:pt x="925" y="8"/>
                                </a:lnTo>
                                <a:lnTo>
                                  <a:pt x="899" y="26"/>
                                </a:lnTo>
                                <a:lnTo>
                                  <a:pt x="893" y="1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08" name="Rectangle 4603"/>
                        <wps:cNvSpPr>
                          <a:spLocks noChangeArrowheads="1"/>
                        </wps:cNvSpPr>
                        <wps:spPr bwMode="auto">
                          <a:xfrm>
                            <a:off x="1275080" y="515620"/>
                            <a:ext cx="8763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6336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6336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09" name="Rectangle 4604"/>
                        <wps:cNvSpPr>
                          <a:spLocks noChangeArrowheads="1"/>
                        </wps:cNvSpPr>
                        <wps:spPr bwMode="auto">
                          <a:xfrm>
                            <a:off x="1283970" y="906145"/>
                            <a:ext cx="8763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6336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6336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10" name="Rectangle 4605"/>
                        <wps:cNvSpPr>
                          <a:spLocks noChangeArrowheads="1"/>
                        </wps:cNvSpPr>
                        <wps:spPr bwMode="auto">
                          <a:xfrm>
                            <a:off x="626110" y="59690"/>
                            <a:ext cx="8001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6336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6336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11" name="Rectangle 4606"/>
                        <wps:cNvSpPr>
                          <a:spLocks noChangeArrowheads="1"/>
                        </wps:cNvSpPr>
                        <wps:spPr bwMode="auto">
                          <a:xfrm>
                            <a:off x="1867535" y="92900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6336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6336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12" name="Rectangle 4607"/>
                        <wps:cNvSpPr>
                          <a:spLocks noChangeArrowheads="1"/>
                        </wps:cNvSpPr>
                        <wps:spPr bwMode="auto">
                          <a:xfrm>
                            <a:off x="1255395" y="1272540"/>
                            <a:ext cx="8318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6336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6336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13" name="Rectangle 4608"/>
                        <wps:cNvSpPr>
                          <a:spLocks noChangeArrowheads="1"/>
                        </wps:cNvSpPr>
                        <wps:spPr bwMode="auto">
                          <a:xfrm>
                            <a:off x="89535" y="127254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6336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6336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14" name="Rectangle 4609"/>
                        <wps:cNvSpPr>
                          <a:spLocks noChangeArrowheads="1"/>
                        </wps:cNvSpPr>
                        <wps:spPr bwMode="auto">
                          <a:xfrm>
                            <a:off x="535940" y="91503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6336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6336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15" name="Oval 4610"/>
                        <wps:cNvSpPr>
                          <a:spLocks noChangeArrowheads="1"/>
                        </wps:cNvSpPr>
                        <wps:spPr bwMode="auto">
                          <a:xfrm>
                            <a:off x="1236980" y="1064895"/>
                            <a:ext cx="1905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16" name="Oval 4611"/>
                        <wps:cNvSpPr>
                          <a:spLocks noChangeArrowheads="1"/>
                        </wps:cNvSpPr>
                        <wps:spPr bwMode="auto">
                          <a:xfrm>
                            <a:off x="1236980" y="641985"/>
                            <a:ext cx="1905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4617" name="Group 4612"/>
                        <wpg:cNvGrpSpPr>
                          <a:grpSpLocks/>
                        </wpg:cNvGrpSpPr>
                        <wpg:grpSpPr bwMode="auto">
                          <a:xfrm>
                            <a:off x="1294130" y="1233170"/>
                            <a:ext cx="25400" cy="25400"/>
                            <a:chOff x="8698" y="7162"/>
                            <a:chExt cx="40" cy="40"/>
                          </a:xfrm>
                        </wpg:grpSpPr>
                        <wps:wsp>
                          <wps:cNvPr id="4618" name="Oval 4613"/>
                          <wps:cNvSpPr>
                            <a:spLocks noChangeArrowheads="1"/>
                          </wps:cNvSpPr>
                          <wps:spPr bwMode="auto">
                            <a:xfrm>
                              <a:off x="8698" y="7162"/>
                              <a:ext cx="40" cy="4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19" name="Oval 4614"/>
                          <wps:cNvSpPr>
                            <a:spLocks noChangeArrowheads="1"/>
                          </wps:cNvSpPr>
                          <wps:spPr bwMode="auto">
                            <a:xfrm>
                              <a:off x="8698" y="7162"/>
                              <a:ext cx="40" cy="40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620" name="Group 4615"/>
                        <wpg:cNvGrpSpPr>
                          <a:grpSpLocks/>
                        </wpg:cNvGrpSpPr>
                        <wpg:grpSpPr bwMode="auto">
                          <a:xfrm>
                            <a:off x="650240" y="1061720"/>
                            <a:ext cx="25400" cy="25400"/>
                            <a:chOff x="7684" y="6892"/>
                            <a:chExt cx="40" cy="40"/>
                          </a:xfrm>
                        </wpg:grpSpPr>
                        <wps:wsp>
                          <wps:cNvPr id="4621" name="Oval 4616"/>
                          <wps:cNvSpPr>
                            <a:spLocks noChangeArrowheads="1"/>
                          </wps:cNvSpPr>
                          <wps:spPr bwMode="auto">
                            <a:xfrm>
                              <a:off x="7684" y="6892"/>
                              <a:ext cx="40" cy="4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22" name="Oval 4617"/>
                          <wps:cNvSpPr>
                            <a:spLocks noChangeArrowheads="1"/>
                          </wps:cNvSpPr>
                          <wps:spPr bwMode="auto">
                            <a:xfrm>
                              <a:off x="7684" y="6892"/>
                              <a:ext cx="40" cy="40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623" name="Group 4618"/>
                        <wpg:cNvGrpSpPr>
                          <a:grpSpLocks/>
                        </wpg:cNvGrpSpPr>
                        <wpg:grpSpPr bwMode="auto">
                          <a:xfrm>
                            <a:off x="1816735" y="1061720"/>
                            <a:ext cx="26035" cy="25400"/>
                            <a:chOff x="9521" y="6892"/>
                            <a:chExt cx="41" cy="40"/>
                          </a:xfrm>
                        </wpg:grpSpPr>
                        <wps:wsp>
                          <wps:cNvPr id="4624" name="Oval 4619"/>
                          <wps:cNvSpPr>
                            <a:spLocks noChangeArrowheads="1"/>
                          </wps:cNvSpPr>
                          <wps:spPr bwMode="auto">
                            <a:xfrm>
                              <a:off x="9521" y="6892"/>
                              <a:ext cx="41" cy="4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25" name="Oval 4620"/>
                          <wps:cNvSpPr>
                            <a:spLocks noChangeArrowheads="1"/>
                          </wps:cNvSpPr>
                          <wps:spPr bwMode="auto">
                            <a:xfrm>
                              <a:off x="9521" y="6892"/>
                              <a:ext cx="41" cy="40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626" name="Group 4621"/>
                        <wpg:cNvGrpSpPr>
                          <a:grpSpLocks/>
                        </wpg:cNvGrpSpPr>
                        <wpg:grpSpPr bwMode="auto">
                          <a:xfrm>
                            <a:off x="127635" y="1233170"/>
                            <a:ext cx="25400" cy="25400"/>
                            <a:chOff x="6861" y="7162"/>
                            <a:chExt cx="40" cy="40"/>
                          </a:xfrm>
                        </wpg:grpSpPr>
                        <wps:wsp>
                          <wps:cNvPr id="4628" name="Oval 4622"/>
                          <wps:cNvSpPr>
                            <a:spLocks noChangeArrowheads="1"/>
                          </wps:cNvSpPr>
                          <wps:spPr bwMode="auto">
                            <a:xfrm>
                              <a:off x="6861" y="7162"/>
                              <a:ext cx="40" cy="4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29" name="Oval 4623"/>
                          <wps:cNvSpPr>
                            <a:spLocks noChangeArrowheads="1"/>
                          </wps:cNvSpPr>
                          <wps:spPr bwMode="auto">
                            <a:xfrm>
                              <a:off x="6861" y="7162"/>
                              <a:ext cx="40" cy="40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630" name="Group 4624"/>
                        <wpg:cNvGrpSpPr>
                          <a:grpSpLocks/>
                        </wpg:cNvGrpSpPr>
                        <wpg:grpSpPr bwMode="auto">
                          <a:xfrm>
                            <a:off x="650240" y="215265"/>
                            <a:ext cx="25400" cy="25400"/>
                            <a:chOff x="7684" y="5559"/>
                            <a:chExt cx="40" cy="40"/>
                          </a:xfrm>
                        </wpg:grpSpPr>
                        <wps:wsp>
                          <wps:cNvPr id="4631" name="Oval 4625"/>
                          <wps:cNvSpPr>
                            <a:spLocks noChangeArrowheads="1"/>
                          </wps:cNvSpPr>
                          <wps:spPr bwMode="auto">
                            <a:xfrm>
                              <a:off x="7684" y="5559"/>
                              <a:ext cx="40" cy="4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32" name="Oval 4626"/>
                          <wps:cNvSpPr>
                            <a:spLocks noChangeArrowheads="1"/>
                          </wps:cNvSpPr>
                          <wps:spPr bwMode="auto">
                            <a:xfrm>
                              <a:off x="7684" y="5559"/>
                              <a:ext cx="40" cy="40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585" o:spid="_x0000_s1699" editas="canvas" style="position:absolute;left:0;text-align:left;margin-left:243pt;margin-top:13.95pt;width:161.65pt;height:116.15pt;z-index:251665408;mso-position-horizontal-relative:text;mso-position-vertical-relative:text" coordsize="20529,147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">
                <v:shape id="_x0000_s1700" type="#_x0000_t75" style="position:absolute;width:20529;height:14751;visibility:visible;mso-wrap-style:square">
                  <v:fill o:detectmouseclick="t"/>
                  <v:path o:connecttype="none"/>
                </v:shape>
                <v:shape id="Freeform 4587" o:spid="_x0000_s1701" style="position:absolute;left:6629;top:10712;width:11665;height:63;visibility:visible;mso-wrap-style:square;v-text-anchor:top" coordsize="1837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" path="m,l60,r,10l,10,,xm101,r60,l161,10r-60,l101,xm201,r60,l261,10r-60,l201,xm301,r61,l362,10r-61,l301,xm402,r60,l462,10r-60,l402,xm502,r60,l562,10r-60,l502,xm603,r60,l663,10r-60,l603,xm703,r60,l763,10r-60,l703,xm803,r61,l864,10r-61,l803,xm904,r60,l964,10r-60,l904,xm1004,r60,l1064,10r-60,l1004,xm1105,r60,l1165,10r-60,l1105,xm1205,r60,l1265,10r-60,l1205,xm1305,r61,l1366,10r-61,l1305,xm1406,r60,l1466,10r-60,l1406,xm1506,r60,l1566,10r-60,l1506,xm1607,r60,l1667,10r-60,l1607,xm1707,r60,l1767,10r-60,l1707,xm1807,r30,l1837,10r-30,l1807,xe" fillcolor="black" strokeweight=".1pt">
                  <v:stroke joinstyle="bevel"/>
                  <v:path arrowok="t" o:connecttype="custom" o:connectlocs="38100,0;0,6350;64135,0;102235,6350;64135,0;165735,0;127635,6350;191135,0;229870,6350;191135,0;293370,0;255270,6350;318770,0;356870,6350;318770,0;421005,0;382905,6350;446405,0;484505,6350;446405,0;548640,0;509905,6350;574040,0;612140,6350;574040,0;675640,0;637540,6350;701675,0;739775,6350;701675,0;803275,0;765175,6350;828675,0;867410,6350;828675,0;930910,0;892810,6350;956310,0;994410,6350;956310,0;1058545,0;1020445,6350;1083945,0;1122045,6350;1083945,0;1166495,0;1147445,6350" o:connectangles="0,0,0,0,0,0,0,0,0,0,0,0,0,0,0,0,0,0,0,0,0,0,0,0,0,0,0,0,0,0,0,0,0,0,0,0,0,0,0,0,0,0,0,0,0,0,0"/>
                  <o:lock v:ext="edit" verticies="t"/>
                </v:shape>
                <v:shape id="Freeform 4588" o:spid="_x0000_s1702" style="position:absolute;left:1409;top:10712;width:5233;height:1772;visibility:visible;mso-wrap-style:square;v-text-anchor:top" coordsize="824,2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" path="m824,10l767,29,763,19,821,r3,10xm728,41l671,60,668,50,725,32r3,9xm633,72l576,91r-3,-9l630,63r3,9xm538,104r-58,19l477,113,535,94r3,10xm442,135r-57,19l382,144r57,-18l442,135xm347,166r-57,19l287,176r57,-19l347,166xm252,198r-58,19l191,207r57,-19l252,198xm156,229l99,248,96,238r57,-18l156,229xm61,260l4,279,,270,58,251r3,9xe" fillcolor="black" strokeweight=".1pt">
                  <v:stroke joinstyle="bevel"/>
                  <v:path arrowok="t" o:connecttype="custom" o:connectlocs="523240,6350;487045,18415;484505,12065;521335,0;523240,6350;462280,26035;426085,38100;424180,31750;460375,20320;462280,26035;401955,45720;365760,57785;363855,52070;400050,40005;401955,45720;341630,66040;304800,78105;302895,71755;339725,59690;341630,66040;280670,85725;244475,97790;242570,91440;278765,80010;280670,85725;220345,105410;184150,117475;182245,111760;218440,99695;220345,105410;160020,125730;123190,137795;121285,131445;157480,119380;160020,125730;99060,145415;62865,157480;60960,151130;97155,139700;99060,145415;38735,165100;2540,177165;0,171450;36830,159385;38735,165100" o:connectangles="0,0,0,0,0,0,0,0,0,0,0,0,0,0,0,0,0,0,0,0,0,0,0,0,0,0,0,0,0,0,0,0,0,0,0,0,0,0,0,0,0,0,0,0,0"/>
                  <o:lock v:ext="edit" verticies="t"/>
                </v:shape>
                <v:line id="Line 4589" o:spid="_x0000_s1703" style="position:absolute;visibility:visible;mso-wrap-style:square" from="6629,2279" to="18294,107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" strokeweight=".5pt">
                  <v:stroke joinstyle="miter"/>
                </v:line>
                <v:line id="Line 4590" o:spid="_x0000_s1704" style="position:absolute;visibility:visible;mso-wrap-style:square" from="6629,2279" to="13068,124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" strokeweight=".5pt">
                  <v:stroke joinstyle="miter"/>
                </v:line>
                <v:line id="Line 4591" o:spid="_x0000_s1705" style="position:absolute;flip:x;visibility:visible;mso-wrap-style:square" from="1403,2279" to="6629,124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" strokeweight=".5pt">
                  <v:stroke joinstyle="miter"/>
                </v:line>
                <v:line id="Line 4592" o:spid="_x0000_s1706" style="position:absolute;visibility:visible;mso-wrap-style:square" from="1403,12458" to="13068,124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" strokeweight=".5pt">
                  <v:stroke joinstyle="miter"/>
                </v:line>
                <v:line id="Line 4593" o:spid="_x0000_s1707" style="position:absolute;flip:y;visibility:visible;mso-wrap-style:square" from="13068,10744" to="18294,124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" strokeweight=".5pt">
                  <v:stroke joinstyle="miter"/>
                </v:line>
                <v:shape id="Freeform 4594" o:spid="_x0000_s1708" style="position:absolute;left:6597;top:2279;width:64;height:8465;visibility:visible;mso-wrap-style:square;v-text-anchor:top" coordsize="10,13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" path="m10,r,60l,60,,,10,xm10,100r,60l,160,,100r10,xm10,200r,60l,260,,200r10,xm10,301r,60l,361,,301r10,xm10,401r,60l,461,,401r10,xm10,501r,60l,561,,501r10,xm10,601r,60l,661,,601r10,xm10,701r,60l,761,,701r10,xm10,801r,60l,861,,801r10,xm10,901r,60l,961,,901r10,xm10,1001r,60l,1061r,-60l10,1001xm10,1101r,61l,1162r,-61l10,1101xm10,1202r,60l,1262r,-60l10,1202xm10,1302r,31l,1333r,-31l10,1302xe" fillcolor="black" strokeweight=".1pt">
                  <v:stroke joinstyle="bevel"/>
                  <v:path arrowok="t" o:connecttype="custom" o:connectlocs="6350,38100;0,0;6350,63500;0,101600;6350,63500;6350,165100;0,127000;6350,191135;0,229235;6350,191135;6350,292735;0,254635;6350,318135;0,356235;6350,318135;6350,419735;0,381635;6350,445135;0,483235;6350,445135;6350,546735;0,508635;6350,572135;0,610235;6350,572135;6350,673735;0,635635;6350,699135;0,737870;6350,699135;6350,801370;0,763270;6350,826770;0,846455;6350,826770" o:connectangles="0,0,0,0,0,0,0,0,0,0,0,0,0,0,0,0,0,0,0,0,0,0,0,0,0,0,0,0,0,0,0,0,0,0,0"/>
                  <o:lock v:ext="edit" verticies="t"/>
                </v:shape>
                <v:shape id="Freeform 4595" o:spid="_x0000_s1709" style="position:absolute;left:6623;top:10712;width:6451;height:1778;visibility:visible;mso-wrap-style:square;v-text-anchor:top" coordsize="1016,2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" path="m2,l61,16r-3,9l,10,2,xm99,26r59,16l155,51,97,36,99,26xm197,52r58,16l252,77,194,62r3,-10xm294,78r58,15l349,103,291,88r3,-10xm390,104r59,15l446,129,388,113r2,-9xm487,130r59,15l543,155,485,139r2,-9xm584,155r59,16l640,181,582,165r2,-10xm681,181r59,16l737,207,679,191r2,-10xm778,207r59,16l834,232,776,217r2,-10xm875,233r59,15l931,258,873,243r2,-10xm972,259r44,12l1014,280,970,268r2,-9xe" fillcolor="black" strokeweight=".1pt">
                  <v:stroke joinstyle="bevel"/>
                  <v:path arrowok="t" o:connecttype="custom" o:connectlocs="1270,0;38735,10160;36830,15875;0,6350;1270,0;62865,16510;100330,26670;98425,32385;61595,22860;62865,16510;125095,33020;161925,43180;160020,48895;123190,39370;125095,33020;186690,49530;223520,59055;221615,65405;184785,55880;186690,49530;247650,66040;285115,75565;283210,81915;246380,71755;247650,66040;309245,82550;346710,92075;344805,98425;307975,88265;309245,82550;370840,98425;408305,108585;406400,114935;369570,104775;370840,98425;432435,114935;469900,125095;467995,131445;431165,121285;432435,114935;494030,131445;531495,141605;529590,147320;492760,137795;494030,131445;555625,147955;593090,157480;591185,163830;554355,154305;555625,147955;617220,164465;645160,172085;643890,177800;615950,170180;617220,164465" o:connectangles="0,0,0,0,0,0,0,0,0,0,0,0,0,0,0,0,0,0,0,0,0,0,0,0,0,0,0,0,0,0,0,0,0,0,0,0,0,0,0,0,0,0,0,0,0,0,0,0,0,0,0,0,0,0,0"/>
                  <o:lock v:ext="edit" verticies="t"/>
                </v:shape>
                <v:shape id="Freeform 4596" o:spid="_x0000_s1710" style="position:absolute;left:1397;top:10712;width:16878;height:1778;visibility:visible;mso-wrap-style:square;v-text-anchor:top" coordsize="2658,2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" path="m,270r60,-6l61,274,1,280,,270xm100,260r60,-6l161,264r-60,6l100,260xm200,250r60,-6l261,254r-60,6l200,250xm300,240r60,-6l361,244r-60,6l300,240xm400,230r60,-6l461,234r-60,6l400,230xm500,220r60,-6l561,224r-60,6l500,220xm600,210r60,-6l661,213r-60,7l600,210xm700,199r59,-6l760,203r-59,6l700,199xm799,189r60,-6l860,193r-60,6l799,189xm899,179r60,-6l960,183r-60,6l899,179xm999,169r60,-6l1060,173r-60,6l999,169xm1099,159r60,-6l1160,163r-60,6l1099,159xm1199,149r60,-6l1260,153r-60,6l1199,149xm1299,139r60,-7l1360,142r-60,6l1299,139xm1399,128r60,-6l1460,132r-60,6l1399,128xm1499,118r60,-6l1560,122r-60,6l1499,118xm1599,108r59,-6l1659,112r-59,6l1599,108xm1698,98r60,-6l1759,102r-60,6l1698,98xm1798,88r60,-6l1859,92r-60,6l1798,88xm1898,78r60,-6l1959,82r-60,6l1898,78xm1998,67r60,-6l2059,71r-60,6l1998,67xm2098,57r60,-6l2159,61r-60,6l2098,57xm2198,47r60,-6l2259,51r-60,6l2198,47xm2298,37r60,-6l2359,41r-60,6l2298,37xm2398,27r60,-6l2459,31r-60,6l2398,27xm2497,17r60,-6l2558,21r-60,6l2497,17xm2597,7l2657,r1,10l2598,17,2597,7xe" fillcolor="black" strokeweight=".1pt">
                  <v:stroke joinstyle="bevel"/>
                  <v:path arrowok="t" o:connecttype="custom" o:connectlocs="38735,173990;63500,165100;64135,171450;165100,154940;127000,158750;229235,154940;254000,146050;254635,152400;355600,135890;317500,139700;419735,135255;444500,126365;445135,132715;545465,116205;507365,120015;609600,116205;634365,107315;635000,113665;735965,97155;697865,100965;800100,97155;824865,88265;825500,93980;926465,77470;888365,81280;990600,77470;1015365,68580;1016000,74930;1116330,58420;1078230,62230;1180465,58420;1205230,49530;1205865,55880;1306830,38735;1268730,42545;1370965,38735;1395730,29845;1396365,36195;1497330,19685;1459230,23495;1561465,19685;1585595,10795;1586230,17145;1687195,0;1649095,4445" o:connectangles="0,0,0,0,0,0,0,0,0,0,0,0,0,0,0,0,0,0,0,0,0,0,0,0,0,0,0,0,0,0,0,0,0,0,0,0,0,0,0,0,0,0,0,0,0"/>
                  <o:lock v:ext="edit" verticies="t"/>
                </v:shape>
                <v:line id="Line 4597" o:spid="_x0000_s1711" style="position:absolute;visibility:visible;mso-wrap-style:square" from="6629,10375" to="7105,10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" strokeweight=".5pt">
                  <v:stroke joinstyle="miter"/>
                </v:line>
                <v:line id="Line 4598" o:spid="_x0000_s1712" style="position:absolute;visibility:visible;mso-wrap-style:square" from="7105,10375" to="7112,107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" strokeweight=".5pt">
                  <v:stroke joinstyle="miter"/>
                </v:line>
                <v:line id="Line 4599" o:spid="_x0000_s1713" style="position:absolute;visibility:visible;mso-wrap-style:square" from="6057,10934" to="6813,10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" strokeweight=".5pt">
                  <v:stroke joinstyle="miter"/>
                </v:line>
                <v:line id="Line 4600" o:spid="_x0000_s1714" style="position:absolute;flip:y;visibility:visible;mso-wrap-style:square" from="6813,10744" to="7385,10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" strokeweight=".5pt">
                  <v:stroke joinstyle="miter"/>
                </v:line>
                <v:shape id="Freeform 4601" o:spid="_x0000_s1715" style="position:absolute;left:12433;top:6515;width:63;height:4191;visibility:visible;mso-wrap-style:square;v-text-anchor:top" coordsize="10,6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" path="m10,r,60l,60,,,10,xm10,100r,60l,160,,100r10,xm10,200r,60l,260,,200r10,xm10,300r,60l,360,,300r10,xm10,400r,60l,460,,400r10,xm10,500r,60l,560,,500r10,xm10,600r,60l,660,,600r10,xe" fillcolor="black" strokeweight=".1pt">
                  <v:stroke joinstyle="bevel"/>
                  <v:path arrowok="t" o:connecttype="custom" o:connectlocs="6350,0;6350,38100;0,38100;0,0;6350,0;6350,63500;6350,101600;0,101600;0,63500;6350,63500;6350,127000;6350,165100;0,165100;0,127000;6350,127000;6350,190500;6350,228600;0,228600;0,190500;6350,190500;6350,254000;6350,292100;0,292100;0,254000;6350,254000;6350,317500;6350,355600;0,355600;0,317500;6350,317500;6350,381000;6350,419100;0,419100;0,381000;6350,381000" o:connectangles="0,0,0,0,0,0,0,0,0,0,0,0,0,0,0,0,0,0,0,0,0,0,0,0,0,0,0,0,0,0,0,0,0,0,0"/>
                  <o:lock v:ext="edit" verticies="t"/>
                </v:shape>
                <v:shape id="Freeform 4602" o:spid="_x0000_s1716" style="position:absolute;left:6610;top:6489;width:5874;height:4280;visibility:visible;mso-wrap-style:square;v-text-anchor:top" coordsize="925,6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" path="m,666l49,631r6,8l6,674,,666xm81,607r49,-35l136,580,87,615r-6,-8xm163,548r48,-35l217,521r-49,35l163,548xm244,489r48,-35l298,462r-48,35l244,489xm325,430r49,-35l380,403r-49,36l325,430xm406,371r49,-35l461,344r-49,36l406,371xm487,313r49,-36l542,285r-49,36l487,313xm568,254r49,-36l623,227r-49,35l568,254xm650,195r48,-35l704,168r-48,35l650,195xm731,136r49,-35l786,109r-49,35l731,136xm812,77l861,42r6,8l818,85r-6,-8xm893,18l919,r6,8l899,26r-6,-8xe" fillcolor="black" strokeweight=".1pt">
                  <v:stroke joinstyle="bevel"/>
                  <v:path arrowok="t" o:connecttype="custom" o:connectlocs="0,422910;31115,400685;34925,405765;3810,427990;0,422910;51435,385445;82550,363220;86360,368300;55245,390525;51435,385445;103505,347980;133985,325755;137795,330835;106680,353060;103505,347980;154940,310515;185420,288290;189230,293370;158750,315595;154940,310515;206375,273050;237490,250825;241300,255905;210185,278765;206375,273050;257810,235585;288925,213360;292735,218440;261620,241300;257810,235585;309245,198755;340360,175895;344170,180975;313055,203835;309245,198755;360680,161290;391795,138430;395605,144145;364490,166370;360680,161290;412750,123825;443230,101600;447040,106680;416560,128905;412750,123825;464185,86360;495300,64135;499110,69215;467995,91440;464185,86360;515620,48895;546735,26670;550545,31750;519430,53975;515620,48895;567055,11430;583565,0;587375,5080;570865,16510;567055,11430" o:connectangles="0,0,0,0,0,0,0,0,0,0,0,0,0,0,0,0,0,0,0,0,0,0,0,0,0,0,0,0,0,0,0,0,0,0,0,0,0,0,0,0,0,0,0,0,0,0,0,0,0,0,0,0,0,0,0,0,0,0,0,0"/>
                  <o:lock v:ext="edit" verticies="t"/>
                </v:shape>
                <v:rect id="Rectangle 4603" o:spid="_x0000_s1717" style="position:absolute;left:12750;top:5156;width:877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" filled="f" stroked="f">
                  <v:textbox style="mso-fit-shape-to-text:t" inset="0,0,0,0">
                    <w:txbxContent>
                      <w:p w:rsidR="00DC5200" w:rsidRPr="0016336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6336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N</w:t>
                        </w:r>
                      </w:p>
                    </w:txbxContent>
                  </v:textbox>
                </v:rect>
                <v:rect id="Rectangle 4604" o:spid="_x0000_s1718" style="position:absolute;left:12839;top:9061;width:877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16336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6336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rect>
                <v:rect id="Rectangle 4605" o:spid="_x0000_s1719" style="position:absolute;left:6261;top:596;width:80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" filled="f" stroked="f">
                  <v:textbox style="mso-fit-shape-to-text:t" inset="0,0,0,0">
                    <w:txbxContent>
                      <w:p w:rsidR="00DC5200" w:rsidRPr="0016336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6336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rect id="Rectangle 4606" o:spid="_x0000_s1720" style="position:absolute;left:18675;top:9290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" filled="f" stroked="f">
                  <v:textbox style="mso-fit-shape-to-text:t" inset="0,0,0,0">
                    <w:txbxContent>
                      <w:p w:rsidR="00DC5200" w:rsidRPr="0016336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6336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4607" o:spid="_x0000_s1721" style="position:absolute;left:12553;top:12725;width:832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" filled="f" stroked="f">
                  <v:textbox style="mso-fit-shape-to-text:t" inset="0,0,0,0">
                    <w:txbxContent>
                      <w:p w:rsidR="00DC5200" w:rsidRPr="0016336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6336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608" o:spid="_x0000_s1722" style="position:absolute;left:895;top:12725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16336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6336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609" o:spid="_x0000_s1723" style="position:absolute;left:5359;top:9150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" filled="f" stroked="f">
                  <v:textbox style="mso-fit-shape-to-text:t" inset="0,0,0,0">
                    <w:txbxContent>
                      <w:p w:rsidR="00DC5200" w:rsidRPr="0016336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6336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oval id="Oval 4610" o:spid="_x0000_s1724" style="position:absolute;left:12369;top:10648;width:191;height: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" fillcolor="black" strokeweight="0"/>
                <v:oval id="Oval 4611" o:spid="_x0000_s1725" style="position:absolute;left:12369;top:6419;width:191;height: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" fillcolor="black" strokeweight="0"/>
                <v:group id="Group 4612" o:spid="_x0000_s1726" style="position:absolute;left:12941;top:12331;width:254;height:254" coordorigin="8698,7162" coordsize="40,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">
                  <v:oval id="Oval 4613" o:spid="_x0000_s1727" style="position:absolute;left:8698;top:7162;width:40;height: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" fillcolor="black" strokeweight="0"/>
                  <v:oval id="Oval 4614" o:spid="_x0000_s1728" style="position:absolute;left:8698;top:7162;width:40;height: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" filled="f" strokeweight=".5pt">
                    <v:stroke joinstyle="miter"/>
                  </v:oval>
                </v:group>
                <v:group id="Group 4615" o:spid="_x0000_s1729" style="position:absolute;left:6502;top:10617;width:254;height:254" coordorigin="7684,6892" coordsize="40,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">
                  <v:oval id="Oval 4616" o:spid="_x0000_s1730" style="position:absolute;left:7684;top:6892;width:40;height: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" fillcolor="black" strokeweight="0"/>
                  <v:oval id="Oval 4617" o:spid="_x0000_s1731" style="position:absolute;left:7684;top:6892;width:40;height: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" filled="f" strokeweight=".5pt">
                    <v:stroke joinstyle="miter"/>
                  </v:oval>
                </v:group>
                <v:group id="Group 4618" o:spid="_x0000_s1732" style="position:absolute;left:18167;top:10617;width:260;height:254" coordorigin="9521,6892" coordsize="41,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">
                  <v:oval id="Oval 4619" o:spid="_x0000_s1733" style="position:absolute;left:9521;top:6892;width:41;height: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" fillcolor="black" strokeweight="0"/>
                  <v:oval id="Oval 4620" o:spid="_x0000_s1734" style="position:absolute;left:9521;top:6892;width:41;height: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" filled="f" strokeweight=".5pt">
                    <v:stroke joinstyle="miter"/>
                  </v:oval>
                </v:group>
                <v:group id="Group 4621" o:spid="_x0000_s1735" style="position:absolute;left:1276;top:12331;width:254;height:254" coordorigin="6861,7162" coordsize="40,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">
                  <v:oval id="Oval 4622" o:spid="_x0000_s1736" style="position:absolute;left:6861;top:7162;width:40;height: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" fillcolor="black" strokeweight="0"/>
                  <v:oval id="Oval 4623" o:spid="_x0000_s1737" style="position:absolute;left:6861;top:7162;width:40;height: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" filled="f" strokeweight=".5pt">
                    <v:stroke joinstyle="miter"/>
                  </v:oval>
                </v:group>
                <v:group id="Group 4624" o:spid="_x0000_s1738" style="position:absolute;left:6502;top:2152;width:254;height:254" coordorigin="7684,5559" coordsize="40,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">
                  <v:oval id="Oval 4625" o:spid="_x0000_s1739" style="position:absolute;left:7684;top:5559;width:40;height: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" fillcolor="black" strokeweight="0"/>
                  <v:oval id="Oval 4626" o:spid="_x0000_s1740" style="position:absolute;left:7684;top:5559;width:40;height: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" filled="f" strokeweight=".5pt">
                    <v:stroke joinstyle="miter"/>
                  </v:oval>
                </v:group>
              </v:group>
            </w:pict>
          </mc:Fallback>
        </mc:AlternateContent>
      </w:r>
      <w:r w:rsidR="00DC5200" w:rsidRPr="00610F8A">
        <w:rPr>
          <w:sz w:val="26"/>
          <w:szCs w:val="26"/>
        </w:rPr>
        <w:t xml:space="preserve">Tam giác vuông </w:t>
      </w:r>
      <w:r w:rsidR="007A1347" w:rsidRPr="00610F8A">
        <w:rPr>
          <w:position w:val="-6"/>
          <w:sz w:val="26"/>
          <w:szCs w:val="26"/>
        </w:rPr>
        <w:object w:dxaOrig="620" w:dyaOrig="279">
          <v:shape id="_x0000_i2391" type="#_x0000_t75" style="width:30.75pt;height:14.25pt" o:ole="">
            <v:imagedata r:id="rId2740" o:title=""/>
          </v:shape>
          <o:OLEObject Type="Embed" ProgID="Equation.DSMT4" ShapeID="_x0000_i2391" DrawAspect="Content" ObjectID="_1653458297" r:id="rId2741"/>
        </w:object>
      </w:r>
      <w:r w:rsidR="00DC5200" w:rsidRPr="00610F8A">
        <w:rPr>
          <w:sz w:val="26"/>
          <w:szCs w:val="26"/>
        </w:rPr>
        <w:t xml:space="preserve">, có </w:t>
      </w:r>
      <w:r w:rsidR="007A1347" w:rsidRPr="00610F8A">
        <w:rPr>
          <w:position w:val="-26"/>
          <w:sz w:val="26"/>
          <w:szCs w:val="26"/>
        </w:rPr>
        <w:object w:dxaOrig="3159" w:dyaOrig="720">
          <v:shape id="_x0000_i2392" type="#_x0000_t75" style="width:158.25pt;height:36pt" o:ole="">
            <v:imagedata r:id="rId2742" o:title=""/>
          </v:shape>
          <o:OLEObject Type="Embed" ProgID="Equation.DSMT4" ShapeID="_x0000_i2392" DrawAspect="Content" ObjectID="_1653458298" r:id="rId2743"/>
        </w:object>
      </w:r>
      <w:r w:rsidR="00DC5200"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2393" type="#_x0000_t75" style="width:27.75pt;height:14.25pt" o:ole="">
            <v:imagedata r:id="rId2744" o:title=""/>
          </v:shape>
          <o:OLEObject Type="Embed" ProgID="Equation.DSMT4" ShapeID="_x0000_i2393" DrawAspect="Content" ObjectID="_1653458299" r:id="rId2745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36"/>
          <w:sz w:val="26"/>
          <w:szCs w:val="26"/>
        </w:rPr>
        <w:object w:dxaOrig="4500" w:dyaOrig="900">
          <v:shape id="_x0000_i2394" type="#_x0000_t75" style="width:225pt;height:45pt" o:ole="">
            <v:imagedata r:id="rId2746" o:title=""/>
          </v:shape>
          <o:OLEObject Type="Embed" ProgID="Equation.DSMT4" ShapeID="_x0000_i2394" DrawAspect="Content" ObjectID="_1653458300" r:id="rId2747"/>
        </w:object>
      </w:r>
      <w:r w:rsidRPr="00610F8A">
        <w:rPr>
          <w:sz w:val="26"/>
          <w:szCs w:val="26"/>
        </w:rPr>
        <w:t xml:space="preserve"> 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Suy ra </w:t>
      </w:r>
      <w:r w:rsidR="007A1347" w:rsidRPr="00610F8A">
        <w:rPr>
          <w:position w:val="-6"/>
          <w:sz w:val="26"/>
          <w:szCs w:val="26"/>
        </w:rPr>
        <w:object w:dxaOrig="940" w:dyaOrig="279">
          <v:shape id="_x0000_i2395" type="#_x0000_t75" style="width:47.25pt;height:14.25pt" o:ole="">
            <v:imagedata r:id="rId2748" o:title=""/>
          </v:shape>
          <o:OLEObject Type="Embed" ProgID="Equation.DSMT4" ShapeID="_x0000_i2395" DrawAspect="Content" ObjectID="_1653458301" r:id="rId2749"/>
        </w:object>
      </w:r>
      <w:r w:rsidRPr="00610F8A">
        <w:rPr>
          <w:sz w:val="26"/>
          <w:szCs w:val="26"/>
        </w:rPr>
        <w:t xml:space="preserve"> nên </w:t>
      </w:r>
      <w:r w:rsidR="007A1347" w:rsidRPr="00610F8A">
        <w:rPr>
          <w:position w:val="-8"/>
          <w:sz w:val="26"/>
          <w:szCs w:val="26"/>
        </w:rPr>
        <w:object w:dxaOrig="1160" w:dyaOrig="380">
          <v:shape id="_x0000_i2396" type="#_x0000_t75" style="width:57.75pt;height:18.75pt" o:ole="">
            <v:imagedata r:id="rId2750" o:title=""/>
          </v:shape>
          <o:OLEObject Type="Embed" ProgID="Equation.DSMT4" ShapeID="_x0000_i2396" DrawAspect="Content" ObjectID="_1653458302" r:id="rId2751"/>
        </w:object>
      </w:r>
      <w:r w:rsidRPr="00610F8A">
        <w:rPr>
          <w:sz w:val="26"/>
          <w:szCs w:val="26"/>
        </w:rPr>
        <w:t xml:space="preserve">. 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iện tích hình chữ nhật </w:t>
      </w:r>
      <w:r w:rsidR="007A1347" w:rsidRPr="00610F8A">
        <w:rPr>
          <w:position w:val="-12"/>
          <w:sz w:val="26"/>
          <w:szCs w:val="26"/>
        </w:rPr>
        <w:object w:dxaOrig="2500" w:dyaOrig="420">
          <v:shape id="_x0000_i2397" type="#_x0000_t75" style="width:125.25pt;height:21pt" o:ole="">
            <v:imagedata r:id="rId2752" o:title=""/>
          </v:shape>
          <o:OLEObject Type="Embed" ProgID="Equation.DSMT4" ShapeID="_x0000_i2397" DrawAspect="Content" ObjectID="_1653458303" r:id="rId2753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sz w:val="26"/>
          <w:szCs w:val="26"/>
        </w:rPr>
        <w:t xml:space="preserve">Vậy </w:t>
      </w:r>
      <w:r w:rsidR="007A1347" w:rsidRPr="00610F8A">
        <w:rPr>
          <w:position w:val="-26"/>
          <w:sz w:val="26"/>
          <w:szCs w:val="26"/>
        </w:rPr>
        <w:object w:dxaOrig="3060" w:dyaOrig="720">
          <v:shape id="_x0000_i2398" type="#_x0000_t75" style="width:153pt;height:36pt" o:ole="">
            <v:imagedata r:id="rId2754" o:title=""/>
          </v:shape>
          <o:OLEObject Type="Embed" ProgID="Equation.DSMT4" ShapeID="_x0000_i2398" DrawAspect="Content" ObjectID="_1653458304" r:id="rId2755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B.</w:t>
      </w:r>
    </w:p>
    <w:p w:rsidR="00DC5200" w:rsidRPr="00790DA3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610F8A">
        <w:rPr>
          <w:b/>
          <w:sz w:val="26"/>
          <w:szCs w:val="26"/>
        </w:rPr>
        <w:t xml:space="preserve">Câu 34. </w:t>
      </w:r>
      <w:r w:rsidR="007F28DA">
        <w:rPr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12065</wp:posOffset>
                </wp:positionV>
                <wp:extent cx="1941195" cy="1638935"/>
                <wp:effectExtent l="0" t="0" r="1905" b="3175"/>
                <wp:wrapNone/>
                <wp:docPr id="4627" name="Canvas 46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302" name="Freeform 4629"/>
                        <wps:cNvSpPr>
                          <a:spLocks noEditPoints="1"/>
                        </wps:cNvSpPr>
                        <wps:spPr bwMode="auto">
                          <a:xfrm>
                            <a:off x="684530" y="992505"/>
                            <a:ext cx="1019175" cy="6985"/>
                          </a:xfrm>
                          <a:custGeom>
                            <a:avLst/>
                            <a:gdLst>
                              <a:gd name="T0" fmla="*/ 66 w 1605"/>
                              <a:gd name="T1" fmla="*/ 0 h 11"/>
                              <a:gd name="T2" fmla="*/ 0 w 1605"/>
                              <a:gd name="T3" fmla="*/ 11 h 11"/>
                              <a:gd name="T4" fmla="*/ 110 w 1605"/>
                              <a:gd name="T5" fmla="*/ 0 h 11"/>
                              <a:gd name="T6" fmla="*/ 176 w 1605"/>
                              <a:gd name="T7" fmla="*/ 11 h 11"/>
                              <a:gd name="T8" fmla="*/ 110 w 1605"/>
                              <a:gd name="T9" fmla="*/ 0 h 11"/>
                              <a:gd name="T10" fmla="*/ 286 w 1605"/>
                              <a:gd name="T11" fmla="*/ 0 h 11"/>
                              <a:gd name="T12" fmla="*/ 220 w 1605"/>
                              <a:gd name="T13" fmla="*/ 11 h 11"/>
                              <a:gd name="T14" fmla="*/ 330 w 1605"/>
                              <a:gd name="T15" fmla="*/ 0 h 11"/>
                              <a:gd name="T16" fmla="*/ 395 w 1605"/>
                              <a:gd name="T17" fmla="*/ 11 h 11"/>
                              <a:gd name="T18" fmla="*/ 330 w 1605"/>
                              <a:gd name="T19" fmla="*/ 0 h 11"/>
                              <a:gd name="T20" fmla="*/ 505 w 1605"/>
                              <a:gd name="T21" fmla="*/ 0 h 11"/>
                              <a:gd name="T22" fmla="*/ 439 w 1605"/>
                              <a:gd name="T23" fmla="*/ 11 h 11"/>
                              <a:gd name="T24" fmla="*/ 549 w 1605"/>
                              <a:gd name="T25" fmla="*/ 0 h 11"/>
                              <a:gd name="T26" fmla="*/ 615 w 1605"/>
                              <a:gd name="T27" fmla="*/ 11 h 11"/>
                              <a:gd name="T28" fmla="*/ 549 w 1605"/>
                              <a:gd name="T29" fmla="*/ 0 h 11"/>
                              <a:gd name="T30" fmla="*/ 725 w 1605"/>
                              <a:gd name="T31" fmla="*/ 0 h 11"/>
                              <a:gd name="T32" fmla="*/ 659 w 1605"/>
                              <a:gd name="T33" fmla="*/ 11 h 11"/>
                              <a:gd name="T34" fmla="*/ 769 w 1605"/>
                              <a:gd name="T35" fmla="*/ 0 h 11"/>
                              <a:gd name="T36" fmla="*/ 835 w 1605"/>
                              <a:gd name="T37" fmla="*/ 11 h 11"/>
                              <a:gd name="T38" fmla="*/ 769 w 1605"/>
                              <a:gd name="T39" fmla="*/ 0 h 11"/>
                              <a:gd name="T40" fmla="*/ 945 w 1605"/>
                              <a:gd name="T41" fmla="*/ 0 h 11"/>
                              <a:gd name="T42" fmla="*/ 879 w 1605"/>
                              <a:gd name="T43" fmla="*/ 11 h 11"/>
                              <a:gd name="T44" fmla="*/ 989 w 1605"/>
                              <a:gd name="T45" fmla="*/ 0 h 11"/>
                              <a:gd name="T46" fmla="*/ 1055 w 1605"/>
                              <a:gd name="T47" fmla="*/ 11 h 11"/>
                              <a:gd name="T48" fmla="*/ 989 w 1605"/>
                              <a:gd name="T49" fmla="*/ 0 h 11"/>
                              <a:gd name="T50" fmla="*/ 1165 w 1605"/>
                              <a:gd name="T51" fmla="*/ 0 h 11"/>
                              <a:gd name="T52" fmla="*/ 1099 w 1605"/>
                              <a:gd name="T53" fmla="*/ 11 h 11"/>
                              <a:gd name="T54" fmla="*/ 1209 w 1605"/>
                              <a:gd name="T55" fmla="*/ 0 h 11"/>
                              <a:gd name="T56" fmla="*/ 1275 w 1605"/>
                              <a:gd name="T57" fmla="*/ 11 h 11"/>
                              <a:gd name="T58" fmla="*/ 1209 w 1605"/>
                              <a:gd name="T59" fmla="*/ 0 h 11"/>
                              <a:gd name="T60" fmla="*/ 1385 w 1605"/>
                              <a:gd name="T61" fmla="*/ 0 h 11"/>
                              <a:gd name="T62" fmla="*/ 1319 w 1605"/>
                              <a:gd name="T63" fmla="*/ 11 h 11"/>
                              <a:gd name="T64" fmla="*/ 1429 w 1605"/>
                              <a:gd name="T65" fmla="*/ 0 h 11"/>
                              <a:gd name="T66" fmla="*/ 1495 w 1605"/>
                              <a:gd name="T67" fmla="*/ 11 h 11"/>
                              <a:gd name="T68" fmla="*/ 1429 w 1605"/>
                              <a:gd name="T69" fmla="*/ 0 h 11"/>
                              <a:gd name="T70" fmla="*/ 1605 w 1605"/>
                              <a:gd name="T71" fmla="*/ 0 h 11"/>
                              <a:gd name="T72" fmla="*/ 1539 w 1605"/>
                              <a:gd name="T73" fmla="*/ 11 h 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1605" h="11">
                                <a:moveTo>
                                  <a:pt x="0" y="0"/>
                                </a:moveTo>
                                <a:lnTo>
                                  <a:pt x="66" y="0"/>
                                </a:lnTo>
                                <a:lnTo>
                                  <a:pt x="66" y="11"/>
                                </a:lnTo>
                                <a:lnTo>
                                  <a:pt x="0" y="11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10" y="0"/>
                                </a:moveTo>
                                <a:lnTo>
                                  <a:pt x="176" y="0"/>
                                </a:lnTo>
                                <a:lnTo>
                                  <a:pt x="176" y="11"/>
                                </a:lnTo>
                                <a:lnTo>
                                  <a:pt x="110" y="11"/>
                                </a:lnTo>
                                <a:lnTo>
                                  <a:pt x="110" y="0"/>
                                </a:lnTo>
                                <a:close/>
                                <a:moveTo>
                                  <a:pt x="220" y="0"/>
                                </a:moveTo>
                                <a:lnTo>
                                  <a:pt x="286" y="0"/>
                                </a:lnTo>
                                <a:lnTo>
                                  <a:pt x="286" y="11"/>
                                </a:lnTo>
                                <a:lnTo>
                                  <a:pt x="220" y="11"/>
                                </a:lnTo>
                                <a:lnTo>
                                  <a:pt x="220" y="0"/>
                                </a:lnTo>
                                <a:close/>
                                <a:moveTo>
                                  <a:pt x="330" y="0"/>
                                </a:moveTo>
                                <a:lnTo>
                                  <a:pt x="395" y="0"/>
                                </a:lnTo>
                                <a:lnTo>
                                  <a:pt x="395" y="11"/>
                                </a:lnTo>
                                <a:lnTo>
                                  <a:pt x="330" y="11"/>
                                </a:lnTo>
                                <a:lnTo>
                                  <a:pt x="330" y="0"/>
                                </a:lnTo>
                                <a:close/>
                                <a:moveTo>
                                  <a:pt x="439" y="0"/>
                                </a:moveTo>
                                <a:lnTo>
                                  <a:pt x="505" y="0"/>
                                </a:lnTo>
                                <a:lnTo>
                                  <a:pt x="505" y="11"/>
                                </a:lnTo>
                                <a:lnTo>
                                  <a:pt x="439" y="11"/>
                                </a:lnTo>
                                <a:lnTo>
                                  <a:pt x="439" y="0"/>
                                </a:lnTo>
                                <a:close/>
                                <a:moveTo>
                                  <a:pt x="549" y="0"/>
                                </a:moveTo>
                                <a:lnTo>
                                  <a:pt x="615" y="0"/>
                                </a:lnTo>
                                <a:lnTo>
                                  <a:pt x="615" y="11"/>
                                </a:lnTo>
                                <a:lnTo>
                                  <a:pt x="549" y="11"/>
                                </a:lnTo>
                                <a:lnTo>
                                  <a:pt x="549" y="0"/>
                                </a:lnTo>
                                <a:close/>
                                <a:moveTo>
                                  <a:pt x="659" y="0"/>
                                </a:moveTo>
                                <a:lnTo>
                                  <a:pt x="725" y="0"/>
                                </a:lnTo>
                                <a:lnTo>
                                  <a:pt x="725" y="11"/>
                                </a:lnTo>
                                <a:lnTo>
                                  <a:pt x="659" y="11"/>
                                </a:lnTo>
                                <a:lnTo>
                                  <a:pt x="659" y="0"/>
                                </a:lnTo>
                                <a:close/>
                                <a:moveTo>
                                  <a:pt x="769" y="0"/>
                                </a:moveTo>
                                <a:lnTo>
                                  <a:pt x="835" y="0"/>
                                </a:lnTo>
                                <a:lnTo>
                                  <a:pt x="835" y="11"/>
                                </a:lnTo>
                                <a:lnTo>
                                  <a:pt x="769" y="11"/>
                                </a:lnTo>
                                <a:lnTo>
                                  <a:pt x="769" y="0"/>
                                </a:lnTo>
                                <a:close/>
                                <a:moveTo>
                                  <a:pt x="879" y="0"/>
                                </a:moveTo>
                                <a:lnTo>
                                  <a:pt x="945" y="0"/>
                                </a:lnTo>
                                <a:lnTo>
                                  <a:pt x="945" y="11"/>
                                </a:lnTo>
                                <a:lnTo>
                                  <a:pt x="879" y="11"/>
                                </a:lnTo>
                                <a:lnTo>
                                  <a:pt x="879" y="0"/>
                                </a:lnTo>
                                <a:close/>
                                <a:moveTo>
                                  <a:pt x="989" y="0"/>
                                </a:moveTo>
                                <a:lnTo>
                                  <a:pt x="1055" y="0"/>
                                </a:lnTo>
                                <a:lnTo>
                                  <a:pt x="1055" y="11"/>
                                </a:lnTo>
                                <a:lnTo>
                                  <a:pt x="989" y="11"/>
                                </a:lnTo>
                                <a:lnTo>
                                  <a:pt x="989" y="0"/>
                                </a:lnTo>
                                <a:close/>
                                <a:moveTo>
                                  <a:pt x="1099" y="0"/>
                                </a:moveTo>
                                <a:lnTo>
                                  <a:pt x="1165" y="0"/>
                                </a:lnTo>
                                <a:lnTo>
                                  <a:pt x="1165" y="11"/>
                                </a:lnTo>
                                <a:lnTo>
                                  <a:pt x="1099" y="11"/>
                                </a:lnTo>
                                <a:lnTo>
                                  <a:pt x="1099" y="0"/>
                                </a:lnTo>
                                <a:close/>
                                <a:moveTo>
                                  <a:pt x="1209" y="0"/>
                                </a:moveTo>
                                <a:lnTo>
                                  <a:pt x="1275" y="0"/>
                                </a:lnTo>
                                <a:lnTo>
                                  <a:pt x="1275" y="11"/>
                                </a:lnTo>
                                <a:lnTo>
                                  <a:pt x="1209" y="11"/>
                                </a:lnTo>
                                <a:lnTo>
                                  <a:pt x="1209" y="0"/>
                                </a:lnTo>
                                <a:close/>
                                <a:moveTo>
                                  <a:pt x="1319" y="0"/>
                                </a:moveTo>
                                <a:lnTo>
                                  <a:pt x="1385" y="0"/>
                                </a:lnTo>
                                <a:lnTo>
                                  <a:pt x="1385" y="11"/>
                                </a:lnTo>
                                <a:lnTo>
                                  <a:pt x="1319" y="11"/>
                                </a:lnTo>
                                <a:lnTo>
                                  <a:pt x="1319" y="0"/>
                                </a:lnTo>
                                <a:close/>
                                <a:moveTo>
                                  <a:pt x="1429" y="0"/>
                                </a:moveTo>
                                <a:lnTo>
                                  <a:pt x="1495" y="0"/>
                                </a:lnTo>
                                <a:lnTo>
                                  <a:pt x="1495" y="11"/>
                                </a:lnTo>
                                <a:lnTo>
                                  <a:pt x="1429" y="11"/>
                                </a:lnTo>
                                <a:lnTo>
                                  <a:pt x="1429" y="0"/>
                                </a:lnTo>
                                <a:close/>
                                <a:moveTo>
                                  <a:pt x="1539" y="0"/>
                                </a:moveTo>
                                <a:lnTo>
                                  <a:pt x="1605" y="0"/>
                                </a:lnTo>
                                <a:lnTo>
                                  <a:pt x="1605" y="11"/>
                                </a:lnTo>
                                <a:lnTo>
                                  <a:pt x="1539" y="11"/>
                                </a:lnTo>
                                <a:lnTo>
                                  <a:pt x="153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03" name="Freeform 4630"/>
                        <wps:cNvSpPr>
                          <a:spLocks noEditPoints="1"/>
                        </wps:cNvSpPr>
                        <wps:spPr bwMode="auto">
                          <a:xfrm>
                            <a:off x="151765" y="993140"/>
                            <a:ext cx="534670" cy="392430"/>
                          </a:xfrm>
                          <a:custGeom>
                            <a:avLst/>
                            <a:gdLst>
                              <a:gd name="T0" fmla="*/ 842 w 842"/>
                              <a:gd name="T1" fmla="*/ 9 h 618"/>
                              <a:gd name="T2" fmla="*/ 789 w 842"/>
                              <a:gd name="T3" fmla="*/ 47 h 618"/>
                              <a:gd name="T4" fmla="*/ 782 w 842"/>
                              <a:gd name="T5" fmla="*/ 39 h 618"/>
                              <a:gd name="T6" fmla="*/ 835 w 842"/>
                              <a:gd name="T7" fmla="*/ 0 h 618"/>
                              <a:gd name="T8" fmla="*/ 842 w 842"/>
                              <a:gd name="T9" fmla="*/ 9 h 618"/>
                              <a:gd name="T10" fmla="*/ 753 w 842"/>
                              <a:gd name="T11" fmla="*/ 73 h 618"/>
                              <a:gd name="T12" fmla="*/ 700 w 842"/>
                              <a:gd name="T13" fmla="*/ 112 h 618"/>
                              <a:gd name="T14" fmla="*/ 694 w 842"/>
                              <a:gd name="T15" fmla="*/ 103 h 618"/>
                              <a:gd name="T16" fmla="*/ 747 w 842"/>
                              <a:gd name="T17" fmla="*/ 64 h 618"/>
                              <a:gd name="T18" fmla="*/ 753 w 842"/>
                              <a:gd name="T19" fmla="*/ 73 h 618"/>
                              <a:gd name="T20" fmla="*/ 665 w 842"/>
                              <a:gd name="T21" fmla="*/ 138 h 618"/>
                              <a:gd name="T22" fmla="*/ 612 w 842"/>
                              <a:gd name="T23" fmla="*/ 176 h 618"/>
                              <a:gd name="T24" fmla="*/ 605 w 842"/>
                              <a:gd name="T25" fmla="*/ 168 h 618"/>
                              <a:gd name="T26" fmla="*/ 658 w 842"/>
                              <a:gd name="T27" fmla="*/ 129 h 618"/>
                              <a:gd name="T28" fmla="*/ 665 w 842"/>
                              <a:gd name="T29" fmla="*/ 138 h 618"/>
                              <a:gd name="T30" fmla="*/ 576 w 842"/>
                              <a:gd name="T31" fmla="*/ 202 h 618"/>
                              <a:gd name="T32" fmla="*/ 523 w 842"/>
                              <a:gd name="T33" fmla="*/ 241 h 618"/>
                              <a:gd name="T34" fmla="*/ 517 w 842"/>
                              <a:gd name="T35" fmla="*/ 232 h 618"/>
                              <a:gd name="T36" fmla="*/ 570 w 842"/>
                              <a:gd name="T37" fmla="*/ 194 h 618"/>
                              <a:gd name="T38" fmla="*/ 576 w 842"/>
                              <a:gd name="T39" fmla="*/ 202 h 618"/>
                              <a:gd name="T40" fmla="*/ 488 w 842"/>
                              <a:gd name="T41" fmla="*/ 267 h 618"/>
                              <a:gd name="T42" fmla="*/ 435 w 842"/>
                              <a:gd name="T43" fmla="*/ 306 h 618"/>
                              <a:gd name="T44" fmla="*/ 428 w 842"/>
                              <a:gd name="T45" fmla="*/ 297 h 618"/>
                              <a:gd name="T46" fmla="*/ 481 w 842"/>
                              <a:gd name="T47" fmla="*/ 258 h 618"/>
                              <a:gd name="T48" fmla="*/ 488 w 842"/>
                              <a:gd name="T49" fmla="*/ 267 h 618"/>
                              <a:gd name="T50" fmla="*/ 399 w 842"/>
                              <a:gd name="T51" fmla="*/ 332 h 618"/>
                              <a:gd name="T52" fmla="*/ 346 w 842"/>
                              <a:gd name="T53" fmla="*/ 370 h 618"/>
                              <a:gd name="T54" fmla="*/ 340 w 842"/>
                              <a:gd name="T55" fmla="*/ 362 h 618"/>
                              <a:gd name="T56" fmla="*/ 393 w 842"/>
                              <a:gd name="T57" fmla="*/ 323 h 618"/>
                              <a:gd name="T58" fmla="*/ 399 w 842"/>
                              <a:gd name="T59" fmla="*/ 332 h 618"/>
                              <a:gd name="T60" fmla="*/ 311 w 842"/>
                              <a:gd name="T61" fmla="*/ 396 h 618"/>
                              <a:gd name="T62" fmla="*/ 258 w 842"/>
                              <a:gd name="T63" fmla="*/ 435 h 618"/>
                              <a:gd name="T64" fmla="*/ 251 w 842"/>
                              <a:gd name="T65" fmla="*/ 426 h 618"/>
                              <a:gd name="T66" fmla="*/ 304 w 842"/>
                              <a:gd name="T67" fmla="*/ 387 h 618"/>
                              <a:gd name="T68" fmla="*/ 311 w 842"/>
                              <a:gd name="T69" fmla="*/ 396 h 618"/>
                              <a:gd name="T70" fmla="*/ 222 w 842"/>
                              <a:gd name="T71" fmla="*/ 461 h 618"/>
                              <a:gd name="T72" fmla="*/ 169 w 842"/>
                              <a:gd name="T73" fmla="*/ 499 h 618"/>
                              <a:gd name="T74" fmla="*/ 163 w 842"/>
                              <a:gd name="T75" fmla="*/ 491 h 618"/>
                              <a:gd name="T76" fmla="*/ 216 w 842"/>
                              <a:gd name="T77" fmla="*/ 452 h 618"/>
                              <a:gd name="T78" fmla="*/ 222 w 842"/>
                              <a:gd name="T79" fmla="*/ 461 h 618"/>
                              <a:gd name="T80" fmla="*/ 134 w 842"/>
                              <a:gd name="T81" fmla="*/ 525 h 618"/>
                              <a:gd name="T82" fmla="*/ 81 w 842"/>
                              <a:gd name="T83" fmla="*/ 564 h 618"/>
                              <a:gd name="T84" fmla="*/ 74 w 842"/>
                              <a:gd name="T85" fmla="*/ 555 h 618"/>
                              <a:gd name="T86" fmla="*/ 127 w 842"/>
                              <a:gd name="T87" fmla="*/ 517 h 618"/>
                              <a:gd name="T88" fmla="*/ 134 w 842"/>
                              <a:gd name="T89" fmla="*/ 525 h 618"/>
                              <a:gd name="T90" fmla="*/ 45 w 842"/>
                              <a:gd name="T91" fmla="*/ 590 h 618"/>
                              <a:gd name="T92" fmla="*/ 6 w 842"/>
                              <a:gd name="T93" fmla="*/ 618 h 618"/>
                              <a:gd name="T94" fmla="*/ 0 w 842"/>
                              <a:gd name="T95" fmla="*/ 610 h 618"/>
                              <a:gd name="T96" fmla="*/ 39 w 842"/>
                              <a:gd name="T97" fmla="*/ 581 h 618"/>
                              <a:gd name="T98" fmla="*/ 45 w 842"/>
                              <a:gd name="T99" fmla="*/ 590 h 6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842" h="618">
                                <a:moveTo>
                                  <a:pt x="842" y="9"/>
                                </a:moveTo>
                                <a:lnTo>
                                  <a:pt x="789" y="47"/>
                                </a:lnTo>
                                <a:lnTo>
                                  <a:pt x="782" y="39"/>
                                </a:lnTo>
                                <a:lnTo>
                                  <a:pt x="835" y="0"/>
                                </a:lnTo>
                                <a:lnTo>
                                  <a:pt x="842" y="9"/>
                                </a:lnTo>
                                <a:close/>
                                <a:moveTo>
                                  <a:pt x="753" y="73"/>
                                </a:moveTo>
                                <a:lnTo>
                                  <a:pt x="700" y="112"/>
                                </a:lnTo>
                                <a:lnTo>
                                  <a:pt x="694" y="103"/>
                                </a:lnTo>
                                <a:lnTo>
                                  <a:pt x="747" y="64"/>
                                </a:lnTo>
                                <a:lnTo>
                                  <a:pt x="753" y="73"/>
                                </a:lnTo>
                                <a:close/>
                                <a:moveTo>
                                  <a:pt x="665" y="138"/>
                                </a:moveTo>
                                <a:lnTo>
                                  <a:pt x="612" y="176"/>
                                </a:lnTo>
                                <a:lnTo>
                                  <a:pt x="605" y="168"/>
                                </a:lnTo>
                                <a:lnTo>
                                  <a:pt x="658" y="129"/>
                                </a:lnTo>
                                <a:lnTo>
                                  <a:pt x="665" y="138"/>
                                </a:lnTo>
                                <a:close/>
                                <a:moveTo>
                                  <a:pt x="576" y="202"/>
                                </a:moveTo>
                                <a:lnTo>
                                  <a:pt x="523" y="241"/>
                                </a:lnTo>
                                <a:lnTo>
                                  <a:pt x="517" y="232"/>
                                </a:lnTo>
                                <a:lnTo>
                                  <a:pt x="570" y="194"/>
                                </a:lnTo>
                                <a:lnTo>
                                  <a:pt x="576" y="202"/>
                                </a:lnTo>
                                <a:close/>
                                <a:moveTo>
                                  <a:pt x="488" y="267"/>
                                </a:moveTo>
                                <a:lnTo>
                                  <a:pt x="435" y="306"/>
                                </a:lnTo>
                                <a:lnTo>
                                  <a:pt x="428" y="297"/>
                                </a:lnTo>
                                <a:lnTo>
                                  <a:pt x="481" y="258"/>
                                </a:lnTo>
                                <a:lnTo>
                                  <a:pt x="488" y="267"/>
                                </a:lnTo>
                                <a:close/>
                                <a:moveTo>
                                  <a:pt x="399" y="332"/>
                                </a:moveTo>
                                <a:lnTo>
                                  <a:pt x="346" y="370"/>
                                </a:lnTo>
                                <a:lnTo>
                                  <a:pt x="340" y="362"/>
                                </a:lnTo>
                                <a:lnTo>
                                  <a:pt x="393" y="323"/>
                                </a:lnTo>
                                <a:lnTo>
                                  <a:pt x="399" y="332"/>
                                </a:lnTo>
                                <a:close/>
                                <a:moveTo>
                                  <a:pt x="311" y="396"/>
                                </a:moveTo>
                                <a:lnTo>
                                  <a:pt x="258" y="435"/>
                                </a:lnTo>
                                <a:lnTo>
                                  <a:pt x="251" y="426"/>
                                </a:lnTo>
                                <a:lnTo>
                                  <a:pt x="304" y="387"/>
                                </a:lnTo>
                                <a:lnTo>
                                  <a:pt x="311" y="396"/>
                                </a:lnTo>
                                <a:close/>
                                <a:moveTo>
                                  <a:pt x="222" y="461"/>
                                </a:moveTo>
                                <a:lnTo>
                                  <a:pt x="169" y="499"/>
                                </a:lnTo>
                                <a:lnTo>
                                  <a:pt x="163" y="491"/>
                                </a:lnTo>
                                <a:lnTo>
                                  <a:pt x="216" y="452"/>
                                </a:lnTo>
                                <a:lnTo>
                                  <a:pt x="222" y="461"/>
                                </a:lnTo>
                                <a:close/>
                                <a:moveTo>
                                  <a:pt x="134" y="525"/>
                                </a:moveTo>
                                <a:lnTo>
                                  <a:pt x="81" y="564"/>
                                </a:lnTo>
                                <a:lnTo>
                                  <a:pt x="74" y="555"/>
                                </a:lnTo>
                                <a:lnTo>
                                  <a:pt x="127" y="517"/>
                                </a:lnTo>
                                <a:lnTo>
                                  <a:pt x="134" y="525"/>
                                </a:lnTo>
                                <a:close/>
                                <a:moveTo>
                                  <a:pt x="45" y="590"/>
                                </a:moveTo>
                                <a:lnTo>
                                  <a:pt x="6" y="618"/>
                                </a:lnTo>
                                <a:lnTo>
                                  <a:pt x="0" y="610"/>
                                </a:lnTo>
                                <a:lnTo>
                                  <a:pt x="39" y="581"/>
                                </a:lnTo>
                                <a:lnTo>
                                  <a:pt x="45" y="59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04" name="Line 4631"/>
                        <wps:cNvCnPr/>
                        <wps:spPr bwMode="auto">
                          <a:xfrm>
                            <a:off x="684530" y="256540"/>
                            <a:ext cx="1026160" cy="7391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05" name="Line 4632"/>
                        <wps:cNvCnPr/>
                        <wps:spPr bwMode="auto">
                          <a:xfrm>
                            <a:off x="684530" y="256540"/>
                            <a:ext cx="495300" cy="112649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06" name="Line 4633"/>
                        <wps:cNvCnPr/>
                        <wps:spPr bwMode="auto">
                          <a:xfrm flipH="1">
                            <a:off x="153670" y="256540"/>
                            <a:ext cx="530860" cy="112649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07" name="Line 4634"/>
                        <wps:cNvCnPr/>
                        <wps:spPr bwMode="auto">
                          <a:xfrm>
                            <a:off x="153670" y="1383030"/>
                            <a:ext cx="102616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08" name="Line 4635"/>
                        <wps:cNvCnPr/>
                        <wps:spPr bwMode="auto">
                          <a:xfrm flipV="1">
                            <a:off x="1179830" y="995680"/>
                            <a:ext cx="530860" cy="3873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09" name="Freeform 4636"/>
                        <wps:cNvSpPr>
                          <a:spLocks noEditPoints="1"/>
                        </wps:cNvSpPr>
                        <wps:spPr bwMode="auto">
                          <a:xfrm>
                            <a:off x="680720" y="256540"/>
                            <a:ext cx="6985" cy="732790"/>
                          </a:xfrm>
                          <a:custGeom>
                            <a:avLst/>
                            <a:gdLst>
                              <a:gd name="T0" fmla="*/ 11 w 11"/>
                              <a:gd name="T1" fmla="*/ 0 h 1154"/>
                              <a:gd name="T2" fmla="*/ 11 w 11"/>
                              <a:gd name="T3" fmla="*/ 65 h 1154"/>
                              <a:gd name="T4" fmla="*/ 0 w 11"/>
                              <a:gd name="T5" fmla="*/ 65 h 1154"/>
                              <a:gd name="T6" fmla="*/ 0 w 11"/>
                              <a:gd name="T7" fmla="*/ 0 h 1154"/>
                              <a:gd name="T8" fmla="*/ 11 w 11"/>
                              <a:gd name="T9" fmla="*/ 0 h 1154"/>
                              <a:gd name="T10" fmla="*/ 11 w 11"/>
                              <a:gd name="T11" fmla="*/ 108 h 1154"/>
                              <a:gd name="T12" fmla="*/ 11 w 11"/>
                              <a:gd name="T13" fmla="*/ 174 h 1154"/>
                              <a:gd name="T14" fmla="*/ 0 w 11"/>
                              <a:gd name="T15" fmla="*/ 174 h 1154"/>
                              <a:gd name="T16" fmla="*/ 0 w 11"/>
                              <a:gd name="T17" fmla="*/ 108 h 1154"/>
                              <a:gd name="T18" fmla="*/ 11 w 11"/>
                              <a:gd name="T19" fmla="*/ 108 h 1154"/>
                              <a:gd name="T20" fmla="*/ 11 w 11"/>
                              <a:gd name="T21" fmla="*/ 217 h 1154"/>
                              <a:gd name="T22" fmla="*/ 11 w 11"/>
                              <a:gd name="T23" fmla="*/ 283 h 1154"/>
                              <a:gd name="T24" fmla="*/ 0 w 11"/>
                              <a:gd name="T25" fmla="*/ 283 h 1154"/>
                              <a:gd name="T26" fmla="*/ 0 w 11"/>
                              <a:gd name="T27" fmla="*/ 217 h 1154"/>
                              <a:gd name="T28" fmla="*/ 11 w 11"/>
                              <a:gd name="T29" fmla="*/ 217 h 1154"/>
                              <a:gd name="T30" fmla="*/ 11 w 11"/>
                              <a:gd name="T31" fmla="*/ 326 h 1154"/>
                              <a:gd name="T32" fmla="*/ 11 w 11"/>
                              <a:gd name="T33" fmla="*/ 392 h 1154"/>
                              <a:gd name="T34" fmla="*/ 0 w 11"/>
                              <a:gd name="T35" fmla="*/ 392 h 1154"/>
                              <a:gd name="T36" fmla="*/ 0 w 11"/>
                              <a:gd name="T37" fmla="*/ 326 h 1154"/>
                              <a:gd name="T38" fmla="*/ 11 w 11"/>
                              <a:gd name="T39" fmla="*/ 326 h 1154"/>
                              <a:gd name="T40" fmla="*/ 11 w 11"/>
                              <a:gd name="T41" fmla="*/ 435 h 1154"/>
                              <a:gd name="T42" fmla="*/ 11 w 11"/>
                              <a:gd name="T43" fmla="*/ 500 h 1154"/>
                              <a:gd name="T44" fmla="*/ 0 w 11"/>
                              <a:gd name="T45" fmla="*/ 500 h 1154"/>
                              <a:gd name="T46" fmla="*/ 0 w 11"/>
                              <a:gd name="T47" fmla="*/ 435 h 1154"/>
                              <a:gd name="T48" fmla="*/ 11 w 11"/>
                              <a:gd name="T49" fmla="*/ 435 h 1154"/>
                              <a:gd name="T50" fmla="*/ 11 w 11"/>
                              <a:gd name="T51" fmla="*/ 544 h 1154"/>
                              <a:gd name="T52" fmla="*/ 11 w 11"/>
                              <a:gd name="T53" fmla="*/ 609 h 1154"/>
                              <a:gd name="T54" fmla="*/ 0 w 11"/>
                              <a:gd name="T55" fmla="*/ 609 h 1154"/>
                              <a:gd name="T56" fmla="*/ 0 w 11"/>
                              <a:gd name="T57" fmla="*/ 544 h 1154"/>
                              <a:gd name="T58" fmla="*/ 11 w 11"/>
                              <a:gd name="T59" fmla="*/ 544 h 1154"/>
                              <a:gd name="T60" fmla="*/ 11 w 11"/>
                              <a:gd name="T61" fmla="*/ 653 h 1154"/>
                              <a:gd name="T62" fmla="*/ 11 w 11"/>
                              <a:gd name="T63" fmla="*/ 718 h 1154"/>
                              <a:gd name="T64" fmla="*/ 0 w 11"/>
                              <a:gd name="T65" fmla="*/ 718 h 1154"/>
                              <a:gd name="T66" fmla="*/ 0 w 11"/>
                              <a:gd name="T67" fmla="*/ 653 h 1154"/>
                              <a:gd name="T68" fmla="*/ 11 w 11"/>
                              <a:gd name="T69" fmla="*/ 653 h 1154"/>
                              <a:gd name="T70" fmla="*/ 11 w 11"/>
                              <a:gd name="T71" fmla="*/ 762 h 1154"/>
                              <a:gd name="T72" fmla="*/ 11 w 11"/>
                              <a:gd name="T73" fmla="*/ 827 h 1154"/>
                              <a:gd name="T74" fmla="*/ 0 w 11"/>
                              <a:gd name="T75" fmla="*/ 827 h 1154"/>
                              <a:gd name="T76" fmla="*/ 0 w 11"/>
                              <a:gd name="T77" fmla="*/ 762 h 1154"/>
                              <a:gd name="T78" fmla="*/ 11 w 11"/>
                              <a:gd name="T79" fmla="*/ 762 h 1154"/>
                              <a:gd name="T80" fmla="*/ 11 w 11"/>
                              <a:gd name="T81" fmla="*/ 871 h 1154"/>
                              <a:gd name="T82" fmla="*/ 11 w 11"/>
                              <a:gd name="T83" fmla="*/ 936 h 1154"/>
                              <a:gd name="T84" fmla="*/ 0 w 11"/>
                              <a:gd name="T85" fmla="*/ 936 h 1154"/>
                              <a:gd name="T86" fmla="*/ 0 w 11"/>
                              <a:gd name="T87" fmla="*/ 871 h 1154"/>
                              <a:gd name="T88" fmla="*/ 11 w 11"/>
                              <a:gd name="T89" fmla="*/ 871 h 1154"/>
                              <a:gd name="T90" fmla="*/ 11 w 11"/>
                              <a:gd name="T91" fmla="*/ 980 h 1154"/>
                              <a:gd name="T92" fmla="*/ 11 w 11"/>
                              <a:gd name="T93" fmla="*/ 1045 h 1154"/>
                              <a:gd name="T94" fmla="*/ 0 w 11"/>
                              <a:gd name="T95" fmla="*/ 1045 h 1154"/>
                              <a:gd name="T96" fmla="*/ 0 w 11"/>
                              <a:gd name="T97" fmla="*/ 980 h 1154"/>
                              <a:gd name="T98" fmla="*/ 11 w 11"/>
                              <a:gd name="T99" fmla="*/ 980 h 1154"/>
                              <a:gd name="T100" fmla="*/ 11 w 11"/>
                              <a:gd name="T101" fmla="*/ 1089 h 1154"/>
                              <a:gd name="T102" fmla="*/ 11 w 11"/>
                              <a:gd name="T103" fmla="*/ 1154 h 1154"/>
                              <a:gd name="T104" fmla="*/ 0 w 11"/>
                              <a:gd name="T105" fmla="*/ 1154 h 1154"/>
                              <a:gd name="T106" fmla="*/ 0 w 11"/>
                              <a:gd name="T107" fmla="*/ 1089 h 1154"/>
                              <a:gd name="T108" fmla="*/ 11 w 11"/>
                              <a:gd name="T109" fmla="*/ 1089 h 11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11" h="1154">
                                <a:moveTo>
                                  <a:pt x="11" y="0"/>
                                </a:moveTo>
                                <a:lnTo>
                                  <a:pt x="11" y="65"/>
                                </a:lnTo>
                                <a:lnTo>
                                  <a:pt x="0" y="65"/>
                                </a:lnTo>
                                <a:lnTo>
                                  <a:pt x="0" y="0"/>
                                </a:lnTo>
                                <a:lnTo>
                                  <a:pt x="11" y="0"/>
                                </a:lnTo>
                                <a:close/>
                                <a:moveTo>
                                  <a:pt x="11" y="108"/>
                                </a:moveTo>
                                <a:lnTo>
                                  <a:pt x="11" y="174"/>
                                </a:lnTo>
                                <a:lnTo>
                                  <a:pt x="0" y="174"/>
                                </a:lnTo>
                                <a:lnTo>
                                  <a:pt x="0" y="108"/>
                                </a:lnTo>
                                <a:lnTo>
                                  <a:pt x="11" y="108"/>
                                </a:lnTo>
                                <a:close/>
                                <a:moveTo>
                                  <a:pt x="11" y="217"/>
                                </a:moveTo>
                                <a:lnTo>
                                  <a:pt x="11" y="283"/>
                                </a:lnTo>
                                <a:lnTo>
                                  <a:pt x="0" y="283"/>
                                </a:lnTo>
                                <a:lnTo>
                                  <a:pt x="0" y="217"/>
                                </a:lnTo>
                                <a:lnTo>
                                  <a:pt x="11" y="217"/>
                                </a:lnTo>
                                <a:close/>
                                <a:moveTo>
                                  <a:pt x="11" y="326"/>
                                </a:moveTo>
                                <a:lnTo>
                                  <a:pt x="11" y="392"/>
                                </a:lnTo>
                                <a:lnTo>
                                  <a:pt x="0" y="392"/>
                                </a:lnTo>
                                <a:lnTo>
                                  <a:pt x="0" y="326"/>
                                </a:lnTo>
                                <a:lnTo>
                                  <a:pt x="11" y="326"/>
                                </a:lnTo>
                                <a:close/>
                                <a:moveTo>
                                  <a:pt x="11" y="435"/>
                                </a:moveTo>
                                <a:lnTo>
                                  <a:pt x="11" y="500"/>
                                </a:lnTo>
                                <a:lnTo>
                                  <a:pt x="0" y="500"/>
                                </a:lnTo>
                                <a:lnTo>
                                  <a:pt x="0" y="435"/>
                                </a:lnTo>
                                <a:lnTo>
                                  <a:pt x="11" y="435"/>
                                </a:lnTo>
                                <a:close/>
                                <a:moveTo>
                                  <a:pt x="11" y="544"/>
                                </a:moveTo>
                                <a:lnTo>
                                  <a:pt x="11" y="609"/>
                                </a:lnTo>
                                <a:lnTo>
                                  <a:pt x="0" y="609"/>
                                </a:lnTo>
                                <a:lnTo>
                                  <a:pt x="0" y="544"/>
                                </a:lnTo>
                                <a:lnTo>
                                  <a:pt x="11" y="544"/>
                                </a:lnTo>
                                <a:close/>
                                <a:moveTo>
                                  <a:pt x="11" y="653"/>
                                </a:moveTo>
                                <a:lnTo>
                                  <a:pt x="11" y="718"/>
                                </a:lnTo>
                                <a:lnTo>
                                  <a:pt x="0" y="718"/>
                                </a:lnTo>
                                <a:lnTo>
                                  <a:pt x="0" y="653"/>
                                </a:lnTo>
                                <a:lnTo>
                                  <a:pt x="11" y="653"/>
                                </a:lnTo>
                                <a:close/>
                                <a:moveTo>
                                  <a:pt x="11" y="762"/>
                                </a:moveTo>
                                <a:lnTo>
                                  <a:pt x="11" y="827"/>
                                </a:lnTo>
                                <a:lnTo>
                                  <a:pt x="0" y="827"/>
                                </a:lnTo>
                                <a:lnTo>
                                  <a:pt x="0" y="762"/>
                                </a:lnTo>
                                <a:lnTo>
                                  <a:pt x="11" y="762"/>
                                </a:lnTo>
                                <a:close/>
                                <a:moveTo>
                                  <a:pt x="11" y="871"/>
                                </a:moveTo>
                                <a:lnTo>
                                  <a:pt x="11" y="936"/>
                                </a:lnTo>
                                <a:lnTo>
                                  <a:pt x="0" y="936"/>
                                </a:lnTo>
                                <a:lnTo>
                                  <a:pt x="0" y="871"/>
                                </a:lnTo>
                                <a:lnTo>
                                  <a:pt x="11" y="871"/>
                                </a:lnTo>
                                <a:close/>
                                <a:moveTo>
                                  <a:pt x="11" y="980"/>
                                </a:moveTo>
                                <a:lnTo>
                                  <a:pt x="11" y="1045"/>
                                </a:lnTo>
                                <a:lnTo>
                                  <a:pt x="0" y="1045"/>
                                </a:lnTo>
                                <a:lnTo>
                                  <a:pt x="0" y="980"/>
                                </a:lnTo>
                                <a:lnTo>
                                  <a:pt x="11" y="980"/>
                                </a:lnTo>
                                <a:close/>
                                <a:moveTo>
                                  <a:pt x="11" y="1089"/>
                                </a:moveTo>
                                <a:lnTo>
                                  <a:pt x="11" y="1154"/>
                                </a:lnTo>
                                <a:lnTo>
                                  <a:pt x="0" y="1154"/>
                                </a:lnTo>
                                <a:lnTo>
                                  <a:pt x="0" y="1089"/>
                                </a:lnTo>
                                <a:lnTo>
                                  <a:pt x="11" y="108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10" name="Line 4637"/>
                        <wps:cNvCnPr/>
                        <wps:spPr bwMode="auto">
                          <a:xfrm>
                            <a:off x="684530" y="963295"/>
                            <a:ext cx="4191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11" name="Line 4638"/>
                        <wps:cNvCnPr/>
                        <wps:spPr bwMode="auto">
                          <a:xfrm>
                            <a:off x="726440" y="963295"/>
                            <a:ext cx="635" cy="3238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12" name="Line 4639"/>
                        <wps:cNvCnPr/>
                        <wps:spPr bwMode="auto">
                          <a:xfrm>
                            <a:off x="626110" y="1038225"/>
                            <a:ext cx="6667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13" name="Line 4640"/>
                        <wps:cNvCnPr/>
                        <wps:spPr bwMode="auto">
                          <a:xfrm flipV="1">
                            <a:off x="692785" y="995680"/>
                            <a:ext cx="58420" cy="425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15" name="Rectangle 4641"/>
                        <wps:cNvSpPr>
                          <a:spLocks noChangeArrowheads="1"/>
                        </wps:cNvSpPr>
                        <wps:spPr bwMode="auto">
                          <a:xfrm>
                            <a:off x="558800" y="84391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6336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6336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16" name="Rectangle 4642"/>
                        <wps:cNvSpPr>
                          <a:spLocks noChangeArrowheads="1"/>
                        </wps:cNvSpPr>
                        <wps:spPr bwMode="auto">
                          <a:xfrm>
                            <a:off x="98425" y="141160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6336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6336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17" name="Rectangle 4643"/>
                        <wps:cNvSpPr>
                          <a:spLocks noChangeArrowheads="1"/>
                        </wps:cNvSpPr>
                        <wps:spPr bwMode="auto">
                          <a:xfrm>
                            <a:off x="1131570" y="1418590"/>
                            <a:ext cx="8318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6336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6336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18" name="Rectangle 4644"/>
                        <wps:cNvSpPr>
                          <a:spLocks noChangeArrowheads="1"/>
                        </wps:cNvSpPr>
                        <wps:spPr bwMode="auto">
                          <a:xfrm>
                            <a:off x="1738630" y="85852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6336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6336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19" name="Rectangle 4645"/>
                        <wps:cNvSpPr>
                          <a:spLocks noChangeArrowheads="1"/>
                        </wps:cNvSpPr>
                        <wps:spPr bwMode="auto">
                          <a:xfrm>
                            <a:off x="648970" y="83820"/>
                            <a:ext cx="8001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6336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6336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4704" name="Group 4646"/>
                        <wpg:cNvGrpSpPr>
                          <a:grpSpLocks/>
                        </wpg:cNvGrpSpPr>
                        <wpg:grpSpPr bwMode="auto">
                          <a:xfrm>
                            <a:off x="1165860" y="1369060"/>
                            <a:ext cx="27940" cy="27940"/>
                            <a:chOff x="8856" y="8096"/>
                            <a:chExt cx="44" cy="44"/>
                          </a:xfrm>
                        </wpg:grpSpPr>
                        <wps:wsp>
                          <wps:cNvPr id="4705" name="Oval 4647"/>
                          <wps:cNvSpPr>
                            <a:spLocks noChangeArrowheads="1"/>
                          </wps:cNvSpPr>
                          <wps:spPr bwMode="auto">
                            <a:xfrm>
                              <a:off x="8856" y="8096"/>
                              <a:ext cx="44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06" name="Oval 4648"/>
                          <wps:cNvSpPr>
                            <a:spLocks noChangeArrowheads="1"/>
                          </wps:cNvSpPr>
                          <wps:spPr bwMode="auto">
                            <a:xfrm>
                              <a:off x="8856" y="8096"/>
                              <a:ext cx="44" cy="44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707" name="Group 4649"/>
                        <wpg:cNvGrpSpPr>
                          <a:grpSpLocks/>
                        </wpg:cNvGrpSpPr>
                        <wpg:grpSpPr bwMode="auto">
                          <a:xfrm>
                            <a:off x="139700" y="1369060"/>
                            <a:ext cx="27940" cy="27940"/>
                            <a:chOff x="7240" y="8096"/>
                            <a:chExt cx="44" cy="44"/>
                          </a:xfrm>
                        </wpg:grpSpPr>
                        <wps:wsp>
                          <wps:cNvPr id="4708" name="Oval 4650"/>
                          <wps:cNvSpPr>
                            <a:spLocks noChangeArrowheads="1"/>
                          </wps:cNvSpPr>
                          <wps:spPr bwMode="auto">
                            <a:xfrm>
                              <a:off x="7240" y="8096"/>
                              <a:ext cx="44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09" name="Oval 4651"/>
                          <wps:cNvSpPr>
                            <a:spLocks noChangeArrowheads="1"/>
                          </wps:cNvSpPr>
                          <wps:spPr bwMode="auto">
                            <a:xfrm>
                              <a:off x="7240" y="8096"/>
                              <a:ext cx="44" cy="44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710" name="Group 4652"/>
                        <wpg:cNvGrpSpPr>
                          <a:grpSpLocks/>
                        </wpg:cNvGrpSpPr>
                        <wpg:grpSpPr bwMode="auto">
                          <a:xfrm>
                            <a:off x="1696720" y="981710"/>
                            <a:ext cx="27940" cy="27940"/>
                            <a:chOff x="9692" y="7486"/>
                            <a:chExt cx="44" cy="44"/>
                          </a:xfrm>
                        </wpg:grpSpPr>
                        <wps:wsp>
                          <wps:cNvPr id="4711" name="Oval 4653"/>
                          <wps:cNvSpPr>
                            <a:spLocks noChangeArrowheads="1"/>
                          </wps:cNvSpPr>
                          <wps:spPr bwMode="auto">
                            <a:xfrm>
                              <a:off x="9692" y="7486"/>
                              <a:ext cx="44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12" name="Oval 4654"/>
                          <wps:cNvSpPr>
                            <a:spLocks noChangeArrowheads="1"/>
                          </wps:cNvSpPr>
                          <wps:spPr bwMode="auto">
                            <a:xfrm>
                              <a:off x="9692" y="7486"/>
                              <a:ext cx="44" cy="44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713" name="Group 4655"/>
                        <wpg:cNvGrpSpPr>
                          <a:grpSpLocks/>
                        </wpg:cNvGrpSpPr>
                        <wpg:grpSpPr bwMode="auto">
                          <a:xfrm>
                            <a:off x="670560" y="981710"/>
                            <a:ext cx="27940" cy="27940"/>
                            <a:chOff x="8076" y="7486"/>
                            <a:chExt cx="44" cy="44"/>
                          </a:xfrm>
                        </wpg:grpSpPr>
                        <wps:wsp>
                          <wps:cNvPr id="4714" name="Oval 4656"/>
                          <wps:cNvSpPr>
                            <a:spLocks noChangeArrowheads="1"/>
                          </wps:cNvSpPr>
                          <wps:spPr bwMode="auto">
                            <a:xfrm>
                              <a:off x="8076" y="7486"/>
                              <a:ext cx="44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15" name="Oval 4657"/>
                          <wps:cNvSpPr>
                            <a:spLocks noChangeArrowheads="1"/>
                          </wps:cNvSpPr>
                          <wps:spPr bwMode="auto">
                            <a:xfrm>
                              <a:off x="8076" y="7486"/>
                              <a:ext cx="44" cy="44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717" name="Group 4658"/>
                        <wpg:cNvGrpSpPr>
                          <a:grpSpLocks/>
                        </wpg:cNvGrpSpPr>
                        <wpg:grpSpPr bwMode="auto">
                          <a:xfrm>
                            <a:off x="670560" y="242570"/>
                            <a:ext cx="27940" cy="27305"/>
                            <a:chOff x="8076" y="6322"/>
                            <a:chExt cx="44" cy="43"/>
                          </a:xfrm>
                        </wpg:grpSpPr>
                        <wps:wsp>
                          <wps:cNvPr id="4718" name="Oval 4659"/>
                          <wps:cNvSpPr>
                            <a:spLocks noChangeArrowheads="1"/>
                          </wps:cNvSpPr>
                          <wps:spPr bwMode="auto">
                            <a:xfrm>
                              <a:off x="8076" y="6322"/>
                              <a:ext cx="44" cy="4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19" name="Oval 4660"/>
                          <wps:cNvSpPr>
                            <a:spLocks noChangeArrowheads="1"/>
                          </wps:cNvSpPr>
                          <wps:spPr bwMode="auto">
                            <a:xfrm>
                              <a:off x="8076" y="6322"/>
                              <a:ext cx="44" cy="43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627" o:spid="_x0000_s1741" editas="canvas" style="position:absolute;left:0;text-align:left;margin-left:261pt;margin-top:.95pt;width:152.85pt;height:129.05pt;z-index:251666432;mso-position-horizontal-relative:text;mso-position-vertical-relative:text" coordsize="19411,163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">
                <v:shape id="_x0000_s1742" type="#_x0000_t75" style="position:absolute;width:19411;height:16389;visibility:visible;mso-wrap-style:square">
                  <v:fill o:detectmouseclick="t"/>
                  <v:path o:connecttype="none"/>
                </v:shape>
                <v:shape id="Freeform 4629" o:spid="_x0000_s1743" style="position:absolute;left:6845;top:9925;width:10192;height:69;visibility:visible;mso-wrap-style:square;v-text-anchor:top" coordsize="1605,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" path="m,l66,r,11l,11,,xm110,r66,l176,11r-66,l110,xm220,r66,l286,11r-66,l220,xm330,r65,l395,11r-65,l330,xm439,r66,l505,11r-66,l439,xm549,r66,l615,11r-66,l549,xm659,r66,l725,11r-66,l659,xm769,r66,l835,11r-66,l769,xm879,r66,l945,11r-66,l879,xm989,r66,l1055,11r-66,l989,xm1099,r66,l1165,11r-66,l1099,xm1209,r66,l1275,11r-66,l1209,xm1319,r66,l1385,11r-66,l1319,xm1429,r66,l1495,11r-66,l1429,xm1539,r66,l1605,11r-66,l1539,xe" fillcolor="black" strokeweight=".1pt">
                  <v:stroke joinstyle="bevel"/>
                  <v:path arrowok="t" o:connecttype="custom" o:connectlocs="41910,0;0,6985;69850,0;111760,6985;69850,0;181610,0;139700,6985;209550,0;250825,6985;209550,0;320675,0;278765,6985;348615,0;390525,6985;348615,0;460375,0;418465,6985;488315,0;530225,6985;488315,0;600075,0;558165,6985;628015,0;669925,6985;628015,0;739775,0;697865,6985;767715,0;809625,6985;767715,0;879475,0;837565,6985;907415,0;949325,6985;907415,0;1019175,0;977265,6985" o:connectangles="0,0,0,0,0,0,0,0,0,0,0,0,0,0,0,0,0,0,0,0,0,0,0,0,0,0,0,0,0,0,0,0,0,0,0,0,0"/>
                  <o:lock v:ext="edit" verticies="t"/>
                </v:shape>
                <v:shape id="Freeform 4630" o:spid="_x0000_s1744" style="position:absolute;left:1517;top:9931;width:5347;height:3924;visibility:visible;mso-wrap-style:square;v-text-anchor:top" coordsize="842,6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" path="m842,9l789,47r-7,-8l835,r7,9xm753,73r-53,39l694,103,747,64r6,9xm665,138r-53,38l605,168r53,-39l665,138xm576,202r-53,39l517,232r53,-38l576,202xm488,267r-53,39l428,297r53,-39l488,267xm399,332r-53,38l340,362r53,-39l399,332xm311,396r-53,39l251,426r53,-39l311,396xm222,461r-53,38l163,491r53,-39l222,461xm134,525l81,564r-7,-9l127,517r7,8xm45,590l6,618,,610,39,581r6,9xe" fillcolor="black" strokeweight=".1pt">
                  <v:stroke joinstyle="bevel"/>
                  <v:path arrowok="t" o:connecttype="custom" o:connectlocs="534670,5715;501015,29845;496570,24765;530225,0;534670,5715;478155,46355;444500,71120;440690,65405;474345,40640;478155,46355;422275,87630;388620,111760;384175,106680;417830,81915;422275,87630;365760,128270;332105,153035;328295,147320;361950,123190;365760,128270;309880,169545;276225,194310;271780,188595;305435,163830;309880,169545;253365,210820;219710,234950;215900,229870;249555,205105;253365,210820;197485,251460;163830,276225;159385,270510;193040,245745;197485,251460;140970,292735;107315,316865;103505,311785;137160,287020;140970,292735;85090,333375;51435,358140;46990,352425;80645,328295;85090,333375;28575,374650;3810,392430;0,387350;24765,368935;28575,374650" o:connectangles="0,0,0,0,0,0,0,0,0,0,0,0,0,0,0,0,0,0,0,0,0,0,0,0,0,0,0,0,0,0,0,0,0,0,0,0,0,0,0,0,0,0,0,0,0,0,0,0,0,0"/>
                  <o:lock v:ext="edit" verticies="t"/>
                </v:shape>
                <v:line id="Line 4631" o:spid="_x0000_s1745" style="position:absolute;visibility:visible;mso-wrap-style:square" from="6845,2565" to="17106,99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" strokeweight=".55pt">
                  <v:stroke joinstyle="miter"/>
                </v:line>
                <v:line id="Line 4632" o:spid="_x0000_s1746" style="position:absolute;visibility:visible;mso-wrap-style:square" from="6845,2565" to="11798,13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" strokeweight=".55pt">
                  <v:stroke joinstyle="miter"/>
                </v:line>
                <v:line id="Line 4633" o:spid="_x0000_s1747" style="position:absolute;flip:x;visibility:visible;mso-wrap-style:square" from="1536,2565" to="6845,13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" strokeweight=".55pt">
                  <v:stroke joinstyle="miter"/>
                </v:line>
                <v:line id="Line 4634" o:spid="_x0000_s1748" style="position:absolute;visibility:visible;mso-wrap-style:square" from="1536,13830" to="11798,138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" strokeweight=".55pt">
                  <v:stroke joinstyle="miter"/>
                </v:line>
                <v:line id="Line 4635" o:spid="_x0000_s1749" style="position:absolute;flip:y;visibility:visible;mso-wrap-style:square" from="11798,9956" to="17106,13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" strokeweight=".55pt">
                  <v:stroke joinstyle="miter"/>
                </v:line>
                <v:shape id="Freeform 4636" o:spid="_x0000_s1750" style="position:absolute;left:6807;top:2565;width:70;height:7328;visibility:visible;mso-wrap-style:square;v-text-anchor:top" coordsize="11,11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" path="m11,r,65l,65,,,11,xm11,108r,66l,174,,108r11,xm11,217r,66l,283,,217r11,xm11,326r,66l,392,,326r11,xm11,435r,65l,500,,435r11,xm11,544r,65l,609,,544r11,xm11,653r,65l,718,,653r11,xm11,762r,65l,827,,762r11,xm11,871r,65l,936,,871r11,xm11,980r,65l,1045,,980r11,xm11,1089r,65l,1154r,-65l11,1089xe" fillcolor="black" strokeweight=".1pt">
                  <v:stroke joinstyle="bevel"/>
                  <v:path arrowok="t" o:connecttype="custom" o:connectlocs="6985,0;6985,41275;0,41275;0,0;6985,0;6985,68580;6985,110490;0,110490;0,68580;6985,68580;6985,137795;6985,179705;0,179705;0,137795;6985,137795;6985,207010;6985,248920;0,248920;0,207010;6985,207010;6985,276225;6985,317500;0,317500;0,276225;6985,276225;6985,345440;6985,386715;0,386715;0,345440;6985,345440;6985,414655;6985,455930;0,455930;0,414655;6985,414655;6985,483870;6985,525145;0,525145;0,483870;6985,483870;6985,553085;6985,594360;0,594360;0,553085;6985,553085;6985,622300;6985,663575;0,663575;0,622300;6985,622300;6985,691515;6985,732790;0,732790;0,691515;6985,691515" o:connectangles="0,0,0,0,0,0,0,0,0,0,0,0,0,0,0,0,0,0,0,0,0,0,0,0,0,0,0,0,0,0,0,0,0,0,0,0,0,0,0,0,0,0,0,0,0,0,0,0,0,0,0,0,0,0,0"/>
                  <o:lock v:ext="edit" verticies="t"/>
                </v:shape>
                <v:line id="Line 4637" o:spid="_x0000_s1751" style="position:absolute;visibility:visible;mso-wrap-style:square" from="6845,9632" to="7264,96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" strokeweight=".55pt">
                  <v:stroke joinstyle="miter"/>
                </v:line>
                <v:line id="Line 4638" o:spid="_x0000_s1752" style="position:absolute;visibility:visible;mso-wrap-style:square" from="7264,9632" to="7270,99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" strokeweight=".55pt">
                  <v:stroke joinstyle="miter"/>
                </v:line>
                <v:line id="Line 4639" o:spid="_x0000_s1753" style="position:absolute;visibility:visible;mso-wrap-style:square" from="6261,10382" to="6927,103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" strokeweight=".55pt">
                  <v:stroke joinstyle="miter"/>
                </v:line>
                <v:line id="Line 4640" o:spid="_x0000_s1754" style="position:absolute;flip:y;visibility:visible;mso-wrap-style:square" from="6927,9956" to="7512,10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" strokeweight=".55pt">
                  <v:stroke joinstyle="miter"/>
                </v:line>
                <v:rect id="Rectangle 4641" o:spid="_x0000_s1755" style="position:absolute;left:5588;top:8439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16336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6336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642" o:spid="_x0000_s1756" style="position:absolute;left:984;top:14116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16336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6336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643" o:spid="_x0000_s1757" style="position:absolute;left:11315;top:14185;width:832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16336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6336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644" o:spid="_x0000_s1758" style="position:absolute;left:17386;top:8585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" filled="f" stroked="f">
                  <v:textbox style="mso-fit-shape-to-text:t" inset="0,0,0,0">
                    <w:txbxContent>
                      <w:p w:rsidR="00DC5200" w:rsidRPr="0016336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6336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4645" o:spid="_x0000_s1759" style="position:absolute;left:6489;top:838;width:80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16336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6336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group id="Group 4646" o:spid="_x0000_s1760" style="position:absolute;left:11658;top:13690;width:280;height:280" coordorigin="8856,8096" coordsize="44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">
                  <v:oval id="Oval 4647" o:spid="_x0000_s1761" style="position:absolute;left:8856;top:8096;width:44;height: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" fillcolor="black" strokeweight="0"/>
                  <v:oval id="Oval 4648" o:spid="_x0000_s1762" style="position:absolute;left:8856;top:8096;width:44;height: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" filled="f" strokeweight=".55pt">
                    <v:stroke joinstyle="miter"/>
                  </v:oval>
                </v:group>
                <v:group id="Group 4649" o:spid="_x0000_s1763" style="position:absolute;left:1397;top:13690;width:279;height:280" coordorigin="7240,8096" coordsize="44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">
                  <v:oval id="Oval 4650" o:spid="_x0000_s1764" style="position:absolute;left:7240;top:8096;width:44;height: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" fillcolor="black" strokeweight="0"/>
                  <v:oval id="Oval 4651" o:spid="_x0000_s1765" style="position:absolute;left:7240;top:8096;width:44;height: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" filled="f" strokeweight=".55pt">
                    <v:stroke joinstyle="miter"/>
                  </v:oval>
                </v:group>
                <v:group id="Group 4652" o:spid="_x0000_s1766" style="position:absolute;left:16967;top:9817;width:279;height:279" coordorigin="9692,7486" coordsize="44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">
                  <v:oval id="Oval 4653" o:spid="_x0000_s1767" style="position:absolute;left:9692;top:7486;width:44;height: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" fillcolor="black" strokeweight="0"/>
                  <v:oval id="Oval 4654" o:spid="_x0000_s1768" style="position:absolute;left:9692;top:7486;width:44;height: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" filled="f" strokeweight=".55pt">
                    <v:stroke joinstyle="miter"/>
                  </v:oval>
                </v:group>
                <v:group id="Group 4655" o:spid="_x0000_s1769" style="position:absolute;left:6705;top:9817;width:280;height:279" coordorigin="8076,7486" coordsize="44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">
                  <v:oval id="Oval 4656" o:spid="_x0000_s1770" style="position:absolute;left:8076;top:7486;width:44;height: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" fillcolor="black" strokeweight="0"/>
                  <v:oval id="Oval 4657" o:spid="_x0000_s1771" style="position:absolute;left:8076;top:7486;width:44;height: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" filled="f" strokeweight=".55pt">
                    <v:stroke joinstyle="miter"/>
                  </v:oval>
                </v:group>
                <v:group id="Group 4658" o:spid="_x0000_s1772" style="position:absolute;left:6705;top:2425;width:280;height:273" coordorigin="8076,6322" coordsize="44,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">
                  <v:oval id="Oval 4659" o:spid="_x0000_s1773" style="position:absolute;left:8076;top:6322;width:44;height: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" fillcolor="black" strokeweight="0"/>
                  <v:oval id="Oval 4660" o:spid="_x0000_s1774" style="position:absolute;left:8076;top:6322;width:44;height: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" filled="f" strokeweight=".55pt">
                    <v:stroke joinstyle="miter"/>
                  </v:oval>
                </v:group>
              </v:group>
            </w:pict>
          </mc:Fallback>
        </mc:AlternateContent>
      </w:r>
      <w:r w:rsidR="007A1347" w:rsidRPr="00610F8A">
        <w:rPr>
          <w:b/>
          <w:position w:val="-6"/>
          <w:sz w:val="26"/>
          <w:szCs w:val="26"/>
        </w:rPr>
        <w:object w:dxaOrig="780" w:dyaOrig="279">
          <v:shape id="_x0000_i2399" type="#_x0000_t75" style="width:39pt;height:14.25pt" o:ole="">
            <v:imagedata r:id="rId2756" o:title=""/>
          </v:shape>
          <o:OLEObject Type="Embed" ProgID="Equation.DSMT4" ShapeID="_x0000_i2399" DrawAspect="Content" ObjectID="_1653458305" r:id="rId2757"/>
        </w:object>
      </w:r>
      <w:r w:rsidRPr="00610F8A">
        <w:rPr>
          <w:sz w:val="26"/>
          <w:szCs w:val="26"/>
        </w:rPr>
        <w:t xml:space="preserve"> </w:t>
      </w:r>
      <w:r w:rsidRPr="00790DA3">
        <w:rPr>
          <w:sz w:val="26"/>
          <w:szCs w:val="26"/>
          <w:lang w:val="fr-FR"/>
        </w:rPr>
        <w:t xml:space="preserve">là hình vuông suy ra </w:t>
      </w:r>
      <w:r w:rsidR="007A1347" w:rsidRPr="00610F8A">
        <w:rPr>
          <w:position w:val="-4"/>
          <w:sz w:val="26"/>
          <w:szCs w:val="26"/>
        </w:rPr>
        <w:object w:dxaOrig="1080" w:dyaOrig="260">
          <v:shape id="_x0000_i2400" type="#_x0000_t75" style="width:54pt;height:12.75pt" o:ole="">
            <v:imagedata r:id="rId2758" o:title=""/>
          </v:shape>
          <o:OLEObject Type="Embed" ProgID="Equation.DSMT4" ShapeID="_x0000_i2400" DrawAspect="Content" ObjectID="_1653458306" r:id="rId2759"/>
        </w:object>
      </w:r>
      <w:r w:rsidRPr="00790DA3">
        <w:rPr>
          <w:sz w:val="26"/>
          <w:szCs w:val="26"/>
          <w:lang w:val="fr-FR"/>
        </w:rPr>
        <w:t>.</w:t>
      </w:r>
      <w:r w:rsidRPr="00790DA3">
        <w:rPr>
          <w:sz w:val="26"/>
          <w:szCs w:val="26"/>
          <w:lang w:val="fr-FR"/>
        </w:rPr>
        <w:tab/>
      </w:r>
      <w:r w:rsidR="007A1347" w:rsidRPr="00610F8A">
        <w:rPr>
          <w:position w:val="-14"/>
          <w:sz w:val="26"/>
          <w:szCs w:val="26"/>
        </w:rPr>
        <w:object w:dxaOrig="360" w:dyaOrig="400">
          <v:shape id="_x0000_i2401" type="#_x0000_t75" style="width:18pt;height:20.25pt" o:ole="">
            <v:imagedata r:id="rId2760" o:title=""/>
          </v:shape>
          <o:OLEObject Type="Embed" ProgID="Equation.DSMT4" ShapeID="_x0000_i2401" DrawAspect="Content" ObjectID="_1653458307" r:id="rId2761"/>
        </w:object>
      </w:r>
      <w:r w:rsidRPr="00790DA3">
        <w:rPr>
          <w:sz w:val="26"/>
          <w:szCs w:val="26"/>
          <w:lang w:val="fr-FR"/>
        </w:rPr>
        <w:t xml:space="preserve"> 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4680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sz w:val="26"/>
          <w:szCs w:val="26"/>
        </w:rPr>
        <w:t xml:space="preserve">Vì </w:t>
      </w:r>
      <w:r w:rsidR="007A1347" w:rsidRPr="00610F8A">
        <w:rPr>
          <w:position w:val="-14"/>
          <w:sz w:val="26"/>
          <w:szCs w:val="26"/>
        </w:rPr>
        <w:object w:dxaOrig="3200" w:dyaOrig="420">
          <v:shape id="_x0000_i2402" type="#_x0000_t75" style="width:159.75pt;height:21pt" o:ole="">
            <v:imagedata r:id="rId2762" o:title=""/>
          </v:shape>
          <o:OLEObject Type="Embed" ProgID="Equation.DSMT4" ShapeID="_x0000_i2402" DrawAspect="Content" ObjectID="_1653458308" r:id="rId2763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sz w:val="26"/>
          <w:szCs w:val="26"/>
        </w:rPr>
        <w:tab/>
      </w:r>
      <w:r w:rsidR="007A1347" w:rsidRPr="00610F8A">
        <w:rPr>
          <w:position w:val="-14"/>
          <w:sz w:val="26"/>
          <w:szCs w:val="26"/>
        </w:rPr>
        <w:object w:dxaOrig="400" w:dyaOrig="400">
          <v:shape id="_x0000_i2403" type="#_x0000_t75" style="width:20.25pt;height:20.25pt" o:ole="">
            <v:imagedata r:id="rId2764" o:title=""/>
          </v:shape>
          <o:OLEObject Type="Embed" ProgID="Equation.DSMT4" ShapeID="_x0000_i2403" DrawAspect="Content" ObjectID="_1653458309" r:id="rId2765"/>
        </w:object>
      </w:r>
      <w:r w:rsidRPr="00610F8A">
        <w:rPr>
          <w:sz w:val="26"/>
          <w:szCs w:val="26"/>
        </w:rPr>
        <w:t xml:space="preserve"> 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ừ </w:t>
      </w:r>
      <w:r w:rsidR="007A1347" w:rsidRPr="00610F8A">
        <w:rPr>
          <w:position w:val="-14"/>
          <w:sz w:val="26"/>
          <w:szCs w:val="26"/>
        </w:rPr>
        <w:object w:dxaOrig="360" w:dyaOrig="400">
          <v:shape id="_x0000_i2404" type="#_x0000_t75" style="width:18pt;height:20.25pt" o:ole="">
            <v:imagedata r:id="rId2766" o:title=""/>
          </v:shape>
          <o:OLEObject Type="Embed" ProgID="Equation.DSMT4" ShapeID="_x0000_i2404" DrawAspect="Content" ObjectID="_1653458310" r:id="rId2767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14"/>
          <w:sz w:val="26"/>
          <w:szCs w:val="26"/>
        </w:rPr>
        <w:object w:dxaOrig="400" w:dyaOrig="400">
          <v:shape id="_x0000_i2405" type="#_x0000_t75" style="width:20.25pt;height:20.25pt" o:ole="">
            <v:imagedata r:id="rId2768" o:title=""/>
          </v:shape>
          <o:OLEObject Type="Embed" ProgID="Equation.DSMT4" ShapeID="_x0000_i2405" DrawAspect="Content" ObjectID="_1653458311" r:id="rId2769"/>
        </w:object>
      </w:r>
      <w:r w:rsidRPr="00610F8A">
        <w:rPr>
          <w:sz w:val="26"/>
          <w:szCs w:val="26"/>
        </w:rPr>
        <w:t xml:space="preserve">, suy ra </w:t>
      </w:r>
      <w:r w:rsidR="007A1347" w:rsidRPr="00610F8A">
        <w:rPr>
          <w:position w:val="-14"/>
          <w:sz w:val="26"/>
          <w:szCs w:val="26"/>
        </w:rPr>
        <w:object w:dxaOrig="1400" w:dyaOrig="400">
          <v:shape id="_x0000_i2406" type="#_x0000_t75" style="width:69.75pt;height:20.25pt" o:ole="">
            <v:imagedata r:id="rId2770" o:title=""/>
          </v:shape>
          <o:OLEObject Type="Embed" ProgID="Equation.DSMT4" ShapeID="_x0000_i2406" DrawAspect="Content" ObjectID="_1653458312" r:id="rId2771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lastRenderedPageBreak/>
        <w:t xml:space="preserve">Khi đó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2407" type="#_x0000_t75" style="width:18pt;height:14.25pt" o:ole="">
            <v:imagedata r:id="rId2772" o:title=""/>
          </v:shape>
          <o:OLEObject Type="Embed" ProgID="Equation.DSMT4" ShapeID="_x0000_i2407" DrawAspect="Content" ObjectID="_1653458313" r:id="rId2773"/>
        </w:object>
      </w:r>
      <w:r w:rsidRPr="00610F8A">
        <w:rPr>
          <w:sz w:val="26"/>
          <w:szCs w:val="26"/>
        </w:rPr>
        <w:t xml:space="preserve"> là hình chiếu của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2408" type="#_x0000_t75" style="width:20.25pt;height:14.25pt" o:ole="">
            <v:imagedata r:id="rId2774" o:title=""/>
          </v:shape>
          <o:OLEObject Type="Embed" ProgID="Equation.DSMT4" ShapeID="_x0000_i2408" DrawAspect="Content" ObjectID="_1653458314" r:id="rId2775"/>
        </w:object>
      </w:r>
      <w:r w:rsidRPr="00610F8A">
        <w:rPr>
          <w:sz w:val="26"/>
          <w:szCs w:val="26"/>
        </w:rPr>
        <w:t xml:space="preserve"> trên mặt phẳng </w:t>
      </w:r>
      <w:r w:rsidR="007A1347" w:rsidRPr="00610F8A">
        <w:rPr>
          <w:position w:val="-14"/>
          <w:sz w:val="26"/>
          <w:szCs w:val="26"/>
        </w:rPr>
        <w:object w:dxaOrig="740" w:dyaOrig="400">
          <v:shape id="_x0000_i2409" type="#_x0000_t75" style="width:36.75pt;height:20.25pt" o:ole="">
            <v:imagedata r:id="rId2776" o:title=""/>
          </v:shape>
          <o:OLEObject Type="Embed" ProgID="Equation.DSMT4" ShapeID="_x0000_i2409" DrawAspect="Content" ObjectID="_1653458315" r:id="rId2777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o đó </w:t>
      </w:r>
      <w:r w:rsidR="007A1347" w:rsidRPr="00610F8A">
        <w:rPr>
          <w:position w:val="-14"/>
          <w:sz w:val="26"/>
          <w:szCs w:val="26"/>
        </w:rPr>
        <w:object w:dxaOrig="3739" w:dyaOrig="480">
          <v:shape id="_x0000_i2410" type="#_x0000_t75" style="width:186.75pt;height:24pt" o:ole="">
            <v:imagedata r:id="rId2778" o:title=""/>
          </v:shape>
          <o:OLEObject Type="Embed" ProgID="Equation.DSMT4" ShapeID="_x0000_i2410" DrawAspect="Content" ObjectID="_1653458316" r:id="rId2779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2411" type="#_x0000_t75" style="width:27.75pt;height:14.25pt" o:ole="">
            <v:imagedata r:id="rId2780" o:title=""/>
          </v:shape>
          <o:OLEObject Type="Embed" ProgID="Equation.DSMT4" ShapeID="_x0000_i2411" DrawAspect="Content" ObjectID="_1653458317" r:id="rId2781"/>
        </w:object>
      </w:r>
      <w:r w:rsidRPr="00610F8A">
        <w:rPr>
          <w:sz w:val="26"/>
          <w:szCs w:val="26"/>
        </w:rPr>
        <w:t xml:space="preserve">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2412" type="#_x0000_t75" style="width:12pt;height:12.75pt" o:ole="">
            <v:imagedata r:id="rId2782" o:title=""/>
          </v:shape>
          <o:OLEObject Type="Embed" ProgID="Equation.DSMT4" ShapeID="_x0000_i2412" DrawAspect="Content" ObjectID="_1653458318" r:id="rId2783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28"/>
          <w:sz w:val="26"/>
          <w:szCs w:val="26"/>
        </w:rPr>
        <w:object w:dxaOrig="2260" w:dyaOrig="700">
          <v:shape id="_x0000_i2413" type="#_x0000_t75" style="width:113.25pt;height:35.25pt" o:ole="">
            <v:imagedata r:id="rId2784" o:title=""/>
          </v:shape>
          <o:OLEObject Type="Embed" ProgID="Equation.DSMT4" ShapeID="_x0000_i2413" DrawAspect="Content" ObjectID="_1653458319" r:id="rId2785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sz w:val="26"/>
          <w:szCs w:val="26"/>
        </w:rPr>
        <w:t xml:space="preserve">Vậy thể tích khối chóp </w:t>
      </w:r>
      <w:r w:rsidR="007A1347" w:rsidRPr="00610F8A">
        <w:rPr>
          <w:position w:val="-26"/>
          <w:sz w:val="26"/>
          <w:szCs w:val="26"/>
        </w:rPr>
        <w:object w:dxaOrig="3060" w:dyaOrig="720">
          <v:shape id="_x0000_i2414" type="#_x0000_t75" style="width:153pt;height:36pt" o:ole="">
            <v:imagedata r:id="rId2786" o:title=""/>
          </v:shape>
          <o:OLEObject Type="Embed" ProgID="Equation.DSMT4" ShapeID="_x0000_i2414" DrawAspect="Content" ObjectID="_1653458320" r:id="rId2787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D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 xml:space="preserve">Câu 35. </w:t>
      </w:r>
      <w:r w:rsidRPr="00610F8A">
        <w:rPr>
          <w:sz w:val="26"/>
          <w:szCs w:val="26"/>
        </w:rPr>
        <w:t xml:space="preserve">Kẻ </w:t>
      </w:r>
      <w:r w:rsidR="007A1347" w:rsidRPr="00610F8A">
        <w:rPr>
          <w:position w:val="-6"/>
          <w:sz w:val="26"/>
          <w:szCs w:val="26"/>
        </w:rPr>
        <w:object w:dxaOrig="1080" w:dyaOrig="279">
          <v:shape id="_x0000_i2415" type="#_x0000_t75" style="width:54pt;height:14.25pt" o:ole="">
            <v:imagedata r:id="rId2788" o:title=""/>
          </v:shape>
          <o:OLEObject Type="Embed" ProgID="Equation.DSMT4" ShapeID="_x0000_i2415" DrawAspect="Content" ObjectID="_1653458321" r:id="rId2789"/>
        </w:object>
      </w:r>
      <w:r w:rsidRPr="00610F8A">
        <w:rPr>
          <w:sz w:val="26"/>
          <w:szCs w:val="26"/>
        </w:rPr>
        <w:t xml:space="preserve">. Vì </w:t>
      </w:r>
      <w:r w:rsidR="007A1347" w:rsidRPr="00610F8A">
        <w:rPr>
          <w:position w:val="-14"/>
          <w:sz w:val="26"/>
          <w:szCs w:val="26"/>
        </w:rPr>
        <w:object w:dxaOrig="1960" w:dyaOrig="400">
          <v:shape id="_x0000_i2416" type="#_x0000_t75" style="width:98.25pt;height:20.25pt" o:ole="">
            <v:imagedata r:id="rId2790" o:title=""/>
          </v:shape>
          <o:OLEObject Type="Embed" ProgID="Equation.DSMT4" ShapeID="_x0000_i2416" DrawAspect="Content" ObjectID="_1653458322" r:id="rId2791"/>
        </w:object>
      </w:r>
      <w:r w:rsidRPr="00610F8A">
        <w:rPr>
          <w:sz w:val="26"/>
          <w:szCs w:val="26"/>
        </w:rPr>
        <w:t xml:space="preserve"> theo giao tuyến </w:t>
      </w:r>
      <w:r w:rsidR="007A1347" w:rsidRPr="00610F8A">
        <w:rPr>
          <w:position w:val="-6"/>
          <w:sz w:val="26"/>
          <w:szCs w:val="26"/>
        </w:rPr>
        <w:object w:dxaOrig="440" w:dyaOrig="279">
          <v:shape id="_x0000_i2417" type="#_x0000_t75" style="width:21.75pt;height:14.25pt" o:ole="">
            <v:imagedata r:id="rId2792" o:title=""/>
          </v:shape>
          <o:OLEObject Type="Embed" ProgID="Equation.DSMT4" ShapeID="_x0000_i2417" DrawAspect="Content" ObjectID="_1653458323" r:id="rId2793"/>
        </w:object>
      </w:r>
      <w:r w:rsidRPr="00610F8A">
        <w:rPr>
          <w:sz w:val="26"/>
          <w:szCs w:val="26"/>
        </w:rPr>
        <w:t xml:space="preserve"> nên </w:t>
      </w:r>
      <w:r w:rsidR="007A1347" w:rsidRPr="00610F8A">
        <w:rPr>
          <w:position w:val="-14"/>
          <w:sz w:val="26"/>
          <w:szCs w:val="26"/>
        </w:rPr>
        <w:object w:dxaOrig="1700" w:dyaOrig="400">
          <v:shape id="_x0000_i2418" type="#_x0000_t75" style="width:84.75pt;height:20.25pt" o:ole="">
            <v:imagedata r:id="rId2794" o:title=""/>
          </v:shape>
          <o:OLEObject Type="Embed" ProgID="Equation.DSMT4" ShapeID="_x0000_i2418" DrawAspect="Content" ObjectID="_1653458324" r:id="rId2795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 có </w:t>
      </w:r>
      <w:r w:rsidR="007A1347" w:rsidRPr="00610F8A">
        <w:rPr>
          <w:position w:val="-32"/>
          <w:sz w:val="26"/>
          <w:szCs w:val="26"/>
        </w:rPr>
        <w:object w:dxaOrig="2980" w:dyaOrig="780">
          <v:shape id="_x0000_i2419" type="#_x0000_t75" style="width:149.25pt;height:39pt" o:ole="">
            <v:imagedata r:id="rId2796" o:title=""/>
          </v:shape>
          <o:OLEObject Type="Embed" ProgID="Equation.DSMT4" ShapeID="_x0000_i2419" DrawAspect="Content" ObjectID="_1653458325" r:id="rId2797"/>
        </w:object>
      </w:r>
      <w:r w:rsidRPr="00610F8A">
        <w:rPr>
          <w:sz w:val="26"/>
          <w:szCs w:val="26"/>
        </w:rPr>
        <w:t xml:space="preserve">. Do đó </w:t>
      </w:r>
      <w:r w:rsidR="007A1347" w:rsidRPr="00610F8A">
        <w:rPr>
          <w:position w:val="-14"/>
          <w:sz w:val="26"/>
          <w:szCs w:val="26"/>
        </w:rPr>
        <w:object w:dxaOrig="3580" w:dyaOrig="480">
          <v:shape id="_x0000_i2420" type="#_x0000_t75" style="width:179.25pt;height:24pt" o:ole="">
            <v:imagedata r:id="rId2798" o:title=""/>
          </v:shape>
          <o:OLEObject Type="Embed" ProgID="Equation.DSMT4" ShapeID="_x0000_i2420" DrawAspect="Content" ObjectID="_1653458326" r:id="rId2799"/>
        </w:object>
      </w:r>
      <w:r w:rsidRPr="00610F8A">
        <w:rPr>
          <w:sz w:val="26"/>
          <w:szCs w:val="26"/>
        </w:rPr>
        <w:t>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968"/>
        <w:gridCol w:w="3168"/>
      </w:tblGrid>
      <w:tr w:rsidR="00DC5200" w:rsidRPr="00610F8A" w:rsidTr="00F52983">
        <w:tc>
          <w:tcPr>
            <w:tcW w:w="496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ừ </w:t>
            </w:r>
            <w:r w:rsidR="007A1347" w:rsidRPr="00610F8A">
              <w:rPr>
                <w:position w:val="-14"/>
                <w:sz w:val="26"/>
                <w:szCs w:val="26"/>
              </w:rPr>
              <w:object w:dxaOrig="3140" w:dyaOrig="420">
                <v:shape id="_x0000_i2421" type="#_x0000_t75" style="width:156.75pt;height:21pt" o:ole="">
                  <v:imagedata r:id="rId2800" o:title=""/>
                </v:shape>
                <o:OLEObject Type="Embed" ProgID="Equation.DSMT4" ShapeID="_x0000_i2421" DrawAspect="Content" ObjectID="_1653458327" r:id="rId2801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10"/>
                <w:sz w:val="26"/>
                <w:szCs w:val="26"/>
              </w:rPr>
              <w:object w:dxaOrig="639" w:dyaOrig="320">
                <v:shape id="_x0000_i2422" type="#_x0000_t75" style="width:32.25pt;height:15.75pt" o:ole="">
                  <v:imagedata r:id="rId2802" o:title=""/>
                </v:shape>
                <o:OLEObject Type="Embed" ProgID="Equation.DSMT4" ShapeID="_x0000_i2422" DrawAspect="Content" ObjectID="_1653458328" r:id="rId2803"/>
              </w:object>
            </w:r>
            <w:r w:rsidRPr="00610F8A">
              <w:rPr>
                <w:sz w:val="26"/>
                <w:szCs w:val="26"/>
              </w:rPr>
              <w:t xml:space="preserve"> có </w:t>
            </w:r>
            <w:r w:rsidR="007A1347" w:rsidRPr="00610F8A">
              <w:rPr>
                <w:position w:val="-28"/>
                <w:sz w:val="26"/>
                <w:szCs w:val="26"/>
              </w:rPr>
              <w:object w:dxaOrig="1920" w:dyaOrig="700">
                <v:shape id="_x0000_i2423" type="#_x0000_t75" style="width:96pt;height:35.25pt" o:ole="">
                  <v:imagedata r:id="rId2804" o:title=""/>
                </v:shape>
                <o:OLEObject Type="Embed" ProgID="Equation.DSMT4" ShapeID="_x0000_i2423" DrawAspect="Content" ObjectID="_1653458329" r:id="rId2805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560" w:dyaOrig="279">
                <v:shape id="_x0000_i2424" type="#_x0000_t75" style="width:27.75pt;height:14.25pt" o:ole="">
                  <v:imagedata r:id="rId2806" o:title=""/>
                </v:shape>
                <o:OLEObject Type="Embed" ProgID="Equation.DSMT4" ShapeID="_x0000_i2424" DrawAspect="Content" ObjectID="_1653458330" r:id="rId2807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</w:rPr>
            </w:pPr>
            <w:r w:rsidRPr="00610F8A">
              <w:rPr>
                <w:position w:val="-26"/>
                <w:sz w:val="26"/>
                <w:szCs w:val="26"/>
              </w:rPr>
              <w:object w:dxaOrig="4040" w:dyaOrig="760">
                <v:shape id="_x0000_i2425" type="#_x0000_t75" style="width:201.75pt;height:38.25pt" o:ole="">
                  <v:imagedata r:id="rId2808" o:title=""/>
                </v:shape>
                <o:OLEObject Type="Embed" ProgID="Equation.DSMT4" ShapeID="_x0000_i2425" DrawAspect="Content" ObjectID="_1653458331" r:id="rId2809"/>
              </w:object>
            </w:r>
            <w:r w:rsidR="00DC5200"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hình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780" w:dyaOrig="279">
                <v:shape id="_x0000_i2426" type="#_x0000_t75" style="width:39pt;height:14.25pt" o:ole="">
                  <v:imagedata r:id="rId2810" o:title=""/>
                </v:shape>
                <o:OLEObject Type="Embed" ProgID="Equation.DSMT4" ShapeID="_x0000_i2426" DrawAspect="Content" ObjectID="_1653458332" r:id="rId2811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12"/>
                <w:sz w:val="26"/>
                <w:szCs w:val="26"/>
              </w:rPr>
              <w:object w:dxaOrig="1080" w:dyaOrig="360">
                <v:shape id="_x0000_i2427" type="#_x0000_t75" style="width:54pt;height:18pt" o:ole="">
                  <v:imagedata r:id="rId2812" o:title=""/>
                </v:shape>
                <o:OLEObject Type="Embed" ProgID="Equation.DSMT4" ShapeID="_x0000_i2427" DrawAspect="Content" ObjectID="_1653458333" r:id="rId2813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900" w:dyaOrig="720">
                <v:shape id="_x0000_i2428" type="#_x0000_t75" style="width:144.75pt;height:36pt" o:ole="">
                  <v:imagedata r:id="rId2814" o:title=""/>
                </v:shape>
                <o:OLEObject Type="Embed" ProgID="Equation.DSMT4" ShapeID="_x0000_i2428" DrawAspect="Content" ObjectID="_1653458334" r:id="rId2815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C.</w:t>
            </w:r>
          </w:p>
        </w:tc>
        <w:tc>
          <w:tcPr>
            <w:tcW w:w="316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871980" cy="1630680"/>
                      <wp:effectExtent l="0" t="3175" r="0" b="4445"/>
                      <wp:docPr id="4301" name="Canvas 428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341" name="Freeform 429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80720" y="988060"/>
                                  <a:ext cx="955675" cy="6985"/>
                                </a:xfrm>
                                <a:custGeom>
                                  <a:avLst/>
                                  <a:gdLst>
                                    <a:gd name="T0" fmla="*/ 62 w 1505"/>
                                    <a:gd name="T1" fmla="*/ 0 h 11"/>
                                    <a:gd name="T2" fmla="*/ 0 w 1505"/>
                                    <a:gd name="T3" fmla="*/ 11 h 11"/>
                                    <a:gd name="T4" fmla="*/ 103 w 1505"/>
                                    <a:gd name="T5" fmla="*/ 0 h 11"/>
                                    <a:gd name="T6" fmla="*/ 165 w 1505"/>
                                    <a:gd name="T7" fmla="*/ 11 h 11"/>
                                    <a:gd name="T8" fmla="*/ 103 w 1505"/>
                                    <a:gd name="T9" fmla="*/ 0 h 11"/>
                                    <a:gd name="T10" fmla="*/ 268 w 1505"/>
                                    <a:gd name="T11" fmla="*/ 0 h 11"/>
                                    <a:gd name="T12" fmla="*/ 206 w 1505"/>
                                    <a:gd name="T13" fmla="*/ 11 h 11"/>
                                    <a:gd name="T14" fmla="*/ 309 w 1505"/>
                                    <a:gd name="T15" fmla="*/ 0 h 11"/>
                                    <a:gd name="T16" fmla="*/ 371 w 1505"/>
                                    <a:gd name="T17" fmla="*/ 11 h 11"/>
                                    <a:gd name="T18" fmla="*/ 309 w 1505"/>
                                    <a:gd name="T19" fmla="*/ 0 h 11"/>
                                    <a:gd name="T20" fmla="*/ 474 w 1505"/>
                                    <a:gd name="T21" fmla="*/ 0 h 11"/>
                                    <a:gd name="T22" fmla="*/ 412 w 1505"/>
                                    <a:gd name="T23" fmla="*/ 11 h 11"/>
                                    <a:gd name="T24" fmla="*/ 515 w 1505"/>
                                    <a:gd name="T25" fmla="*/ 0 h 11"/>
                                    <a:gd name="T26" fmla="*/ 577 w 1505"/>
                                    <a:gd name="T27" fmla="*/ 11 h 11"/>
                                    <a:gd name="T28" fmla="*/ 515 w 1505"/>
                                    <a:gd name="T29" fmla="*/ 0 h 11"/>
                                    <a:gd name="T30" fmla="*/ 680 w 1505"/>
                                    <a:gd name="T31" fmla="*/ 0 h 11"/>
                                    <a:gd name="T32" fmla="*/ 618 w 1505"/>
                                    <a:gd name="T33" fmla="*/ 11 h 11"/>
                                    <a:gd name="T34" fmla="*/ 721 w 1505"/>
                                    <a:gd name="T35" fmla="*/ 0 h 11"/>
                                    <a:gd name="T36" fmla="*/ 783 w 1505"/>
                                    <a:gd name="T37" fmla="*/ 11 h 11"/>
                                    <a:gd name="T38" fmla="*/ 721 w 1505"/>
                                    <a:gd name="T39" fmla="*/ 0 h 11"/>
                                    <a:gd name="T40" fmla="*/ 886 w 1505"/>
                                    <a:gd name="T41" fmla="*/ 0 h 11"/>
                                    <a:gd name="T42" fmla="*/ 825 w 1505"/>
                                    <a:gd name="T43" fmla="*/ 11 h 11"/>
                                    <a:gd name="T44" fmla="*/ 928 w 1505"/>
                                    <a:gd name="T45" fmla="*/ 0 h 11"/>
                                    <a:gd name="T46" fmla="*/ 989 w 1505"/>
                                    <a:gd name="T47" fmla="*/ 11 h 11"/>
                                    <a:gd name="T48" fmla="*/ 928 w 1505"/>
                                    <a:gd name="T49" fmla="*/ 0 h 11"/>
                                    <a:gd name="T50" fmla="*/ 1092 w 1505"/>
                                    <a:gd name="T51" fmla="*/ 0 h 11"/>
                                    <a:gd name="T52" fmla="*/ 1031 w 1505"/>
                                    <a:gd name="T53" fmla="*/ 11 h 11"/>
                                    <a:gd name="T54" fmla="*/ 1134 w 1505"/>
                                    <a:gd name="T55" fmla="*/ 0 h 11"/>
                                    <a:gd name="T56" fmla="*/ 1196 w 1505"/>
                                    <a:gd name="T57" fmla="*/ 11 h 11"/>
                                    <a:gd name="T58" fmla="*/ 1134 w 1505"/>
                                    <a:gd name="T59" fmla="*/ 0 h 11"/>
                                    <a:gd name="T60" fmla="*/ 1299 w 1505"/>
                                    <a:gd name="T61" fmla="*/ 0 h 11"/>
                                    <a:gd name="T62" fmla="*/ 1237 w 1505"/>
                                    <a:gd name="T63" fmla="*/ 11 h 11"/>
                                    <a:gd name="T64" fmla="*/ 1340 w 1505"/>
                                    <a:gd name="T65" fmla="*/ 0 h 11"/>
                                    <a:gd name="T66" fmla="*/ 1402 w 1505"/>
                                    <a:gd name="T67" fmla="*/ 11 h 11"/>
                                    <a:gd name="T68" fmla="*/ 1340 w 1505"/>
                                    <a:gd name="T69" fmla="*/ 0 h 11"/>
                                    <a:gd name="T70" fmla="*/ 1505 w 1505"/>
                                    <a:gd name="T71" fmla="*/ 0 h 11"/>
                                    <a:gd name="T72" fmla="*/ 1443 w 1505"/>
                                    <a:gd name="T73" fmla="*/ 11 h 1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1505" h="11">
                                      <a:moveTo>
                                        <a:pt x="0" y="0"/>
                                      </a:moveTo>
                                      <a:lnTo>
                                        <a:pt x="62" y="0"/>
                                      </a:lnTo>
                                      <a:lnTo>
                                        <a:pt x="62" y="11"/>
                                      </a:lnTo>
                                      <a:lnTo>
                                        <a:pt x="0" y="11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03" y="0"/>
                                      </a:moveTo>
                                      <a:lnTo>
                                        <a:pt x="165" y="0"/>
                                      </a:lnTo>
                                      <a:lnTo>
                                        <a:pt x="165" y="11"/>
                                      </a:lnTo>
                                      <a:lnTo>
                                        <a:pt x="103" y="11"/>
                                      </a:lnTo>
                                      <a:lnTo>
                                        <a:pt x="103" y="0"/>
                                      </a:lnTo>
                                      <a:close/>
                                      <a:moveTo>
                                        <a:pt x="206" y="0"/>
                                      </a:moveTo>
                                      <a:lnTo>
                                        <a:pt x="268" y="0"/>
                                      </a:lnTo>
                                      <a:lnTo>
                                        <a:pt x="268" y="11"/>
                                      </a:lnTo>
                                      <a:lnTo>
                                        <a:pt x="206" y="11"/>
                                      </a:lnTo>
                                      <a:lnTo>
                                        <a:pt x="206" y="0"/>
                                      </a:lnTo>
                                      <a:close/>
                                      <a:moveTo>
                                        <a:pt x="309" y="0"/>
                                      </a:moveTo>
                                      <a:lnTo>
                                        <a:pt x="371" y="0"/>
                                      </a:lnTo>
                                      <a:lnTo>
                                        <a:pt x="371" y="11"/>
                                      </a:lnTo>
                                      <a:lnTo>
                                        <a:pt x="309" y="11"/>
                                      </a:lnTo>
                                      <a:lnTo>
                                        <a:pt x="309" y="0"/>
                                      </a:lnTo>
                                      <a:close/>
                                      <a:moveTo>
                                        <a:pt x="412" y="0"/>
                                      </a:moveTo>
                                      <a:lnTo>
                                        <a:pt x="474" y="0"/>
                                      </a:lnTo>
                                      <a:lnTo>
                                        <a:pt x="474" y="11"/>
                                      </a:lnTo>
                                      <a:lnTo>
                                        <a:pt x="412" y="11"/>
                                      </a:lnTo>
                                      <a:lnTo>
                                        <a:pt x="412" y="0"/>
                                      </a:lnTo>
                                      <a:close/>
                                      <a:moveTo>
                                        <a:pt x="515" y="0"/>
                                      </a:moveTo>
                                      <a:lnTo>
                                        <a:pt x="577" y="0"/>
                                      </a:lnTo>
                                      <a:lnTo>
                                        <a:pt x="577" y="11"/>
                                      </a:lnTo>
                                      <a:lnTo>
                                        <a:pt x="515" y="11"/>
                                      </a:lnTo>
                                      <a:lnTo>
                                        <a:pt x="515" y="0"/>
                                      </a:lnTo>
                                      <a:close/>
                                      <a:moveTo>
                                        <a:pt x="618" y="0"/>
                                      </a:moveTo>
                                      <a:lnTo>
                                        <a:pt x="680" y="0"/>
                                      </a:lnTo>
                                      <a:lnTo>
                                        <a:pt x="680" y="11"/>
                                      </a:lnTo>
                                      <a:lnTo>
                                        <a:pt x="618" y="11"/>
                                      </a:lnTo>
                                      <a:lnTo>
                                        <a:pt x="618" y="0"/>
                                      </a:lnTo>
                                      <a:close/>
                                      <a:moveTo>
                                        <a:pt x="721" y="0"/>
                                      </a:moveTo>
                                      <a:lnTo>
                                        <a:pt x="783" y="0"/>
                                      </a:lnTo>
                                      <a:lnTo>
                                        <a:pt x="783" y="11"/>
                                      </a:lnTo>
                                      <a:lnTo>
                                        <a:pt x="721" y="11"/>
                                      </a:lnTo>
                                      <a:lnTo>
                                        <a:pt x="721" y="0"/>
                                      </a:lnTo>
                                      <a:close/>
                                      <a:moveTo>
                                        <a:pt x="825" y="0"/>
                                      </a:moveTo>
                                      <a:lnTo>
                                        <a:pt x="886" y="0"/>
                                      </a:lnTo>
                                      <a:lnTo>
                                        <a:pt x="886" y="11"/>
                                      </a:lnTo>
                                      <a:lnTo>
                                        <a:pt x="825" y="11"/>
                                      </a:lnTo>
                                      <a:lnTo>
                                        <a:pt x="825" y="0"/>
                                      </a:lnTo>
                                      <a:close/>
                                      <a:moveTo>
                                        <a:pt x="928" y="0"/>
                                      </a:moveTo>
                                      <a:lnTo>
                                        <a:pt x="989" y="0"/>
                                      </a:lnTo>
                                      <a:lnTo>
                                        <a:pt x="989" y="11"/>
                                      </a:lnTo>
                                      <a:lnTo>
                                        <a:pt x="928" y="11"/>
                                      </a:lnTo>
                                      <a:lnTo>
                                        <a:pt x="928" y="0"/>
                                      </a:lnTo>
                                      <a:close/>
                                      <a:moveTo>
                                        <a:pt x="1031" y="0"/>
                                      </a:moveTo>
                                      <a:lnTo>
                                        <a:pt x="1092" y="0"/>
                                      </a:lnTo>
                                      <a:lnTo>
                                        <a:pt x="1092" y="11"/>
                                      </a:lnTo>
                                      <a:lnTo>
                                        <a:pt x="1031" y="11"/>
                                      </a:lnTo>
                                      <a:lnTo>
                                        <a:pt x="1031" y="0"/>
                                      </a:lnTo>
                                      <a:close/>
                                      <a:moveTo>
                                        <a:pt x="1134" y="0"/>
                                      </a:moveTo>
                                      <a:lnTo>
                                        <a:pt x="1196" y="0"/>
                                      </a:lnTo>
                                      <a:lnTo>
                                        <a:pt x="1196" y="11"/>
                                      </a:lnTo>
                                      <a:lnTo>
                                        <a:pt x="1134" y="11"/>
                                      </a:lnTo>
                                      <a:lnTo>
                                        <a:pt x="1134" y="0"/>
                                      </a:lnTo>
                                      <a:close/>
                                      <a:moveTo>
                                        <a:pt x="1237" y="0"/>
                                      </a:moveTo>
                                      <a:lnTo>
                                        <a:pt x="1299" y="0"/>
                                      </a:lnTo>
                                      <a:lnTo>
                                        <a:pt x="1299" y="11"/>
                                      </a:lnTo>
                                      <a:lnTo>
                                        <a:pt x="1237" y="11"/>
                                      </a:lnTo>
                                      <a:lnTo>
                                        <a:pt x="1237" y="0"/>
                                      </a:lnTo>
                                      <a:close/>
                                      <a:moveTo>
                                        <a:pt x="1340" y="0"/>
                                      </a:moveTo>
                                      <a:lnTo>
                                        <a:pt x="1402" y="0"/>
                                      </a:lnTo>
                                      <a:lnTo>
                                        <a:pt x="1402" y="11"/>
                                      </a:lnTo>
                                      <a:lnTo>
                                        <a:pt x="1340" y="11"/>
                                      </a:lnTo>
                                      <a:lnTo>
                                        <a:pt x="1340" y="0"/>
                                      </a:lnTo>
                                      <a:close/>
                                      <a:moveTo>
                                        <a:pt x="1443" y="0"/>
                                      </a:moveTo>
                                      <a:lnTo>
                                        <a:pt x="1505" y="0"/>
                                      </a:lnTo>
                                      <a:lnTo>
                                        <a:pt x="1505" y="11"/>
                                      </a:lnTo>
                                      <a:lnTo>
                                        <a:pt x="1443" y="11"/>
                                      </a:lnTo>
                                      <a:lnTo>
                                        <a:pt x="144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42" name="Freeform 4291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35255" y="988695"/>
                                  <a:ext cx="547370" cy="403225"/>
                                </a:xfrm>
                                <a:custGeom>
                                  <a:avLst/>
                                  <a:gdLst>
                                    <a:gd name="T0" fmla="*/ 862 w 862"/>
                                    <a:gd name="T1" fmla="*/ 9 h 635"/>
                                    <a:gd name="T2" fmla="*/ 812 w 862"/>
                                    <a:gd name="T3" fmla="*/ 45 h 635"/>
                                    <a:gd name="T4" fmla="*/ 806 w 862"/>
                                    <a:gd name="T5" fmla="*/ 37 h 635"/>
                                    <a:gd name="T6" fmla="*/ 856 w 862"/>
                                    <a:gd name="T7" fmla="*/ 0 h 635"/>
                                    <a:gd name="T8" fmla="*/ 862 w 862"/>
                                    <a:gd name="T9" fmla="*/ 9 h 635"/>
                                    <a:gd name="T10" fmla="*/ 779 w 862"/>
                                    <a:gd name="T11" fmla="*/ 69 h 635"/>
                                    <a:gd name="T12" fmla="*/ 729 w 862"/>
                                    <a:gd name="T13" fmla="*/ 106 h 635"/>
                                    <a:gd name="T14" fmla="*/ 723 w 862"/>
                                    <a:gd name="T15" fmla="*/ 98 h 635"/>
                                    <a:gd name="T16" fmla="*/ 773 w 862"/>
                                    <a:gd name="T17" fmla="*/ 61 h 635"/>
                                    <a:gd name="T18" fmla="*/ 779 w 862"/>
                                    <a:gd name="T19" fmla="*/ 69 h 635"/>
                                    <a:gd name="T20" fmla="*/ 696 w 862"/>
                                    <a:gd name="T21" fmla="*/ 130 h 635"/>
                                    <a:gd name="T22" fmla="*/ 646 w 862"/>
                                    <a:gd name="T23" fmla="*/ 167 h 635"/>
                                    <a:gd name="T24" fmla="*/ 640 w 862"/>
                                    <a:gd name="T25" fmla="*/ 158 h 635"/>
                                    <a:gd name="T26" fmla="*/ 690 w 862"/>
                                    <a:gd name="T27" fmla="*/ 122 h 635"/>
                                    <a:gd name="T28" fmla="*/ 696 w 862"/>
                                    <a:gd name="T29" fmla="*/ 130 h 635"/>
                                    <a:gd name="T30" fmla="*/ 613 w 862"/>
                                    <a:gd name="T31" fmla="*/ 191 h 635"/>
                                    <a:gd name="T32" fmla="*/ 563 w 862"/>
                                    <a:gd name="T33" fmla="*/ 228 h 635"/>
                                    <a:gd name="T34" fmla="*/ 557 w 862"/>
                                    <a:gd name="T35" fmla="*/ 219 h 635"/>
                                    <a:gd name="T36" fmla="*/ 607 w 862"/>
                                    <a:gd name="T37" fmla="*/ 183 h 635"/>
                                    <a:gd name="T38" fmla="*/ 613 w 862"/>
                                    <a:gd name="T39" fmla="*/ 191 h 635"/>
                                    <a:gd name="T40" fmla="*/ 530 w 862"/>
                                    <a:gd name="T41" fmla="*/ 252 h 635"/>
                                    <a:gd name="T42" fmla="*/ 480 w 862"/>
                                    <a:gd name="T43" fmla="*/ 288 h 635"/>
                                    <a:gd name="T44" fmla="*/ 474 w 862"/>
                                    <a:gd name="T45" fmla="*/ 280 h 635"/>
                                    <a:gd name="T46" fmla="*/ 524 w 862"/>
                                    <a:gd name="T47" fmla="*/ 244 h 635"/>
                                    <a:gd name="T48" fmla="*/ 530 w 862"/>
                                    <a:gd name="T49" fmla="*/ 252 h 635"/>
                                    <a:gd name="T50" fmla="*/ 447 w 862"/>
                                    <a:gd name="T51" fmla="*/ 313 h 635"/>
                                    <a:gd name="T52" fmla="*/ 397 w 862"/>
                                    <a:gd name="T53" fmla="*/ 349 h 635"/>
                                    <a:gd name="T54" fmla="*/ 391 w 862"/>
                                    <a:gd name="T55" fmla="*/ 341 h 635"/>
                                    <a:gd name="T56" fmla="*/ 441 w 862"/>
                                    <a:gd name="T57" fmla="*/ 304 h 635"/>
                                    <a:gd name="T58" fmla="*/ 447 w 862"/>
                                    <a:gd name="T59" fmla="*/ 313 h 635"/>
                                    <a:gd name="T60" fmla="*/ 364 w 862"/>
                                    <a:gd name="T61" fmla="*/ 374 h 635"/>
                                    <a:gd name="T62" fmla="*/ 314 w 862"/>
                                    <a:gd name="T63" fmla="*/ 410 h 635"/>
                                    <a:gd name="T64" fmla="*/ 308 w 862"/>
                                    <a:gd name="T65" fmla="*/ 402 h 635"/>
                                    <a:gd name="T66" fmla="*/ 358 w 862"/>
                                    <a:gd name="T67" fmla="*/ 365 h 635"/>
                                    <a:gd name="T68" fmla="*/ 364 w 862"/>
                                    <a:gd name="T69" fmla="*/ 374 h 635"/>
                                    <a:gd name="T70" fmla="*/ 281 w 862"/>
                                    <a:gd name="T71" fmla="*/ 434 h 635"/>
                                    <a:gd name="T72" fmla="*/ 231 w 862"/>
                                    <a:gd name="T73" fmla="*/ 471 h 635"/>
                                    <a:gd name="T74" fmla="*/ 225 w 862"/>
                                    <a:gd name="T75" fmla="*/ 463 h 635"/>
                                    <a:gd name="T76" fmla="*/ 275 w 862"/>
                                    <a:gd name="T77" fmla="*/ 426 h 635"/>
                                    <a:gd name="T78" fmla="*/ 281 w 862"/>
                                    <a:gd name="T79" fmla="*/ 434 h 635"/>
                                    <a:gd name="T80" fmla="*/ 198 w 862"/>
                                    <a:gd name="T81" fmla="*/ 495 h 635"/>
                                    <a:gd name="T82" fmla="*/ 148 w 862"/>
                                    <a:gd name="T83" fmla="*/ 532 h 635"/>
                                    <a:gd name="T84" fmla="*/ 142 w 862"/>
                                    <a:gd name="T85" fmla="*/ 523 h 635"/>
                                    <a:gd name="T86" fmla="*/ 192 w 862"/>
                                    <a:gd name="T87" fmla="*/ 487 h 635"/>
                                    <a:gd name="T88" fmla="*/ 198 w 862"/>
                                    <a:gd name="T89" fmla="*/ 495 h 635"/>
                                    <a:gd name="T90" fmla="*/ 115 w 862"/>
                                    <a:gd name="T91" fmla="*/ 556 h 635"/>
                                    <a:gd name="T92" fmla="*/ 65 w 862"/>
                                    <a:gd name="T93" fmla="*/ 593 h 635"/>
                                    <a:gd name="T94" fmla="*/ 59 w 862"/>
                                    <a:gd name="T95" fmla="*/ 584 h 635"/>
                                    <a:gd name="T96" fmla="*/ 108 w 862"/>
                                    <a:gd name="T97" fmla="*/ 548 h 635"/>
                                    <a:gd name="T98" fmla="*/ 115 w 862"/>
                                    <a:gd name="T99" fmla="*/ 556 h 635"/>
                                    <a:gd name="T100" fmla="*/ 31 w 862"/>
                                    <a:gd name="T101" fmla="*/ 617 h 635"/>
                                    <a:gd name="T102" fmla="*/ 7 w 862"/>
                                    <a:gd name="T103" fmla="*/ 635 h 635"/>
                                    <a:gd name="T104" fmla="*/ 0 w 862"/>
                                    <a:gd name="T105" fmla="*/ 627 h 635"/>
                                    <a:gd name="T106" fmla="*/ 25 w 862"/>
                                    <a:gd name="T107" fmla="*/ 609 h 635"/>
                                    <a:gd name="T108" fmla="*/ 31 w 862"/>
                                    <a:gd name="T109" fmla="*/ 617 h 63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862" h="635">
                                      <a:moveTo>
                                        <a:pt x="862" y="9"/>
                                      </a:moveTo>
                                      <a:lnTo>
                                        <a:pt x="812" y="45"/>
                                      </a:lnTo>
                                      <a:lnTo>
                                        <a:pt x="806" y="37"/>
                                      </a:lnTo>
                                      <a:lnTo>
                                        <a:pt x="856" y="0"/>
                                      </a:lnTo>
                                      <a:lnTo>
                                        <a:pt x="862" y="9"/>
                                      </a:lnTo>
                                      <a:close/>
                                      <a:moveTo>
                                        <a:pt x="779" y="69"/>
                                      </a:moveTo>
                                      <a:lnTo>
                                        <a:pt x="729" y="106"/>
                                      </a:lnTo>
                                      <a:lnTo>
                                        <a:pt x="723" y="98"/>
                                      </a:lnTo>
                                      <a:lnTo>
                                        <a:pt x="773" y="61"/>
                                      </a:lnTo>
                                      <a:lnTo>
                                        <a:pt x="779" y="69"/>
                                      </a:lnTo>
                                      <a:close/>
                                      <a:moveTo>
                                        <a:pt x="696" y="130"/>
                                      </a:moveTo>
                                      <a:lnTo>
                                        <a:pt x="646" y="167"/>
                                      </a:lnTo>
                                      <a:lnTo>
                                        <a:pt x="640" y="158"/>
                                      </a:lnTo>
                                      <a:lnTo>
                                        <a:pt x="690" y="122"/>
                                      </a:lnTo>
                                      <a:lnTo>
                                        <a:pt x="696" y="130"/>
                                      </a:lnTo>
                                      <a:close/>
                                      <a:moveTo>
                                        <a:pt x="613" y="191"/>
                                      </a:moveTo>
                                      <a:lnTo>
                                        <a:pt x="563" y="228"/>
                                      </a:lnTo>
                                      <a:lnTo>
                                        <a:pt x="557" y="219"/>
                                      </a:lnTo>
                                      <a:lnTo>
                                        <a:pt x="607" y="183"/>
                                      </a:lnTo>
                                      <a:lnTo>
                                        <a:pt x="613" y="191"/>
                                      </a:lnTo>
                                      <a:close/>
                                      <a:moveTo>
                                        <a:pt x="530" y="252"/>
                                      </a:moveTo>
                                      <a:lnTo>
                                        <a:pt x="480" y="288"/>
                                      </a:lnTo>
                                      <a:lnTo>
                                        <a:pt x="474" y="280"/>
                                      </a:lnTo>
                                      <a:lnTo>
                                        <a:pt x="524" y="244"/>
                                      </a:lnTo>
                                      <a:lnTo>
                                        <a:pt x="530" y="252"/>
                                      </a:lnTo>
                                      <a:close/>
                                      <a:moveTo>
                                        <a:pt x="447" y="313"/>
                                      </a:moveTo>
                                      <a:lnTo>
                                        <a:pt x="397" y="349"/>
                                      </a:lnTo>
                                      <a:lnTo>
                                        <a:pt x="391" y="341"/>
                                      </a:lnTo>
                                      <a:lnTo>
                                        <a:pt x="441" y="304"/>
                                      </a:lnTo>
                                      <a:lnTo>
                                        <a:pt x="447" y="313"/>
                                      </a:lnTo>
                                      <a:close/>
                                      <a:moveTo>
                                        <a:pt x="364" y="374"/>
                                      </a:moveTo>
                                      <a:lnTo>
                                        <a:pt x="314" y="410"/>
                                      </a:lnTo>
                                      <a:lnTo>
                                        <a:pt x="308" y="402"/>
                                      </a:lnTo>
                                      <a:lnTo>
                                        <a:pt x="358" y="365"/>
                                      </a:lnTo>
                                      <a:lnTo>
                                        <a:pt x="364" y="374"/>
                                      </a:lnTo>
                                      <a:close/>
                                      <a:moveTo>
                                        <a:pt x="281" y="434"/>
                                      </a:moveTo>
                                      <a:lnTo>
                                        <a:pt x="231" y="471"/>
                                      </a:lnTo>
                                      <a:lnTo>
                                        <a:pt x="225" y="463"/>
                                      </a:lnTo>
                                      <a:lnTo>
                                        <a:pt x="275" y="426"/>
                                      </a:lnTo>
                                      <a:lnTo>
                                        <a:pt x="281" y="434"/>
                                      </a:lnTo>
                                      <a:close/>
                                      <a:moveTo>
                                        <a:pt x="198" y="495"/>
                                      </a:moveTo>
                                      <a:lnTo>
                                        <a:pt x="148" y="532"/>
                                      </a:lnTo>
                                      <a:lnTo>
                                        <a:pt x="142" y="523"/>
                                      </a:lnTo>
                                      <a:lnTo>
                                        <a:pt x="192" y="487"/>
                                      </a:lnTo>
                                      <a:lnTo>
                                        <a:pt x="198" y="495"/>
                                      </a:lnTo>
                                      <a:close/>
                                      <a:moveTo>
                                        <a:pt x="115" y="556"/>
                                      </a:moveTo>
                                      <a:lnTo>
                                        <a:pt x="65" y="593"/>
                                      </a:lnTo>
                                      <a:lnTo>
                                        <a:pt x="59" y="584"/>
                                      </a:lnTo>
                                      <a:lnTo>
                                        <a:pt x="108" y="548"/>
                                      </a:lnTo>
                                      <a:lnTo>
                                        <a:pt x="115" y="556"/>
                                      </a:lnTo>
                                      <a:close/>
                                      <a:moveTo>
                                        <a:pt x="31" y="617"/>
                                      </a:moveTo>
                                      <a:lnTo>
                                        <a:pt x="7" y="635"/>
                                      </a:lnTo>
                                      <a:lnTo>
                                        <a:pt x="0" y="627"/>
                                      </a:lnTo>
                                      <a:lnTo>
                                        <a:pt x="25" y="609"/>
                                      </a:lnTo>
                                      <a:lnTo>
                                        <a:pt x="31" y="61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43" name="Line 4292"/>
                              <wps:cNvCnPr/>
                              <wps:spPr bwMode="auto">
                                <a:xfrm flipV="1">
                                  <a:off x="137160" y="234950"/>
                                  <a:ext cx="398780" cy="11544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44" name="Freeform 429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32765" y="234315"/>
                                  <a:ext cx="148590" cy="744855"/>
                                </a:xfrm>
                                <a:custGeom>
                                  <a:avLst/>
                                  <a:gdLst>
                                    <a:gd name="T0" fmla="*/ 10 w 234"/>
                                    <a:gd name="T1" fmla="*/ 0 h 1173"/>
                                    <a:gd name="T2" fmla="*/ 22 w 234"/>
                                    <a:gd name="T3" fmla="*/ 61 h 1173"/>
                                    <a:gd name="T4" fmla="*/ 12 w 234"/>
                                    <a:gd name="T5" fmla="*/ 63 h 1173"/>
                                    <a:gd name="T6" fmla="*/ 0 w 234"/>
                                    <a:gd name="T7" fmla="*/ 2 h 1173"/>
                                    <a:gd name="T8" fmla="*/ 10 w 234"/>
                                    <a:gd name="T9" fmla="*/ 0 h 1173"/>
                                    <a:gd name="T10" fmla="*/ 29 w 234"/>
                                    <a:gd name="T11" fmla="*/ 101 h 1173"/>
                                    <a:gd name="T12" fmla="*/ 41 w 234"/>
                                    <a:gd name="T13" fmla="*/ 162 h 1173"/>
                                    <a:gd name="T14" fmla="*/ 31 w 234"/>
                                    <a:gd name="T15" fmla="*/ 164 h 1173"/>
                                    <a:gd name="T16" fmla="*/ 19 w 234"/>
                                    <a:gd name="T17" fmla="*/ 103 h 1173"/>
                                    <a:gd name="T18" fmla="*/ 29 w 234"/>
                                    <a:gd name="T19" fmla="*/ 101 h 1173"/>
                                    <a:gd name="T20" fmla="*/ 49 w 234"/>
                                    <a:gd name="T21" fmla="*/ 202 h 1173"/>
                                    <a:gd name="T22" fmla="*/ 60 w 234"/>
                                    <a:gd name="T23" fmla="*/ 263 h 1173"/>
                                    <a:gd name="T24" fmla="*/ 50 w 234"/>
                                    <a:gd name="T25" fmla="*/ 265 h 1173"/>
                                    <a:gd name="T26" fmla="*/ 39 w 234"/>
                                    <a:gd name="T27" fmla="*/ 204 h 1173"/>
                                    <a:gd name="T28" fmla="*/ 49 w 234"/>
                                    <a:gd name="T29" fmla="*/ 202 h 1173"/>
                                    <a:gd name="T30" fmla="*/ 68 w 234"/>
                                    <a:gd name="T31" fmla="*/ 303 h 1173"/>
                                    <a:gd name="T32" fmla="*/ 80 w 234"/>
                                    <a:gd name="T33" fmla="*/ 364 h 1173"/>
                                    <a:gd name="T34" fmla="*/ 70 w 234"/>
                                    <a:gd name="T35" fmla="*/ 365 h 1173"/>
                                    <a:gd name="T36" fmla="*/ 58 w 234"/>
                                    <a:gd name="T37" fmla="*/ 305 h 1173"/>
                                    <a:gd name="T38" fmla="*/ 68 w 234"/>
                                    <a:gd name="T39" fmla="*/ 303 h 1173"/>
                                    <a:gd name="T40" fmla="*/ 87 w 234"/>
                                    <a:gd name="T41" fmla="*/ 404 h 1173"/>
                                    <a:gd name="T42" fmla="*/ 99 w 234"/>
                                    <a:gd name="T43" fmla="*/ 464 h 1173"/>
                                    <a:gd name="T44" fmla="*/ 89 w 234"/>
                                    <a:gd name="T45" fmla="*/ 466 h 1173"/>
                                    <a:gd name="T46" fmla="*/ 77 w 234"/>
                                    <a:gd name="T47" fmla="*/ 406 h 1173"/>
                                    <a:gd name="T48" fmla="*/ 87 w 234"/>
                                    <a:gd name="T49" fmla="*/ 404 h 1173"/>
                                    <a:gd name="T50" fmla="*/ 107 w 234"/>
                                    <a:gd name="T51" fmla="*/ 505 h 1173"/>
                                    <a:gd name="T52" fmla="*/ 118 w 234"/>
                                    <a:gd name="T53" fmla="*/ 565 h 1173"/>
                                    <a:gd name="T54" fmla="*/ 108 w 234"/>
                                    <a:gd name="T55" fmla="*/ 567 h 1173"/>
                                    <a:gd name="T56" fmla="*/ 97 w 234"/>
                                    <a:gd name="T57" fmla="*/ 507 h 1173"/>
                                    <a:gd name="T58" fmla="*/ 107 w 234"/>
                                    <a:gd name="T59" fmla="*/ 505 h 1173"/>
                                    <a:gd name="T60" fmla="*/ 126 w 234"/>
                                    <a:gd name="T61" fmla="*/ 606 h 1173"/>
                                    <a:gd name="T62" fmla="*/ 138 w 234"/>
                                    <a:gd name="T63" fmla="*/ 666 h 1173"/>
                                    <a:gd name="T64" fmla="*/ 127 w 234"/>
                                    <a:gd name="T65" fmla="*/ 668 h 1173"/>
                                    <a:gd name="T66" fmla="*/ 116 w 234"/>
                                    <a:gd name="T67" fmla="*/ 608 h 1173"/>
                                    <a:gd name="T68" fmla="*/ 126 w 234"/>
                                    <a:gd name="T69" fmla="*/ 606 h 1173"/>
                                    <a:gd name="T70" fmla="*/ 145 w 234"/>
                                    <a:gd name="T71" fmla="*/ 707 h 1173"/>
                                    <a:gd name="T72" fmla="*/ 157 w 234"/>
                                    <a:gd name="T73" fmla="*/ 767 h 1173"/>
                                    <a:gd name="T74" fmla="*/ 147 w 234"/>
                                    <a:gd name="T75" fmla="*/ 769 h 1173"/>
                                    <a:gd name="T76" fmla="*/ 135 w 234"/>
                                    <a:gd name="T77" fmla="*/ 709 h 1173"/>
                                    <a:gd name="T78" fmla="*/ 145 w 234"/>
                                    <a:gd name="T79" fmla="*/ 707 h 1173"/>
                                    <a:gd name="T80" fmla="*/ 165 w 234"/>
                                    <a:gd name="T81" fmla="*/ 808 h 1173"/>
                                    <a:gd name="T82" fmla="*/ 176 w 234"/>
                                    <a:gd name="T83" fmla="*/ 868 h 1173"/>
                                    <a:gd name="T84" fmla="*/ 166 w 234"/>
                                    <a:gd name="T85" fmla="*/ 870 h 1173"/>
                                    <a:gd name="T86" fmla="*/ 155 w 234"/>
                                    <a:gd name="T87" fmla="*/ 810 h 1173"/>
                                    <a:gd name="T88" fmla="*/ 165 w 234"/>
                                    <a:gd name="T89" fmla="*/ 808 h 1173"/>
                                    <a:gd name="T90" fmla="*/ 184 w 234"/>
                                    <a:gd name="T91" fmla="*/ 908 h 1173"/>
                                    <a:gd name="T92" fmla="*/ 196 w 234"/>
                                    <a:gd name="T93" fmla="*/ 969 h 1173"/>
                                    <a:gd name="T94" fmla="*/ 185 w 234"/>
                                    <a:gd name="T95" fmla="*/ 971 h 1173"/>
                                    <a:gd name="T96" fmla="*/ 174 w 234"/>
                                    <a:gd name="T97" fmla="*/ 910 h 1173"/>
                                    <a:gd name="T98" fmla="*/ 184 w 234"/>
                                    <a:gd name="T99" fmla="*/ 908 h 1173"/>
                                    <a:gd name="T100" fmla="*/ 203 w 234"/>
                                    <a:gd name="T101" fmla="*/ 1009 h 1173"/>
                                    <a:gd name="T102" fmla="*/ 215 w 234"/>
                                    <a:gd name="T103" fmla="*/ 1070 h 1173"/>
                                    <a:gd name="T104" fmla="*/ 205 w 234"/>
                                    <a:gd name="T105" fmla="*/ 1072 h 1173"/>
                                    <a:gd name="T106" fmla="*/ 193 w 234"/>
                                    <a:gd name="T107" fmla="*/ 1011 h 1173"/>
                                    <a:gd name="T108" fmla="*/ 203 w 234"/>
                                    <a:gd name="T109" fmla="*/ 1009 h 1173"/>
                                    <a:gd name="T110" fmla="*/ 223 w 234"/>
                                    <a:gd name="T111" fmla="*/ 1110 h 1173"/>
                                    <a:gd name="T112" fmla="*/ 234 w 234"/>
                                    <a:gd name="T113" fmla="*/ 1171 h 1173"/>
                                    <a:gd name="T114" fmla="*/ 224 w 234"/>
                                    <a:gd name="T115" fmla="*/ 1173 h 1173"/>
                                    <a:gd name="T116" fmla="*/ 212 w 234"/>
                                    <a:gd name="T117" fmla="*/ 1112 h 1173"/>
                                    <a:gd name="T118" fmla="*/ 223 w 234"/>
                                    <a:gd name="T119" fmla="*/ 1110 h 117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234" h="1173">
                                      <a:moveTo>
                                        <a:pt x="10" y="0"/>
                                      </a:moveTo>
                                      <a:lnTo>
                                        <a:pt x="22" y="61"/>
                                      </a:lnTo>
                                      <a:lnTo>
                                        <a:pt x="12" y="63"/>
                                      </a:lnTo>
                                      <a:lnTo>
                                        <a:pt x="0" y="2"/>
                                      </a:lnTo>
                                      <a:lnTo>
                                        <a:pt x="10" y="0"/>
                                      </a:lnTo>
                                      <a:close/>
                                      <a:moveTo>
                                        <a:pt x="29" y="101"/>
                                      </a:moveTo>
                                      <a:lnTo>
                                        <a:pt x="41" y="162"/>
                                      </a:lnTo>
                                      <a:lnTo>
                                        <a:pt x="31" y="164"/>
                                      </a:lnTo>
                                      <a:lnTo>
                                        <a:pt x="19" y="103"/>
                                      </a:lnTo>
                                      <a:lnTo>
                                        <a:pt x="29" y="101"/>
                                      </a:lnTo>
                                      <a:close/>
                                      <a:moveTo>
                                        <a:pt x="49" y="202"/>
                                      </a:moveTo>
                                      <a:lnTo>
                                        <a:pt x="60" y="263"/>
                                      </a:lnTo>
                                      <a:lnTo>
                                        <a:pt x="50" y="265"/>
                                      </a:lnTo>
                                      <a:lnTo>
                                        <a:pt x="39" y="204"/>
                                      </a:lnTo>
                                      <a:lnTo>
                                        <a:pt x="49" y="202"/>
                                      </a:lnTo>
                                      <a:close/>
                                      <a:moveTo>
                                        <a:pt x="68" y="303"/>
                                      </a:moveTo>
                                      <a:lnTo>
                                        <a:pt x="80" y="364"/>
                                      </a:lnTo>
                                      <a:lnTo>
                                        <a:pt x="70" y="365"/>
                                      </a:lnTo>
                                      <a:lnTo>
                                        <a:pt x="58" y="305"/>
                                      </a:lnTo>
                                      <a:lnTo>
                                        <a:pt x="68" y="303"/>
                                      </a:lnTo>
                                      <a:close/>
                                      <a:moveTo>
                                        <a:pt x="87" y="404"/>
                                      </a:moveTo>
                                      <a:lnTo>
                                        <a:pt x="99" y="464"/>
                                      </a:lnTo>
                                      <a:lnTo>
                                        <a:pt x="89" y="466"/>
                                      </a:lnTo>
                                      <a:lnTo>
                                        <a:pt x="77" y="406"/>
                                      </a:lnTo>
                                      <a:lnTo>
                                        <a:pt x="87" y="404"/>
                                      </a:lnTo>
                                      <a:close/>
                                      <a:moveTo>
                                        <a:pt x="107" y="505"/>
                                      </a:moveTo>
                                      <a:lnTo>
                                        <a:pt x="118" y="565"/>
                                      </a:lnTo>
                                      <a:lnTo>
                                        <a:pt x="108" y="567"/>
                                      </a:lnTo>
                                      <a:lnTo>
                                        <a:pt x="97" y="507"/>
                                      </a:lnTo>
                                      <a:lnTo>
                                        <a:pt x="107" y="505"/>
                                      </a:lnTo>
                                      <a:close/>
                                      <a:moveTo>
                                        <a:pt x="126" y="606"/>
                                      </a:moveTo>
                                      <a:lnTo>
                                        <a:pt x="138" y="666"/>
                                      </a:lnTo>
                                      <a:lnTo>
                                        <a:pt x="127" y="668"/>
                                      </a:lnTo>
                                      <a:lnTo>
                                        <a:pt x="116" y="608"/>
                                      </a:lnTo>
                                      <a:lnTo>
                                        <a:pt x="126" y="606"/>
                                      </a:lnTo>
                                      <a:close/>
                                      <a:moveTo>
                                        <a:pt x="145" y="707"/>
                                      </a:moveTo>
                                      <a:lnTo>
                                        <a:pt x="157" y="767"/>
                                      </a:lnTo>
                                      <a:lnTo>
                                        <a:pt x="147" y="769"/>
                                      </a:lnTo>
                                      <a:lnTo>
                                        <a:pt x="135" y="709"/>
                                      </a:lnTo>
                                      <a:lnTo>
                                        <a:pt x="145" y="707"/>
                                      </a:lnTo>
                                      <a:close/>
                                      <a:moveTo>
                                        <a:pt x="165" y="808"/>
                                      </a:moveTo>
                                      <a:lnTo>
                                        <a:pt x="176" y="868"/>
                                      </a:lnTo>
                                      <a:lnTo>
                                        <a:pt x="166" y="870"/>
                                      </a:lnTo>
                                      <a:lnTo>
                                        <a:pt x="155" y="810"/>
                                      </a:lnTo>
                                      <a:lnTo>
                                        <a:pt x="165" y="808"/>
                                      </a:lnTo>
                                      <a:close/>
                                      <a:moveTo>
                                        <a:pt x="184" y="908"/>
                                      </a:moveTo>
                                      <a:lnTo>
                                        <a:pt x="196" y="969"/>
                                      </a:lnTo>
                                      <a:lnTo>
                                        <a:pt x="185" y="971"/>
                                      </a:lnTo>
                                      <a:lnTo>
                                        <a:pt x="174" y="910"/>
                                      </a:lnTo>
                                      <a:lnTo>
                                        <a:pt x="184" y="908"/>
                                      </a:lnTo>
                                      <a:close/>
                                      <a:moveTo>
                                        <a:pt x="203" y="1009"/>
                                      </a:moveTo>
                                      <a:lnTo>
                                        <a:pt x="215" y="1070"/>
                                      </a:lnTo>
                                      <a:lnTo>
                                        <a:pt x="205" y="1072"/>
                                      </a:lnTo>
                                      <a:lnTo>
                                        <a:pt x="193" y="1011"/>
                                      </a:lnTo>
                                      <a:lnTo>
                                        <a:pt x="203" y="1009"/>
                                      </a:lnTo>
                                      <a:close/>
                                      <a:moveTo>
                                        <a:pt x="223" y="1110"/>
                                      </a:moveTo>
                                      <a:lnTo>
                                        <a:pt x="234" y="1171"/>
                                      </a:lnTo>
                                      <a:lnTo>
                                        <a:pt x="224" y="1173"/>
                                      </a:lnTo>
                                      <a:lnTo>
                                        <a:pt x="212" y="1112"/>
                                      </a:lnTo>
                                      <a:lnTo>
                                        <a:pt x="223" y="111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45" name="Line 4294"/>
                              <wps:cNvCnPr/>
                              <wps:spPr bwMode="auto">
                                <a:xfrm>
                                  <a:off x="535940" y="234950"/>
                                  <a:ext cx="1120140" cy="7562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46" name="Line 4295"/>
                              <wps:cNvCnPr/>
                              <wps:spPr bwMode="auto">
                                <a:xfrm>
                                  <a:off x="535940" y="234950"/>
                                  <a:ext cx="576580" cy="11544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47" name="Line 4296"/>
                              <wps:cNvCnPr/>
                              <wps:spPr bwMode="auto">
                                <a:xfrm>
                                  <a:off x="137160" y="1389380"/>
                                  <a:ext cx="97536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48" name="Line 4297"/>
                              <wps:cNvCnPr/>
                              <wps:spPr bwMode="auto">
                                <a:xfrm flipV="1">
                                  <a:off x="1112520" y="991235"/>
                                  <a:ext cx="543560" cy="3981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49" name="Freeform 429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32765" y="234950"/>
                                  <a:ext cx="6350" cy="862330"/>
                                </a:xfrm>
                                <a:custGeom>
                                  <a:avLst/>
                                  <a:gdLst>
                                    <a:gd name="T0" fmla="*/ 0 w 10"/>
                                    <a:gd name="T1" fmla="*/ 1297 h 1358"/>
                                    <a:gd name="T2" fmla="*/ 10 w 10"/>
                                    <a:gd name="T3" fmla="*/ 1358 h 1358"/>
                                    <a:gd name="T4" fmla="*/ 0 w 10"/>
                                    <a:gd name="T5" fmla="*/ 1256 h 1358"/>
                                    <a:gd name="T6" fmla="*/ 10 w 10"/>
                                    <a:gd name="T7" fmla="*/ 1194 h 1358"/>
                                    <a:gd name="T8" fmla="*/ 0 w 10"/>
                                    <a:gd name="T9" fmla="*/ 1256 h 1358"/>
                                    <a:gd name="T10" fmla="*/ 0 w 10"/>
                                    <a:gd name="T11" fmla="*/ 1091 h 1358"/>
                                    <a:gd name="T12" fmla="*/ 10 w 10"/>
                                    <a:gd name="T13" fmla="*/ 1153 h 1358"/>
                                    <a:gd name="T14" fmla="*/ 0 w 10"/>
                                    <a:gd name="T15" fmla="*/ 1050 h 1358"/>
                                    <a:gd name="T16" fmla="*/ 10 w 10"/>
                                    <a:gd name="T17" fmla="*/ 988 h 1358"/>
                                    <a:gd name="T18" fmla="*/ 0 w 10"/>
                                    <a:gd name="T19" fmla="*/ 1050 h 1358"/>
                                    <a:gd name="T20" fmla="*/ 0 w 10"/>
                                    <a:gd name="T21" fmla="*/ 886 h 1358"/>
                                    <a:gd name="T22" fmla="*/ 10 w 10"/>
                                    <a:gd name="T23" fmla="*/ 947 h 1358"/>
                                    <a:gd name="T24" fmla="*/ 0 w 10"/>
                                    <a:gd name="T25" fmla="*/ 845 h 1358"/>
                                    <a:gd name="T26" fmla="*/ 10 w 10"/>
                                    <a:gd name="T27" fmla="*/ 783 h 1358"/>
                                    <a:gd name="T28" fmla="*/ 0 w 10"/>
                                    <a:gd name="T29" fmla="*/ 845 h 1358"/>
                                    <a:gd name="T30" fmla="*/ 0 w 10"/>
                                    <a:gd name="T31" fmla="*/ 680 h 1358"/>
                                    <a:gd name="T32" fmla="*/ 10 w 10"/>
                                    <a:gd name="T33" fmla="*/ 742 h 1358"/>
                                    <a:gd name="T34" fmla="*/ 0 w 10"/>
                                    <a:gd name="T35" fmla="*/ 639 h 1358"/>
                                    <a:gd name="T36" fmla="*/ 10 w 10"/>
                                    <a:gd name="T37" fmla="*/ 578 h 1358"/>
                                    <a:gd name="T38" fmla="*/ 0 w 10"/>
                                    <a:gd name="T39" fmla="*/ 639 h 1358"/>
                                    <a:gd name="T40" fmla="*/ 0 w 10"/>
                                    <a:gd name="T41" fmla="*/ 475 h 1358"/>
                                    <a:gd name="T42" fmla="*/ 10 w 10"/>
                                    <a:gd name="T43" fmla="*/ 537 h 1358"/>
                                    <a:gd name="T44" fmla="*/ 0 w 10"/>
                                    <a:gd name="T45" fmla="*/ 434 h 1358"/>
                                    <a:gd name="T46" fmla="*/ 10 w 10"/>
                                    <a:gd name="T47" fmla="*/ 372 h 1358"/>
                                    <a:gd name="T48" fmla="*/ 0 w 10"/>
                                    <a:gd name="T49" fmla="*/ 434 h 1358"/>
                                    <a:gd name="T50" fmla="*/ 0 w 10"/>
                                    <a:gd name="T51" fmla="*/ 269 h 1358"/>
                                    <a:gd name="T52" fmla="*/ 10 w 10"/>
                                    <a:gd name="T53" fmla="*/ 331 h 1358"/>
                                    <a:gd name="T54" fmla="*/ 0 w 10"/>
                                    <a:gd name="T55" fmla="*/ 228 h 1358"/>
                                    <a:gd name="T56" fmla="*/ 10 w 10"/>
                                    <a:gd name="T57" fmla="*/ 167 h 1358"/>
                                    <a:gd name="T58" fmla="*/ 0 w 10"/>
                                    <a:gd name="T59" fmla="*/ 228 h 1358"/>
                                    <a:gd name="T60" fmla="*/ 0 w 10"/>
                                    <a:gd name="T61" fmla="*/ 64 h 1358"/>
                                    <a:gd name="T62" fmla="*/ 10 w 10"/>
                                    <a:gd name="T63" fmla="*/ 126 h 1358"/>
                                    <a:gd name="T64" fmla="*/ 0 w 10"/>
                                    <a:gd name="T65" fmla="*/ 23 h 1358"/>
                                    <a:gd name="T66" fmla="*/ 10 w 10"/>
                                    <a:gd name="T67" fmla="*/ 0 h 1358"/>
                                    <a:gd name="T68" fmla="*/ 0 w 10"/>
                                    <a:gd name="T69" fmla="*/ 23 h 135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0" h="1358">
                                      <a:moveTo>
                                        <a:pt x="0" y="1358"/>
                                      </a:moveTo>
                                      <a:lnTo>
                                        <a:pt x="0" y="1297"/>
                                      </a:lnTo>
                                      <a:lnTo>
                                        <a:pt x="10" y="1297"/>
                                      </a:lnTo>
                                      <a:lnTo>
                                        <a:pt x="10" y="1358"/>
                                      </a:lnTo>
                                      <a:lnTo>
                                        <a:pt x="0" y="1358"/>
                                      </a:lnTo>
                                      <a:close/>
                                      <a:moveTo>
                                        <a:pt x="0" y="1256"/>
                                      </a:moveTo>
                                      <a:lnTo>
                                        <a:pt x="0" y="1194"/>
                                      </a:lnTo>
                                      <a:lnTo>
                                        <a:pt x="10" y="1194"/>
                                      </a:lnTo>
                                      <a:lnTo>
                                        <a:pt x="10" y="1256"/>
                                      </a:lnTo>
                                      <a:lnTo>
                                        <a:pt x="0" y="1256"/>
                                      </a:lnTo>
                                      <a:close/>
                                      <a:moveTo>
                                        <a:pt x="0" y="1153"/>
                                      </a:moveTo>
                                      <a:lnTo>
                                        <a:pt x="0" y="1091"/>
                                      </a:lnTo>
                                      <a:lnTo>
                                        <a:pt x="10" y="1091"/>
                                      </a:lnTo>
                                      <a:lnTo>
                                        <a:pt x="10" y="1153"/>
                                      </a:lnTo>
                                      <a:lnTo>
                                        <a:pt x="0" y="1153"/>
                                      </a:lnTo>
                                      <a:close/>
                                      <a:moveTo>
                                        <a:pt x="0" y="1050"/>
                                      </a:moveTo>
                                      <a:lnTo>
                                        <a:pt x="0" y="988"/>
                                      </a:lnTo>
                                      <a:lnTo>
                                        <a:pt x="10" y="988"/>
                                      </a:lnTo>
                                      <a:lnTo>
                                        <a:pt x="10" y="1050"/>
                                      </a:lnTo>
                                      <a:lnTo>
                                        <a:pt x="0" y="1050"/>
                                      </a:lnTo>
                                      <a:close/>
                                      <a:moveTo>
                                        <a:pt x="0" y="947"/>
                                      </a:moveTo>
                                      <a:lnTo>
                                        <a:pt x="0" y="886"/>
                                      </a:lnTo>
                                      <a:lnTo>
                                        <a:pt x="10" y="886"/>
                                      </a:lnTo>
                                      <a:lnTo>
                                        <a:pt x="10" y="947"/>
                                      </a:lnTo>
                                      <a:lnTo>
                                        <a:pt x="0" y="947"/>
                                      </a:lnTo>
                                      <a:close/>
                                      <a:moveTo>
                                        <a:pt x="0" y="845"/>
                                      </a:moveTo>
                                      <a:lnTo>
                                        <a:pt x="0" y="783"/>
                                      </a:lnTo>
                                      <a:lnTo>
                                        <a:pt x="10" y="783"/>
                                      </a:lnTo>
                                      <a:lnTo>
                                        <a:pt x="10" y="845"/>
                                      </a:lnTo>
                                      <a:lnTo>
                                        <a:pt x="0" y="845"/>
                                      </a:lnTo>
                                      <a:close/>
                                      <a:moveTo>
                                        <a:pt x="0" y="742"/>
                                      </a:moveTo>
                                      <a:lnTo>
                                        <a:pt x="0" y="680"/>
                                      </a:lnTo>
                                      <a:lnTo>
                                        <a:pt x="10" y="680"/>
                                      </a:lnTo>
                                      <a:lnTo>
                                        <a:pt x="10" y="742"/>
                                      </a:lnTo>
                                      <a:lnTo>
                                        <a:pt x="0" y="742"/>
                                      </a:lnTo>
                                      <a:close/>
                                      <a:moveTo>
                                        <a:pt x="0" y="639"/>
                                      </a:moveTo>
                                      <a:lnTo>
                                        <a:pt x="0" y="578"/>
                                      </a:lnTo>
                                      <a:lnTo>
                                        <a:pt x="10" y="578"/>
                                      </a:lnTo>
                                      <a:lnTo>
                                        <a:pt x="10" y="639"/>
                                      </a:lnTo>
                                      <a:lnTo>
                                        <a:pt x="0" y="639"/>
                                      </a:lnTo>
                                      <a:close/>
                                      <a:moveTo>
                                        <a:pt x="0" y="537"/>
                                      </a:moveTo>
                                      <a:lnTo>
                                        <a:pt x="0" y="475"/>
                                      </a:lnTo>
                                      <a:lnTo>
                                        <a:pt x="10" y="475"/>
                                      </a:lnTo>
                                      <a:lnTo>
                                        <a:pt x="10" y="537"/>
                                      </a:lnTo>
                                      <a:lnTo>
                                        <a:pt x="0" y="537"/>
                                      </a:lnTo>
                                      <a:close/>
                                      <a:moveTo>
                                        <a:pt x="0" y="434"/>
                                      </a:moveTo>
                                      <a:lnTo>
                                        <a:pt x="0" y="372"/>
                                      </a:lnTo>
                                      <a:lnTo>
                                        <a:pt x="10" y="372"/>
                                      </a:lnTo>
                                      <a:lnTo>
                                        <a:pt x="10" y="434"/>
                                      </a:lnTo>
                                      <a:lnTo>
                                        <a:pt x="0" y="434"/>
                                      </a:lnTo>
                                      <a:close/>
                                      <a:moveTo>
                                        <a:pt x="0" y="331"/>
                                      </a:moveTo>
                                      <a:lnTo>
                                        <a:pt x="0" y="269"/>
                                      </a:lnTo>
                                      <a:lnTo>
                                        <a:pt x="10" y="269"/>
                                      </a:lnTo>
                                      <a:lnTo>
                                        <a:pt x="10" y="331"/>
                                      </a:lnTo>
                                      <a:lnTo>
                                        <a:pt x="0" y="331"/>
                                      </a:lnTo>
                                      <a:close/>
                                      <a:moveTo>
                                        <a:pt x="0" y="228"/>
                                      </a:moveTo>
                                      <a:lnTo>
                                        <a:pt x="0" y="167"/>
                                      </a:lnTo>
                                      <a:lnTo>
                                        <a:pt x="10" y="167"/>
                                      </a:lnTo>
                                      <a:lnTo>
                                        <a:pt x="10" y="228"/>
                                      </a:lnTo>
                                      <a:lnTo>
                                        <a:pt x="0" y="228"/>
                                      </a:lnTo>
                                      <a:close/>
                                      <a:moveTo>
                                        <a:pt x="0" y="126"/>
                                      </a:moveTo>
                                      <a:lnTo>
                                        <a:pt x="0" y="64"/>
                                      </a:lnTo>
                                      <a:lnTo>
                                        <a:pt x="10" y="64"/>
                                      </a:lnTo>
                                      <a:lnTo>
                                        <a:pt x="10" y="126"/>
                                      </a:lnTo>
                                      <a:lnTo>
                                        <a:pt x="0" y="126"/>
                                      </a:lnTo>
                                      <a:close/>
                                      <a:moveTo>
                                        <a:pt x="0" y="23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10" y="0"/>
                                      </a:lnTo>
                                      <a:lnTo>
                                        <a:pt x="10" y="23"/>
                                      </a:lnTo>
                                      <a:lnTo>
                                        <a:pt x="0" y="2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50" name="Line 4299"/>
                              <wps:cNvCnPr/>
                              <wps:spPr bwMode="auto">
                                <a:xfrm>
                                  <a:off x="196850" y="1345565"/>
                                  <a:ext cx="6096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51" name="Line 4300"/>
                              <wps:cNvCnPr/>
                              <wps:spPr bwMode="auto">
                                <a:xfrm flipH="1">
                                  <a:off x="198120" y="1345565"/>
                                  <a:ext cx="59690" cy="438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88" name="Line 4301"/>
                              <wps:cNvCnPr/>
                              <wps:spPr bwMode="auto">
                                <a:xfrm flipV="1">
                                  <a:off x="535940" y="1018540"/>
                                  <a:ext cx="46355" cy="336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89" name="Line 4302"/>
                              <wps:cNvCnPr/>
                              <wps:spPr bwMode="auto">
                                <a:xfrm>
                                  <a:off x="582295" y="1018540"/>
                                  <a:ext cx="635" cy="450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90" name="Rectangle 43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9595" y="1109345"/>
                                  <a:ext cx="8699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850E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850E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91" name="Rectangle 43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06095" y="61595"/>
                                  <a:ext cx="8001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850E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850E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92" name="Rectangle 43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82115" y="85471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850E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850E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93" name="Rectangle 430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0725" y="842010"/>
                                  <a:ext cx="8318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850E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850E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94" name="Rectangle 43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2075" y="142240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850E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850E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95" name="Rectangle 430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61085" y="141605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850E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850E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96" name="Oval 43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02995" y="1379855"/>
                                  <a:ext cx="19685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97" name="Oval 43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71195" y="981710"/>
                                  <a:ext cx="19050" cy="196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98" name="Oval 431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45920" y="981710"/>
                                  <a:ext cx="19685" cy="196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99" name="Oval 43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7635" y="1379855"/>
                                  <a:ext cx="19685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00" name="Oval 43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6415" y="225425"/>
                                  <a:ext cx="19685" cy="196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288" o:spid="_x0000_s1775" editas="canvas" style="width:147.4pt;height:128.4pt;mso-position-horizontal-relative:char;mso-position-vertical-relative:line" coordsize="18719,163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">
                      <v:shape id="_x0000_s1776" type="#_x0000_t75" style="position:absolute;width:18719;height:16306;visibility:visible;mso-wrap-style:square">
                        <v:fill o:detectmouseclick="t"/>
                        <v:path o:connecttype="none"/>
                      </v:shape>
                      <v:shape id="Freeform 4290" o:spid="_x0000_s1777" style="position:absolute;left:6807;top:9880;width:9556;height:70;visibility:visible;mso-wrap-style:square;v-text-anchor:top" coordsize="1505,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" path="m,l62,r,11l,11,,xm103,r62,l165,11r-62,l103,xm206,r62,l268,11r-62,l206,xm309,r62,l371,11r-62,l309,xm412,r62,l474,11r-62,l412,xm515,r62,l577,11r-62,l515,xm618,r62,l680,11r-62,l618,xm721,r62,l783,11r-62,l721,xm825,r61,l886,11r-61,l825,xm928,r61,l989,11r-61,l928,xm1031,r61,l1092,11r-61,l1031,xm1134,r62,l1196,11r-62,l1134,xm1237,r62,l1299,11r-62,l1237,xm1340,r62,l1402,11r-62,l1340,xm1443,r62,l1505,11r-62,l1443,xe" fillcolor="black" strokeweight=".1pt">
                        <v:stroke joinstyle="bevel"/>
                        <v:path arrowok="t" o:connecttype="custom" o:connectlocs="39370,0;0,6985;65405,0;104775,6985;65405,0;170180,0;130810,6985;196215,0;235585,6985;196215,0;300990,0;261620,6985;327025,0;366395,6985;327025,0;431800,0;392430,6985;457835,0;497205,6985;457835,0;562610,0;523875,6985;589280,0;628015,6985;589280,0;693420,0;654685,6985;720090,0;759460,6985;720090,0;824865,0;785495,6985;850900,0;890270,6985;850900,0;955675,0;916305,6985" o:connectangles="0,0,0,0,0,0,0,0,0,0,0,0,0,0,0,0,0,0,0,0,0,0,0,0,0,0,0,0,0,0,0,0,0,0,0,0,0"/>
                        <o:lock v:ext="edit" verticies="t"/>
                      </v:shape>
                      <v:shape id="Freeform 4291" o:spid="_x0000_s1778" style="position:absolute;left:1352;top:9886;width:5474;height:4033;visibility:visible;mso-wrap-style:square;v-text-anchor:top" coordsize="862,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" path="m862,9l812,45r-6,-8l856,r6,9xm779,69r-50,37l723,98,773,61r6,8xm696,130r-50,37l640,158r50,-36l696,130xm613,191r-50,37l557,219r50,-36l613,191xm530,252r-50,36l474,280r50,-36l530,252xm447,313r-50,36l391,341r50,-37l447,313xm364,374r-50,36l308,402r50,-37l364,374xm281,434r-50,37l225,463r50,-37l281,434xm198,495r-50,37l142,523r50,-36l198,495xm115,556l65,593r-6,-9l108,548r7,8xm31,617l7,635,,627,25,609r6,8xe" fillcolor="black" strokeweight=".1pt">
                        <v:stroke joinstyle="bevel"/>
                        <v:path arrowok="t" o:connecttype="custom" o:connectlocs="547370,5715;515620,28575;511810,23495;543560,0;547370,5715;494665,43815;462915,67310;459105,62230;490855,38735;494665,43815;441960,82550;410210,106045;406400,100330;438150,77470;441960,82550;389255,121285;357505,144780;353695,139065;385445,116205;389255,121285;336550,160020;304800,182880;300990,177800;332740,154940;336550,160020;283845,198755;252095,221615;248285,216535;280035,193040;283845,198755;231140,237490;199390,260350;195580,255270;227330,231775;231140,237490;178435,275590;146685,299085;142875,294005;174625,270510;178435,275590;125730,314325;93980,337820;90170,332105;121920,309245;125730,314325;73025,353060;41275,376555;37465,370840;68580,347980;73025,353060;19685,391795;4445,403225;0,398145;15875,386715;19685,391795" o:connectangles="0,0,0,0,0,0,0,0,0,0,0,0,0,0,0,0,0,0,0,0,0,0,0,0,0,0,0,0,0,0,0,0,0,0,0,0,0,0,0,0,0,0,0,0,0,0,0,0,0,0,0,0,0,0,0"/>
                        <o:lock v:ext="edit" verticies="t"/>
                      </v:shape>
                      <v:line id="Line 4292" o:spid="_x0000_s1779" style="position:absolute;flip:y;visibility:visible;mso-wrap-style:square" from="1371,2349" to="5359,13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" strokeweight=".5pt">
                        <v:stroke joinstyle="miter"/>
                      </v:line>
                      <v:shape id="Freeform 4293" o:spid="_x0000_s1780" style="position:absolute;left:5327;top:2343;width:1486;height:7448;visibility:visible;mso-wrap-style:square;v-text-anchor:top" coordsize="234,11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" path="m10,l22,61,12,63,,2,10,xm29,101r12,61l31,164,19,103r10,-2xm49,202r11,61l50,265,39,204r10,-2xm68,303r12,61l70,365,58,305r10,-2xm87,404r12,60l89,466,77,406r10,-2xm107,505r11,60l108,567,97,507r10,-2xm126,606r12,60l127,668,116,608r10,-2xm145,707r12,60l147,769,135,709r10,-2xm165,808r11,60l166,870,155,810r10,-2xm184,908r12,61l185,971,174,910r10,-2xm203,1009r12,61l205,1072r-12,-61l203,1009xm223,1110r11,61l224,1173r-12,-61l223,1110xe" fillcolor="black" strokeweight=".1pt">
                        <v:stroke joinstyle="bevel"/>
                        <v:path arrowok="t" o:connecttype="custom" o:connectlocs="6350,0;13970,38735;7620,40005;0,1270;6350,0;18415,64135;26035,102870;19685,104140;12065,65405;18415,64135;31115,128270;38100,167005;31750,168275;24765,129540;31115,128270;43180,192405;50800,231140;44450,231775;36830,193675;43180,192405;55245,256540;62865,294640;56515,295910;48895,257810;55245,256540;67945,320675;74930,358775;68580,360045;61595,321945;67945,320675;80010,384810;87630,422910;80645,424180;73660,386080;80010,384810;92075,448945;99695,487045;93345,488315;85725,450215;92075,448945;104775,513080;111760,551180;105410,552450;98425,514350;104775,513080;116840,576580;124460,615315;117475,616585;110490,577850;116840,576580;128905,640715;136525,679450;130175,680720;122555,641985;128905,640715;141605,704850;148590,743585;142240,744855;134620,706120;141605,704850" o:connectangles="0,0,0,0,0,0,0,0,0,0,0,0,0,0,0,0,0,0,0,0,0,0,0,0,0,0,0,0,0,0,0,0,0,0,0,0,0,0,0,0,0,0,0,0,0,0,0,0,0,0,0,0,0,0,0,0,0,0,0,0"/>
                        <o:lock v:ext="edit" verticies="t"/>
                      </v:shape>
                      <v:line id="Line 4294" o:spid="_x0000_s1781" style="position:absolute;visibility:visible;mso-wrap-style:square" from="5359,2349" to="16560,9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" strokeweight=".5pt">
                        <v:stroke joinstyle="miter"/>
                      </v:line>
                      <v:line id="Line 4295" o:spid="_x0000_s1782" style="position:absolute;visibility:visible;mso-wrap-style:square" from="5359,2349" to="11125,13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" strokeweight=".5pt">
                        <v:stroke joinstyle="miter"/>
                      </v:line>
                      <v:line id="Line 4296" o:spid="_x0000_s1783" style="position:absolute;visibility:visible;mso-wrap-style:square" from="1371,13893" to="11125,13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" strokeweight=".5pt">
                        <v:stroke joinstyle="miter"/>
                      </v:line>
                      <v:line id="Line 4297" o:spid="_x0000_s1784" style="position:absolute;flip:y;visibility:visible;mso-wrap-style:square" from="11125,9912" to="16560,13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" strokeweight=".5pt">
                        <v:stroke joinstyle="miter"/>
                      </v:line>
                      <v:shape id="Freeform 4298" o:spid="_x0000_s1785" style="position:absolute;left:5327;top:2349;width:64;height:8623;visibility:visible;mso-wrap-style:square;v-text-anchor:top" coordsize="10,1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" path="m,1358r,-61l10,1297r,61l,1358xm,1256r,-62l10,1194r,62l,1256xm,1153r,-62l10,1091r,62l,1153xm,1050l,988r10,l10,1050r-10,xm,947l,886r10,l10,947,,947xm,845l,783r10,l10,845,,845xm,742l,680r10,l10,742,,742xm,639l,578r10,l10,639,,639xm,537l,475r10,l10,537,,537xm,434l,372r10,l10,434,,434xm,331l,269r10,l10,331,,331xm,228l,167r10,l10,228,,228xm,126l,64r10,l10,126,,126xm,23l,,10,r,23l,23xe" fillcolor="black" strokeweight=".1pt">
                        <v:stroke joinstyle="bevel"/>
                        <v:path arrowok="t" o:connecttype="custom" o:connectlocs="0,823595;6350,862330;0,797560;6350,758190;0,797560;0,692785;6350,732155;0,666750;6350,627380;0,666750;0,562610;6350,601345;0,536575;6350,497205;0,536575;0,431800;6350,471170;0,405765;6350,367030;0,405765;0,301625;6350,340995;0,275590;6350,236220;0,275590;0,170815;6350,210185;0,144780;6350,106045;0,144780;0,40640;6350,80010;0,14605;6350,0;0,14605" o:connectangles="0,0,0,0,0,0,0,0,0,0,0,0,0,0,0,0,0,0,0,0,0,0,0,0,0,0,0,0,0,0,0,0,0,0,0"/>
                        <o:lock v:ext="edit" verticies="t"/>
                      </v:shape>
                      <v:line id="Line 4299" o:spid="_x0000_s1786" style="position:absolute;visibility:visible;mso-wrap-style:square" from="1968,13455" to="2578,134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" strokeweight=".5pt">
                        <v:stroke joinstyle="miter"/>
                      </v:line>
                      <v:line id="Line 4300" o:spid="_x0000_s1787" style="position:absolute;flip:x;visibility:visible;mso-wrap-style:square" from="1981,13455" to="2578,13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" strokeweight=".5pt">
                        <v:stroke joinstyle="miter"/>
                      </v:line>
                      <v:line id="Line 4301" o:spid="_x0000_s1788" style="position:absolute;flip:y;visibility:visible;mso-wrap-style:square" from="5359,10185" to="5822,10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" strokeweight=".5pt">
                        <v:stroke joinstyle="miter"/>
                      </v:line>
                      <v:line id="Line 4302" o:spid="_x0000_s1789" style="position:absolute;visibility:visible;mso-wrap-style:square" from="5822,10185" to="5829,106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" strokeweight=".5pt">
                        <v:stroke joinstyle="miter"/>
                      </v:line>
                      <v:rect id="Rectangle 4303" o:spid="_x0000_s1790" style="position:absolute;left:5695;top:11093;width:87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DC5200" w:rsidRPr="00B850E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50E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rect id="Rectangle 4304" o:spid="_x0000_s1791" style="position:absolute;left:5060;top:615;width:801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B850E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50E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4305" o:spid="_x0000_s1792" style="position:absolute;left:16821;top:8547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B850E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50E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4306" o:spid="_x0000_s1793" style="position:absolute;left:7207;top:8420;width:832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B850E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50E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307" o:spid="_x0000_s1794" style="position:absolute;left:920;top:14224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B850E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50E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308" o:spid="_x0000_s1795" style="position:absolute;left:10610;top:14160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B850E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50E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oval id="Oval 4309" o:spid="_x0000_s1796" style="position:absolute;left:11029;top:13798;width:197;height: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" fillcolor="black" strokeweight="0"/>
                      <v:oval id="Oval 4310" o:spid="_x0000_s1797" style="position:absolute;left:6711;top:9817;width:191;height:1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" fillcolor="black" strokeweight="0"/>
                      <v:oval id="Oval 4311" o:spid="_x0000_s1798" style="position:absolute;left:16459;top:9817;width:197;height:1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" fillcolor="black" strokeweight="0"/>
                      <v:oval id="Oval 4312" o:spid="_x0000_s1799" style="position:absolute;left:1276;top:13798;width:197;height: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" fillcolor="black" strokeweight="0"/>
                      <v:oval id="Oval 4313" o:spid="_x0000_s1800" style="position:absolute;left:5264;top:2254;width:197;height:1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 xml:space="preserve">Câu 36. </w:t>
      </w:r>
      <w:r w:rsidRPr="00610F8A">
        <w:rPr>
          <w:sz w:val="26"/>
          <w:szCs w:val="26"/>
        </w:rPr>
        <w:t xml:space="preserve">Gọi </w:t>
      </w:r>
      <w:r w:rsidR="007A1347" w:rsidRPr="00610F8A">
        <w:rPr>
          <w:position w:val="-10"/>
          <w:sz w:val="26"/>
          <w:szCs w:val="26"/>
        </w:rPr>
        <w:object w:dxaOrig="600" w:dyaOrig="320">
          <v:shape id="_x0000_i2429" type="#_x0000_t75" style="width:30pt;height:15.75pt" o:ole="">
            <v:imagedata r:id="rId2816" o:title=""/>
          </v:shape>
          <o:OLEObject Type="Embed" ProgID="Equation.DSMT4" ShapeID="_x0000_i2429" DrawAspect="Content" ObjectID="_1653458335" r:id="rId2817"/>
        </w:object>
      </w:r>
      <w:r w:rsidRPr="00610F8A">
        <w:rPr>
          <w:sz w:val="26"/>
          <w:szCs w:val="26"/>
        </w:rPr>
        <w:t xml:space="preserve"> lần lượt là trung điểm </w:t>
      </w:r>
      <w:r w:rsidR="007A1347" w:rsidRPr="00610F8A">
        <w:rPr>
          <w:position w:val="-10"/>
          <w:sz w:val="26"/>
          <w:szCs w:val="26"/>
        </w:rPr>
        <w:object w:dxaOrig="900" w:dyaOrig="320">
          <v:shape id="_x0000_i2430" type="#_x0000_t75" style="width:45pt;height:15.75pt" o:ole="">
            <v:imagedata r:id="rId2818" o:title=""/>
          </v:shape>
          <o:OLEObject Type="Embed" ProgID="Equation.DSMT4" ShapeID="_x0000_i2430" DrawAspect="Content" ObjectID="_1653458336" r:id="rId2819"/>
        </w:object>
      </w:r>
      <w:r w:rsidRPr="00610F8A">
        <w:rPr>
          <w:sz w:val="26"/>
          <w:szCs w:val="26"/>
        </w:rPr>
        <w:t xml:space="preserve"> và</w:t>
      </w:r>
      <w:r w:rsidR="007A1347" w:rsidRPr="00610F8A">
        <w:rPr>
          <w:position w:val="-6"/>
          <w:sz w:val="26"/>
          <w:szCs w:val="26"/>
        </w:rPr>
        <w:object w:dxaOrig="1520" w:dyaOrig="279">
          <v:shape id="_x0000_i2431" type="#_x0000_t75" style="width:75.75pt;height:14.25pt" o:ole="">
            <v:imagedata r:id="rId2820" o:title=""/>
          </v:shape>
          <o:OLEObject Type="Embed" ProgID="Equation.DSMT4" ShapeID="_x0000_i2431" DrawAspect="Content" ObjectID="_1653458337" r:id="rId2821"/>
        </w:object>
      </w:r>
      <w:r w:rsidRPr="00610F8A">
        <w:rPr>
          <w:sz w:val="26"/>
          <w:szCs w:val="26"/>
        </w:rPr>
        <w:t>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968"/>
        <w:gridCol w:w="3168"/>
      </w:tblGrid>
      <w:tr w:rsidR="00DC5200" w:rsidRPr="00610F8A" w:rsidTr="00F52983">
        <w:tc>
          <w:tcPr>
            <w:tcW w:w="496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o </w:t>
            </w:r>
            <w:r w:rsidR="007A1347" w:rsidRPr="00610F8A">
              <w:rPr>
                <w:position w:val="-6"/>
                <w:sz w:val="26"/>
                <w:szCs w:val="26"/>
              </w:rPr>
              <w:object w:dxaOrig="800" w:dyaOrig="279">
                <v:shape id="_x0000_i2432" type="#_x0000_t75" style="width:39.75pt;height:14.25pt" o:ole="">
                  <v:imagedata r:id="rId2822" o:title=""/>
                </v:shape>
                <o:OLEObject Type="Embed" ProgID="Equation.DSMT4" ShapeID="_x0000_i2432" DrawAspect="Content" ObjectID="_1653458338" r:id="rId2823"/>
              </w:object>
            </w:r>
            <w:r w:rsidRPr="00610F8A">
              <w:rPr>
                <w:sz w:val="26"/>
                <w:szCs w:val="26"/>
              </w:rPr>
              <w:t xml:space="preserve"> là hình chóp đều nên </w:t>
            </w:r>
            <w:r w:rsidR="007A1347" w:rsidRPr="00610F8A">
              <w:rPr>
                <w:position w:val="-14"/>
                <w:sz w:val="26"/>
                <w:szCs w:val="26"/>
              </w:rPr>
              <w:object w:dxaOrig="1420" w:dyaOrig="400">
                <v:shape id="_x0000_i2433" type="#_x0000_t75" style="width:71.25pt;height:20.25pt" o:ole="">
                  <v:imagedata r:id="rId2824" o:title=""/>
                </v:shape>
                <o:OLEObject Type="Embed" ProgID="Equation.DSMT4" ShapeID="_x0000_i2433" DrawAspect="Content" ObjectID="_1653458339" r:id="rId2825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Khi đó </w:t>
            </w:r>
            <w:r w:rsidR="007A1347" w:rsidRPr="00610F8A">
              <w:rPr>
                <w:position w:val="-14"/>
                <w:sz w:val="26"/>
                <w:szCs w:val="26"/>
              </w:rPr>
              <w:object w:dxaOrig="3980" w:dyaOrig="480">
                <v:shape id="_x0000_i2434" type="#_x0000_t75" style="width:198.75pt;height:24pt" o:ole="">
                  <v:imagedata r:id="rId2826" o:title=""/>
                </v:shape>
                <o:OLEObject Type="Embed" ProgID="Equation.DSMT4" ShapeID="_x0000_i2434" DrawAspect="Content" ObjectID="_1653458340" r:id="rId2827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560" w:dyaOrig="279">
                <v:shape id="_x0000_i2435" type="#_x0000_t75" style="width:27.75pt;height:14.25pt" o:ole="">
                  <v:imagedata r:id="rId2828" o:title=""/>
                </v:shape>
                <o:OLEObject Type="Embed" ProgID="Equation.DSMT4" ShapeID="_x0000_i2435" DrawAspect="Content" ObjectID="_1653458341" r:id="rId2829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ab/>
            </w:r>
            <w:r w:rsidR="007A1347" w:rsidRPr="00610F8A">
              <w:rPr>
                <w:position w:val="-26"/>
                <w:sz w:val="26"/>
                <w:szCs w:val="26"/>
              </w:rPr>
              <w:object w:dxaOrig="5000" w:dyaOrig="720">
                <v:shape id="_x0000_i2436" type="#_x0000_t75" style="width:249.75pt;height:36pt" o:ole="">
                  <v:imagedata r:id="rId2830" o:title=""/>
                </v:shape>
                <o:OLEObject Type="Embed" ProgID="Equation.DSMT4" ShapeID="_x0000_i2436" DrawAspect="Content" ObjectID="_1653458342" r:id="rId2831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tam giác đều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437" type="#_x0000_t75" style="width:30pt;height:14.25pt" o:ole="">
                  <v:imagedata r:id="rId2832" o:title=""/>
                </v:shape>
                <o:OLEObject Type="Embed" ProgID="Equation.DSMT4" ShapeID="_x0000_i2437" DrawAspect="Content" ObjectID="_1653458343" r:id="rId2833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26"/>
                <w:sz w:val="26"/>
                <w:szCs w:val="26"/>
              </w:rPr>
              <w:object w:dxaOrig="1500" w:dyaOrig="720">
                <v:shape id="_x0000_i2438" type="#_x0000_t75" style="width:75pt;height:36pt" o:ole="">
                  <v:imagedata r:id="rId2834" o:title=""/>
                </v:shape>
                <o:OLEObject Type="Embed" ProgID="Equation.DSMT4" ShapeID="_x0000_i2438" DrawAspect="Content" ObjectID="_1653458344" r:id="rId2835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lastRenderedPageBreak/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960" w:dyaOrig="720">
                <v:shape id="_x0000_i2439" type="#_x0000_t75" style="width:147.75pt;height:36pt" o:ole="">
                  <v:imagedata r:id="rId2836" o:title=""/>
                </v:shape>
                <o:OLEObject Type="Embed" ProgID="Equation.DSMT4" ShapeID="_x0000_i2439" DrawAspect="Content" ObjectID="_1653458345" r:id="rId2837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A.</w:t>
            </w:r>
          </w:p>
        </w:tc>
        <w:tc>
          <w:tcPr>
            <w:tcW w:w="316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w:lastRenderedPageBreak/>
              <mc:AlternateContent>
                <mc:Choice Requires="wpc">
                  <w:drawing>
                    <wp:inline distT="0" distB="0" distL="0" distR="0">
                      <wp:extent cx="1837690" cy="1828800"/>
                      <wp:effectExtent l="0" t="0" r="635" b="4445"/>
                      <wp:docPr id="4314" name="Canvas 431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671" name="Freeform 431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23520" y="1095375"/>
                                  <a:ext cx="1368425" cy="6350"/>
                                </a:xfrm>
                                <a:custGeom>
                                  <a:avLst/>
                                  <a:gdLst>
                                    <a:gd name="T0" fmla="*/ 70 w 2155"/>
                                    <a:gd name="T1" fmla="*/ 0 h 10"/>
                                    <a:gd name="T2" fmla="*/ 0 w 2155"/>
                                    <a:gd name="T3" fmla="*/ 10 h 10"/>
                                    <a:gd name="T4" fmla="*/ 117 w 2155"/>
                                    <a:gd name="T5" fmla="*/ 0 h 10"/>
                                    <a:gd name="T6" fmla="*/ 187 w 2155"/>
                                    <a:gd name="T7" fmla="*/ 10 h 10"/>
                                    <a:gd name="T8" fmla="*/ 117 w 2155"/>
                                    <a:gd name="T9" fmla="*/ 0 h 10"/>
                                    <a:gd name="T10" fmla="*/ 304 w 2155"/>
                                    <a:gd name="T11" fmla="*/ 0 h 10"/>
                                    <a:gd name="T12" fmla="*/ 234 w 2155"/>
                                    <a:gd name="T13" fmla="*/ 10 h 10"/>
                                    <a:gd name="T14" fmla="*/ 351 w 2155"/>
                                    <a:gd name="T15" fmla="*/ 0 h 10"/>
                                    <a:gd name="T16" fmla="*/ 421 w 2155"/>
                                    <a:gd name="T17" fmla="*/ 10 h 10"/>
                                    <a:gd name="T18" fmla="*/ 351 w 2155"/>
                                    <a:gd name="T19" fmla="*/ 0 h 10"/>
                                    <a:gd name="T20" fmla="*/ 538 w 2155"/>
                                    <a:gd name="T21" fmla="*/ 0 h 10"/>
                                    <a:gd name="T22" fmla="*/ 468 w 2155"/>
                                    <a:gd name="T23" fmla="*/ 10 h 10"/>
                                    <a:gd name="T24" fmla="*/ 585 w 2155"/>
                                    <a:gd name="T25" fmla="*/ 0 h 10"/>
                                    <a:gd name="T26" fmla="*/ 656 w 2155"/>
                                    <a:gd name="T27" fmla="*/ 10 h 10"/>
                                    <a:gd name="T28" fmla="*/ 585 w 2155"/>
                                    <a:gd name="T29" fmla="*/ 0 h 10"/>
                                    <a:gd name="T30" fmla="*/ 773 w 2155"/>
                                    <a:gd name="T31" fmla="*/ 0 h 10"/>
                                    <a:gd name="T32" fmla="*/ 703 w 2155"/>
                                    <a:gd name="T33" fmla="*/ 10 h 10"/>
                                    <a:gd name="T34" fmla="*/ 820 w 2155"/>
                                    <a:gd name="T35" fmla="*/ 0 h 10"/>
                                    <a:gd name="T36" fmla="*/ 890 w 2155"/>
                                    <a:gd name="T37" fmla="*/ 10 h 10"/>
                                    <a:gd name="T38" fmla="*/ 820 w 2155"/>
                                    <a:gd name="T39" fmla="*/ 0 h 10"/>
                                    <a:gd name="T40" fmla="*/ 1007 w 2155"/>
                                    <a:gd name="T41" fmla="*/ 0 h 10"/>
                                    <a:gd name="T42" fmla="*/ 937 w 2155"/>
                                    <a:gd name="T43" fmla="*/ 10 h 10"/>
                                    <a:gd name="T44" fmla="*/ 1054 w 2155"/>
                                    <a:gd name="T45" fmla="*/ 0 h 10"/>
                                    <a:gd name="T46" fmla="*/ 1124 w 2155"/>
                                    <a:gd name="T47" fmla="*/ 10 h 10"/>
                                    <a:gd name="T48" fmla="*/ 1054 w 2155"/>
                                    <a:gd name="T49" fmla="*/ 0 h 10"/>
                                    <a:gd name="T50" fmla="*/ 1242 w 2155"/>
                                    <a:gd name="T51" fmla="*/ 0 h 10"/>
                                    <a:gd name="T52" fmla="*/ 1171 w 2155"/>
                                    <a:gd name="T53" fmla="*/ 10 h 10"/>
                                    <a:gd name="T54" fmla="*/ 1288 w 2155"/>
                                    <a:gd name="T55" fmla="*/ 0 h 10"/>
                                    <a:gd name="T56" fmla="*/ 1359 w 2155"/>
                                    <a:gd name="T57" fmla="*/ 10 h 10"/>
                                    <a:gd name="T58" fmla="*/ 1288 w 2155"/>
                                    <a:gd name="T59" fmla="*/ 0 h 10"/>
                                    <a:gd name="T60" fmla="*/ 1476 w 2155"/>
                                    <a:gd name="T61" fmla="*/ 0 h 10"/>
                                    <a:gd name="T62" fmla="*/ 1406 w 2155"/>
                                    <a:gd name="T63" fmla="*/ 10 h 10"/>
                                    <a:gd name="T64" fmla="*/ 1523 w 2155"/>
                                    <a:gd name="T65" fmla="*/ 0 h 10"/>
                                    <a:gd name="T66" fmla="*/ 1593 w 2155"/>
                                    <a:gd name="T67" fmla="*/ 10 h 10"/>
                                    <a:gd name="T68" fmla="*/ 1523 w 2155"/>
                                    <a:gd name="T69" fmla="*/ 0 h 10"/>
                                    <a:gd name="T70" fmla="*/ 1710 w 2155"/>
                                    <a:gd name="T71" fmla="*/ 0 h 10"/>
                                    <a:gd name="T72" fmla="*/ 1640 w 2155"/>
                                    <a:gd name="T73" fmla="*/ 10 h 10"/>
                                    <a:gd name="T74" fmla="*/ 1757 w 2155"/>
                                    <a:gd name="T75" fmla="*/ 0 h 10"/>
                                    <a:gd name="T76" fmla="*/ 1827 w 2155"/>
                                    <a:gd name="T77" fmla="*/ 10 h 10"/>
                                    <a:gd name="T78" fmla="*/ 1757 w 2155"/>
                                    <a:gd name="T79" fmla="*/ 0 h 10"/>
                                    <a:gd name="T80" fmla="*/ 1945 w 2155"/>
                                    <a:gd name="T81" fmla="*/ 0 h 10"/>
                                    <a:gd name="T82" fmla="*/ 1874 w 2155"/>
                                    <a:gd name="T83" fmla="*/ 10 h 10"/>
                                    <a:gd name="T84" fmla="*/ 1991 w 2155"/>
                                    <a:gd name="T85" fmla="*/ 0 h 10"/>
                                    <a:gd name="T86" fmla="*/ 2062 w 2155"/>
                                    <a:gd name="T87" fmla="*/ 10 h 10"/>
                                    <a:gd name="T88" fmla="*/ 1991 w 2155"/>
                                    <a:gd name="T89" fmla="*/ 0 h 10"/>
                                    <a:gd name="T90" fmla="*/ 2155 w 2155"/>
                                    <a:gd name="T91" fmla="*/ 0 h 10"/>
                                    <a:gd name="T92" fmla="*/ 2109 w 2155"/>
                                    <a:gd name="T93" fmla="*/ 10 h 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</a:cxnLst>
                                  <a:rect l="0" t="0" r="r" b="b"/>
                                  <a:pathLst>
                                    <a:path w="2155" h="10">
                                      <a:moveTo>
                                        <a:pt x="0" y="0"/>
                                      </a:moveTo>
                                      <a:lnTo>
                                        <a:pt x="70" y="0"/>
                                      </a:lnTo>
                                      <a:lnTo>
                                        <a:pt x="70" y="10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7" y="0"/>
                                      </a:moveTo>
                                      <a:lnTo>
                                        <a:pt x="187" y="0"/>
                                      </a:lnTo>
                                      <a:lnTo>
                                        <a:pt x="187" y="10"/>
                                      </a:lnTo>
                                      <a:lnTo>
                                        <a:pt x="117" y="10"/>
                                      </a:lnTo>
                                      <a:lnTo>
                                        <a:pt x="117" y="0"/>
                                      </a:lnTo>
                                      <a:close/>
                                      <a:moveTo>
                                        <a:pt x="234" y="0"/>
                                      </a:moveTo>
                                      <a:lnTo>
                                        <a:pt x="304" y="0"/>
                                      </a:lnTo>
                                      <a:lnTo>
                                        <a:pt x="304" y="10"/>
                                      </a:lnTo>
                                      <a:lnTo>
                                        <a:pt x="234" y="10"/>
                                      </a:lnTo>
                                      <a:lnTo>
                                        <a:pt x="234" y="0"/>
                                      </a:lnTo>
                                      <a:close/>
                                      <a:moveTo>
                                        <a:pt x="351" y="0"/>
                                      </a:moveTo>
                                      <a:lnTo>
                                        <a:pt x="421" y="0"/>
                                      </a:lnTo>
                                      <a:lnTo>
                                        <a:pt x="421" y="10"/>
                                      </a:lnTo>
                                      <a:lnTo>
                                        <a:pt x="351" y="10"/>
                                      </a:lnTo>
                                      <a:lnTo>
                                        <a:pt x="351" y="0"/>
                                      </a:lnTo>
                                      <a:close/>
                                      <a:moveTo>
                                        <a:pt x="468" y="0"/>
                                      </a:moveTo>
                                      <a:lnTo>
                                        <a:pt x="538" y="0"/>
                                      </a:lnTo>
                                      <a:lnTo>
                                        <a:pt x="538" y="10"/>
                                      </a:lnTo>
                                      <a:lnTo>
                                        <a:pt x="468" y="10"/>
                                      </a:lnTo>
                                      <a:lnTo>
                                        <a:pt x="468" y="0"/>
                                      </a:lnTo>
                                      <a:close/>
                                      <a:moveTo>
                                        <a:pt x="585" y="0"/>
                                      </a:moveTo>
                                      <a:lnTo>
                                        <a:pt x="656" y="0"/>
                                      </a:lnTo>
                                      <a:lnTo>
                                        <a:pt x="656" y="10"/>
                                      </a:lnTo>
                                      <a:lnTo>
                                        <a:pt x="585" y="10"/>
                                      </a:lnTo>
                                      <a:lnTo>
                                        <a:pt x="585" y="0"/>
                                      </a:lnTo>
                                      <a:close/>
                                      <a:moveTo>
                                        <a:pt x="703" y="0"/>
                                      </a:moveTo>
                                      <a:lnTo>
                                        <a:pt x="773" y="0"/>
                                      </a:lnTo>
                                      <a:lnTo>
                                        <a:pt x="773" y="10"/>
                                      </a:lnTo>
                                      <a:lnTo>
                                        <a:pt x="703" y="10"/>
                                      </a:lnTo>
                                      <a:lnTo>
                                        <a:pt x="703" y="0"/>
                                      </a:lnTo>
                                      <a:close/>
                                      <a:moveTo>
                                        <a:pt x="820" y="0"/>
                                      </a:moveTo>
                                      <a:lnTo>
                                        <a:pt x="890" y="0"/>
                                      </a:lnTo>
                                      <a:lnTo>
                                        <a:pt x="890" y="10"/>
                                      </a:lnTo>
                                      <a:lnTo>
                                        <a:pt x="820" y="10"/>
                                      </a:lnTo>
                                      <a:lnTo>
                                        <a:pt x="820" y="0"/>
                                      </a:lnTo>
                                      <a:close/>
                                      <a:moveTo>
                                        <a:pt x="937" y="0"/>
                                      </a:moveTo>
                                      <a:lnTo>
                                        <a:pt x="1007" y="0"/>
                                      </a:lnTo>
                                      <a:lnTo>
                                        <a:pt x="1007" y="10"/>
                                      </a:lnTo>
                                      <a:lnTo>
                                        <a:pt x="937" y="10"/>
                                      </a:lnTo>
                                      <a:lnTo>
                                        <a:pt x="937" y="0"/>
                                      </a:lnTo>
                                      <a:close/>
                                      <a:moveTo>
                                        <a:pt x="1054" y="0"/>
                                      </a:moveTo>
                                      <a:lnTo>
                                        <a:pt x="1124" y="0"/>
                                      </a:lnTo>
                                      <a:lnTo>
                                        <a:pt x="1124" y="10"/>
                                      </a:lnTo>
                                      <a:lnTo>
                                        <a:pt x="1054" y="10"/>
                                      </a:lnTo>
                                      <a:lnTo>
                                        <a:pt x="1054" y="0"/>
                                      </a:lnTo>
                                      <a:close/>
                                      <a:moveTo>
                                        <a:pt x="1171" y="0"/>
                                      </a:moveTo>
                                      <a:lnTo>
                                        <a:pt x="1242" y="0"/>
                                      </a:lnTo>
                                      <a:lnTo>
                                        <a:pt x="1242" y="10"/>
                                      </a:lnTo>
                                      <a:lnTo>
                                        <a:pt x="1171" y="10"/>
                                      </a:lnTo>
                                      <a:lnTo>
                                        <a:pt x="1171" y="0"/>
                                      </a:lnTo>
                                      <a:close/>
                                      <a:moveTo>
                                        <a:pt x="1288" y="0"/>
                                      </a:moveTo>
                                      <a:lnTo>
                                        <a:pt x="1359" y="0"/>
                                      </a:lnTo>
                                      <a:lnTo>
                                        <a:pt x="1359" y="10"/>
                                      </a:lnTo>
                                      <a:lnTo>
                                        <a:pt x="1288" y="10"/>
                                      </a:lnTo>
                                      <a:lnTo>
                                        <a:pt x="1288" y="0"/>
                                      </a:lnTo>
                                      <a:close/>
                                      <a:moveTo>
                                        <a:pt x="1406" y="0"/>
                                      </a:moveTo>
                                      <a:lnTo>
                                        <a:pt x="1476" y="0"/>
                                      </a:lnTo>
                                      <a:lnTo>
                                        <a:pt x="1476" y="10"/>
                                      </a:lnTo>
                                      <a:lnTo>
                                        <a:pt x="1406" y="10"/>
                                      </a:lnTo>
                                      <a:lnTo>
                                        <a:pt x="1406" y="0"/>
                                      </a:lnTo>
                                      <a:close/>
                                      <a:moveTo>
                                        <a:pt x="1523" y="0"/>
                                      </a:moveTo>
                                      <a:lnTo>
                                        <a:pt x="1593" y="0"/>
                                      </a:lnTo>
                                      <a:lnTo>
                                        <a:pt x="1593" y="10"/>
                                      </a:lnTo>
                                      <a:lnTo>
                                        <a:pt x="1523" y="10"/>
                                      </a:lnTo>
                                      <a:lnTo>
                                        <a:pt x="1523" y="0"/>
                                      </a:lnTo>
                                      <a:close/>
                                      <a:moveTo>
                                        <a:pt x="1640" y="0"/>
                                      </a:moveTo>
                                      <a:lnTo>
                                        <a:pt x="1710" y="0"/>
                                      </a:lnTo>
                                      <a:lnTo>
                                        <a:pt x="1710" y="10"/>
                                      </a:lnTo>
                                      <a:lnTo>
                                        <a:pt x="1640" y="10"/>
                                      </a:lnTo>
                                      <a:lnTo>
                                        <a:pt x="1640" y="0"/>
                                      </a:lnTo>
                                      <a:close/>
                                      <a:moveTo>
                                        <a:pt x="1757" y="0"/>
                                      </a:moveTo>
                                      <a:lnTo>
                                        <a:pt x="1827" y="0"/>
                                      </a:lnTo>
                                      <a:lnTo>
                                        <a:pt x="1827" y="10"/>
                                      </a:lnTo>
                                      <a:lnTo>
                                        <a:pt x="1757" y="10"/>
                                      </a:lnTo>
                                      <a:lnTo>
                                        <a:pt x="1757" y="0"/>
                                      </a:lnTo>
                                      <a:close/>
                                      <a:moveTo>
                                        <a:pt x="1874" y="0"/>
                                      </a:moveTo>
                                      <a:lnTo>
                                        <a:pt x="1945" y="0"/>
                                      </a:lnTo>
                                      <a:lnTo>
                                        <a:pt x="1945" y="10"/>
                                      </a:lnTo>
                                      <a:lnTo>
                                        <a:pt x="1874" y="10"/>
                                      </a:lnTo>
                                      <a:lnTo>
                                        <a:pt x="1874" y="0"/>
                                      </a:lnTo>
                                      <a:close/>
                                      <a:moveTo>
                                        <a:pt x="1991" y="0"/>
                                      </a:moveTo>
                                      <a:lnTo>
                                        <a:pt x="2062" y="0"/>
                                      </a:lnTo>
                                      <a:lnTo>
                                        <a:pt x="2062" y="10"/>
                                      </a:lnTo>
                                      <a:lnTo>
                                        <a:pt x="1991" y="10"/>
                                      </a:lnTo>
                                      <a:lnTo>
                                        <a:pt x="1991" y="0"/>
                                      </a:lnTo>
                                      <a:close/>
                                      <a:moveTo>
                                        <a:pt x="2109" y="0"/>
                                      </a:moveTo>
                                      <a:lnTo>
                                        <a:pt x="2155" y="0"/>
                                      </a:lnTo>
                                      <a:lnTo>
                                        <a:pt x="2155" y="10"/>
                                      </a:lnTo>
                                      <a:lnTo>
                                        <a:pt x="2109" y="10"/>
                                      </a:lnTo>
                                      <a:lnTo>
                                        <a:pt x="2109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20" name="Line 4317"/>
                              <wps:cNvCnPr/>
                              <wps:spPr bwMode="auto">
                                <a:xfrm>
                                  <a:off x="223520" y="1098550"/>
                                  <a:ext cx="892810" cy="4845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21" name="Line 4318"/>
                              <wps:cNvCnPr/>
                              <wps:spPr bwMode="auto">
                                <a:xfrm flipV="1">
                                  <a:off x="1116330" y="1098550"/>
                                  <a:ext cx="475615" cy="4845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22" name="Freeform 431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68655" y="1101090"/>
                                  <a:ext cx="903605" cy="243205"/>
                                </a:xfrm>
                                <a:custGeom>
                                  <a:avLst/>
                                  <a:gdLst>
                                    <a:gd name="T0" fmla="*/ 68 w 1423"/>
                                    <a:gd name="T1" fmla="*/ 355 h 383"/>
                                    <a:gd name="T2" fmla="*/ 3 w 1423"/>
                                    <a:gd name="T3" fmla="*/ 383 h 383"/>
                                    <a:gd name="T4" fmla="*/ 113 w 1423"/>
                                    <a:gd name="T5" fmla="*/ 343 h 383"/>
                                    <a:gd name="T6" fmla="*/ 183 w 1423"/>
                                    <a:gd name="T7" fmla="*/ 335 h 383"/>
                                    <a:gd name="T8" fmla="*/ 113 w 1423"/>
                                    <a:gd name="T9" fmla="*/ 343 h 383"/>
                                    <a:gd name="T10" fmla="*/ 293 w 1423"/>
                                    <a:gd name="T11" fmla="*/ 296 h 383"/>
                                    <a:gd name="T12" fmla="*/ 228 w 1423"/>
                                    <a:gd name="T13" fmla="*/ 324 h 383"/>
                                    <a:gd name="T14" fmla="*/ 338 w 1423"/>
                                    <a:gd name="T15" fmla="*/ 284 h 383"/>
                                    <a:gd name="T16" fmla="*/ 409 w 1423"/>
                                    <a:gd name="T17" fmla="*/ 276 h 383"/>
                                    <a:gd name="T18" fmla="*/ 338 w 1423"/>
                                    <a:gd name="T19" fmla="*/ 284 h 383"/>
                                    <a:gd name="T20" fmla="*/ 518 w 1423"/>
                                    <a:gd name="T21" fmla="*/ 236 h 383"/>
                                    <a:gd name="T22" fmla="*/ 454 w 1423"/>
                                    <a:gd name="T23" fmla="*/ 265 h 383"/>
                                    <a:gd name="T24" fmla="*/ 563 w 1423"/>
                                    <a:gd name="T25" fmla="*/ 225 h 383"/>
                                    <a:gd name="T26" fmla="*/ 634 w 1423"/>
                                    <a:gd name="T27" fmla="*/ 217 h 383"/>
                                    <a:gd name="T28" fmla="*/ 563 w 1423"/>
                                    <a:gd name="T29" fmla="*/ 225 h 383"/>
                                    <a:gd name="T30" fmla="*/ 743 w 1423"/>
                                    <a:gd name="T31" fmla="*/ 177 h 383"/>
                                    <a:gd name="T32" fmla="*/ 679 w 1423"/>
                                    <a:gd name="T33" fmla="*/ 205 h 383"/>
                                    <a:gd name="T34" fmla="*/ 788 w 1423"/>
                                    <a:gd name="T35" fmla="*/ 165 h 383"/>
                                    <a:gd name="T36" fmla="*/ 859 w 1423"/>
                                    <a:gd name="T37" fmla="*/ 158 h 383"/>
                                    <a:gd name="T38" fmla="*/ 788 w 1423"/>
                                    <a:gd name="T39" fmla="*/ 165 h 383"/>
                                    <a:gd name="T40" fmla="*/ 969 w 1423"/>
                                    <a:gd name="T41" fmla="*/ 118 h 383"/>
                                    <a:gd name="T42" fmla="*/ 904 w 1423"/>
                                    <a:gd name="T43" fmla="*/ 146 h 383"/>
                                    <a:gd name="T44" fmla="*/ 1014 w 1423"/>
                                    <a:gd name="T45" fmla="*/ 106 h 383"/>
                                    <a:gd name="T46" fmla="*/ 1085 w 1423"/>
                                    <a:gd name="T47" fmla="*/ 99 h 383"/>
                                    <a:gd name="T48" fmla="*/ 1014 w 1423"/>
                                    <a:gd name="T49" fmla="*/ 106 h 383"/>
                                    <a:gd name="T50" fmla="*/ 1194 w 1423"/>
                                    <a:gd name="T51" fmla="*/ 59 h 383"/>
                                    <a:gd name="T52" fmla="*/ 1130 w 1423"/>
                                    <a:gd name="T53" fmla="*/ 87 h 383"/>
                                    <a:gd name="T54" fmla="*/ 1239 w 1423"/>
                                    <a:gd name="T55" fmla="*/ 47 h 383"/>
                                    <a:gd name="T56" fmla="*/ 1310 w 1423"/>
                                    <a:gd name="T57" fmla="*/ 40 h 383"/>
                                    <a:gd name="T58" fmla="*/ 1239 w 1423"/>
                                    <a:gd name="T59" fmla="*/ 47 h 383"/>
                                    <a:gd name="T60" fmla="*/ 1419 w 1423"/>
                                    <a:gd name="T61" fmla="*/ 0 h 383"/>
                                    <a:gd name="T62" fmla="*/ 1355 w 1423"/>
                                    <a:gd name="T63" fmla="*/ 28 h 38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1423" h="383">
                                      <a:moveTo>
                                        <a:pt x="0" y="372"/>
                                      </a:moveTo>
                                      <a:lnTo>
                                        <a:pt x="68" y="355"/>
                                      </a:lnTo>
                                      <a:lnTo>
                                        <a:pt x="71" y="365"/>
                                      </a:lnTo>
                                      <a:lnTo>
                                        <a:pt x="3" y="383"/>
                                      </a:lnTo>
                                      <a:lnTo>
                                        <a:pt x="0" y="372"/>
                                      </a:lnTo>
                                      <a:close/>
                                      <a:moveTo>
                                        <a:pt x="113" y="343"/>
                                      </a:moveTo>
                                      <a:lnTo>
                                        <a:pt x="180" y="325"/>
                                      </a:lnTo>
                                      <a:lnTo>
                                        <a:pt x="183" y="335"/>
                                      </a:lnTo>
                                      <a:lnTo>
                                        <a:pt x="116" y="353"/>
                                      </a:lnTo>
                                      <a:lnTo>
                                        <a:pt x="113" y="343"/>
                                      </a:lnTo>
                                      <a:close/>
                                      <a:moveTo>
                                        <a:pt x="225" y="313"/>
                                      </a:moveTo>
                                      <a:lnTo>
                                        <a:pt x="293" y="296"/>
                                      </a:lnTo>
                                      <a:lnTo>
                                        <a:pt x="296" y="306"/>
                                      </a:lnTo>
                                      <a:lnTo>
                                        <a:pt x="228" y="324"/>
                                      </a:lnTo>
                                      <a:lnTo>
                                        <a:pt x="225" y="313"/>
                                      </a:lnTo>
                                      <a:close/>
                                      <a:moveTo>
                                        <a:pt x="338" y="284"/>
                                      </a:moveTo>
                                      <a:lnTo>
                                        <a:pt x="406" y="266"/>
                                      </a:lnTo>
                                      <a:lnTo>
                                        <a:pt x="409" y="276"/>
                                      </a:lnTo>
                                      <a:lnTo>
                                        <a:pt x="341" y="294"/>
                                      </a:lnTo>
                                      <a:lnTo>
                                        <a:pt x="338" y="284"/>
                                      </a:lnTo>
                                      <a:close/>
                                      <a:moveTo>
                                        <a:pt x="451" y="254"/>
                                      </a:moveTo>
                                      <a:lnTo>
                                        <a:pt x="518" y="236"/>
                                      </a:lnTo>
                                      <a:lnTo>
                                        <a:pt x="521" y="247"/>
                                      </a:lnTo>
                                      <a:lnTo>
                                        <a:pt x="454" y="265"/>
                                      </a:lnTo>
                                      <a:lnTo>
                                        <a:pt x="451" y="254"/>
                                      </a:lnTo>
                                      <a:close/>
                                      <a:moveTo>
                                        <a:pt x="563" y="225"/>
                                      </a:moveTo>
                                      <a:lnTo>
                                        <a:pt x="631" y="207"/>
                                      </a:lnTo>
                                      <a:lnTo>
                                        <a:pt x="634" y="217"/>
                                      </a:lnTo>
                                      <a:lnTo>
                                        <a:pt x="566" y="235"/>
                                      </a:lnTo>
                                      <a:lnTo>
                                        <a:pt x="563" y="225"/>
                                      </a:lnTo>
                                      <a:close/>
                                      <a:moveTo>
                                        <a:pt x="676" y="195"/>
                                      </a:moveTo>
                                      <a:lnTo>
                                        <a:pt x="743" y="177"/>
                                      </a:lnTo>
                                      <a:lnTo>
                                        <a:pt x="747" y="188"/>
                                      </a:lnTo>
                                      <a:lnTo>
                                        <a:pt x="679" y="205"/>
                                      </a:lnTo>
                                      <a:lnTo>
                                        <a:pt x="676" y="195"/>
                                      </a:lnTo>
                                      <a:close/>
                                      <a:moveTo>
                                        <a:pt x="788" y="165"/>
                                      </a:moveTo>
                                      <a:lnTo>
                                        <a:pt x="856" y="148"/>
                                      </a:lnTo>
                                      <a:lnTo>
                                        <a:pt x="859" y="158"/>
                                      </a:lnTo>
                                      <a:lnTo>
                                        <a:pt x="792" y="176"/>
                                      </a:lnTo>
                                      <a:lnTo>
                                        <a:pt x="788" y="165"/>
                                      </a:lnTo>
                                      <a:close/>
                                      <a:moveTo>
                                        <a:pt x="901" y="136"/>
                                      </a:moveTo>
                                      <a:lnTo>
                                        <a:pt x="969" y="118"/>
                                      </a:lnTo>
                                      <a:lnTo>
                                        <a:pt x="972" y="128"/>
                                      </a:lnTo>
                                      <a:lnTo>
                                        <a:pt x="904" y="146"/>
                                      </a:lnTo>
                                      <a:lnTo>
                                        <a:pt x="901" y="136"/>
                                      </a:lnTo>
                                      <a:close/>
                                      <a:moveTo>
                                        <a:pt x="1014" y="106"/>
                                      </a:moveTo>
                                      <a:lnTo>
                                        <a:pt x="1081" y="88"/>
                                      </a:lnTo>
                                      <a:lnTo>
                                        <a:pt x="1085" y="99"/>
                                      </a:lnTo>
                                      <a:lnTo>
                                        <a:pt x="1017" y="117"/>
                                      </a:lnTo>
                                      <a:lnTo>
                                        <a:pt x="1014" y="106"/>
                                      </a:lnTo>
                                      <a:close/>
                                      <a:moveTo>
                                        <a:pt x="1126" y="77"/>
                                      </a:moveTo>
                                      <a:lnTo>
                                        <a:pt x="1194" y="59"/>
                                      </a:lnTo>
                                      <a:lnTo>
                                        <a:pt x="1197" y="69"/>
                                      </a:lnTo>
                                      <a:lnTo>
                                        <a:pt x="1130" y="87"/>
                                      </a:lnTo>
                                      <a:lnTo>
                                        <a:pt x="1126" y="77"/>
                                      </a:lnTo>
                                      <a:close/>
                                      <a:moveTo>
                                        <a:pt x="1239" y="47"/>
                                      </a:moveTo>
                                      <a:lnTo>
                                        <a:pt x="1307" y="29"/>
                                      </a:lnTo>
                                      <a:lnTo>
                                        <a:pt x="1310" y="40"/>
                                      </a:lnTo>
                                      <a:lnTo>
                                        <a:pt x="1242" y="57"/>
                                      </a:lnTo>
                                      <a:lnTo>
                                        <a:pt x="1239" y="47"/>
                                      </a:lnTo>
                                      <a:close/>
                                      <a:moveTo>
                                        <a:pt x="1352" y="18"/>
                                      </a:moveTo>
                                      <a:lnTo>
                                        <a:pt x="1419" y="0"/>
                                      </a:lnTo>
                                      <a:lnTo>
                                        <a:pt x="1423" y="10"/>
                                      </a:lnTo>
                                      <a:lnTo>
                                        <a:pt x="1355" y="28"/>
                                      </a:lnTo>
                                      <a:lnTo>
                                        <a:pt x="1352" y="1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23" name="Freeform 432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22250" y="1095375"/>
                                  <a:ext cx="1132205" cy="248920"/>
                                </a:xfrm>
                                <a:custGeom>
                                  <a:avLst/>
                                  <a:gdLst>
                                    <a:gd name="T0" fmla="*/ 71 w 1783"/>
                                    <a:gd name="T1" fmla="*/ 15 h 392"/>
                                    <a:gd name="T2" fmla="*/ 0 w 1783"/>
                                    <a:gd name="T3" fmla="*/ 10 h 392"/>
                                    <a:gd name="T4" fmla="*/ 117 w 1783"/>
                                    <a:gd name="T5" fmla="*/ 24 h 392"/>
                                    <a:gd name="T6" fmla="*/ 183 w 1783"/>
                                    <a:gd name="T7" fmla="*/ 49 h 392"/>
                                    <a:gd name="T8" fmla="*/ 117 w 1783"/>
                                    <a:gd name="T9" fmla="*/ 24 h 392"/>
                                    <a:gd name="T10" fmla="*/ 300 w 1783"/>
                                    <a:gd name="T11" fmla="*/ 63 h 392"/>
                                    <a:gd name="T12" fmla="*/ 228 w 1783"/>
                                    <a:gd name="T13" fmla="*/ 59 h 392"/>
                                    <a:gd name="T14" fmla="*/ 345 w 1783"/>
                                    <a:gd name="T15" fmla="*/ 73 h 392"/>
                                    <a:gd name="T16" fmla="*/ 411 w 1783"/>
                                    <a:gd name="T17" fmla="*/ 98 h 392"/>
                                    <a:gd name="T18" fmla="*/ 345 w 1783"/>
                                    <a:gd name="T19" fmla="*/ 73 h 392"/>
                                    <a:gd name="T20" fmla="*/ 528 w 1783"/>
                                    <a:gd name="T21" fmla="*/ 112 h 392"/>
                                    <a:gd name="T22" fmla="*/ 457 w 1783"/>
                                    <a:gd name="T23" fmla="*/ 108 h 392"/>
                                    <a:gd name="T24" fmla="*/ 573 w 1783"/>
                                    <a:gd name="T25" fmla="*/ 122 h 392"/>
                                    <a:gd name="T26" fmla="*/ 639 w 1783"/>
                                    <a:gd name="T27" fmla="*/ 147 h 392"/>
                                    <a:gd name="T28" fmla="*/ 573 w 1783"/>
                                    <a:gd name="T29" fmla="*/ 122 h 392"/>
                                    <a:gd name="T30" fmla="*/ 756 w 1783"/>
                                    <a:gd name="T31" fmla="*/ 161 h 392"/>
                                    <a:gd name="T32" fmla="*/ 685 w 1783"/>
                                    <a:gd name="T33" fmla="*/ 157 h 392"/>
                                    <a:gd name="T34" fmla="*/ 802 w 1783"/>
                                    <a:gd name="T35" fmla="*/ 171 h 392"/>
                                    <a:gd name="T36" fmla="*/ 867 w 1783"/>
                                    <a:gd name="T37" fmla="*/ 196 h 392"/>
                                    <a:gd name="T38" fmla="*/ 802 w 1783"/>
                                    <a:gd name="T39" fmla="*/ 171 h 392"/>
                                    <a:gd name="T40" fmla="*/ 984 w 1783"/>
                                    <a:gd name="T41" fmla="*/ 210 h 392"/>
                                    <a:gd name="T42" fmla="*/ 913 w 1783"/>
                                    <a:gd name="T43" fmla="*/ 206 h 392"/>
                                    <a:gd name="T44" fmla="*/ 1030 w 1783"/>
                                    <a:gd name="T45" fmla="*/ 220 h 392"/>
                                    <a:gd name="T46" fmla="*/ 1096 w 1783"/>
                                    <a:gd name="T47" fmla="*/ 245 h 392"/>
                                    <a:gd name="T48" fmla="*/ 1030 w 1783"/>
                                    <a:gd name="T49" fmla="*/ 220 h 392"/>
                                    <a:gd name="T50" fmla="*/ 1212 w 1783"/>
                                    <a:gd name="T51" fmla="*/ 259 h 392"/>
                                    <a:gd name="T52" fmla="*/ 1141 w 1783"/>
                                    <a:gd name="T53" fmla="*/ 255 h 392"/>
                                    <a:gd name="T54" fmla="*/ 1258 w 1783"/>
                                    <a:gd name="T55" fmla="*/ 269 h 392"/>
                                    <a:gd name="T56" fmla="*/ 1324 w 1783"/>
                                    <a:gd name="T57" fmla="*/ 294 h 392"/>
                                    <a:gd name="T58" fmla="*/ 1258 w 1783"/>
                                    <a:gd name="T59" fmla="*/ 269 h 392"/>
                                    <a:gd name="T60" fmla="*/ 1441 w 1783"/>
                                    <a:gd name="T61" fmla="*/ 308 h 392"/>
                                    <a:gd name="T62" fmla="*/ 1369 w 1783"/>
                                    <a:gd name="T63" fmla="*/ 304 h 392"/>
                                    <a:gd name="T64" fmla="*/ 1486 w 1783"/>
                                    <a:gd name="T65" fmla="*/ 318 h 392"/>
                                    <a:gd name="T66" fmla="*/ 1552 w 1783"/>
                                    <a:gd name="T67" fmla="*/ 343 h 392"/>
                                    <a:gd name="T68" fmla="*/ 1486 w 1783"/>
                                    <a:gd name="T69" fmla="*/ 318 h 392"/>
                                    <a:gd name="T70" fmla="*/ 1669 w 1783"/>
                                    <a:gd name="T71" fmla="*/ 357 h 392"/>
                                    <a:gd name="T72" fmla="*/ 1598 w 1783"/>
                                    <a:gd name="T73" fmla="*/ 352 h 392"/>
                                    <a:gd name="T74" fmla="*/ 1714 w 1783"/>
                                    <a:gd name="T75" fmla="*/ 366 h 392"/>
                                    <a:gd name="T76" fmla="*/ 1780 w 1783"/>
                                    <a:gd name="T77" fmla="*/ 392 h 392"/>
                                    <a:gd name="T78" fmla="*/ 1714 w 1783"/>
                                    <a:gd name="T79" fmla="*/ 366 h 39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1783" h="392">
                                      <a:moveTo>
                                        <a:pt x="3" y="0"/>
                                      </a:moveTo>
                                      <a:lnTo>
                                        <a:pt x="71" y="15"/>
                                      </a:lnTo>
                                      <a:lnTo>
                                        <a:pt x="69" y="25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3" y="0"/>
                                      </a:lnTo>
                                      <a:close/>
                                      <a:moveTo>
                                        <a:pt x="117" y="24"/>
                                      </a:moveTo>
                                      <a:lnTo>
                                        <a:pt x="185" y="39"/>
                                      </a:lnTo>
                                      <a:lnTo>
                                        <a:pt x="183" y="49"/>
                                      </a:lnTo>
                                      <a:lnTo>
                                        <a:pt x="114" y="35"/>
                                      </a:lnTo>
                                      <a:lnTo>
                                        <a:pt x="117" y="24"/>
                                      </a:lnTo>
                                      <a:close/>
                                      <a:moveTo>
                                        <a:pt x="231" y="49"/>
                                      </a:moveTo>
                                      <a:lnTo>
                                        <a:pt x="300" y="63"/>
                                      </a:lnTo>
                                      <a:lnTo>
                                        <a:pt x="297" y="74"/>
                                      </a:lnTo>
                                      <a:lnTo>
                                        <a:pt x="228" y="59"/>
                                      </a:lnTo>
                                      <a:lnTo>
                                        <a:pt x="231" y="49"/>
                                      </a:lnTo>
                                      <a:close/>
                                      <a:moveTo>
                                        <a:pt x="345" y="73"/>
                                      </a:moveTo>
                                      <a:lnTo>
                                        <a:pt x="414" y="88"/>
                                      </a:lnTo>
                                      <a:lnTo>
                                        <a:pt x="411" y="98"/>
                                      </a:lnTo>
                                      <a:lnTo>
                                        <a:pt x="342" y="84"/>
                                      </a:lnTo>
                                      <a:lnTo>
                                        <a:pt x="345" y="73"/>
                                      </a:lnTo>
                                      <a:close/>
                                      <a:moveTo>
                                        <a:pt x="459" y="98"/>
                                      </a:moveTo>
                                      <a:lnTo>
                                        <a:pt x="528" y="112"/>
                                      </a:lnTo>
                                      <a:lnTo>
                                        <a:pt x="525" y="123"/>
                                      </a:lnTo>
                                      <a:lnTo>
                                        <a:pt x="457" y="108"/>
                                      </a:lnTo>
                                      <a:lnTo>
                                        <a:pt x="459" y="98"/>
                                      </a:lnTo>
                                      <a:close/>
                                      <a:moveTo>
                                        <a:pt x="573" y="122"/>
                                      </a:moveTo>
                                      <a:lnTo>
                                        <a:pt x="642" y="137"/>
                                      </a:lnTo>
                                      <a:lnTo>
                                        <a:pt x="639" y="147"/>
                                      </a:lnTo>
                                      <a:lnTo>
                                        <a:pt x="571" y="133"/>
                                      </a:lnTo>
                                      <a:lnTo>
                                        <a:pt x="573" y="122"/>
                                      </a:lnTo>
                                      <a:close/>
                                      <a:moveTo>
                                        <a:pt x="688" y="146"/>
                                      </a:moveTo>
                                      <a:lnTo>
                                        <a:pt x="756" y="161"/>
                                      </a:lnTo>
                                      <a:lnTo>
                                        <a:pt x="753" y="172"/>
                                      </a:lnTo>
                                      <a:lnTo>
                                        <a:pt x="685" y="157"/>
                                      </a:lnTo>
                                      <a:lnTo>
                                        <a:pt x="688" y="146"/>
                                      </a:lnTo>
                                      <a:close/>
                                      <a:moveTo>
                                        <a:pt x="802" y="171"/>
                                      </a:moveTo>
                                      <a:lnTo>
                                        <a:pt x="870" y="186"/>
                                      </a:lnTo>
                                      <a:lnTo>
                                        <a:pt x="867" y="196"/>
                                      </a:lnTo>
                                      <a:lnTo>
                                        <a:pt x="799" y="181"/>
                                      </a:lnTo>
                                      <a:lnTo>
                                        <a:pt x="802" y="171"/>
                                      </a:lnTo>
                                      <a:close/>
                                      <a:moveTo>
                                        <a:pt x="916" y="195"/>
                                      </a:moveTo>
                                      <a:lnTo>
                                        <a:pt x="984" y="210"/>
                                      </a:lnTo>
                                      <a:lnTo>
                                        <a:pt x="982" y="221"/>
                                      </a:lnTo>
                                      <a:lnTo>
                                        <a:pt x="913" y="206"/>
                                      </a:lnTo>
                                      <a:lnTo>
                                        <a:pt x="916" y="195"/>
                                      </a:lnTo>
                                      <a:close/>
                                      <a:moveTo>
                                        <a:pt x="1030" y="220"/>
                                      </a:moveTo>
                                      <a:lnTo>
                                        <a:pt x="1098" y="234"/>
                                      </a:lnTo>
                                      <a:lnTo>
                                        <a:pt x="1096" y="245"/>
                                      </a:lnTo>
                                      <a:lnTo>
                                        <a:pt x="1027" y="230"/>
                                      </a:lnTo>
                                      <a:lnTo>
                                        <a:pt x="1030" y="220"/>
                                      </a:lnTo>
                                      <a:close/>
                                      <a:moveTo>
                                        <a:pt x="1144" y="244"/>
                                      </a:moveTo>
                                      <a:lnTo>
                                        <a:pt x="1212" y="259"/>
                                      </a:lnTo>
                                      <a:lnTo>
                                        <a:pt x="1210" y="269"/>
                                      </a:lnTo>
                                      <a:lnTo>
                                        <a:pt x="1141" y="255"/>
                                      </a:lnTo>
                                      <a:lnTo>
                                        <a:pt x="1144" y="244"/>
                                      </a:lnTo>
                                      <a:close/>
                                      <a:moveTo>
                                        <a:pt x="1258" y="269"/>
                                      </a:moveTo>
                                      <a:lnTo>
                                        <a:pt x="1326" y="283"/>
                                      </a:lnTo>
                                      <a:lnTo>
                                        <a:pt x="1324" y="294"/>
                                      </a:lnTo>
                                      <a:lnTo>
                                        <a:pt x="1255" y="279"/>
                                      </a:lnTo>
                                      <a:lnTo>
                                        <a:pt x="1258" y="269"/>
                                      </a:lnTo>
                                      <a:close/>
                                      <a:moveTo>
                                        <a:pt x="1372" y="293"/>
                                      </a:moveTo>
                                      <a:lnTo>
                                        <a:pt x="1441" y="308"/>
                                      </a:lnTo>
                                      <a:lnTo>
                                        <a:pt x="1438" y="318"/>
                                      </a:lnTo>
                                      <a:lnTo>
                                        <a:pt x="1369" y="304"/>
                                      </a:lnTo>
                                      <a:lnTo>
                                        <a:pt x="1372" y="293"/>
                                      </a:lnTo>
                                      <a:close/>
                                      <a:moveTo>
                                        <a:pt x="1486" y="318"/>
                                      </a:moveTo>
                                      <a:lnTo>
                                        <a:pt x="1555" y="332"/>
                                      </a:lnTo>
                                      <a:lnTo>
                                        <a:pt x="1552" y="343"/>
                                      </a:lnTo>
                                      <a:lnTo>
                                        <a:pt x="1483" y="328"/>
                                      </a:lnTo>
                                      <a:lnTo>
                                        <a:pt x="1486" y="318"/>
                                      </a:lnTo>
                                      <a:close/>
                                      <a:moveTo>
                                        <a:pt x="1600" y="342"/>
                                      </a:moveTo>
                                      <a:lnTo>
                                        <a:pt x="1669" y="357"/>
                                      </a:lnTo>
                                      <a:lnTo>
                                        <a:pt x="1666" y="367"/>
                                      </a:lnTo>
                                      <a:lnTo>
                                        <a:pt x="1598" y="352"/>
                                      </a:lnTo>
                                      <a:lnTo>
                                        <a:pt x="1600" y="342"/>
                                      </a:lnTo>
                                      <a:close/>
                                      <a:moveTo>
                                        <a:pt x="1714" y="366"/>
                                      </a:moveTo>
                                      <a:lnTo>
                                        <a:pt x="1783" y="381"/>
                                      </a:lnTo>
                                      <a:lnTo>
                                        <a:pt x="1780" y="392"/>
                                      </a:lnTo>
                                      <a:lnTo>
                                        <a:pt x="1712" y="377"/>
                                      </a:lnTo>
                                      <a:lnTo>
                                        <a:pt x="1714" y="36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24" name="Line 4321"/>
                              <wps:cNvCnPr/>
                              <wps:spPr bwMode="auto">
                                <a:xfrm>
                                  <a:off x="977265" y="229235"/>
                                  <a:ext cx="614680" cy="8693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25" name="Line 4322"/>
                              <wps:cNvCnPr/>
                              <wps:spPr bwMode="auto">
                                <a:xfrm>
                                  <a:off x="977265" y="229235"/>
                                  <a:ext cx="139065" cy="13538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26" name="Line 4323"/>
                              <wps:cNvCnPr/>
                              <wps:spPr bwMode="auto">
                                <a:xfrm flipH="1">
                                  <a:off x="223520" y="229235"/>
                                  <a:ext cx="753745" cy="8693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27" name="Freeform 432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973455" y="229235"/>
                                  <a:ext cx="7620" cy="1030605"/>
                                </a:xfrm>
                                <a:custGeom>
                                  <a:avLst/>
                                  <a:gdLst>
                                    <a:gd name="T0" fmla="*/ 12 w 12"/>
                                    <a:gd name="T1" fmla="*/ 64 h 1623"/>
                                    <a:gd name="T2" fmla="*/ 0 w 12"/>
                                    <a:gd name="T3" fmla="*/ 0 h 1623"/>
                                    <a:gd name="T4" fmla="*/ 12 w 12"/>
                                    <a:gd name="T5" fmla="*/ 107 h 1623"/>
                                    <a:gd name="T6" fmla="*/ 0 w 12"/>
                                    <a:gd name="T7" fmla="*/ 172 h 1623"/>
                                    <a:gd name="T8" fmla="*/ 12 w 12"/>
                                    <a:gd name="T9" fmla="*/ 107 h 1623"/>
                                    <a:gd name="T10" fmla="*/ 12 w 12"/>
                                    <a:gd name="T11" fmla="*/ 279 h 1623"/>
                                    <a:gd name="T12" fmla="*/ 0 w 12"/>
                                    <a:gd name="T13" fmla="*/ 215 h 1623"/>
                                    <a:gd name="T14" fmla="*/ 12 w 12"/>
                                    <a:gd name="T15" fmla="*/ 322 h 1623"/>
                                    <a:gd name="T16" fmla="*/ 0 w 12"/>
                                    <a:gd name="T17" fmla="*/ 387 h 1623"/>
                                    <a:gd name="T18" fmla="*/ 12 w 12"/>
                                    <a:gd name="T19" fmla="*/ 322 h 1623"/>
                                    <a:gd name="T20" fmla="*/ 12 w 12"/>
                                    <a:gd name="T21" fmla="*/ 494 h 1623"/>
                                    <a:gd name="T22" fmla="*/ 0 w 12"/>
                                    <a:gd name="T23" fmla="*/ 430 h 1623"/>
                                    <a:gd name="T24" fmla="*/ 12 w 12"/>
                                    <a:gd name="T25" fmla="*/ 537 h 1623"/>
                                    <a:gd name="T26" fmla="*/ 0 w 12"/>
                                    <a:gd name="T27" fmla="*/ 602 h 1623"/>
                                    <a:gd name="T28" fmla="*/ 12 w 12"/>
                                    <a:gd name="T29" fmla="*/ 537 h 1623"/>
                                    <a:gd name="T30" fmla="*/ 12 w 12"/>
                                    <a:gd name="T31" fmla="*/ 709 h 1623"/>
                                    <a:gd name="T32" fmla="*/ 0 w 12"/>
                                    <a:gd name="T33" fmla="*/ 644 h 1623"/>
                                    <a:gd name="T34" fmla="*/ 12 w 12"/>
                                    <a:gd name="T35" fmla="*/ 752 h 1623"/>
                                    <a:gd name="T36" fmla="*/ 0 w 12"/>
                                    <a:gd name="T37" fmla="*/ 816 h 1623"/>
                                    <a:gd name="T38" fmla="*/ 12 w 12"/>
                                    <a:gd name="T39" fmla="*/ 752 h 1623"/>
                                    <a:gd name="T40" fmla="*/ 12 w 12"/>
                                    <a:gd name="T41" fmla="*/ 924 h 1623"/>
                                    <a:gd name="T42" fmla="*/ 0 w 12"/>
                                    <a:gd name="T43" fmla="*/ 859 h 1623"/>
                                    <a:gd name="T44" fmla="*/ 12 w 12"/>
                                    <a:gd name="T45" fmla="*/ 967 h 1623"/>
                                    <a:gd name="T46" fmla="*/ 0 w 12"/>
                                    <a:gd name="T47" fmla="*/ 1031 h 1623"/>
                                    <a:gd name="T48" fmla="*/ 12 w 12"/>
                                    <a:gd name="T49" fmla="*/ 967 h 1623"/>
                                    <a:gd name="T50" fmla="*/ 12 w 12"/>
                                    <a:gd name="T51" fmla="*/ 1139 h 1623"/>
                                    <a:gd name="T52" fmla="*/ 0 w 12"/>
                                    <a:gd name="T53" fmla="*/ 1074 h 1623"/>
                                    <a:gd name="T54" fmla="*/ 12 w 12"/>
                                    <a:gd name="T55" fmla="*/ 1182 h 1623"/>
                                    <a:gd name="T56" fmla="*/ 0 w 12"/>
                                    <a:gd name="T57" fmla="*/ 1246 h 1623"/>
                                    <a:gd name="T58" fmla="*/ 12 w 12"/>
                                    <a:gd name="T59" fmla="*/ 1182 h 1623"/>
                                    <a:gd name="T60" fmla="*/ 12 w 12"/>
                                    <a:gd name="T61" fmla="*/ 1354 h 1623"/>
                                    <a:gd name="T62" fmla="*/ 0 w 12"/>
                                    <a:gd name="T63" fmla="*/ 1289 h 1623"/>
                                    <a:gd name="T64" fmla="*/ 12 w 12"/>
                                    <a:gd name="T65" fmla="*/ 1397 h 1623"/>
                                    <a:gd name="T66" fmla="*/ 0 w 12"/>
                                    <a:gd name="T67" fmla="*/ 1461 h 1623"/>
                                    <a:gd name="T68" fmla="*/ 12 w 12"/>
                                    <a:gd name="T69" fmla="*/ 1397 h 1623"/>
                                    <a:gd name="T70" fmla="*/ 12 w 12"/>
                                    <a:gd name="T71" fmla="*/ 1569 h 1623"/>
                                    <a:gd name="T72" fmla="*/ 0 w 12"/>
                                    <a:gd name="T73" fmla="*/ 1504 h 1623"/>
                                    <a:gd name="T74" fmla="*/ 12 w 12"/>
                                    <a:gd name="T75" fmla="*/ 1612 h 1623"/>
                                    <a:gd name="T76" fmla="*/ 0 w 12"/>
                                    <a:gd name="T77" fmla="*/ 1623 h 1623"/>
                                    <a:gd name="T78" fmla="*/ 12 w 12"/>
                                    <a:gd name="T79" fmla="*/ 1612 h 162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12" h="1623">
                                      <a:moveTo>
                                        <a:pt x="12" y="0"/>
                                      </a:moveTo>
                                      <a:lnTo>
                                        <a:pt x="12" y="64"/>
                                      </a:lnTo>
                                      <a:lnTo>
                                        <a:pt x="0" y="64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2" y="0"/>
                                      </a:lnTo>
                                      <a:close/>
                                      <a:moveTo>
                                        <a:pt x="12" y="107"/>
                                      </a:moveTo>
                                      <a:lnTo>
                                        <a:pt x="12" y="172"/>
                                      </a:lnTo>
                                      <a:lnTo>
                                        <a:pt x="0" y="172"/>
                                      </a:lnTo>
                                      <a:lnTo>
                                        <a:pt x="0" y="107"/>
                                      </a:lnTo>
                                      <a:lnTo>
                                        <a:pt x="12" y="107"/>
                                      </a:lnTo>
                                      <a:close/>
                                      <a:moveTo>
                                        <a:pt x="12" y="215"/>
                                      </a:moveTo>
                                      <a:lnTo>
                                        <a:pt x="12" y="279"/>
                                      </a:lnTo>
                                      <a:lnTo>
                                        <a:pt x="0" y="279"/>
                                      </a:lnTo>
                                      <a:lnTo>
                                        <a:pt x="0" y="215"/>
                                      </a:lnTo>
                                      <a:lnTo>
                                        <a:pt x="12" y="215"/>
                                      </a:lnTo>
                                      <a:close/>
                                      <a:moveTo>
                                        <a:pt x="12" y="322"/>
                                      </a:moveTo>
                                      <a:lnTo>
                                        <a:pt x="12" y="387"/>
                                      </a:lnTo>
                                      <a:lnTo>
                                        <a:pt x="0" y="387"/>
                                      </a:lnTo>
                                      <a:lnTo>
                                        <a:pt x="0" y="322"/>
                                      </a:lnTo>
                                      <a:lnTo>
                                        <a:pt x="12" y="322"/>
                                      </a:lnTo>
                                      <a:close/>
                                      <a:moveTo>
                                        <a:pt x="12" y="430"/>
                                      </a:moveTo>
                                      <a:lnTo>
                                        <a:pt x="12" y="494"/>
                                      </a:lnTo>
                                      <a:lnTo>
                                        <a:pt x="0" y="494"/>
                                      </a:lnTo>
                                      <a:lnTo>
                                        <a:pt x="0" y="430"/>
                                      </a:lnTo>
                                      <a:lnTo>
                                        <a:pt x="12" y="430"/>
                                      </a:lnTo>
                                      <a:close/>
                                      <a:moveTo>
                                        <a:pt x="12" y="537"/>
                                      </a:moveTo>
                                      <a:lnTo>
                                        <a:pt x="12" y="602"/>
                                      </a:lnTo>
                                      <a:lnTo>
                                        <a:pt x="0" y="602"/>
                                      </a:lnTo>
                                      <a:lnTo>
                                        <a:pt x="0" y="537"/>
                                      </a:lnTo>
                                      <a:lnTo>
                                        <a:pt x="12" y="537"/>
                                      </a:lnTo>
                                      <a:close/>
                                      <a:moveTo>
                                        <a:pt x="12" y="644"/>
                                      </a:moveTo>
                                      <a:lnTo>
                                        <a:pt x="12" y="709"/>
                                      </a:lnTo>
                                      <a:lnTo>
                                        <a:pt x="0" y="709"/>
                                      </a:lnTo>
                                      <a:lnTo>
                                        <a:pt x="0" y="644"/>
                                      </a:lnTo>
                                      <a:lnTo>
                                        <a:pt x="12" y="644"/>
                                      </a:lnTo>
                                      <a:close/>
                                      <a:moveTo>
                                        <a:pt x="12" y="752"/>
                                      </a:moveTo>
                                      <a:lnTo>
                                        <a:pt x="12" y="816"/>
                                      </a:lnTo>
                                      <a:lnTo>
                                        <a:pt x="0" y="816"/>
                                      </a:lnTo>
                                      <a:lnTo>
                                        <a:pt x="0" y="752"/>
                                      </a:lnTo>
                                      <a:lnTo>
                                        <a:pt x="12" y="752"/>
                                      </a:lnTo>
                                      <a:close/>
                                      <a:moveTo>
                                        <a:pt x="12" y="859"/>
                                      </a:moveTo>
                                      <a:lnTo>
                                        <a:pt x="12" y="924"/>
                                      </a:lnTo>
                                      <a:lnTo>
                                        <a:pt x="0" y="924"/>
                                      </a:lnTo>
                                      <a:lnTo>
                                        <a:pt x="0" y="859"/>
                                      </a:lnTo>
                                      <a:lnTo>
                                        <a:pt x="12" y="859"/>
                                      </a:lnTo>
                                      <a:close/>
                                      <a:moveTo>
                                        <a:pt x="12" y="967"/>
                                      </a:moveTo>
                                      <a:lnTo>
                                        <a:pt x="12" y="1031"/>
                                      </a:lnTo>
                                      <a:lnTo>
                                        <a:pt x="0" y="1031"/>
                                      </a:lnTo>
                                      <a:lnTo>
                                        <a:pt x="0" y="967"/>
                                      </a:lnTo>
                                      <a:lnTo>
                                        <a:pt x="12" y="967"/>
                                      </a:lnTo>
                                      <a:close/>
                                      <a:moveTo>
                                        <a:pt x="12" y="1074"/>
                                      </a:moveTo>
                                      <a:lnTo>
                                        <a:pt x="12" y="1139"/>
                                      </a:lnTo>
                                      <a:lnTo>
                                        <a:pt x="0" y="1139"/>
                                      </a:lnTo>
                                      <a:lnTo>
                                        <a:pt x="0" y="1074"/>
                                      </a:lnTo>
                                      <a:lnTo>
                                        <a:pt x="12" y="1074"/>
                                      </a:lnTo>
                                      <a:close/>
                                      <a:moveTo>
                                        <a:pt x="12" y="1182"/>
                                      </a:moveTo>
                                      <a:lnTo>
                                        <a:pt x="12" y="1246"/>
                                      </a:lnTo>
                                      <a:lnTo>
                                        <a:pt x="0" y="1246"/>
                                      </a:lnTo>
                                      <a:lnTo>
                                        <a:pt x="0" y="1182"/>
                                      </a:lnTo>
                                      <a:lnTo>
                                        <a:pt x="12" y="1182"/>
                                      </a:lnTo>
                                      <a:close/>
                                      <a:moveTo>
                                        <a:pt x="12" y="1289"/>
                                      </a:moveTo>
                                      <a:lnTo>
                                        <a:pt x="12" y="1354"/>
                                      </a:lnTo>
                                      <a:lnTo>
                                        <a:pt x="0" y="1354"/>
                                      </a:lnTo>
                                      <a:lnTo>
                                        <a:pt x="0" y="1289"/>
                                      </a:lnTo>
                                      <a:lnTo>
                                        <a:pt x="12" y="1289"/>
                                      </a:lnTo>
                                      <a:close/>
                                      <a:moveTo>
                                        <a:pt x="12" y="1397"/>
                                      </a:moveTo>
                                      <a:lnTo>
                                        <a:pt x="12" y="1461"/>
                                      </a:lnTo>
                                      <a:lnTo>
                                        <a:pt x="0" y="1461"/>
                                      </a:lnTo>
                                      <a:lnTo>
                                        <a:pt x="0" y="1397"/>
                                      </a:lnTo>
                                      <a:lnTo>
                                        <a:pt x="12" y="1397"/>
                                      </a:lnTo>
                                      <a:close/>
                                      <a:moveTo>
                                        <a:pt x="12" y="1504"/>
                                      </a:moveTo>
                                      <a:lnTo>
                                        <a:pt x="12" y="1569"/>
                                      </a:lnTo>
                                      <a:lnTo>
                                        <a:pt x="0" y="1569"/>
                                      </a:lnTo>
                                      <a:lnTo>
                                        <a:pt x="0" y="1504"/>
                                      </a:lnTo>
                                      <a:lnTo>
                                        <a:pt x="12" y="1504"/>
                                      </a:lnTo>
                                      <a:close/>
                                      <a:moveTo>
                                        <a:pt x="12" y="1612"/>
                                      </a:moveTo>
                                      <a:lnTo>
                                        <a:pt x="12" y="1623"/>
                                      </a:lnTo>
                                      <a:lnTo>
                                        <a:pt x="0" y="1623"/>
                                      </a:lnTo>
                                      <a:lnTo>
                                        <a:pt x="0" y="1612"/>
                                      </a:lnTo>
                                      <a:lnTo>
                                        <a:pt x="12" y="161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28" name="Line 4325"/>
                              <wps:cNvCnPr/>
                              <wps:spPr bwMode="auto">
                                <a:xfrm>
                                  <a:off x="977265" y="229235"/>
                                  <a:ext cx="376555" cy="11118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29" name="Rectangle 43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995" y="97155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6662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6662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330" name="Rectangle 43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57275" y="161163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6662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6662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331" name="Rectangle 43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22425" y="956310"/>
                                  <a:ext cx="8318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6662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6662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332" name="Rectangle 43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43610" y="65405"/>
                                  <a:ext cx="8001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6662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6662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333" name="Rectangle 43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37895" y="129032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6662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6662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334" name="Rectangle 43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98905" y="1358265"/>
                                  <a:ext cx="7810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6662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6662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335" name="Rectangle 43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8320" y="1365885"/>
                                  <a:ext cx="8382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6662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6662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336" name="Oval 43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2090" y="1088390"/>
                                  <a:ext cx="22225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38" name="Oval 433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81150" y="1088390"/>
                                  <a:ext cx="22225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39" name="Oval 433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04900" y="1572895"/>
                                  <a:ext cx="22225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40" name="Oval 433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65835" y="219075"/>
                                  <a:ext cx="22860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314" o:spid="_x0000_s1801" editas="canvas" style="width:144.7pt;height:2in;mso-position-horizontal-relative:char;mso-position-vertical-relative:line" coordsize="18376,1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">
                      <v:shape id="_x0000_s1802" type="#_x0000_t75" style="position:absolute;width:18376;height:18288;visibility:visible;mso-wrap-style:square">
                        <v:fill o:detectmouseclick="t"/>
                        <v:path o:connecttype="none"/>
                      </v:shape>
                      <v:shape id="Freeform 4316" o:spid="_x0000_s1803" style="position:absolute;left:2235;top:10953;width:13684;height:64;visibility:visible;mso-wrap-style:square;v-text-anchor:top" coordsize="215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" path="m,l70,r,10l,10,,xm117,r70,l187,10r-70,l117,xm234,r70,l304,10r-70,l234,xm351,r70,l421,10r-70,l351,xm468,r70,l538,10r-70,l468,xm585,r71,l656,10r-71,l585,xm703,r70,l773,10r-70,l703,xm820,r70,l890,10r-70,l820,xm937,r70,l1007,10r-70,l937,xm1054,r70,l1124,10r-70,l1054,xm1171,r71,l1242,10r-71,l1171,xm1288,r71,l1359,10r-71,l1288,xm1406,r70,l1476,10r-70,l1406,xm1523,r70,l1593,10r-70,l1523,xm1640,r70,l1710,10r-70,l1640,xm1757,r70,l1827,10r-70,l1757,xm1874,r71,l1945,10r-71,l1874,xm1991,r71,l2062,10r-71,l1991,xm2109,r46,l2155,10r-46,l2109,xe" fillcolor="black" strokeweight=".1pt">
                        <v:stroke joinstyle="bevel"/>
                        <v:path arrowok="t" o:connecttype="custom" o:connectlocs="44450,0;0,6350;74295,0;118745,6350;74295,0;193040,0;148590,6350;222885,0;267335,6350;222885,0;341630,0;297180,6350;371475,0;416560,6350;371475,0;490855,0;446405,6350;520700,0;565150,6350;520700,0;639445,0;594995,6350;669290,0;713740,6350;669290,0;788670,0;743585,6350;817880,0;862965,6350;817880,0;937260,0;892810,6350;967105,0;1011555,6350;967105,0;1085850,0;1041400,6350;1115695,0;1160145,6350;1115695,0;1235075,0;1189990,6350;1264285,0;1309370,6350;1264285,0;1368425,0;1339215,6350" o:connectangles="0,0,0,0,0,0,0,0,0,0,0,0,0,0,0,0,0,0,0,0,0,0,0,0,0,0,0,0,0,0,0,0,0,0,0,0,0,0,0,0,0,0,0,0,0,0,0"/>
                        <o:lock v:ext="edit" verticies="t"/>
                      </v:shape>
                      <v:line id="Line 4317" o:spid="_x0000_s1804" style="position:absolute;visibility:visible;mso-wrap-style:square" from="2235,10985" to="11163,15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" strokeweight=".6pt">
                        <v:stroke joinstyle="miter"/>
                      </v:line>
                      <v:line id="Line 4318" o:spid="_x0000_s1805" style="position:absolute;flip:y;visibility:visible;mso-wrap-style:square" from="11163,10985" to="15919,15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" strokeweight=".6pt">
                        <v:stroke joinstyle="miter"/>
                      </v:line>
                      <v:shape id="Freeform 4319" o:spid="_x0000_s1806" style="position:absolute;left:6686;top:11010;width:9036;height:2432;visibility:visible;mso-wrap-style:square;v-text-anchor:top" coordsize="1423,3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" path="m,372l68,355r3,10l3,383,,372xm113,343r67,-18l183,335r-67,18l113,343xm225,313r68,-17l296,306r-68,18l225,313xm338,284r68,-18l409,276r-68,18l338,284xm451,254r67,-18l521,247r-67,18l451,254xm563,225r68,-18l634,217r-68,18l563,225xm676,195r67,-18l747,188r-68,17l676,195xm788,165r68,-17l859,158r-67,18l788,165xm901,136r68,-18l972,128r-68,18l901,136xm1014,106r67,-18l1085,99r-68,18l1014,106xm1126,77r68,-18l1197,69r-67,18l1126,77xm1239,47r68,-18l1310,40r-68,17l1239,47xm1352,18l1419,r4,10l1355,28r-3,-10xe" fillcolor="black" strokeweight=".1pt">
                        <v:stroke joinstyle="bevel"/>
                        <v:path arrowok="t" o:connecttype="custom" o:connectlocs="43180,225425;1905,243205;71755,217805;116205,212725;71755,217805;186055,187960;144780,205740;214630,180340;259715,175260;214630,180340;328930,149860;288290,168275;357505,142875;402590,137795;357505,142875;471805,112395;431165,130175;500380,104775;545465,100330;500380,104775;615315,74930;574040,92710;643890,67310;688975,62865;643890,67310;758190,37465;717550,55245;786765,29845;831850,25400;786765,29845;901065,0;860425,17780" o:connectangles="0,0,0,0,0,0,0,0,0,0,0,0,0,0,0,0,0,0,0,0,0,0,0,0,0,0,0,0,0,0,0,0"/>
                        <o:lock v:ext="edit" verticies="t"/>
                      </v:shape>
                      <v:shape id="Freeform 4320" o:spid="_x0000_s1807" style="position:absolute;left:2222;top:10953;width:11322;height:2489;visibility:visible;mso-wrap-style:square;v-text-anchor:top" coordsize="1783,3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" path="m3,l71,15,69,25,,10,3,xm117,24r68,15l183,49,114,35r3,-11xm231,49r69,14l297,74,228,59r3,-10xm345,73r69,15l411,98,342,84r3,-11xm459,98r69,14l525,123,457,108r2,-10xm573,122r69,15l639,147,571,133r2,-11xm688,146r68,15l753,172,685,157r3,-11xm802,171r68,15l867,196,799,181r3,-10xm916,195r68,15l982,221,913,206r3,-11xm1030,220r68,14l1096,245r-69,-15l1030,220xm1144,244r68,15l1210,269r-69,-14l1144,244xm1258,269r68,14l1324,294r-69,-15l1258,269xm1372,293r69,15l1438,318r-69,-14l1372,293xm1486,318r69,14l1552,343r-69,-15l1486,318xm1600,342r69,15l1666,367r-68,-15l1600,342xm1714,366r69,15l1780,392r-68,-15l1714,366xe" fillcolor="black" strokeweight=".1pt">
                        <v:stroke joinstyle="bevel"/>
                        <v:path arrowok="t" o:connecttype="custom" o:connectlocs="45085,9525;0,6350;74295,15240;116205,31115;74295,15240;190500,40005;144780,37465;219075,46355;260985,62230;219075,46355;335280,71120;290195,68580;363855,77470;405765,93345;363855,77470;480060,102235;434975,99695;509270,108585;550545,124460;509270,108585;624840,133350;579755,130810;654050,139700;695960,155575;654050,139700;769620,164465;724535,161925;798830,170815;840740,186690;798830,170815;915035,195580;869315,193040;943610,201930;985520,217805;943610,201930;1059815,226695;1014730,223520;1088390,232410;1130300,248920;1088390,232410" o:connectangles="0,0,0,0,0,0,0,0,0,0,0,0,0,0,0,0,0,0,0,0,0,0,0,0,0,0,0,0,0,0,0,0,0,0,0,0,0,0,0,0"/>
                        <o:lock v:ext="edit" verticies="t"/>
                      </v:shape>
                      <v:line id="Line 4321" o:spid="_x0000_s1808" style="position:absolute;visibility:visible;mso-wrap-style:square" from="9772,2292" to="15919,109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" strokeweight=".6pt">
                        <v:stroke joinstyle="miter"/>
                      </v:line>
                      <v:line id="Line 4322" o:spid="_x0000_s1809" style="position:absolute;visibility:visible;mso-wrap-style:square" from="9772,2292" to="11163,15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" strokeweight=".6pt">
                        <v:stroke joinstyle="miter"/>
                      </v:line>
                      <v:line id="Line 4323" o:spid="_x0000_s1810" style="position:absolute;flip:x;visibility:visible;mso-wrap-style:square" from="2235,2292" to="9772,109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" strokeweight=".6pt">
                        <v:stroke joinstyle="miter"/>
                      </v:line>
                      <v:shape id="Freeform 4324" o:spid="_x0000_s1811" style="position:absolute;left:9734;top:2292;width:76;height:10306;visibility:visible;mso-wrap-style:square;v-text-anchor:top" coordsize="12,16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" path="m12,r,64l,64,,,12,xm12,107r,65l,172,,107r12,xm12,215r,64l,279,,215r12,xm12,322r,65l,387,,322r12,xm12,430r,64l,494,,430r12,xm12,537r,65l,602,,537r12,xm12,644r,65l,709,,644r12,xm12,752r,64l,816,,752r12,xm12,859r,65l,924,,859r12,xm12,967r,64l,1031,,967r12,xm12,1074r,65l,1139r,-65l12,1074xm12,1182r,64l,1246r,-64l12,1182xm12,1289r,65l,1354r,-65l12,1289xm12,1397r,64l,1461r,-64l12,1397xm12,1504r,65l,1569r,-65l12,1504xm12,1612r,11l,1623r,-11l12,1612xe" fillcolor="black" strokeweight=".1pt">
                        <v:stroke joinstyle="bevel"/>
                        <v:path arrowok="t" o:connecttype="custom" o:connectlocs="7620,40640;0,0;7620,67945;0,109220;7620,67945;7620,177165;0,136525;7620,204470;0,245745;7620,204470;7620,313690;0,273050;7620,340995;0,382270;7620,340995;7620,450215;0,408940;7620,477520;0,518160;7620,477520;7620,586740;0,545465;7620,614045;0,654685;7620,614045;7620,723265;0,681990;7620,750570;0,791210;7620,750570;7620,859790;0,818515;7620,887095;0,927735;7620,887095;7620,996315;0,955040;7620,1023620;0,1030605;7620,1023620" o:connectangles="0,0,0,0,0,0,0,0,0,0,0,0,0,0,0,0,0,0,0,0,0,0,0,0,0,0,0,0,0,0,0,0,0,0,0,0,0,0,0,0"/>
                        <o:lock v:ext="edit" verticies="t"/>
                      </v:shape>
                      <v:line id="Line 4325" o:spid="_x0000_s1812" style="position:absolute;visibility:visible;mso-wrap-style:square" from="9772,2292" to="13538,13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" strokeweight=".6pt">
                        <v:stroke joinstyle="miter"/>
                      </v:line>
                      <v:rect id="Rectangle 4326" o:spid="_x0000_s1813" style="position:absolute;left:869;top:9715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6662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6662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327" o:spid="_x0000_s1814" style="position:absolute;left:10572;top:16116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D6662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6662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328" o:spid="_x0000_s1815" style="position:absolute;left:16224;top:9563;width:832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6662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6662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329" o:spid="_x0000_s1816" style="position:absolute;left:9436;top:654;width:80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6662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6662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4330" o:spid="_x0000_s1817" style="position:absolute;left:9378;top:12903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6662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6662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v:textbox>
                      </v:rect>
                      <v:rect id="Rectangle 4331" o:spid="_x0000_s1818" style="position:absolute;left:13989;top:13582;width:781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6662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6662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v:textbox>
                      </v:rect>
                      <v:rect id="Rectangle 4332" o:spid="_x0000_s1819" style="position:absolute;left:5283;top:13658;width:83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:rsidR="00DC5200" w:rsidRPr="00D6662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6662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F</w:t>
                              </w:r>
                            </w:p>
                          </w:txbxContent>
                        </v:textbox>
                      </v:rect>
                      <v:oval id="Oval 4333" o:spid="_x0000_s1820" style="position:absolute;left:2120;top:10883;width:223;height:2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" fillcolor="black" strokeweight="0"/>
                      <v:oval id="Oval 4334" o:spid="_x0000_s1821" style="position:absolute;left:15811;top:10883;width:222;height:2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" fillcolor="black" strokeweight="0"/>
                      <v:oval id="Oval 4335" o:spid="_x0000_s1822" style="position:absolute;left:11049;top:15728;width:222;height:2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" fillcolor="black" strokeweight="0"/>
                      <v:oval id="Oval 4336" o:spid="_x0000_s1823" style="position:absolute;left:9658;top:2190;width:228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pt-BR"/>
        </w:rPr>
      </w:pPr>
      <w:r w:rsidRPr="00790DA3">
        <w:rPr>
          <w:b/>
          <w:sz w:val="26"/>
          <w:szCs w:val="26"/>
          <w:lang w:val="fr-FR"/>
        </w:rPr>
        <w:lastRenderedPageBreak/>
        <w:t xml:space="preserve">Câu 37. </w:t>
      </w:r>
      <w:r w:rsidRPr="00610F8A">
        <w:rPr>
          <w:sz w:val="26"/>
          <w:szCs w:val="26"/>
          <w:lang w:val="pt-BR"/>
        </w:rPr>
        <w:t xml:space="preserve">Ta có </w:t>
      </w:r>
      <w:r w:rsidR="007A1347" w:rsidRPr="00610F8A">
        <w:rPr>
          <w:position w:val="-14"/>
          <w:sz w:val="26"/>
          <w:szCs w:val="26"/>
          <w:lang w:val="pt-BR"/>
        </w:rPr>
        <w:object w:dxaOrig="2860" w:dyaOrig="400">
          <v:shape id="_x0000_i2440" type="#_x0000_t75" style="width:143.25pt;height:20.25pt" o:ole="">
            <v:imagedata r:id="rId2838" o:title=""/>
          </v:shape>
          <o:OLEObject Type="Embed" ProgID="Equation.DSMT4" ShapeID="_x0000_i2440" DrawAspect="Content" ObjectID="_1653458346" r:id="rId2839"/>
        </w:object>
      </w:r>
      <w:r w:rsidRPr="00610F8A">
        <w:rPr>
          <w:sz w:val="26"/>
          <w:szCs w:val="26"/>
          <w:lang w:val="pt-BR"/>
        </w:rPr>
        <w:t>nên có</w:t>
      </w:r>
      <w:r w:rsidR="007A1347" w:rsidRPr="00610F8A">
        <w:rPr>
          <w:position w:val="-34"/>
          <w:sz w:val="26"/>
          <w:szCs w:val="26"/>
          <w:lang w:val="pt-BR"/>
        </w:rPr>
        <w:object w:dxaOrig="4340" w:dyaOrig="800">
          <v:shape id="_x0000_i2441" type="#_x0000_t75" style="width:216.75pt;height:39.75pt" o:ole="">
            <v:imagedata r:id="rId2840" o:title=""/>
          </v:shape>
          <o:OLEObject Type="Embed" ProgID="Equation.DSMT4" ShapeID="_x0000_i2441" DrawAspect="Content" ObjectID="_1653458347" r:id="rId2841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  <w:lang w:val="pt-BR"/>
        </w:rPr>
        <w:t xml:space="preserve">Do </w:t>
      </w:r>
      <w:r w:rsidR="007A1347" w:rsidRPr="00610F8A">
        <w:rPr>
          <w:position w:val="-36"/>
          <w:sz w:val="26"/>
          <w:szCs w:val="26"/>
          <w:lang w:val="pt-BR"/>
        </w:rPr>
        <w:object w:dxaOrig="2720" w:dyaOrig="840">
          <v:shape id="_x0000_i2442" type="#_x0000_t75" style="width:135.75pt;height:42pt" o:ole="">
            <v:imagedata r:id="rId2842" o:title=""/>
          </v:shape>
          <o:OLEObject Type="Embed" ProgID="Equation.DSMT4" ShapeID="_x0000_i2442" DrawAspect="Content" ObjectID="_1653458348" r:id="rId2843"/>
        </w:object>
      </w:r>
      <w:r w:rsidRPr="00610F8A">
        <w:rPr>
          <w:sz w:val="26"/>
          <w:szCs w:val="26"/>
          <w:lang w:val="pt-BR"/>
        </w:rPr>
        <w:t xml:space="preserve">, suy ra </w:t>
      </w:r>
      <w:r w:rsidR="007A1347" w:rsidRPr="00610F8A">
        <w:rPr>
          <w:position w:val="-22"/>
          <w:sz w:val="26"/>
          <w:szCs w:val="26"/>
          <w:lang w:val="pt-BR"/>
        </w:rPr>
        <w:object w:dxaOrig="4599" w:dyaOrig="580">
          <v:shape id="_x0000_i2443" type="#_x0000_t75" style="width:230.25pt;height:29.25pt" o:ole="">
            <v:imagedata r:id="rId2844" o:title=""/>
          </v:shape>
          <o:OLEObject Type="Embed" ProgID="Equation.DSMT4" ShapeID="_x0000_i2443" DrawAspect="Content" ObjectID="_1653458349" r:id="rId2845"/>
        </w:object>
      </w:r>
      <w:r w:rsidRPr="00610F8A">
        <w:rPr>
          <w:sz w:val="26"/>
          <w:szCs w:val="26"/>
        </w:rPr>
        <w:t>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968"/>
        <w:gridCol w:w="3168"/>
      </w:tblGrid>
      <w:tr w:rsidR="00DC5200" w:rsidRPr="00610F8A" w:rsidTr="00F52983">
        <w:tc>
          <w:tcPr>
            <w:tcW w:w="496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  <w:lang w:val="pt-BR"/>
              </w:rPr>
              <w:object w:dxaOrig="560" w:dyaOrig="279">
                <v:shape id="_x0000_i2444" type="#_x0000_t75" style="width:27.75pt;height:14.25pt" o:ole="">
                  <v:imagedata r:id="rId2846" o:title=""/>
                </v:shape>
                <o:OLEObject Type="Embed" ProgID="Equation.DSMT4" ShapeID="_x0000_i2444" DrawAspect="Content" ObjectID="_1653458350" r:id="rId2847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, có </w:t>
            </w:r>
            <w:r w:rsidR="007A1347" w:rsidRPr="00610F8A">
              <w:rPr>
                <w:position w:val="-8"/>
                <w:sz w:val="26"/>
                <w:szCs w:val="26"/>
                <w:lang w:val="pt-BR"/>
              </w:rPr>
              <w:object w:dxaOrig="2620" w:dyaOrig="400">
                <v:shape id="_x0000_i2445" type="#_x0000_t75" style="width:131.25pt;height:20.25pt" o:ole="">
                  <v:imagedata r:id="rId2848" o:title=""/>
                </v:shape>
                <o:OLEObject Type="Embed" ProgID="Equation.DSMT4" ShapeID="_x0000_i2445" DrawAspect="Content" ObjectID="_1653458351" r:id="rId2849"/>
              </w:object>
            </w:r>
            <w:r w:rsidRPr="00610F8A">
              <w:rPr>
                <w:sz w:val="26"/>
                <w:szCs w:val="26"/>
                <w:lang w:val="pt-BR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Diện tích hình vuông </w:t>
            </w:r>
            <w:r w:rsidR="007A1347" w:rsidRPr="00610F8A">
              <w:rPr>
                <w:position w:val="-6"/>
                <w:sz w:val="26"/>
                <w:szCs w:val="26"/>
                <w:lang w:val="pt-BR"/>
              </w:rPr>
              <w:object w:dxaOrig="780" w:dyaOrig="279">
                <v:shape id="_x0000_i2446" type="#_x0000_t75" style="width:39pt;height:14.25pt" o:ole="">
                  <v:imagedata r:id="rId2850" o:title=""/>
                </v:shape>
                <o:OLEObject Type="Embed" ProgID="Equation.DSMT4" ShapeID="_x0000_i2446" DrawAspect="Content" ObjectID="_1653458352" r:id="rId2851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 là </w:t>
            </w:r>
            <w:r w:rsidR="007A1347" w:rsidRPr="00610F8A">
              <w:rPr>
                <w:position w:val="-12"/>
                <w:sz w:val="26"/>
                <w:szCs w:val="26"/>
                <w:lang w:val="pt-BR"/>
              </w:rPr>
              <w:object w:dxaOrig="1860" w:dyaOrig="400">
                <v:shape id="_x0000_i2447" type="#_x0000_t75" style="width:93pt;height:20.25pt" o:ole="">
                  <v:imagedata r:id="rId2852" o:title=""/>
                </v:shape>
                <o:OLEObject Type="Embed" ProgID="Equation.DSMT4" ShapeID="_x0000_i2447" DrawAspect="Content" ObjectID="_1653458353" r:id="rId2853"/>
              </w:object>
            </w:r>
            <w:r w:rsidRPr="00610F8A">
              <w:rPr>
                <w:sz w:val="26"/>
                <w:szCs w:val="26"/>
                <w:lang w:val="pt-BR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Vậy thể tích khối chóp </w:t>
            </w:r>
            <w:r w:rsidR="007A1347" w:rsidRPr="00610F8A">
              <w:rPr>
                <w:position w:val="-26"/>
                <w:sz w:val="26"/>
                <w:szCs w:val="26"/>
                <w:lang w:val="pt-BR"/>
              </w:rPr>
              <w:object w:dxaOrig="3060" w:dyaOrig="720">
                <v:shape id="_x0000_i2448" type="#_x0000_t75" style="width:153pt;height:36pt" o:ole="">
                  <v:imagedata r:id="rId2854" o:title=""/>
                </v:shape>
                <o:OLEObject Type="Embed" ProgID="Equation.DSMT4" ShapeID="_x0000_i2448" DrawAspect="Content" ObjectID="_1653458354" r:id="rId2855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  <w:lang w:val="pt-BR"/>
              </w:rPr>
            </w:pPr>
            <w:r w:rsidRPr="00610F8A">
              <w:rPr>
                <w:b/>
                <w:sz w:val="26"/>
                <w:szCs w:val="26"/>
                <w:lang w:val="pt-BR"/>
              </w:rPr>
              <w:t>Chọn D.</w:t>
            </w:r>
          </w:p>
        </w:tc>
        <w:tc>
          <w:tcPr>
            <w:tcW w:w="316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375410" cy="1039495"/>
                      <wp:effectExtent l="0" t="0" r="0" b="0"/>
                      <wp:docPr id="4337" name="Canvas 433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652" name="Freeform 433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72770" y="647700"/>
                                  <a:ext cx="616585" cy="5080"/>
                                </a:xfrm>
                                <a:custGeom>
                                  <a:avLst/>
                                  <a:gdLst>
                                    <a:gd name="T0" fmla="*/ 46 w 971"/>
                                    <a:gd name="T1" fmla="*/ 0 h 8"/>
                                    <a:gd name="T2" fmla="*/ 0 w 971"/>
                                    <a:gd name="T3" fmla="*/ 8 h 8"/>
                                    <a:gd name="T4" fmla="*/ 77 w 971"/>
                                    <a:gd name="T5" fmla="*/ 0 h 8"/>
                                    <a:gd name="T6" fmla="*/ 123 w 971"/>
                                    <a:gd name="T7" fmla="*/ 8 h 8"/>
                                    <a:gd name="T8" fmla="*/ 77 w 971"/>
                                    <a:gd name="T9" fmla="*/ 0 h 8"/>
                                    <a:gd name="T10" fmla="*/ 200 w 971"/>
                                    <a:gd name="T11" fmla="*/ 0 h 8"/>
                                    <a:gd name="T12" fmla="*/ 154 w 971"/>
                                    <a:gd name="T13" fmla="*/ 8 h 8"/>
                                    <a:gd name="T14" fmla="*/ 231 w 971"/>
                                    <a:gd name="T15" fmla="*/ 0 h 8"/>
                                    <a:gd name="T16" fmla="*/ 277 w 971"/>
                                    <a:gd name="T17" fmla="*/ 8 h 8"/>
                                    <a:gd name="T18" fmla="*/ 231 w 971"/>
                                    <a:gd name="T19" fmla="*/ 0 h 8"/>
                                    <a:gd name="T20" fmla="*/ 354 w 971"/>
                                    <a:gd name="T21" fmla="*/ 0 h 8"/>
                                    <a:gd name="T22" fmla="*/ 308 w 971"/>
                                    <a:gd name="T23" fmla="*/ 8 h 8"/>
                                    <a:gd name="T24" fmla="*/ 385 w 971"/>
                                    <a:gd name="T25" fmla="*/ 0 h 8"/>
                                    <a:gd name="T26" fmla="*/ 432 w 971"/>
                                    <a:gd name="T27" fmla="*/ 8 h 8"/>
                                    <a:gd name="T28" fmla="*/ 385 w 971"/>
                                    <a:gd name="T29" fmla="*/ 0 h 8"/>
                                    <a:gd name="T30" fmla="*/ 509 w 971"/>
                                    <a:gd name="T31" fmla="*/ 0 h 8"/>
                                    <a:gd name="T32" fmla="*/ 462 w 971"/>
                                    <a:gd name="T33" fmla="*/ 8 h 8"/>
                                    <a:gd name="T34" fmla="*/ 539 w 971"/>
                                    <a:gd name="T35" fmla="*/ 0 h 8"/>
                                    <a:gd name="T36" fmla="*/ 586 w 971"/>
                                    <a:gd name="T37" fmla="*/ 8 h 8"/>
                                    <a:gd name="T38" fmla="*/ 539 w 971"/>
                                    <a:gd name="T39" fmla="*/ 0 h 8"/>
                                    <a:gd name="T40" fmla="*/ 663 w 971"/>
                                    <a:gd name="T41" fmla="*/ 0 h 8"/>
                                    <a:gd name="T42" fmla="*/ 617 w 971"/>
                                    <a:gd name="T43" fmla="*/ 8 h 8"/>
                                    <a:gd name="T44" fmla="*/ 694 w 971"/>
                                    <a:gd name="T45" fmla="*/ 0 h 8"/>
                                    <a:gd name="T46" fmla="*/ 740 w 971"/>
                                    <a:gd name="T47" fmla="*/ 8 h 8"/>
                                    <a:gd name="T48" fmla="*/ 694 w 971"/>
                                    <a:gd name="T49" fmla="*/ 0 h 8"/>
                                    <a:gd name="T50" fmla="*/ 817 w 971"/>
                                    <a:gd name="T51" fmla="*/ 0 h 8"/>
                                    <a:gd name="T52" fmla="*/ 771 w 971"/>
                                    <a:gd name="T53" fmla="*/ 8 h 8"/>
                                    <a:gd name="T54" fmla="*/ 848 w 971"/>
                                    <a:gd name="T55" fmla="*/ 0 h 8"/>
                                    <a:gd name="T56" fmla="*/ 894 w 971"/>
                                    <a:gd name="T57" fmla="*/ 8 h 8"/>
                                    <a:gd name="T58" fmla="*/ 848 w 971"/>
                                    <a:gd name="T59" fmla="*/ 0 h 8"/>
                                    <a:gd name="T60" fmla="*/ 971 w 971"/>
                                    <a:gd name="T61" fmla="*/ 0 h 8"/>
                                    <a:gd name="T62" fmla="*/ 925 w 971"/>
                                    <a:gd name="T63" fmla="*/ 8 h 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971" h="8">
                                      <a:moveTo>
                                        <a:pt x="0" y="0"/>
                                      </a:moveTo>
                                      <a:lnTo>
                                        <a:pt x="46" y="0"/>
                                      </a:lnTo>
                                      <a:lnTo>
                                        <a:pt x="46" y="8"/>
                                      </a:lnTo>
                                      <a:lnTo>
                                        <a:pt x="0" y="8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77" y="0"/>
                                      </a:moveTo>
                                      <a:lnTo>
                                        <a:pt x="123" y="0"/>
                                      </a:lnTo>
                                      <a:lnTo>
                                        <a:pt x="123" y="8"/>
                                      </a:lnTo>
                                      <a:lnTo>
                                        <a:pt x="77" y="8"/>
                                      </a:lnTo>
                                      <a:lnTo>
                                        <a:pt x="77" y="0"/>
                                      </a:lnTo>
                                      <a:close/>
                                      <a:moveTo>
                                        <a:pt x="154" y="0"/>
                                      </a:moveTo>
                                      <a:lnTo>
                                        <a:pt x="200" y="0"/>
                                      </a:lnTo>
                                      <a:lnTo>
                                        <a:pt x="200" y="8"/>
                                      </a:lnTo>
                                      <a:lnTo>
                                        <a:pt x="154" y="8"/>
                                      </a:lnTo>
                                      <a:lnTo>
                                        <a:pt x="154" y="0"/>
                                      </a:lnTo>
                                      <a:close/>
                                      <a:moveTo>
                                        <a:pt x="231" y="0"/>
                                      </a:moveTo>
                                      <a:lnTo>
                                        <a:pt x="277" y="0"/>
                                      </a:lnTo>
                                      <a:lnTo>
                                        <a:pt x="277" y="8"/>
                                      </a:lnTo>
                                      <a:lnTo>
                                        <a:pt x="231" y="8"/>
                                      </a:lnTo>
                                      <a:lnTo>
                                        <a:pt x="231" y="0"/>
                                      </a:lnTo>
                                      <a:close/>
                                      <a:moveTo>
                                        <a:pt x="308" y="0"/>
                                      </a:moveTo>
                                      <a:lnTo>
                                        <a:pt x="354" y="0"/>
                                      </a:lnTo>
                                      <a:lnTo>
                                        <a:pt x="354" y="8"/>
                                      </a:lnTo>
                                      <a:lnTo>
                                        <a:pt x="308" y="8"/>
                                      </a:lnTo>
                                      <a:lnTo>
                                        <a:pt x="308" y="0"/>
                                      </a:lnTo>
                                      <a:close/>
                                      <a:moveTo>
                                        <a:pt x="385" y="0"/>
                                      </a:moveTo>
                                      <a:lnTo>
                                        <a:pt x="432" y="0"/>
                                      </a:lnTo>
                                      <a:lnTo>
                                        <a:pt x="432" y="8"/>
                                      </a:lnTo>
                                      <a:lnTo>
                                        <a:pt x="385" y="8"/>
                                      </a:lnTo>
                                      <a:lnTo>
                                        <a:pt x="385" y="0"/>
                                      </a:lnTo>
                                      <a:close/>
                                      <a:moveTo>
                                        <a:pt x="462" y="0"/>
                                      </a:moveTo>
                                      <a:lnTo>
                                        <a:pt x="509" y="0"/>
                                      </a:lnTo>
                                      <a:lnTo>
                                        <a:pt x="509" y="8"/>
                                      </a:lnTo>
                                      <a:lnTo>
                                        <a:pt x="462" y="8"/>
                                      </a:lnTo>
                                      <a:lnTo>
                                        <a:pt x="462" y="0"/>
                                      </a:lnTo>
                                      <a:close/>
                                      <a:moveTo>
                                        <a:pt x="539" y="0"/>
                                      </a:moveTo>
                                      <a:lnTo>
                                        <a:pt x="586" y="0"/>
                                      </a:lnTo>
                                      <a:lnTo>
                                        <a:pt x="586" y="8"/>
                                      </a:lnTo>
                                      <a:lnTo>
                                        <a:pt x="539" y="8"/>
                                      </a:lnTo>
                                      <a:lnTo>
                                        <a:pt x="539" y="0"/>
                                      </a:lnTo>
                                      <a:close/>
                                      <a:moveTo>
                                        <a:pt x="617" y="0"/>
                                      </a:moveTo>
                                      <a:lnTo>
                                        <a:pt x="663" y="0"/>
                                      </a:lnTo>
                                      <a:lnTo>
                                        <a:pt x="663" y="8"/>
                                      </a:lnTo>
                                      <a:lnTo>
                                        <a:pt x="617" y="8"/>
                                      </a:lnTo>
                                      <a:lnTo>
                                        <a:pt x="617" y="0"/>
                                      </a:lnTo>
                                      <a:close/>
                                      <a:moveTo>
                                        <a:pt x="694" y="0"/>
                                      </a:moveTo>
                                      <a:lnTo>
                                        <a:pt x="740" y="0"/>
                                      </a:lnTo>
                                      <a:lnTo>
                                        <a:pt x="740" y="8"/>
                                      </a:lnTo>
                                      <a:lnTo>
                                        <a:pt x="694" y="8"/>
                                      </a:lnTo>
                                      <a:lnTo>
                                        <a:pt x="694" y="0"/>
                                      </a:lnTo>
                                      <a:close/>
                                      <a:moveTo>
                                        <a:pt x="771" y="0"/>
                                      </a:moveTo>
                                      <a:lnTo>
                                        <a:pt x="817" y="0"/>
                                      </a:lnTo>
                                      <a:lnTo>
                                        <a:pt x="817" y="8"/>
                                      </a:lnTo>
                                      <a:lnTo>
                                        <a:pt x="771" y="8"/>
                                      </a:lnTo>
                                      <a:lnTo>
                                        <a:pt x="771" y="0"/>
                                      </a:lnTo>
                                      <a:close/>
                                      <a:moveTo>
                                        <a:pt x="848" y="0"/>
                                      </a:moveTo>
                                      <a:lnTo>
                                        <a:pt x="894" y="0"/>
                                      </a:lnTo>
                                      <a:lnTo>
                                        <a:pt x="894" y="8"/>
                                      </a:lnTo>
                                      <a:lnTo>
                                        <a:pt x="848" y="8"/>
                                      </a:lnTo>
                                      <a:lnTo>
                                        <a:pt x="848" y="0"/>
                                      </a:lnTo>
                                      <a:close/>
                                      <a:moveTo>
                                        <a:pt x="925" y="0"/>
                                      </a:moveTo>
                                      <a:lnTo>
                                        <a:pt x="971" y="0"/>
                                      </a:lnTo>
                                      <a:lnTo>
                                        <a:pt x="971" y="8"/>
                                      </a:lnTo>
                                      <a:lnTo>
                                        <a:pt x="925" y="8"/>
                                      </a:lnTo>
                                      <a:lnTo>
                                        <a:pt x="92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53" name="Freeform 434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11760" y="648335"/>
                                  <a:ext cx="462280" cy="219075"/>
                                </a:xfrm>
                                <a:custGeom>
                                  <a:avLst/>
                                  <a:gdLst>
                                    <a:gd name="T0" fmla="*/ 728 w 728"/>
                                    <a:gd name="T1" fmla="*/ 6 h 345"/>
                                    <a:gd name="T2" fmla="*/ 686 w 728"/>
                                    <a:gd name="T3" fmla="*/ 26 h 345"/>
                                    <a:gd name="T4" fmla="*/ 683 w 728"/>
                                    <a:gd name="T5" fmla="*/ 19 h 345"/>
                                    <a:gd name="T6" fmla="*/ 724 w 728"/>
                                    <a:gd name="T7" fmla="*/ 0 h 345"/>
                                    <a:gd name="T8" fmla="*/ 728 w 728"/>
                                    <a:gd name="T9" fmla="*/ 6 h 345"/>
                                    <a:gd name="T10" fmla="*/ 658 w 728"/>
                                    <a:gd name="T11" fmla="*/ 39 h 345"/>
                                    <a:gd name="T12" fmla="*/ 617 w 728"/>
                                    <a:gd name="T13" fmla="*/ 58 h 345"/>
                                    <a:gd name="T14" fmla="*/ 613 w 728"/>
                                    <a:gd name="T15" fmla="*/ 51 h 345"/>
                                    <a:gd name="T16" fmla="*/ 655 w 728"/>
                                    <a:gd name="T17" fmla="*/ 32 h 345"/>
                                    <a:gd name="T18" fmla="*/ 658 w 728"/>
                                    <a:gd name="T19" fmla="*/ 39 h 345"/>
                                    <a:gd name="T20" fmla="*/ 589 w 728"/>
                                    <a:gd name="T21" fmla="*/ 71 h 345"/>
                                    <a:gd name="T22" fmla="*/ 548 w 728"/>
                                    <a:gd name="T23" fmla="*/ 90 h 345"/>
                                    <a:gd name="T24" fmla="*/ 544 w 728"/>
                                    <a:gd name="T25" fmla="*/ 84 h 345"/>
                                    <a:gd name="T26" fmla="*/ 586 w 728"/>
                                    <a:gd name="T27" fmla="*/ 64 h 345"/>
                                    <a:gd name="T28" fmla="*/ 589 w 728"/>
                                    <a:gd name="T29" fmla="*/ 71 h 345"/>
                                    <a:gd name="T30" fmla="*/ 520 w 728"/>
                                    <a:gd name="T31" fmla="*/ 103 h 345"/>
                                    <a:gd name="T32" fmla="*/ 478 w 728"/>
                                    <a:gd name="T33" fmla="*/ 123 h 345"/>
                                    <a:gd name="T34" fmla="*/ 475 w 728"/>
                                    <a:gd name="T35" fmla="*/ 116 h 345"/>
                                    <a:gd name="T36" fmla="*/ 517 w 728"/>
                                    <a:gd name="T37" fmla="*/ 97 h 345"/>
                                    <a:gd name="T38" fmla="*/ 520 w 728"/>
                                    <a:gd name="T39" fmla="*/ 103 h 345"/>
                                    <a:gd name="T40" fmla="*/ 451 w 728"/>
                                    <a:gd name="T41" fmla="*/ 136 h 345"/>
                                    <a:gd name="T42" fmla="*/ 409 w 728"/>
                                    <a:gd name="T43" fmla="*/ 155 h 345"/>
                                    <a:gd name="T44" fmla="*/ 406 w 728"/>
                                    <a:gd name="T45" fmla="*/ 149 h 345"/>
                                    <a:gd name="T46" fmla="*/ 447 w 728"/>
                                    <a:gd name="T47" fmla="*/ 129 h 345"/>
                                    <a:gd name="T48" fmla="*/ 451 w 728"/>
                                    <a:gd name="T49" fmla="*/ 136 h 345"/>
                                    <a:gd name="T50" fmla="*/ 381 w 728"/>
                                    <a:gd name="T51" fmla="*/ 168 h 345"/>
                                    <a:gd name="T52" fmla="*/ 340 w 728"/>
                                    <a:gd name="T53" fmla="*/ 188 h 345"/>
                                    <a:gd name="T54" fmla="*/ 336 w 728"/>
                                    <a:gd name="T55" fmla="*/ 181 h 345"/>
                                    <a:gd name="T56" fmla="*/ 378 w 728"/>
                                    <a:gd name="T57" fmla="*/ 162 h 345"/>
                                    <a:gd name="T58" fmla="*/ 381 w 728"/>
                                    <a:gd name="T59" fmla="*/ 168 h 345"/>
                                    <a:gd name="T60" fmla="*/ 312 w 728"/>
                                    <a:gd name="T61" fmla="*/ 201 h 345"/>
                                    <a:gd name="T62" fmla="*/ 271 w 728"/>
                                    <a:gd name="T63" fmla="*/ 220 h 345"/>
                                    <a:gd name="T64" fmla="*/ 267 w 728"/>
                                    <a:gd name="T65" fmla="*/ 213 h 345"/>
                                    <a:gd name="T66" fmla="*/ 309 w 728"/>
                                    <a:gd name="T67" fmla="*/ 194 h 345"/>
                                    <a:gd name="T68" fmla="*/ 312 w 728"/>
                                    <a:gd name="T69" fmla="*/ 201 h 345"/>
                                    <a:gd name="T70" fmla="*/ 243 w 728"/>
                                    <a:gd name="T71" fmla="*/ 233 h 345"/>
                                    <a:gd name="T72" fmla="*/ 201 w 728"/>
                                    <a:gd name="T73" fmla="*/ 252 h 345"/>
                                    <a:gd name="T74" fmla="*/ 198 w 728"/>
                                    <a:gd name="T75" fmla="*/ 246 h 345"/>
                                    <a:gd name="T76" fmla="*/ 240 w 728"/>
                                    <a:gd name="T77" fmla="*/ 226 h 345"/>
                                    <a:gd name="T78" fmla="*/ 243 w 728"/>
                                    <a:gd name="T79" fmla="*/ 233 h 345"/>
                                    <a:gd name="T80" fmla="*/ 174 w 728"/>
                                    <a:gd name="T81" fmla="*/ 265 h 345"/>
                                    <a:gd name="T82" fmla="*/ 132 w 728"/>
                                    <a:gd name="T83" fmla="*/ 285 h 345"/>
                                    <a:gd name="T84" fmla="*/ 129 w 728"/>
                                    <a:gd name="T85" fmla="*/ 278 h 345"/>
                                    <a:gd name="T86" fmla="*/ 170 w 728"/>
                                    <a:gd name="T87" fmla="*/ 259 h 345"/>
                                    <a:gd name="T88" fmla="*/ 174 w 728"/>
                                    <a:gd name="T89" fmla="*/ 265 h 345"/>
                                    <a:gd name="T90" fmla="*/ 104 w 728"/>
                                    <a:gd name="T91" fmla="*/ 298 h 345"/>
                                    <a:gd name="T92" fmla="*/ 63 w 728"/>
                                    <a:gd name="T93" fmla="*/ 317 h 345"/>
                                    <a:gd name="T94" fmla="*/ 60 w 728"/>
                                    <a:gd name="T95" fmla="*/ 310 h 345"/>
                                    <a:gd name="T96" fmla="*/ 101 w 728"/>
                                    <a:gd name="T97" fmla="*/ 291 h 345"/>
                                    <a:gd name="T98" fmla="*/ 104 w 728"/>
                                    <a:gd name="T99" fmla="*/ 298 h 345"/>
                                    <a:gd name="T100" fmla="*/ 35 w 728"/>
                                    <a:gd name="T101" fmla="*/ 330 h 345"/>
                                    <a:gd name="T102" fmla="*/ 3 w 728"/>
                                    <a:gd name="T103" fmla="*/ 345 h 345"/>
                                    <a:gd name="T104" fmla="*/ 0 w 728"/>
                                    <a:gd name="T105" fmla="*/ 339 h 345"/>
                                    <a:gd name="T106" fmla="*/ 32 w 728"/>
                                    <a:gd name="T107" fmla="*/ 323 h 345"/>
                                    <a:gd name="T108" fmla="*/ 35 w 728"/>
                                    <a:gd name="T109" fmla="*/ 330 h 34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728" h="345">
                                      <a:moveTo>
                                        <a:pt x="728" y="6"/>
                                      </a:moveTo>
                                      <a:lnTo>
                                        <a:pt x="686" y="26"/>
                                      </a:lnTo>
                                      <a:lnTo>
                                        <a:pt x="683" y="19"/>
                                      </a:lnTo>
                                      <a:lnTo>
                                        <a:pt x="724" y="0"/>
                                      </a:lnTo>
                                      <a:lnTo>
                                        <a:pt x="728" y="6"/>
                                      </a:lnTo>
                                      <a:close/>
                                      <a:moveTo>
                                        <a:pt x="658" y="39"/>
                                      </a:moveTo>
                                      <a:lnTo>
                                        <a:pt x="617" y="58"/>
                                      </a:lnTo>
                                      <a:lnTo>
                                        <a:pt x="613" y="51"/>
                                      </a:lnTo>
                                      <a:lnTo>
                                        <a:pt x="655" y="32"/>
                                      </a:lnTo>
                                      <a:lnTo>
                                        <a:pt x="658" y="39"/>
                                      </a:lnTo>
                                      <a:close/>
                                      <a:moveTo>
                                        <a:pt x="589" y="71"/>
                                      </a:moveTo>
                                      <a:lnTo>
                                        <a:pt x="548" y="90"/>
                                      </a:lnTo>
                                      <a:lnTo>
                                        <a:pt x="544" y="84"/>
                                      </a:lnTo>
                                      <a:lnTo>
                                        <a:pt x="586" y="64"/>
                                      </a:lnTo>
                                      <a:lnTo>
                                        <a:pt x="589" y="71"/>
                                      </a:lnTo>
                                      <a:close/>
                                      <a:moveTo>
                                        <a:pt x="520" y="103"/>
                                      </a:moveTo>
                                      <a:lnTo>
                                        <a:pt x="478" y="123"/>
                                      </a:lnTo>
                                      <a:lnTo>
                                        <a:pt x="475" y="116"/>
                                      </a:lnTo>
                                      <a:lnTo>
                                        <a:pt x="517" y="97"/>
                                      </a:lnTo>
                                      <a:lnTo>
                                        <a:pt x="520" y="103"/>
                                      </a:lnTo>
                                      <a:close/>
                                      <a:moveTo>
                                        <a:pt x="451" y="136"/>
                                      </a:moveTo>
                                      <a:lnTo>
                                        <a:pt x="409" y="155"/>
                                      </a:lnTo>
                                      <a:lnTo>
                                        <a:pt x="406" y="149"/>
                                      </a:lnTo>
                                      <a:lnTo>
                                        <a:pt x="447" y="129"/>
                                      </a:lnTo>
                                      <a:lnTo>
                                        <a:pt x="451" y="136"/>
                                      </a:lnTo>
                                      <a:close/>
                                      <a:moveTo>
                                        <a:pt x="381" y="168"/>
                                      </a:moveTo>
                                      <a:lnTo>
                                        <a:pt x="340" y="188"/>
                                      </a:lnTo>
                                      <a:lnTo>
                                        <a:pt x="336" y="181"/>
                                      </a:lnTo>
                                      <a:lnTo>
                                        <a:pt x="378" y="162"/>
                                      </a:lnTo>
                                      <a:lnTo>
                                        <a:pt x="381" y="168"/>
                                      </a:lnTo>
                                      <a:close/>
                                      <a:moveTo>
                                        <a:pt x="312" y="201"/>
                                      </a:moveTo>
                                      <a:lnTo>
                                        <a:pt x="271" y="220"/>
                                      </a:lnTo>
                                      <a:lnTo>
                                        <a:pt x="267" y="213"/>
                                      </a:lnTo>
                                      <a:lnTo>
                                        <a:pt x="309" y="194"/>
                                      </a:lnTo>
                                      <a:lnTo>
                                        <a:pt x="312" y="201"/>
                                      </a:lnTo>
                                      <a:close/>
                                      <a:moveTo>
                                        <a:pt x="243" y="233"/>
                                      </a:moveTo>
                                      <a:lnTo>
                                        <a:pt x="201" y="252"/>
                                      </a:lnTo>
                                      <a:lnTo>
                                        <a:pt x="198" y="246"/>
                                      </a:lnTo>
                                      <a:lnTo>
                                        <a:pt x="240" y="226"/>
                                      </a:lnTo>
                                      <a:lnTo>
                                        <a:pt x="243" y="233"/>
                                      </a:lnTo>
                                      <a:close/>
                                      <a:moveTo>
                                        <a:pt x="174" y="265"/>
                                      </a:moveTo>
                                      <a:lnTo>
                                        <a:pt x="132" y="285"/>
                                      </a:lnTo>
                                      <a:lnTo>
                                        <a:pt x="129" y="278"/>
                                      </a:lnTo>
                                      <a:lnTo>
                                        <a:pt x="170" y="259"/>
                                      </a:lnTo>
                                      <a:lnTo>
                                        <a:pt x="174" y="265"/>
                                      </a:lnTo>
                                      <a:close/>
                                      <a:moveTo>
                                        <a:pt x="104" y="298"/>
                                      </a:moveTo>
                                      <a:lnTo>
                                        <a:pt x="63" y="317"/>
                                      </a:lnTo>
                                      <a:lnTo>
                                        <a:pt x="60" y="310"/>
                                      </a:lnTo>
                                      <a:lnTo>
                                        <a:pt x="101" y="291"/>
                                      </a:lnTo>
                                      <a:lnTo>
                                        <a:pt x="104" y="298"/>
                                      </a:lnTo>
                                      <a:close/>
                                      <a:moveTo>
                                        <a:pt x="35" y="330"/>
                                      </a:moveTo>
                                      <a:lnTo>
                                        <a:pt x="3" y="345"/>
                                      </a:lnTo>
                                      <a:lnTo>
                                        <a:pt x="0" y="339"/>
                                      </a:lnTo>
                                      <a:lnTo>
                                        <a:pt x="32" y="323"/>
                                      </a:lnTo>
                                      <a:lnTo>
                                        <a:pt x="35" y="33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54" name="Line 4341"/>
                              <wps:cNvCnPr/>
                              <wps:spPr bwMode="auto">
                                <a:xfrm>
                                  <a:off x="112395" y="865505"/>
                                  <a:ext cx="6267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55" name="Line 4342"/>
                              <wps:cNvCnPr/>
                              <wps:spPr bwMode="auto">
                                <a:xfrm flipV="1">
                                  <a:off x="739140" y="650240"/>
                                  <a:ext cx="460375" cy="2152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56" name="Line 4343"/>
                              <wps:cNvCnPr/>
                              <wps:spPr bwMode="auto">
                                <a:xfrm>
                                  <a:off x="572770" y="156845"/>
                                  <a:ext cx="626745" cy="4933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57" name="Line 4344"/>
                              <wps:cNvCnPr/>
                              <wps:spPr bwMode="auto">
                                <a:xfrm>
                                  <a:off x="572770" y="156845"/>
                                  <a:ext cx="166370" cy="7086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58" name="Line 4345"/>
                              <wps:cNvCnPr/>
                              <wps:spPr bwMode="auto">
                                <a:xfrm flipH="1">
                                  <a:off x="112395" y="156845"/>
                                  <a:ext cx="460375" cy="7086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59" name="Freeform 434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70230" y="156845"/>
                                  <a:ext cx="5080" cy="493395"/>
                                </a:xfrm>
                                <a:custGeom>
                                  <a:avLst/>
                                  <a:gdLst>
                                    <a:gd name="T0" fmla="*/ 8 w 8"/>
                                    <a:gd name="T1" fmla="*/ 0 h 777"/>
                                    <a:gd name="T2" fmla="*/ 8 w 8"/>
                                    <a:gd name="T3" fmla="*/ 44 h 777"/>
                                    <a:gd name="T4" fmla="*/ 0 w 8"/>
                                    <a:gd name="T5" fmla="*/ 44 h 777"/>
                                    <a:gd name="T6" fmla="*/ 0 w 8"/>
                                    <a:gd name="T7" fmla="*/ 0 h 777"/>
                                    <a:gd name="T8" fmla="*/ 8 w 8"/>
                                    <a:gd name="T9" fmla="*/ 0 h 777"/>
                                    <a:gd name="T10" fmla="*/ 8 w 8"/>
                                    <a:gd name="T11" fmla="*/ 73 h 777"/>
                                    <a:gd name="T12" fmla="*/ 8 w 8"/>
                                    <a:gd name="T13" fmla="*/ 117 h 777"/>
                                    <a:gd name="T14" fmla="*/ 0 w 8"/>
                                    <a:gd name="T15" fmla="*/ 117 h 777"/>
                                    <a:gd name="T16" fmla="*/ 0 w 8"/>
                                    <a:gd name="T17" fmla="*/ 73 h 777"/>
                                    <a:gd name="T18" fmla="*/ 8 w 8"/>
                                    <a:gd name="T19" fmla="*/ 73 h 777"/>
                                    <a:gd name="T20" fmla="*/ 8 w 8"/>
                                    <a:gd name="T21" fmla="*/ 147 h 777"/>
                                    <a:gd name="T22" fmla="*/ 8 w 8"/>
                                    <a:gd name="T23" fmla="*/ 191 h 777"/>
                                    <a:gd name="T24" fmla="*/ 0 w 8"/>
                                    <a:gd name="T25" fmla="*/ 191 h 777"/>
                                    <a:gd name="T26" fmla="*/ 0 w 8"/>
                                    <a:gd name="T27" fmla="*/ 147 h 777"/>
                                    <a:gd name="T28" fmla="*/ 8 w 8"/>
                                    <a:gd name="T29" fmla="*/ 147 h 777"/>
                                    <a:gd name="T30" fmla="*/ 8 w 8"/>
                                    <a:gd name="T31" fmla="*/ 221 h 777"/>
                                    <a:gd name="T32" fmla="*/ 8 w 8"/>
                                    <a:gd name="T33" fmla="*/ 265 h 777"/>
                                    <a:gd name="T34" fmla="*/ 0 w 8"/>
                                    <a:gd name="T35" fmla="*/ 265 h 777"/>
                                    <a:gd name="T36" fmla="*/ 0 w 8"/>
                                    <a:gd name="T37" fmla="*/ 221 h 777"/>
                                    <a:gd name="T38" fmla="*/ 8 w 8"/>
                                    <a:gd name="T39" fmla="*/ 221 h 777"/>
                                    <a:gd name="T40" fmla="*/ 8 w 8"/>
                                    <a:gd name="T41" fmla="*/ 294 h 777"/>
                                    <a:gd name="T42" fmla="*/ 8 w 8"/>
                                    <a:gd name="T43" fmla="*/ 338 h 777"/>
                                    <a:gd name="T44" fmla="*/ 0 w 8"/>
                                    <a:gd name="T45" fmla="*/ 338 h 777"/>
                                    <a:gd name="T46" fmla="*/ 0 w 8"/>
                                    <a:gd name="T47" fmla="*/ 294 h 777"/>
                                    <a:gd name="T48" fmla="*/ 8 w 8"/>
                                    <a:gd name="T49" fmla="*/ 294 h 777"/>
                                    <a:gd name="T50" fmla="*/ 8 w 8"/>
                                    <a:gd name="T51" fmla="*/ 368 h 777"/>
                                    <a:gd name="T52" fmla="*/ 8 w 8"/>
                                    <a:gd name="T53" fmla="*/ 412 h 777"/>
                                    <a:gd name="T54" fmla="*/ 0 w 8"/>
                                    <a:gd name="T55" fmla="*/ 412 h 777"/>
                                    <a:gd name="T56" fmla="*/ 0 w 8"/>
                                    <a:gd name="T57" fmla="*/ 368 h 777"/>
                                    <a:gd name="T58" fmla="*/ 8 w 8"/>
                                    <a:gd name="T59" fmla="*/ 368 h 777"/>
                                    <a:gd name="T60" fmla="*/ 8 w 8"/>
                                    <a:gd name="T61" fmla="*/ 442 h 777"/>
                                    <a:gd name="T62" fmla="*/ 8 w 8"/>
                                    <a:gd name="T63" fmla="*/ 486 h 777"/>
                                    <a:gd name="T64" fmla="*/ 0 w 8"/>
                                    <a:gd name="T65" fmla="*/ 486 h 777"/>
                                    <a:gd name="T66" fmla="*/ 0 w 8"/>
                                    <a:gd name="T67" fmla="*/ 442 h 777"/>
                                    <a:gd name="T68" fmla="*/ 8 w 8"/>
                                    <a:gd name="T69" fmla="*/ 442 h 777"/>
                                    <a:gd name="T70" fmla="*/ 8 w 8"/>
                                    <a:gd name="T71" fmla="*/ 515 h 777"/>
                                    <a:gd name="T72" fmla="*/ 8 w 8"/>
                                    <a:gd name="T73" fmla="*/ 559 h 777"/>
                                    <a:gd name="T74" fmla="*/ 0 w 8"/>
                                    <a:gd name="T75" fmla="*/ 559 h 777"/>
                                    <a:gd name="T76" fmla="*/ 0 w 8"/>
                                    <a:gd name="T77" fmla="*/ 515 h 777"/>
                                    <a:gd name="T78" fmla="*/ 8 w 8"/>
                                    <a:gd name="T79" fmla="*/ 515 h 777"/>
                                    <a:gd name="T80" fmla="*/ 8 w 8"/>
                                    <a:gd name="T81" fmla="*/ 589 h 777"/>
                                    <a:gd name="T82" fmla="*/ 8 w 8"/>
                                    <a:gd name="T83" fmla="*/ 633 h 777"/>
                                    <a:gd name="T84" fmla="*/ 0 w 8"/>
                                    <a:gd name="T85" fmla="*/ 633 h 777"/>
                                    <a:gd name="T86" fmla="*/ 0 w 8"/>
                                    <a:gd name="T87" fmla="*/ 589 h 777"/>
                                    <a:gd name="T88" fmla="*/ 8 w 8"/>
                                    <a:gd name="T89" fmla="*/ 589 h 777"/>
                                    <a:gd name="T90" fmla="*/ 8 w 8"/>
                                    <a:gd name="T91" fmla="*/ 663 h 777"/>
                                    <a:gd name="T92" fmla="*/ 8 w 8"/>
                                    <a:gd name="T93" fmla="*/ 707 h 777"/>
                                    <a:gd name="T94" fmla="*/ 0 w 8"/>
                                    <a:gd name="T95" fmla="*/ 707 h 777"/>
                                    <a:gd name="T96" fmla="*/ 0 w 8"/>
                                    <a:gd name="T97" fmla="*/ 663 h 777"/>
                                    <a:gd name="T98" fmla="*/ 8 w 8"/>
                                    <a:gd name="T99" fmla="*/ 663 h 777"/>
                                    <a:gd name="T100" fmla="*/ 8 w 8"/>
                                    <a:gd name="T101" fmla="*/ 736 h 777"/>
                                    <a:gd name="T102" fmla="*/ 8 w 8"/>
                                    <a:gd name="T103" fmla="*/ 777 h 777"/>
                                    <a:gd name="T104" fmla="*/ 0 w 8"/>
                                    <a:gd name="T105" fmla="*/ 777 h 777"/>
                                    <a:gd name="T106" fmla="*/ 0 w 8"/>
                                    <a:gd name="T107" fmla="*/ 736 h 777"/>
                                    <a:gd name="T108" fmla="*/ 8 w 8"/>
                                    <a:gd name="T109" fmla="*/ 736 h 77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8" h="777">
                                      <a:moveTo>
                                        <a:pt x="8" y="0"/>
                                      </a:moveTo>
                                      <a:lnTo>
                                        <a:pt x="8" y="44"/>
                                      </a:lnTo>
                                      <a:lnTo>
                                        <a:pt x="0" y="44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8" y="0"/>
                                      </a:lnTo>
                                      <a:close/>
                                      <a:moveTo>
                                        <a:pt x="8" y="73"/>
                                      </a:moveTo>
                                      <a:lnTo>
                                        <a:pt x="8" y="117"/>
                                      </a:lnTo>
                                      <a:lnTo>
                                        <a:pt x="0" y="117"/>
                                      </a:lnTo>
                                      <a:lnTo>
                                        <a:pt x="0" y="73"/>
                                      </a:lnTo>
                                      <a:lnTo>
                                        <a:pt x="8" y="73"/>
                                      </a:lnTo>
                                      <a:close/>
                                      <a:moveTo>
                                        <a:pt x="8" y="147"/>
                                      </a:moveTo>
                                      <a:lnTo>
                                        <a:pt x="8" y="191"/>
                                      </a:lnTo>
                                      <a:lnTo>
                                        <a:pt x="0" y="191"/>
                                      </a:lnTo>
                                      <a:lnTo>
                                        <a:pt x="0" y="147"/>
                                      </a:lnTo>
                                      <a:lnTo>
                                        <a:pt x="8" y="147"/>
                                      </a:lnTo>
                                      <a:close/>
                                      <a:moveTo>
                                        <a:pt x="8" y="221"/>
                                      </a:moveTo>
                                      <a:lnTo>
                                        <a:pt x="8" y="265"/>
                                      </a:lnTo>
                                      <a:lnTo>
                                        <a:pt x="0" y="265"/>
                                      </a:lnTo>
                                      <a:lnTo>
                                        <a:pt x="0" y="221"/>
                                      </a:lnTo>
                                      <a:lnTo>
                                        <a:pt x="8" y="221"/>
                                      </a:lnTo>
                                      <a:close/>
                                      <a:moveTo>
                                        <a:pt x="8" y="294"/>
                                      </a:moveTo>
                                      <a:lnTo>
                                        <a:pt x="8" y="338"/>
                                      </a:lnTo>
                                      <a:lnTo>
                                        <a:pt x="0" y="338"/>
                                      </a:lnTo>
                                      <a:lnTo>
                                        <a:pt x="0" y="294"/>
                                      </a:lnTo>
                                      <a:lnTo>
                                        <a:pt x="8" y="294"/>
                                      </a:lnTo>
                                      <a:close/>
                                      <a:moveTo>
                                        <a:pt x="8" y="368"/>
                                      </a:moveTo>
                                      <a:lnTo>
                                        <a:pt x="8" y="412"/>
                                      </a:lnTo>
                                      <a:lnTo>
                                        <a:pt x="0" y="412"/>
                                      </a:lnTo>
                                      <a:lnTo>
                                        <a:pt x="0" y="368"/>
                                      </a:lnTo>
                                      <a:lnTo>
                                        <a:pt x="8" y="368"/>
                                      </a:lnTo>
                                      <a:close/>
                                      <a:moveTo>
                                        <a:pt x="8" y="442"/>
                                      </a:moveTo>
                                      <a:lnTo>
                                        <a:pt x="8" y="486"/>
                                      </a:lnTo>
                                      <a:lnTo>
                                        <a:pt x="0" y="486"/>
                                      </a:lnTo>
                                      <a:lnTo>
                                        <a:pt x="0" y="442"/>
                                      </a:lnTo>
                                      <a:lnTo>
                                        <a:pt x="8" y="442"/>
                                      </a:lnTo>
                                      <a:close/>
                                      <a:moveTo>
                                        <a:pt x="8" y="515"/>
                                      </a:moveTo>
                                      <a:lnTo>
                                        <a:pt x="8" y="559"/>
                                      </a:lnTo>
                                      <a:lnTo>
                                        <a:pt x="0" y="559"/>
                                      </a:lnTo>
                                      <a:lnTo>
                                        <a:pt x="0" y="515"/>
                                      </a:lnTo>
                                      <a:lnTo>
                                        <a:pt x="8" y="515"/>
                                      </a:lnTo>
                                      <a:close/>
                                      <a:moveTo>
                                        <a:pt x="8" y="589"/>
                                      </a:moveTo>
                                      <a:lnTo>
                                        <a:pt x="8" y="633"/>
                                      </a:lnTo>
                                      <a:lnTo>
                                        <a:pt x="0" y="633"/>
                                      </a:lnTo>
                                      <a:lnTo>
                                        <a:pt x="0" y="589"/>
                                      </a:lnTo>
                                      <a:lnTo>
                                        <a:pt x="8" y="589"/>
                                      </a:lnTo>
                                      <a:close/>
                                      <a:moveTo>
                                        <a:pt x="8" y="663"/>
                                      </a:moveTo>
                                      <a:lnTo>
                                        <a:pt x="8" y="707"/>
                                      </a:lnTo>
                                      <a:lnTo>
                                        <a:pt x="0" y="707"/>
                                      </a:lnTo>
                                      <a:lnTo>
                                        <a:pt x="0" y="663"/>
                                      </a:lnTo>
                                      <a:lnTo>
                                        <a:pt x="8" y="663"/>
                                      </a:lnTo>
                                      <a:close/>
                                      <a:moveTo>
                                        <a:pt x="8" y="736"/>
                                      </a:moveTo>
                                      <a:lnTo>
                                        <a:pt x="8" y="777"/>
                                      </a:lnTo>
                                      <a:lnTo>
                                        <a:pt x="0" y="777"/>
                                      </a:lnTo>
                                      <a:lnTo>
                                        <a:pt x="0" y="736"/>
                                      </a:lnTo>
                                      <a:lnTo>
                                        <a:pt x="8" y="73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60" name="Rectangle 43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33805" y="55245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6662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6662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62" name="Rectangle 43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39750" y="7620"/>
                                  <a:ext cx="8001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6662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6662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63" name="Rectangle 43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61645" y="51879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6662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6662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64" name="Rectangle 43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215" y="88455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6662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6662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65" name="Rectangle 43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00405" y="884555"/>
                                  <a:ext cx="8318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6662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6662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66" name="Oval 43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31520" y="858520"/>
                                  <a:ext cx="15240" cy="1397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67" name="Oval 43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5150" y="643255"/>
                                  <a:ext cx="14605" cy="1397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68" name="Oval 43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91895" y="643255"/>
                                  <a:ext cx="14605" cy="1397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69" name="Oval 43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5410" y="858520"/>
                                  <a:ext cx="14605" cy="1397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70" name="Oval 43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5150" y="149860"/>
                                  <a:ext cx="14605" cy="1397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337" o:spid="_x0000_s1824" editas="canvas" style="width:108.3pt;height:81.85pt;mso-position-horizontal-relative:char;mso-position-vertical-relative:line" coordsize="13754,103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">
                      <v:shape id="_x0000_s1825" type="#_x0000_t75" style="position:absolute;width:13754;height:10394;visibility:visible;mso-wrap-style:square">
                        <v:fill o:detectmouseclick="t"/>
                        <v:path o:connecttype="none"/>
                      </v:shape>
                      <v:shape id="Freeform 4339" o:spid="_x0000_s1826" style="position:absolute;left:5727;top:6477;width:6166;height:50;visibility:visible;mso-wrap-style:square;v-text-anchor:top" coordsize="971,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" path="m,l46,r,8l,8,,xm77,r46,l123,8,77,8,77,xm154,r46,l200,8r-46,l154,xm231,r46,l277,8r-46,l231,xm308,r46,l354,8r-46,l308,xm385,r47,l432,8r-47,l385,xm462,r47,l509,8r-47,l462,xm539,r47,l586,8r-47,l539,xm617,r46,l663,8r-46,l617,xm694,r46,l740,8r-46,l694,xm771,r46,l817,8r-46,l771,xm848,r46,l894,8r-46,l848,xm925,r46,l971,8r-46,l925,xe" fillcolor="black" strokeweight=".05pt">
                        <v:stroke joinstyle="bevel"/>
                        <v:path arrowok="t" o:connecttype="custom" o:connectlocs="29210,0;0,5080;48895,0;78105,5080;48895,0;127000,0;97790,5080;146685,0;175895,5080;146685,0;224790,0;195580,5080;244475,0;274320,5080;244475,0;323215,0;293370,5080;342265,0;372110,5080;342265,0;421005,0;391795,5080;440690,0;469900,5080;440690,0;518795,0;489585,5080;538480,0;567690,5080;538480,0;616585,0;587375,5080" o:connectangles="0,0,0,0,0,0,0,0,0,0,0,0,0,0,0,0,0,0,0,0,0,0,0,0,0,0,0,0,0,0,0,0"/>
                        <o:lock v:ext="edit" verticies="t"/>
                      </v:shape>
                      <v:shape id="Freeform 4340" o:spid="_x0000_s1827" style="position:absolute;left:1117;top:6483;width:4623;height:2191;visibility:visible;mso-wrap-style:square;v-text-anchor:top" coordsize="728,3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" path="m728,6l686,26r-3,-7l724,r4,6xm658,39l617,58r-4,-7l655,32r3,7xm589,71l548,90r-4,-6l586,64r3,7xm520,103r-42,20l475,116,517,97r3,6xm451,136r-42,19l406,149r41,-20l451,136xm381,168r-41,20l336,181r42,-19l381,168xm312,201r-41,19l267,213r42,-19l312,201xm243,233r-42,19l198,246r42,-20l243,233xm174,265r-42,20l129,278r41,-19l174,265xm104,298l63,317r-3,-7l101,291r3,7xm35,330l3,345,,339,32,323r3,7xe" fillcolor="black" strokeweight=".05pt">
                        <v:stroke joinstyle="bevel"/>
                        <v:path arrowok="t" o:connecttype="custom" o:connectlocs="462280,3810;435610,16510;433705,12065;459740,0;462280,3810;417830,24765;391795,36830;389255,32385;415925,20320;417830,24765;374015,45085;347980,57150;345440,53340;372110,40640;374015,45085;330200,65405;303530,78105;301625,73660;328295,61595;330200,65405;286385,86360;259715,98425;257810,94615;283845,81915;286385,86360;241935,106680;215900,119380;213360,114935;240030,102870;241935,106680;198120,127635;172085,139700;169545,135255;196215,123190;198120,127635;154305,147955;127635,160020;125730,156210;152400,143510;154305,147955;110490,168275;83820,180975;81915,176530;107950,164465;110490,168275;66040,189230;40005,201295;38100,196850;64135,184785;66040,189230;22225,209550;1905,219075;0,215265;20320,205105;22225,209550" o:connectangles="0,0,0,0,0,0,0,0,0,0,0,0,0,0,0,0,0,0,0,0,0,0,0,0,0,0,0,0,0,0,0,0,0,0,0,0,0,0,0,0,0,0,0,0,0,0,0,0,0,0,0,0,0,0,0"/>
                        <o:lock v:ext="edit" verticies="t"/>
                      </v:shape>
                      <v:line id="Line 4341" o:spid="_x0000_s1828" style="position:absolute;visibility:visible;mso-wrap-style:square" from="1123,8655" to="7391,86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" strokeweight=".4pt">
                        <v:stroke joinstyle="miter"/>
                      </v:line>
                      <v:line id="Line 4342" o:spid="_x0000_s1829" style="position:absolute;flip:y;visibility:visible;mso-wrap-style:square" from="7391,6502" to="11995,86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" strokeweight=".4pt">
                        <v:stroke joinstyle="miter"/>
                      </v:line>
                      <v:line id="Line 4343" o:spid="_x0000_s1830" style="position:absolute;visibility:visible;mso-wrap-style:square" from="5727,1568" to="11995,65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" strokeweight=".4pt">
                        <v:stroke joinstyle="miter"/>
                      </v:line>
                      <v:line id="Line 4344" o:spid="_x0000_s1831" style="position:absolute;visibility:visible;mso-wrap-style:square" from="5727,1568" to="7391,86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" strokeweight=".4pt">
                        <v:stroke joinstyle="miter"/>
                      </v:line>
                      <v:line id="Line 4345" o:spid="_x0000_s1832" style="position:absolute;flip:x;visibility:visible;mso-wrap-style:square" from="1123,1568" to="5727,86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" strokeweight=".4pt">
                        <v:stroke joinstyle="miter"/>
                      </v:line>
                      <v:shape id="Freeform 4346" o:spid="_x0000_s1833" style="position:absolute;left:5702;top:1568;width:51;height:4934;visibility:visible;mso-wrap-style:square;v-text-anchor:top" coordsize="8,7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" path="m8,r,44l,44,,,8,xm8,73r,44l,117,,73r8,xm8,147r,44l,191,,147r8,xm8,221r,44l,265,,221r8,xm8,294r,44l,338,,294r8,xm8,368r,44l,412,,368r8,xm8,442r,44l,486,,442r8,xm8,515r,44l,559,,515r8,xm8,589r,44l,633,,589r8,xm8,663r,44l,707,,663r8,xm8,736r,41l,777,,736r8,xe" fillcolor="black" strokeweight=".05pt">
                        <v:stroke joinstyle="bevel"/>
                        <v:path arrowok="t" o:connecttype="custom" o:connectlocs="5080,0;5080,27940;0,27940;0,0;5080,0;5080,46355;5080,74295;0,74295;0,46355;5080,46355;5080,93345;5080,121285;0,121285;0,93345;5080,93345;5080,140335;5080,168275;0,168275;0,140335;5080,140335;5080,186690;5080,214630;0,214630;0,186690;5080,186690;5080,233680;5080,261620;0,261620;0,233680;5080,233680;5080,280670;5080,308610;0,308610;0,280670;5080,280670;5080,327025;5080,354965;0,354965;0,327025;5080,327025;5080,374015;5080,401955;0,401955;0,374015;5080,374015;5080,421005;5080,448945;0,448945;0,421005;5080,421005;5080,467360;5080,493395;0,493395;0,467360;5080,467360" o:connectangles="0,0,0,0,0,0,0,0,0,0,0,0,0,0,0,0,0,0,0,0,0,0,0,0,0,0,0,0,0,0,0,0,0,0,0,0,0,0,0,0,0,0,0,0,0,0,0,0,0,0,0,0,0,0,0"/>
                        <o:lock v:ext="edit" verticies="t"/>
                      </v:shape>
                      <v:rect id="Rectangle 4347" o:spid="_x0000_s1834" style="position:absolute;left:12338;top:5524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D6662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6662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4348" o:spid="_x0000_s1835" style="position:absolute;left:5397;top:76;width:80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6662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6662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4349" o:spid="_x0000_s1836" style="position:absolute;left:4616;top:5187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6662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6662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350" o:spid="_x0000_s1837" style="position:absolute;left:692;top:8845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:rsidR="00DC5200" w:rsidRPr="00D6662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6662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351" o:spid="_x0000_s1838" style="position:absolute;left:7004;top:8845;width:831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6662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6662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oval id="Oval 4352" o:spid="_x0000_s1839" style="position:absolute;left:7315;top:8585;width:152;height:1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" fillcolor="black" strokeweight="0"/>
                      <v:oval id="Oval 4353" o:spid="_x0000_s1840" style="position:absolute;left:5651;top:6432;width:146;height:1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" fillcolor="black" strokeweight="0"/>
                      <v:oval id="Oval 4354" o:spid="_x0000_s1841" style="position:absolute;left:11918;top:6432;width:147;height:1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" fillcolor="black" strokeweight="0"/>
                      <v:oval id="Oval 4355" o:spid="_x0000_s1842" style="position:absolute;left:1054;top:8585;width:146;height:1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" fillcolor="black" strokeweight="0"/>
                      <v:oval id="Oval 4356" o:spid="_x0000_s1843" style="position:absolute;left:5651;top:1498;width:146;height:1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790DA3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790DA3">
        <w:rPr>
          <w:b/>
          <w:noProof/>
          <w:sz w:val="26"/>
          <w:szCs w:val="26"/>
          <w:lang w:val="fr-FR"/>
        </w:rPr>
        <w:t>Câu 38.</w:t>
      </w:r>
      <w:r w:rsidRPr="00790DA3">
        <w:rPr>
          <w:noProof/>
          <w:sz w:val="26"/>
          <w:szCs w:val="26"/>
          <w:lang w:val="fr-FR"/>
        </w:rPr>
        <w:t xml:space="preserve"> </w:t>
      </w:r>
      <w:r w:rsidRPr="00610F8A">
        <w:rPr>
          <w:sz w:val="26"/>
          <w:szCs w:val="26"/>
          <w:lang w:val="pt-BR"/>
        </w:rPr>
        <w:t xml:space="preserve">Ta có </w:t>
      </w:r>
      <w:r w:rsidR="007A1347" w:rsidRPr="00610F8A">
        <w:rPr>
          <w:position w:val="-14"/>
          <w:sz w:val="26"/>
          <w:szCs w:val="26"/>
          <w:lang w:val="pt-BR"/>
        </w:rPr>
        <w:object w:dxaOrig="2860" w:dyaOrig="400">
          <v:shape id="_x0000_i2449" type="#_x0000_t75" style="width:143.25pt;height:20.25pt" o:ole="">
            <v:imagedata r:id="rId2856" o:title=""/>
          </v:shape>
          <o:OLEObject Type="Embed" ProgID="Equation.DSMT4" ShapeID="_x0000_i2449" DrawAspect="Content" ObjectID="_1653458355" r:id="rId2857"/>
        </w:object>
      </w:r>
      <w:r w:rsidRPr="00610F8A">
        <w:rPr>
          <w:sz w:val="26"/>
          <w:szCs w:val="26"/>
          <w:lang w:val="pt-BR"/>
        </w:rPr>
        <w:t>nên có</w:t>
      </w:r>
      <w:r w:rsidR="007A1347" w:rsidRPr="00610F8A">
        <w:rPr>
          <w:position w:val="-34"/>
          <w:sz w:val="26"/>
          <w:szCs w:val="26"/>
          <w:lang w:val="pt-BR"/>
        </w:rPr>
        <w:object w:dxaOrig="4239" w:dyaOrig="800">
          <v:shape id="_x0000_i2450" type="#_x0000_t75" style="width:212.25pt;height:39.75pt" o:ole="">
            <v:imagedata r:id="rId2858" o:title=""/>
          </v:shape>
          <o:OLEObject Type="Embed" ProgID="Equation.DSMT4" ShapeID="_x0000_i2450" DrawAspect="Content" ObjectID="_1653458356" r:id="rId2859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  <w:lang w:val="pt-BR"/>
        </w:rPr>
        <w:t xml:space="preserve">Do </w:t>
      </w:r>
      <w:r w:rsidR="007A1347" w:rsidRPr="00610F8A">
        <w:rPr>
          <w:position w:val="-36"/>
          <w:sz w:val="26"/>
          <w:szCs w:val="26"/>
          <w:lang w:val="pt-BR"/>
        </w:rPr>
        <w:object w:dxaOrig="2700" w:dyaOrig="840">
          <v:shape id="_x0000_i2451" type="#_x0000_t75" style="width:135pt;height:42pt" o:ole="">
            <v:imagedata r:id="rId2860" o:title=""/>
          </v:shape>
          <o:OLEObject Type="Embed" ProgID="Equation.DSMT4" ShapeID="_x0000_i2451" DrawAspect="Content" ObjectID="_1653458357" r:id="rId2861"/>
        </w:object>
      </w:r>
      <w:r w:rsidRPr="00610F8A">
        <w:rPr>
          <w:sz w:val="26"/>
          <w:szCs w:val="26"/>
          <w:lang w:val="pt-BR"/>
        </w:rPr>
        <w:t xml:space="preserve">, suy ra </w:t>
      </w:r>
      <w:r w:rsidR="007A1347" w:rsidRPr="00610F8A">
        <w:rPr>
          <w:position w:val="-22"/>
          <w:sz w:val="26"/>
          <w:szCs w:val="26"/>
          <w:lang w:val="pt-BR"/>
        </w:rPr>
        <w:object w:dxaOrig="4500" w:dyaOrig="580">
          <v:shape id="_x0000_i2452" type="#_x0000_t75" style="width:225pt;height:29.25pt" o:ole="">
            <v:imagedata r:id="rId2862" o:title=""/>
          </v:shape>
          <o:OLEObject Type="Embed" ProgID="Equation.DSMT4" ShapeID="_x0000_i2452" DrawAspect="Content" ObjectID="_1653458358" r:id="rId2863"/>
        </w:object>
      </w:r>
      <w:r w:rsidRPr="00610F8A">
        <w:rPr>
          <w:sz w:val="26"/>
          <w:szCs w:val="26"/>
        </w:rPr>
        <w:t>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968"/>
        <w:gridCol w:w="3168"/>
      </w:tblGrid>
      <w:tr w:rsidR="00DC5200" w:rsidRPr="00610F8A" w:rsidTr="00F52983">
        <w:tc>
          <w:tcPr>
            <w:tcW w:w="496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  <w:lang w:val="pt-BR"/>
              </w:rPr>
              <w:object w:dxaOrig="540" w:dyaOrig="279">
                <v:shape id="_x0000_i2453" type="#_x0000_t75" style="width:27pt;height:14.25pt" o:ole="">
                  <v:imagedata r:id="rId2864" o:title=""/>
                </v:shape>
                <o:OLEObject Type="Embed" ProgID="Equation.DSMT4" ShapeID="_x0000_i2453" DrawAspect="Content" ObjectID="_1653458359" r:id="rId2865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, có </w:t>
            </w:r>
            <w:r w:rsidR="007A1347" w:rsidRPr="00610F8A">
              <w:rPr>
                <w:position w:val="-8"/>
                <w:sz w:val="26"/>
                <w:szCs w:val="26"/>
                <w:lang w:val="pt-BR"/>
              </w:rPr>
              <w:object w:dxaOrig="2560" w:dyaOrig="400">
                <v:shape id="_x0000_i2454" type="#_x0000_t75" style="width:128.25pt;height:20.25pt" o:ole="">
                  <v:imagedata r:id="rId2866" o:title=""/>
                </v:shape>
                <o:OLEObject Type="Embed" ProgID="Equation.DSMT4" ShapeID="_x0000_i2454" DrawAspect="Content" ObjectID="_1653458360" r:id="rId2867"/>
              </w:object>
            </w:r>
            <w:r w:rsidRPr="00610F8A">
              <w:rPr>
                <w:sz w:val="26"/>
                <w:szCs w:val="26"/>
                <w:lang w:val="pt-BR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Diện tích hình chữ nhật </w:t>
            </w:r>
            <w:r w:rsidR="007A1347" w:rsidRPr="00610F8A">
              <w:rPr>
                <w:position w:val="-6"/>
                <w:sz w:val="26"/>
                <w:szCs w:val="26"/>
                <w:lang w:val="pt-BR"/>
              </w:rPr>
              <w:object w:dxaOrig="780" w:dyaOrig="279">
                <v:shape id="_x0000_i2455" type="#_x0000_t75" style="width:39pt;height:14.25pt" o:ole="">
                  <v:imagedata r:id="rId2868" o:title=""/>
                </v:shape>
                <o:OLEObject Type="Embed" ProgID="Equation.DSMT4" ShapeID="_x0000_i2455" DrawAspect="Content" ObjectID="_1653458361" r:id="rId2869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 là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  <w:lang w:val="pt-BR"/>
              </w:rPr>
            </w:pPr>
            <w:r w:rsidRPr="00610F8A">
              <w:rPr>
                <w:position w:val="-12"/>
                <w:sz w:val="26"/>
                <w:szCs w:val="26"/>
                <w:lang w:val="pt-BR"/>
              </w:rPr>
              <w:object w:dxaOrig="2540" w:dyaOrig="420">
                <v:shape id="_x0000_i2456" type="#_x0000_t75" style="width:126.75pt;height:21pt" o:ole="">
                  <v:imagedata r:id="rId2870" o:title=""/>
                </v:shape>
                <o:OLEObject Type="Embed" ProgID="Equation.DSMT4" ShapeID="_x0000_i2456" DrawAspect="Content" ObjectID="_1653458362" r:id="rId2871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Vậy thể tích khối chóp </w:t>
            </w:r>
            <w:r w:rsidR="007A1347" w:rsidRPr="00610F8A">
              <w:rPr>
                <w:position w:val="-26"/>
                <w:sz w:val="26"/>
                <w:szCs w:val="26"/>
                <w:lang w:val="pt-BR"/>
              </w:rPr>
              <w:object w:dxaOrig="2680" w:dyaOrig="680">
                <v:shape id="_x0000_i2457" type="#_x0000_t75" style="width:134.25pt;height:33.75pt" o:ole="">
                  <v:imagedata r:id="rId2872" o:title=""/>
                </v:shape>
                <o:OLEObject Type="Embed" ProgID="Equation.DSMT4" ShapeID="_x0000_i2457" DrawAspect="Content" ObjectID="_1653458363" r:id="rId2873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  <w:lang w:val="pt-BR"/>
              </w:rPr>
            </w:pPr>
            <w:r w:rsidRPr="00610F8A">
              <w:rPr>
                <w:b/>
                <w:sz w:val="26"/>
                <w:szCs w:val="26"/>
                <w:lang w:val="pt-BR"/>
              </w:rPr>
              <w:t>Chọn C.</w:t>
            </w:r>
          </w:p>
        </w:tc>
        <w:tc>
          <w:tcPr>
            <w:tcW w:w="316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594485" cy="1102995"/>
                      <wp:effectExtent l="0" t="0" r="0" b="0"/>
                      <wp:docPr id="4651" name="Canvas 435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697" name="Freeform 435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67690" y="727075"/>
                                  <a:ext cx="855980" cy="4445"/>
                                </a:xfrm>
                                <a:custGeom>
                                  <a:avLst/>
                                  <a:gdLst>
                                    <a:gd name="T0" fmla="*/ 46 w 1348"/>
                                    <a:gd name="T1" fmla="*/ 0 h 7"/>
                                    <a:gd name="T2" fmla="*/ 0 w 1348"/>
                                    <a:gd name="T3" fmla="*/ 7 h 7"/>
                                    <a:gd name="T4" fmla="*/ 77 w 1348"/>
                                    <a:gd name="T5" fmla="*/ 0 h 7"/>
                                    <a:gd name="T6" fmla="*/ 123 w 1348"/>
                                    <a:gd name="T7" fmla="*/ 7 h 7"/>
                                    <a:gd name="T8" fmla="*/ 77 w 1348"/>
                                    <a:gd name="T9" fmla="*/ 0 h 7"/>
                                    <a:gd name="T10" fmla="*/ 200 w 1348"/>
                                    <a:gd name="T11" fmla="*/ 0 h 7"/>
                                    <a:gd name="T12" fmla="*/ 154 w 1348"/>
                                    <a:gd name="T13" fmla="*/ 7 h 7"/>
                                    <a:gd name="T14" fmla="*/ 231 w 1348"/>
                                    <a:gd name="T15" fmla="*/ 0 h 7"/>
                                    <a:gd name="T16" fmla="*/ 277 w 1348"/>
                                    <a:gd name="T17" fmla="*/ 7 h 7"/>
                                    <a:gd name="T18" fmla="*/ 231 w 1348"/>
                                    <a:gd name="T19" fmla="*/ 0 h 7"/>
                                    <a:gd name="T20" fmla="*/ 354 w 1348"/>
                                    <a:gd name="T21" fmla="*/ 0 h 7"/>
                                    <a:gd name="T22" fmla="*/ 308 w 1348"/>
                                    <a:gd name="T23" fmla="*/ 7 h 7"/>
                                    <a:gd name="T24" fmla="*/ 385 w 1348"/>
                                    <a:gd name="T25" fmla="*/ 0 h 7"/>
                                    <a:gd name="T26" fmla="*/ 431 w 1348"/>
                                    <a:gd name="T27" fmla="*/ 7 h 7"/>
                                    <a:gd name="T28" fmla="*/ 385 w 1348"/>
                                    <a:gd name="T29" fmla="*/ 0 h 7"/>
                                    <a:gd name="T30" fmla="*/ 508 w 1348"/>
                                    <a:gd name="T31" fmla="*/ 0 h 7"/>
                                    <a:gd name="T32" fmla="*/ 462 w 1348"/>
                                    <a:gd name="T33" fmla="*/ 7 h 7"/>
                                    <a:gd name="T34" fmla="*/ 539 w 1348"/>
                                    <a:gd name="T35" fmla="*/ 0 h 7"/>
                                    <a:gd name="T36" fmla="*/ 585 w 1348"/>
                                    <a:gd name="T37" fmla="*/ 7 h 7"/>
                                    <a:gd name="T38" fmla="*/ 539 w 1348"/>
                                    <a:gd name="T39" fmla="*/ 0 h 7"/>
                                    <a:gd name="T40" fmla="*/ 662 w 1348"/>
                                    <a:gd name="T41" fmla="*/ 0 h 7"/>
                                    <a:gd name="T42" fmla="*/ 616 w 1348"/>
                                    <a:gd name="T43" fmla="*/ 7 h 7"/>
                                    <a:gd name="T44" fmla="*/ 693 w 1348"/>
                                    <a:gd name="T45" fmla="*/ 0 h 7"/>
                                    <a:gd name="T46" fmla="*/ 739 w 1348"/>
                                    <a:gd name="T47" fmla="*/ 7 h 7"/>
                                    <a:gd name="T48" fmla="*/ 693 w 1348"/>
                                    <a:gd name="T49" fmla="*/ 0 h 7"/>
                                    <a:gd name="T50" fmla="*/ 816 w 1348"/>
                                    <a:gd name="T51" fmla="*/ 0 h 7"/>
                                    <a:gd name="T52" fmla="*/ 770 w 1348"/>
                                    <a:gd name="T53" fmla="*/ 7 h 7"/>
                                    <a:gd name="T54" fmla="*/ 847 w 1348"/>
                                    <a:gd name="T55" fmla="*/ 0 h 7"/>
                                    <a:gd name="T56" fmla="*/ 893 w 1348"/>
                                    <a:gd name="T57" fmla="*/ 7 h 7"/>
                                    <a:gd name="T58" fmla="*/ 847 w 1348"/>
                                    <a:gd name="T59" fmla="*/ 0 h 7"/>
                                    <a:gd name="T60" fmla="*/ 970 w 1348"/>
                                    <a:gd name="T61" fmla="*/ 0 h 7"/>
                                    <a:gd name="T62" fmla="*/ 924 w 1348"/>
                                    <a:gd name="T63" fmla="*/ 7 h 7"/>
                                    <a:gd name="T64" fmla="*/ 1001 w 1348"/>
                                    <a:gd name="T65" fmla="*/ 0 h 7"/>
                                    <a:gd name="T66" fmla="*/ 1047 w 1348"/>
                                    <a:gd name="T67" fmla="*/ 7 h 7"/>
                                    <a:gd name="T68" fmla="*/ 1001 w 1348"/>
                                    <a:gd name="T69" fmla="*/ 0 h 7"/>
                                    <a:gd name="T70" fmla="*/ 1124 w 1348"/>
                                    <a:gd name="T71" fmla="*/ 0 h 7"/>
                                    <a:gd name="T72" fmla="*/ 1078 w 1348"/>
                                    <a:gd name="T73" fmla="*/ 7 h 7"/>
                                    <a:gd name="T74" fmla="*/ 1155 w 1348"/>
                                    <a:gd name="T75" fmla="*/ 0 h 7"/>
                                    <a:gd name="T76" fmla="*/ 1201 w 1348"/>
                                    <a:gd name="T77" fmla="*/ 7 h 7"/>
                                    <a:gd name="T78" fmla="*/ 1155 w 1348"/>
                                    <a:gd name="T79" fmla="*/ 0 h 7"/>
                                    <a:gd name="T80" fmla="*/ 1278 w 1348"/>
                                    <a:gd name="T81" fmla="*/ 0 h 7"/>
                                    <a:gd name="T82" fmla="*/ 1232 w 1348"/>
                                    <a:gd name="T83" fmla="*/ 7 h 7"/>
                                    <a:gd name="T84" fmla="*/ 1309 w 1348"/>
                                    <a:gd name="T85" fmla="*/ 0 h 7"/>
                                    <a:gd name="T86" fmla="*/ 1348 w 1348"/>
                                    <a:gd name="T87" fmla="*/ 7 h 7"/>
                                    <a:gd name="T88" fmla="*/ 1309 w 1348"/>
                                    <a:gd name="T89" fmla="*/ 0 h 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1348" h="7">
                                      <a:moveTo>
                                        <a:pt x="0" y="0"/>
                                      </a:moveTo>
                                      <a:lnTo>
                                        <a:pt x="46" y="0"/>
                                      </a:lnTo>
                                      <a:lnTo>
                                        <a:pt x="46" y="7"/>
                                      </a:lnTo>
                                      <a:lnTo>
                                        <a:pt x="0" y="7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77" y="0"/>
                                      </a:moveTo>
                                      <a:lnTo>
                                        <a:pt x="123" y="0"/>
                                      </a:lnTo>
                                      <a:lnTo>
                                        <a:pt x="123" y="7"/>
                                      </a:lnTo>
                                      <a:lnTo>
                                        <a:pt x="77" y="7"/>
                                      </a:lnTo>
                                      <a:lnTo>
                                        <a:pt x="77" y="0"/>
                                      </a:lnTo>
                                      <a:close/>
                                      <a:moveTo>
                                        <a:pt x="154" y="0"/>
                                      </a:moveTo>
                                      <a:lnTo>
                                        <a:pt x="200" y="0"/>
                                      </a:lnTo>
                                      <a:lnTo>
                                        <a:pt x="200" y="7"/>
                                      </a:lnTo>
                                      <a:lnTo>
                                        <a:pt x="154" y="7"/>
                                      </a:lnTo>
                                      <a:lnTo>
                                        <a:pt x="154" y="0"/>
                                      </a:lnTo>
                                      <a:close/>
                                      <a:moveTo>
                                        <a:pt x="231" y="0"/>
                                      </a:moveTo>
                                      <a:lnTo>
                                        <a:pt x="277" y="0"/>
                                      </a:lnTo>
                                      <a:lnTo>
                                        <a:pt x="277" y="7"/>
                                      </a:lnTo>
                                      <a:lnTo>
                                        <a:pt x="231" y="7"/>
                                      </a:lnTo>
                                      <a:lnTo>
                                        <a:pt x="231" y="0"/>
                                      </a:lnTo>
                                      <a:close/>
                                      <a:moveTo>
                                        <a:pt x="308" y="0"/>
                                      </a:moveTo>
                                      <a:lnTo>
                                        <a:pt x="354" y="0"/>
                                      </a:lnTo>
                                      <a:lnTo>
                                        <a:pt x="354" y="7"/>
                                      </a:lnTo>
                                      <a:lnTo>
                                        <a:pt x="308" y="7"/>
                                      </a:lnTo>
                                      <a:lnTo>
                                        <a:pt x="308" y="0"/>
                                      </a:lnTo>
                                      <a:close/>
                                      <a:moveTo>
                                        <a:pt x="385" y="0"/>
                                      </a:moveTo>
                                      <a:lnTo>
                                        <a:pt x="431" y="0"/>
                                      </a:lnTo>
                                      <a:lnTo>
                                        <a:pt x="431" y="7"/>
                                      </a:lnTo>
                                      <a:lnTo>
                                        <a:pt x="385" y="7"/>
                                      </a:lnTo>
                                      <a:lnTo>
                                        <a:pt x="385" y="0"/>
                                      </a:lnTo>
                                      <a:close/>
                                      <a:moveTo>
                                        <a:pt x="462" y="0"/>
                                      </a:moveTo>
                                      <a:lnTo>
                                        <a:pt x="508" y="0"/>
                                      </a:lnTo>
                                      <a:lnTo>
                                        <a:pt x="508" y="7"/>
                                      </a:lnTo>
                                      <a:lnTo>
                                        <a:pt x="462" y="7"/>
                                      </a:lnTo>
                                      <a:lnTo>
                                        <a:pt x="462" y="0"/>
                                      </a:lnTo>
                                      <a:close/>
                                      <a:moveTo>
                                        <a:pt x="539" y="0"/>
                                      </a:moveTo>
                                      <a:lnTo>
                                        <a:pt x="585" y="0"/>
                                      </a:lnTo>
                                      <a:lnTo>
                                        <a:pt x="585" y="7"/>
                                      </a:lnTo>
                                      <a:lnTo>
                                        <a:pt x="539" y="7"/>
                                      </a:lnTo>
                                      <a:lnTo>
                                        <a:pt x="539" y="0"/>
                                      </a:lnTo>
                                      <a:close/>
                                      <a:moveTo>
                                        <a:pt x="616" y="0"/>
                                      </a:moveTo>
                                      <a:lnTo>
                                        <a:pt x="662" y="0"/>
                                      </a:lnTo>
                                      <a:lnTo>
                                        <a:pt x="662" y="7"/>
                                      </a:lnTo>
                                      <a:lnTo>
                                        <a:pt x="616" y="7"/>
                                      </a:lnTo>
                                      <a:lnTo>
                                        <a:pt x="616" y="0"/>
                                      </a:lnTo>
                                      <a:close/>
                                      <a:moveTo>
                                        <a:pt x="693" y="0"/>
                                      </a:moveTo>
                                      <a:lnTo>
                                        <a:pt x="739" y="0"/>
                                      </a:lnTo>
                                      <a:lnTo>
                                        <a:pt x="739" y="7"/>
                                      </a:lnTo>
                                      <a:lnTo>
                                        <a:pt x="693" y="7"/>
                                      </a:lnTo>
                                      <a:lnTo>
                                        <a:pt x="693" y="0"/>
                                      </a:lnTo>
                                      <a:close/>
                                      <a:moveTo>
                                        <a:pt x="770" y="0"/>
                                      </a:moveTo>
                                      <a:lnTo>
                                        <a:pt x="816" y="0"/>
                                      </a:lnTo>
                                      <a:lnTo>
                                        <a:pt x="816" y="7"/>
                                      </a:lnTo>
                                      <a:lnTo>
                                        <a:pt x="770" y="7"/>
                                      </a:lnTo>
                                      <a:lnTo>
                                        <a:pt x="770" y="0"/>
                                      </a:lnTo>
                                      <a:close/>
                                      <a:moveTo>
                                        <a:pt x="847" y="0"/>
                                      </a:moveTo>
                                      <a:lnTo>
                                        <a:pt x="893" y="0"/>
                                      </a:lnTo>
                                      <a:lnTo>
                                        <a:pt x="893" y="7"/>
                                      </a:lnTo>
                                      <a:lnTo>
                                        <a:pt x="847" y="7"/>
                                      </a:lnTo>
                                      <a:lnTo>
                                        <a:pt x="847" y="0"/>
                                      </a:lnTo>
                                      <a:close/>
                                      <a:moveTo>
                                        <a:pt x="924" y="0"/>
                                      </a:moveTo>
                                      <a:lnTo>
                                        <a:pt x="970" y="0"/>
                                      </a:lnTo>
                                      <a:lnTo>
                                        <a:pt x="970" y="7"/>
                                      </a:lnTo>
                                      <a:lnTo>
                                        <a:pt x="924" y="7"/>
                                      </a:lnTo>
                                      <a:lnTo>
                                        <a:pt x="924" y="0"/>
                                      </a:lnTo>
                                      <a:close/>
                                      <a:moveTo>
                                        <a:pt x="1001" y="0"/>
                                      </a:moveTo>
                                      <a:lnTo>
                                        <a:pt x="1047" y="0"/>
                                      </a:lnTo>
                                      <a:lnTo>
                                        <a:pt x="1047" y="7"/>
                                      </a:lnTo>
                                      <a:lnTo>
                                        <a:pt x="1001" y="7"/>
                                      </a:lnTo>
                                      <a:lnTo>
                                        <a:pt x="1001" y="0"/>
                                      </a:lnTo>
                                      <a:close/>
                                      <a:moveTo>
                                        <a:pt x="1078" y="0"/>
                                      </a:moveTo>
                                      <a:lnTo>
                                        <a:pt x="1124" y="0"/>
                                      </a:lnTo>
                                      <a:lnTo>
                                        <a:pt x="1124" y="7"/>
                                      </a:lnTo>
                                      <a:lnTo>
                                        <a:pt x="1078" y="7"/>
                                      </a:lnTo>
                                      <a:lnTo>
                                        <a:pt x="1078" y="0"/>
                                      </a:lnTo>
                                      <a:close/>
                                      <a:moveTo>
                                        <a:pt x="1155" y="0"/>
                                      </a:moveTo>
                                      <a:lnTo>
                                        <a:pt x="1201" y="0"/>
                                      </a:lnTo>
                                      <a:lnTo>
                                        <a:pt x="1201" y="7"/>
                                      </a:lnTo>
                                      <a:lnTo>
                                        <a:pt x="1155" y="7"/>
                                      </a:lnTo>
                                      <a:lnTo>
                                        <a:pt x="1155" y="0"/>
                                      </a:lnTo>
                                      <a:close/>
                                      <a:moveTo>
                                        <a:pt x="1232" y="0"/>
                                      </a:moveTo>
                                      <a:lnTo>
                                        <a:pt x="1278" y="0"/>
                                      </a:lnTo>
                                      <a:lnTo>
                                        <a:pt x="1278" y="7"/>
                                      </a:lnTo>
                                      <a:lnTo>
                                        <a:pt x="1232" y="7"/>
                                      </a:lnTo>
                                      <a:lnTo>
                                        <a:pt x="1232" y="0"/>
                                      </a:lnTo>
                                      <a:close/>
                                      <a:moveTo>
                                        <a:pt x="1309" y="0"/>
                                      </a:moveTo>
                                      <a:lnTo>
                                        <a:pt x="1348" y="0"/>
                                      </a:lnTo>
                                      <a:lnTo>
                                        <a:pt x="1348" y="7"/>
                                      </a:lnTo>
                                      <a:lnTo>
                                        <a:pt x="1309" y="7"/>
                                      </a:lnTo>
                                      <a:lnTo>
                                        <a:pt x="1309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98" name="Freeform 436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06680" y="727710"/>
                                  <a:ext cx="461645" cy="208280"/>
                                </a:xfrm>
                                <a:custGeom>
                                  <a:avLst/>
                                  <a:gdLst>
                                    <a:gd name="T0" fmla="*/ 727 w 727"/>
                                    <a:gd name="T1" fmla="*/ 6 h 328"/>
                                    <a:gd name="T2" fmla="*/ 686 w 727"/>
                                    <a:gd name="T3" fmla="*/ 24 h 328"/>
                                    <a:gd name="T4" fmla="*/ 682 w 727"/>
                                    <a:gd name="T5" fmla="*/ 18 h 328"/>
                                    <a:gd name="T6" fmla="*/ 724 w 727"/>
                                    <a:gd name="T7" fmla="*/ 0 h 328"/>
                                    <a:gd name="T8" fmla="*/ 727 w 727"/>
                                    <a:gd name="T9" fmla="*/ 6 h 328"/>
                                    <a:gd name="T10" fmla="*/ 658 w 727"/>
                                    <a:gd name="T11" fmla="*/ 37 h 328"/>
                                    <a:gd name="T12" fmla="*/ 617 w 727"/>
                                    <a:gd name="T13" fmla="*/ 55 h 328"/>
                                    <a:gd name="T14" fmla="*/ 613 w 727"/>
                                    <a:gd name="T15" fmla="*/ 49 h 328"/>
                                    <a:gd name="T16" fmla="*/ 655 w 727"/>
                                    <a:gd name="T17" fmla="*/ 30 h 328"/>
                                    <a:gd name="T18" fmla="*/ 658 w 727"/>
                                    <a:gd name="T19" fmla="*/ 37 h 328"/>
                                    <a:gd name="T20" fmla="*/ 589 w 727"/>
                                    <a:gd name="T21" fmla="*/ 67 h 328"/>
                                    <a:gd name="T22" fmla="*/ 547 w 727"/>
                                    <a:gd name="T23" fmla="*/ 86 h 328"/>
                                    <a:gd name="T24" fmla="*/ 544 w 727"/>
                                    <a:gd name="T25" fmla="*/ 80 h 328"/>
                                    <a:gd name="T26" fmla="*/ 585 w 727"/>
                                    <a:gd name="T27" fmla="*/ 61 h 328"/>
                                    <a:gd name="T28" fmla="*/ 589 w 727"/>
                                    <a:gd name="T29" fmla="*/ 67 h 328"/>
                                    <a:gd name="T30" fmla="*/ 520 w 727"/>
                                    <a:gd name="T31" fmla="*/ 98 h 328"/>
                                    <a:gd name="T32" fmla="*/ 478 w 727"/>
                                    <a:gd name="T33" fmla="*/ 117 h 328"/>
                                    <a:gd name="T34" fmla="*/ 475 w 727"/>
                                    <a:gd name="T35" fmla="*/ 110 h 328"/>
                                    <a:gd name="T36" fmla="*/ 516 w 727"/>
                                    <a:gd name="T37" fmla="*/ 92 h 328"/>
                                    <a:gd name="T38" fmla="*/ 520 w 727"/>
                                    <a:gd name="T39" fmla="*/ 98 h 328"/>
                                    <a:gd name="T40" fmla="*/ 451 w 727"/>
                                    <a:gd name="T41" fmla="*/ 129 h 328"/>
                                    <a:gd name="T42" fmla="*/ 409 w 727"/>
                                    <a:gd name="T43" fmla="*/ 147 h 328"/>
                                    <a:gd name="T44" fmla="*/ 406 w 727"/>
                                    <a:gd name="T45" fmla="*/ 141 h 328"/>
                                    <a:gd name="T46" fmla="*/ 447 w 727"/>
                                    <a:gd name="T47" fmla="*/ 123 h 328"/>
                                    <a:gd name="T48" fmla="*/ 451 w 727"/>
                                    <a:gd name="T49" fmla="*/ 129 h 328"/>
                                    <a:gd name="T50" fmla="*/ 381 w 727"/>
                                    <a:gd name="T51" fmla="*/ 160 h 328"/>
                                    <a:gd name="T52" fmla="*/ 340 w 727"/>
                                    <a:gd name="T53" fmla="*/ 178 h 328"/>
                                    <a:gd name="T54" fmla="*/ 336 w 727"/>
                                    <a:gd name="T55" fmla="*/ 172 h 328"/>
                                    <a:gd name="T56" fmla="*/ 378 w 727"/>
                                    <a:gd name="T57" fmla="*/ 153 h 328"/>
                                    <a:gd name="T58" fmla="*/ 381 w 727"/>
                                    <a:gd name="T59" fmla="*/ 160 h 328"/>
                                    <a:gd name="T60" fmla="*/ 312 w 727"/>
                                    <a:gd name="T61" fmla="*/ 191 h 328"/>
                                    <a:gd name="T62" fmla="*/ 271 w 727"/>
                                    <a:gd name="T63" fmla="*/ 209 h 328"/>
                                    <a:gd name="T64" fmla="*/ 267 w 727"/>
                                    <a:gd name="T65" fmla="*/ 203 h 328"/>
                                    <a:gd name="T66" fmla="*/ 309 w 727"/>
                                    <a:gd name="T67" fmla="*/ 184 h 328"/>
                                    <a:gd name="T68" fmla="*/ 312 w 727"/>
                                    <a:gd name="T69" fmla="*/ 191 h 328"/>
                                    <a:gd name="T70" fmla="*/ 243 w 727"/>
                                    <a:gd name="T71" fmla="*/ 221 h 328"/>
                                    <a:gd name="T72" fmla="*/ 201 w 727"/>
                                    <a:gd name="T73" fmla="*/ 240 h 328"/>
                                    <a:gd name="T74" fmla="*/ 198 w 727"/>
                                    <a:gd name="T75" fmla="*/ 234 h 328"/>
                                    <a:gd name="T76" fmla="*/ 240 w 727"/>
                                    <a:gd name="T77" fmla="*/ 215 h 328"/>
                                    <a:gd name="T78" fmla="*/ 243 w 727"/>
                                    <a:gd name="T79" fmla="*/ 221 h 328"/>
                                    <a:gd name="T80" fmla="*/ 174 w 727"/>
                                    <a:gd name="T81" fmla="*/ 252 h 328"/>
                                    <a:gd name="T82" fmla="*/ 132 w 727"/>
                                    <a:gd name="T83" fmla="*/ 271 h 328"/>
                                    <a:gd name="T84" fmla="*/ 129 w 727"/>
                                    <a:gd name="T85" fmla="*/ 264 h 328"/>
                                    <a:gd name="T86" fmla="*/ 170 w 727"/>
                                    <a:gd name="T87" fmla="*/ 246 h 328"/>
                                    <a:gd name="T88" fmla="*/ 174 w 727"/>
                                    <a:gd name="T89" fmla="*/ 252 h 328"/>
                                    <a:gd name="T90" fmla="*/ 105 w 727"/>
                                    <a:gd name="T91" fmla="*/ 283 h 328"/>
                                    <a:gd name="T92" fmla="*/ 63 w 727"/>
                                    <a:gd name="T93" fmla="*/ 301 h 328"/>
                                    <a:gd name="T94" fmla="*/ 60 w 727"/>
                                    <a:gd name="T95" fmla="*/ 295 h 328"/>
                                    <a:gd name="T96" fmla="*/ 101 w 727"/>
                                    <a:gd name="T97" fmla="*/ 277 h 328"/>
                                    <a:gd name="T98" fmla="*/ 105 w 727"/>
                                    <a:gd name="T99" fmla="*/ 283 h 328"/>
                                    <a:gd name="T100" fmla="*/ 35 w 727"/>
                                    <a:gd name="T101" fmla="*/ 314 h 328"/>
                                    <a:gd name="T102" fmla="*/ 3 w 727"/>
                                    <a:gd name="T103" fmla="*/ 328 h 328"/>
                                    <a:gd name="T104" fmla="*/ 0 w 727"/>
                                    <a:gd name="T105" fmla="*/ 322 h 328"/>
                                    <a:gd name="T106" fmla="*/ 32 w 727"/>
                                    <a:gd name="T107" fmla="*/ 307 h 328"/>
                                    <a:gd name="T108" fmla="*/ 35 w 727"/>
                                    <a:gd name="T109" fmla="*/ 314 h 32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727" h="328">
                                      <a:moveTo>
                                        <a:pt x="727" y="6"/>
                                      </a:moveTo>
                                      <a:lnTo>
                                        <a:pt x="686" y="24"/>
                                      </a:lnTo>
                                      <a:lnTo>
                                        <a:pt x="682" y="18"/>
                                      </a:lnTo>
                                      <a:lnTo>
                                        <a:pt x="724" y="0"/>
                                      </a:lnTo>
                                      <a:lnTo>
                                        <a:pt x="727" y="6"/>
                                      </a:lnTo>
                                      <a:close/>
                                      <a:moveTo>
                                        <a:pt x="658" y="37"/>
                                      </a:moveTo>
                                      <a:lnTo>
                                        <a:pt x="617" y="55"/>
                                      </a:lnTo>
                                      <a:lnTo>
                                        <a:pt x="613" y="49"/>
                                      </a:lnTo>
                                      <a:lnTo>
                                        <a:pt x="655" y="30"/>
                                      </a:lnTo>
                                      <a:lnTo>
                                        <a:pt x="658" y="37"/>
                                      </a:lnTo>
                                      <a:close/>
                                      <a:moveTo>
                                        <a:pt x="589" y="67"/>
                                      </a:moveTo>
                                      <a:lnTo>
                                        <a:pt x="547" y="86"/>
                                      </a:lnTo>
                                      <a:lnTo>
                                        <a:pt x="544" y="80"/>
                                      </a:lnTo>
                                      <a:lnTo>
                                        <a:pt x="585" y="61"/>
                                      </a:lnTo>
                                      <a:lnTo>
                                        <a:pt x="589" y="67"/>
                                      </a:lnTo>
                                      <a:close/>
                                      <a:moveTo>
                                        <a:pt x="520" y="98"/>
                                      </a:moveTo>
                                      <a:lnTo>
                                        <a:pt x="478" y="117"/>
                                      </a:lnTo>
                                      <a:lnTo>
                                        <a:pt x="475" y="110"/>
                                      </a:lnTo>
                                      <a:lnTo>
                                        <a:pt x="516" y="92"/>
                                      </a:lnTo>
                                      <a:lnTo>
                                        <a:pt x="520" y="98"/>
                                      </a:lnTo>
                                      <a:close/>
                                      <a:moveTo>
                                        <a:pt x="451" y="129"/>
                                      </a:moveTo>
                                      <a:lnTo>
                                        <a:pt x="409" y="147"/>
                                      </a:lnTo>
                                      <a:lnTo>
                                        <a:pt x="406" y="141"/>
                                      </a:lnTo>
                                      <a:lnTo>
                                        <a:pt x="447" y="123"/>
                                      </a:lnTo>
                                      <a:lnTo>
                                        <a:pt x="451" y="129"/>
                                      </a:lnTo>
                                      <a:close/>
                                      <a:moveTo>
                                        <a:pt x="381" y="160"/>
                                      </a:moveTo>
                                      <a:lnTo>
                                        <a:pt x="340" y="178"/>
                                      </a:lnTo>
                                      <a:lnTo>
                                        <a:pt x="336" y="172"/>
                                      </a:lnTo>
                                      <a:lnTo>
                                        <a:pt x="378" y="153"/>
                                      </a:lnTo>
                                      <a:lnTo>
                                        <a:pt x="381" y="160"/>
                                      </a:lnTo>
                                      <a:close/>
                                      <a:moveTo>
                                        <a:pt x="312" y="191"/>
                                      </a:moveTo>
                                      <a:lnTo>
                                        <a:pt x="271" y="209"/>
                                      </a:lnTo>
                                      <a:lnTo>
                                        <a:pt x="267" y="203"/>
                                      </a:lnTo>
                                      <a:lnTo>
                                        <a:pt x="309" y="184"/>
                                      </a:lnTo>
                                      <a:lnTo>
                                        <a:pt x="312" y="191"/>
                                      </a:lnTo>
                                      <a:close/>
                                      <a:moveTo>
                                        <a:pt x="243" y="221"/>
                                      </a:moveTo>
                                      <a:lnTo>
                                        <a:pt x="201" y="240"/>
                                      </a:lnTo>
                                      <a:lnTo>
                                        <a:pt x="198" y="234"/>
                                      </a:lnTo>
                                      <a:lnTo>
                                        <a:pt x="240" y="215"/>
                                      </a:lnTo>
                                      <a:lnTo>
                                        <a:pt x="243" y="221"/>
                                      </a:lnTo>
                                      <a:close/>
                                      <a:moveTo>
                                        <a:pt x="174" y="252"/>
                                      </a:moveTo>
                                      <a:lnTo>
                                        <a:pt x="132" y="271"/>
                                      </a:lnTo>
                                      <a:lnTo>
                                        <a:pt x="129" y="264"/>
                                      </a:lnTo>
                                      <a:lnTo>
                                        <a:pt x="170" y="246"/>
                                      </a:lnTo>
                                      <a:lnTo>
                                        <a:pt x="174" y="252"/>
                                      </a:lnTo>
                                      <a:close/>
                                      <a:moveTo>
                                        <a:pt x="105" y="283"/>
                                      </a:moveTo>
                                      <a:lnTo>
                                        <a:pt x="63" y="301"/>
                                      </a:lnTo>
                                      <a:lnTo>
                                        <a:pt x="60" y="295"/>
                                      </a:lnTo>
                                      <a:lnTo>
                                        <a:pt x="101" y="277"/>
                                      </a:lnTo>
                                      <a:lnTo>
                                        <a:pt x="105" y="283"/>
                                      </a:lnTo>
                                      <a:close/>
                                      <a:moveTo>
                                        <a:pt x="35" y="314"/>
                                      </a:moveTo>
                                      <a:lnTo>
                                        <a:pt x="3" y="328"/>
                                      </a:lnTo>
                                      <a:lnTo>
                                        <a:pt x="0" y="322"/>
                                      </a:lnTo>
                                      <a:lnTo>
                                        <a:pt x="32" y="307"/>
                                      </a:lnTo>
                                      <a:lnTo>
                                        <a:pt x="35" y="31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99" name="Line 4361"/>
                              <wps:cNvCnPr/>
                              <wps:spPr bwMode="auto">
                                <a:xfrm>
                                  <a:off x="107315" y="934085"/>
                                  <a:ext cx="85598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00" name="Line 4362"/>
                              <wps:cNvCnPr/>
                              <wps:spPr bwMode="auto">
                                <a:xfrm flipV="1">
                                  <a:off x="963295" y="729615"/>
                                  <a:ext cx="460375" cy="2044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01" name="Line 4363"/>
                              <wps:cNvCnPr/>
                              <wps:spPr bwMode="auto">
                                <a:xfrm>
                                  <a:off x="567690" y="154305"/>
                                  <a:ext cx="855980" cy="5753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02" name="Line 4364"/>
                              <wps:cNvCnPr/>
                              <wps:spPr bwMode="auto">
                                <a:xfrm>
                                  <a:off x="567690" y="154305"/>
                                  <a:ext cx="395605" cy="7797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03" name="Line 4365"/>
                              <wps:cNvCnPr/>
                              <wps:spPr bwMode="auto">
                                <a:xfrm flipH="1">
                                  <a:off x="107315" y="154305"/>
                                  <a:ext cx="460375" cy="7797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40" name="Freeform 436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65150" y="154305"/>
                                  <a:ext cx="4445" cy="560705"/>
                                </a:xfrm>
                                <a:custGeom>
                                  <a:avLst/>
                                  <a:gdLst>
                                    <a:gd name="T0" fmla="*/ 7 w 7"/>
                                    <a:gd name="T1" fmla="*/ 42 h 883"/>
                                    <a:gd name="T2" fmla="*/ 0 w 7"/>
                                    <a:gd name="T3" fmla="*/ 0 h 883"/>
                                    <a:gd name="T4" fmla="*/ 7 w 7"/>
                                    <a:gd name="T5" fmla="*/ 70 h 883"/>
                                    <a:gd name="T6" fmla="*/ 0 w 7"/>
                                    <a:gd name="T7" fmla="*/ 112 h 883"/>
                                    <a:gd name="T8" fmla="*/ 7 w 7"/>
                                    <a:gd name="T9" fmla="*/ 70 h 883"/>
                                    <a:gd name="T10" fmla="*/ 7 w 7"/>
                                    <a:gd name="T11" fmla="*/ 182 h 883"/>
                                    <a:gd name="T12" fmla="*/ 0 w 7"/>
                                    <a:gd name="T13" fmla="*/ 140 h 883"/>
                                    <a:gd name="T14" fmla="*/ 7 w 7"/>
                                    <a:gd name="T15" fmla="*/ 210 h 883"/>
                                    <a:gd name="T16" fmla="*/ 0 w 7"/>
                                    <a:gd name="T17" fmla="*/ 252 h 883"/>
                                    <a:gd name="T18" fmla="*/ 7 w 7"/>
                                    <a:gd name="T19" fmla="*/ 210 h 883"/>
                                    <a:gd name="T20" fmla="*/ 7 w 7"/>
                                    <a:gd name="T21" fmla="*/ 322 h 883"/>
                                    <a:gd name="T22" fmla="*/ 0 w 7"/>
                                    <a:gd name="T23" fmla="*/ 280 h 883"/>
                                    <a:gd name="T24" fmla="*/ 7 w 7"/>
                                    <a:gd name="T25" fmla="*/ 350 h 883"/>
                                    <a:gd name="T26" fmla="*/ 0 w 7"/>
                                    <a:gd name="T27" fmla="*/ 392 h 883"/>
                                    <a:gd name="T28" fmla="*/ 7 w 7"/>
                                    <a:gd name="T29" fmla="*/ 350 h 883"/>
                                    <a:gd name="T30" fmla="*/ 7 w 7"/>
                                    <a:gd name="T31" fmla="*/ 463 h 883"/>
                                    <a:gd name="T32" fmla="*/ 0 w 7"/>
                                    <a:gd name="T33" fmla="*/ 420 h 883"/>
                                    <a:gd name="T34" fmla="*/ 7 w 7"/>
                                    <a:gd name="T35" fmla="*/ 491 h 883"/>
                                    <a:gd name="T36" fmla="*/ 0 w 7"/>
                                    <a:gd name="T37" fmla="*/ 533 h 883"/>
                                    <a:gd name="T38" fmla="*/ 7 w 7"/>
                                    <a:gd name="T39" fmla="*/ 491 h 883"/>
                                    <a:gd name="T40" fmla="*/ 7 w 7"/>
                                    <a:gd name="T41" fmla="*/ 603 h 883"/>
                                    <a:gd name="T42" fmla="*/ 0 w 7"/>
                                    <a:gd name="T43" fmla="*/ 561 h 883"/>
                                    <a:gd name="T44" fmla="*/ 7 w 7"/>
                                    <a:gd name="T45" fmla="*/ 631 h 883"/>
                                    <a:gd name="T46" fmla="*/ 0 w 7"/>
                                    <a:gd name="T47" fmla="*/ 673 h 883"/>
                                    <a:gd name="T48" fmla="*/ 7 w 7"/>
                                    <a:gd name="T49" fmla="*/ 631 h 883"/>
                                    <a:gd name="T50" fmla="*/ 7 w 7"/>
                                    <a:gd name="T51" fmla="*/ 743 h 883"/>
                                    <a:gd name="T52" fmla="*/ 0 w 7"/>
                                    <a:gd name="T53" fmla="*/ 701 h 883"/>
                                    <a:gd name="T54" fmla="*/ 7 w 7"/>
                                    <a:gd name="T55" fmla="*/ 771 h 883"/>
                                    <a:gd name="T56" fmla="*/ 0 w 7"/>
                                    <a:gd name="T57" fmla="*/ 813 h 883"/>
                                    <a:gd name="T58" fmla="*/ 7 w 7"/>
                                    <a:gd name="T59" fmla="*/ 771 h 883"/>
                                    <a:gd name="T60" fmla="*/ 7 w 7"/>
                                    <a:gd name="T61" fmla="*/ 883 h 883"/>
                                    <a:gd name="T62" fmla="*/ 0 w 7"/>
                                    <a:gd name="T63" fmla="*/ 841 h 88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7" h="883">
                                      <a:moveTo>
                                        <a:pt x="7" y="0"/>
                                      </a:moveTo>
                                      <a:lnTo>
                                        <a:pt x="7" y="42"/>
                                      </a:lnTo>
                                      <a:lnTo>
                                        <a:pt x="0" y="42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7" y="0"/>
                                      </a:lnTo>
                                      <a:close/>
                                      <a:moveTo>
                                        <a:pt x="7" y="70"/>
                                      </a:moveTo>
                                      <a:lnTo>
                                        <a:pt x="7" y="112"/>
                                      </a:lnTo>
                                      <a:lnTo>
                                        <a:pt x="0" y="112"/>
                                      </a:lnTo>
                                      <a:lnTo>
                                        <a:pt x="0" y="70"/>
                                      </a:lnTo>
                                      <a:lnTo>
                                        <a:pt x="7" y="70"/>
                                      </a:lnTo>
                                      <a:close/>
                                      <a:moveTo>
                                        <a:pt x="7" y="140"/>
                                      </a:moveTo>
                                      <a:lnTo>
                                        <a:pt x="7" y="182"/>
                                      </a:lnTo>
                                      <a:lnTo>
                                        <a:pt x="0" y="182"/>
                                      </a:lnTo>
                                      <a:lnTo>
                                        <a:pt x="0" y="140"/>
                                      </a:lnTo>
                                      <a:lnTo>
                                        <a:pt x="7" y="140"/>
                                      </a:lnTo>
                                      <a:close/>
                                      <a:moveTo>
                                        <a:pt x="7" y="210"/>
                                      </a:moveTo>
                                      <a:lnTo>
                                        <a:pt x="7" y="252"/>
                                      </a:lnTo>
                                      <a:lnTo>
                                        <a:pt x="0" y="252"/>
                                      </a:lnTo>
                                      <a:lnTo>
                                        <a:pt x="0" y="210"/>
                                      </a:lnTo>
                                      <a:lnTo>
                                        <a:pt x="7" y="210"/>
                                      </a:lnTo>
                                      <a:close/>
                                      <a:moveTo>
                                        <a:pt x="7" y="280"/>
                                      </a:moveTo>
                                      <a:lnTo>
                                        <a:pt x="7" y="322"/>
                                      </a:lnTo>
                                      <a:lnTo>
                                        <a:pt x="0" y="322"/>
                                      </a:lnTo>
                                      <a:lnTo>
                                        <a:pt x="0" y="280"/>
                                      </a:lnTo>
                                      <a:lnTo>
                                        <a:pt x="7" y="280"/>
                                      </a:lnTo>
                                      <a:close/>
                                      <a:moveTo>
                                        <a:pt x="7" y="350"/>
                                      </a:moveTo>
                                      <a:lnTo>
                                        <a:pt x="7" y="392"/>
                                      </a:lnTo>
                                      <a:lnTo>
                                        <a:pt x="0" y="392"/>
                                      </a:lnTo>
                                      <a:lnTo>
                                        <a:pt x="0" y="350"/>
                                      </a:lnTo>
                                      <a:lnTo>
                                        <a:pt x="7" y="350"/>
                                      </a:lnTo>
                                      <a:close/>
                                      <a:moveTo>
                                        <a:pt x="7" y="420"/>
                                      </a:moveTo>
                                      <a:lnTo>
                                        <a:pt x="7" y="463"/>
                                      </a:lnTo>
                                      <a:lnTo>
                                        <a:pt x="0" y="463"/>
                                      </a:lnTo>
                                      <a:lnTo>
                                        <a:pt x="0" y="420"/>
                                      </a:lnTo>
                                      <a:lnTo>
                                        <a:pt x="7" y="420"/>
                                      </a:lnTo>
                                      <a:close/>
                                      <a:moveTo>
                                        <a:pt x="7" y="491"/>
                                      </a:moveTo>
                                      <a:lnTo>
                                        <a:pt x="7" y="533"/>
                                      </a:lnTo>
                                      <a:lnTo>
                                        <a:pt x="0" y="533"/>
                                      </a:lnTo>
                                      <a:lnTo>
                                        <a:pt x="0" y="491"/>
                                      </a:lnTo>
                                      <a:lnTo>
                                        <a:pt x="7" y="491"/>
                                      </a:lnTo>
                                      <a:close/>
                                      <a:moveTo>
                                        <a:pt x="7" y="561"/>
                                      </a:moveTo>
                                      <a:lnTo>
                                        <a:pt x="7" y="603"/>
                                      </a:lnTo>
                                      <a:lnTo>
                                        <a:pt x="0" y="603"/>
                                      </a:lnTo>
                                      <a:lnTo>
                                        <a:pt x="0" y="561"/>
                                      </a:lnTo>
                                      <a:lnTo>
                                        <a:pt x="7" y="561"/>
                                      </a:lnTo>
                                      <a:close/>
                                      <a:moveTo>
                                        <a:pt x="7" y="631"/>
                                      </a:moveTo>
                                      <a:lnTo>
                                        <a:pt x="7" y="673"/>
                                      </a:lnTo>
                                      <a:lnTo>
                                        <a:pt x="0" y="673"/>
                                      </a:lnTo>
                                      <a:lnTo>
                                        <a:pt x="0" y="631"/>
                                      </a:lnTo>
                                      <a:lnTo>
                                        <a:pt x="7" y="631"/>
                                      </a:lnTo>
                                      <a:close/>
                                      <a:moveTo>
                                        <a:pt x="7" y="701"/>
                                      </a:moveTo>
                                      <a:lnTo>
                                        <a:pt x="7" y="743"/>
                                      </a:lnTo>
                                      <a:lnTo>
                                        <a:pt x="0" y="743"/>
                                      </a:lnTo>
                                      <a:lnTo>
                                        <a:pt x="0" y="701"/>
                                      </a:lnTo>
                                      <a:lnTo>
                                        <a:pt x="7" y="701"/>
                                      </a:lnTo>
                                      <a:close/>
                                      <a:moveTo>
                                        <a:pt x="7" y="771"/>
                                      </a:moveTo>
                                      <a:lnTo>
                                        <a:pt x="7" y="813"/>
                                      </a:lnTo>
                                      <a:lnTo>
                                        <a:pt x="0" y="813"/>
                                      </a:lnTo>
                                      <a:lnTo>
                                        <a:pt x="0" y="771"/>
                                      </a:lnTo>
                                      <a:lnTo>
                                        <a:pt x="7" y="771"/>
                                      </a:lnTo>
                                      <a:close/>
                                      <a:moveTo>
                                        <a:pt x="7" y="841"/>
                                      </a:moveTo>
                                      <a:lnTo>
                                        <a:pt x="7" y="883"/>
                                      </a:lnTo>
                                      <a:lnTo>
                                        <a:pt x="0" y="883"/>
                                      </a:lnTo>
                                      <a:lnTo>
                                        <a:pt x="0" y="841"/>
                                      </a:lnTo>
                                      <a:lnTo>
                                        <a:pt x="7" y="84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41" name="Rectangle 43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34720" y="948055"/>
                                  <a:ext cx="8318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4205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4205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42" name="Rectangle 43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52245" y="64135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4205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4205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43" name="Rectangle 43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6565" y="58420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4205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4205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44" name="Rectangle 43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0385" y="635"/>
                                  <a:ext cx="8001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4205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4205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45" name="Rectangle 43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580" y="94805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4205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4205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46" name="Oval 43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6310" y="927100"/>
                                  <a:ext cx="14605" cy="133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47" name="Oval 43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0330" y="927100"/>
                                  <a:ext cx="14605" cy="133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48" name="Oval 43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16050" y="722630"/>
                                  <a:ext cx="14605" cy="133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49" name="Oval 43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0070" y="722630"/>
                                  <a:ext cx="14605" cy="133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50" name="Oval 43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0070" y="147955"/>
                                  <a:ext cx="14605" cy="133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357" o:spid="_x0000_s1844" editas="canvas" style="width:125.55pt;height:86.85pt;mso-position-horizontal-relative:char;mso-position-vertical-relative:line" coordsize="15944,110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">
                      <v:shape id="_x0000_s1845" type="#_x0000_t75" style="position:absolute;width:15944;height:11029;visibility:visible;mso-wrap-style:square">
                        <v:fill o:detectmouseclick="t"/>
                        <v:path o:connecttype="none"/>
                      </v:shape>
                      <v:shape id="Freeform 4359" o:spid="_x0000_s1846" style="position:absolute;left:5676;top:7270;width:8560;height:45;visibility:visible;mso-wrap-style:square;v-text-anchor:top" coordsize="1348,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" path="m,l46,r,7l,7,,xm77,r46,l123,7,77,7,77,xm154,r46,l200,7r-46,l154,xm231,r46,l277,7r-46,l231,xm308,r46,l354,7r-46,l308,xm385,r46,l431,7r-46,l385,xm462,r46,l508,7r-46,l462,xm539,r46,l585,7r-46,l539,xm616,r46,l662,7r-46,l616,xm693,r46,l739,7r-46,l693,xm770,r46,l816,7r-46,l770,xm847,r46,l893,7r-46,l847,xm924,r46,l970,7r-46,l924,xm1001,r46,l1047,7r-46,l1001,xm1078,r46,l1124,7r-46,l1078,xm1155,r46,l1201,7r-46,l1155,xm1232,r46,l1278,7r-46,l1232,xm1309,r39,l1348,7r-39,l1309,xe" fillcolor="black" strokeweight=".05pt">
                        <v:stroke joinstyle="bevel"/>
                        <v:path arrowok="t" o:connecttype="custom" o:connectlocs="29210,0;0,4445;48895,0;78105,4445;48895,0;127000,0;97790,4445;146685,0;175895,4445;146685,0;224790,0;195580,4445;244475,0;273685,4445;244475,0;322580,0;293370,4445;342265,0;371475,4445;342265,0;420370,0;391160,4445;440055,0;469265,4445;440055,0;518160,0;488950,4445;537845,0;567055,4445;537845,0;615950,0;586740,4445;635635,0;664845,4445;635635,0;713740,0;684530,4445;733425,0;762635,4445;733425,0;811530,0;782320,4445;831215,0;855980,4445;831215,0" o:connectangles="0,0,0,0,0,0,0,0,0,0,0,0,0,0,0,0,0,0,0,0,0,0,0,0,0,0,0,0,0,0,0,0,0,0,0,0,0,0,0,0,0,0,0,0,0"/>
                        <o:lock v:ext="edit" verticies="t"/>
                      </v:shape>
                      <v:shape id="Freeform 4360" o:spid="_x0000_s1847" style="position:absolute;left:1066;top:7277;width:4617;height:2082;visibility:visible;mso-wrap-style:square;v-text-anchor:top" coordsize="727,3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" path="m727,6l686,24r-4,-6l724,r3,6xm658,37l617,55r-4,-6l655,30r3,7xm589,67l547,86r-3,-6l585,61r4,6xm520,98r-42,19l475,110,516,92r4,6xm451,129r-42,18l406,141r41,-18l451,129xm381,160r-41,18l336,172r42,-19l381,160xm312,191r-41,18l267,203r42,-19l312,191xm243,221r-42,19l198,234r42,-19l243,221xm174,252r-42,19l129,264r41,-18l174,252xm105,283l63,301r-3,-6l101,277r4,6xm35,314l3,328,,322,32,307r3,7xe" fillcolor="black" strokeweight=".05pt">
                        <v:stroke joinstyle="bevel"/>
                        <v:path arrowok="t" o:connecttype="custom" o:connectlocs="461645,3810;435610,15240;433070,11430;459740,0;461645,3810;417830,23495;391795,34925;389255,31115;415925,19050;417830,23495;374015,42545;347345,54610;345440,50800;371475,38735;374015,42545;330200,62230;303530,74295;301625,69850;327660,58420;330200,62230;286385,81915;259715,93345;257810,89535;283845,78105;286385,81915;241935,101600;215900,113030;213360,109220;240030,97155;241935,101600;198120,121285;172085,132715;169545,128905;196215,116840;198120,121285;154305,140335;127635,152400;125730,148590;152400,136525;154305,140335;110490,160020;83820,172085;81915,167640;107950,156210;110490,160020;66675,179705;40005,191135;38100,187325;64135,175895;66675,179705;22225,199390;1905,208280;0,204470;20320,194945;22225,199390" o:connectangles="0,0,0,0,0,0,0,0,0,0,0,0,0,0,0,0,0,0,0,0,0,0,0,0,0,0,0,0,0,0,0,0,0,0,0,0,0,0,0,0,0,0,0,0,0,0,0,0,0,0,0,0,0,0,0"/>
                        <o:lock v:ext="edit" verticies="t"/>
                      </v:shape>
                      <v:line id="Line 4361" o:spid="_x0000_s1848" style="position:absolute;visibility:visible;mso-wrap-style:square" from="1073,9340" to="9632,93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" strokeweight=".4pt">
                        <v:stroke joinstyle="miter"/>
                      </v:line>
                      <v:line id="Line 4362" o:spid="_x0000_s1849" style="position:absolute;flip:y;visibility:visible;mso-wrap-style:square" from="9632,7296" to="14236,93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" strokeweight=".4pt">
                        <v:stroke joinstyle="miter"/>
                      </v:line>
                      <v:line id="Line 4363" o:spid="_x0000_s1850" style="position:absolute;visibility:visible;mso-wrap-style:square" from="5676,1543" to="14236,72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" strokeweight=".4pt">
                        <v:stroke joinstyle="miter"/>
                      </v:line>
                      <v:line id="Line 4364" o:spid="_x0000_s1851" style="position:absolute;visibility:visible;mso-wrap-style:square" from="5676,1543" to="9632,93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" strokeweight=".4pt">
                        <v:stroke joinstyle="miter"/>
                      </v:line>
                      <v:line id="Line 4365" o:spid="_x0000_s1852" style="position:absolute;flip:x;visibility:visible;mso-wrap-style:square" from="1073,1543" to="5676,93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" strokeweight=".4pt">
                        <v:stroke joinstyle="miter"/>
                      </v:line>
                      <v:shape id="Freeform 4366" o:spid="_x0000_s1853" style="position:absolute;left:5651;top:1543;width:44;height:5607;visibility:visible;mso-wrap-style:square;v-text-anchor:top" coordsize="7,8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" path="m7,r,42l,42,,,7,xm7,70r,42l,112,,70r7,xm7,140r,42l,182,,140r7,xm7,210r,42l,252,,210r7,xm7,280r,42l,322,,280r7,xm7,350r,42l,392,,350r7,xm7,420r,43l,463,,420r7,xm7,491r,42l,533,,491r7,xm7,561r,42l,603,,561r7,xm7,631r,42l,673,,631r7,xm7,701r,42l,743,,701r7,xm7,771r,42l,813,,771r7,xm7,841r,42l,883,,841r7,xe" fillcolor="black" strokeweight=".05pt">
                        <v:stroke joinstyle="bevel"/>
                        <v:path arrowok="t" o:connecttype="custom" o:connectlocs="4445,26670;0,0;4445,44450;0,71120;4445,44450;4445,115570;0,88900;4445,133350;0,160020;4445,133350;4445,204470;0,177800;4445,222250;0,248920;4445,222250;4445,294005;0,266700;4445,311785;0,338455;4445,311785;4445,382905;0,356235;4445,400685;0,427355;4445,400685;4445,471805;0,445135;4445,489585;0,516255;4445,489585;4445,560705;0,534035" o:connectangles="0,0,0,0,0,0,0,0,0,0,0,0,0,0,0,0,0,0,0,0,0,0,0,0,0,0,0,0,0,0,0,0"/>
                        <o:lock v:ext="edit" verticies="t"/>
                      </v:shape>
                      <v:rect id="Rectangle 4367" o:spid="_x0000_s1854" style="position:absolute;left:9347;top:9480;width:832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:rsidR="00DC5200" w:rsidRPr="0074205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4205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368" o:spid="_x0000_s1855" style="position:absolute;left:14522;top:6413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:rsidR="00DC5200" w:rsidRPr="0074205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4205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369" o:spid="_x0000_s1856" style="position:absolute;left:4565;top:5842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74205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4205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370" o:spid="_x0000_s1857" style="position:absolute;left:5403;top:6;width:80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:rsidR="00DC5200" w:rsidRPr="0074205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4205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4371" o:spid="_x0000_s1858" style="position:absolute;left:685;top:9480;width:76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74205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4205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oval id="Oval 4372" o:spid="_x0000_s1859" style="position:absolute;left:9563;top:9271;width:146;height:1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" fillcolor="black" strokeweight="0"/>
                      <v:oval id="Oval 4373" o:spid="_x0000_s1860" style="position:absolute;left:1003;top:9271;width:146;height:1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" fillcolor="black" strokeweight="0"/>
                      <v:oval id="Oval 4374" o:spid="_x0000_s1861" style="position:absolute;left:14160;top:7226;width:146;height:1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" fillcolor="black" strokeweight="0"/>
                      <v:oval id="Oval 4375" o:spid="_x0000_s1862" style="position:absolute;left:5600;top:7226;width:146;height:1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" fillcolor="black" strokeweight="0"/>
                      <v:oval id="Oval 4376" o:spid="_x0000_s1863" style="position:absolute;left:5600;top:1479;width:146;height:1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790DA3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 xml:space="preserve">Câu 39. </w:t>
      </w:r>
      <w:r w:rsidRPr="00610F8A">
        <w:rPr>
          <w:sz w:val="26"/>
          <w:szCs w:val="26"/>
          <w:lang w:val="pt-BR"/>
        </w:rPr>
        <w:t xml:space="preserve">Vì </w:t>
      </w:r>
      <w:r w:rsidR="007A1347" w:rsidRPr="00610F8A">
        <w:rPr>
          <w:position w:val="-14"/>
          <w:sz w:val="26"/>
          <w:szCs w:val="26"/>
          <w:lang w:val="pt-BR"/>
        </w:rPr>
        <w:object w:dxaOrig="2860" w:dyaOrig="400">
          <v:shape id="_x0000_i2458" type="#_x0000_t75" style="width:143.25pt;height:20.25pt" o:ole="">
            <v:imagedata r:id="rId2874" o:title=""/>
          </v:shape>
          <o:OLEObject Type="Embed" ProgID="Equation.DSMT4" ShapeID="_x0000_i2458" DrawAspect="Content" ObjectID="_1653458364" r:id="rId2875"/>
        </w:object>
      </w:r>
      <w:r w:rsidRPr="00610F8A">
        <w:rPr>
          <w:sz w:val="26"/>
          <w:szCs w:val="26"/>
          <w:lang w:val="pt-BR"/>
        </w:rPr>
        <w:t>.</w:t>
      </w:r>
      <w:r w:rsidRPr="00610F8A">
        <w:rPr>
          <w:sz w:val="26"/>
          <w:szCs w:val="26"/>
          <w:lang w:val="pt-BR"/>
        </w:rPr>
        <w:tab/>
      </w:r>
      <w:r w:rsidR="007A1347" w:rsidRPr="00610F8A">
        <w:rPr>
          <w:position w:val="-14"/>
          <w:sz w:val="26"/>
          <w:szCs w:val="26"/>
          <w:lang w:val="pt-BR"/>
        </w:rPr>
        <w:object w:dxaOrig="360" w:dyaOrig="400">
          <v:shape id="_x0000_i2459" type="#_x0000_t75" style="width:18pt;height:20.25pt" o:ole="">
            <v:imagedata r:id="rId2876" o:title=""/>
          </v:shape>
          <o:OLEObject Type="Embed" ProgID="Equation.DSMT4" ShapeID="_x0000_i2459" DrawAspect="Content" ObjectID="_1653458365" r:id="rId2877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pt-BR"/>
        </w:rPr>
      </w:pPr>
      <w:r w:rsidRPr="00610F8A">
        <w:rPr>
          <w:sz w:val="26"/>
          <w:szCs w:val="26"/>
          <w:lang w:val="pt-BR"/>
        </w:rPr>
        <w:t xml:space="preserve">Gọi </w:t>
      </w:r>
      <w:r w:rsidR="007A1347" w:rsidRPr="00610F8A">
        <w:rPr>
          <w:position w:val="-6"/>
          <w:sz w:val="26"/>
          <w:szCs w:val="26"/>
          <w:lang w:val="pt-BR"/>
        </w:rPr>
        <w:object w:dxaOrig="1540" w:dyaOrig="279">
          <v:shape id="_x0000_i2460" type="#_x0000_t75" style="width:77.25pt;height:14.25pt" o:ole="">
            <v:imagedata r:id="rId2878" o:title=""/>
          </v:shape>
          <o:OLEObject Type="Embed" ProgID="Equation.DSMT4" ShapeID="_x0000_i2460" DrawAspect="Content" ObjectID="_1653458366" r:id="rId2879"/>
        </w:object>
      </w:r>
      <w:r w:rsidRPr="00610F8A">
        <w:rPr>
          <w:sz w:val="26"/>
          <w:szCs w:val="26"/>
          <w:lang w:val="pt-BR"/>
        </w:rPr>
        <w:t xml:space="preserve">, suy ra </w:t>
      </w:r>
      <w:r w:rsidR="007A1347" w:rsidRPr="00610F8A">
        <w:rPr>
          <w:position w:val="-6"/>
          <w:sz w:val="26"/>
          <w:szCs w:val="26"/>
          <w:lang w:val="pt-BR"/>
        </w:rPr>
        <w:object w:dxaOrig="1100" w:dyaOrig="279">
          <v:shape id="_x0000_i2461" type="#_x0000_t75" style="width:54.75pt;height:14.25pt" o:ole="">
            <v:imagedata r:id="rId2880" o:title=""/>
          </v:shape>
          <o:OLEObject Type="Embed" ProgID="Equation.DSMT4" ShapeID="_x0000_i2461" DrawAspect="Content" ObjectID="_1653458367" r:id="rId2881"/>
        </w:object>
      </w:r>
      <w:r w:rsidRPr="00610F8A">
        <w:rPr>
          <w:sz w:val="26"/>
          <w:szCs w:val="26"/>
          <w:lang w:val="pt-BR"/>
        </w:rPr>
        <w:t>.</w:t>
      </w:r>
      <w:r w:rsidRPr="00610F8A">
        <w:rPr>
          <w:sz w:val="26"/>
          <w:szCs w:val="26"/>
          <w:lang w:val="pt-BR"/>
        </w:rPr>
        <w:tab/>
      </w:r>
      <w:r w:rsidR="007A1347" w:rsidRPr="00610F8A">
        <w:rPr>
          <w:position w:val="-14"/>
          <w:sz w:val="26"/>
          <w:szCs w:val="26"/>
          <w:lang w:val="pt-BR"/>
        </w:rPr>
        <w:object w:dxaOrig="400" w:dyaOrig="400">
          <v:shape id="_x0000_i2462" type="#_x0000_t75" style="width:20.25pt;height:20.25pt" o:ole="">
            <v:imagedata r:id="rId2882" o:title=""/>
          </v:shape>
          <o:OLEObject Type="Embed" ProgID="Equation.DSMT4" ShapeID="_x0000_i2462" DrawAspect="Content" ObjectID="_1653458368" r:id="rId2883"/>
        </w:object>
      </w:r>
    </w:p>
    <w:p w:rsidR="00DC5200" w:rsidRPr="00610F8A" w:rsidRDefault="007F28DA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pt-BR"/>
        </w:rPr>
      </w:pPr>
      <w:r>
        <w:rPr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24765</wp:posOffset>
                </wp:positionV>
                <wp:extent cx="2055495" cy="1703705"/>
                <wp:effectExtent l="0" t="3810" r="1905" b="0"/>
                <wp:wrapNone/>
                <wp:docPr id="4661" name="Canvas 46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766" name="Freeform 4663"/>
                        <wps:cNvSpPr>
                          <a:spLocks noEditPoints="1"/>
                        </wps:cNvSpPr>
                        <wps:spPr bwMode="auto">
                          <a:xfrm>
                            <a:off x="855980" y="1067435"/>
                            <a:ext cx="921385" cy="8255"/>
                          </a:xfrm>
                          <a:custGeom>
                            <a:avLst/>
                            <a:gdLst>
                              <a:gd name="T0" fmla="*/ 69 w 1451"/>
                              <a:gd name="T1" fmla="*/ 0 h 13"/>
                              <a:gd name="T2" fmla="*/ 0 w 1451"/>
                              <a:gd name="T3" fmla="*/ 13 h 13"/>
                              <a:gd name="T4" fmla="*/ 115 w 1451"/>
                              <a:gd name="T5" fmla="*/ 0 h 13"/>
                              <a:gd name="T6" fmla="*/ 184 w 1451"/>
                              <a:gd name="T7" fmla="*/ 13 h 13"/>
                              <a:gd name="T8" fmla="*/ 115 w 1451"/>
                              <a:gd name="T9" fmla="*/ 0 h 13"/>
                              <a:gd name="T10" fmla="*/ 299 w 1451"/>
                              <a:gd name="T11" fmla="*/ 0 h 13"/>
                              <a:gd name="T12" fmla="*/ 230 w 1451"/>
                              <a:gd name="T13" fmla="*/ 13 h 13"/>
                              <a:gd name="T14" fmla="*/ 345 w 1451"/>
                              <a:gd name="T15" fmla="*/ 0 h 13"/>
                              <a:gd name="T16" fmla="*/ 415 w 1451"/>
                              <a:gd name="T17" fmla="*/ 13 h 13"/>
                              <a:gd name="T18" fmla="*/ 345 w 1451"/>
                              <a:gd name="T19" fmla="*/ 0 h 13"/>
                              <a:gd name="T20" fmla="*/ 530 w 1451"/>
                              <a:gd name="T21" fmla="*/ 0 h 13"/>
                              <a:gd name="T22" fmla="*/ 461 w 1451"/>
                              <a:gd name="T23" fmla="*/ 13 h 13"/>
                              <a:gd name="T24" fmla="*/ 576 w 1451"/>
                              <a:gd name="T25" fmla="*/ 0 h 13"/>
                              <a:gd name="T26" fmla="*/ 645 w 1451"/>
                              <a:gd name="T27" fmla="*/ 13 h 13"/>
                              <a:gd name="T28" fmla="*/ 576 w 1451"/>
                              <a:gd name="T29" fmla="*/ 0 h 13"/>
                              <a:gd name="T30" fmla="*/ 760 w 1451"/>
                              <a:gd name="T31" fmla="*/ 0 h 13"/>
                              <a:gd name="T32" fmla="*/ 691 w 1451"/>
                              <a:gd name="T33" fmla="*/ 13 h 13"/>
                              <a:gd name="T34" fmla="*/ 806 w 1451"/>
                              <a:gd name="T35" fmla="*/ 0 h 13"/>
                              <a:gd name="T36" fmla="*/ 875 w 1451"/>
                              <a:gd name="T37" fmla="*/ 13 h 13"/>
                              <a:gd name="T38" fmla="*/ 806 w 1451"/>
                              <a:gd name="T39" fmla="*/ 0 h 13"/>
                              <a:gd name="T40" fmla="*/ 991 w 1451"/>
                              <a:gd name="T41" fmla="*/ 0 h 13"/>
                              <a:gd name="T42" fmla="*/ 921 w 1451"/>
                              <a:gd name="T43" fmla="*/ 13 h 13"/>
                              <a:gd name="T44" fmla="*/ 1037 w 1451"/>
                              <a:gd name="T45" fmla="*/ 0 h 13"/>
                              <a:gd name="T46" fmla="*/ 1106 w 1451"/>
                              <a:gd name="T47" fmla="*/ 13 h 13"/>
                              <a:gd name="T48" fmla="*/ 1037 w 1451"/>
                              <a:gd name="T49" fmla="*/ 0 h 13"/>
                              <a:gd name="T50" fmla="*/ 1221 w 1451"/>
                              <a:gd name="T51" fmla="*/ 0 h 13"/>
                              <a:gd name="T52" fmla="*/ 1152 w 1451"/>
                              <a:gd name="T53" fmla="*/ 13 h 13"/>
                              <a:gd name="T54" fmla="*/ 1267 w 1451"/>
                              <a:gd name="T55" fmla="*/ 0 h 13"/>
                              <a:gd name="T56" fmla="*/ 1336 w 1451"/>
                              <a:gd name="T57" fmla="*/ 13 h 13"/>
                              <a:gd name="T58" fmla="*/ 1267 w 1451"/>
                              <a:gd name="T59" fmla="*/ 0 h 13"/>
                              <a:gd name="T60" fmla="*/ 1451 w 1451"/>
                              <a:gd name="T61" fmla="*/ 0 h 13"/>
                              <a:gd name="T62" fmla="*/ 1382 w 1451"/>
                              <a:gd name="T63" fmla="*/ 13 h 1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1451" h="13">
                                <a:moveTo>
                                  <a:pt x="0" y="0"/>
                                </a:moveTo>
                                <a:lnTo>
                                  <a:pt x="69" y="0"/>
                                </a:lnTo>
                                <a:lnTo>
                                  <a:pt x="69" y="13"/>
                                </a:lnTo>
                                <a:lnTo>
                                  <a:pt x="0" y="13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15" y="0"/>
                                </a:moveTo>
                                <a:lnTo>
                                  <a:pt x="184" y="0"/>
                                </a:lnTo>
                                <a:lnTo>
                                  <a:pt x="184" y="13"/>
                                </a:lnTo>
                                <a:lnTo>
                                  <a:pt x="115" y="13"/>
                                </a:lnTo>
                                <a:lnTo>
                                  <a:pt x="115" y="0"/>
                                </a:lnTo>
                                <a:close/>
                                <a:moveTo>
                                  <a:pt x="230" y="0"/>
                                </a:moveTo>
                                <a:lnTo>
                                  <a:pt x="299" y="0"/>
                                </a:lnTo>
                                <a:lnTo>
                                  <a:pt x="299" y="13"/>
                                </a:lnTo>
                                <a:lnTo>
                                  <a:pt x="230" y="13"/>
                                </a:lnTo>
                                <a:lnTo>
                                  <a:pt x="230" y="0"/>
                                </a:lnTo>
                                <a:close/>
                                <a:moveTo>
                                  <a:pt x="345" y="0"/>
                                </a:moveTo>
                                <a:lnTo>
                                  <a:pt x="415" y="0"/>
                                </a:lnTo>
                                <a:lnTo>
                                  <a:pt x="415" y="13"/>
                                </a:lnTo>
                                <a:lnTo>
                                  <a:pt x="345" y="13"/>
                                </a:lnTo>
                                <a:lnTo>
                                  <a:pt x="345" y="0"/>
                                </a:lnTo>
                                <a:close/>
                                <a:moveTo>
                                  <a:pt x="461" y="0"/>
                                </a:moveTo>
                                <a:lnTo>
                                  <a:pt x="530" y="0"/>
                                </a:lnTo>
                                <a:lnTo>
                                  <a:pt x="530" y="13"/>
                                </a:lnTo>
                                <a:lnTo>
                                  <a:pt x="461" y="13"/>
                                </a:lnTo>
                                <a:lnTo>
                                  <a:pt x="461" y="0"/>
                                </a:lnTo>
                                <a:close/>
                                <a:moveTo>
                                  <a:pt x="576" y="0"/>
                                </a:moveTo>
                                <a:lnTo>
                                  <a:pt x="645" y="0"/>
                                </a:lnTo>
                                <a:lnTo>
                                  <a:pt x="645" y="13"/>
                                </a:lnTo>
                                <a:lnTo>
                                  <a:pt x="576" y="13"/>
                                </a:lnTo>
                                <a:lnTo>
                                  <a:pt x="576" y="0"/>
                                </a:lnTo>
                                <a:close/>
                                <a:moveTo>
                                  <a:pt x="691" y="0"/>
                                </a:moveTo>
                                <a:lnTo>
                                  <a:pt x="760" y="0"/>
                                </a:lnTo>
                                <a:lnTo>
                                  <a:pt x="760" y="13"/>
                                </a:lnTo>
                                <a:lnTo>
                                  <a:pt x="691" y="13"/>
                                </a:lnTo>
                                <a:lnTo>
                                  <a:pt x="691" y="0"/>
                                </a:lnTo>
                                <a:close/>
                                <a:moveTo>
                                  <a:pt x="806" y="0"/>
                                </a:moveTo>
                                <a:lnTo>
                                  <a:pt x="875" y="0"/>
                                </a:lnTo>
                                <a:lnTo>
                                  <a:pt x="875" y="13"/>
                                </a:lnTo>
                                <a:lnTo>
                                  <a:pt x="806" y="13"/>
                                </a:lnTo>
                                <a:lnTo>
                                  <a:pt x="806" y="0"/>
                                </a:lnTo>
                                <a:close/>
                                <a:moveTo>
                                  <a:pt x="921" y="0"/>
                                </a:moveTo>
                                <a:lnTo>
                                  <a:pt x="991" y="0"/>
                                </a:lnTo>
                                <a:lnTo>
                                  <a:pt x="991" y="13"/>
                                </a:lnTo>
                                <a:lnTo>
                                  <a:pt x="921" y="13"/>
                                </a:lnTo>
                                <a:lnTo>
                                  <a:pt x="921" y="0"/>
                                </a:lnTo>
                                <a:close/>
                                <a:moveTo>
                                  <a:pt x="1037" y="0"/>
                                </a:moveTo>
                                <a:lnTo>
                                  <a:pt x="1106" y="0"/>
                                </a:lnTo>
                                <a:lnTo>
                                  <a:pt x="1106" y="13"/>
                                </a:lnTo>
                                <a:lnTo>
                                  <a:pt x="1037" y="13"/>
                                </a:lnTo>
                                <a:lnTo>
                                  <a:pt x="1037" y="0"/>
                                </a:lnTo>
                                <a:close/>
                                <a:moveTo>
                                  <a:pt x="1152" y="0"/>
                                </a:moveTo>
                                <a:lnTo>
                                  <a:pt x="1221" y="0"/>
                                </a:lnTo>
                                <a:lnTo>
                                  <a:pt x="1221" y="13"/>
                                </a:lnTo>
                                <a:lnTo>
                                  <a:pt x="1152" y="13"/>
                                </a:lnTo>
                                <a:lnTo>
                                  <a:pt x="1152" y="0"/>
                                </a:lnTo>
                                <a:close/>
                                <a:moveTo>
                                  <a:pt x="1267" y="0"/>
                                </a:moveTo>
                                <a:lnTo>
                                  <a:pt x="1336" y="0"/>
                                </a:lnTo>
                                <a:lnTo>
                                  <a:pt x="1336" y="13"/>
                                </a:lnTo>
                                <a:lnTo>
                                  <a:pt x="1267" y="13"/>
                                </a:lnTo>
                                <a:lnTo>
                                  <a:pt x="1267" y="0"/>
                                </a:lnTo>
                                <a:close/>
                                <a:moveTo>
                                  <a:pt x="1382" y="0"/>
                                </a:moveTo>
                                <a:lnTo>
                                  <a:pt x="1451" y="0"/>
                                </a:lnTo>
                                <a:lnTo>
                                  <a:pt x="1451" y="13"/>
                                </a:lnTo>
                                <a:lnTo>
                                  <a:pt x="1382" y="13"/>
                                </a:lnTo>
                                <a:lnTo>
                                  <a:pt x="1382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67" name="Freeform 4664"/>
                        <wps:cNvSpPr>
                          <a:spLocks noEditPoints="1"/>
                        </wps:cNvSpPr>
                        <wps:spPr bwMode="auto">
                          <a:xfrm>
                            <a:off x="166370" y="1068070"/>
                            <a:ext cx="690880" cy="361315"/>
                          </a:xfrm>
                          <a:custGeom>
                            <a:avLst/>
                            <a:gdLst>
                              <a:gd name="T0" fmla="*/ 1088 w 1088"/>
                              <a:gd name="T1" fmla="*/ 11 h 569"/>
                              <a:gd name="T2" fmla="*/ 1026 w 1088"/>
                              <a:gd name="T3" fmla="*/ 43 h 569"/>
                              <a:gd name="T4" fmla="*/ 1021 w 1088"/>
                              <a:gd name="T5" fmla="*/ 32 h 569"/>
                              <a:gd name="T6" fmla="*/ 1083 w 1088"/>
                              <a:gd name="T7" fmla="*/ 0 h 569"/>
                              <a:gd name="T8" fmla="*/ 1088 w 1088"/>
                              <a:gd name="T9" fmla="*/ 11 h 569"/>
                              <a:gd name="T10" fmla="*/ 985 w 1088"/>
                              <a:gd name="T11" fmla="*/ 64 h 569"/>
                              <a:gd name="T12" fmla="*/ 923 w 1088"/>
                              <a:gd name="T13" fmla="*/ 96 h 569"/>
                              <a:gd name="T14" fmla="*/ 918 w 1088"/>
                              <a:gd name="T15" fmla="*/ 85 h 569"/>
                              <a:gd name="T16" fmla="*/ 980 w 1088"/>
                              <a:gd name="T17" fmla="*/ 53 h 569"/>
                              <a:gd name="T18" fmla="*/ 985 w 1088"/>
                              <a:gd name="T19" fmla="*/ 64 h 569"/>
                              <a:gd name="T20" fmla="*/ 881 w 1088"/>
                              <a:gd name="T21" fmla="*/ 118 h 569"/>
                              <a:gd name="T22" fmla="*/ 819 w 1088"/>
                              <a:gd name="T23" fmla="*/ 150 h 569"/>
                              <a:gd name="T24" fmla="*/ 814 w 1088"/>
                              <a:gd name="T25" fmla="*/ 139 h 569"/>
                              <a:gd name="T26" fmla="*/ 876 w 1088"/>
                              <a:gd name="T27" fmla="*/ 107 h 569"/>
                              <a:gd name="T28" fmla="*/ 881 w 1088"/>
                              <a:gd name="T29" fmla="*/ 118 h 569"/>
                              <a:gd name="T30" fmla="*/ 778 w 1088"/>
                              <a:gd name="T31" fmla="*/ 171 h 569"/>
                              <a:gd name="T32" fmla="*/ 716 w 1088"/>
                              <a:gd name="T33" fmla="*/ 203 h 569"/>
                              <a:gd name="T34" fmla="*/ 711 w 1088"/>
                              <a:gd name="T35" fmla="*/ 192 h 569"/>
                              <a:gd name="T36" fmla="*/ 773 w 1088"/>
                              <a:gd name="T37" fmla="*/ 160 h 569"/>
                              <a:gd name="T38" fmla="*/ 778 w 1088"/>
                              <a:gd name="T39" fmla="*/ 171 h 569"/>
                              <a:gd name="T40" fmla="*/ 675 w 1088"/>
                              <a:gd name="T41" fmla="*/ 224 h 569"/>
                              <a:gd name="T42" fmla="*/ 612 w 1088"/>
                              <a:gd name="T43" fmla="*/ 256 h 569"/>
                              <a:gd name="T44" fmla="*/ 607 w 1088"/>
                              <a:gd name="T45" fmla="*/ 245 h 569"/>
                              <a:gd name="T46" fmla="*/ 670 w 1088"/>
                              <a:gd name="T47" fmla="*/ 214 h 569"/>
                              <a:gd name="T48" fmla="*/ 675 w 1088"/>
                              <a:gd name="T49" fmla="*/ 224 h 569"/>
                              <a:gd name="T50" fmla="*/ 571 w 1088"/>
                              <a:gd name="T51" fmla="*/ 278 h 569"/>
                              <a:gd name="T52" fmla="*/ 509 w 1088"/>
                              <a:gd name="T53" fmla="*/ 310 h 569"/>
                              <a:gd name="T54" fmla="*/ 504 w 1088"/>
                              <a:gd name="T55" fmla="*/ 299 h 569"/>
                              <a:gd name="T56" fmla="*/ 566 w 1088"/>
                              <a:gd name="T57" fmla="*/ 267 h 569"/>
                              <a:gd name="T58" fmla="*/ 571 w 1088"/>
                              <a:gd name="T59" fmla="*/ 278 h 569"/>
                              <a:gd name="T60" fmla="*/ 468 w 1088"/>
                              <a:gd name="T61" fmla="*/ 331 h 569"/>
                              <a:gd name="T62" fmla="*/ 405 w 1088"/>
                              <a:gd name="T63" fmla="*/ 363 h 569"/>
                              <a:gd name="T64" fmla="*/ 400 w 1088"/>
                              <a:gd name="T65" fmla="*/ 352 h 569"/>
                              <a:gd name="T66" fmla="*/ 462 w 1088"/>
                              <a:gd name="T67" fmla="*/ 320 h 569"/>
                              <a:gd name="T68" fmla="*/ 468 w 1088"/>
                              <a:gd name="T69" fmla="*/ 331 h 569"/>
                              <a:gd name="T70" fmla="*/ 364 w 1088"/>
                              <a:gd name="T71" fmla="*/ 384 h 569"/>
                              <a:gd name="T72" fmla="*/ 302 w 1088"/>
                              <a:gd name="T73" fmla="*/ 417 h 569"/>
                              <a:gd name="T74" fmla="*/ 297 w 1088"/>
                              <a:gd name="T75" fmla="*/ 406 h 569"/>
                              <a:gd name="T76" fmla="*/ 359 w 1088"/>
                              <a:gd name="T77" fmla="*/ 374 h 569"/>
                              <a:gd name="T78" fmla="*/ 364 w 1088"/>
                              <a:gd name="T79" fmla="*/ 384 h 569"/>
                              <a:gd name="T80" fmla="*/ 261 w 1088"/>
                              <a:gd name="T81" fmla="*/ 438 h 569"/>
                              <a:gd name="T82" fmla="*/ 199 w 1088"/>
                              <a:gd name="T83" fmla="*/ 470 h 569"/>
                              <a:gd name="T84" fmla="*/ 193 w 1088"/>
                              <a:gd name="T85" fmla="*/ 459 h 569"/>
                              <a:gd name="T86" fmla="*/ 256 w 1088"/>
                              <a:gd name="T87" fmla="*/ 427 h 569"/>
                              <a:gd name="T88" fmla="*/ 261 w 1088"/>
                              <a:gd name="T89" fmla="*/ 438 h 569"/>
                              <a:gd name="T90" fmla="*/ 157 w 1088"/>
                              <a:gd name="T91" fmla="*/ 491 h 569"/>
                              <a:gd name="T92" fmla="*/ 95 w 1088"/>
                              <a:gd name="T93" fmla="*/ 523 h 569"/>
                              <a:gd name="T94" fmla="*/ 90 w 1088"/>
                              <a:gd name="T95" fmla="*/ 512 h 569"/>
                              <a:gd name="T96" fmla="*/ 152 w 1088"/>
                              <a:gd name="T97" fmla="*/ 480 h 569"/>
                              <a:gd name="T98" fmla="*/ 157 w 1088"/>
                              <a:gd name="T99" fmla="*/ 491 h 569"/>
                              <a:gd name="T100" fmla="*/ 54 w 1088"/>
                              <a:gd name="T101" fmla="*/ 545 h 569"/>
                              <a:gd name="T102" fmla="*/ 5 w 1088"/>
                              <a:gd name="T103" fmla="*/ 569 h 569"/>
                              <a:gd name="T104" fmla="*/ 0 w 1088"/>
                              <a:gd name="T105" fmla="*/ 559 h 569"/>
                              <a:gd name="T106" fmla="*/ 49 w 1088"/>
                              <a:gd name="T107" fmla="*/ 534 h 569"/>
                              <a:gd name="T108" fmla="*/ 54 w 1088"/>
                              <a:gd name="T109" fmla="*/ 545 h 5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1088" h="569">
                                <a:moveTo>
                                  <a:pt x="1088" y="11"/>
                                </a:moveTo>
                                <a:lnTo>
                                  <a:pt x="1026" y="43"/>
                                </a:lnTo>
                                <a:lnTo>
                                  <a:pt x="1021" y="32"/>
                                </a:lnTo>
                                <a:lnTo>
                                  <a:pt x="1083" y="0"/>
                                </a:lnTo>
                                <a:lnTo>
                                  <a:pt x="1088" y="11"/>
                                </a:lnTo>
                                <a:close/>
                                <a:moveTo>
                                  <a:pt x="985" y="64"/>
                                </a:moveTo>
                                <a:lnTo>
                                  <a:pt x="923" y="96"/>
                                </a:lnTo>
                                <a:lnTo>
                                  <a:pt x="918" y="85"/>
                                </a:lnTo>
                                <a:lnTo>
                                  <a:pt x="980" y="53"/>
                                </a:lnTo>
                                <a:lnTo>
                                  <a:pt x="985" y="64"/>
                                </a:lnTo>
                                <a:close/>
                                <a:moveTo>
                                  <a:pt x="881" y="118"/>
                                </a:moveTo>
                                <a:lnTo>
                                  <a:pt x="819" y="150"/>
                                </a:lnTo>
                                <a:lnTo>
                                  <a:pt x="814" y="139"/>
                                </a:lnTo>
                                <a:lnTo>
                                  <a:pt x="876" y="107"/>
                                </a:lnTo>
                                <a:lnTo>
                                  <a:pt x="881" y="118"/>
                                </a:lnTo>
                                <a:close/>
                                <a:moveTo>
                                  <a:pt x="778" y="171"/>
                                </a:moveTo>
                                <a:lnTo>
                                  <a:pt x="716" y="203"/>
                                </a:lnTo>
                                <a:lnTo>
                                  <a:pt x="711" y="192"/>
                                </a:lnTo>
                                <a:lnTo>
                                  <a:pt x="773" y="160"/>
                                </a:lnTo>
                                <a:lnTo>
                                  <a:pt x="778" y="171"/>
                                </a:lnTo>
                                <a:close/>
                                <a:moveTo>
                                  <a:pt x="675" y="224"/>
                                </a:moveTo>
                                <a:lnTo>
                                  <a:pt x="612" y="256"/>
                                </a:lnTo>
                                <a:lnTo>
                                  <a:pt x="607" y="245"/>
                                </a:lnTo>
                                <a:lnTo>
                                  <a:pt x="670" y="214"/>
                                </a:lnTo>
                                <a:lnTo>
                                  <a:pt x="675" y="224"/>
                                </a:lnTo>
                                <a:close/>
                                <a:moveTo>
                                  <a:pt x="571" y="278"/>
                                </a:moveTo>
                                <a:lnTo>
                                  <a:pt x="509" y="310"/>
                                </a:lnTo>
                                <a:lnTo>
                                  <a:pt x="504" y="299"/>
                                </a:lnTo>
                                <a:lnTo>
                                  <a:pt x="566" y="267"/>
                                </a:lnTo>
                                <a:lnTo>
                                  <a:pt x="571" y="278"/>
                                </a:lnTo>
                                <a:close/>
                                <a:moveTo>
                                  <a:pt x="468" y="331"/>
                                </a:moveTo>
                                <a:lnTo>
                                  <a:pt x="405" y="363"/>
                                </a:lnTo>
                                <a:lnTo>
                                  <a:pt x="400" y="352"/>
                                </a:lnTo>
                                <a:lnTo>
                                  <a:pt x="462" y="320"/>
                                </a:lnTo>
                                <a:lnTo>
                                  <a:pt x="468" y="331"/>
                                </a:lnTo>
                                <a:close/>
                                <a:moveTo>
                                  <a:pt x="364" y="384"/>
                                </a:moveTo>
                                <a:lnTo>
                                  <a:pt x="302" y="417"/>
                                </a:lnTo>
                                <a:lnTo>
                                  <a:pt x="297" y="406"/>
                                </a:lnTo>
                                <a:lnTo>
                                  <a:pt x="359" y="374"/>
                                </a:lnTo>
                                <a:lnTo>
                                  <a:pt x="364" y="384"/>
                                </a:lnTo>
                                <a:close/>
                                <a:moveTo>
                                  <a:pt x="261" y="438"/>
                                </a:moveTo>
                                <a:lnTo>
                                  <a:pt x="199" y="470"/>
                                </a:lnTo>
                                <a:lnTo>
                                  <a:pt x="193" y="459"/>
                                </a:lnTo>
                                <a:lnTo>
                                  <a:pt x="256" y="427"/>
                                </a:lnTo>
                                <a:lnTo>
                                  <a:pt x="261" y="438"/>
                                </a:lnTo>
                                <a:close/>
                                <a:moveTo>
                                  <a:pt x="157" y="491"/>
                                </a:moveTo>
                                <a:lnTo>
                                  <a:pt x="95" y="523"/>
                                </a:lnTo>
                                <a:lnTo>
                                  <a:pt x="90" y="512"/>
                                </a:lnTo>
                                <a:lnTo>
                                  <a:pt x="152" y="480"/>
                                </a:lnTo>
                                <a:lnTo>
                                  <a:pt x="157" y="491"/>
                                </a:lnTo>
                                <a:close/>
                                <a:moveTo>
                                  <a:pt x="54" y="545"/>
                                </a:moveTo>
                                <a:lnTo>
                                  <a:pt x="5" y="569"/>
                                </a:lnTo>
                                <a:lnTo>
                                  <a:pt x="0" y="559"/>
                                </a:lnTo>
                                <a:lnTo>
                                  <a:pt x="49" y="534"/>
                                </a:lnTo>
                                <a:lnTo>
                                  <a:pt x="54" y="5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72" name="Line 4665"/>
                        <wps:cNvCnPr/>
                        <wps:spPr bwMode="auto">
                          <a:xfrm>
                            <a:off x="168275" y="1426210"/>
                            <a:ext cx="936625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73" name="Line 4666"/>
                        <wps:cNvCnPr/>
                        <wps:spPr bwMode="auto">
                          <a:xfrm flipV="1">
                            <a:off x="1104900" y="1071245"/>
                            <a:ext cx="687070" cy="35496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74" name="Line 4667"/>
                        <wps:cNvCnPr/>
                        <wps:spPr bwMode="auto">
                          <a:xfrm>
                            <a:off x="855980" y="257810"/>
                            <a:ext cx="935990" cy="8134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75" name="Line 4668"/>
                        <wps:cNvCnPr/>
                        <wps:spPr bwMode="auto">
                          <a:xfrm>
                            <a:off x="855980" y="257810"/>
                            <a:ext cx="248920" cy="116840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76" name="Line 4669"/>
                        <wps:cNvCnPr/>
                        <wps:spPr bwMode="auto">
                          <a:xfrm flipH="1">
                            <a:off x="168275" y="257810"/>
                            <a:ext cx="687705" cy="116840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77" name="Freeform 4670"/>
                        <wps:cNvSpPr>
                          <a:spLocks noEditPoints="1"/>
                        </wps:cNvSpPr>
                        <wps:spPr bwMode="auto">
                          <a:xfrm>
                            <a:off x="852170" y="257810"/>
                            <a:ext cx="7620" cy="813435"/>
                          </a:xfrm>
                          <a:custGeom>
                            <a:avLst/>
                            <a:gdLst>
                              <a:gd name="T0" fmla="*/ 12 w 12"/>
                              <a:gd name="T1" fmla="*/ 0 h 1281"/>
                              <a:gd name="T2" fmla="*/ 12 w 12"/>
                              <a:gd name="T3" fmla="*/ 73 h 1281"/>
                              <a:gd name="T4" fmla="*/ 0 w 12"/>
                              <a:gd name="T5" fmla="*/ 73 h 1281"/>
                              <a:gd name="T6" fmla="*/ 0 w 12"/>
                              <a:gd name="T7" fmla="*/ 0 h 1281"/>
                              <a:gd name="T8" fmla="*/ 12 w 12"/>
                              <a:gd name="T9" fmla="*/ 0 h 1281"/>
                              <a:gd name="T10" fmla="*/ 12 w 12"/>
                              <a:gd name="T11" fmla="*/ 122 h 1281"/>
                              <a:gd name="T12" fmla="*/ 12 w 12"/>
                              <a:gd name="T13" fmla="*/ 195 h 1281"/>
                              <a:gd name="T14" fmla="*/ 0 w 12"/>
                              <a:gd name="T15" fmla="*/ 195 h 1281"/>
                              <a:gd name="T16" fmla="*/ 0 w 12"/>
                              <a:gd name="T17" fmla="*/ 122 h 1281"/>
                              <a:gd name="T18" fmla="*/ 12 w 12"/>
                              <a:gd name="T19" fmla="*/ 122 h 1281"/>
                              <a:gd name="T20" fmla="*/ 12 w 12"/>
                              <a:gd name="T21" fmla="*/ 243 h 1281"/>
                              <a:gd name="T22" fmla="*/ 12 w 12"/>
                              <a:gd name="T23" fmla="*/ 316 h 1281"/>
                              <a:gd name="T24" fmla="*/ 0 w 12"/>
                              <a:gd name="T25" fmla="*/ 316 h 1281"/>
                              <a:gd name="T26" fmla="*/ 0 w 12"/>
                              <a:gd name="T27" fmla="*/ 243 h 1281"/>
                              <a:gd name="T28" fmla="*/ 12 w 12"/>
                              <a:gd name="T29" fmla="*/ 243 h 1281"/>
                              <a:gd name="T30" fmla="*/ 12 w 12"/>
                              <a:gd name="T31" fmla="*/ 365 h 1281"/>
                              <a:gd name="T32" fmla="*/ 12 w 12"/>
                              <a:gd name="T33" fmla="*/ 437 h 1281"/>
                              <a:gd name="T34" fmla="*/ 0 w 12"/>
                              <a:gd name="T35" fmla="*/ 437 h 1281"/>
                              <a:gd name="T36" fmla="*/ 0 w 12"/>
                              <a:gd name="T37" fmla="*/ 365 h 1281"/>
                              <a:gd name="T38" fmla="*/ 12 w 12"/>
                              <a:gd name="T39" fmla="*/ 365 h 1281"/>
                              <a:gd name="T40" fmla="*/ 12 w 12"/>
                              <a:gd name="T41" fmla="*/ 486 h 1281"/>
                              <a:gd name="T42" fmla="*/ 12 w 12"/>
                              <a:gd name="T43" fmla="*/ 559 h 1281"/>
                              <a:gd name="T44" fmla="*/ 0 w 12"/>
                              <a:gd name="T45" fmla="*/ 559 h 1281"/>
                              <a:gd name="T46" fmla="*/ 0 w 12"/>
                              <a:gd name="T47" fmla="*/ 486 h 1281"/>
                              <a:gd name="T48" fmla="*/ 12 w 12"/>
                              <a:gd name="T49" fmla="*/ 486 h 1281"/>
                              <a:gd name="T50" fmla="*/ 12 w 12"/>
                              <a:gd name="T51" fmla="*/ 607 h 1281"/>
                              <a:gd name="T52" fmla="*/ 12 w 12"/>
                              <a:gd name="T53" fmla="*/ 680 h 1281"/>
                              <a:gd name="T54" fmla="*/ 0 w 12"/>
                              <a:gd name="T55" fmla="*/ 680 h 1281"/>
                              <a:gd name="T56" fmla="*/ 0 w 12"/>
                              <a:gd name="T57" fmla="*/ 607 h 1281"/>
                              <a:gd name="T58" fmla="*/ 12 w 12"/>
                              <a:gd name="T59" fmla="*/ 607 h 1281"/>
                              <a:gd name="T60" fmla="*/ 12 w 12"/>
                              <a:gd name="T61" fmla="*/ 729 h 1281"/>
                              <a:gd name="T62" fmla="*/ 12 w 12"/>
                              <a:gd name="T63" fmla="*/ 802 h 1281"/>
                              <a:gd name="T64" fmla="*/ 0 w 12"/>
                              <a:gd name="T65" fmla="*/ 802 h 1281"/>
                              <a:gd name="T66" fmla="*/ 0 w 12"/>
                              <a:gd name="T67" fmla="*/ 729 h 1281"/>
                              <a:gd name="T68" fmla="*/ 12 w 12"/>
                              <a:gd name="T69" fmla="*/ 729 h 1281"/>
                              <a:gd name="T70" fmla="*/ 12 w 12"/>
                              <a:gd name="T71" fmla="*/ 850 h 1281"/>
                              <a:gd name="T72" fmla="*/ 12 w 12"/>
                              <a:gd name="T73" fmla="*/ 923 h 1281"/>
                              <a:gd name="T74" fmla="*/ 0 w 12"/>
                              <a:gd name="T75" fmla="*/ 923 h 1281"/>
                              <a:gd name="T76" fmla="*/ 0 w 12"/>
                              <a:gd name="T77" fmla="*/ 850 h 1281"/>
                              <a:gd name="T78" fmla="*/ 12 w 12"/>
                              <a:gd name="T79" fmla="*/ 850 h 1281"/>
                              <a:gd name="T80" fmla="*/ 12 w 12"/>
                              <a:gd name="T81" fmla="*/ 972 h 1281"/>
                              <a:gd name="T82" fmla="*/ 12 w 12"/>
                              <a:gd name="T83" fmla="*/ 1044 h 1281"/>
                              <a:gd name="T84" fmla="*/ 0 w 12"/>
                              <a:gd name="T85" fmla="*/ 1044 h 1281"/>
                              <a:gd name="T86" fmla="*/ 0 w 12"/>
                              <a:gd name="T87" fmla="*/ 972 h 1281"/>
                              <a:gd name="T88" fmla="*/ 12 w 12"/>
                              <a:gd name="T89" fmla="*/ 972 h 1281"/>
                              <a:gd name="T90" fmla="*/ 12 w 12"/>
                              <a:gd name="T91" fmla="*/ 1093 h 1281"/>
                              <a:gd name="T92" fmla="*/ 12 w 12"/>
                              <a:gd name="T93" fmla="*/ 1166 h 1281"/>
                              <a:gd name="T94" fmla="*/ 0 w 12"/>
                              <a:gd name="T95" fmla="*/ 1166 h 1281"/>
                              <a:gd name="T96" fmla="*/ 0 w 12"/>
                              <a:gd name="T97" fmla="*/ 1093 h 1281"/>
                              <a:gd name="T98" fmla="*/ 12 w 12"/>
                              <a:gd name="T99" fmla="*/ 1093 h 1281"/>
                              <a:gd name="T100" fmla="*/ 12 w 12"/>
                              <a:gd name="T101" fmla="*/ 1214 h 1281"/>
                              <a:gd name="T102" fmla="*/ 12 w 12"/>
                              <a:gd name="T103" fmla="*/ 1281 h 1281"/>
                              <a:gd name="T104" fmla="*/ 0 w 12"/>
                              <a:gd name="T105" fmla="*/ 1281 h 1281"/>
                              <a:gd name="T106" fmla="*/ 0 w 12"/>
                              <a:gd name="T107" fmla="*/ 1214 h 1281"/>
                              <a:gd name="T108" fmla="*/ 12 w 12"/>
                              <a:gd name="T109" fmla="*/ 1214 h 128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12" h="1281">
                                <a:moveTo>
                                  <a:pt x="12" y="0"/>
                                </a:moveTo>
                                <a:lnTo>
                                  <a:pt x="12" y="73"/>
                                </a:lnTo>
                                <a:lnTo>
                                  <a:pt x="0" y="73"/>
                                </a:lnTo>
                                <a:lnTo>
                                  <a:pt x="0" y="0"/>
                                </a:lnTo>
                                <a:lnTo>
                                  <a:pt x="12" y="0"/>
                                </a:lnTo>
                                <a:close/>
                                <a:moveTo>
                                  <a:pt x="12" y="122"/>
                                </a:moveTo>
                                <a:lnTo>
                                  <a:pt x="12" y="195"/>
                                </a:lnTo>
                                <a:lnTo>
                                  <a:pt x="0" y="195"/>
                                </a:lnTo>
                                <a:lnTo>
                                  <a:pt x="0" y="122"/>
                                </a:lnTo>
                                <a:lnTo>
                                  <a:pt x="12" y="122"/>
                                </a:lnTo>
                                <a:close/>
                                <a:moveTo>
                                  <a:pt x="12" y="243"/>
                                </a:moveTo>
                                <a:lnTo>
                                  <a:pt x="12" y="316"/>
                                </a:lnTo>
                                <a:lnTo>
                                  <a:pt x="0" y="316"/>
                                </a:lnTo>
                                <a:lnTo>
                                  <a:pt x="0" y="243"/>
                                </a:lnTo>
                                <a:lnTo>
                                  <a:pt x="12" y="243"/>
                                </a:lnTo>
                                <a:close/>
                                <a:moveTo>
                                  <a:pt x="12" y="365"/>
                                </a:moveTo>
                                <a:lnTo>
                                  <a:pt x="12" y="437"/>
                                </a:lnTo>
                                <a:lnTo>
                                  <a:pt x="0" y="437"/>
                                </a:lnTo>
                                <a:lnTo>
                                  <a:pt x="0" y="365"/>
                                </a:lnTo>
                                <a:lnTo>
                                  <a:pt x="12" y="365"/>
                                </a:lnTo>
                                <a:close/>
                                <a:moveTo>
                                  <a:pt x="12" y="486"/>
                                </a:moveTo>
                                <a:lnTo>
                                  <a:pt x="12" y="559"/>
                                </a:lnTo>
                                <a:lnTo>
                                  <a:pt x="0" y="559"/>
                                </a:lnTo>
                                <a:lnTo>
                                  <a:pt x="0" y="486"/>
                                </a:lnTo>
                                <a:lnTo>
                                  <a:pt x="12" y="486"/>
                                </a:lnTo>
                                <a:close/>
                                <a:moveTo>
                                  <a:pt x="12" y="607"/>
                                </a:moveTo>
                                <a:lnTo>
                                  <a:pt x="12" y="680"/>
                                </a:lnTo>
                                <a:lnTo>
                                  <a:pt x="0" y="680"/>
                                </a:lnTo>
                                <a:lnTo>
                                  <a:pt x="0" y="607"/>
                                </a:lnTo>
                                <a:lnTo>
                                  <a:pt x="12" y="607"/>
                                </a:lnTo>
                                <a:close/>
                                <a:moveTo>
                                  <a:pt x="12" y="729"/>
                                </a:moveTo>
                                <a:lnTo>
                                  <a:pt x="12" y="802"/>
                                </a:lnTo>
                                <a:lnTo>
                                  <a:pt x="0" y="802"/>
                                </a:lnTo>
                                <a:lnTo>
                                  <a:pt x="0" y="729"/>
                                </a:lnTo>
                                <a:lnTo>
                                  <a:pt x="12" y="729"/>
                                </a:lnTo>
                                <a:close/>
                                <a:moveTo>
                                  <a:pt x="12" y="850"/>
                                </a:moveTo>
                                <a:lnTo>
                                  <a:pt x="12" y="923"/>
                                </a:lnTo>
                                <a:lnTo>
                                  <a:pt x="0" y="923"/>
                                </a:lnTo>
                                <a:lnTo>
                                  <a:pt x="0" y="850"/>
                                </a:lnTo>
                                <a:lnTo>
                                  <a:pt x="12" y="850"/>
                                </a:lnTo>
                                <a:close/>
                                <a:moveTo>
                                  <a:pt x="12" y="972"/>
                                </a:moveTo>
                                <a:lnTo>
                                  <a:pt x="12" y="1044"/>
                                </a:lnTo>
                                <a:lnTo>
                                  <a:pt x="0" y="1044"/>
                                </a:lnTo>
                                <a:lnTo>
                                  <a:pt x="0" y="972"/>
                                </a:lnTo>
                                <a:lnTo>
                                  <a:pt x="12" y="972"/>
                                </a:lnTo>
                                <a:close/>
                                <a:moveTo>
                                  <a:pt x="12" y="1093"/>
                                </a:moveTo>
                                <a:lnTo>
                                  <a:pt x="12" y="1166"/>
                                </a:lnTo>
                                <a:lnTo>
                                  <a:pt x="0" y="1166"/>
                                </a:lnTo>
                                <a:lnTo>
                                  <a:pt x="0" y="1093"/>
                                </a:lnTo>
                                <a:lnTo>
                                  <a:pt x="12" y="1093"/>
                                </a:lnTo>
                                <a:close/>
                                <a:moveTo>
                                  <a:pt x="12" y="1214"/>
                                </a:moveTo>
                                <a:lnTo>
                                  <a:pt x="12" y="1281"/>
                                </a:lnTo>
                                <a:lnTo>
                                  <a:pt x="0" y="1281"/>
                                </a:lnTo>
                                <a:lnTo>
                                  <a:pt x="0" y="1214"/>
                                </a:lnTo>
                                <a:lnTo>
                                  <a:pt x="12" y="121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78" name="Freeform 4671"/>
                        <wps:cNvSpPr>
                          <a:spLocks noEditPoints="1"/>
                        </wps:cNvSpPr>
                        <wps:spPr bwMode="auto">
                          <a:xfrm>
                            <a:off x="167640" y="1068705"/>
                            <a:ext cx="1620520" cy="361315"/>
                          </a:xfrm>
                          <a:custGeom>
                            <a:avLst/>
                            <a:gdLst>
                              <a:gd name="T0" fmla="*/ 68 w 2552"/>
                              <a:gd name="T1" fmla="*/ 542 h 569"/>
                              <a:gd name="T2" fmla="*/ 2 w 2552"/>
                              <a:gd name="T3" fmla="*/ 569 h 569"/>
                              <a:gd name="T4" fmla="*/ 113 w 2552"/>
                              <a:gd name="T5" fmla="*/ 532 h 569"/>
                              <a:gd name="T6" fmla="*/ 183 w 2552"/>
                              <a:gd name="T7" fmla="*/ 530 h 569"/>
                              <a:gd name="T8" fmla="*/ 113 w 2552"/>
                              <a:gd name="T9" fmla="*/ 532 h 569"/>
                              <a:gd name="T10" fmla="*/ 293 w 2552"/>
                              <a:gd name="T11" fmla="*/ 493 h 569"/>
                              <a:gd name="T12" fmla="*/ 228 w 2552"/>
                              <a:gd name="T13" fmla="*/ 520 h 569"/>
                              <a:gd name="T14" fmla="*/ 338 w 2552"/>
                              <a:gd name="T15" fmla="*/ 483 h 569"/>
                              <a:gd name="T16" fmla="*/ 408 w 2552"/>
                              <a:gd name="T17" fmla="*/ 480 h 569"/>
                              <a:gd name="T18" fmla="*/ 338 w 2552"/>
                              <a:gd name="T19" fmla="*/ 483 h 569"/>
                              <a:gd name="T20" fmla="*/ 519 w 2552"/>
                              <a:gd name="T21" fmla="*/ 444 h 569"/>
                              <a:gd name="T22" fmla="*/ 453 w 2552"/>
                              <a:gd name="T23" fmla="*/ 470 h 569"/>
                              <a:gd name="T24" fmla="*/ 564 w 2552"/>
                              <a:gd name="T25" fmla="*/ 434 h 569"/>
                              <a:gd name="T26" fmla="*/ 634 w 2552"/>
                              <a:gd name="T27" fmla="*/ 431 h 569"/>
                              <a:gd name="T28" fmla="*/ 564 w 2552"/>
                              <a:gd name="T29" fmla="*/ 434 h 569"/>
                              <a:gd name="T30" fmla="*/ 744 w 2552"/>
                              <a:gd name="T31" fmla="*/ 394 h 569"/>
                              <a:gd name="T32" fmla="*/ 679 w 2552"/>
                              <a:gd name="T33" fmla="*/ 421 h 569"/>
                              <a:gd name="T34" fmla="*/ 789 w 2552"/>
                              <a:gd name="T35" fmla="*/ 385 h 569"/>
                              <a:gd name="T36" fmla="*/ 860 w 2552"/>
                              <a:gd name="T37" fmla="*/ 382 h 569"/>
                              <a:gd name="T38" fmla="*/ 789 w 2552"/>
                              <a:gd name="T39" fmla="*/ 385 h 569"/>
                              <a:gd name="T40" fmla="*/ 970 w 2552"/>
                              <a:gd name="T41" fmla="*/ 345 h 569"/>
                              <a:gd name="T42" fmla="*/ 905 w 2552"/>
                              <a:gd name="T43" fmla="*/ 372 h 569"/>
                              <a:gd name="T44" fmla="*/ 1015 w 2552"/>
                              <a:gd name="T45" fmla="*/ 335 h 569"/>
                              <a:gd name="T46" fmla="*/ 1085 w 2552"/>
                              <a:gd name="T47" fmla="*/ 333 h 569"/>
                              <a:gd name="T48" fmla="*/ 1015 w 2552"/>
                              <a:gd name="T49" fmla="*/ 335 h 569"/>
                              <a:gd name="T50" fmla="*/ 1196 w 2552"/>
                              <a:gd name="T51" fmla="*/ 296 h 569"/>
                              <a:gd name="T52" fmla="*/ 1130 w 2552"/>
                              <a:gd name="T53" fmla="*/ 323 h 569"/>
                              <a:gd name="T54" fmla="*/ 1241 w 2552"/>
                              <a:gd name="T55" fmla="*/ 286 h 569"/>
                              <a:gd name="T56" fmla="*/ 1311 w 2552"/>
                              <a:gd name="T57" fmla="*/ 283 h 569"/>
                              <a:gd name="T58" fmla="*/ 1241 w 2552"/>
                              <a:gd name="T59" fmla="*/ 286 h 569"/>
                              <a:gd name="T60" fmla="*/ 1421 w 2552"/>
                              <a:gd name="T61" fmla="*/ 247 h 569"/>
                              <a:gd name="T62" fmla="*/ 1356 w 2552"/>
                              <a:gd name="T63" fmla="*/ 273 h 569"/>
                              <a:gd name="T64" fmla="*/ 1466 w 2552"/>
                              <a:gd name="T65" fmla="*/ 237 h 569"/>
                              <a:gd name="T66" fmla="*/ 1536 w 2552"/>
                              <a:gd name="T67" fmla="*/ 234 h 569"/>
                              <a:gd name="T68" fmla="*/ 1466 w 2552"/>
                              <a:gd name="T69" fmla="*/ 237 h 569"/>
                              <a:gd name="T70" fmla="*/ 1647 w 2552"/>
                              <a:gd name="T71" fmla="*/ 197 h 569"/>
                              <a:gd name="T72" fmla="*/ 1581 w 2552"/>
                              <a:gd name="T73" fmla="*/ 224 h 569"/>
                              <a:gd name="T74" fmla="*/ 1692 w 2552"/>
                              <a:gd name="T75" fmla="*/ 188 h 569"/>
                              <a:gd name="T76" fmla="*/ 1762 w 2552"/>
                              <a:gd name="T77" fmla="*/ 185 h 569"/>
                              <a:gd name="T78" fmla="*/ 1692 w 2552"/>
                              <a:gd name="T79" fmla="*/ 188 h 569"/>
                              <a:gd name="T80" fmla="*/ 1872 w 2552"/>
                              <a:gd name="T81" fmla="*/ 148 h 569"/>
                              <a:gd name="T82" fmla="*/ 1807 w 2552"/>
                              <a:gd name="T83" fmla="*/ 175 h 569"/>
                              <a:gd name="T84" fmla="*/ 1918 w 2552"/>
                              <a:gd name="T85" fmla="*/ 138 h 569"/>
                              <a:gd name="T86" fmla="*/ 1988 w 2552"/>
                              <a:gd name="T87" fmla="*/ 135 h 569"/>
                              <a:gd name="T88" fmla="*/ 1918 w 2552"/>
                              <a:gd name="T89" fmla="*/ 138 h 569"/>
                              <a:gd name="T90" fmla="*/ 2098 w 2552"/>
                              <a:gd name="T91" fmla="*/ 99 h 569"/>
                              <a:gd name="T92" fmla="*/ 2033 w 2552"/>
                              <a:gd name="T93" fmla="*/ 126 h 569"/>
                              <a:gd name="T94" fmla="*/ 2143 w 2552"/>
                              <a:gd name="T95" fmla="*/ 89 h 569"/>
                              <a:gd name="T96" fmla="*/ 2213 w 2552"/>
                              <a:gd name="T97" fmla="*/ 86 h 569"/>
                              <a:gd name="T98" fmla="*/ 2143 w 2552"/>
                              <a:gd name="T99" fmla="*/ 89 h 569"/>
                              <a:gd name="T100" fmla="*/ 2324 w 2552"/>
                              <a:gd name="T101" fmla="*/ 50 h 569"/>
                              <a:gd name="T102" fmla="*/ 2258 w 2552"/>
                              <a:gd name="T103" fmla="*/ 76 h 569"/>
                              <a:gd name="T104" fmla="*/ 2369 w 2552"/>
                              <a:gd name="T105" fmla="*/ 40 h 569"/>
                              <a:gd name="T106" fmla="*/ 2439 w 2552"/>
                              <a:gd name="T107" fmla="*/ 37 h 569"/>
                              <a:gd name="T108" fmla="*/ 2369 w 2552"/>
                              <a:gd name="T109" fmla="*/ 40 h 569"/>
                              <a:gd name="T110" fmla="*/ 2549 w 2552"/>
                              <a:gd name="T111" fmla="*/ 0 h 569"/>
                              <a:gd name="T112" fmla="*/ 2484 w 2552"/>
                              <a:gd name="T113" fmla="*/ 27 h 5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2552" h="569">
                                <a:moveTo>
                                  <a:pt x="0" y="557"/>
                                </a:moveTo>
                                <a:lnTo>
                                  <a:pt x="68" y="542"/>
                                </a:lnTo>
                                <a:lnTo>
                                  <a:pt x="70" y="554"/>
                                </a:lnTo>
                                <a:lnTo>
                                  <a:pt x="2" y="569"/>
                                </a:lnTo>
                                <a:lnTo>
                                  <a:pt x="0" y="557"/>
                                </a:lnTo>
                                <a:close/>
                                <a:moveTo>
                                  <a:pt x="113" y="532"/>
                                </a:moveTo>
                                <a:lnTo>
                                  <a:pt x="180" y="518"/>
                                </a:lnTo>
                                <a:lnTo>
                                  <a:pt x="183" y="530"/>
                                </a:lnTo>
                                <a:lnTo>
                                  <a:pt x="115" y="544"/>
                                </a:lnTo>
                                <a:lnTo>
                                  <a:pt x="113" y="532"/>
                                </a:lnTo>
                                <a:close/>
                                <a:moveTo>
                                  <a:pt x="225" y="508"/>
                                </a:moveTo>
                                <a:lnTo>
                                  <a:pt x="293" y="493"/>
                                </a:lnTo>
                                <a:lnTo>
                                  <a:pt x="296" y="505"/>
                                </a:lnTo>
                                <a:lnTo>
                                  <a:pt x="228" y="520"/>
                                </a:lnTo>
                                <a:lnTo>
                                  <a:pt x="225" y="508"/>
                                </a:lnTo>
                                <a:close/>
                                <a:moveTo>
                                  <a:pt x="338" y="483"/>
                                </a:moveTo>
                                <a:lnTo>
                                  <a:pt x="406" y="468"/>
                                </a:lnTo>
                                <a:lnTo>
                                  <a:pt x="408" y="480"/>
                                </a:lnTo>
                                <a:lnTo>
                                  <a:pt x="341" y="495"/>
                                </a:lnTo>
                                <a:lnTo>
                                  <a:pt x="338" y="483"/>
                                </a:lnTo>
                                <a:close/>
                                <a:moveTo>
                                  <a:pt x="451" y="459"/>
                                </a:moveTo>
                                <a:lnTo>
                                  <a:pt x="519" y="444"/>
                                </a:lnTo>
                                <a:lnTo>
                                  <a:pt x="521" y="456"/>
                                </a:lnTo>
                                <a:lnTo>
                                  <a:pt x="453" y="470"/>
                                </a:lnTo>
                                <a:lnTo>
                                  <a:pt x="451" y="459"/>
                                </a:lnTo>
                                <a:close/>
                                <a:moveTo>
                                  <a:pt x="564" y="434"/>
                                </a:moveTo>
                                <a:lnTo>
                                  <a:pt x="632" y="419"/>
                                </a:lnTo>
                                <a:lnTo>
                                  <a:pt x="634" y="431"/>
                                </a:lnTo>
                                <a:lnTo>
                                  <a:pt x="566" y="446"/>
                                </a:lnTo>
                                <a:lnTo>
                                  <a:pt x="564" y="434"/>
                                </a:lnTo>
                                <a:close/>
                                <a:moveTo>
                                  <a:pt x="677" y="409"/>
                                </a:moveTo>
                                <a:lnTo>
                                  <a:pt x="744" y="394"/>
                                </a:lnTo>
                                <a:lnTo>
                                  <a:pt x="747" y="406"/>
                                </a:lnTo>
                                <a:lnTo>
                                  <a:pt x="679" y="421"/>
                                </a:lnTo>
                                <a:lnTo>
                                  <a:pt x="677" y="409"/>
                                </a:lnTo>
                                <a:close/>
                                <a:moveTo>
                                  <a:pt x="789" y="385"/>
                                </a:moveTo>
                                <a:lnTo>
                                  <a:pt x="857" y="370"/>
                                </a:lnTo>
                                <a:lnTo>
                                  <a:pt x="860" y="382"/>
                                </a:lnTo>
                                <a:lnTo>
                                  <a:pt x="792" y="396"/>
                                </a:lnTo>
                                <a:lnTo>
                                  <a:pt x="789" y="385"/>
                                </a:lnTo>
                                <a:close/>
                                <a:moveTo>
                                  <a:pt x="902" y="360"/>
                                </a:moveTo>
                                <a:lnTo>
                                  <a:pt x="970" y="345"/>
                                </a:lnTo>
                                <a:lnTo>
                                  <a:pt x="972" y="357"/>
                                </a:lnTo>
                                <a:lnTo>
                                  <a:pt x="905" y="372"/>
                                </a:lnTo>
                                <a:lnTo>
                                  <a:pt x="902" y="360"/>
                                </a:lnTo>
                                <a:close/>
                                <a:moveTo>
                                  <a:pt x="1015" y="335"/>
                                </a:moveTo>
                                <a:lnTo>
                                  <a:pt x="1083" y="321"/>
                                </a:lnTo>
                                <a:lnTo>
                                  <a:pt x="1085" y="333"/>
                                </a:lnTo>
                                <a:lnTo>
                                  <a:pt x="1017" y="347"/>
                                </a:lnTo>
                                <a:lnTo>
                                  <a:pt x="1015" y="335"/>
                                </a:lnTo>
                                <a:close/>
                                <a:moveTo>
                                  <a:pt x="1128" y="311"/>
                                </a:moveTo>
                                <a:lnTo>
                                  <a:pt x="1196" y="296"/>
                                </a:lnTo>
                                <a:lnTo>
                                  <a:pt x="1198" y="308"/>
                                </a:lnTo>
                                <a:lnTo>
                                  <a:pt x="1130" y="323"/>
                                </a:lnTo>
                                <a:lnTo>
                                  <a:pt x="1128" y="311"/>
                                </a:lnTo>
                                <a:close/>
                                <a:moveTo>
                                  <a:pt x="1241" y="286"/>
                                </a:moveTo>
                                <a:lnTo>
                                  <a:pt x="1308" y="271"/>
                                </a:lnTo>
                                <a:lnTo>
                                  <a:pt x="1311" y="283"/>
                                </a:lnTo>
                                <a:lnTo>
                                  <a:pt x="1243" y="298"/>
                                </a:lnTo>
                                <a:lnTo>
                                  <a:pt x="1241" y="286"/>
                                </a:lnTo>
                                <a:close/>
                                <a:moveTo>
                                  <a:pt x="1354" y="261"/>
                                </a:moveTo>
                                <a:lnTo>
                                  <a:pt x="1421" y="247"/>
                                </a:lnTo>
                                <a:lnTo>
                                  <a:pt x="1424" y="259"/>
                                </a:lnTo>
                                <a:lnTo>
                                  <a:pt x="1356" y="273"/>
                                </a:lnTo>
                                <a:lnTo>
                                  <a:pt x="1354" y="261"/>
                                </a:lnTo>
                                <a:close/>
                                <a:moveTo>
                                  <a:pt x="1466" y="237"/>
                                </a:moveTo>
                                <a:lnTo>
                                  <a:pt x="1534" y="222"/>
                                </a:lnTo>
                                <a:lnTo>
                                  <a:pt x="1536" y="234"/>
                                </a:lnTo>
                                <a:lnTo>
                                  <a:pt x="1469" y="249"/>
                                </a:lnTo>
                                <a:lnTo>
                                  <a:pt x="1466" y="237"/>
                                </a:lnTo>
                                <a:close/>
                                <a:moveTo>
                                  <a:pt x="1579" y="212"/>
                                </a:moveTo>
                                <a:lnTo>
                                  <a:pt x="1647" y="197"/>
                                </a:lnTo>
                                <a:lnTo>
                                  <a:pt x="1649" y="209"/>
                                </a:lnTo>
                                <a:lnTo>
                                  <a:pt x="1581" y="224"/>
                                </a:lnTo>
                                <a:lnTo>
                                  <a:pt x="1579" y="212"/>
                                </a:lnTo>
                                <a:close/>
                                <a:moveTo>
                                  <a:pt x="1692" y="188"/>
                                </a:moveTo>
                                <a:lnTo>
                                  <a:pt x="1760" y="173"/>
                                </a:lnTo>
                                <a:lnTo>
                                  <a:pt x="1762" y="185"/>
                                </a:lnTo>
                                <a:lnTo>
                                  <a:pt x="1694" y="199"/>
                                </a:lnTo>
                                <a:lnTo>
                                  <a:pt x="1692" y="188"/>
                                </a:lnTo>
                                <a:close/>
                                <a:moveTo>
                                  <a:pt x="1805" y="163"/>
                                </a:moveTo>
                                <a:lnTo>
                                  <a:pt x="1872" y="148"/>
                                </a:lnTo>
                                <a:lnTo>
                                  <a:pt x="1875" y="160"/>
                                </a:lnTo>
                                <a:lnTo>
                                  <a:pt x="1807" y="175"/>
                                </a:lnTo>
                                <a:lnTo>
                                  <a:pt x="1805" y="163"/>
                                </a:lnTo>
                                <a:close/>
                                <a:moveTo>
                                  <a:pt x="1918" y="138"/>
                                </a:moveTo>
                                <a:lnTo>
                                  <a:pt x="1985" y="124"/>
                                </a:lnTo>
                                <a:lnTo>
                                  <a:pt x="1988" y="135"/>
                                </a:lnTo>
                                <a:lnTo>
                                  <a:pt x="1920" y="150"/>
                                </a:lnTo>
                                <a:lnTo>
                                  <a:pt x="1918" y="138"/>
                                </a:lnTo>
                                <a:close/>
                                <a:moveTo>
                                  <a:pt x="2030" y="114"/>
                                </a:moveTo>
                                <a:lnTo>
                                  <a:pt x="2098" y="99"/>
                                </a:lnTo>
                                <a:lnTo>
                                  <a:pt x="2100" y="111"/>
                                </a:lnTo>
                                <a:lnTo>
                                  <a:pt x="2033" y="126"/>
                                </a:lnTo>
                                <a:lnTo>
                                  <a:pt x="2030" y="114"/>
                                </a:lnTo>
                                <a:close/>
                                <a:moveTo>
                                  <a:pt x="2143" y="89"/>
                                </a:moveTo>
                                <a:lnTo>
                                  <a:pt x="2211" y="74"/>
                                </a:lnTo>
                                <a:lnTo>
                                  <a:pt x="2213" y="86"/>
                                </a:lnTo>
                                <a:lnTo>
                                  <a:pt x="2145" y="101"/>
                                </a:lnTo>
                                <a:lnTo>
                                  <a:pt x="2143" y="89"/>
                                </a:lnTo>
                                <a:close/>
                                <a:moveTo>
                                  <a:pt x="2256" y="64"/>
                                </a:moveTo>
                                <a:lnTo>
                                  <a:pt x="2324" y="50"/>
                                </a:lnTo>
                                <a:lnTo>
                                  <a:pt x="2326" y="62"/>
                                </a:lnTo>
                                <a:lnTo>
                                  <a:pt x="2258" y="76"/>
                                </a:lnTo>
                                <a:lnTo>
                                  <a:pt x="2256" y="64"/>
                                </a:lnTo>
                                <a:close/>
                                <a:moveTo>
                                  <a:pt x="2369" y="40"/>
                                </a:moveTo>
                                <a:lnTo>
                                  <a:pt x="2436" y="25"/>
                                </a:lnTo>
                                <a:lnTo>
                                  <a:pt x="2439" y="37"/>
                                </a:lnTo>
                                <a:lnTo>
                                  <a:pt x="2371" y="52"/>
                                </a:lnTo>
                                <a:lnTo>
                                  <a:pt x="2369" y="40"/>
                                </a:lnTo>
                                <a:close/>
                                <a:moveTo>
                                  <a:pt x="2482" y="15"/>
                                </a:moveTo>
                                <a:lnTo>
                                  <a:pt x="2549" y="0"/>
                                </a:lnTo>
                                <a:lnTo>
                                  <a:pt x="2552" y="12"/>
                                </a:lnTo>
                                <a:lnTo>
                                  <a:pt x="2484" y="27"/>
                                </a:lnTo>
                                <a:lnTo>
                                  <a:pt x="2482" y="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79" name="Freeform 4672"/>
                        <wps:cNvSpPr>
                          <a:spLocks noEditPoints="1"/>
                        </wps:cNvSpPr>
                        <wps:spPr bwMode="auto">
                          <a:xfrm>
                            <a:off x="852805" y="1069340"/>
                            <a:ext cx="249555" cy="351790"/>
                          </a:xfrm>
                          <a:custGeom>
                            <a:avLst/>
                            <a:gdLst>
                              <a:gd name="T0" fmla="*/ 10 w 393"/>
                              <a:gd name="T1" fmla="*/ 0 h 554"/>
                              <a:gd name="T2" fmla="*/ 51 w 393"/>
                              <a:gd name="T3" fmla="*/ 58 h 554"/>
                              <a:gd name="T4" fmla="*/ 41 w 393"/>
                              <a:gd name="T5" fmla="*/ 66 h 554"/>
                              <a:gd name="T6" fmla="*/ 0 w 393"/>
                              <a:gd name="T7" fmla="*/ 7 h 554"/>
                              <a:gd name="T8" fmla="*/ 10 w 393"/>
                              <a:gd name="T9" fmla="*/ 0 h 554"/>
                              <a:gd name="T10" fmla="*/ 78 w 393"/>
                              <a:gd name="T11" fmla="*/ 98 h 554"/>
                              <a:gd name="T12" fmla="*/ 119 w 393"/>
                              <a:gd name="T13" fmla="*/ 156 h 554"/>
                              <a:gd name="T14" fmla="*/ 110 w 393"/>
                              <a:gd name="T15" fmla="*/ 163 h 554"/>
                              <a:gd name="T16" fmla="*/ 69 w 393"/>
                              <a:gd name="T17" fmla="*/ 105 h 554"/>
                              <a:gd name="T18" fmla="*/ 78 w 393"/>
                              <a:gd name="T19" fmla="*/ 98 h 554"/>
                              <a:gd name="T20" fmla="*/ 146 w 393"/>
                              <a:gd name="T21" fmla="*/ 195 h 554"/>
                              <a:gd name="T22" fmla="*/ 188 w 393"/>
                              <a:gd name="T23" fmla="*/ 254 h 554"/>
                              <a:gd name="T24" fmla="*/ 178 w 393"/>
                              <a:gd name="T25" fmla="*/ 261 h 554"/>
                              <a:gd name="T26" fmla="*/ 137 w 393"/>
                              <a:gd name="T27" fmla="*/ 202 h 554"/>
                              <a:gd name="T28" fmla="*/ 146 w 393"/>
                              <a:gd name="T29" fmla="*/ 195 h 554"/>
                              <a:gd name="T30" fmla="*/ 215 w 393"/>
                              <a:gd name="T31" fmla="*/ 293 h 554"/>
                              <a:gd name="T32" fmla="*/ 256 w 393"/>
                              <a:gd name="T33" fmla="*/ 351 h 554"/>
                              <a:gd name="T34" fmla="*/ 247 w 393"/>
                              <a:gd name="T35" fmla="*/ 359 h 554"/>
                              <a:gd name="T36" fmla="*/ 206 w 393"/>
                              <a:gd name="T37" fmla="*/ 300 h 554"/>
                              <a:gd name="T38" fmla="*/ 215 w 393"/>
                              <a:gd name="T39" fmla="*/ 293 h 554"/>
                              <a:gd name="T40" fmla="*/ 283 w 393"/>
                              <a:gd name="T41" fmla="*/ 390 h 554"/>
                              <a:gd name="T42" fmla="*/ 325 w 393"/>
                              <a:gd name="T43" fmla="*/ 449 h 554"/>
                              <a:gd name="T44" fmla="*/ 315 w 393"/>
                              <a:gd name="T45" fmla="*/ 456 h 554"/>
                              <a:gd name="T46" fmla="*/ 274 w 393"/>
                              <a:gd name="T47" fmla="*/ 398 h 554"/>
                              <a:gd name="T48" fmla="*/ 283 w 393"/>
                              <a:gd name="T49" fmla="*/ 390 h 554"/>
                              <a:gd name="T50" fmla="*/ 352 w 393"/>
                              <a:gd name="T51" fmla="*/ 488 h 554"/>
                              <a:gd name="T52" fmla="*/ 393 w 393"/>
                              <a:gd name="T53" fmla="*/ 547 h 554"/>
                              <a:gd name="T54" fmla="*/ 384 w 393"/>
                              <a:gd name="T55" fmla="*/ 554 h 554"/>
                              <a:gd name="T56" fmla="*/ 343 w 393"/>
                              <a:gd name="T57" fmla="*/ 495 h 554"/>
                              <a:gd name="T58" fmla="*/ 352 w 393"/>
                              <a:gd name="T59" fmla="*/ 488 h 5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393" h="554">
                                <a:moveTo>
                                  <a:pt x="10" y="0"/>
                                </a:moveTo>
                                <a:lnTo>
                                  <a:pt x="51" y="58"/>
                                </a:lnTo>
                                <a:lnTo>
                                  <a:pt x="41" y="66"/>
                                </a:lnTo>
                                <a:lnTo>
                                  <a:pt x="0" y="7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78" y="98"/>
                                </a:moveTo>
                                <a:lnTo>
                                  <a:pt x="119" y="156"/>
                                </a:lnTo>
                                <a:lnTo>
                                  <a:pt x="110" y="163"/>
                                </a:lnTo>
                                <a:lnTo>
                                  <a:pt x="69" y="105"/>
                                </a:lnTo>
                                <a:lnTo>
                                  <a:pt x="78" y="98"/>
                                </a:lnTo>
                                <a:close/>
                                <a:moveTo>
                                  <a:pt x="146" y="195"/>
                                </a:moveTo>
                                <a:lnTo>
                                  <a:pt x="188" y="254"/>
                                </a:lnTo>
                                <a:lnTo>
                                  <a:pt x="178" y="261"/>
                                </a:lnTo>
                                <a:lnTo>
                                  <a:pt x="137" y="202"/>
                                </a:lnTo>
                                <a:lnTo>
                                  <a:pt x="146" y="195"/>
                                </a:lnTo>
                                <a:close/>
                                <a:moveTo>
                                  <a:pt x="215" y="293"/>
                                </a:moveTo>
                                <a:lnTo>
                                  <a:pt x="256" y="351"/>
                                </a:lnTo>
                                <a:lnTo>
                                  <a:pt x="247" y="359"/>
                                </a:lnTo>
                                <a:lnTo>
                                  <a:pt x="206" y="300"/>
                                </a:lnTo>
                                <a:lnTo>
                                  <a:pt x="215" y="293"/>
                                </a:lnTo>
                                <a:close/>
                                <a:moveTo>
                                  <a:pt x="283" y="390"/>
                                </a:moveTo>
                                <a:lnTo>
                                  <a:pt x="325" y="449"/>
                                </a:lnTo>
                                <a:lnTo>
                                  <a:pt x="315" y="456"/>
                                </a:lnTo>
                                <a:lnTo>
                                  <a:pt x="274" y="398"/>
                                </a:lnTo>
                                <a:lnTo>
                                  <a:pt x="283" y="390"/>
                                </a:lnTo>
                                <a:close/>
                                <a:moveTo>
                                  <a:pt x="352" y="488"/>
                                </a:moveTo>
                                <a:lnTo>
                                  <a:pt x="393" y="547"/>
                                </a:lnTo>
                                <a:lnTo>
                                  <a:pt x="384" y="554"/>
                                </a:lnTo>
                                <a:lnTo>
                                  <a:pt x="343" y="495"/>
                                </a:lnTo>
                                <a:lnTo>
                                  <a:pt x="352" y="48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80" name="Line 4673"/>
                        <wps:cNvCnPr/>
                        <wps:spPr bwMode="auto">
                          <a:xfrm flipV="1">
                            <a:off x="834390" y="1183005"/>
                            <a:ext cx="99695" cy="2222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81" name="Line 4674"/>
                        <wps:cNvCnPr/>
                        <wps:spPr bwMode="auto">
                          <a:xfrm>
                            <a:off x="834390" y="1205230"/>
                            <a:ext cx="46355" cy="6540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82" name="Rectangle 4675"/>
                        <wps:cNvSpPr>
                          <a:spLocks noChangeArrowheads="1"/>
                        </wps:cNvSpPr>
                        <wps:spPr bwMode="auto">
                          <a:xfrm>
                            <a:off x="884555" y="126555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F4740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4740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83" name="Rectangle 4676"/>
                        <wps:cNvSpPr>
                          <a:spLocks noChangeArrowheads="1"/>
                        </wps:cNvSpPr>
                        <wps:spPr bwMode="auto">
                          <a:xfrm>
                            <a:off x="1834515" y="93726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F4740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4740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84" name="Rectangle 4677"/>
                        <wps:cNvSpPr>
                          <a:spLocks noChangeArrowheads="1"/>
                        </wps:cNvSpPr>
                        <wps:spPr bwMode="auto">
                          <a:xfrm>
                            <a:off x="819150" y="93980"/>
                            <a:ext cx="8001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F4740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4740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85" name="Rectangle 4678"/>
                        <wps:cNvSpPr>
                          <a:spLocks noChangeArrowheads="1"/>
                        </wps:cNvSpPr>
                        <wps:spPr bwMode="auto">
                          <a:xfrm>
                            <a:off x="728980" y="93091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F4740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4740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86" name="Rectangle 4679"/>
                        <wps:cNvSpPr>
                          <a:spLocks noChangeArrowheads="1"/>
                        </wps:cNvSpPr>
                        <wps:spPr bwMode="auto">
                          <a:xfrm>
                            <a:off x="102870" y="145796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F4740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4740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87" name="Rectangle 4680"/>
                        <wps:cNvSpPr>
                          <a:spLocks noChangeArrowheads="1"/>
                        </wps:cNvSpPr>
                        <wps:spPr bwMode="auto">
                          <a:xfrm>
                            <a:off x="1046480" y="1457960"/>
                            <a:ext cx="8318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F4740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4740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88" name="Oval 4681"/>
                        <wps:cNvSpPr>
                          <a:spLocks noChangeArrowheads="1"/>
                        </wps:cNvSpPr>
                        <wps:spPr bwMode="auto">
                          <a:xfrm>
                            <a:off x="823595" y="1193165"/>
                            <a:ext cx="22225" cy="234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90" name="Oval 4682"/>
                        <wps:cNvSpPr>
                          <a:spLocks noChangeArrowheads="1"/>
                        </wps:cNvSpPr>
                        <wps:spPr bwMode="auto">
                          <a:xfrm>
                            <a:off x="1093470" y="1414780"/>
                            <a:ext cx="22225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91" name="Oval 4683"/>
                        <wps:cNvSpPr>
                          <a:spLocks noChangeArrowheads="1"/>
                        </wps:cNvSpPr>
                        <wps:spPr bwMode="auto">
                          <a:xfrm>
                            <a:off x="845185" y="1059815"/>
                            <a:ext cx="21590" cy="234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92" name="Oval 4684"/>
                        <wps:cNvSpPr>
                          <a:spLocks noChangeArrowheads="1"/>
                        </wps:cNvSpPr>
                        <wps:spPr bwMode="auto">
                          <a:xfrm>
                            <a:off x="1781175" y="1059815"/>
                            <a:ext cx="22225" cy="234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93" name="Oval 4685"/>
                        <wps:cNvSpPr>
                          <a:spLocks noChangeArrowheads="1"/>
                        </wps:cNvSpPr>
                        <wps:spPr bwMode="auto">
                          <a:xfrm>
                            <a:off x="157480" y="1414780"/>
                            <a:ext cx="21590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94" name="Oval 4686"/>
                        <wps:cNvSpPr>
                          <a:spLocks noChangeArrowheads="1"/>
                        </wps:cNvSpPr>
                        <wps:spPr bwMode="auto">
                          <a:xfrm>
                            <a:off x="845185" y="246380"/>
                            <a:ext cx="21590" cy="234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95" name="Oval 4687"/>
                        <wps:cNvSpPr>
                          <a:spLocks noChangeArrowheads="1"/>
                        </wps:cNvSpPr>
                        <wps:spPr bwMode="auto">
                          <a:xfrm>
                            <a:off x="869950" y="1259205"/>
                            <a:ext cx="21590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96" name="Oval 4688"/>
                        <wps:cNvSpPr>
                          <a:spLocks noChangeArrowheads="1"/>
                        </wps:cNvSpPr>
                        <wps:spPr bwMode="auto">
                          <a:xfrm>
                            <a:off x="923290" y="1171575"/>
                            <a:ext cx="22225" cy="234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661" o:spid="_x0000_s1864" editas="canvas" style="position:absolute;left:0;text-align:left;margin-left:234pt;margin-top:1.95pt;width:161.85pt;height:134.15pt;z-index:251667456;mso-position-horizontal-relative:text;mso-position-vertical-relative:text" coordsize="20554,170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">
                <v:shape id="_x0000_s1865" type="#_x0000_t75" style="position:absolute;width:20554;height:17037;visibility:visible;mso-wrap-style:square">
                  <v:fill o:detectmouseclick="t"/>
                  <v:path o:connecttype="none"/>
                </v:shape>
                <v:shape id="Freeform 4663" o:spid="_x0000_s1866" style="position:absolute;left:8559;top:10674;width:9214;height:82;visibility:visible;mso-wrap-style:square;v-text-anchor:top" coordsize="1451,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" path="m,l69,r,13l,13,,xm115,r69,l184,13r-69,l115,xm230,r69,l299,13r-69,l230,xm345,r70,l415,13r-70,l345,xm461,r69,l530,13r-69,l461,xm576,r69,l645,13r-69,l576,xm691,r69,l760,13r-69,l691,xm806,r69,l875,13r-69,l806,xm921,r70,l991,13r-70,l921,xm1037,r69,l1106,13r-69,l1037,xm1152,r69,l1221,13r-69,l1152,xm1267,r69,l1336,13r-69,l1267,xm1382,r69,l1451,13r-69,l1382,xe" fillcolor="black" strokeweight=".1pt">
                  <v:stroke joinstyle="bevel"/>
                  <v:path arrowok="t" o:connecttype="custom" o:connectlocs="43815,0;0,8255;73025,0;116840,8255;73025,0;189865,0;146050,8255;219075,0;263525,8255;219075,0;336550,0;292735,8255;365760,0;409575,8255;365760,0;482600,0;438785,8255;511810,0;555625,8255;511810,0;629285,0;584835,8255;658495,0;702310,8255;658495,0;775335,0;731520,8255;804545,0;848360,8255;804545,0;921385,0;877570,8255" o:connectangles="0,0,0,0,0,0,0,0,0,0,0,0,0,0,0,0,0,0,0,0,0,0,0,0,0,0,0,0,0,0,0,0"/>
                  <o:lock v:ext="edit" verticies="t"/>
                </v:shape>
                <v:shape id="Freeform 4664" o:spid="_x0000_s1867" style="position:absolute;left:1663;top:10680;width:6909;height:3613;visibility:visible;mso-wrap-style:square;v-text-anchor:top" coordsize="1088,5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" path="m1088,11r-62,32l1021,32,1083,r5,11xm985,64l923,96,918,85,980,53r5,11xm881,118r-62,32l814,139r62,-32l881,118xm778,171r-62,32l711,192r62,-32l778,171xm675,224r-63,32l607,245r63,-31l675,224xm571,278r-62,32l504,299r62,-32l571,278xm468,331r-63,32l400,352r62,-32l468,331xm364,384r-62,33l297,406r62,-32l364,384xm261,438r-62,32l193,459r63,-32l261,438xm157,491l95,523,90,512r62,-32l157,491xm54,545l5,569,,559,49,534r5,11xe" fillcolor="black" strokeweight=".1pt">
                  <v:stroke joinstyle="bevel"/>
                  <v:path arrowok="t" o:connecttype="custom" o:connectlocs="690880,6985;651510,27305;648335,20320;687705,0;690880,6985;625475,40640;586105,60960;582930,53975;622300,33655;625475,40640;559435,74930;520065,95250;516890,88265;556260,67945;559435,74930;494030,108585;454660,128905;451485,121920;490855,101600;494030,108585;428625,142240;388620,162560;385445,155575;425450,135890;428625,142240;362585,176530;323215,196850;320040,189865;359410,169545;362585,176530;297180,210185;257175,230505;254000,223520;293370,203200;297180,210185;231140,243840;191770,264795;188595,257810;227965,237490;231140,243840;165735,278130;126365,298450;122555,291465;162560,271145;165735,278130;99695,311785;60325,332105;57150,325120;96520,304800;99695,311785;34290,346075;3175,361315;0,354965;31115,339090;34290,346075" o:connectangles="0,0,0,0,0,0,0,0,0,0,0,0,0,0,0,0,0,0,0,0,0,0,0,0,0,0,0,0,0,0,0,0,0,0,0,0,0,0,0,0,0,0,0,0,0,0,0,0,0,0,0,0,0,0,0"/>
                  <o:lock v:ext="edit" verticies="t"/>
                </v:shape>
                <v:line id="Line 4665" o:spid="_x0000_s1868" style="position:absolute;visibility:visible;mso-wrap-style:square" from="1682,14262" to="11049,14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" strokeweight=".6pt">
                  <v:stroke joinstyle="miter"/>
                </v:line>
                <v:line id="Line 4666" o:spid="_x0000_s1869" style="position:absolute;flip:y;visibility:visible;mso-wrap-style:square" from="11049,10712" to="17919,14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" strokeweight=".6pt">
                  <v:stroke joinstyle="miter"/>
                </v:line>
                <v:line id="Line 4667" o:spid="_x0000_s1870" style="position:absolute;visibility:visible;mso-wrap-style:square" from="8559,2578" to="17919,10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" strokeweight=".6pt">
                  <v:stroke joinstyle="miter"/>
                </v:line>
                <v:line id="Line 4668" o:spid="_x0000_s1871" style="position:absolute;visibility:visible;mso-wrap-style:square" from="8559,2578" to="11049,14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" strokeweight=".6pt">
                  <v:stroke joinstyle="miter"/>
                </v:line>
                <v:line id="Line 4669" o:spid="_x0000_s1872" style="position:absolute;flip:x;visibility:visible;mso-wrap-style:square" from="1682,2578" to="8559,14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" strokeweight=".6pt">
                  <v:stroke joinstyle="miter"/>
                </v:line>
                <v:shape id="Freeform 4670" o:spid="_x0000_s1873" style="position:absolute;left:8521;top:2578;width:76;height:8134;visibility:visible;mso-wrap-style:square;v-text-anchor:top" coordsize="12,12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" path="m12,r,73l,73,,,12,xm12,122r,73l,195,,122r12,xm12,243r,73l,316,,243r12,xm12,365r,72l,437,,365r12,xm12,486r,73l,559,,486r12,xm12,607r,73l,680,,607r12,xm12,729r,73l,802,,729r12,xm12,850r,73l,923,,850r12,xm12,972r,72l,1044,,972r12,xm12,1093r,73l,1166r,-73l12,1093xm12,1214r,67l,1281r,-67l12,1214xe" fillcolor="black" strokeweight=".1pt">
                  <v:stroke joinstyle="bevel"/>
                  <v:path arrowok="t" o:connecttype="custom" o:connectlocs="7620,0;7620,46355;0,46355;0,0;7620,0;7620,77470;7620,123825;0,123825;0,77470;7620,77470;7620,154305;7620,200660;0,200660;0,154305;7620,154305;7620,231775;7620,277495;0,277495;0,231775;7620,231775;7620,308610;7620,354965;0,354965;0,308610;7620,308610;7620,385445;7620,431800;0,431800;0,385445;7620,385445;7620,462915;7620,509270;0,509270;0,462915;7620,462915;7620,539750;7620,586105;0,586105;0,539750;7620,539750;7620,617220;7620,662940;0,662940;0,617220;7620,617220;7620,694055;7620,740410;0,740410;0,694055;7620,694055;7620,770890;7620,813435;0,813435;0,770890;7620,770890" o:connectangles="0,0,0,0,0,0,0,0,0,0,0,0,0,0,0,0,0,0,0,0,0,0,0,0,0,0,0,0,0,0,0,0,0,0,0,0,0,0,0,0,0,0,0,0,0,0,0,0,0,0,0,0,0,0,0"/>
                  <o:lock v:ext="edit" verticies="t"/>
                </v:shape>
                <v:shape id="Freeform 4671" o:spid="_x0000_s1874" style="position:absolute;left:1676;top:10687;width:16205;height:3613;visibility:visible;mso-wrap-style:square;v-text-anchor:top" coordsize="2552,5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" path="m,557l68,542r2,12l2,569,,557xm113,532r67,-14l183,530r-68,14l113,532xm225,508r68,-15l296,505r-68,15l225,508xm338,483r68,-15l408,480r-67,15l338,483xm451,459r68,-15l521,456r-68,14l451,459xm564,434r68,-15l634,431r-68,15l564,434xm677,409r67,-15l747,406r-68,15l677,409xm789,385r68,-15l860,382r-68,14l789,385xm902,360r68,-15l972,357r-67,15l902,360xm1015,335r68,-14l1085,333r-68,14l1015,335xm1128,311r68,-15l1198,308r-68,15l1128,311xm1241,286r67,-15l1311,283r-68,15l1241,286xm1354,261r67,-14l1424,259r-68,14l1354,261xm1466,237r68,-15l1536,234r-67,15l1466,237xm1579,212r68,-15l1649,209r-68,15l1579,212xm1692,188r68,-15l1762,185r-68,14l1692,188xm1805,163r67,-15l1875,160r-68,15l1805,163xm1918,138r67,-14l1988,135r-68,15l1918,138xm2030,114r68,-15l2100,111r-67,15l2030,114xm2143,89r68,-15l2213,86r-68,15l2143,89xm2256,64r68,-14l2326,62r-68,14l2256,64xm2369,40r67,-15l2439,37r-68,15l2369,40xm2482,15l2549,r3,12l2484,27r-2,-12xe" fillcolor="black" strokeweight=".1pt">
                  <v:stroke joinstyle="bevel"/>
                  <v:path arrowok="t" o:connecttype="custom" o:connectlocs="43180,344170;1270,361315;71755,337820;116205,336550;71755,337820;186055,313055;144780,330200;214630,306705;259080,304800;214630,306705;329565,281940;287655,298450;358140,275590;402590,273685;358140,275590;472440,250190;431165,267335;501015,244475;546100,242570;501015,244475;615950,219075;574675,236220;644525,212725;688975,211455;644525,212725;759460,187960;717550,205105;788035,181610;832485,179705;788035,181610;902335,156845;861060,173355;930910,150495;975360,148590;930910,150495;1045845,125095;1003935,142240;1074420,119380;1118870,117475;1074420,119380;1188720,93980;1147445,111125;1217930,87630;1262380,85725;1217930,87630;1332230,62865;1290955,80010;1360805,56515;1405255,54610;1360805,56515;1475740,31750;1433830,48260;1504315,25400;1548765,23495;1504315,25400;1618615,0;1577340,17145" o:connectangles="0,0,0,0,0,0,0,0,0,0,0,0,0,0,0,0,0,0,0,0,0,0,0,0,0,0,0,0,0,0,0,0,0,0,0,0,0,0,0,0,0,0,0,0,0,0,0,0,0,0,0,0,0,0,0,0,0"/>
                  <o:lock v:ext="edit" verticies="t"/>
                </v:shape>
                <v:shape id="Freeform 4672" o:spid="_x0000_s1875" style="position:absolute;left:8528;top:10693;width:2495;height:3518;visibility:visible;mso-wrap-style:square;v-text-anchor:top" coordsize="393,5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" path="m10,l51,58,41,66,,7,10,xm78,98r41,58l110,163,69,105r9,-7xm146,195r42,59l178,261,137,202r9,-7xm215,293r41,58l247,359,206,300r9,-7xm283,390r42,59l315,456,274,398r9,-8xm352,488r41,59l384,554,343,495r9,-7xe" fillcolor="black" strokeweight=".1pt">
                  <v:stroke joinstyle="bevel"/>
                  <v:path arrowok="t" o:connecttype="custom" o:connectlocs="6350,0;32385,36830;26035,41910;0,4445;6350,0;49530,62230;75565,99060;69850,103505;43815,66675;49530,62230;92710,123825;119380,161290;113030,165735;86995,128270;92710,123825;136525,186055;162560,222885;156845,227965;130810,190500;136525,186055;179705,247650;206375,285115;200025,289560;173990,252730;179705,247650;223520,309880;249555,347345;243840,351790;217805,314325;223520,309880" o:connectangles="0,0,0,0,0,0,0,0,0,0,0,0,0,0,0,0,0,0,0,0,0,0,0,0,0,0,0,0,0,0"/>
                  <o:lock v:ext="edit" verticies="t"/>
                </v:shape>
                <v:line id="Line 4673" o:spid="_x0000_s1876" style="position:absolute;flip:y;visibility:visible;mso-wrap-style:square" from="8343,11830" to="9340,120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" strokeweight=".6pt">
                  <v:stroke joinstyle="miter"/>
                </v:line>
                <v:line id="Line 4674" o:spid="_x0000_s1877" style="position:absolute;visibility:visible;mso-wrap-style:square" from="8343,12052" to="8807,127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" strokeweight=".6pt">
                  <v:stroke joinstyle="miter"/>
                </v:line>
                <v:rect id="Rectangle 4675" o:spid="_x0000_s1878" style="position:absolute;left:8845;top:12655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F4740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F4740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4676" o:spid="_x0000_s1879" style="position:absolute;left:18345;top:9372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F4740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F4740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4677" o:spid="_x0000_s1880" style="position:absolute;left:8191;top:939;width:80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" filled="f" stroked="f">
                  <v:textbox style="mso-fit-shape-to-text:t" inset="0,0,0,0">
                    <w:txbxContent>
                      <w:p w:rsidR="00DC5200" w:rsidRPr="00F4740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F4740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rect id="Rectangle 4678" o:spid="_x0000_s1881" style="position:absolute;left:7289;top:9309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F4740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F4740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679" o:spid="_x0000_s1882" style="position:absolute;left:1028;top:14579;width:76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F4740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F4740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680" o:spid="_x0000_s1883" style="position:absolute;left:10464;top:14579;width:832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F4740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F4740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oval id="Oval 4681" o:spid="_x0000_s1884" style="position:absolute;left:8235;top:11931;width:223;height:2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" fillcolor="black" strokeweight="0"/>
                <v:oval id="Oval 4682" o:spid="_x0000_s1885" style="position:absolute;left:10934;top:14147;width:222;height:2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" fillcolor="black" strokeweight="0"/>
                <v:oval id="Oval 4683" o:spid="_x0000_s1886" style="position:absolute;left:8451;top:10598;width:216;height:2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" fillcolor="black" strokeweight="0"/>
                <v:oval id="Oval 4684" o:spid="_x0000_s1887" style="position:absolute;left:17811;top:10598;width:223;height:2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" fillcolor="black" strokeweight="0"/>
                <v:oval id="Oval 4685" o:spid="_x0000_s1888" style="position:absolute;left:1574;top:14147;width:216;height:2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" fillcolor="black" strokeweight="0"/>
                <v:oval id="Oval 4686" o:spid="_x0000_s1889" style="position:absolute;left:8451;top:2463;width:216;height:2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" fillcolor="black" strokeweight="0"/>
                <v:oval id="Oval 4687" o:spid="_x0000_s1890" style="position:absolute;left:8699;top:12592;width:216;height:2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" fillcolor="black" strokeweight="0"/>
                <v:oval id="Oval 4688" o:spid="_x0000_s1891" style="position:absolute;left:9232;top:11715;width:223;height:2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" fillcolor="black" strokeweight="0"/>
              </v:group>
            </w:pict>
          </mc:Fallback>
        </mc:AlternateContent>
      </w:r>
      <w:r w:rsidR="00DC5200" w:rsidRPr="00610F8A">
        <w:rPr>
          <w:sz w:val="26"/>
          <w:szCs w:val="26"/>
        </w:rPr>
        <w:t xml:space="preserve">Từ </w:t>
      </w:r>
      <w:r w:rsidR="007A1347" w:rsidRPr="00610F8A">
        <w:rPr>
          <w:position w:val="-14"/>
          <w:sz w:val="26"/>
          <w:szCs w:val="26"/>
        </w:rPr>
        <w:object w:dxaOrig="360" w:dyaOrig="400">
          <v:shape id="_x0000_i2463" type="#_x0000_t75" style="width:18pt;height:20.25pt" o:ole="">
            <v:imagedata r:id="rId2884" o:title=""/>
          </v:shape>
          <o:OLEObject Type="Embed" ProgID="Equation.DSMT4" ShapeID="_x0000_i2463" DrawAspect="Content" ObjectID="_1653458369" r:id="rId2885"/>
        </w:object>
      </w:r>
      <w:r w:rsidR="00DC5200" w:rsidRPr="00610F8A">
        <w:rPr>
          <w:sz w:val="26"/>
          <w:szCs w:val="26"/>
        </w:rPr>
        <w:t xml:space="preserve"> và </w:t>
      </w:r>
      <w:r w:rsidR="007A1347" w:rsidRPr="00610F8A">
        <w:rPr>
          <w:position w:val="-14"/>
          <w:sz w:val="26"/>
          <w:szCs w:val="26"/>
        </w:rPr>
        <w:object w:dxaOrig="400" w:dyaOrig="400">
          <v:shape id="_x0000_i2464" type="#_x0000_t75" style="width:20.25pt;height:20.25pt" o:ole="">
            <v:imagedata r:id="rId2886" o:title=""/>
          </v:shape>
          <o:OLEObject Type="Embed" ProgID="Equation.DSMT4" ShapeID="_x0000_i2464" DrawAspect="Content" ObjectID="_1653458370" r:id="rId2887"/>
        </w:object>
      </w:r>
      <w:r w:rsidR="00DC5200" w:rsidRPr="00610F8A">
        <w:rPr>
          <w:sz w:val="26"/>
          <w:szCs w:val="26"/>
        </w:rPr>
        <w:t xml:space="preserve">, suy ra </w:t>
      </w:r>
      <w:r w:rsidR="007A1347" w:rsidRPr="00610F8A">
        <w:rPr>
          <w:position w:val="-14"/>
          <w:sz w:val="26"/>
          <w:szCs w:val="26"/>
        </w:rPr>
        <w:object w:dxaOrig="2760" w:dyaOrig="400">
          <v:shape id="_x0000_i2465" type="#_x0000_t75" style="width:138pt;height:20.25pt" o:ole="">
            <v:imagedata r:id="rId2888" o:title=""/>
          </v:shape>
          <o:OLEObject Type="Embed" ProgID="Equation.DSMT4" ShapeID="_x0000_i2465" DrawAspect="Content" ObjectID="_1653458371" r:id="rId2889"/>
        </w:object>
      </w:r>
      <w:r w:rsidR="00DC5200"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pt-BR"/>
        </w:rPr>
      </w:pPr>
      <w:r w:rsidRPr="00610F8A">
        <w:rPr>
          <w:sz w:val="26"/>
          <w:szCs w:val="26"/>
          <w:lang w:val="pt-BR"/>
        </w:rPr>
        <w:lastRenderedPageBreak/>
        <w:t xml:space="preserve">Do </w:t>
      </w:r>
      <w:r w:rsidR="007A1347" w:rsidRPr="00610F8A">
        <w:rPr>
          <w:position w:val="-36"/>
          <w:sz w:val="26"/>
          <w:szCs w:val="26"/>
          <w:lang w:val="pt-BR"/>
        </w:rPr>
        <w:object w:dxaOrig="2700" w:dyaOrig="840">
          <v:shape id="_x0000_i2466" type="#_x0000_t75" style="width:135pt;height:42pt" o:ole="">
            <v:imagedata r:id="rId2890" o:title=""/>
          </v:shape>
          <o:OLEObject Type="Embed" ProgID="Equation.DSMT4" ShapeID="_x0000_i2466" DrawAspect="Content" ObjectID="_1653458372" r:id="rId2891"/>
        </w:object>
      </w:r>
      <w:r w:rsidRPr="00610F8A">
        <w:rPr>
          <w:sz w:val="26"/>
          <w:szCs w:val="26"/>
          <w:lang w:val="pt-BR"/>
        </w:rPr>
        <w:t xml:space="preserve">, suy ra 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pt-BR"/>
        </w:rPr>
      </w:pPr>
      <w:r w:rsidRPr="00610F8A">
        <w:rPr>
          <w:sz w:val="26"/>
          <w:szCs w:val="26"/>
          <w:lang w:val="pt-BR"/>
        </w:rPr>
        <w:tab/>
      </w:r>
      <w:r w:rsidR="007A1347" w:rsidRPr="00610F8A">
        <w:rPr>
          <w:position w:val="-22"/>
          <w:sz w:val="26"/>
          <w:szCs w:val="26"/>
          <w:lang w:val="pt-BR"/>
        </w:rPr>
        <w:object w:dxaOrig="4599" w:dyaOrig="580">
          <v:shape id="_x0000_i2467" type="#_x0000_t75" style="width:230.25pt;height:29.25pt" o:ole="">
            <v:imagedata r:id="rId2892" o:title=""/>
          </v:shape>
          <o:OLEObject Type="Embed" ProgID="Equation.DSMT4" ShapeID="_x0000_i2467" DrawAspect="Content" ObjectID="_1653458373" r:id="rId2893"/>
        </w:object>
      </w:r>
      <w:r w:rsidRPr="00790DA3">
        <w:rPr>
          <w:sz w:val="26"/>
          <w:szCs w:val="26"/>
          <w:lang w:val="fr-FR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pt-BR"/>
        </w:rPr>
      </w:pPr>
      <w:r w:rsidRPr="00610F8A">
        <w:rPr>
          <w:sz w:val="26"/>
          <w:szCs w:val="26"/>
          <w:lang w:val="pt-BR"/>
        </w:rPr>
        <w:t xml:space="preserve">Tam giác vuông </w:t>
      </w:r>
      <w:r w:rsidR="007A1347" w:rsidRPr="00610F8A">
        <w:rPr>
          <w:position w:val="-6"/>
          <w:sz w:val="26"/>
          <w:szCs w:val="26"/>
          <w:lang w:val="pt-BR"/>
        </w:rPr>
        <w:object w:dxaOrig="560" w:dyaOrig="279">
          <v:shape id="_x0000_i2468" type="#_x0000_t75" style="width:27.75pt;height:14.25pt" o:ole="">
            <v:imagedata r:id="rId2894" o:title=""/>
          </v:shape>
          <o:OLEObject Type="Embed" ProgID="Equation.DSMT4" ShapeID="_x0000_i2468" DrawAspect="Content" ObjectID="_1653458374" r:id="rId2895"/>
        </w:object>
      </w:r>
      <w:r w:rsidRPr="00610F8A">
        <w:rPr>
          <w:sz w:val="26"/>
          <w:szCs w:val="26"/>
          <w:lang w:val="pt-BR"/>
        </w:rPr>
        <w:t xml:space="preserve">, ta có </w:t>
      </w:r>
      <w:r w:rsidR="007A1347" w:rsidRPr="00610F8A">
        <w:rPr>
          <w:position w:val="-26"/>
          <w:sz w:val="26"/>
          <w:szCs w:val="26"/>
          <w:lang w:val="pt-BR"/>
        </w:rPr>
        <w:object w:dxaOrig="2680" w:dyaOrig="720">
          <v:shape id="_x0000_i2469" type="#_x0000_t75" style="width:134.25pt;height:36pt" o:ole="">
            <v:imagedata r:id="rId2896" o:title=""/>
          </v:shape>
          <o:OLEObject Type="Embed" ProgID="Equation.DSMT4" ShapeID="_x0000_i2469" DrawAspect="Content" ObjectID="_1653458375" r:id="rId2897"/>
        </w:object>
      </w:r>
      <w:r w:rsidRPr="00610F8A">
        <w:rPr>
          <w:sz w:val="26"/>
          <w:szCs w:val="26"/>
          <w:lang w:val="pt-BR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pt-BR"/>
        </w:rPr>
      </w:pPr>
      <w:r w:rsidRPr="00610F8A">
        <w:rPr>
          <w:sz w:val="26"/>
          <w:szCs w:val="26"/>
          <w:lang w:val="pt-BR"/>
        </w:rPr>
        <w:t xml:space="preserve">Diện tích hình vuông </w:t>
      </w:r>
      <w:r w:rsidR="007A1347" w:rsidRPr="00610F8A">
        <w:rPr>
          <w:position w:val="-6"/>
          <w:sz w:val="26"/>
          <w:szCs w:val="26"/>
          <w:lang w:val="pt-BR"/>
        </w:rPr>
        <w:object w:dxaOrig="780" w:dyaOrig="279">
          <v:shape id="_x0000_i2470" type="#_x0000_t75" style="width:39pt;height:14.25pt" o:ole="">
            <v:imagedata r:id="rId2898" o:title=""/>
          </v:shape>
          <o:OLEObject Type="Embed" ProgID="Equation.DSMT4" ShapeID="_x0000_i2470" DrawAspect="Content" ObjectID="_1653458376" r:id="rId2899"/>
        </w:object>
      </w:r>
      <w:r w:rsidRPr="00610F8A">
        <w:rPr>
          <w:sz w:val="26"/>
          <w:szCs w:val="26"/>
          <w:lang w:val="pt-BR"/>
        </w:rPr>
        <w:t xml:space="preserve"> là </w:t>
      </w:r>
      <w:r w:rsidR="007A1347" w:rsidRPr="00610F8A">
        <w:rPr>
          <w:position w:val="-12"/>
          <w:sz w:val="26"/>
          <w:szCs w:val="26"/>
          <w:lang w:val="pt-BR"/>
        </w:rPr>
        <w:object w:dxaOrig="1140" w:dyaOrig="400">
          <v:shape id="_x0000_i2471" type="#_x0000_t75" style="width:57pt;height:20.25pt" o:ole="">
            <v:imagedata r:id="rId2900" o:title=""/>
          </v:shape>
          <o:OLEObject Type="Embed" ProgID="Equation.DSMT4" ShapeID="_x0000_i2471" DrawAspect="Content" ObjectID="_1653458377" r:id="rId2901"/>
        </w:object>
      </w:r>
      <w:r w:rsidRPr="00610F8A">
        <w:rPr>
          <w:sz w:val="26"/>
          <w:szCs w:val="26"/>
          <w:lang w:val="pt-BR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pt-BR"/>
        </w:rPr>
      </w:pPr>
      <w:r w:rsidRPr="00610F8A">
        <w:rPr>
          <w:sz w:val="26"/>
          <w:szCs w:val="26"/>
          <w:lang w:val="pt-BR"/>
        </w:rPr>
        <w:t xml:space="preserve">Vậy </w:t>
      </w:r>
      <w:r w:rsidR="007A1347" w:rsidRPr="00610F8A">
        <w:rPr>
          <w:position w:val="-26"/>
          <w:sz w:val="26"/>
          <w:szCs w:val="26"/>
          <w:lang w:val="pt-BR"/>
        </w:rPr>
        <w:object w:dxaOrig="3060" w:dyaOrig="720">
          <v:shape id="_x0000_i2472" type="#_x0000_t75" style="width:153pt;height:36pt" o:ole="">
            <v:imagedata r:id="rId2902" o:title=""/>
          </v:shape>
          <o:OLEObject Type="Embed" ProgID="Equation.DSMT4" ShapeID="_x0000_i2472" DrawAspect="Content" ObjectID="_1653458378" r:id="rId2903"/>
        </w:object>
      </w:r>
      <w:r w:rsidRPr="00610F8A">
        <w:rPr>
          <w:sz w:val="26"/>
          <w:szCs w:val="26"/>
          <w:lang w:val="pt-BR"/>
        </w:rPr>
        <w:t xml:space="preserve"> </w:t>
      </w:r>
      <w:r w:rsidRPr="00610F8A">
        <w:rPr>
          <w:b/>
          <w:sz w:val="26"/>
          <w:szCs w:val="26"/>
          <w:lang w:val="pt-BR"/>
        </w:rPr>
        <w:t>Chọn C.</w:t>
      </w:r>
    </w:p>
    <w:p w:rsidR="00DC5200" w:rsidRPr="00790DA3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pt-BR"/>
        </w:rPr>
      </w:pPr>
      <w:r w:rsidRPr="00790DA3">
        <w:rPr>
          <w:b/>
          <w:sz w:val="26"/>
          <w:szCs w:val="26"/>
          <w:lang w:val="pt-BR"/>
        </w:rPr>
        <w:t xml:space="preserve">Câu 40. </w:t>
      </w:r>
      <w:r w:rsidRPr="00790DA3">
        <w:rPr>
          <w:sz w:val="26"/>
          <w:szCs w:val="26"/>
          <w:lang w:val="pt-BR"/>
        </w:rPr>
        <w:t xml:space="preserve">Gọi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2473" type="#_x0000_t75" style="width:15pt;height:12.75pt" o:ole="">
            <v:imagedata r:id="rId2904" o:title=""/>
          </v:shape>
          <o:OLEObject Type="Embed" ProgID="Equation.DSMT4" ShapeID="_x0000_i2473" DrawAspect="Content" ObjectID="_1653458379" r:id="rId2905"/>
        </w:object>
      </w:r>
      <w:r w:rsidRPr="00790DA3">
        <w:rPr>
          <w:sz w:val="26"/>
          <w:szCs w:val="26"/>
          <w:lang w:val="pt-BR"/>
        </w:rPr>
        <w:t xml:space="preserve"> là trung điểm </w:t>
      </w:r>
      <w:r w:rsidR="007A1347" w:rsidRPr="00610F8A">
        <w:rPr>
          <w:position w:val="-4"/>
          <w:sz w:val="26"/>
          <w:szCs w:val="26"/>
        </w:rPr>
        <w:object w:dxaOrig="420" w:dyaOrig="260">
          <v:shape id="_x0000_i2474" type="#_x0000_t75" style="width:21pt;height:12.75pt" o:ole="">
            <v:imagedata r:id="rId2906" o:title=""/>
          </v:shape>
          <o:OLEObject Type="Embed" ProgID="Equation.DSMT4" ShapeID="_x0000_i2474" DrawAspect="Content" ObjectID="_1653458380" r:id="rId2907"/>
        </w:object>
      </w:r>
      <w:r w:rsidRPr="00790DA3">
        <w:rPr>
          <w:sz w:val="26"/>
          <w:szCs w:val="26"/>
          <w:lang w:val="pt-BR"/>
        </w:rPr>
        <w:t xml:space="preserve">, suy ra </w:t>
      </w:r>
      <w:r w:rsidR="007A1347" w:rsidRPr="00610F8A">
        <w:rPr>
          <w:position w:val="-6"/>
          <w:sz w:val="26"/>
          <w:szCs w:val="26"/>
        </w:rPr>
        <w:object w:dxaOrig="1060" w:dyaOrig="279">
          <v:shape id="_x0000_i2475" type="#_x0000_t75" style="width:53.25pt;height:14.25pt" o:ole="">
            <v:imagedata r:id="rId2908" o:title=""/>
          </v:shape>
          <o:OLEObject Type="Embed" ProgID="Equation.DSMT4" ShapeID="_x0000_i2475" DrawAspect="Content" ObjectID="_1653458381" r:id="rId2909"/>
        </w:object>
      </w:r>
      <w:r w:rsidRPr="00790DA3">
        <w:rPr>
          <w:sz w:val="26"/>
          <w:szCs w:val="26"/>
          <w:lang w:val="pt-BR"/>
        </w:rPr>
        <w:t xml:space="preserve">. 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Mà </w:t>
      </w:r>
      <w:r w:rsidR="007A1347" w:rsidRPr="00610F8A">
        <w:rPr>
          <w:position w:val="-14"/>
          <w:sz w:val="26"/>
          <w:szCs w:val="26"/>
        </w:rPr>
        <w:object w:dxaOrig="1920" w:dyaOrig="400">
          <v:shape id="_x0000_i2476" type="#_x0000_t75" style="width:96pt;height:20.25pt" o:ole="">
            <v:imagedata r:id="rId2910" o:title=""/>
          </v:shape>
          <o:OLEObject Type="Embed" ProgID="Equation.DSMT4" ShapeID="_x0000_i2476" DrawAspect="Content" ObjectID="_1653458382" r:id="rId2911"/>
        </w:object>
      </w:r>
      <w:r w:rsidRPr="00610F8A">
        <w:rPr>
          <w:sz w:val="26"/>
          <w:szCs w:val="26"/>
        </w:rPr>
        <w:t xml:space="preserve"> theo giao tuyến </w:t>
      </w:r>
      <w:r w:rsidR="007A1347" w:rsidRPr="00610F8A">
        <w:rPr>
          <w:position w:val="-4"/>
          <w:sz w:val="26"/>
          <w:szCs w:val="26"/>
        </w:rPr>
        <w:object w:dxaOrig="420" w:dyaOrig="260">
          <v:shape id="_x0000_i2477" type="#_x0000_t75" style="width:21pt;height:12.75pt" o:ole="">
            <v:imagedata r:id="rId2912" o:title=""/>
          </v:shape>
          <o:OLEObject Type="Embed" ProgID="Equation.DSMT4" ShapeID="_x0000_i2477" DrawAspect="Content" ObjectID="_1653458383" r:id="rId2913"/>
        </w:object>
      </w:r>
      <w:r w:rsidRPr="00610F8A">
        <w:rPr>
          <w:sz w:val="26"/>
          <w:szCs w:val="26"/>
        </w:rPr>
        <w:t xml:space="preserve"> nên </w:t>
      </w:r>
      <w:r w:rsidR="007A1347" w:rsidRPr="00610F8A">
        <w:rPr>
          <w:position w:val="-14"/>
          <w:sz w:val="26"/>
          <w:szCs w:val="26"/>
        </w:rPr>
        <w:object w:dxaOrig="1620" w:dyaOrig="400">
          <v:shape id="_x0000_i2478" type="#_x0000_t75" style="width:81pt;height:20.25pt" o:ole="">
            <v:imagedata r:id="rId2914" o:title=""/>
          </v:shape>
          <o:OLEObject Type="Embed" ProgID="Equation.DSMT4" ShapeID="_x0000_i2478" DrawAspect="Content" ObjectID="_1653458384" r:id="rId2915"/>
        </w:object>
      </w:r>
      <w:r w:rsidRPr="00610F8A">
        <w:rPr>
          <w:sz w:val="26"/>
          <w:szCs w:val="26"/>
        </w:rPr>
        <w:t>.</w:t>
      </w:r>
    </w:p>
    <w:p w:rsidR="00DC5200" w:rsidRPr="00610F8A" w:rsidRDefault="007F28DA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931795</wp:posOffset>
                </wp:positionH>
                <wp:positionV relativeFrom="paragraph">
                  <wp:posOffset>57150</wp:posOffset>
                </wp:positionV>
                <wp:extent cx="2051685" cy="1626235"/>
                <wp:effectExtent l="0" t="2540" r="0" b="0"/>
                <wp:wrapNone/>
                <wp:docPr id="4689" name="Canvas 468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740" name="Freeform 4691"/>
                        <wps:cNvSpPr>
                          <a:spLocks noEditPoints="1"/>
                        </wps:cNvSpPr>
                        <wps:spPr bwMode="auto">
                          <a:xfrm>
                            <a:off x="937260" y="1065530"/>
                            <a:ext cx="873125" cy="7620"/>
                          </a:xfrm>
                          <a:custGeom>
                            <a:avLst/>
                            <a:gdLst>
                              <a:gd name="T0" fmla="*/ 67 w 1375"/>
                              <a:gd name="T1" fmla="*/ 0 h 12"/>
                              <a:gd name="T2" fmla="*/ 0 w 1375"/>
                              <a:gd name="T3" fmla="*/ 12 h 12"/>
                              <a:gd name="T4" fmla="*/ 112 w 1375"/>
                              <a:gd name="T5" fmla="*/ 0 h 12"/>
                              <a:gd name="T6" fmla="*/ 179 w 1375"/>
                              <a:gd name="T7" fmla="*/ 12 h 12"/>
                              <a:gd name="T8" fmla="*/ 112 w 1375"/>
                              <a:gd name="T9" fmla="*/ 0 h 12"/>
                              <a:gd name="T10" fmla="*/ 290 w 1375"/>
                              <a:gd name="T11" fmla="*/ 0 h 12"/>
                              <a:gd name="T12" fmla="*/ 223 w 1375"/>
                              <a:gd name="T13" fmla="*/ 12 h 12"/>
                              <a:gd name="T14" fmla="*/ 335 w 1375"/>
                              <a:gd name="T15" fmla="*/ 0 h 12"/>
                              <a:gd name="T16" fmla="*/ 402 w 1375"/>
                              <a:gd name="T17" fmla="*/ 12 h 12"/>
                              <a:gd name="T18" fmla="*/ 335 w 1375"/>
                              <a:gd name="T19" fmla="*/ 0 h 12"/>
                              <a:gd name="T20" fmla="*/ 514 w 1375"/>
                              <a:gd name="T21" fmla="*/ 0 h 12"/>
                              <a:gd name="T22" fmla="*/ 447 w 1375"/>
                              <a:gd name="T23" fmla="*/ 12 h 12"/>
                              <a:gd name="T24" fmla="*/ 559 w 1375"/>
                              <a:gd name="T25" fmla="*/ 0 h 12"/>
                              <a:gd name="T26" fmla="*/ 626 w 1375"/>
                              <a:gd name="T27" fmla="*/ 12 h 12"/>
                              <a:gd name="T28" fmla="*/ 559 w 1375"/>
                              <a:gd name="T29" fmla="*/ 0 h 12"/>
                              <a:gd name="T30" fmla="*/ 738 w 1375"/>
                              <a:gd name="T31" fmla="*/ 0 h 12"/>
                              <a:gd name="T32" fmla="*/ 671 w 1375"/>
                              <a:gd name="T33" fmla="*/ 12 h 12"/>
                              <a:gd name="T34" fmla="*/ 782 w 1375"/>
                              <a:gd name="T35" fmla="*/ 0 h 12"/>
                              <a:gd name="T36" fmla="*/ 849 w 1375"/>
                              <a:gd name="T37" fmla="*/ 12 h 12"/>
                              <a:gd name="T38" fmla="*/ 782 w 1375"/>
                              <a:gd name="T39" fmla="*/ 0 h 12"/>
                              <a:gd name="T40" fmla="*/ 961 w 1375"/>
                              <a:gd name="T41" fmla="*/ 0 h 12"/>
                              <a:gd name="T42" fmla="*/ 894 w 1375"/>
                              <a:gd name="T43" fmla="*/ 12 h 12"/>
                              <a:gd name="T44" fmla="*/ 1006 w 1375"/>
                              <a:gd name="T45" fmla="*/ 0 h 12"/>
                              <a:gd name="T46" fmla="*/ 1073 w 1375"/>
                              <a:gd name="T47" fmla="*/ 12 h 12"/>
                              <a:gd name="T48" fmla="*/ 1006 w 1375"/>
                              <a:gd name="T49" fmla="*/ 0 h 12"/>
                              <a:gd name="T50" fmla="*/ 1185 w 1375"/>
                              <a:gd name="T51" fmla="*/ 0 h 12"/>
                              <a:gd name="T52" fmla="*/ 1118 w 1375"/>
                              <a:gd name="T53" fmla="*/ 12 h 12"/>
                              <a:gd name="T54" fmla="*/ 1230 w 1375"/>
                              <a:gd name="T55" fmla="*/ 0 h 12"/>
                              <a:gd name="T56" fmla="*/ 1297 w 1375"/>
                              <a:gd name="T57" fmla="*/ 12 h 12"/>
                              <a:gd name="T58" fmla="*/ 1230 w 1375"/>
                              <a:gd name="T59" fmla="*/ 0 h 12"/>
                              <a:gd name="T60" fmla="*/ 1375 w 1375"/>
                              <a:gd name="T61" fmla="*/ 0 h 12"/>
                              <a:gd name="T62" fmla="*/ 1341 w 1375"/>
                              <a:gd name="T63" fmla="*/ 12 h 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1375" h="12">
                                <a:moveTo>
                                  <a:pt x="0" y="0"/>
                                </a:moveTo>
                                <a:lnTo>
                                  <a:pt x="67" y="0"/>
                                </a:lnTo>
                                <a:lnTo>
                                  <a:pt x="67" y="12"/>
                                </a:lnTo>
                                <a:lnTo>
                                  <a:pt x="0" y="12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12" y="0"/>
                                </a:moveTo>
                                <a:lnTo>
                                  <a:pt x="179" y="0"/>
                                </a:lnTo>
                                <a:lnTo>
                                  <a:pt x="179" y="12"/>
                                </a:lnTo>
                                <a:lnTo>
                                  <a:pt x="112" y="12"/>
                                </a:lnTo>
                                <a:lnTo>
                                  <a:pt x="112" y="0"/>
                                </a:lnTo>
                                <a:close/>
                                <a:moveTo>
                                  <a:pt x="223" y="0"/>
                                </a:moveTo>
                                <a:lnTo>
                                  <a:pt x="290" y="0"/>
                                </a:lnTo>
                                <a:lnTo>
                                  <a:pt x="290" y="12"/>
                                </a:lnTo>
                                <a:lnTo>
                                  <a:pt x="223" y="12"/>
                                </a:lnTo>
                                <a:lnTo>
                                  <a:pt x="223" y="0"/>
                                </a:lnTo>
                                <a:close/>
                                <a:moveTo>
                                  <a:pt x="335" y="0"/>
                                </a:moveTo>
                                <a:lnTo>
                                  <a:pt x="402" y="0"/>
                                </a:lnTo>
                                <a:lnTo>
                                  <a:pt x="402" y="12"/>
                                </a:lnTo>
                                <a:lnTo>
                                  <a:pt x="335" y="12"/>
                                </a:lnTo>
                                <a:lnTo>
                                  <a:pt x="335" y="0"/>
                                </a:lnTo>
                                <a:close/>
                                <a:moveTo>
                                  <a:pt x="447" y="0"/>
                                </a:moveTo>
                                <a:lnTo>
                                  <a:pt x="514" y="0"/>
                                </a:lnTo>
                                <a:lnTo>
                                  <a:pt x="514" y="12"/>
                                </a:lnTo>
                                <a:lnTo>
                                  <a:pt x="447" y="12"/>
                                </a:lnTo>
                                <a:lnTo>
                                  <a:pt x="447" y="0"/>
                                </a:lnTo>
                                <a:close/>
                                <a:moveTo>
                                  <a:pt x="559" y="0"/>
                                </a:moveTo>
                                <a:lnTo>
                                  <a:pt x="626" y="0"/>
                                </a:lnTo>
                                <a:lnTo>
                                  <a:pt x="626" y="12"/>
                                </a:lnTo>
                                <a:lnTo>
                                  <a:pt x="559" y="12"/>
                                </a:lnTo>
                                <a:lnTo>
                                  <a:pt x="559" y="0"/>
                                </a:lnTo>
                                <a:close/>
                                <a:moveTo>
                                  <a:pt x="671" y="0"/>
                                </a:moveTo>
                                <a:lnTo>
                                  <a:pt x="738" y="0"/>
                                </a:lnTo>
                                <a:lnTo>
                                  <a:pt x="738" y="12"/>
                                </a:lnTo>
                                <a:lnTo>
                                  <a:pt x="671" y="12"/>
                                </a:lnTo>
                                <a:lnTo>
                                  <a:pt x="671" y="0"/>
                                </a:lnTo>
                                <a:close/>
                                <a:moveTo>
                                  <a:pt x="782" y="0"/>
                                </a:moveTo>
                                <a:lnTo>
                                  <a:pt x="849" y="0"/>
                                </a:lnTo>
                                <a:lnTo>
                                  <a:pt x="849" y="12"/>
                                </a:lnTo>
                                <a:lnTo>
                                  <a:pt x="782" y="12"/>
                                </a:lnTo>
                                <a:lnTo>
                                  <a:pt x="782" y="0"/>
                                </a:lnTo>
                                <a:close/>
                                <a:moveTo>
                                  <a:pt x="894" y="0"/>
                                </a:moveTo>
                                <a:lnTo>
                                  <a:pt x="961" y="0"/>
                                </a:lnTo>
                                <a:lnTo>
                                  <a:pt x="961" y="12"/>
                                </a:lnTo>
                                <a:lnTo>
                                  <a:pt x="894" y="12"/>
                                </a:lnTo>
                                <a:lnTo>
                                  <a:pt x="894" y="0"/>
                                </a:lnTo>
                                <a:close/>
                                <a:moveTo>
                                  <a:pt x="1006" y="0"/>
                                </a:moveTo>
                                <a:lnTo>
                                  <a:pt x="1073" y="0"/>
                                </a:lnTo>
                                <a:lnTo>
                                  <a:pt x="1073" y="12"/>
                                </a:lnTo>
                                <a:lnTo>
                                  <a:pt x="1006" y="12"/>
                                </a:lnTo>
                                <a:lnTo>
                                  <a:pt x="1006" y="0"/>
                                </a:lnTo>
                                <a:close/>
                                <a:moveTo>
                                  <a:pt x="1118" y="0"/>
                                </a:moveTo>
                                <a:lnTo>
                                  <a:pt x="1185" y="0"/>
                                </a:lnTo>
                                <a:lnTo>
                                  <a:pt x="1185" y="12"/>
                                </a:lnTo>
                                <a:lnTo>
                                  <a:pt x="1118" y="12"/>
                                </a:lnTo>
                                <a:lnTo>
                                  <a:pt x="1118" y="0"/>
                                </a:lnTo>
                                <a:close/>
                                <a:moveTo>
                                  <a:pt x="1230" y="0"/>
                                </a:moveTo>
                                <a:lnTo>
                                  <a:pt x="1297" y="0"/>
                                </a:lnTo>
                                <a:lnTo>
                                  <a:pt x="1297" y="12"/>
                                </a:lnTo>
                                <a:lnTo>
                                  <a:pt x="1230" y="12"/>
                                </a:lnTo>
                                <a:lnTo>
                                  <a:pt x="1230" y="0"/>
                                </a:lnTo>
                                <a:close/>
                                <a:moveTo>
                                  <a:pt x="1341" y="0"/>
                                </a:moveTo>
                                <a:lnTo>
                                  <a:pt x="1375" y="0"/>
                                </a:lnTo>
                                <a:lnTo>
                                  <a:pt x="1375" y="12"/>
                                </a:lnTo>
                                <a:lnTo>
                                  <a:pt x="1341" y="12"/>
                                </a:lnTo>
                                <a:lnTo>
                                  <a:pt x="134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41" name="Freeform 4692"/>
                        <wps:cNvSpPr>
                          <a:spLocks noEditPoints="1"/>
                        </wps:cNvSpPr>
                        <wps:spPr bwMode="auto">
                          <a:xfrm>
                            <a:off x="163195" y="1066165"/>
                            <a:ext cx="775335" cy="305435"/>
                          </a:xfrm>
                          <a:custGeom>
                            <a:avLst/>
                            <a:gdLst>
                              <a:gd name="T0" fmla="*/ 1221 w 1221"/>
                              <a:gd name="T1" fmla="*/ 10 h 481"/>
                              <a:gd name="T2" fmla="*/ 1158 w 1221"/>
                              <a:gd name="T3" fmla="*/ 35 h 481"/>
                              <a:gd name="T4" fmla="*/ 1154 w 1221"/>
                              <a:gd name="T5" fmla="*/ 24 h 481"/>
                              <a:gd name="T6" fmla="*/ 1217 w 1221"/>
                              <a:gd name="T7" fmla="*/ 0 h 481"/>
                              <a:gd name="T8" fmla="*/ 1221 w 1221"/>
                              <a:gd name="T9" fmla="*/ 10 h 481"/>
                              <a:gd name="T10" fmla="*/ 1116 w 1221"/>
                              <a:gd name="T11" fmla="*/ 51 h 481"/>
                              <a:gd name="T12" fmla="*/ 1053 w 1221"/>
                              <a:gd name="T13" fmla="*/ 75 h 481"/>
                              <a:gd name="T14" fmla="*/ 1049 w 1221"/>
                              <a:gd name="T15" fmla="*/ 64 h 481"/>
                              <a:gd name="T16" fmla="*/ 1112 w 1221"/>
                              <a:gd name="T17" fmla="*/ 40 h 481"/>
                              <a:gd name="T18" fmla="*/ 1116 w 1221"/>
                              <a:gd name="T19" fmla="*/ 51 h 481"/>
                              <a:gd name="T20" fmla="*/ 1011 w 1221"/>
                              <a:gd name="T21" fmla="*/ 92 h 481"/>
                              <a:gd name="T22" fmla="*/ 948 w 1221"/>
                              <a:gd name="T23" fmla="*/ 116 h 481"/>
                              <a:gd name="T24" fmla="*/ 944 w 1221"/>
                              <a:gd name="T25" fmla="*/ 105 h 481"/>
                              <a:gd name="T26" fmla="*/ 1007 w 1221"/>
                              <a:gd name="T27" fmla="*/ 81 h 481"/>
                              <a:gd name="T28" fmla="*/ 1011 w 1221"/>
                              <a:gd name="T29" fmla="*/ 92 h 481"/>
                              <a:gd name="T30" fmla="*/ 906 w 1221"/>
                              <a:gd name="T31" fmla="*/ 132 h 481"/>
                              <a:gd name="T32" fmla="*/ 843 w 1221"/>
                              <a:gd name="T33" fmla="*/ 156 h 481"/>
                              <a:gd name="T34" fmla="*/ 839 w 1221"/>
                              <a:gd name="T35" fmla="*/ 145 h 481"/>
                              <a:gd name="T36" fmla="*/ 902 w 1221"/>
                              <a:gd name="T37" fmla="*/ 121 h 481"/>
                              <a:gd name="T38" fmla="*/ 906 w 1221"/>
                              <a:gd name="T39" fmla="*/ 132 h 481"/>
                              <a:gd name="T40" fmla="*/ 801 w 1221"/>
                              <a:gd name="T41" fmla="*/ 173 h 481"/>
                              <a:gd name="T42" fmla="*/ 738 w 1221"/>
                              <a:gd name="T43" fmla="*/ 197 h 481"/>
                              <a:gd name="T44" fmla="*/ 734 w 1221"/>
                              <a:gd name="T45" fmla="*/ 186 h 481"/>
                              <a:gd name="T46" fmla="*/ 797 w 1221"/>
                              <a:gd name="T47" fmla="*/ 162 h 481"/>
                              <a:gd name="T48" fmla="*/ 801 w 1221"/>
                              <a:gd name="T49" fmla="*/ 173 h 481"/>
                              <a:gd name="T50" fmla="*/ 696 w 1221"/>
                              <a:gd name="T51" fmla="*/ 213 h 481"/>
                              <a:gd name="T52" fmla="*/ 633 w 1221"/>
                              <a:gd name="T53" fmla="*/ 237 h 481"/>
                              <a:gd name="T54" fmla="*/ 630 w 1221"/>
                              <a:gd name="T55" fmla="*/ 226 h 481"/>
                              <a:gd name="T56" fmla="*/ 693 w 1221"/>
                              <a:gd name="T57" fmla="*/ 202 h 481"/>
                              <a:gd name="T58" fmla="*/ 696 w 1221"/>
                              <a:gd name="T59" fmla="*/ 213 h 481"/>
                              <a:gd name="T60" fmla="*/ 591 w 1221"/>
                              <a:gd name="T61" fmla="*/ 254 h 481"/>
                              <a:gd name="T62" fmla="*/ 529 w 1221"/>
                              <a:gd name="T63" fmla="*/ 278 h 481"/>
                              <a:gd name="T64" fmla="*/ 525 w 1221"/>
                              <a:gd name="T65" fmla="*/ 267 h 481"/>
                              <a:gd name="T66" fmla="*/ 588 w 1221"/>
                              <a:gd name="T67" fmla="*/ 243 h 481"/>
                              <a:gd name="T68" fmla="*/ 591 w 1221"/>
                              <a:gd name="T69" fmla="*/ 254 h 481"/>
                              <a:gd name="T70" fmla="*/ 487 w 1221"/>
                              <a:gd name="T71" fmla="*/ 294 h 481"/>
                              <a:gd name="T72" fmla="*/ 424 w 1221"/>
                              <a:gd name="T73" fmla="*/ 318 h 481"/>
                              <a:gd name="T74" fmla="*/ 420 w 1221"/>
                              <a:gd name="T75" fmla="*/ 307 h 481"/>
                              <a:gd name="T76" fmla="*/ 483 w 1221"/>
                              <a:gd name="T77" fmla="*/ 283 h 481"/>
                              <a:gd name="T78" fmla="*/ 487 w 1221"/>
                              <a:gd name="T79" fmla="*/ 294 h 481"/>
                              <a:gd name="T80" fmla="*/ 382 w 1221"/>
                              <a:gd name="T81" fmla="*/ 335 h 481"/>
                              <a:gd name="T82" fmla="*/ 319 w 1221"/>
                              <a:gd name="T83" fmla="*/ 359 h 481"/>
                              <a:gd name="T84" fmla="*/ 315 w 1221"/>
                              <a:gd name="T85" fmla="*/ 348 h 481"/>
                              <a:gd name="T86" fmla="*/ 378 w 1221"/>
                              <a:gd name="T87" fmla="*/ 324 h 481"/>
                              <a:gd name="T88" fmla="*/ 382 w 1221"/>
                              <a:gd name="T89" fmla="*/ 335 h 481"/>
                              <a:gd name="T90" fmla="*/ 277 w 1221"/>
                              <a:gd name="T91" fmla="*/ 375 h 481"/>
                              <a:gd name="T92" fmla="*/ 214 w 1221"/>
                              <a:gd name="T93" fmla="*/ 400 h 481"/>
                              <a:gd name="T94" fmla="*/ 210 w 1221"/>
                              <a:gd name="T95" fmla="*/ 389 h 481"/>
                              <a:gd name="T96" fmla="*/ 273 w 1221"/>
                              <a:gd name="T97" fmla="*/ 364 h 481"/>
                              <a:gd name="T98" fmla="*/ 277 w 1221"/>
                              <a:gd name="T99" fmla="*/ 375 h 481"/>
                              <a:gd name="T100" fmla="*/ 172 w 1221"/>
                              <a:gd name="T101" fmla="*/ 416 h 481"/>
                              <a:gd name="T102" fmla="*/ 109 w 1221"/>
                              <a:gd name="T103" fmla="*/ 440 h 481"/>
                              <a:gd name="T104" fmla="*/ 105 w 1221"/>
                              <a:gd name="T105" fmla="*/ 429 h 481"/>
                              <a:gd name="T106" fmla="*/ 168 w 1221"/>
                              <a:gd name="T107" fmla="*/ 405 h 481"/>
                              <a:gd name="T108" fmla="*/ 172 w 1221"/>
                              <a:gd name="T109" fmla="*/ 416 h 481"/>
                              <a:gd name="T110" fmla="*/ 67 w 1221"/>
                              <a:gd name="T111" fmla="*/ 456 h 481"/>
                              <a:gd name="T112" fmla="*/ 4 w 1221"/>
                              <a:gd name="T113" fmla="*/ 481 h 481"/>
                              <a:gd name="T114" fmla="*/ 0 w 1221"/>
                              <a:gd name="T115" fmla="*/ 470 h 481"/>
                              <a:gd name="T116" fmla="*/ 63 w 1221"/>
                              <a:gd name="T117" fmla="*/ 445 h 481"/>
                              <a:gd name="T118" fmla="*/ 67 w 1221"/>
                              <a:gd name="T119" fmla="*/ 456 h 48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1221" h="481">
                                <a:moveTo>
                                  <a:pt x="1221" y="10"/>
                                </a:moveTo>
                                <a:lnTo>
                                  <a:pt x="1158" y="35"/>
                                </a:lnTo>
                                <a:lnTo>
                                  <a:pt x="1154" y="24"/>
                                </a:lnTo>
                                <a:lnTo>
                                  <a:pt x="1217" y="0"/>
                                </a:lnTo>
                                <a:lnTo>
                                  <a:pt x="1221" y="10"/>
                                </a:lnTo>
                                <a:close/>
                                <a:moveTo>
                                  <a:pt x="1116" y="51"/>
                                </a:moveTo>
                                <a:lnTo>
                                  <a:pt x="1053" y="75"/>
                                </a:lnTo>
                                <a:lnTo>
                                  <a:pt x="1049" y="64"/>
                                </a:lnTo>
                                <a:lnTo>
                                  <a:pt x="1112" y="40"/>
                                </a:lnTo>
                                <a:lnTo>
                                  <a:pt x="1116" y="51"/>
                                </a:lnTo>
                                <a:close/>
                                <a:moveTo>
                                  <a:pt x="1011" y="92"/>
                                </a:moveTo>
                                <a:lnTo>
                                  <a:pt x="948" y="116"/>
                                </a:lnTo>
                                <a:lnTo>
                                  <a:pt x="944" y="105"/>
                                </a:lnTo>
                                <a:lnTo>
                                  <a:pt x="1007" y="81"/>
                                </a:lnTo>
                                <a:lnTo>
                                  <a:pt x="1011" y="92"/>
                                </a:lnTo>
                                <a:close/>
                                <a:moveTo>
                                  <a:pt x="906" y="132"/>
                                </a:moveTo>
                                <a:lnTo>
                                  <a:pt x="843" y="156"/>
                                </a:lnTo>
                                <a:lnTo>
                                  <a:pt x="839" y="145"/>
                                </a:lnTo>
                                <a:lnTo>
                                  <a:pt x="902" y="121"/>
                                </a:lnTo>
                                <a:lnTo>
                                  <a:pt x="906" y="132"/>
                                </a:lnTo>
                                <a:close/>
                                <a:moveTo>
                                  <a:pt x="801" y="173"/>
                                </a:moveTo>
                                <a:lnTo>
                                  <a:pt x="738" y="197"/>
                                </a:lnTo>
                                <a:lnTo>
                                  <a:pt x="734" y="186"/>
                                </a:lnTo>
                                <a:lnTo>
                                  <a:pt x="797" y="162"/>
                                </a:lnTo>
                                <a:lnTo>
                                  <a:pt x="801" y="173"/>
                                </a:lnTo>
                                <a:close/>
                                <a:moveTo>
                                  <a:pt x="696" y="213"/>
                                </a:moveTo>
                                <a:lnTo>
                                  <a:pt x="633" y="237"/>
                                </a:lnTo>
                                <a:lnTo>
                                  <a:pt x="630" y="226"/>
                                </a:lnTo>
                                <a:lnTo>
                                  <a:pt x="693" y="202"/>
                                </a:lnTo>
                                <a:lnTo>
                                  <a:pt x="696" y="213"/>
                                </a:lnTo>
                                <a:close/>
                                <a:moveTo>
                                  <a:pt x="591" y="254"/>
                                </a:moveTo>
                                <a:lnTo>
                                  <a:pt x="529" y="278"/>
                                </a:lnTo>
                                <a:lnTo>
                                  <a:pt x="525" y="267"/>
                                </a:lnTo>
                                <a:lnTo>
                                  <a:pt x="588" y="243"/>
                                </a:lnTo>
                                <a:lnTo>
                                  <a:pt x="591" y="254"/>
                                </a:lnTo>
                                <a:close/>
                                <a:moveTo>
                                  <a:pt x="487" y="294"/>
                                </a:moveTo>
                                <a:lnTo>
                                  <a:pt x="424" y="318"/>
                                </a:lnTo>
                                <a:lnTo>
                                  <a:pt x="420" y="307"/>
                                </a:lnTo>
                                <a:lnTo>
                                  <a:pt x="483" y="283"/>
                                </a:lnTo>
                                <a:lnTo>
                                  <a:pt x="487" y="294"/>
                                </a:lnTo>
                                <a:close/>
                                <a:moveTo>
                                  <a:pt x="382" y="335"/>
                                </a:moveTo>
                                <a:lnTo>
                                  <a:pt x="319" y="359"/>
                                </a:lnTo>
                                <a:lnTo>
                                  <a:pt x="315" y="348"/>
                                </a:lnTo>
                                <a:lnTo>
                                  <a:pt x="378" y="324"/>
                                </a:lnTo>
                                <a:lnTo>
                                  <a:pt x="382" y="335"/>
                                </a:lnTo>
                                <a:close/>
                                <a:moveTo>
                                  <a:pt x="277" y="375"/>
                                </a:moveTo>
                                <a:lnTo>
                                  <a:pt x="214" y="400"/>
                                </a:lnTo>
                                <a:lnTo>
                                  <a:pt x="210" y="389"/>
                                </a:lnTo>
                                <a:lnTo>
                                  <a:pt x="273" y="364"/>
                                </a:lnTo>
                                <a:lnTo>
                                  <a:pt x="277" y="375"/>
                                </a:lnTo>
                                <a:close/>
                                <a:moveTo>
                                  <a:pt x="172" y="416"/>
                                </a:moveTo>
                                <a:lnTo>
                                  <a:pt x="109" y="440"/>
                                </a:lnTo>
                                <a:lnTo>
                                  <a:pt x="105" y="429"/>
                                </a:lnTo>
                                <a:lnTo>
                                  <a:pt x="168" y="405"/>
                                </a:lnTo>
                                <a:lnTo>
                                  <a:pt x="172" y="416"/>
                                </a:lnTo>
                                <a:close/>
                                <a:moveTo>
                                  <a:pt x="67" y="456"/>
                                </a:moveTo>
                                <a:lnTo>
                                  <a:pt x="4" y="481"/>
                                </a:lnTo>
                                <a:lnTo>
                                  <a:pt x="0" y="470"/>
                                </a:lnTo>
                                <a:lnTo>
                                  <a:pt x="63" y="445"/>
                                </a:lnTo>
                                <a:lnTo>
                                  <a:pt x="67" y="45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42" name="Freeform 4693"/>
                        <wps:cNvSpPr>
                          <a:spLocks noEditPoints="1"/>
                        </wps:cNvSpPr>
                        <wps:spPr bwMode="auto">
                          <a:xfrm>
                            <a:off x="539750" y="257175"/>
                            <a:ext cx="400685" cy="814070"/>
                          </a:xfrm>
                          <a:custGeom>
                            <a:avLst/>
                            <a:gdLst>
                              <a:gd name="T0" fmla="*/ 41 w 631"/>
                              <a:gd name="T1" fmla="*/ 63 h 1282"/>
                              <a:gd name="T2" fmla="*/ 0 w 631"/>
                              <a:gd name="T3" fmla="*/ 6 h 1282"/>
                              <a:gd name="T4" fmla="*/ 61 w 631"/>
                              <a:gd name="T5" fmla="*/ 105 h 1282"/>
                              <a:gd name="T6" fmla="*/ 81 w 631"/>
                              <a:gd name="T7" fmla="*/ 172 h 1282"/>
                              <a:gd name="T8" fmla="*/ 61 w 631"/>
                              <a:gd name="T9" fmla="*/ 105 h 1282"/>
                              <a:gd name="T10" fmla="*/ 142 w 631"/>
                              <a:gd name="T11" fmla="*/ 271 h 1282"/>
                              <a:gd name="T12" fmla="*/ 102 w 631"/>
                              <a:gd name="T13" fmla="*/ 214 h 1282"/>
                              <a:gd name="T14" fmla="*/ 162 w 631"/>
                              <a:gd name="T15" fmla="*/ 313 h 1282"/>
                              <a:gd name="T16" fmla="*/ 183 w 631"/>
                              <a:gd name="T17" fmla="*/ 381 h 1282"/>
                              <a:gd name="T18" fmla="*/ 162 w 631"/>
                              <a:gd name="T19" fmla="*/ 313 h 1282"/>
                              <a:gd name="T20" fmla="*/ 244 w 631"/>
                              <a:gd name="T21" fmla="*/ 480 h 1282"/>
                              <a:gd name="T22" fmla="*/ 203 w 631"/>
                              <a:gd name="T23" fmla="*/ 423 h 1282"/>
                              <a:gd name="T24" fmla="*/ 264 w 631"/>
                              <a:gd name="T25" fmla="*/ 522 h 1282"/>
                              <a:gd name="T26" fmla="*/ 284 w 631"/>
                              <a:gd name="T27" fmla="*/ 589 h 1282"/>
                              <a:gd name="T28" fmla="*/ 264 w 631"/>
                              <a:gd name="T29" fmla="*/ 522 h 1282"/>
                              <a:gd name="T30" fmla="*/ 345 w 631"/>
                              <a:gd name="T31" fmla="*/ 688 h 1282"/>
                              <a:gd name="T32" fmla="*/ 304 w 631"/>
                              <a:gd name="T33" fmla="*/ 631 h 1282"/>
                              <a:gd name="T34" fmla="*/ 365 w 631"/>
                              <a:gd name="T35" fmla="*/ 730 h 1282"/>
                              <a:gd name="T36" fmla="*/ 385 w 631"/>
                              <a:gd name="T37" fmla="*/ 798 h 1282"/>
                              <a:gd name="T38" fmla="*/ 365 w 631"/>
                              <a:gd name="T39" fmla="*/ 730 h 1282"/>
                              <a:gd name="T40" fmla="*/ 446 w 631"/>
                              <a:gd name="T41" fmla="*/ 897 h 1282"/>
                              <a:gd name="T42" fmla="*/ 406 w 631"/>
                              <a:gd name="T43" fmla="*/ 839 h 1282"/>
                              <a:gd name="T44" fmla="*/ 466 w 631"/>
                              <a:gd name="T45" fmla="*/ 938 h 1282"/>
                              <a:gd name="T46" fmla="*/ 487 w 631"/>
                              <a:gd name="T47" fmla="*/ 1006 h 1282"/>
                              <a:gd name="T48" fmla="*/ 466 w 631"/>
                              <a:gd name="T49" fmla="*/ 938 h 1282"/>
                              <a:gd name="T50" fmla="*/ 548 w 631"/>
                              <a:gd name="T51" fmla="*/ 1105 h 1282"/>
                              <a:gd name="T52" fmla="*/ 507 w 631"/>
                              <a:gd name="T53" fmla="*/ 1048 h 1282"/>
                              <a:gd name="T54" fmla="*/ 568 w 631"/>
                              <a:gd name="T55" fmla="*/ 1147 h 1282"/>
                              <a:gd name="T56" fmla="*/ 588 w 631"/>
                              <a:gd name="T57" fmla="*/ 1215 h 1282"/>
                              <a:gd name="T58" fmla="*/ 568 w 631"/>
                              <a:gd name="T59" fmla="*/ 1147 h 1282"/>
                              <a:gd name="T60" fmla="*/ 631 w 631"/>
                              <a:gd name="T61" fmla="*/ 1276 h 1282"/>
                              <a:gd name="T62" fmla="*/ 609 w 631"/>
                              <a:gd name="T63" fmla="*/ 1257 h 12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631" h="1282">
                                <a:moveTo>
                                  <a:pt x="10" y="0"/>
                                </a:moveTo>
                                <a:lnTo>
                                  <a:pt x="41" y="63"/>
                                </a:lnTo>
                                <a:lnTo>
                                  <a:pt x="31" y="68"/>
                                </a:lnTo>
                                <a:lnTo>
                                  <a:pt x="0" y="6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61" y="105"/>
                                </a:moveTo>
                                <a:lnTo>
                                  <a:pt x="91" y="167"/>
                                </a:lnTo>
                                <a:lnTo>
                                  <a:pt x="81" y="172"/>
                                </a:lnTo>
                                <a:lnTo>
                                  <a:pt x="51" y="110"/>
                                </a:lnTo>
                                <a:lnTo>
                                  <a:pt x="61" y="105"/>
                                </a:lnTo>
                                <a:close/>
                                <a:moveTo>
                                  <a:pt x="112" y="209"/>
                                </a:moveTo>
                                <a:lnTo>
                                  <a:pt x="142" y="271"/>
                                </a:lnTo>
                                <a:lnTo>
                                  <a:pt x="132" y="277"/>
                                </a:lnTo>
                                <a:lnTo>
                                  <a:pt x="102" y="214"/>
                                </a:lnTo>
                                <a:lnTo>
                                  <a:pt x="112" y="209"/>
                                </a:lnTo>
                                <a:close/>
                                <a:moveTo>
                                  <a:pt x="162" y="313"/>
                                </a:moveTo>
                                <a:lnTo>
                                  <a:pt x="193" y="376"/>
                                </a:lnTo>
                                <a:lnTo>
                                  <a:pt x="183" y="381"/>
                                </a:lnTo>
                                <a:lnTo>
                                  <a:pt x="152" y="318"/>
                                </a:lnTo>
                                <a:lnTo>
                                  <a:pt x="162" y="313"/>
                                </a:lnTo>
                                <a:close/>
                                <a:moveTo>
                                  <a:pt x="213" y="417"/>
                                </a:moveTo>
                                <a:lnTo>
                                  <a:pt x="244" y="480"/>
                                </a:lnTo>
                                <a:lnTo>
                                  <a:pt x="233" y="485"/>
                                </a:lnTo>
                                <a:lnTo>
                                  <a:pt x="203" y="423"/>
                                </a:lnTo>
                                <a:lnTo>
                                  <a:pt x="213" y="417"/>
                                </a:lnTo>
                                <a:close/>
                                <a:moveTo>
                                  <a:pt x="264" y="522"/>
                                </a:moveTo>
                                <a:lnTo>
                                  <a:pt x="294" y="584"/>
                                </a:lnTo>
                                <a:lnTo>
                                  <a:pt x="284" y="589"/>
                                </a:lnTo>
                                <a:lnTo>
                                  <a:pt x="254" y="527"/>
                                </a:lnTo>
                                <a:lnTo>
                                  <a:pt x="264" y="522"/>
                                </a:lnTo>
                                <a:close/>
                                <a:moveTo>
                                  <a:pt x="314" y="626"/>
                                </a:moveTo>
                                <a:lnTo>
                                  <a:pt x="345" y="688"/>
                                </a:lnTo>
                                <a:lnTo>
                                  <a:pt x="335" y="694"/>
                                </a:lnTo>
                                <a:lnTo>
                                  <a:pt x="304" y="631"/>
                                </a:lnTo>
                                <a:lnTo>
                                  <a:pt x="314" y="626"/>
                                </a:lnTo>
                                <a:close/>
                                <a:moveTo>
                                  <a:pt x="365" y="730"/>
                                </a:moveTo>
                                <a:lnTo>
                                  <a:pt x="396" y="792"/>
                                </a:lnTo>
                                <a:lnTo>
                                  <a:pt x="385" y="798"/>
                                </a:lnTo>
                                <a:lnTo>
                                  <a:pt x="355" y="735"/>
                                </a:lnTo>
                                <a:lnTo>
                                  <a:pt x="365" y="730"/>
                                </a:lnTo>
                                <a:close/>
                                <a:moveTo>
                                  <a:pt x="416" y="834"/>
                                </a:moveTo>
                                <a:lnTo>
                                  <a:pt x="446" y="897"/>
                                </a:lnTo>
                                <a:lnTo>
                                  <a:pt x="436" y="902"/>
                                </a:lnTo>
                                <a:lnTo>
                                  <a:pt x="406" y="839"/>
                                </a:lnTo>
                                <a:lnTo>
                                  <a:pt x="416" y="834"/>
                                </a:lnTo>
                                <a:close/>
                                <a:moveTo>
                                  <a:pt x="466" y="938"/>
                                </a:moveTo>
                                <a:lnTo>
                                  <a:pt x="497" y="1001"/>
                                </a:lnTo>
                                <a:lnTo>
                                  <a:pt x="487" y="1006"/>
                                </a:lnTo>
                                <a:lnTo>
                                  <a:pt x="456" y="944"/>
                                </a:lnTo>
                                <a:lnTo>
                                  <a:pt x="466" y="938"/>
                                </a:lnTo>
                                <a:close/>
                                <a:moveTo>
                                  <a:pt x="517" y="1043"/>
                                </a:moveTo>
                                <a:lnTo>
                                  <a:pt x="548" y="1105"/>
                                </a:lnTo>
                                <a:lnTo>
                                  <a:pt x="538" y="1111"/>
                                </a:lnTo>
                                <a:lnTo>
                                  <a:pt x="507" y="1048"/>
                                </a:lnTo>
                                <a:lnTo>
                                  <a:pt x="517" y="1043"/>
                                </a:lnTo>
                                <a:close/>
                                <a:moveTo>
                                  <a:pt x="568" y="1147"/>
                                </a:moveTo>
                                <a:lnTo>
                                  <a:pt x="598" y="1210"/>
                                </a:lnTo>
                                <a:lnTo>
                                  <a:pt x="588" y="1215"/>
                                </a:lnTo>
                                <a:lnTo>
                                  <a:pt x="558" y="1152"/>
                                </a:lnTo>
                                <a:lnTo>
                                  <a:pt x="568" y="1147"/>
                                </a:lnTo>
                                <a:close/>
                                <a:moveTo>
                                  <a:pt x="618" y="1251"/>
                                </a:moveTo>
                                <a:lnTo>
                                  <a:pt x="631" y="1276"/>
                                </a:lnTo>
                                <a:lnTo>
                                  <a:pt x="621" y="1282"/>
                                </a:lnTo>
                                <a:lnTo>
                                  <a:pt x="609" y="1257"/>
                                </a:lnTo>
                                <a:lnTo>
                                  <a:pt x="618" y="125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43" name="Line 4694"/>
                        <wps:cNvCnPr/>
                        <wps:spPr bwMode="auto">
                          <a:xfrm>
                            <a:off x="542925" y="259080"/>
                            <a:ext cx="1267460" cy="8102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5" name="Line 4695"/>
                        <wps:cNvCnPr/>
                        <wps:spPr bwMode="auto">
                          <a:xfrm>
                            <a:off x="542925" y="259080"/>
                            <a:ext cx="479425" cy="111442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6" name="Line 4696"/>
                        <wps:cNvCnPr/>
                        <wps:spPr bwMode="auto">
                          <a:xfrm flipH="1">
                            <a:off x="149225" y="259080"/>
                            <a:ext cx="393700" cy="111442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7" name="Freeform 4697"/>
                        <wps:cNvSpPr>
                          <a:spLocks noEditPoints="1"/>
                        </wps:cNvSpPr>
                        <wps:spPr bwMode="auto">
                          <a:xfrm>
                            <a:off x="933450" y="1068070"/>
                            <a:ext cx="92075" cy="306705"/>
                          </a:xfrm>
                          <a:custGeom>
                            <a:avLst/>
                            <a:gdLst>
                              <a:gd name="T0" fmla="*/ 11 w 145"/>
                              <a:gd name="T1" fmla="*/ 0 h 483"/>
                              <a:gd name="T2" fmla="*/ 30 w 145"/>
                              <a:gd name="T3" fmla="*/ 68 h 483"/>
                              <a:gd name="T4" fmla="*/ 19 w 145"/>
                              <a:gd name="T5" fmla="*/ 71 h 483"/>
                              <a:gd name="T6" fmla="*/ 0 w 145"/>
                              <a:gd name="T7" fmla="*/ 4 h 483"/>
                              <a:gd name="T8" fmla="*/ 11 w 145"/>
                              <a:gd name="T9" fmla="*/ 0 h 483"/>
                              <a:gd name="T10" fmla="*/ 43 w 145"/>
                              <a:gd name="T11" fmla="*/ 113 h 483"/>
                              <a:gd name="T12" fmla="*/ 61 w 145"/>
                              <a:gd name="T13" fmla="*/ 180 h 483"/>
                              <a:gd name="T14" fmla="*/ 51 w 145"/>
                              <a:gd name="T15" fmla="*/ 183 h 483"/>
                              <a:gd name="T16" fmla="*/ 32 w 145"/>
                              <a:gd name="T17" fmla="*/ 116 h 483"/>
                              <a:gd name="T18" fmla="*/ 43 w 145"/>
                              <a:gd name="T19" fmla="*/ 113 h 483"/>
                              <a:gd name="T20" fmla="*/ 74 w 145"/>
                              <a:gd name="T21" fmla="*/ 225 h 483"/>
                              <a:gd name="T22" fmla="*/ 93 w 145"/>
                              <a:gd name="T23" fmla="*/ 292 h 483"/>
                              <a:gd name="T24" fmla="*/ 82 w 145"/>
                              <a:gd name="T25" fmla="*/ 295 h 483"/>
                              <a:gd name="T26" fmla="*/ 63 w 145"/>
                              <a:gd name="T27" fmla="*/ 228 h 483"/>
                              <a:gd name="T28" fmla="*/ 74 w 145"/>
                              <a:gd name="T29" fmla="*/ 225 h 483"/>
                              <a:gd name="T30" fmla="*/ 105 w 145"/>
                              <a:gd name="T31" fmla="*/ 337 h 483"/>
                              <a:gd name="T32" fmla="*/ 124 w 145"/>
                              <a:gd name="T33" fmla="*/ 404 h 483"/>
                              <a:gd name="T34" fmla="*/ 114 w 145"/>
                              <a:gd name="T35" fmla="*/ 408 h 483"/>
                              <a:gd name="T36" fmla="*/ 95 w 145"/>
                              <a:gd name="T37" fmla="*/ 340 h 483"/>
                              <a:gd name="T38" fmla="*/ 105 w 145"/>
                              <a:gd name="T39" fmla="*/ 337 h 483"/>
                              <a:gd name="T40" fmla="*/ 137 w 145"/>
                              <a:gd name="T41" fmla="*/ 449 h 483"/>
                              <a:gd name="T42" fmla="*/ 145 w 145"/>
                              <a:gd name="T43" fmla="*/ 480 h 483"/>
                              <a:gd name="T44" fmla="*/ 135 w 145"/>
                              <a:gd name="T45" fmla="*/ 483 h 483"/>
                              <a:gd name="T46" fmla="*/ 126 w 145"/>
                              <a:gd name="T47" fmla="*/ 453 h 483"/>
                              <a:gd name="T48" fmla="*/ 137 w 145"/>
                              <a:gd name="T49" fmla="*/ 449 h 48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</a:cxnLst>
                            <a:rect l="0" t="0" r="r" b="b"/>
                            <a:pathLst>
                              <a:path w="145" h="483">
                                <a:moveTo>
                                  <a:pt x="11" y="0"/>
                                </a:moveTo>
                                <a:lnTo>
                                  <a:pt x="30" y="68"/>
                                </a:lnTo>
                                <a:lnTo>
                                  <a:pt x="19" y="71"/>
                                </a:lnTo>
                                <a:lnTo>
                                  <a:pt x="0" y="4"/>
                                </a:lnTo>
                                <a:lnTo>
                                  <a:pt x="11" y="0"/>
                                </a:lnTo>
                                <a:close/>
                                <a:moveTo>
                                  <a:pt x="43" y="113"/>
                                </a:moveTo>
                                <a:lnTo>
                                  <a:pt x="61" y="180"/>
                                </a:lnTo>
                                <a:lnTo>
                                  <a:pt x="51" y="183"/>
                                </a:lnTo>
                                <a:lnTo>
                                  <a:pt x="32" y="116"/>
                                </a:lnTo>
                                <a:lnTo>
                                  <a:pt x="43" y="113"/>
                                </a:lnTo>
                                <a:close/>
                                <a:moveTo>
                                  <a:pt x="74" y="225"/>
                                </a:moveTo>
                                <a:lnTo>
                                  <a:pt x="93" y="292"/>
                                </a:lnTo>
                                <a:lnTo>
                                  <a:pt x="82" y="295"/>
                                </a:lnTo>
                                <a:lnTo>
                                  <a:pt x="63" y="228"/>
                                </a:lnTo>
                                <a:lnTo>
                                  <a:pt x="74" y="225"/>
                                </a:lnTo>
                                <a:close/>
                                <a:moveTo>
                                  <a:pt x="105" y="337"/>
                                </a:moveTo>
                                <a:lnTo>
                                  <a:pt x="124" y="404"/>
                                </a:lnTo>
                                <a:lnTo>
                                  <a:pt x="114" y="408"/>
                                </a:lnTo>
                                <a:lnTo>
                                  <a:pt x="95" y="340"/>
                                </a:lnTo>
                                <a:lnTo>
                                  <a:pt x="105" y="337"/>
                                </a:lnTo>
                                <a:close/>
                                <a:moveTo>
                                  <a:pt x="137" y="449"/>
                                </a:moveTo>
                                <a:lnTo>
                                  <a:pt x="145" y="480"/>
                                </a:lnTo>
                                <a:lnTo>
                                  <a:pt x="135" y="483"/>
                                </a:lnTo>
                                <a:lnTo>
                                  <a:pt x="126" y="453"/>
                                </a:lnTo>
                                <a:lnTo>
                                  <a:pt x="137" y="44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48" name="Line 4698"/>
                        <wps:cNvCnPr/>
                        <wps:spPr bwMode="auto">
                          <a:xfrm>
                            <a:off x="149225" y="1373505"/>
                            <a:ext cx="87312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9" name="Line 4699"/>
                        <wps:cNvCnPr/>
                        <wps:spPr bwMode="auto">
                          <a:xfrm flipV="1">
                            <a:off x="1022350" y="1069340"/>
                            <a:ext cx="788035" cy="3041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0" name="Freeform 4700"/>
                        <wps:cNvSpPr>
                          <a:spLocks noEditPoints="1"/>
                        </wps:cNvSpPr>
                        <wps:spPr bwMode="auto">
                          <a:xfrm>
                            <a:off x="539750" y="259080"/>
                            <a:ext cx="6985" cy="935355"/>
                          </a:xfrm>
                          <a:custGeom>
                            <a:avLst/>
                            <a:gdLst>
                              <a:gd name="T0" fmla="*/ 11 w 11"/>
                              <a:gd name="T1" fmla="*/ 70 h 1473"/>
                              <a:gd name="T2" fmla="*/ 0 w 11"/>
                              <a:gd name="T3" fmla="*/ 0 h 1473"/>
                              <a:gd name="T4" fmla="*/ 11 w 11"/>
                              <a:gd name="T5" fmla="*/ 117 h 1473"/>
                              <a:gd name="T6" fmla="*/ 0 w 11"/>
                              <a:gd name="T7" fmla="*/ 187 h 1473"/>
                              <a:gd name="T8" fmla="*/ 11 w 11"/>
                              <a:gd name="T9" fmla="*/ 117 h 1473"/>
                              <a:gd name="T10" fmla="*/ 11 w 11"/>
                              <a:gd name="T11" fmla="*/ 304 h 1473"/>
                              <a:gd name="T12" fmla="*/ 0 w 11"/>
                              <a:gd name="T13" fmla="*/ 234 h 1473"/>
                              <a:gd name="T14" fmla="*/ 11 w 11"/>
                              <a:gd name="T15" fmla="*/ 351 h 1473"/>
                              <a:gd name="T16" fmla="*/ 0 w 11"/>
                              <a:gd name="T17" fmla="*/ 421 h 1473"/>
                              <a:gd name="T18" fmla="*/ 11 w 11"/>
                              <a:gd name="T19" fmla="*/ 351 h 1473"/>
                              <a:gd name="T20" fmla="*/ 11 w 11"/>
                              <a:gd name="T21" fmla="*/ 538 h 1473"/>
                              <a:gd name="T22" fmla="*/ 0 w 11"/>
                              <a:gd name="T23" fmla="*/ 468 h 1473"/>
                              <a:gd name="T24" fmla="*/ 11 w 11"/>
                              <a:gd name="T25" fmla="*/ 585 h 1473"/>
                              <a:gd name="T26" fmla="*/ 0 w 11"/>
                              <a:gd name="T27" fmla="*/ 655 h 1473"/>
                              <a:gd name="T28" fmla="*/ 11 w 11"/>
                              <a:gd name="T29" fmla="*/ 585 h 1473"/>
                              <a:gd name="T30" fmla="*/ 11 w 11"/>
                              <a:gd name="T31" fmla="*/ 772 h 1473"/>
                              <a:gd name="T32" fmla="*/ 0 w 11"/>
                              <a:gd name="T33" fmla="*/ 702 h 1473"/>
                              <a:gd name="T34" fmla="*/ 11 w 11"/>
                              <a:gd name="T35" fmla="*/ 819 h 1473"/>
                              <a:gd name="T36" fmla="*/ 0 w 11"/>
                              <a:gd name="T37" fmla="*/ 889 h 1473"/>
                              <a:gd name="T38" fmla="*/ 11 w 11"/>
                              <a:gd name="T39" fmla="*/ 819 h 1473"/>
                              <a:gd name="T40" fmla="*/ 11 w 11"/>
                              <a:gd name="T41" fmla="*/ 1006 h 1473"/>
                              <a:gd name="T42" fmla="*/ 0 w 11"/>
                              <a:gd name="T43" fmla="*/ 936 h 1473"/>
                              <a:gd name="T44" fmla="*/ 11 w 11"/>
                              <a:gd name="T45" fmla="*/ 1052 h 1473"/>
                              <a:gd name="T46" fmla="*/ 0 w 11"/>
                              <a:gd name="T47" fmla="*/ 1123 h 1473"/>
                              <a:gd name="T48" fmla="*/ 11 w 11"/>
                              <a:gd name="T49" fmla="*/ 1052 h 1473"/>
                              <a:gd name="T50" fmla="*/ 11 w 11"/>
                              <a:gd name="T51" fmla="*/ 1240 h 1473"/>
                              <a:gd name="T52" fmla="*/ 0 w 11"/>
                              <a:gd name="T53" fmla="*/ 1169 h 1473"/>
                              <a:gd name="T54" fmla="*/ 11 w 11"/>
                              <a:gd name="T55" fmla="*/ 1286 h 1473"/>
                              <a:gd name="T56" fmla="*/ 0 w 11"/>
                              <a:gd name="T57" fmla="*/ 1357 h 1473"/>
                              <a:gd name="T58" fmla="*/ 11 w 11"/>
                              <a:gd name="T59" fmla="*/ 1286 h 1473"/>
                              <a:gd name="T60" fmla="*/ 11 w 11"/>
                              <a:gd name="T61" fmla="*/ 1473 h 1473"/>
                              <a:gd name="T62" fmla="*/ 0 w 11"/>
                              <a:gd name="T63" fmla="*/ 1403 h 147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11" h="1473">
                                <a:moveTo>
                                  <a:pt x="11" y="0"/>
                                </a:moveTo>
                                <a:lnTo>
                                  <a:pt x="11" y="70"/>
                                </a:lnTo>
                                <a:lnTo>
                                  <a:pt x="0" y="70"/>
                                </a:lnTo>
                                <a:lnTo>
                                  <a:pt x="0" y="0"/>
                                </a:lnTo>
                                <a:lnTo>
                                  <a:pt x="11" y="0"/>
                                </a:lnTo>
                                <a:close/>
                                <a:moveTo>
                                  <a:pt x="11" y="117"/>
                                </a:moveTo>
                                <a:lnTo>
                                  <a:pt x="11" y="187"/>
                                </a:lnTo>
                                <a:lnTo>
                                  <a:pt x="0" y="187"/>
                                </a:lnTo>
                                <a:lnTo>
                                  <a:pt x="0" y="117"/>
                                </a:lnTo>
                                <a:lnTo>
                                  <a:pt x="11" y="117"/>
                                </a:lnTo>
                                <a:close/>
                                <a:moveTo>
                                  <a:pt x="11" y="234"/>
                                </a:moveTo>
                                <a:lnTo>
                                  <a:pt x="11" y="304"/>
                                </a:lnTo>
                                <a:lnTo>
                                  <a:pt x="0" y="304"/>
                                </a:lnTo>
                                <a:lnTo>
                                  <a:pt x="0" y="234"/>
                                </a:lnTo>
                                <a:lnTo>
                                  <a:pt x="11" y="234"/>
                                </a:lnTo>
                                <a:close/>
                                <a:moveTo>
                                  <a:pt x="11" y="351"/>
                                </a:moveTo>
                                <a:lnTo>
                                  <a:pt x="11" y="421"/>
                                </a:lnTo>
                                <a:lnTo>
                                  <a:pt x="0" y="421"/>
                                </a:lnTo>
                                <a:lnTo>
                                  <a:pt x="0" y="351"/>
                                </a:lnTo>
                                <a:lnTo>
                                  <a:pt x="11" y="351"/>
                                </a:lnTo>
                                <a:close/>
                                <a:moveTo>
                                  <a:pt x="11" y="468"/>
                                </a:moveTo>
                                <a:lnTo>
                                  <a:pt x="11" y="538"/>
                                </a:lnTo>
                                <a:lnTo>
                                  <a:pt x="0" y="538"/>
                                </a:lnTo>
                                <a:lnTo>
                                  <a:pt x="0" y="468"/>
                                </a:lnTo>
                                <a:lnTo>
                                  <a:pt x="11" y="468"/>
                                </a:lnTo>
                                <a:close/>
                                <a:moveTo>
                                  <a:pt x="11" y="585"/>
                                </a:moveTo>
                                <a:lnTo>
                                  <a:pt x="11" y="655"/>
                                </a:lnTo>
                                <a:lnTo>
                                  <a:pt x="0" y="655"/>
                                </a:lnTo>
                                <a:lnTo>
                                  <a:pt x="0" y="585"/>
                                </a:lnTo>
                                <a:lnTo>
                                  <a:pt x="11" y="585"/>
                                </a:lnTo>
                                <a:close/>
                                <a:moveTo>
                                  <a:pt x="11" y="702"/>
                                </a:moveTo>
                                <a:lnTo>
                                  <a:pt x="11" y="772"/>
                                </a:lnTo>
                                <a:lnTo>
                                  <a:pt x="0" y="772"/>
                                </a:lnTo>
                                <a:lnTo>
                                  <a:pt x="0" y="702"/>
                                </a:lnTo>
                                <a:lnTo>
                                  <a:pt x="11" y="702"/>
                                </a:lnTo>
                                <a:close/>
                                <a:moveTo>
                                  <a:pt x="11" y="819"/>
                                </a:moveTo>
                                <a:lnTo>
                                  <a:pt x="11" y="889"/>
                                </a:lnTo>
                                <a:lnTo>
                                  <a:pt x="0" y="889"/>
                                </a:lnTo>
                                <a:lnTo>
                                  <a:pt x="0" y="819"/>
                                </a:lnTo>
                                <a:lnTo>
                                  <a:pt x="11" y="819"/>
                                </a:lnTo>
                                <a:close/>
                                <a:moveTo>
                                  <a:pt x="11" y="936"/>
                                </a:moveTo>
                                <a:lnTo>
                                  <a:pt x="11" y="1006"/>
                                </a:lnTo>
                                <a:lnTo>
                                  <a:pt x="0" y="1006"/>
                                </a:lnTo>
                                <a:lnTo>
                                  <a:pt x="0" y="936"/>
                                </a:lnTo>
                                <a:lnTo>
                                  <a:pt x="11" y="936"/>
                                </a:lnTo>
                                <a:close/>
                                <a:moveTo>
                                  <a:pt x="11" y="1052"/>
                                </a:moveTo>
                                <a:lnTo>
                                  <a:pt x="11" y="1123"/>
                                </a:lnTo>
                                <a:lnTo>
                                  <a:pt x="0" y="1123"/>
                                </a:lnTo>
                                <a:lnTo>
                                  <a:pt x="0" y="1052"/>
                                </a:lnTo>
                                <a:lnTo>
                                  <a:pt x="11" y="1052"/>
                                </a:lnTo>
                                <a:close/>
                                <a:moveTo>
                                  <a:pt x="11" y="1169"/>
                                </a:moveTo>
                                <a:lnTo>
                                  <a:pt x="11" y="1240"/>
                                </a:lnTo>
                                <a:lnTo>
                                  <a:pt x="0" y="1240"/>
                                </a:lnTo>
                                <a:lnTo>
                                  <a:pt x="0" y="1169"/>
                                </a:lnTo>
                                <a:lnTo>
                                  <a:pt x="11" y="1169"/>
                                </a:lnTo>
                                <a:close/>
                                <a:moveTo>
                                  <a:pt x="11" y="1286"/>
                                </a:moveTo>
                                <a:lnTo>
                                  <a:pt x="11" y="1357"/>
                                </a:lnTo>
                                <a:lnTo>
                                  <a:pt x="0" y="1357"/>
                                </a:lnTo>
                                <a:lnTo>
                                  <a:pt x="0" y="1286"/>
                                </a:lnTo>
                                <a:lnTo>
                                  <a:pt x="11" y="1286"/>
                                </a:lnTo>
                                <a:close/>
                                <a:moveTo>
                                  <a:pt x="11" y="1403"/>
                                </a:moveTo>
                                <a:lnTo>
                                  <a:pt x="11" y="1473"/>
                                </a:lnTo>
                                <a:lnTo>
                                  <a:pt x="0" y="1473"/>
                                </a:lnTo>
                                <a:lnTo>
                                  <a:pt x="0" y="1403"/>
                                </a:lnTo>
                                <a:lnTo>
                                  <a:pt x="11" y="140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51" name="Freeform 4701"/>
                        <wps:cNvSpPr>
                          <a:spLocks noEditPoints="1"/>
                        </wps:cNvSpPr>
                        <wps:spPr bwMode="auto">
                          <a:xfrm>
                            <a:off x="542290" y="1217930"/>
                            <a:ext cx="481330" cy="159385"/>
                          </a:xfrm>
                          <a:custGeom>
                            <a:avLst/>
                            <a:gdLst>
                              <a:gd name="T0" fmla="*/ 3 w 758"/>
                              <a:gd name="T1" fmla="*/ 0 h 251"/>
                              <a:gd name="T2" fmla="*/ 67 w 758"/>
                              <a:gd name="T3" fmla="*/ 21 h 251"/>
                              <a:gd name="T4" fmla="*/ 64 w 758"/>
                              <a:gd name="T5" fmla="*/ 32 h 251"/>
                              <a:gd name="T6" fmla="*/ 0 w 758"/>
                              <a:gd name="T7" fmla="*/ 11 h 251"/>
                              <a:gd name="T8" fmla="*/ 3 w 758"/>
                              <a:gd name="T9" fmla="*/ 0 h 251"/>
                              <a:gd name="T10" fmla="*/ 110 w 758"/>
                              <a:gd name="T11" fmla="*/ 34 h 251"/>
                              <a:gd name="T12" fmla="*/ 174 w 758"/>
                              <a:gd name="T13" fmla="*/ 55 h 251"/>
                              <a:gd name="T14" fmla="*/ 171 w 758"/>
                              <a:gd name="T15" fmla="*/ 66 h 251"/>
                              <a:gd name="T16" fmla="*/ 107 w 758"/>
                              <a:gd name="T17" fmla="*/ 45 h 251"/>
                              <a:gd name="T18" fmla="*/ 110 w 758"/>
                              <a:gd name="T19" fmla="*/ 34 h 251"/>
                              <a:gd name="T20" fmla="*/ 217 w 758"/>
                              <a:gd name="T21" fmla="*/ 68 h 251"/>
                              <a:gd name="T22" fmla="*/ 281 w 758"/>
                              <a:gd name="T23" fmla="*/ 88 h 251"/>
                              <a:gd name="T24" fmla="*/ 278 w 758"/>
                              <a:gd name="T25" fmla="*/ 100 h 251"/>
                              <a:gd name="T26" fmla="*/ 214 w 758"/>
                              <a:gd name="T27" fmla="*/ 79 h 251"/>
                              <a:gd name="T28" fmla="*/ 217 w 758"/>
                              <a:gd name="T29" fmla="*/ 68 h 251"/>
                              <a:gd name="T30" fmla="*/ 324 w 758"/>
                              <a:gd name="T31" fmla="*/ 102 h 251"/>
                              <a:gd name="T32" fmla="*/ 388 w 758"/>
                              <a:gd name="T33" fmla="*/ 123 h 251"/>
                              <a:gd name="T34" fmla="*/ 385 w 758"/>
                              <a:gd name="T35" fmla="*/ 134 h 251"/>
                              <a:gd name="T36" fmla="*/ 321 w 758"/>
                              <a:gd name="T37" fmla="*/ 113 h 251"/>
                              <a:gd name="T38" fmla="*/ 324 w 758"/>
                              <a:gd name="T39" fmla="*/ 102 h 251"/>
                              <a:gd name="T40" fmla="*/ 431 w 758"/>
                              <a:gd name="T41" fmla="*/ 136 h 251"/>
                              <a:gd name="T42" fmla="*/ 495 w 758"/>
                              <a:gd name="T43" fmla="*/ 156 h 251"/>
                              <a:gd name="T44" fmla="*/ 492 w 758"/>
                              <a:gd name="T45" fmla="*/ 168 h 251"/>
                              <a:gd name="T46" fmla="*/ 428 w 758"/>
                              <a:gd name="T47" fmla="*/ 147 h 251"/>
                              <a:gd name="T48" fmla="*/ 431 w 758"/>
                              <a:gd name="T49" fmla="*/ 136 h 251"/>
                              <a:gd name="T50" fmla="*/ 538 w 758"/>
                              <a:gd name="T51" fmla="*/ 170 h 251"/>
                              <a:gd name="T52" fmla="*/ 602 w 758"/>
                              <a:gd name="T53" fmla="*/ 190 h 251"/>
                              <a:gd name="T54" fmla="*/ 599 w 758"/>
                              <a:gd name="T55" fmla="*/ 202 h 251"/>
                              <a:gd name="T56" fmla="*/ 535 w 758"/>
                              <a:gd name="T57" fmla="*/ 181 h 251"/>
                              <a:gd name="T58" fmla="*/ 538 w 758"/>
                              <a:gd name="T59" fmla="*/ 170 h 251"/>
                              <a:gd name="T60" fmla="*/ 645 w 758"/>
                              <a:gd name="T61" fmla="*/ 204 h 251"/>
                              <a:gd name="T62" fmla="*/ 709 w 758"/>
                              <a:gd name="T63" fmla="*/ 224 h 251"/>
                              <a:gd name="T64" fmla="*/ 706 w 758"/>
                              <a:gd name="T65" fmla="*/ 236 h 251"/>
                              <a:gd name="T66" fmla="*/ 642 w 758"/>
                              <a:gd name="T67" fmla="*/ 215 h 251"/>
                              <a:gd name="T68" fmla="*/ 645 w 758"/>
                              <a:gd name="T69" fmla="*/ 204 h 251"/>
                              <a:gd name="T70" fmla="*/ 752 w 758"/>
                              <a:gd name="T71" fmla="*/ 238 h 251"/>
                              <a:gd name="T72" fmla="*/ 758 w 758"/>
                              <a:gd name="T73" fmla="*/ 240 h 251"/>
                              <a:gd name="T74" fmla="*/ 754 w 758"/>
                              <a:gd name="T75" fmla="*/ 251 h 251"/>
                              <a:gd name="T76" fmla="*/ 749 w 758"/>
                              <a:gd name="T77" fmla="*/ 249 h 251"/>
                              <a:gd name="T78" fmla="*/ 752 w 758"/>
                              <a:gd name="T79" fmla="*/ 238 h 25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758" h="251">
                                <a:moveTo>
                                  <a:pt x="3" y="0"/>
                                </a:moveTo>
                                <a:lnTo>
                                  <a:pt x="67" y="21"/>
                                </a:lnTo>
                                <a:lnTo>
                                  <a:pt x="64" y="32"/>
                                </a:lnTo>
                                <a:lnTo>
                                  <a:pt x="0" y="11"/>
                                </a:lnTo>
                                <a:lnTo>
                                  <a:pt x="3" y="0"/>
                                </a:lnTo>
                                <a:close/>
                                <a:moveTo>
                                  <a:pt x="110" y="34"/>
                                </a:moveTo>
                                <a:lnTo>
                                  <a:pt x="174" y="55"/>
                                </a:lnTo>
                                <a:lnTo>
                                  <a:pt x="171" y="66"/>
                                </a:lnTo>
                                <a:lnTo>
                                  <a:pt x="107" y="45"/>
                                </a:lnTo>
                                <a:lnTo>
                                  <a:pt x="110" y="34"/>
                                </a:lnTo>
                                <a:close/>
                                <a:moveTo>
                                  <a:pt x="217" y="68"/>
                                </a:moveTo>
                                <a:lnTo>
                                  <a:pt x="281" y="88"/>
                                </a:lnTo>
                                <a:lnTo>
                                  <a:pt x="278" y="100"/>
                                </a:lnTo>
                                <a:lnTo>
                                  <a:pt x="214" y="79"/>
                                </a:lnTo>
                                <a:lnTo>
                                  <a:pt x="217" y="68"/>
                                </a:lnTo>
                                <a:close/>
                                <a:moveTo>
                                  <a:pt x="324" y="102"/>
                                </a:moveTo>
                                <a:lnTo>
                                  <a:pt x="388" y="123"/>
                                </a:lnTo>
                                <a:lnTo>
                                  <a:pt x="385" y="134"/>
                                </a:lnTo>
                                <a:lnTo>
                                  <a:pt x="321" y="113"/>
                                </a:lnTo>
                                <a:lnTo>
                                  <a:pt x="324" y="102"/>
                                </a:lnTo>
                                <a:close/>
                                <a:moveTo>
                                  <a:pt x="431" y="136"/>
                                </a:moveTo>
                                <a:lnTo>
                                  <a:pt x="495" y="156"/>
                                </a:lnTo>
                                <a:lnTo>
                                  <a:pt x="492" y="168"/>
                                </a:lnTo>
                                <a:lnTo>
                                  <a:pt x="428" y="147"/>
                                </a:lnTo>
                                <a:lnTo>
                                  <a:pt x="431" y="136"/>
                                </a:lnTo>
                                <a:close/>
                                <a:moveTo>
                                  <a:pt x="538" y="170"/>
                                </a:moveTo>
                                <a:lnTo>
                                  <a:pt x="602" y="190"/>
                                </a:lnTo>
                                <a:lnTo>
                                  <a:pt x="599" y="202"/>
                                </a:lnTo>
                                <a:lnTo>
                                  <a:pt x="535" y="181"/>
                                </a:lnTo>
                                <a:lnTo>
                                  <a:pt x="538" y="170"/>
                                </a:lnTo>
                                <a:close/>
                                <a:moveTo>
                                  <a:pt x="645" y="204"/>
                                </a:moveTo>
                                <a:lnTo>
                                  <a:pt x="709" y="224"/>
                                </a:lnTo>
                                <a:lnTo>
                                  <a:pt x="706" y="236"/>
                                </a:lnTo>
                                <a:lnTo>
                                  <a:pt x="642" y="215"/>
                                </a:lnTo>
                                <a:lnTo>
                                  <a:pt x="645" y="204"/>
                                </a:lnTo>
                                <a:close/>
                                <a:moveTo>
                                  <a:pt x="752" y="238"/>
                                </a:moveTo>
                                <a:lnTo>
                                  <a:pt x="758" y="240"/>
                                </a:lnTo>
                                <a:lnTo>
                                  <a:pt x="754" y="251"/>
                                </a:lnTo>
                                <a:lnTo>
                                  <a:pt x="749" y="249"/>
                                </a:lnTo>
                                <a:lnTo>
                                  <a:pt x="752" y="23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52" name="Line 4702"/>
                        <wps:cNvCnPr/>
                        <wps:spPr bwMode="auto">
                          <a:xfrm flipV="1">
                            <a:off x="542925" y="1160145"/>
                            <a:ext cx="40640" cy="158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3" name="Line 4703"/>
                        <wps:cNvCnPr/>
                        <wps:spPr bwMode="auto">
                          <a:xfrm>
                            <a:off x="583565" y="1160145"/>
                            <a:ext cx="635" cy="457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4" name="Line 4704"/>
                        <wps:cNvCnPr/>
                        <wps:spPr bwMode="auto">
                          <a:xfrm>
                            <a:off x="492760" y="1240790"/>
                            <a:ext cx="38100" cy="120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5" name="Line 4705"/>
                        <wps:cNvCnPr/>
                        <wps:spPr bwMode="auto">
                          <a:xfrm flipV="1">
                            <a:off x="530860" y="1233805"/>
                            <a:ext cx="50165" cy="190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6" name="Freeform 4706"/>
                        <wps:cNvSpPr>
                          <a:spLocks noEditPoints="1"/>
                        </wps:cNvSpPr>
                        <wps:spPr bwMode="auto">
                          <a:xfrm>
                            <a:off x="542925" y="1068705"/>
                            <a:ext cx="1242060" cy="156845"/>
                          </a:xfrm>
                          <a:custGeom>
                            <a:avLst/>
                            <a:gdLst>
                              <a:gd name="T0" fmla="*/ 66 w 1956"/>
                              <a:gd name="T1" fmla="*/ 227 h 247"/>
                              <a:gd name="T2" fmla="*/ 1 w 1956"/>
                              <a:gd name="T3" fmla="*/ 247 h 247"/>
                              <a:gd name="T4" fmla="*/ 111 w 1956"/>
                              <a:gd name="T5" fmla="*/ 222 h 247"/>
                              <a:gd name="T6" fmla="*/ 179 w 1956"/>
                              <a:gd name="T7" fmla="*/ 225 h 247"/>
                              <a:gd name="T8" fmla="*/ 111 w 1956"/>
                              <a:gd name="T9" fmla="*/ 222 h 247"/>
                              <a:gd name="T10" fmla="*/ 288 w 1956"/>
                              <a:gd name="T11" fmla="*/ 200 h 247"/>
                              <a:gd name="T12" fmla="*/ 223 w 1956"/>
                              <a:gd name="T13" fmla="*/ 220 h 247"/>
                              <a:gd name="T14" fmla="*/ 333 w 1956"/>
                              <a:gd name="T15" fmla="*/ 195 h 247"/>
                              <a:gd name="T16" fmla="*/ 401 w 1956"/>
                              <a:gd name="T17" fmla="*/ 198 h 247"/>
                              <a:gd name="T18" fmla="*/ 333 w 1956"/>
                              <a:gd name="T19" fmla="*/ 195 h 247"/>
                              <a:gd name="T20" fmla="*/ 511 w 1956"/>
                              <a:gd name="T21" fmla="*/ 174 h 247"/>
                              <a:gd name="T22" fmla="*/ 445 w 1956"/>
                              <a:gd name="T23" fmla="*/ 193 h 247"/>
                              <a:gd name="T24" fmla="*/ 555 w 1956"/>
                              <a:gd name="T25" fmla="*/ 168 h 247"/>
                              <a:gd name="T26" fmla="*/ 623 w 1956"/>
                              <a:gd name="T27" fmla="*/ 172 h 247"/>
                              <a:gd name="T28" fmla="*/ 555 w 1956"/>
                              <a:gd name="T29" fmla="*/ 168 h 247"/>
                              <a:gd name="T30" fmla="*/ 733 w 1956"/>
                              <a:gd name="T31" fmla="*/ 147 h 247"/>
                              <a:gd name="T32" fmla="*/ 667 w 1956"/>
                              <a:gd name="T33" fmla="*/ 167 h 247"/>
                              <a:gd name="T34" fmla="*/ 777 w 1956"/>
                              <a:gd name="T35" fmla="*/ 142 h 247"/>
                              <a:gd name="T36" fmla="*/ 845 w 1956"/>
                              <a:gd name="T37" fmla="*/ 145 h 247"/>
                              <a:gd name="T38" fmla="*/ 777 w 1956"/>
                              <a:gd name="T39" fmla="*/ 142 h 247"/>
                              <a:gd name="T40" fmla="*/ 955 w 1956"/>
                              <a:gd name="T41" fmla="*/ 120 h 247"/>
                              <a:gd name="T42" fmla="*/ 890 w 1956"/>
                              <a:gd name="T43" fmla="*/ 140 h 247"/>
                              <a:gd name="T44" fmla="*/ 999 w 1956"/>
                              <a:gd name="T45" fmla="*/ 115 h 247"/>
                              <a:gd name="T46" fmla="*/ 1067 w 1956"/>
                              <a:gd name="T47" fmla="*/ 118 h 247"/>
                              <a:gd name="T48" fmla="*/ 999 w 1956"/>
                              <a:gd name="T49" fmla="*/ 115 h 247"/>
                              <a:gd name="T50" fmla="*/ 1177 w 1956"/>
                              <a:gd name="T51" fmla="*/ 93 h 247"/>
                              <a:gd name="T52" fmla="*/ 1112 w 1956"/>
                              <a:gd name="T53" fmla="*/ 113 h 247"/>
                              <a:gd name="T54" fmla="*/ 1221 w 1956"/>
                              <a:gd name="T55" fmla="*/ 88 h 247"/>
                              <a:gd name="T56" fmla="*/ 1289 w 1956"/>
                              <a:gd name="T57" fmla="*/ 92 h 247"/>
                              <a:gd name="T58" fmla="*/ 1221 w 1956"/>
                              <a:gd name="T59" fmla="*/ 88 h 247"/>
                              <a:gd name="T60" fmla="*/ 1399 w 1956"/>
                              <a:gd name="T61" fmla="*/ 67 h 247"/>
                              <a:gd name="T62" fmla="*/ 1334 w 1956"/>
                              <a:gd name="T63" fmla="*/ 86 h 247"/>
                              <a:gd name="T64" fmla="*/ 1444 w 1956"/>
                              <a:gd name="T65" fmla="*/ 62 h 247"/>
                              <a:gd name="T66" fmla="*/ 1511 w 1956"/>
                              <a:gd name="T67" fmla="*/ 65 h 247"/>
                              <a:gd name="T68" fmla="*/ 1444 w 1956"/>
                              <a:gd name="T69" fmla="*/ 62 h 247"/>
                              <a:gd name="T70" fmla="*/ 1621 w 1956"/>
                              <a:gd name="T71" fmla="*/ 40 h 247"/>
                              <a:gd name="T72" fmla="*/ 1556 w 1956"/>
                              <a:gd name="T73" fmla="*/ 60 h 247"/>
                              <a:gd name="T74" fmla="*/ 1666 w 1956"/>
                              <a:gd name="T75" fmla="*/ 35 h 247"/>
                              <a:gd name="T76" fmla="*/ 1734 w 1956"/>
                              <a:gd name="T77" fmla="*/ 38 h 247"/>
                              <a:gd name="T78" fmla="*/ 1666 w 1956"/>
                              <a:gd name="T79" fmla="*/ 35 h 247"/>
                              <a:gd name="T80" fmla="*/ 1843 w 1956"/>
                              <a:gd name="T81" fmla="*/ 13 h 247"/>
                              <a:gd name="T82" fmla="*/ 1778 w 1956"/>
                              <a:gd name="T83" fmla="*/ 33 h 247"/>
                              <a:gd name="T84" fmla="*/ 1888 w 1956"/>
                              <a:gd name="T85" fmla="*/ 8 h 247"/>
                              <a:gd name="T86" fmla="*/ 1956 w 1956"/>
                              <a:gd name="T87" fmla="*/ 12 h 247"/>
                              <a:gd name="T88" fmla="*/ 1888 w 1956"/>
                              <a:gd name="T89" fmla="*/ 8 h 2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1956" h="247">
                                <a:moveTo>
                                  <a:pt x="0" y="235"/>
                                </a:moveTo>
                                <a:lnTo>
                                  <a:pt x="66" y="227"/>
                                </a:lnTo>
                                <a:lnTo>
                                  <a:pt x="68" y="239"/>
                                </a:lnTo>
                                <a:lnTo>
                                  <a:pt x="1" y="247"/>
                                </a:lnTo>
                                <a:lnTo>
                                  <a:pt x="0" y="235"/>
                                </a:lnTo>
                                <a:close/>
                                <a:moveTo>
                                  <a:pt x="111" y="222"/>
                                </a:moveTo>
                                <a:lnTo>
                                  <a:pt x="177" y="214"/>
                                </a:lnTo>
                                <a:lnTo>
                                  <a:pt x="179" y="225"/>
                                </a:lnTo>
                                <a:lnTo>
                                  <a:pt x="112" y="233"/>
                                </a:lnTo>
                                <a:lnTo>
                                  <a:pt x="111" y="222"/>
                                </a:lnTo>
                                <a:close/>
                                <a:moveTo>
                                  <a:pt x="222" y="208"/>
                                </a:moveTo>
                                <a:lnTo>
                                  <a:pt x="288" y="200"/>
                                </a:lnTo>
                                <a:lnTo>
                                  <a:pt x="290" y="212"/>
                                </a:lnTo>
                                <a:lnTo>
                                  <a:pt x="223" y="220"/>
                                </a:lnTo>
                                <a:lnTo>
                                  <a:pt x="222" y="208"/>
                                </a:lnTo>
                                <a:close/>
                                <a:moveTo>
                                  <a:pt x="333" y="195"/>
                                </a:moveTo>
                                <a:lnTo>
                                  <a:pt x="400" y="187"/>
                                </a:lnTo>
                                <a:lnTo>
                                  <a:pt x="401" y="198"/>
                                </a:lnTo>
                                <a:lnTo>
                                  <a:pt x="334" y="207"/>
                                </a:lnTo>
                                <a:lnTo>
                                  <a:pt x="333" y="195"/>
                                </a:lnTo>
                                <a:close/>
                                <a:moveTo>
                                  <a:pt x="444" y="182"/>
                                </a:moveTo>
                                <a:lnTo>
                                  <a:pt x="511" y="174"/>
                                </a:lnTo>
                                <a:lnTo>
                                  <a:pt x="512" y="185"/>
                                </a:lnTo>
                                <a:lnTo>
                                  <a:pt x="445" y="193"/>
                                </a:lnTo>
                                <a:lnTo>
                                  <a:pt x="444" y="182"/>
                                </a:lnTo>
                                <a:close/>
                                <a:moveTo>
                                  <a:pt x="555" y="168"/>
                                </a:moveTo>
                                <a:lnTo>
                                  <a:pt x="622" y="160"/>
                                </a:lnTo>
                                <a:lnTo>
                                  <a:pt x="623" y="172"/>
                                </a:lnTo>
                                <a:lnTo>
                                  <a:pt x="556" y="180"/>
                                </a:lnTo>
                                <a:lnTo>
                                  <a:pt x="555" y="168"/>
                                </a:lnTo>
                                <a:close/>
                                <a:moveTo>
                                  <a:pt x="666" y="155"/>
                                </a:moveTo>
                                <a:lnTo>
                                  <a:pt x="733" y="147"/>
                                </a:lnTo>
                                <a:lnTo>
                                  <a:pt x="734" y="158"/>
                                </a:lnTo>
                                <a:lnTo>
                                  <a:pt x="667" y="167"/>
                                </a:lnTo>
                                <a:lnTo>
                                  <a:pt x="666" y="155"/>
                                </a:lnTo>
                                <a:close/>
                                <a:moveTo>
                                  <a:pt x="777" y="142"/>
                                </a:moveTo>
                                <a:lnTo>
                                  <a:pt x="844" y="134"/>
                                </a:lnTo>
                                <a:lnTo>
                                  <a:pt x="845" y="145"/>
                                </a:lnTo>
                                <a:lnTo>
                                  <a:pt x="778" y="153"/>
                                </a:lnTo>
                                <a:lnTo>
                                  <a:pt x="777" y="142"/>
                                </a:lnTo>
                                <a:close/>
                                <a:moveTo>
                                  <a:pt x="888" y="128"/>
                                </a:moveTo>
                                <a:lnTo>
                                  <a:pt x="955" y="120"/>
                                </a:lnTo>
                                <a:lnTo>
                                  <a:pt x="956" y="132"/>
                                </a:lnTo>
                                <a:lnTo>
                                  <a:pt x="890" y="140"/>
                                </a:lnTo>
                                <a:lnTo>
                                  <a:pt x="888" y="128"/>
                                </a:lnTo>
                                <a:close/>
                                <a:moveTo>
                                  <a:pt x="999" y="115"/>
                                </a:moveTo>
                                <a:lnTo>
                                  <a:pt x="1066" y="107"/>
                                </a:lnTo>
                                <a:lnTo>
                                  <a:pt x="1067" y="118"/>
                                </a:lnTo>
                                <a:lnTo>
                                  <a:pt x="1001" y="126"/>
                                </a:lnTo>
                                <a:lnTo>
                                  <a:pt x="999" y="115"/>
                                </a:lnTo>
                                <a:close/>
                                <a:moveTo>
                                  <a:pt x="1110" y="102"/>
                                </a:moveTo>
                                <a:lnTo>
                                  <a:pt x="1177" y="93"/>
                                </a:lnTo>
                                <a:lnTo>
                                  <a:pt x="1178" y="105"/>
                                </a:lnTo>
                                <a:lnTo>
                                  <a:pt x="1112" y="113"/>
                                </a:lnTo>
                                <a:lnTo>
                                  <a:pt x="1110" y="102"/>
                                </a:lnTo>
                                <a:close/>
                                <a:moveTo>
                                  <a:pt x="1221" y="88"/>
                                </a:moveTo>
                                <a:lnTo>
                                  <a:pt x="1288" y="80"/>
                                </a:lnTo>
                                <a:lnTo>
                                  <a:pt x="1289" y="92"/>
                                </a:lnTo>
                                <a:lnTo>
                                  <a:pt x="1223" y="100"/>
                                </a:lnTo>
                                <a:lnTo>
                                  <a:pt x="1221" y="88"/>
                                </a:lnTo>
                                <a:close/>
                                <a:moveTo>
                                  <a:pt x="1332" y="75"/>
                                </a:moveTo>
                                <a:lnTo>
                                  <a:pt x="1399" y="67"/>
                                </a:lnTo>
                                <a:lnTo>
                                  <a:pt x="1400" y="79"/>
                                </a:lnTo>
                                <a:lnTo>
                                  <a:pt x="1334" y="86"/>
                                </a:lnTo>
                                <a:lnTo>
                                  <a:pt x="1332" y="75"/>
                                </a:lnTo>
                                <a:close/>
                                <a:moveTo>
                                  <a:pt x="1444" y="62"/>
                                </a:moveTo>
                                <a:lnTo>
                                  <a:pt x="1510" y="53"/>
                                </a:lnTo>
                                <a:lnTo>
                                  <a:pt x="1511" y="65"/>
                                </a:lnTo>
                                <a:lnTo>
                                  <a:pt x="1445" y="73"/>
                                </a:lnTo>
                                <a:lnTo>
                                  <a:pt x="1444" y="62"/>
                                </a:lnTo>
                                <a:close/>
                                <a:moveTo>
                                  <a:pt x="1555" y="48"/>
                                </a:moveTo>
                                <a:lnTo>
                                  <a:pt x="1621" y="40"/>
                                </a:lnTo>
                                <a:lnTo>
                                  <a:pt x="1623" y="52"/>
                                </a:lnTo>
                                <a:lnTo>
                                  <a:pt x="1556" y="60"/>
                                </a:lnTo>
                                <a:lnTo>
                                  <a:pt x="1555" y="48"/>
                                </a:lnTo>
                                <a:close/>
                                <a:moveTo>
                                  <a:pt x="1666" y="35"/>
                                </a:moveTo>
                                <a:lnTo>
                                  <a:pt x="1732" y="27"/>
                                </a:lnTo>
                                <a:lnTo>
                                  <a:pt x="1734" y="38"/>
                                </a:lnTo>
                                <a:lnTo>
                                  <a:pt x="1667" y="46"/>
                                </a:lnTo>
                                <a:lnTo>
                                  <a:pt x="1666" y="35"/>
                                </a:lnTo>
                                <a:close/>
                                <a:moveTo>
                                  <a:pt x="1777" y="21"/>
                                </a:moveTo>
                                <a:lnTo>
                                  <a:pt x="1843" y="13"/>
                                </a:lnTo>
                                <a:lnTo>
                                  <a:pt x="1845" y="25"/>
                                </a:lnTo>
                                <a:lnTo>
                                  <a:pt x="1778" y="33"/>
                                </a:lnTo>
                                <a:lnTo>
                                  <a:pt x="1777" y="21"/>
                                </a:lnTo>
                                <a:close/>
                                <a:moveTo>
                                  <a:pt x="1888" y="8"/>
                                </a:moveTo>
                                <a:lnTo>
                                  <a:pt x="1955" y="0"/>
                                </a:lnTo>
                                <a:lnTo>
                                  <a:pt x="1956" y="12"/>
                                </a:lnTo>
                                <a:lnTo>
                                  <a:pt x="1889" y="20"/>
                                </a:lnTo>
                                <a:lnTo>
                                  <a:pt x="1888" y="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57" name="Rectangle 4707"/>
                        <wps:cNvSpPr>
                          <a:spLocks noChangeArrowheads="1"/>
                        </wps:cNvSpPr>
                        <wps:spPr bwMode="auto">
                          <a:xfrm>
                            <a:off x="384175" y="1092200"/>
                            <a:ext cx="8699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CD61D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D61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58" name="Rectangle 4708"/>
                        <wps:cNvSpPr>
                          <a:spLocks noChangeArrowheads="1"/>
                        </wps:cNvSpPr>
                        <wps:spPr bwMode="auto">
                          <a:xfrm>
                            <a:off x="1845945" y="91376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CD61D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D61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59" name="Rectangle 4709"/>
                        <wps:cNvSpPr>
                          <a:spLocks noChangeArrowheads="1"/>
                        </wps:cNvSpPr>
                        <wps:spPr bwMode="auto">
                          <a:xfrm>
                            <a:off x="965200" y="1388745"/>
                            <a:ext cx="8318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CD61D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D61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60" name="Rectangle 4710"/>
                        <wps:cNvSpPr>
                          <a:spLocks noChangeArrowheads="1"/>
                        </wps:cNvSpPr>
                        <wps:spPr bwMode="auto">
                          <a:xfrm>
                            <a:off x="99695" y="138874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CD61D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D61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61" name="Rectangle 4711"/>
                        <wps:cNvSpPr>
                          <a:spLocks noChangeArrowheads="1"/>
                        </wps:cNvSpPr>
                        <wps:spPr bwMode="auto">
                          <a:xfrm>
                            <a:off x="972185" y="90678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CD61D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D61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62" name="Rectangle 4712"/>
                        <wps:cNvSpPr>
                          <a:spLocks noChangeArrowheads="1"/>
                        </wps:cNvSpPr>
                        <wps:spPr bwMode="auto">
                          <a:xfrm>
                            <a:off x="532765" y="90170"/>
                            <a:ext cx="8001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CD61D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D61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63" name="Oval 4713"/>
                        <wps:cNvSpPr>
                          <a:spLocks noChangeArrowheads="1"/>
                        </wps:cNvSpPr>
                        <wps:spPr bwMode="auto">
                          <a:xfrm>
                            <a:off x="1799590" y="1057910"/>
                            <a:ext cx="21590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64" name="Oval 4714"/>
                        <wps:cNvSpPr>
                          <a:spLocks noChangeArrowheads="1"/>
                        </wps:cNvSpPr>
                        <wps:spPr bwMode="auto">
                          <a:xfrm>
                            <a:off x="138430" y="1362710"/>
                            <a:ext cx="21590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65" name="Oval 4715"/>
                        <wps:cNvSpPr>
                          <a:spLocks noChangeArrowheads="1"/>
                        </wps:cNvSpPr>
                        <wps:spPr bwMode="auto">
                          <a:xfrm>
                            <a:off x="532765" y="248285"/>
                            <a:ext cx="20955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689" o:spid="_x0000_s1892" editas="canvas" style="position:absolute;left:0;text-align:left;margin-left:230.85pt;margin-top:4.5pt;width:161.55pt;height:128.05pt;z-index:251668480;mso-position-horizontal-relative:text;mso-position-vertical-relative:text" coordsize="20516,162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">
                <v:shape id="_x0000_s1893" type="#_x0000_t75" style="position:absolute;width:20516;height:16262;visibility:visible;mso-wrap-style:square">
                  <v:fill o:detectmouseclick="t"/>
                  <v:path o:connecttype="none"/>
                </v:shape>
                <v:shape id="Freeform 4691" o:spid="_x0000_s1894" style="position:absolute;left:9372;top:10655;width:8731;height:76;visibility:visible;mso-wrap-style:square;v-text-anchor:top" coordsize="1375,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" path="m,l67,r,12l,12,,xm112,r67,l179,12r-67,l112,xm223,r67,l290,12r-67,l223,xm335,r67,l402,12r-67,l335,xm447,r67,l514,12r-67,l447,xm559,r67,l626,12r-67,l559,xm671,r67,l738,12r-67,l671,xm782,r67,l849,12r-67,l782,xm894,r67,l961,12r-67,l894,xm1006,r67,l1073,12r-67,l1006,xm1118,r67,l1185,12r-67,l1118,xm1230,r67,l1297,12r-67,l1230,xm1341,r34,l1375,12r-34,l1341,xe" fillcolor="black" strokeweight=".1pt">
                  <v:stroke joinstyle="bevel"/>
                  <v:path arrowok="t" o:connecttype="custom" o:connectlocs="42545,0;0,7620;71120,0;113665,7620;71120,0;184150,0;141605,7620;212725,0;255270,7620;212725,0;326390,0;283845,7620;354965,0;397510,7620;354965,0;468630,0;426085,7620;496570,0;539115,7620;496570,0;610235,0;567690,7620;638810,0;681355,7620;638810,0;752475,0;709930,7620;781050,0;823595,7620;781050,0;873125,0;851535,7620" o:connectangles="0,0,0,0,0,0,0,0,0,0,0,0,0,0,0,0,0,0,0,0,0,0,0,0,0,0,0,0,0,0,0,0"/>
                  <o:lock v:ext="edit" verticies="t"/>
                </v:shape>
                <v:shape id="Freeform 4692" o:spid="_x0000_s1895" style="position:absolute;left:1631;top:10661;width:7754;height:3055;visibility:visible;mso-wrap-style:square;v-text-anchor:top" coordsize="1221,4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" path="m1221,10r-63,25l1154,24,1217,r4,10xm1116,51r-63,24l1049,64r63,-24l1116,51xm1011,92r-63,24l944,105r63,-24l1011,92xm906,132r-63,24l839,145r63,-24l906,132xm801,173r-63,24l734,186r63,-24l801,173xm696,213r-63,24l630,226r63,-24l696,213xm591,254r-62,24l525,267r63,-24l591,254xm487,294r-63,24l420,307r63,-24l487,294xm382,335r-63,24l315,348r63,-24l382,335xm277,375r-63,25l210,389r63,-25l277,375xm172,416r-63,24l105,429r63,-24l172,416xm67,456l4,481,,470,63,445r4,11xe" fillcolor="black" strokeweight=".1pt">
                  <v:stroke joinstyle="bevel"/>
                  <v:path arrowok="t" o:connecttype="custom" o:connectlocs="775335,6350;735330,22225;732790,15240;772795,0;775335,6350;708660,32385;668655,47625;666115,40640;706120,25400;708660,32385;641985,58420;601980,73660;599440,66675;639445,51435;641985,58420;575310,83820;535305,99060;532765,92075;572770,76835;575310,83820;508635,109855;468630,125095;466090,118110;506095,102870;508635,109855;441960,135255;401955,150495;400050,143510;440055,128270;441960,135255;375285,161290;335915,176530;333375,169545;373380,154305;375285,161290;309245,186690;269240,201930;266700,194945;306705,179705;309245,186690;242570,212725;202565,227965;200025,220980;240030,205740;242570,212725;175895,238125;135890,254000;133350,247015;173355,231140;175895,238125;109220,264160;69215,279400;66675,272415;106680,257175;109220,264160;42545,289560;2540,305435;0,298450;40005,282575;42545,289560" o:connectangles="0,0,0,0,0,0,0,0,0,0,0,0,0,0,0,0,0,0,0,0,0,0,0,0,0,0,0,0,0,0,0,0,0,0,0,0,0,0,0,0,0,0,0,0,0,0,0,0,0,0,0,0,0,0,0,0,0,0,0,0"/>
                  <o:lock v:ext="edit" verticies="t"/>
                </v:shape>
                <v:shape id="Freeform 4693" o:spid="_x0000_s1896" style="position:absolute;left:5397;top:2571;width:4007;height:8141;visibility:visible;mso-wrap-style:square;v-text-anchor:top" coordsize="631,12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" path="m10,l41,63,31,68,,6,10,xm61,105r30,62l81,172,51,110r10,-5xm112,209r30,62l132,277,102,214r10,-5xm162,313r31,63l183,381,152,318r10,-5xm213,417r31,63l233,485,203,423r10,-6xm264,522r30,62l284,589,254,527r10,-5xm314,626r31,62l335,694,304,631r10,-5xm365,730r31,62l385,798,355,735r10,-5xm416,834r30,63l436,902,406,839r10,-5xm466,938r31,63l487,1006,456,944r10,-6xm517,1043r31,62l538,1111r-31,-63l517,1043xm568,1147r30,63l588,1215r-30,-63l568,1147xm618,1251r13,25l621,1282r-12,-25l618,1251xe" fillcolor="black" strokeweight=".1pt">
                  <v:stroke joinstyle="bevel"/>
                  <v:path arrowok="t" o:connecttype="custom" o:connectlocs="26035,40005;0,3810;38735,66675;51435,109220;38735,66675;90170,172085;64770,135890;102870,198755;116205,241935;102870,198755;154940,304800;128905,268605;167640,331470;180340,374015;167640,331470;219075,436880;193040,400685;231775,463550;244475,506730;231775,463550;283210,569595;257810,532765;295910,595630;309245,638810;295910,595630;347980,701675;321945,665480;360680,728345;373380,771525;360680,728345;400685,810260;386715,798195" o:connectangles="0,0,0,0,0,0,0,0,0,0,0,0,0,0,0,0,0,0,0,0,0,0,0,0,0,0,0,0,0,0,0,0"/>
                  <o:lock v:ext="edit" verticies="t"/>
                </v:shape>
                <v:line id="Line 4694" o:spid="_x0000_s1897" style="position:absolute;visibility:visible;mso-wrap-style:square" from="5429,2590" to="18103,106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" strokeweight=".55pt">
                  <v:stroke joinstyle="miter"/>
                </v:line>
                <v:line id="Line 4695" o:spid="_x0000_s1898" style="position:absolute;visibility:visible;mso-wrap-style:square" from="5429,2590" to="10223,137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" strokeweight=".55pt">
                  <v:stroke joinstyle="miter"/>
                </v:line>
                <v:line id="Line 4696" o:spid="_x0000_s1899" style="position:absolute;flip:x;visibility:visible;mso-wrap-style:square" from="1492,2590" to="5429,137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" strokeweight=".55pt">
                  <v:stroke joinstyle="miter"/>
                </v:line>
                <v:shape id="Freeform 4697" o:spid="_x0000_s1900" style="position:absolute;left:9334;top:10680;width:921;height:3067;visibility:visible;mso-wrap-style:square;v-text-anchor:top" coordsize="145,4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" path="m11,l30,68,19,71,,4,11,xm43,113r18,67l51,183,32,116r11,-3xm74,225r19,67l82,295,63,228r11,-3xm105,337r19,67l114,408,95,340r10,-3xm137,449r8,31l135,483r-9,-30l137,449xe" fillcolor="black" strokeweight=".1pt">
                  <v:stroke joinstyle="bevel"/>
                  <v:path arrowok="t" o:connecttype="custom" o:connectlocs="6985,0;19050,43180;12065,45085;0,2540;6985,0;27305,71755;38735,114300;32385,116205;20320,73660;27305,71755;46990,142875;59055,185420;52070,187325;40005,144780;46990,142875;66675,213995;78740,256540;72390,259080;60325,215900;66675,213995;86995,285115;92075,304800;85725,306705;80010,287655;86995,285115" o:connectangles="0,0,0,0,0,0,0,0,0,0,0,0,0,0,0,0,0,0,0,0,0,0,0,0,0"/>
                  <o:lock v:ext="edit" verticies="t"/>
                </v:shape>
                <v:line id="Line 4698" o:spid="_x0000_s1901" style="position:absolute;visibility:visible;mso-wrap-style:square" from="1492,13735" to="10223,1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" strokeweight=".55pt">
                  <v:stroke joinstyle="miter"/>
                </v:line>
                <v:line id="Line 4699" o:spid="_x0000_s1902" style="position:absolute;flip:y;visibility:visible;mso-wrap-style:square" from="10223,10693" to="18103,137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" strokeweight=".55pt">
                  <v:stroke joinstyle="miter"/>
                </v:line>
                <v:shape id="Freeform 4700" o:spid="_x0000_s1903" style="position:absolute;left:5397;top:2590;width:70;height:9354;visibility:visible;mso-wrap-style:square;v-text-anchor:top" coordsize="11,14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" path="m11,r,70l,70,,,11,xm11,117r,70l,187,,117r11,xm11,234r,70l,304,,234r11,xm11,351r,70l,421,,351r11,xm11,468r,70l,538,,468r11,xm11,585r,70l,655,,585r11,xm11,702r,70l,772,,702r11,xm11,819r,70l,889,,819r11,xm11,936r,70l,1006,,936r11,xm11,1052r,71l,1123r,-71l11,1052xm11,1169r,71l,1240r,-71l11,1169xm11,1286r,71l,1357r,-71l11,1286xm11,1403r,70l,1473r,-70l11,1403xe" fillcolor="black" strokeweight=".1pt">
                  <v:stroke joinstyle="bevel"/>
                  <v:path arrowok="t" o:connecttype="custom" o:connectlocs="6985,44450;0,0;6985,74295;0,118745;6985,74295;6985,193040;0,148590;6985,222885;0,267335;6985,222885;6985,341630;0,297180;6985,371475;0,415925;6985,371475;6985,490220;0,445770;6985,520065;0,564515;6985,520065;6985,638810;0,594360;6985,668020;0,713105;6985,668020;6985,787400;0,742315;6985,816610;0,861695;6985,816610;6985,935355;0,890905" o:connectangles="0,0,0,0,0,0,0,0,0,0,0,0,0,0,0,0,0,0,0,0,0,0,0,0,0,0,0,0,0,0,0,0"/>
                  <o:lock v:ext="edit" verticies="t"/>
                </v:shape>
                <v:shape id="Freeform 4701" o:spid="_x0000_s1904" style="position:absolute;left:5422;top:12179;width:4814;height:1594;visibility:visible;mso-wrap-style:square;v-text-anchor:top" coordsize="758,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" path="m3,l67,21,64,32,,11,3,xm110,34r64,21l171,66,107,45r3,-11xm217,68r64,20l278,100,214,79r3,-11xm324,102r64,21l385,134,321,113r3,-11xm431,136r64,20l492,168,428,147r3,-11xm538,170r64,20l599,202,535,181r3,-11xm645,204r64,20l706,236,642,215r3,-11xm752,238r6,2l754,251r-5,-2l752,238xe" fillcolor="black" strokeweight=".1pt">
                  <v:stroke joinstyle="bevel"/>
                  <v:path arrowok="t" o:connecttype="custom" o:connectlocs="1905,0;42545,13335;40640,20320;0,6985;1905,0;69850,21590;110490,34925;108585,41910;67945,28575;69850,21590;137795,43180;178435,55880;176530,63500;135890,50165;137795,43180;205740,64770;246380,78105;244475,85090;203835,71755;205740,64770;273685,86360;314325,99060;312420,106680;271780,93345;273685,86360;341630,107950;382270,120650;380365,128270;339725,114935;341630,107950;409575,129540;450215,142240;448310,149860;407670,136525;409575,129540;477520,151130;481330,152400;478790,159385;475615,158115;477520,151130" o:connectangles="0,0,0,0,0,0,0,0,0,0,0,0,0,0,0,0,0,0,0,0,0,0,0,0,0,0,0,0,0,0,0,0,0,0,0,0,0,0,0,0"/>
                  <o:lock v:ext="edit" verticies="t"/>
                </v:shape>
                <v:line id="Line 4702" o:spid="_x0000_s1905" style="position:absolute;flip:y;visibility:visible;mso-wrap-style:square" from="5429,11601" to="5835,11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" strokeweight=".55pt">
                  <v:stroke joinstyle="miter"/>
                </v:line>
                <v:line id="Line 4703" o:spid="_x0000_s1906" style="position:absolute;visibility:visible;mso-wrap-style:square" from="5835,11601" to="5842,120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" strokeweight=".55pt">
                  <v:stroke joinstyle="miter"/>
                </v:line>
                <v:line id="Line 4704" o:spid="_x0000_s1907" style="position:absolute;visibility:visible;mso-wrap-style:square" from="4927,12407" to="5308,125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" strokeweight=".55pt">
                  <v:stroke joinstyle="miter"/>
                </v:line>
                <v:line id="Line 4705" o:spid="_x0000_s1908" style="position:absolute;flip:y;visibility:visible;mso-wrap-style:square" from="5308,12338" to="5810,125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" strokeweight=".55pt">
                  <v:stroke joinstyle="miter"/>
                </v:line>
                <v:shape id="Freeform 4706" o:spid="_x0000_s1909" style="position:absolute;left:5429;top:10687;width:12420;height:1568;visibility:visible;mso-wrap-style:square;v-text-anchor:top" coordsize="1956,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" path="m,235r66,-8l68,239,1,247,,235xm111,222r66,-8l179,225r-67,8l111,222xm222,208r66,-8l290,212r-67,8l222,208xm333,195r67,-8l401,198r-67,9l333,195xm444,182r67,-8l512,185r-67,8l444,182xm555,168r67,-8l623,172r-67,8l555,168xm666,155r67,-8l734,158r-67,9l666,155xm777,142r67,-8l845,145r-67,8l777,142xm888,128r67,-8l956,132r-66,8l888,128xm999,115r67,-8l1067,118r-66,8l999,115xm1110,102r67,-9l1178,105r-66,8l1110,102xm1221,88r67,-8l1289,92r-66,8l1221,88xm1332,75r67,-8l1400,79r-66,7l1332,75xm1444,62r66,-9l1511,65r-66,8l1444,62xm1555,48r66,-8l1623,52r-67,8l1555,48xm1666,35r66,-8l1734,38r-67,8l1666,35xm1777,21r66,-8l1845,25r-67,8l1777,21xm1888,8l1955,r1,12l1889,20,1888,8xe" fillcolor="black" strokeweight=".1pt">
                  <v:stroke joinstyle="bevel"/>
                  <v:path arrowok="t" o:connecttype="custom" o:connectlocs="41910,144145;635,156845;70485,140970;113665,142875;70485,140970;182880,127000;141605,139700;211455,123825;254635,125730;211455,123825;324485,110490;282575,122555;352425,106680;395605,109220;352425,106680;465455,93345;423545,106045;493395,90170;536575,92075;493395,90170;606425,76200;565150,88900;634365,73025;677545,74930;634365,73025;747395,59055;706120,71755;775335,55880;818515,58420;775335,55880;888365,42545;847090,54610;916940,39370;959485,41275;916940,39370;1029335,25400;988060,38100;1057910,22225;1101090,24130;1057910,22225;1170305,8255;1129030,20955;1198880,5080;1242060,7620;1198880,5080" o:connectangles="0,0,0,0,0,0,0,0,0,0,0,0,0,0,0,0,0,0,0,0,0,0,0,0,0,0,0,0,0,0,0,0,0,0,0,0,0,0,0,0,0,0,0,0,0"/>
                  <o:lock v:ext="edit" verticies="t"/>
                </v:shape>
                <v:rect id="Rectangle 4707" o:spid="_x0000_s1910" style="position:absolute;left:3841;top:10922;width:87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CD61DB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CD61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rect>
                <v:rect id="Rectangle 4708" o:spid="_x0000_s1911" style="position:absolute;left:18459;top:9137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" filled="f" stroked="f">
                  <v:textbox style="mso-fit-shape-to-text:t" inset="0,0,0,0">
                    <w:txbxContent>
                      <w:p w:rsidR="00DC5200" w:rsidRPr="00CD61DB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CD61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4709" o:spid="_x0000_s1912" style="position:absolute;left:9652;top:13887;width:831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" filled="f" stroked="f">
                  <v:textbox style="mso-fit-shape-to-text:t" inset="0,0,0,0">
                    <w:txbxContent>
                      <w:p w:rsidR="00DC5200" w:rsidRPr="00CD61DB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CD61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710" o:spid="_x0000_s1913" style="position:absolute;left:996;top:13887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" filled="f" stroked="f">
                  <v:textbox style="mso-fit-shape-to-text:t" inset="0,0,0,0">
                    <w:txbxContent>
                      <w:p w:rsidR="00DC5200" w:rsidRPr="00CD61DB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CD61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711" o:spid="_x0000_s1914" style="position:absolute;left:9721;top:9067;width:76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CD61DB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CD61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712" o:spid="_x0000_s1915" style="position:absolute;left:5327;top:901;width:80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CD61DB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CD61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oval id="Oval 4713" o:spid="_x0000_s1916" style="position:absolute;left:17995;top:10579;width:216;height:2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" fillcolor="black" strokeweight="0"/>
                <v:oval id="Oval 4714" o:spid="_x0000_s1917" style="position:absolute;left:1384;top:13627;width:216;height: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" fillcolor="black" strokeweight="0"/>
                <v:oval id="Oval 4715" o:spid="_x0000_s1918" style="position:absolute;left:5327;top:2482;width:210;height:2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" fillcolor="black" strokeweight="0"/>
              </v:group>
            </w:pict>
          </mc:Fallback>
        </mc:AlternateContent>
      </w:r>
      <w:r w:rsidR="00DC5200" w:rsidRPr="00610F8A">
        <w:rPr>
          <w:sz w:val="26"/>
          <w:szCs w:val="26"/>
        </w:rPr>
        <w:t xml:space="preserve">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479" type="#_x0000_t75" style="width:30pt;height:14.25pt" o:ole="">
            <v:imagedata r:id="rId2916" o:title=""/>
          </v:shape>
          <o:OLEObject Type="Embed" ProgID="Equation.DSMT4" ShapeID="_x0000_i2479" DrawAspect="Content" ObjectID="_1653458385" r:id="rId2917"/>
        </w:object>
      </w:r>
      <w:r w:rsidR="00DC5200" w:rsidRPr="00610F8A">
        <w:rPr>
          <w:sz w:val="26"/>
          <w:szCs w:val="26"/>
        </w:rPr>
        <w:t xml:space="preserve"> đều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2480" type="#_x0000_t75" style="width:11.25pt;height:11.25pt" o:ole="">
            <v:imagedata r:id="rId2918" o:title=""/>
          </v:shape>
          <o:OLEObject Type="Embed" ProgID="Equation.DSMT4" ShapeID="_x0000_i2480" DrawAspect="Content" ObjectID="_1653458386" r:id="rId2919"/>
        </w:object>
      </w:r>
      <w:r w:rsidR="00DC5200" w:rsidRPr="00610F8A">
        <w:rPr>
          <w:sz w:val="26"/>
          <w:szCs w:val="26"/>
        </w:rPr>
        <w:t xml:space="preserve"> nên </w:t>
      </w:r>
      <w:r w:rsidR="007A1347" w:rsidRPr="00610F8A">
        <w:rPr>
          <w:position w:val="-52"/>
          <w:sz w:val="26"/>
          <w:szCs w:val="26"/>
        </w:rPr>
        <w:object w:dxaOrig="3000" w:dyaOrig="1180">
          <v:shape id="_x0000_i2481" type="#_x0000_t75" style="width:150pt;height:59.25pt" o:ole="">
            <v:imagedata r:id="rId2920" o:title=""/>
          </v:shape>
          <o:OLEObject Type="Embed" ProgID="Equation.DSMT4" ShapeID="_x0000_i2481" DrawAspect="Content" ObjectID="_1653458387" r:id="rId2921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 có </w:t>
      </w:r>
      <w:r w:rsidR="007A1347" w:rsidRPr="00610F8A">
        <w:rPr>
          <w:position w:val="-60"/>
          <w:sz w:val="26"/>
          <w:szCs w:val="26"/>
        </w:rPr>
        <w:object w:dxaOrig="3019" w:dyaOrig="1320">
          <v:shape id="_x0000_i2482" type="#_x0000_t75" style="width:150.75pt;height:66pt" o:ole="">
            <v:imagedata r:id="rId2922" o:title=""/>
          </v:shape>
          <o:OLEObject Type="Embed" ProgID="Equation.DSMT4" ShapeID="_x0000_i2482" DrawAspect="Content" ObjectID="_1653458388" r:id="rId2923"/>
        </w:object>
      </w:r>
      <w:r w:rsidRPr="00610F8A">
        <w:rPr>
          <w:sz w:val="26"/>
          <w:szCs w:val="26"/>
        </w:rPr>
        <w:t xml:space="preserve"> suy ra 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ab/>
      </w:r>
      <w:r w:rsidR="007A1347" w:rsidRPr="00610F8A">
        <w:rPr>
          <w:position w:val="-14"/>
          <w:sz w:val="26"/>
          <w:szCs w:val="26"/>
        </w:rPr>
        <w:object w:dxaOrig="4280" w:dyaOrig="480">
          <v:shape id="_x0000_i2483" type="#_x0000_t75" style="width:213.75pt;height:24pt" o:ole="">
            <v:imagedata r:id="rId2924" o:title=""/>
          </v:shape>
          <o:OLEObject Type="Embed" ProgID="Equation.DSMT4" ShapeID="_x0000_i2483" DrawAspect="Content" ObjectID="_1653458389" r:id="rId2925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vuông </w:t>
      </w:r>
      <w:r w:rsidR="007A1347" w:rsidRPr="00610F8A">
        <w:rPr>
          <w:position w:val="-6"/>
          <w:sz w:val="26"/>
          <w:szCs w:val="26"/>
        </w:rPr>
        <w:object w:dxaOrig="580" w:dyaOrig="279">
          <v:shape id="_x0000_i2484" type="#_x0000_t75" style="width:29.25pt;height:14.25pt" o:ole="">
            <v:imagedata r:id="rId2926" o:title=""/>
          </v:shape>
          <o:OLEObject Type="Embed" ProgID="Equation.DSMT4" ShapeID="_x0000_i2484" DrawAspect="Content" ObjectID="_1653458390" r:id="rId2927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26"/>
          <w:sz w:val="26"/>
          <w:szCs w:val="26"/>
        </w:rPr>
        <w:object w:dxaOrig="2799" w:dyaOrig="720">
          <v:shape id="_x0000_i2485" type="#_x0000_t75" style="width:140.25pt;height:36pt" o:ole="">
            <v:imagedata r:id="rId2928" o:title=""/>
          </v:shape>
          <o:OLEObject Type="Embed" ProgID="Equation.DSMT4" ShapeID="_x0000_i2485" DrawAspect="Content" ObjectID="_1653458391" r:id="rId2929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pacing w:val="-6"/>
          <w:sz w:val="26"/>
          <w:szCs w:val="26"/>
        </w:rPr>
      </w:pPr>
      <w:r w:rsidRPr="00610F8A">
        <w:rPr>
          <w:spacing w:val="-6"/>
          <w:sz w:val="26"/>
          <w:szCs w:val="26"/>
        </w:rPr>
        <w:t xml:space="preserve">Diện tích hình thoi </w:t>
      </w:r>
      <w:r w:rsidR="007A1347" w:rsidRPr="00610F8A">
        <w:rPr>
          <w:spacing w:val="-6"/>
          <w:position w:val="-6"/>
          <w:sz w:val="26"/>
          <w:szCs w:val="26"/>
        </w:rPr>
        <w:object w:dxaOrig="780" w:dyaOrig="279">
          <v:shape id="_x0000_i2486" type="#_x0000_t75" style="width:39pt;height:14.25pt" o:ole="">
            <v:imagedata r:id="rId2930" o:title=""/>
          </v:shape>
          <o:OLEObject Type="Embed" ProgID="Equation.DSMT4" ShapeID="_x0000_i2486" DrawAspect="Content" ObjectID="_1653458392" r:id="rId2931"/>
        </w:object>
      </w:r>
      <w:r w:rsidRPr="00610F8A">
        <w:rPr>
          <w:spacing w:val="-6"/>
          <w:sz w:val="26"/>
          <w:szCs w:val="26"/>
        </w:rPr>
        <w:t xml:space="preserve"> là </w:t>
      </w:r>
      <w:r w:rsidR="007A1347" w:rsidRPr="00610F8A">
        <w:rPr>
          <w:spacing w:val="-6"/>
          <w:position w:val="-26"/>
          <w:sz w:val="26"/>
          <w:szCs w:val="26"/>
        </w:rPr>
        <w:object w:dxaOrig="2480" w:dyaOrig="720">
          <v:shape id="_x0000_i2487" type="#_x0000_t75" style="width:123.75pt;height:36pt" o:ole="">
            <v:imagedata r:id="rId2932" o:title=""/>
          </v:shape>
          <o:OLEObject Type="Embed" ProgID="Equation.DSMT4" ShapeID="_x0000_i2487" DrawAspect="Content" ObjectID="_1653458393" r:id="rId2933"/>
        </w:object>
      </w:r>
      <w:r w:rsidRPr="00610F8A">
        <w:rPr>
          <w:spacing w:val="-6"/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sz w:val="26"/>
          <w:szCs w:val="26"/>
        </w:rPr>
        <w:t xml:space="preserve">Vậy thể tích khối chóp </w:t>
      </w:r>
      <w:r w:rsidR="007A1347" w:rsidRPr="00610F8A">
        <w:rPr>
          <w:position w:val="-26"/>
          <w:sz w:val="26"/>
          <w:szCs w:val="26"/>
        </w:rPr>
        <w:object w:dxaOrig="2799" w:dyaOrig="700">
          <v:shape id="_x0000_i2488" type="#_x0000_t75" style="width:140.25pt;height:35.25pt" o:ole="">
            <v:imagedata r:id="rId2934" o:title=""/>
          </v:shape>
          <o:OLEObject Type="Embed" ProgID="Equation.DSMT4" ShapeID="_x0000_i2488" DrawAspect="Content" ObjectID="_1653458394" r:id="rId2935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A.</w:t>
      </w:r>
    </w:p>
    <w:p w:rsidR="00DC5200" w:rsidRPr="00790DA3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 xml:space="preserve">Câu 41. </w:t>
      </w:r>
      <w:r w:rsidRPr="00610F8A">
        <w:rPr>
          <w:sz w:val="26"/>
          <w:szCs w:val="26"/>
        </w:rPr>
        <w:t xml:space="preserve">Gọi </w:t>
      </w:r>
      <w:r w:rsidR="007A1347" w:rsidRPr="00610F8A">
        <w:rPr>
          <w:position w:val="-4"/>
          <w:sz w:val="26"/>
          <w:szCs w:val="26"/>
        </w:rPr>
        <w:object w:dxaOrig="200" w:dyaOrig="260">
          <v:shape id="_x0000_i2489" type="#_x0000_t75" style="width:9.75pt;height:12.75pt" o:ole="">
            <v:imagedata r:id="rId2936" o:title=""/>
          </v:shape>
          <o:OLEObject Type="Embed" ProgID="Equation.DSMT4" ShapeID="_x0000_i2489" DrawAspect="Content" ObjectID="_1653458395" r:id="rId2937"/>
        </w:object>
      </w:r>
      <w:r w:rsidRPr="00610F8A">
        <w:rPr>
          <w:sz w:val="26"/>
          <w:szCs w:val="26"/>
        </w:rPr>
        <w:t xml:space="preserve"> là trung điểm </w:t>
      </w:r>
      <w:r w:rsidR="007A1347" w:rsidRPr="00610F8A">
        <w:rPr>
          <w:position w:val="-4"/>
          <w:sz w:val="26"/>
          <w:szCs w:val="26"/>
        </w:rPr>
        <w:object w:dxaOrig="420" w:dyaOrig="260">
          <v:shape id="_x0000_i2490" type="#_x0000_t75" style="width:21pt;height:12.75pt" o:ole="">
            <v:imagedata r:id="rId2938" o:title=""/>
          </v:shape>
          <o:OLEObject Type="Embed" ProgID="Equation.DSMT4" ShapeID="_x0000_i2490" DrawAspect="Content" ObjectID="_1653458396" r:id="rId2939"/>
        </w:object>
      </w:r>
      <w:r w:rsidRPr="00610F8A">
        <w:rPr>
          <w:sz w:val="26"/>
          <w:szCs w:val="26"/>
        </w:rPr>
        <w:t xml:space="preserve">, suy ra </w:t>
      </w:r>
      <w:r w:rsidR="007A1347" w:rsidRPr="00610F8A">
        <w:rPr>
          <w:position w:val="-26"/>
          <w:sz w:val="26"/>
          <w:szCs w:val="26"/>
        </w:rPr>
        <w:object w:dxaOrig="2140" w:dyaOrig="680">
          <v:shape id="_x0000_i2491" type="#_x0000_t75" style="width:107.25pt;height:33.75pt" o:ole="">
            <v:imagedata r:id="rId2940" o:title=""/>
          </v:shape>
          <o:OLEObject Type="Embed" ProgID="Equation.DSMT4" ShapeID="_x0000_i2491" DrawAspect="Content" ObjectID="_1653458397" r:id="rId2941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o đó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492" type="#_x0000_t75" style="width:30pt;height:14.25pt" o:ole="">
            <v:imagedata r:id="rId2942" o:title=""/>
          </v:shape>
          <o:OLEObject Type="Embed" ProgID="Equation.DSMT4" ShapeID="_x0000_i2492" DrawAspect="Content" ObjectID="_1653458398" r:id="rId2943"/>
        </w:object>
      </w:r>
      <w:r w:rsidRPr="00610F8A">
        <w:rPr>
          <w:sz w:val="26"/>
          <w:szCs w:val="26"/>
        </w:rPr>
        <w:t xml:space="preserve"> vuông tại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2493" type="#_x0000_t75" style="width:12.75pt;height:14.25pt" o:ole="">
            <v:imagedata r:id="rId2944" o:title=""/>
          </v:shape>
          <o:OLEObject Type="Embed" ProgID="Equation.DSMT4" ShapeID="_x0000_i2493" DrawAspect="Content" ObjectID="_1653458399" r:id="rId2945"/>
        </w:object>
      </w:r>
      <w:r w:rsidRPr="00610F8A">
        <w:rPr>
          <w:sz w:val="26"/>
          <w:szCs w:val="26"/>
        </w:rPr>
        <w:t xml:space="preserve">. Suy ra </w:t>
      </w:r>
      <w:r w:rsidR="007A1347" w:rsidRPr="00610F8A">
        <w:rPr>
          <w:position w:val="-6"/>
          <w:sz w:val="26"/>
          <w:szCs w:val="26"/>
        </w:rPr>
        <w:object w:dxaOrig="1100" w:dyaOrig="279">
          <v:shape id="_x0000_i2494" type="#_x0000_t75" style="width:54.75pt;height:14.25pt" o:ole="">
            <v:imagedata r:id="rId2946" o:title=""/>
          </v:shape>
          <o:OLEObject Type="Embed" ProgID="Equation.DSMT4" ShapeID="_x0000_i2494" DrawAspect="Content" ObjectID="_1653458400" r:id="rId2947"/>
        </w:object>
      </w:r>
      <w:r w:rsidRPr="00610F8A">
        <w:rPr>
          <w:sz w:val="26"/>
          <w:szCs w:val="26"/>
        </w:rPr>
        <w:t xml:space="preserve"> nên </w:t>
      </w:r>
    </w:p>
    <w:p w:rsidR="00DC5200" w:rsidRPr="00610F8A" w:rsidRDefault="007F28DA" w:rsidP="00DC5200">
      <w:pPr>
        <w:tabs>
          <w:tab w:val="left" w:pos="360"/>
          <w:tab w:val="left" w:pos="1985"/>
          <w:tab w:val="left" w:pos="3969"/>
          <w:tab w:val="left" w:pos="5954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166110</wp:posOffset>
                </wp:positionH>
                <wp:positionV relativeFrom="paragraph">
                  <wp:posOffset>242570</wp:posOffset>
                </wp:positionV>
                <wp:extent cx="1709420" cy="1367790"/>
                <wp:effectExtent l="3810" t="2540" r="1270" b="1270"/>
                <wp:wrapNone/>
                <wp:docPr id="4716" name="Canvas 471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778" name="Freeform 4718"/>
                        <wps:cNvSpPr>
                          <a:spLocks noEditPoints="1"/>
                        </wps:cNvSpPr>
                        <wps:spPr bwMode="auto">
                          <a:xfrm>
                            <a:off x="168910" y="835025"/>
                            <a:ext cx="326390" cy="304800"/>
                          </a:xfrm>
                          <a:custGeom>
                            <a:avLst/>
                            <a:gdLst>
                              <a:gd name="T0" fmla="*/ 514 w 514"/>
                              <a:gd name="T1" fmla="*/ 7 h 480"/>
                              <a:gd name="T2" fmla="*/ 467 w 514"/>
                              <a:gd name="T3" fmla="*/ 52 h 480"/>
                              <a:gd name="T4" fmla="*/ 458 w 514"/>
                              <a:gd name="T5" fmla="*/ 45 h 480"/>
                              <a:gd name="T6" fmla="*/ 506 w 514"/>
                              <a:gd name="T7" fmla="*/ 0 h 480"/>
                              <a:gd name="T8" fmla="*/ 514 w 514"/>
                              <a:gd name="T9" fmla="*/ 7 h 480"/>
                              <a:gd name="T10" fmla="*/ 435 w 514"/>
                              <a:gd name="T11" fmla="*/ 81 h 480"/>
                              <a:gd name="T12" fmla="*/ 387 w 514"/>
                              <a:gd name="T13" fmla="*/ 126 h 480"/>
                              <a:gd name="T14" fmla="*/ 379 w 514"/>
                              <a:gd name="T15" fmla="*/ 119 h 480"/>
                              <a:gd name="T16" fmla="*/ 426 w 514"/>
                              <a:gd name="T17" fmla="*/ 75 h 480"/>
                              <a:gd name="T18" fmla="*/ 435 w 514"/>
                              <a:gd name="T19" fmla="*/ 81 h 480"/>
                              <a:gd name="T20" fmla="*/ 355 w 514"/>
                              <a:gd name="T21" fmla="*/ 156 h 480"/>
                              <a:gd name="T22" fmla="*/ 308 w 514"/>
                              <a:gd name="T23" fmla="*/ 200 h 480"/>
                              <a:gd name="T24" fmla="*/ 299 w 514"/>
                              <a:gd name="T25" fmla="*/ 193 h 480"/>
                              <a:gd name="T26" fmla="*/ 347 w 514"/>
                              <a:gd name="T27" fmla="*/ 149 h 480"/>
                              <a:gd name="T28" fmla="*/ 355 w 514"/>
                              <a:gd name="T29" fmla="*/ 156 h 480"/>
                              <a:gd name="T30" fmla="*/ 276 w 514"/>
                              <a:gd name="T31" fmla="*/ 230 h 480"/>
                              <a:gd name="T32" fmla="*/ 229 w 514"/>
                              <a:gd name="T33" fmla="*/ 274 h 480"/>
                              <a:gd name="T34" fmla="*/ 220 w 514"/>
                              <a:gd name="T35" fmla="*/ 268 h 480"/>
                              <a:gd name="T36" fmla="*/ 268 w 514"/>
                              <a:gd name="T37" fmla="*/ 223 h 480"/>
                              <a:gd name="T38" fmla="*/ 276 w 514"/>
                              <a:gd name="T39" fmla="*/ 230 h 480"/>
                              <a:gd name="T40" fmla="*/ 197 w 514"/>
                              <a:gd name="T41" fmla="*/ 304 h 480"/>
                              <a:gd name="T42" fmla="*/ 149 w 514"/>
                              <a:gd name="T43" fmla="*/ 349 h 480"/>
                              <a:gd name="T44" fmla="*/ 141 w 514"/>
                              <a:gd name="T45" fmla="*/ 342 h 480"/>
                              <a:gd name="T46" fmla="*/ 188 w 514"/>
                              <a:gd name="T47" fmla="*/ 297 h 480"/>
                              <a:gd name="T48" fmla="*/ 197 w 514"/>
                              <a:gd name="T49" fmla="*/ 304 h 480"/>
                              <a:gd name="T50" fmla="*/ 117 w 514"/>
                              <a:gd name="T51" fmla="*/ 378 h 480"/>
                              <a:gd name="T52" fmla="*/ 70 w 514"/>
                              <a:gd name="T53" fmla="*/ 423 h 480"/>
                              <a:gd name="T54" fmla="*/ 61 w 514"/>
                              <a:gd name="T55" fmla="*/ 416 h 480"/>
                              <a:gd name="T56" fmla="*/ 109 w 514"/>
                              <a:gd name="T57" fmla="*/ 372 h 480"/>
                              <a:gd name="T58" fmla="*/ 117 w 514"/>
                              <a:gd name="T59" fmla="*/ 378 h 480"/>
                              <a:gd name="T60" fmla="*/ 38 w 514"/>
                              <a:gd name="T61" fmla="*/ 453 h 480"/>
                              <a:gd name="T62" fmla="*/ 9 w 514"/>
                              <a:gd name="T63" fmla="*/ 480 h 480"/>
                              <a:gd name="T64" fmla="*/ 0 w 514"/>
                              <a:gd name="T65" fmla="*/ 473 h 480"/>
                              <a:gd name="T66" fmla="*/ 29 w 514"/>
                              <a:gd name="T67" fmla="*/ 446 h 480"/>
                              <a:gd name="T68" fmla="*/ 38 w 514"/>
                              <a:gd name="T69" fmla="*/ 453 h 4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514" h="480">
                                <a:moveTo>
                                  <a:pt x="514" y="7"/>
                                </a:moveTo>
                                <a:lnTo>
                                  <a:pt x="467" y="52"/>
                                </a:lnTo>
                                <a:lnTo>
                                  <a:pt x="458" y="45"/>
                                </a:lnTo>
                                <a:lnTo>
                                  <a:pt x="506" y="0"/>
                                </a:lnTo>
                                <a:lnTo>
                                  <a:pt x="514" y="7"/>
                                </a:lnTo>
                                <a:close/>
                                <a:moveTo>
                                  <a:pt x="435" y="81"/>
                                </a:moveTo>
                                <a:lnTo>
                                  <a:pt x="387" y="126"/>
                                </a:lnTo>
                                <a:lnTo>
                                  <a:pt x="379" y="119"/>
                                </a:lnTo>
                                <a:lnTo>
                                  <a:pt x="426" y="75"/>
                                </a:lnTo>
                                <a:lnTo>
                                  <a:pt x="435" y="81"/>
                                </a:lnTo>
                                <a:close/>
                                <a:moveTo>
                                  <a:pt x="355" y="156"/>
                                </a:moveTo>
                                <a:lnTo>
                                  <a:pt x="308" y="200"/>
                                </a:lnTo>
                                <a:lnTo>
                                  <a:pt x="299" y="193"/>
                                </a:lnTo>
                                <a:lnTo>
                                  <a:pt x="347" y="149"/>
                                </a:lnTo>
                                <a:lnTo>
                                  <a:pt x="355" y="156"/>
                                </a:lnTo>
                                <a:close/>
                                <a:moveTo>
                                  <a:pt x="276" y="230"/>
                                </a:moveTo>
                                <a:lnTo>
                                  <a:pt x="229" y="274"/>
                                </a:lnTo>
                                <a:lnTo>
                                  <a:pt x="220" y="268"/>
                                </a:lnTo>
                                <a:lnTo>
                                  <a:pt x="268" y="223"/>
                                </a:lnTo>
                                <a:lnTo>
                                  <a:pt x="276" y="230"/>
                                </a:lnTo>
                                <a:close/>
                                <a:moveTo>
                                  <a:pt x="197" y="304"/>
                                </a:moveTo>
                                <a:lnTo>
                                  <a:pt x="149" y="349"/>
                                </a:lnTo>
                                <a:lnTo>
                                  <a:pt x="141" y="342"/>
                                </a:lnTo>
                                <a:lnTo>
                                  <a:pt x="188" y="297"/>
                                </a:lnTo>
                                <a:lnTo>
                                  <a:pt x="197" y="304"/>
                                </a:lnTo>
                                <a:close/>
                                <a:moveTo>
                                  <a:pt x="117" y="378"/>
                                </a:moveTo>
                                <a:lnTo>
                                  <a:pt x="70" y="423"/>
                                </a:lnTo>
                                <a:lnTo>
                                  <a:pt x="61" y="416"/>
                                </a:lnTo>
                                <a:lnTo>
                                  <a:pt x="109" y="372"/>
                                </a:lnTo>
                                <a:lnTo>
                                  <a:pt x="117" y="378"/>
                                </a:lnTo>
                                <a:close/>
                                <a:moveTo>
                                  <a:pt x="38" y="453"/>
                                </a:moveTo>
                                <a:lnTo>
                                  <a:pt x="9" y="480"/>
                                </a:lnTo>
                                <a:lnTo>
                                  <a:pt x="0" y="473"/>
                                </a:lnTo>
                                <a:lnTo>
                                  <a:pt x="29" y="446"/>
                                </a:lnTo>
                                <a:lnTo>
                                  <a:pt x="38" y="45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79" name="Freeform 4719"/>
                        <wps:cNvSpPr>
                          <a:spLocks noEditPoints="1"/>
                        </wps:cNvSpPr>
                        <wps:spPr bwMode="auto">
                          <a:xfrm>
                            <a:off x="492760" y="834390"/>
                            <a:ext cx="940435" cy="6350"/>
                          </a:xfrm>
                          <a:custGeom>
                            <a:avLst/>
                            <a:gdLst>
                              <a:gd name="T0" fmla="*/ 70 w 1481"/>
                              <a:gd name="T1" fmla="*/ 0 h 10"/>
                              <a:gd name="T2" fmla="*/ 0 w 1481"/>
                              <a:gd name="T3" fmla="*/ 10 h 10"/>
                              <a:gd name="T4" fmla="*/ 117 w 1481"/>
                              <a:gd name="T5" fmla="*/ 0 h 10"/>
                              <a:gd name="T6" fmla="*/ 188 w 1481"/>
                              <a:gd name="T7" fmla="*/ 10 h 10"/>
                              <a:gd name="T8" fmla="*/ 117 w 1481"/>
                              <a:gd name="T9" fmla="*/ 0 h 10"/>
                              <a:gd name="T10" fmla="*/ 305 w 1481"/>
                              <a:gd name="T11" fmla="*/ 0 h 10"/>
                              <a:gd name="T12" fmla="*/ 235 w 1481"/>
                              <a:gd name="T13" fmla="*/ 10 h 10"/>
                              <a:gd name="T14" fmla="*/ 352 w 1481"/>
                              <a:gd name="T15" fmla="*/ 0 h 10"/>
                              <a:gd name="T16" fmla="*/ 423 w 1481"/>
                              <a:gd name="T17" fmla="*/ 10 h 10"/>
                              <a:gd name="T18" fmla="*/ 352 w 1481"/>
                              <a:gd name="T19" fmla="*/ 0 h 10"/>
                              <a:gd name="T20" fmla="*/ 541 w 1481"/>
                              <a:gd name="T21" fmla="*/ 0 h 10"/>
                              <a:gd name="T22" fmla="*/ 470 w 1481"/>
                              <a:gd name="T23" fmla="*/ 10 h 10"/>
                              <a:gd name="T24" fmla="*/ 588 w 1481"/>
                              <a:gd name="T25" fmla="*/ 0 h 10"/>
                              <a:gd name="T26" fmla="*/ 658 w 1481"/>
                              <a:gd name="T27" fmla="*/ 10 h 10"/>
                              <a:gd name="T28" fmla="*/ 588 w 1481"/>
                              <a:gd name="T29" fmla="*/ 0 h 10"/>
                              <a:gd name="T30" fmla="*/ 776 w 1481"/>
                              <a:gd name="T31" fmla="*/ 0 h 10"/>
                              <a:gd name="T32" fmla="*/ 705 w 1481"/>
                              <a:gd name="T33" fmla="*/ 10 h 10"/>
                              <a:gd name="T34" fmla="*/ 823 w 1481"/>
                              <a:gd name="T35" fmla="*/ 0 h 10"/>
                              <a:gd name="T36" fmla="*/ 893 w 1481"/>
                              <a:gd name="T37" fmla="*/ 10 h 10"/>
                              <a:gd name="T38" fmla="*/ 823 w 1481"/>
                              <a:gd name="T39" fmla="*/ 0 h 10"/>
                              <a:gd name="T40" fmla="*/ 1011 w 1481"/>
                              <a:gd name="T41" fmla="*/ 0 h 10"/>
                              <a:gd name="T42" fmla="*/ 940 w 1481"/>
                              <a:gd name="T43" fmla="*/ 10 h 10"/>
                              <a:gd name="T44" fmla="*/ 1058 w 1481"/>
                              <a:gd name="T45" fmla="*/ 0 h 10"/>
                              <a:gd name="T46" fmla="*/ 1128 w 1481"/>
                              <a:gd name="T47" fmla="*/ 10 h 10"/>
                              <a:gd name="T48" fmla="*/ 1058 w 1481"/>
                              <a:gd name="T49" fmla="*/ 0 h 10"/>
                              <a:gd name="T50" fmla="*/ 1246 w 1481"/>
                              <a:gd name="T51" fmla="*/ 0 h 10"/>
                              <a:gd name="T52" fmla="*/ 1175 w 1481"/>
                              <a:gd name="T53" fmla="*/ 10 h 10"/>
                              <a:gd name="T54" fmla="*/ 1293 w 1481"/>
                              <a:gd name="T55" fmla="*/ 0 h 10"/>
                              <a:gd name="T56" fmla="*/ 1363 w 1481"/>
                              <a:gd name="T57" fmla="*/ 10 h 10"/>
                              <a:gd name="T58" fmla="*/ 1293 w 1481"/>
                              <a:gd name="T59" fmla="*/ 0 h 10"/>
                              <a:gd name="T60" fmla="*/ 1481 w 1481"/>
                              <a:gd name="T61" fmla="*/ 0 h 10"/>
                              <a:gd name="T62" fmla="*/ 1410 w 1481"/>
                              <a:gd name="T63" fmla="*/ 10 h 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1481" h="10">
                                <a:moveTo>
                                  <a:pt x="0" y="0"/>
                                </a:moveTo>
                                <a:lnTo>
                                  <a:pt x="70" y="0"/>
                                </a:lnTo>
                                <a:lnTo>
                                  <a:pt x="70" y="10"/>
                                </a:lnTo>
                                <a:lnTo>
                                  <a:pt x="0" y="10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17" y="0"/>
                                </a:moveTo>
                                <a:lnTo>
                                  <a:pt x="188" y="0"/>
                                </a:lnTo>
                                <a:lnTo>
                                  <a:pt x="188" y="10"/>
                                </a:lnTo>
                                <a:lnTo>
                                  <a:pt x="117" y="10"/>
                                </a:lnTo>
                                <a:lnTo>
                                  <a:pt x="117" y="0"/>
                                </a:lnTo>
                                <a:close/>
                                <a:moveTo>
                                  <a:pt x="235" y="0"/>
                                </a:moveTo>
                                <a:lnTo>
                                  <a:pt x="305" y="0"/>
                                </a:lnTo>
                                <a:lnTo>
                                  <a:pt x="305" y="10"/>
                                </a:lnTo>
                                <a:lnTo>
                                  <a:pt x="235" y="10"/>
                                </a:lnTo>
                                <a:lnTo>
                                  <a:pt x="235" y="0"/>
                                </a:lnTo>
                                <a:close/>
                                <a:moveTo>
                                  <a:pt x="352" y="0"/>
                                </a:moveTo>
                                <a:lnTo>
                                  <a:pt x="423" y="0"/>
                                </a:lnTo>
                                <a:lnTo>
                                  <a:pt x="423" y="10"/>
                                </a:lnTo>
                                <a:lnTo>
                                  <a:pt x="352" y="10"/>
                                </a:lnTo>
                                <a:lnTo>
                                  <a:pt x="352" y="0"/>
                                </a:lnTo>
                                <a:close/>
                                <a:moveTo>
                                  <a:pt x="470" y="0"/>
                                </a:moveTo>
                                <a:lnTo>
                                  <a:pt x="541" y="0"/>
                                </a:lnTo>
                                <a:lnTo>
                                  <a:pt x="541" y="10"/>
                                </a:lnTo>
                                <a:lnTo>
                                  <a:pt x="470" y="10"/>
                                </a:lnTo>
                                <a:lnTo>
                                  <a:pt x="470" y="0"/>
                                </a:lnTo>
                                <a:close/>
                                <a:moveTo>
                                  <a:pt x="588" y="0"/>
                                </a:moveTo>
                                <a:lnTo>
                                  <a:pt x="658" y="0"/>
                                </a:lnTo>
                                <a:lnTo>
                                  <a:pt x="658" y="10"/>
                                </a:lnTo>
                                <a:lnTo>
                                  <a:pt x="588" y="10"/>
                                </a:lnTo>
                                <a:lnTo>
                                  <a:pt x="588" y="0"/>
                                </a:lnTo>
                                <a:close/>
                                <a:moveTo>
                                  <a:pt x="705" y="0"/>
                                </a:moveTo>
                                <a:lnTo>
                                  <a:pt x="776" y="0"/>
                                </a:lnTo>
                                <a:lnTo>
                                  <a:pt x="776" y="10"/>
                                </a:lnTo>
                                <a:lnTo>
                                  <a:pt x="705" y="10"/>
                                </a:lnTo>
                                <a:lnTo>
                                  <a:pt x="705" y="0"/>
                                </a:lnTo>
                                <a:close/>
                                <a:moveTo>
                                  <a:pt x="823" y="0"/>
                                </a:moveTo>
                                <a:lnTo>
                                  <a:pt x="893" y="0"/>
                                </a:lnTo>
                                <a:lnTo>
                                  <a:pt x="893" y="10"/>
                                </a:lnTo>
                                <a:lnTo>
                                  <a:pt x="823" y="10"/>
                                </a:lnTo>
                                <a:lnTo>
                                  <a:pt x="823" y="0"/>
                                </a:lnTo>
                                <a:close/>
                                <a:moveTo>
                                  <a:pt x="940" y="0"/>
                                </a:moveTo>
                                <a:lnTo>
                                  <a:pt x="1011" y="0"/>
                                </a:lnTo>
                                <a:lnTo>
                                  <a:pt x="1011" y="10"/>
                                </a:lnTo>
                                <a:lnTo>
                                  <a:pt x="940" y="10"/>
                                </a:lnTo>
                                <a:lnTo>
                                  <a:pt x="940" y="0"/>
                                </a:lnTo>
                                <a:close/>
                                <a:moveTo>
                                  <a:pt x="1058" y="0"/>
                                </a:moveTo>
                                <a:lnTo>
                                  <a:pt x="1128" y="0"/>
                                </a:lnTo>
                                <a:lnTo>
                                  <a:pt x="1128" y="10"/>
                                </a:lnTo>
                                <a:lnTo>
                                  <a:pt x="1058" y="10"/>
                                </a:lnTo>
                                <a:lnTo>
                                  <a:pt x="1058" y="0"/>
                                </a:lnTo>
                                <a:close/>
                                <a:moveTo>
                                  <a:pt x="1175" y="0"/>
                                </a:moveTo>
                                <a:lnTo>
                                  <a:pt x="1246" y="0"/>
                                </a:lnTo>
                                <a:lnTo>
                                  <a:pt x="1246" y="10"/>
                                </a:lnTo>
                                <a:lnTo>
                                  <a:pt x="1175" y="10"/>
                                </a:lnTo>
                                <a:lnTo>
                                  <a:pt x="1175" y="0"/>
                                </a:lnTo>
                                <a:close/>
                                <a:moveTo>
                                  <a:pt x="1293" y="0"/>
                                </a:moveTo>
                                <a:lnTo>
                                  <a:pt x="1363" y="0"/>
                                </a:lnTo>
                                <a:lnTo>
                                  <a:pt x="1363" y="10"/>
                                </a:lnTo>
                                <a:lnTo>
                                  <a:pt x="1293" y="10"/>
                                </a:lnTo>
                                <a:lnTo>
                                  <a:pt x="1293" y="0"/>
                                </a:lnTo>
                                <a:close/>
                                <a:moveTo>
                                  <a:pt x="1410" y="0"/>
                                </a:moveTo>
                                <a:lnTo>
                                  <a:pt x="1481" y="0"/>
                                </a:lnTo>
                                <a:lnTo>
                                  <a:pt x="1481" y="10"/>
                                </a:lnTo>
                                <a:lnTo>
                                  <a:pt x="1410" y="10"/>
                                </a:lnTo>
                                <a:lnTo>
                                  <a:pt x="141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80" name="Line 4720"/>
                        <wps:cNvCnPr/>
                        <wps:spPr bwMode="auto">
                          <a:xfrm>
                            <a:off x="171450" y="1137920"/>
                            <a:ext cx="475615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1" name="Line 4721"/>
                        <wps:cNvCnPr/>
                        <wps:spPr bwMode="auto">
                          <a:xfrm flipV="1">
                            <a:off x="647065" y="837565"/>
                            <a:ext cx="796925" cy="30035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2" name="Line 4722"/>
                        <wps:cNvCnPr/>
                        <wps:spPr bwMode="auto">
                          <a:xfrm>
                            <a:off x="492760" y="220980"/>
                            <a:ext cx="951230" cy="61658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3" name="Line 4723"/>
                        <wps:cNvCnPr/>
                        <wps:spPr bwMode="auto">
                          <a:xfrm>
                            <a:off x="492760" y="220980"/>
                            <a:ext cx="154305" cy="91694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4" name="Line 4724"/>
                        <wps:cNvCnPr/>
                        <wps:spPr bwMode="auto">
                          <a:xfrm flipH="1">
                            <a:off x="171450" y="220980"/>
                            <a:ext cx="321310" cy="91694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5" name="Freeform 4725"/>
                        <wps:cNvSpPr>
                          <a:spLocks noEditPoints="1"/>
                        </wps:cNvSpPr>
                        <wps:spPr bwMode="auto">
                          <a:xfrm>
                            <a:off x="488950" y="220980"/>
                            <a:ext cx="7620" cy="613410"/>
                          </a:xfrm>
                          <a:custGeom>
                            <a:avLst/>
                            <a:gdLst>
                              <a:gd name="T0" fmla="*/ 12 w 12"/>
                              <a:gd name="T1" fmla="*/ 0 h 966"/>
                              <a:gd name="T2" fmla="*/ 12 w 12"/>
                              <a:gd name="T3" fmla="*/ 60 h 966"/>
                              <a:gd name="T4" fmla="*/ 0 w 12"/>
                              <a:gd name="T5" fmla="*/ 60 h 966"/>
                              <a:gd name="T6" fmla="*/ 0 w 12"/>
                              <a:gd name="T7" fmla="*/ 0 h 966"/>
                              <a:gd name="T8" fmla="*/ 12 w 12"/>
                              <a:gd name="T9" fmla="*/ 0 h 966"/>
                              <a:gd name="T10" fmla="*/ 12 w 12"/>
                              <a:gd name="T11" fmla="*/ 100 h 966"/>
                              <a:gd name="T12" fmla="*/ 12 w 12"/>
                              <a:gd name="T13" fmla="*/ 161 h 966"/>
                              <a:gd name="T14" fmla="*/ 0 w 12"/>
                              <a:gd name="T15" fmla="*/ 161 h 966"/>
                              <a:gd name="T16" fmla="*/ 0 w 12"/>
                              <a:gd name="T17" fmla="*/ 100 h 966"/>
                              <a:gd name="T18" fmla="*/ 12 w 12"/>
                              <a:gd name="T19" fmla="*/ 100 h 966"/>
                              <a:gd name="T20" fmla="*/ 12 w 12"/>
                              <a:gd name="T21" fmla="*/ 201 h 966"/>
                              <a:gd name="T22" fmla="*/ 12 w 12"/>
                              <a:gd name="T23" fmla="*/ 261 h 966"/>
                              <a:gd name="T24" fmla="*/ 0 w 12"/>
                              <a:gd name="T25" fmla="*/ 261 h 966"/>
                              <a:gd name="T26" fmla="*/ 0 w 12"/>
                              <a:gd name="T27" fmla="*/ 201 h 966"/>
                              <a:gd name="T28" fmla="*/ 12 w 12"/>
                              <a:gd name="T29" fmla="*/ 201 h 966"/>
                              <a:gd name="T30" fmla="*/ 12 w 12"/>
                              <a:gd name="T31" fmla="*/ 302 h 966"/>
                              <a:gd name="T32" fmla="*/ 12 w 12"/>
                              <a:gd name="T33" fmla="*/ 362 h 966"/>
                              <a:gd name="T34" fmla="*/ 0 w 12"/>
                              <a:gd name="T35" fmla="*/ 362 h 966"/>
                              <a:gd name="T36" fmla="*/ 0 w 12"/>
                              <a:gd name="T37" fmla="*/ 302 h 966"/>
                              <a:gd name="T38" fmla="*/ 12 w 12"/>
                              <a:gd name="T39" fmla="*/ 302 h 966"/>
                              <a:gd name="T40" fmla="*/ 12 w 12"/>
                              <a:gd name="T41" fmla="*/ 402 h 966"/>
                              <a:gd name="T42" fmla="*/ 12 w 12"/>
                              <a:gd name="T43" fmla="*/ 463 h 966"/>
                              <a:gd name="T44" fmla="*/ 0 w 12"/>
                              <a:gd name="T45" fmla="*/ 463 h 966"/>
                              <a:gd name="T46" fmla="*/ 0 w 12"/>
                              <a:gd name="T47" fmla="*/ 402 h 966"/>
                              <a:gd name="T48" fmla="*/ 12 w 12"/>
                              <a:gd name="T49" fmla="*/ 402 h 966"/>
                              <a:gd name="T50" fmla="*/ 12 w 12"/>
                              <a:gd name="T51" fmla="*/ 503 h 966"/>
                              <a:gd name="T52" fmla="*/ 12 w 12"/>
                              <a:gd name="T53" fmla="*/ 563 h 966"/>
                              <a:gd name="T54" fmla="*/ 0 w 12"/>
                              <a:gd name="T55" fmla="*/ 563 h 966"/>
                              <a:gd name="T56" fmla="*/ 0 w 12"/>
                              <a:gd name="T57" fmla="*/ 503 h 966"/>
                              <a:gd name="T58" fmla="*/ 12 w 12"/>
                              <a:gd name="T59" fmla="*/ 503 h 966"/>
                              <a:gd name="T60" fmla="*/ 12 w 12"/>
                              <a:gd name="T61" fmla="*/ 604 h 966"/>
                              <a:gd name="T62" fmla="*/ 12 w 12"/>
                              <a:gd name="T63" fmla="*/ 664 h 966"/>
                              <a:gd name="T64" fmla="*/ 0 w 12"/>
                              <a:gd name="T65" fmla="*/ 664 h 966"/>
                              <a:gd name="T66" fmla="*/ 0 w 12"/>
                              <a:gd name="T67" fmla="*/ 604 h 966"/>
                              <a:gd name="T68" fmla="*/ 12 w 12"/>
                              <a:gd name="T69" fmla="*/ 604 h 966"/>
                              <a:gd name="T70" fmla="*/ 12 w 12"/>
                              <a:gd name="T71" fmla="*/ 704 h 966"/>
                              <a:gd name="T72" fmla="*/ 12 w 12"/>
                              <a:gd name="T73" fmla="*/ 765 h 966"/>
                              <a:gd name="T74" fmla="*/ 0 w 12"/>
                              <a:gd name="T75" fmla="*/ 765 h 966"/>
                              <a:gd name="T76" fmla="*/ 0 w 12"/>
                              <a:gd name="T77" fmla="*/ 704 h 966"/>
                              <a:gd name="T78" fmla="*/ 12 w 12"/>
                              <a:gd name="T79" fmla="*/ 704 h 966"/>
                              <a:gd name="T80" fmla="*/ 12 w 12"/>
                              <a:gd name="T81" fmla="*/ 805 h 966"/>
                              <a:gd name="T82" fmla="*/ 12 w 12"/>
                              <a:gd name="T83" fmla="*/ 865 h 966"/>
                              <a:gd name="T84" fmla="*/ 0 w 12"/>
                              <a:gd name="T85" fmla="*/ 865 h 966"/>
                              <a:gd name="T86" fmla="*/ 0 w 12"/>
                              <a:gd name="T87" fmla="*/ 805 h 966"/>
                              <a:gd name="T88" fmla="*/ 12 w 12"/>
                              <a:gd name="T89" fmla="*/ 805 h 966"/>
                              <a:gd name="T90" fmla="*/ 12 w 12"/>
                              <a:gd name="T91" fmla="*/ 906 h 966"/>
                              <a:gd name="T92" fmla="*/ 12 w 12"/>
                              <a:gd name="T93" fmla="*/ 966 h 966"/>
                              <a:gd name="T94" fmla="*/ 0 w 12"/>
                              <a:gd name="T95" fmla="*/ 966 h 966"/>
                              <a:gd name="T96" fmla="*/ 0 w 12"/>
                              <a:gd name="T97" fmla="*/ 906 h 966"/>
                              <a:gd name="T98" fmla="*/ 12 w 12"/>
                              <a:gd name="T99" fmla="*/ 906 h 96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12" h="966">
                                <a:moveTo>
                                  <a:pt x="12" y="0"/>
                                </a:moveTo>
                                <a:lnTo>
                                  <a:pt x="12" y="60"/>
                                </a:lnTo>
                                <a:lnTo>
                                  <a:pt x="0" y="60"/>
                                </a:lnTo>
                                <a:lnTo>
                                  <a:pt x="0" y="0"/>
                                </a:lnTo>
                                <a:lnTo>
                                  <a:pt x="12" y="0"/>
                                </a:lnTo>
                                <a:close/>
                                <a:moveTo>
                                  <a:pt x="12" y="100"/>
                                </a:moveTo>
                                <a:lnTo>
                                  <a:pt x="12" y="161"/>
                                </a:lnTo>
                                <a:lnTo>
                                  <a:pt x="0" y="161"/>
                                </a:lnTo>
                                <a:lnTo>
                                  <a:pt x="0" y="100"/>
                                </a:lnTo>
                                <a:lnTo>
                                  <a:pt x="12" y="100"/>
                                </a:lnTo>
                                <a:close/>
                                <a:moveTo>
                                  <a:pt x="12" y="201"/>
                                </a:moveTo>
                                <a:lnTo>
                                  <a:pt x="12" y="261"/>
                                </a:lnTo>
                                <a:lnTo>
                                  <a:pt x="0" y="261"/>
                                </a:lnTo>
                                <a:lnTo>
                                  <a:pt x="0" y="201"/>
                                </a:lnTo>
                                <a:lnTo>
                                  <a:pt x="12" y="201"/>
                                </a:lnTo>
                                <a:close/>
                                <a:moveTo>
                                  <a:pt x="12" y="302"/>
                                </a:moveTo>
                                <a:lnTo>
                                  <a:pt x="12" y="362"/>
                                </a:lnTo>
                                <a:lnTo>
                                  <a:pt x="0" y="362"/>
                                </a:lnTo>
                                <a:lnTo>
                                  <a:pt x="0" y="302"/>
                                </a:lnTo>
                                <a:lnTo>
                                  <a:pt x="12" y="302"/>
                                </a:lnTo>
                                <a:close/>
                                <a:moveTo>
                                  <a:pt x="12" y="402"/>
                                </a:moveTo>
                                <a:lnTo>
                                  <a:pt x="12" y="463"/>
                                </a:lnTo>
                                <a:lnTo>
                                  <a:pt x="0" y="463"/>
                                </a:lnTo>
                                <a:lnTo>
                                  <a:pt x="0" y="402"/>
                                </a:lnTo>
                                <a:lnTo>
                                  <a:pt x="12" y="402"/>
                                </a:lnTo>
                                <a:close/>
                                <a:moveTo>
                                  <a:pt x="12" y="503"/>
                                </a:moveTo>
                                <a:lnTo>
                                  <a:pt x="12" y="563"/>
                                </a:lnTo>
                                <a:lnTo>
                                  <a:pt x="0" y="563"/>
                                </a:lnTo>
                                <a:lnTo>
                                  <a:pt x="0" y="503"/>
                                </a:lnTo>
                                <a:lnTo>
                                  <a:pt x="12" y="503"/>
                                </a:lnTo>
                                <a:close/>
                                <a:moveTo>
                                  <a:pt x="12" y="604"/>
                                </a:moveTo>
                                <a:lnTo>
                                  <a:pt x="12" y="664"/>
                                </a:lnTo>
                                <a:lnTo>
                                  <a:pt x="0" y="664"/>
                                </a:lnTo>
                                <a:lnTo>
                                  <a:pt x="0" y="604"/>
                                </a:lnTo>
                                <a:lnTo>
                                  <a:pt x="12" y="604"/>
                                </a:lnTo>
                                <a:close/>
                                <a:moveTo>
                                  <a:pt x="12" y="704"/>
                                </a:moveTo>
                                <a:lnTo>
                                  <a:pt x="12" y="765"/>
                                </a:lnTo>
                                <a:lnTo>
                                  <a:pt x="0" y="765"/>
                                </a:lnTo>
                                <a:lnTo>
                                  <a:pt x="0" y="704"/>
                                </a:lnTo>
                                <a:lnTo>
                                  <a:pt x="12" y="704"/>
                                </a:lnTo>
                                <a:close/>
                                <a:moveTo>
                                  <a:pt x="12" y="805"/>
                                </a:moveTo>
                                <a:lnTo>
                                  <a:pt x="12" y="865"/>
                                </a:lnTo>
                                <a:lnTo>
                                  <a:pt x="0" y="865"/>
                                </a:lnTo>
                                <a:lnTo>
                                  <a:pt x="0" y="805"/>
                                </a:lnTo>
                                <a:lnTo>
                                  <a:pt x="12" y="805"/>
                                </a:lnTo>
                                <a:close/>
                                <a:moveTo>
                                  <a:pt x="12" y="906"/>
                                </a:moveTo>
                                <a:lnTo>
                                  <a:pt x="12" y="966"/>
                                </a:lnTo>
                                <a:lnTo>
                                  <a:pt x="0" y="966"/>
                                </a:lnTo>
                                <a:lnTo>
                                  <a:pt x="0" y="906"/>
                                </a:lnTo>
                                <a:lnTo>
                                  <a:pt x="12" y="90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86" name="Line 4726"/>
                        <wps:cNvCnPr/>
                        <wps:spPr bwMode="auto">
                          <a:xfrm>
                            <a:off x="214630" y="1097280"/>
                            <a:ext cx="53340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7" name="Line 4727"/>
                        <wps:cNvCnPr/>
                        <wps:spPr bwMode="auto">
                          <a:xfrm flipH="1">
                            <a:off x="225425" y="1097280"/>
                            <a:ext cx="42545" cy="4064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8" name="Line 4728"/>
                        <wps:cNvCnPr/>
                        <wps:spPr bwMode="auto">
                          <a:xfrm>
                            <a:off x="492760" y="800100"/>
                            <a:ext cx="45085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9" name="Line 4729"/>
                        <wps:cNvCnPr/>
                        <wps:spPr bwMode="auto">
                          <a:xfrm>
                            <a:off x="537845" y="800100"/>
                            <a:ext cx="635" cy="3746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90" name="Freeform 4730"/>
                        <wps:cNvSpPr>
                          <a:spLocks noEditPoints="1"/>
                        </wps:cNvSpPr>
                        <wps:spPr bwMode="auto">
                          <a:xfrm>
                            <a:off x="644525" y="835025"/>
                            <a:ext cx="326390" cy="304800"/>
                          </a:xfrm>
                          <a:custGeom>
                            <a:avLst/>
                            <a:gdLst>
                              <a:gd name="T0" fmla="*/ 0 w 514"/>
                              <a:gd name="T1" fmla="*/ 473 h 480"/>
                              <a:gd name="T2" fmla="*/ 48 w 514"/>
                              <a:gd name="T3" fmla="*/ 429 h 480"/>
                              <a:gd name="T4" fmla="*/ 56 w 514"/>
                              <a:gd name="T5" fmla="*/ 436 h 480"/>
                              <a:gd name="T6" fmla="*/ 9 w 514"/>
                              <a:gd name="T7" fmla="*/ 480 h 480"/>
                              <a:gd name="T8" fmla="*/ 0 w 514"/>
                              <a:gd name="T9" fmla="*/ 473 h 480"/>
                              <a:gd name="T10" fmla="*/ 79 w 514"/>
                              <a:gd name="T11" fmla="*/ 399 h 480"/>
                              <a:gd name="T12" fmla="*/ 127 w 514"/>
                              <a:gd name="T13" fmla="*/ 354 h 480"/>
                              <a:gd name="T14" fmla="*/ 136 w 514"/>
                              <a:gd name="T15" fmla="*/ 361 h 480"/>
                              <a:gd name="T16" fmla="*/ 88 w 514"/>
                              <a:gd name="T17" fmla="*/ 406 h 480"/>
                              <a:gd name="T18" fmla="*/ 79 w 514"/>
                              <a:gd name="T19" fmla="*/ 399 h 480"/>
                              <a:gd name="T20" fmla="*/ 159 w 514"/>
                              <a:gd name="T21" fmla="*/ 325 h 480"/>
                              <a:gd name="T22" fmla="*/ 206 w 514"/>
                              <a:gd name="T23" fmla="*/ 280 h 480"/>
                              <a:gd name="T24" fmla="*/ 215 w 514"/>
                              <a:gd name="T25" fmla="*/ 287 h 480"/>
                              <a:gd name="T26" fmla="*/ 167 w 514"/>
                              <a:gd name="T27" fmla="*/ 332 h 480"/>
                              <a:gd name="T28" fmla="*/ 159 w 514"/>
                              <a:gd name="T29" fmla="*/ 325 h 480"/>
                              <a:gd name="T30" fmla="*/ 238 w 514"/>
                              <a:gd name="T31" fmla="*/ 250 h 480"/>
                              <a:gd name="T32" fmla="*/ 286 w 514"/>
                              <a:gd name="T33" fmla="*/ 206 h 480"/>
                              <a:gd name="T34" fmla="*/ 294 w 514"/>
                              <a:gd name="T35" fmla="*/ 213 h 480"/>
                              <a:gd name="T36" fmla="*/ 247 w 514"/>
                              <a:gd name="T37" fmla="*/ 257 h 480"/>
                              <a:gd name="T38" fmla="*/ 238 w 514"/>
                              <a:gd name="T39" fmla="*/ 250 h 480"/>
                              <a:gd name="T40" fmla="*/ 317 w 514"/>
                              <a:gd name="T41" fmla="*/ 176 h 480"/>
                              <a:gd name="T42" fmla="*/ 365 w 514"/>
                              <a:gd name="T43" fmla="*/ 132 h 480"/>
                              <a:gd name="T44" fmla="*/ 374 w 514"/>
                              <a:gd name="T45" fmla="*/ 138 h 480"/>
                              <a:gd name="T46" fmla="*/ 326 w 514"/>
                              <a:gd name="T47" fmla="*/ 183 h 480"/>
                              <a:gd name="T48" fmla="*/ 317 w 514"/>
                              <a:gd name="T49" fmla="*/ 176 h 480"/>
                              <a:gd name="T50" fmla="*/ 397 w 514"/>
                              <a:gd name="T51" fmla="*/ 102 h 480"/>
                              <a:gd name="T52" fmla="*/ 444 w 514"/>
                              <a:gd name="T53" fmla="*/ 57 h 480"/>
                              <a:gd name="T54" fmla="*/ 453 w 514"/>
                              <a:gd name="T55" fmla="*/ 64 h 480"/>
                              <a:gd name="T56" fmla="*/ 405 w 514"/>
                              <a:gd name="T57" fmla="*/ 109 h 480"/>
                              <a:gd name="T58" fmla="*/ 397 w 514"/>
                              <a:gd name="T59" fmla="*/ 102 h 480"/>
                              <a:gd name="T60" fmla="*/ 476 w 514"/>
                              <a:gd name="T61" fmla="*/ 28 h 480"/>
                              <a:gd name="T62" fmla="*/ 505 w 514"/>
                              <a:gd name="T63" fmla="*/ 0 h 480"/>
                              <a:gd name="T64" fmla="*/ 514 w 514"/>
                              <a:gd name="T65" fmla="*/ 7 h 480"/>
                              <a:gd name="T66" fmla="*/ 485 w 514"/>
                              <a:gd name="T67" fmla="*/ 34 h 480"/>
                              <a:gd name="T68" fmla="*/ 476 w 514"/>
                              <a:gd name="T69" fmla="*/ 28 h 4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514" h="480">
                                <a:moveTo>
                                  <a:pt x="0" y="473"/>
                                </a:moveTo>
                                <a:lnTo>
                                  <a:pt x="48" y="429"/>
                                </a:lnTo>
                                <a:lnTo>
                                  <a:pt x="56" y="436"/>
                                </a:lnTo>
                                <a:lnTo>
                                  <a:pt x="9" y="480"/>
                                </a:lnTo>
                                <a:lnTo>
                                  <a:pt x="0" y="473"/>
                                </a:lnTo>
                                <a:close/>
                                <a:moveTo>
                                  <a:pt x="79" y="399"/>
                                </a:moveTo>
                                <a:lnTo>
                                  <a:pt x="127" y="354"/>
                                </a:lnTo>
                                <a:lnTo>
                                  <a:pt x="136" y="361"/>
                                </a:lnTo>
                                <a:lnTo>
                                  <a:pt x="88" y="406"/>
                                </a:lnTo>
                                <a:lnTo>
                                  <a:pt x="79" y="399"/>
                                </a:lnTo>
                                <a:close/>
                                <a:moveTo>
                                  <a:pt x="159" y="325"/>
                                </a:moveTo>
                                <a:lnTo>
                                  <a:pt x="206" y="280"/>
                                </a:lnTo>
                                <a:lnTo>
                                  <a:pt x="215" y="287"/>
                                </a:lnTo>
                                <a:lnTo>
                                  <a:pt x="167" y="332"/>
                                </a:lnTo>
                                <a:lnTo>
                                  <a:pt x="159" y="325"/>
                                </a:lnTo>
                                <a:close/>
                                <a:moveTo>
                                  <a:pt x="238" y="250"/>
                                </a:moveTo>
                                <a:lnTo>
                                  <a:pt x="286" y="206"/>
                                </a:lnTo>
                                <a:lnTo>
                                  <a:pt x="294" y="213"/>
                                </a:lnTo>
                                <a:lnTo>
                                  <a:pt x="247" y="257"/>
                                </a:lnTo>
                                <a:lnTo>
                                  <a:pt x="238" y="250"/>
                                </a:lnTo>
                                <a:close/>
                                <a:moveTo>
                                  <a:pt x="317" y="176"/>
                                </a:moveTo>
                                <a:lnTo>
                                  <a:pt x="365" y="132"/>
                                </a:lnTo>
                                <a:lnTo>
                                  <a:pt x="374" y="138"/>
                                </a:lnTo>
                                <a:lnTo>
                                  <a:pt x="326" y="183"/>
                                </a:lnTo>
                                <a:lnTo>
                                  <a:pt x="317" y="176"/>
                                </a:lnTo>
                                <a:close/>
                                <a:moveTo>
                                  <a:pt x="397" y="102"/>
                                </a:moveTo>
                                <a:lnTo>
                                  <a:pt x="444" y="57"/>
                                </a:lnTo>
                                <a:lnTo>
                                  <a:pt x="453" y="64"/>
                                </a:lnTo>
                                <a:lnTo>
                                  <a:pt x="405" y="109"/>
                                </a:lnTo>
                                <a:lnTo>
                                  <a:pt x="397" y="102"/>
                                </a:lnTo>
                                <a:close/>
                                <a:moveTo>
                                  <a:pt x="476" y="28"/>
                                </a:moveTo>
                                <a:lnTo>
                                  <a:pt x="505" y="0"/>
                                </a:lnTo>
                                <a:lnTo>
                                  <a:pt x="514" y="7"/>
                                </a:lnTo>
                                <a:lnTo>
                                  <a:pt x="485" y="34"/>
                                </a:lnTo>
                                <a:lnTo>
                                  <a:pt x="476" y="2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91" name="Freeform 4731"/>
                        <wps:cNvSpPr>
                          <a:spLocks noEditPoints="1"/>
                        </wps:cNvSpPr>
                        <wps:spPr bwMode="auto">
                          <a:xfrm>
                            <a:off x="489585" y="836295"/>
                            <a:ext cx="161290" cy="302895"/>
                          </a:xfrm>
                          <a:custGeom>
                            <a:avLst/>
                            <a:gdLst>
                              <a:gd name="T0" fmla="*/ 10 w 254"/>
                              <a:gd name="T1" fmla="*/ 0 h 477"/>
                              <a:gd name="T2" fmla="*/ 39 w 254"/>
                              <a:gd name="T3" fmla="*/ 55 h 477"/>
                              <a:gd name="T4" fmla="*/ 28 w 254"/>
                              <a:gd name="T5" fmla="*/ 59 h 477"/>
                              <a:gd name="T6" fmla="*/ 0 w 254"/>
                              <a:gd name="T7" fmla="*/ 4 h 477"/>
                              <a:gd name="T8" fmla="*/ 10 w 254"/>
                              <a:gd name="T9" fmla="*/ 0 h 477"/>
                              <a:gd name="T10" fmla="*/ 58 w 254"/>
                              <a:gd name="T11" fmla="*/ 92 h 477"/>
                              <a:gd name="T12" fmla="*/ 86 w 254"/>
                              <a:gd name="T13" fmla="*/ 147 h 477"/>
                              <a:gd name="T14" fmla="*/ 75 w 254"/>
                              <a:gd name="T15" fmla="*/ 151 h 477"/>
                              <a:gd name="T16" fmla="*/ 47 w 254"/>
                              <a:gd name="T17" fmla="*/ 96 h 477"/>
                              <a:gd name="T18" fmla="*/ 58 w 254"/>
                              <a:gd name="T19" fmla="*/ 92 h 477"/>
                              <a:gd name="T20" fmla="*/ 105 w 254"/>
                              <a:gd name="T21" fmla="*/ 184 h 477"/>
                              <a:gd name="T22" fmla="*/ 133 w 254"/>
                              <a:gd name="T23" fmla="*/ 239 h 477"/>
                              <a:gd name="T24" fmla="*/ 123 w 254"/>
                              <a:gd name="T25" fmla="*/ 243 h 477"/>
                              <a:gd name="T26" fmla="*/ 94 w 254"/>
                              <a:gd name="T27" fmla="*/ 188 h 477"/>
                              <a:gd name="T28" fmla="*/ 105 w 254"/>
                              <a:gd name="T29" fmla="*/ 184 h 477"/>
                              <a:gd name="T30" fmla="*/ 152 w 254"/>
                              <a:gd name="T31" fmla="*/ 276 h 477"/>
                              <a:gd name="T32" fmla="*/ 181 w 254"/>
                              <a:gd name="T33" fmla="*/ 331 h 477"/>
                              <a:gd name="T34" fmla="*/ 170 w 254"/>
                              <a:gd name="T35" fmla="*/ 335 h 477"/>
                              <a:gd name="T36" fmla="*/ 142 w 254"/>
                              <a:gd name="T37" fmla="*/ 280 h 477"/>
                              <a:gd name="T38" fmla="*/ 152 w 254"/>
                              <a:gd name="T39" fmla="*/ 276 h 477"/>
                              <a:gd name="T40" fmla="*/ 200 w 254"/>
                              <a:gd name="T41" fmla="*/ 368 h 477"/>
                              <a:gd name="T42" fmla="*/ 228 w 254"/>
                              <a:gd name="T43" fmla="*/ 423 h 477"/>
                              <a:gd name="T44" fmla="*/ 217 w 254"/>
                              <a:gd name="T45" fmla="*/ 427 h 477"/>
                              <a:gd name="T46" fmla="*/ 189 w 254"/>
                              <a:gd name="T47" fmla="*/ 372 h 477"/>
                              <a:gd name="T48" fmla="*/ 200 w 254"/>
                              <a:gd name="T49" fmla="*/ 368 h 477"/>
                              <a:gd name="T50" fmla="*/ 247 w 254"/>
                              <a:gd name="T51" fmla="*/ 460 h 477"/>
                              <a:gd name="T52" fmla="*/ 254 w 254"/>
                              <a:gd name="T53" fmla="*/ 473 h 477"/>
                              <a:gd name="T54" fmla="*/ 243 w 254"/>
                              <a:gd name="T55" fmla="*/ 477 h 477"/>
                              <a:gd name="T56" fmla="*/ 236 w 254"/>
                              <a:gd name="T57" fmla="*/ 464 h 477"/>
                              <a:gd name="T58" fmla="*/ 247 w 254"/>
                              <a:gd name="T59" fmla="*/ 460 h 47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254" h="477">
                                <a:moveTo>
                                  <a:pt x="10" y="0"/>
                                </a:moveTo>
                                <a:lnTo>
                                  <a:pt x="39" y="55"/>
                                </a:lnTo>
                                <a:lnTo>
                                  <a:pt x="28" y="59"/>
                                </a:lnTo>
                                <a:lnTo>
                                  <a:pt x="0" y="4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58" y="92"/>
                                </a:moveTo>
                                <a:lnTo>
                                  <a:pt x="86" y="147"/>
                                </a:lnTo>
                                <a:lnTo>
                                  <a:pt x="75" y="151"/>
                                </a:lnTo>
                                <a:lnTo>
                                  <a:pt x="47" y="96"/>
                                </a:lnTo>
                                <a:lnTo>
                                  <a:pt x="58" y="92"/>
                                </a:lnTo>
                                <a:close/>
                                <a:moveTo>
                                  <a:pt x="105" y="184"/>
                                </a:moveTo>
                                <a:lnTo>
                                  <a:pt x="133" y="239"/>
                                </a:lnTo>
                                <a:lnTo>
                                  <a:pt x="123" y="243"/>
                                </a:lnTo>
                                <a:lnTo>
                                  <a:pt x="94" y="188"/>
                                </a:lnTo>
                                <a:lnTo>
                                  <a:pt x="105" y="184"/>
                                </a:lnTo>
                                <a:close/>
                                <a:moveTo>
                                  <a:pt x="152" y="276"/>
                                </a:moveTo>
                                <a:lnTo>
                                  <a:pt x="181" y="331"/>
                                </a:lnTo>
                                <a:lnTo>
                                  <a:pt x="170" y="335"/>
                                </a:lnTo>
                                <a:lnTo>
                                  <a:pt x="142" y="280"/>
                                </a:lnTo>
                                <a:lnTo>
                                  <a:pt x="152" y="276"/>
                                </a:lnTo>
                                <a:close/>
                                <a:moveTo>
                                  <a:pt x="200" y="368"/>
                                </a:moveTo>
                                <a:lnTo>
                                  <a:pt x="228" y="423"/>
                                </a:lnTo>
                                <a:lnTo>
                                  <a:pt x="217" y="427"/>
                                </a:lnTo>
                                <a:lnTo>
                                  <a:pt x="189" y="372"/>
                                </a:lnTo>
                                <a:lnTo>
                                  <a:pt x="200" y="368"/>
                                </a:lnTo>
                                <a:close/>
                                <a:moveTo>
                                  <a:pt x="247" y="460"/>
                                </a:moveTo>
                                <a:lnTo>
                                  <a:pt x="254" y="473"/>
                                </a:lnTo>
                                <a:lnTo>
                                  <a:pt x="243" y="477"/>
                                </a:lnTo>
                                <a:lnTo>
                                  <a:pt x="236" y="464"/>
                                </a:lnTo>
                                <a:lnTo>
                                  <a:pt x="247" y="46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92" name="Rectangle 4732"/>
                        <wps:cNvSpPr>
                          <a:spLocks noChangeArrowheads="1"/>
                        </wps:cNvSpPr>
                        <wps:spPr bwMode="auto">
                          <a:xfrm>
                            <a:off x="962660" y="683895"/>
                            <a:ext cx="8636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4262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4262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93" name="Rectangle 4733"/>
                        <wps:cNvSpPr>
                          <a:spLocks noChangeArrowheads="1"/>
                        </wps:cNvSpPr>
                        <wps:spPr bwMode="auto">
                          <a:xfrm>
                            <a:off x="1492885" y="69151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4262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4262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94" name="Rectangle 4734"/>
                        <wps:cNvSpPr>
                          <a:spLocks noChangeArrowheads="1"/>
                        </wps:cNvSpPr>
                        <wps:spPr bwMode="auto">
                          <a:xfrm>
                            <a:off x="463550" y="69215"/>
                            <a:ext cx="8001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4262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4262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95" name="Rectangle 4735"/>
                        <wps:cNvSpPr>
                          <a:spLocks noChangeArrowheads="1"/>
                        </wps:cNvSpPr>
                        <wps:spPr bwMode="auto">
                          <a:xfrm>
                            <a:off x="381000" y="70993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4262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4262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96" name="Rectangle 4736"/>
                        <wps:cNvSpPr>
                          <a:spLocks noChangeArrowheads="1"/>
                        </wps:cNvSpPr>
                        <wps:spPr bwMode="auto">
                          <a:xfrm>
                            <a:off x="596900" y="1157605"/>
                            <a:ext cx="8318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4262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4262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97" name="Rectangle 4737"/>
                        <wps:cNvSpPr>
                          <a:spLocks noChangeArrowheads="1"/>
                        </wps:cNvSpPr>
                        <wps:spPr bwMode="auto">
                          <a:xfrm>
                            <a:off x="105410" y="116395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4262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4262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98" name="Oval 4738"/>
                        <wps:cNvSpPr>
                          <a:spLocks noChangeArrowheads="1"/>
                        </wps:cNvSpPr>
                        <wps:spPr bwMode="auto">
                          <a:xfrm>
                            <a:off x="956945" y="827405"/>
                            <a:ext cx="22225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99" name="Oval 4739"/>
                        <wps:cNvSpPr>
                          <a:spLocks noChangeArrowheads="1"/>
                        </wps:cNvSpPr>
                        <wps:spPr bwMode="auto">
                          <a:xfrm>
                            <a:off x="636270" y="1128395"/>
                            <a:ext cx="22225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36" name="Oval 4740"/>
                        <wps:cNvSpPr>
                          <a:spLocks noChangeArrowheads="1"/>
                        </wps:cNvSpPr>
                        <wps:spPr bwMode="auto">
                          <a:xfrm>
                            <a:off x="1432560" y="827405"/>
                            <a:ext cx="22225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37" name="Oval 4741"/>
                        <wps:cNvSpPr>
                          <a:spLocks noChangeArrowheads="1"/>
                        </wps:cNvSpPr>
                        <wps:spPr bwMode="auto">
                          <a:xfrm>
                            <a:off x="160655" y="1128395"/>
                            <a:ext cx="22225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38" name="Oval 4742"/>
                        <wps:cNvSpPr>
                          <a:spLocks noChangeArrowheads="1"/>
                        </wps:cNvSpPr>
                        <wps:spPr bwMode="auto">
                          <a:xfrm>
                            <a:off x="481330" y="827405"/>
                            <a:ext cx="22225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39" name="Oval 4743"/>
                        <wps:cNvSpPr>
                          <a:spLocks noChangeArrowheads="1"/>
                        </wps:cNvSpPr>
                        <wps:spPr bwMode="auto">
                          <a:xfrm>
                            <a:off x="481330" y="211455"/>
                            <a:ext cx="22225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716" o:spid="_x0000_s1919" editas="canvas" style="position:absolute;left:0;text-align:left;margin-left:249.3pt;margin-top:19.1pt;width:134.6pt;height:107.7pt;z-index:251669504;mso-position-horizontal-relative:text;mso-position-vertical-relative:text" coordsize="17094,136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">
                <v:shape id="_x0000_s1920" type="#_x0000_t75" style="position:absolute;width:17094;height:13677;visibility:visible;mso-wrap-style:square">
                  <v:fill o:detectmouseclick="t"/>
                  <v:path o:connecttype="none"/>
                </v:shape>
                <v:shape id="Freeform 4718" o:spid="_x0000_s1921" style="position:absolute;left:1689;top:8350;width:3264;height:3048;visibility:visible;mso-wrap-style:square;v-text-anchor:top" coordsize="514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" path="m514,7l467,52r-9,-7l506,r8,7xm435,81r-48,45l379,119,426,75r9,6xm355,156r-47,44l299,193r48,-44l355,156xm276,230r-47,44l220,268r48,-45l276,230xm197,304r-48,45l141,342r47,-45l197,304xm117,378l70,423r-9,-7l109,372r8,6xm38,453l9,480,,473,29,446r9,7xe" fillcolor="black" strokeweight=".1pt">
                  <v:stroke joinstyle="bevel"/>
                  <v:path arrowok="t" o:connecttype="custom" o:connectlocs="326390,4445;296545,33020;290830,28575;321310,0;326390,4445;276225,51435;245745,80010;240665,75565;270510,47625;276225,51435;225425,99060;195580,127000;189865,122555;220345,94615;225425,99060;175260,146050;145415,173990;139700,170180;170180,141605;175260,146050;125095,193040;94615,221615;89535,217170;119380,188595;125095,193040;74295,240030;44450,268605;38735,264160;69215,236220;74295,240030;24130,287655;5715,304800;0,300355;18415,283210;24130,287655" o:connectangles="0,0,0,0,0,0,0,0,0,0,0,0,0,0,0,0,0,0,0,0,0,0,0,0,0,0,0,0,0,0,0,0,0,0,0"/>
                  <o:lock v:ext="edit" verticies="t"/>
                </v:shape>
                <v:shape id="Freeform 4719" o:spid="_x0000_s1922" style="position:absolute;left:4927;top:8343;width:9404;height:64;visibility:visible;mso-wrap-style:square;v-text-anchor:top" coordsize="1481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" path="m,l70,r,10l,10,,xm117,r71,l188,10r-71,l117,xm235,r70,l305,10r-70,l235,xm352,r71,l423,10r-71,l352,xm470,r71,l541,10r-71,l470,xm588,r70,l658,10r-70,l588,xm705,r71,l776,10r-71,l705,xm823,r70,l893,10r-70,l823,xm940,r71,l1011,10r-71,l940,xm1058,r70,l1128,10r-70,l1058,xm1175,r71,l1246,10r-71,l1175,xm1293,r70,l1363,10r-70,l1293,xm1410,r71,l1481,10r-71,l1410,xe" fillcolor="black" strokeweight=".1pt">
                  <v:stroke joinstyle="bevel"/>
                  <v:path arrowok="t" o:connecttype="custom" o:connectlocs="44450,0;0,6350;74295,0;119380,6350;74295,0;193675,0;149225,6350;223520,0;268605,6350;223520,0;343535,0;298450,6350;373380,0;417830,6350;373380,0;492760,0;447675,6350;522605,0;567055,6350;522605,0;641985,0;596900,6350;671830,0;716280,6350;671830,0;791210,0;746125,6350;821055,0;865505,6350;821055,0;940435,0;895350,6350" o:connectangles="0,0,0,0,0,0,0,0,0,0,0,0,0,0,0,0,0,0,0,0,0,0,0,0,0,0,0,0,0,0,0,0"/>
                  <o:lock v:ext="edit" verticies="t"/>
                </v:shape>
                <v:line id="Line 4720" o:spid="_x0000_s1923" style="position:absolute;visibility:visible;mso-wrap-style:square" from="1714,11379" to="6470,113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" strokeweight=".6pt">
                  <v:stroke joinstyle="miter"/>
                </v:line>
                <v:line id="Line 4721" o:spid="_x0000_s1924" style="position:absolute;flip:y;visibility:visible;mso-wrap-style:square" from="6470,8375" to="14439,113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" strokeweight=".6pt">
                  <v:stroke joinstyle="miter"/>
                </v:line>
                <v:line id="Line 4722" o:spid="_x0000_s1925" style="position:absolute;visibility:visible;mso-wrap-style:square" from="4927,2209" to="14439,8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" strokeweight=".6pt">
                  <v:stroke joinstyle="miter"/>
                </v:line>
                <v:line id="Line 4723" o:spid="_x0000_s1926" style="position:absolute;visibility:visible;mso-wrap-style:square" from="4927,2209" to="6470,113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" strokeweight=".6pt">
                  <v:stroke joinstyle="miter"/>
                </v:line>
                <v:line id="Line 4724" o:spid="_x0000_s1927" style="position:absolute;flip:x;visibility:visible;mso-wrap-style:square" from="1714,2209" to="4927,113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" strokeweight=".6pt">
                  <v:stroke joinstyle="miter"/>
                </v:line>
                <v:shape id="Freeform 4725" o:spid="_x0000_s1928" style="position:absolute;left:4889;top:2209;width:76;height:6134;visibility:visible;mso-wrap-style:square;v-text-anchor:top" coordsize="12,9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" path="m12,r,60l,60,,,12,xm12,100r,61l,161,,100r12,xm12,201r,60l,261,,201r12,xm12,302r,60l,362,,302r12,xm12,402r,61l,463,,402r12,xm12,503r,60l,563,,503r12,xm12,604r,60l,664,,604r12,xm12,704r,61l,765,,704r12,xm12,805r,60l,865,,805r12,xm12,906r,60l,966,,906r12,xe" fillcolor="black" strokeweight=".1pt">
                  <v:stroke joinstyle="bevel"/>
                  <v:path arrowok="t" o:connecttype="custom" o:connectlocs="7620,0;7620,38100;0,38100;0,0;7620,0;7620,63500;7620,102235;0,102235;0,63500;7620,63500;7620,127635;7620,165735;0,165735;0,127635;7620,127635;7620,191770;7620,229870;0,229870;0,191770;7620,191770;7620,255270;7620,294005;0,294005;0,255270;7620,255270;7620,319405;7620,357505;0,357505;0,319405;7620,319405;7620,383540;7620,421640;0,421640;0,383540;7620,383540;7620,447040;7620,485775;0,485775;0,447040;7620,447040;7620,511175;7620,549275;0,549275;0,511175;7620,511175;7620,575310;7620,613410;0,613410;0,575310;7620,575310" o:connectangles="0,0,0,0,0,0,0,0,0,0,0,0,0,0,0,0,0,0,0,0,0,0,0,0,0,0,0,0,0,0,0,0,0,0,0,0,0,0,0,0,0,0,0,0,0,0,0,0,0,0"/>
                  <o:lock v:ext="edit" verticies="t"/>
                </v:shape>
                <v:line id="Line 4726" o:spid="_x0000_s1929" style="position:absolute;visibility:visible;mso-wrap-style:square" from="2146,10972" to="2679,10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" strokeweight=".6pt">
                  <v:stroke joinstyle="miter"/>
                </v:line>
                <v:line id="Line 4727" o:spid="_x0000_s1930" style="position:absolute;flip:x;visibility:visible;mso-wrap-style:square" from="2254,10972" to="2679,113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" strokeweight=".6pt">
                  <v:stroke joinstyle="miter"/>
                </v:line>
                <v:line id="Line 4728" o:spid="_x0000_s1931" style="position:absolute;visibility:visible;mso-wrap-style:square" from="4927,8001" to="5378,8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" strokeweight=".6pt">
                  <v:stroke joinstyle="miter"/>
                </v:line>
                <v:line id="Line 4729" o:spid="_x0000_s1932" style="position:absolute;visibility:visible;mso-wrap-style:square" from="5378,8001" to="5384,8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" strokeweight=".6pt">
                  <v:stroke joinstyle="miter"/>
                </v:line>
                <v:shape id="Freeform 4730" o:spid="_x0000_s1933" style="position:absolute;left:6445;top:8350;width:3264;height:3048;visibility:visible;mso-wrap-style:square;v-text-anchor:top" coordsize="514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" path="m,473l48,429r8,7l9,480,,473xm79,399r48,-45l136,361,88,406r-9,-7xm159,325r47,-45l215,287r-48,45l159,325xm238,250r48,-44l294,213r-47,44l238,250xm317,176r48,-44l374,138r-48,45l317,176xm397,102l444,57r9,7l405,109r-8,-7xm476,28l505,r9,7l485,34r-9,-6xe" fillcolor="black" strokeweight=".1pt">
                  <v:stroke joinstyle="bevel"/>
                  <v:path arrowok="t" o:connecttype="custom" o:connectlocs="0,300355;30480,272415;35560,276860;5715,304800;0,300355;50165,253365;80645,224790;86360,229235;55880,257810;50165,253365;100965,206375;130810,177800;136525,182245;106045,210820;100965,206375;151130,158750;181610,130810;186690,135255;156845,163195;151130,158750;201295,111760;231775,83820;237490,87630;207010,116205;201295,111760;252095,64770;281940,36195;287655,40640;257175,69215;252095,64770;302260,17780;320675,0;326390,4445;307975,21590;302260,17780" o:connectangles="0,0,0,0,0,0,0,0,0,0,0,0,0,0,0,0,0,0,0,0,0,0,0,0,0,0,0,0,0,0,0,0,0,0,0"/>
                  <o:lock v:ext="edit" verticies="t"/>
                </v:shape>
                <v:shape id="Freeform 4731" o:spid="_x0000_s1934" style="position:absolute;left:4895;top:8362;width:1613;height:3029;visibility:visible;mso-wrap-style:square;v-text-anchor:top" coordsize="254,4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" path="m10,l39,55,28,59,,4,10,xm58,92r28,55l75,151,47,96,58,92xm105,184r28,55l123,243,94,188r11,-4xm152,276r29,55l170,335,142,280r10,-4xm200,368r28,55l217,427,189,372r11,-4xm247,460r7,13l243,477r-7,-13l247,460xe" fillcolor="black" strokeweight=".1pt">
                  <v:stroke joinstyle="bevel"/>
                  <v:path arrowok="t" o:connecttype="custom" o:connectlocs="6350,0;24765,34925;17780,37465;0,2540;6350,0;36830,58420;54610,93345;47625,95885;29845,60960;36830,58420;66675,116840;84455,151765;78105,154305;59690,119380;66675,116840;96520,175260;114935,210185;107950,212725;90170,177800;96520,175260;127000,233680;144780,268605;137795,271145;120015,236220;127000,233680;156845,292100;161290,300355;154305,302895;149860,294640;156845,292100" o:connectangles="0,0,0,0,0,0,0,0,0,0,0,0,0,0,0,0,0,0,0,0,0,0,0,0,0,0,0,0,0,0"/>
                  <o:lock v:ext="edit" verticies="t"/>
                </v:shape>
                <v:rect id="Rectangle 4732" o:spid="_x0000_s1935" style="position:absolute;left:9626;top:6838;width:864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74262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4262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I</w:t>
                        </w:r>
                      </w:p>
                    </w:txbxContent>
                  </v:textbox>
                </v:rect>
                <v:rect id="Rectangle 4733" o:spid="_x0000_s1936" style="position:absolute;left:14928;top:6915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" filled="f" stroked="f">
                  <v:textbox style="mso-fit-shape-to-text:t" inset="0,0,0,0">
                    <w:txbxContent>
                      <w:p w:rsidR="00DC5200" w:rsidRPr="0074262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4262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734" o:spid="_x0000_s1937" style="position:absolute;left:4635;top:692;width:80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" filled="f" stroked="f">
                  <v:textbox style="mso-fit-shape-to-text:t" inset="0,0,0,0">
                    <w:txbxContent>
                      <w:p w:rsidR="00DC5200" w:rsidRPr="0074262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4262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rect id="Rectangle 4735" o:spid="_x0000_s1938" style="position:absolute;left:3810;top:7099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" filled="f" stroked="f">
                  <v:textbox style="mso-fit-shape-to-text:t" inset="0,0,0,0">
                    <w:txbxContent>
                      <w:p w:rsidR="00DC5200" w:rsidRPr="0074262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4262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736" o:spid="_x0000_s1939" style="position:absolute;left:5969;top:11576;width:831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74262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4262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737" o:spid="_x0000_s1940" style="position:absolute;left:1054;top:11639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74262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4262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oval id="Oval 4738" o:spid="_x0000_s1941" style="position:absolute;left:9569;top:8274;width:222;height:1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" fillcolor="black" strokeweight="0"/>
                <v:oval id="Oval 4739" o:spid="_x0000_s1942" style="position:absolute;left:6362;top:11283;width:222;height: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" fillcolor="black" strokeweight="0"/>
                <v:oval id="Oval 4740" o:spid="_x0000_s1943" style="position:absolute;left:14325;top:8274;width:222;height:1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" fillcolor="black" strokeweight="0"/>
                <v:oval id="Oval 4741" o:spid="_x0000_s1944" style="position:absolute;left:1606;top:11283;width:222;height: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" fillcolor="black" strokeweight="0"/>
                <v:oval id="Oval 4742" o:spid="_x0000_s1945" style="position:absolute;left:4813;top:8274;width:222;height:1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" fillcolor="black" strokeweight="0"/>
                <v:oval id="Oval 4743" o:spid="_x0000_s1946" style="position:absolute;left:4813;top:2114;width:222;height: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" fillcolor="black" strokeweight="0"/>
              </v:group>
            </w:pict>
          </mc:Fallback>
        </mc:AlternateContent>
      </w:r>
      <w:r w:rsidR="007A1347" w:rsidRPr="00610F8A">
        <w:rPr>
          <w:position w:val="-14"/>
          <w:sz w:val="26"/>
          <w:szCs w:val="26"/>
        </w:rPr>
        <w:object w:dxaOrig="4180" w:dyaOrig="480">
          <v:shape id="_x0000_i2495" type="#_x0000_t75" style="width:209.25pt;height:24pt" o:ole="">
            <v:imagedata r:id="rId2948" o:title=""/>
          </v:shape>
          <o:OLEObject Type="Embed" ProgID="Equation.DSMT4" ShapeID="_x0000_i2495" DrawAspect="Content" ObjectID="_1653458401" r:id="rId2949"/>
        </w:object>
      </w:r>
      <w:r w:rsidR="00DC5200"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 có </w:t>
      </w:r>
      <w:r w:rsidR="007A1347" w:rsidRPr="00610F8A">
        <w:rPr>
          <w:position w:val="-8"/>
          <w:sz w:val="26"/>
          <w:szCs w:val="26"/>
        </w:rPr>
        <w:object w:dxaOrig="2700" w:dyaOrig="420">
          <v:shape id="_x0000_i2496" type="#_x0000_t75" style="width:135pt;height:21pt" o:ole="">
            <v:imagedata r:id="rId2950" o:title=""/>
          </v:shape>
          <o:OLEObject Type="Embed" ProgID="Equation.DSMT4" ShapeID="_x0000_i2496" DrawAspect="Content" ObjectID="_1653458402" r:id="rId2951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vuông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2497" type="#_x0000_t75" style="width:27.75pt;height:14.25pt" o:ole="">
            <v:imagedata r:id="rId2952" o:title=""/>
          </v:shape>
          <o:OLEObject Type="Embed" ProgID="Equation.DSMT4" ShapeID="_x0000_i2497" DrawAspect="Content" ObjectID="_1653458403" r:id="rId2953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8"/>
          <w:sz w:val="26"/>
          <w:szCs w:val="26"/>
        </w:rPr>
        <w:object w:dxaOrig="2480" w:dyaOrig="400">
          <v:shape id="_x0000_i2498" type="#_x0000_t75" style="width:123.75pt;height:20.25pt" o:ole="">
            <v:imagedata r:id="rId2954" o:title=""/>
          </v:shape>
          <o:OLEObject Type="Embed" ProgID="Equation.DSMT4" ShapeID="_x0000_i2498" DrawAspect="Content" ObjectID="_1653458404" r:id="rId2955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iện tích hình thang </w:t>
      </w:r>
      <w:r w:rsidR="007A1347" w:rsidRPr="00610F8A">
        <w:rPr>
          <w:position w:val="-26"/>
          <w:sz w:val="26"/>
          <w:szCs w:val="26"/>
        </w:rPr>
        <w:object w:dxaOrig="2960" w:dyaOrig="720">
          <v:shape id="_x0000_i2499" type="#_x0000_t75" style="width:147.75pt;height:36pt" o:ole="">
            <v:imagedata r:id="rId2956" o:title=""/>
          </v:shape>
          <o:OLEObject Type="Embed" ProgID="Equation.DSMT4" ShapeID="_x0000_i2499" DrawAspect="Content" ObjectID="_1653458405" r:id="rId2957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Vậy thể tích khối chóp </w:t>
      </w:r>
      <w:r w:rsidR="007A1347" w:rsidRPr="00610F8A">
        <w:rPr>
          <w:position w:val="-26"/>
          <w:sz w:val="26"/>
          <w:szCs w:val="26"/>
        </w:rPr>
        <w:object w:dxaOrig="2820" w:dyaOrig="720">
          <v:shape id="_x0000_i2500" type="#_x0000_t75" style="width:141pt;height:36pt" o:ole="">
            <v:imagedata r:id="rId2958" o:title=""/>
          </v:shape>
          <o:OLEObject Type="Embed" ProgID="Equation.DSMT4" ShapeID="_x0000_i2500" DrawAspect="Content" ObjectID="_1653458406" r:id="rId2959"/>
        </w:object>
      </w:r>
    </w:p>
    <w:p w:rsidR="00DC5200" w:rsidRPr="00790DA3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790DA3">
        <w:rPr>
          <w:b/>
          <w:sz w:val="26"/>
          <w:szCs w:val="26"/>
          <w:lang w:val="fr-FR"/>
        </w:rPr>
        <w:lastRenderedPageBreak/>
        <w:t>Chọn C.</w:t>
      </w:r>
    </w:p>
    <w:p w:rsidR="00DC5200" w:rsidRPr="00790DA3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790DA3">
        <w:rPr>
          <w:b/>
          <w:sz w:val="26"/>
          <w:szCs w:val="26"/>
          <w:lang w:val="fr-FR"/>
        </w:rPr>
        <w:t>Câu 42.</w:t>
      </w:r>
      <w:r w:rsidRPr="00790DA3">
        <w:rPr>
          <w:sz w:val="26"/>
          <w:szCs w:val="26"/>
          <w:lang w:val="fr-FR"/>
        </w:rPr>
        <w:t xml:space="preserve"> </w:t>
      </w:r>
      <w:r w:rsidR="007F28DA">
        <w:rPr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544570</wp:posOffset>
                </wp:positionH>
                <wp:positionV relativeFrom="paragraph">
                  <wp:posOffset>17145</wp:posOffset>
                </wp:positionV>
                <wp:extent cx="1480820" cy="1535430"/>
                <wp:effectExtent l="1270" t="2540" r="3810" b="0"/>
                <wp:wrapNone/>
                <wp:docPr id="4744" name="Canvas 47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365" name="Freeform 4746"/>
                        <wps:cNvSpPr>
                          <a:spLocks noEditPoints="1"/>
                        </wps:cNvSpPr>
                        <wps:spPr bwMode="auto">
                          <a:xfrm>
                            <a:off x="196850" y="911225"/>
                            <a:ext cx="1081405" cy="5715"/>
                          </a:xfrm>
                          <a:custGeom>
                            <a:avLst/>
                            <a:gdLst>
                              <a:gd name="T0" fmla="*/ 58 w 1703"/>
                              <a:gd name="T1" fmla="*/ 0 h 9"/>
                              <a:gd name="T2" fmla="*/ 0 w 1703"/>
                              <a:gd name="T3" fmla="*/ 9 h 9"/>
                              <a:gd name="T4" fmla="*/ 96 w 1703"/>
                              <a:gd name="T5" fmla="*/ 0 h 9"/>
                              <a:gd name="T6" fmla="*/ 154 w 1703"/>
                              <a:gd name="T7" fmla="*/ 9 h 9"/>
                              <a:gd name="T8" fmla="*/ 96 w 1703"/>
                              <a:gd name="T9" fmla="*/ 0 h 9"/>
                              <a:gd name="T10" fmla="*/ 251 w 1703"/>
                              <a:gd name="T11" fmla="*/ 0 h 9"/>
                              <a:gd name="T12" fmla="*/ 193 w 1703"/>
                              <a:gd name="T13" fmla="*/ 9 h 9"/>
                              <a:gd name="T14" fmla="*/ 290 w 1703"/>
                              <a:gd name="T15" fmla="*/ 0 h 9"/>
                              <a:gd name="T16" fmla="*/ 348 w 1703"/>
                              <a:gd name="T17" fmla="*/ 9 h 9"/>
                              <a:gd name="T18" fmla="*/ 290 w 1703"/>
                              <a:gd name="T19" fmla="*/ 0 h 9"/>
                              <a:gd name="T20" fmla="*/ 445 w 1703"/>
                              <a:gd name="T21" fmla="*/ 0 h 9"/>
                              <a:gd name="T22" fmla="*/ 387 w 1703"/>
                              <a:gd name="T23" fmla="*/ 9 h 9"/>
                              <a:gd name="T24" fmla="*/ 484 w 1703"/>
                              <a:gd name="T25" fmla="*/ 0 h 9"/>
                              <a:gd name="T26" fmla="*/ 542 w 1703"/>
                              <a:gd name="T27" fmla="*/ 9 h 9"/>
                              <a:gd name="T28" fmla="*/ 484 w 1703"/>
                              <a:gd name="T29" fmla="*/ 0 h 9"/>
                              <a:gd name="T30" fmla="*/ 638 w 1703"/>
                              <a:gd name="T31" fmla="*/ 0 h 9"/>
                              <a:gd name="T32" fmla="*/ 580 w 1703"/>
                              <a:gd name="T33" fmla="*/ 9 h 9"/>
                              <a:gd name="T34" fmla="*/ 677 w 1703"/>
                              <a:gd name="T35" fmla="*/ 0 h 9"/>
                              <a:gd name="T36" fmla="*/ 735 w 1703"/>
                              <a:gd name="T37" fmla="*/ 9 h 9"/>
                              <a:gd name="T38" fmla="*/ 677 w 1703"/>
                              <a:gd name="T39" fmla="*/ 0 h 9"/>
                              <a:gd name="T40" fmla="*/ 832 w 1703"/>
                              <a:gd name="T41" fmla="*/ 0 h 9"/>
                              <a:gd name="T42" fmla="*/ 774 w 1703"/>
                              <a:gd name="T43" fmla="*/ 9 h 9"/>
                              <a:gd name="T44" fmla="*/ 871 w 1703"/>
                              <a:gd name="T45" fmla="*/ 0 h 9"/>
                              <a:gd name="T46" fmla="*/ 929 w 1703"/>
                              <a:gd name="T47" fmla="*/ 9 h 9"/>
                              <a:gd name="T48" fmla="*/ 871 w 1703"/>
                              <a:gd name="T49" fmla="*/ 0 h 9"/>
                              <a:gd name="T50" fmla="*/ 1025 w 1703"/>
                              <a:gd name="T51" fmla="*/ 0 h 9"/>
                              <a:gd name="T52" fmla="*/ 967 w 1703"/>
                              <a:gd name="T53" fmla="*/ 9 h 9"/>
                              <a:gd name="T54" fmla="*/ 1064 w 1703"/>
                              <a:gd name="T55" fmla="*/ 0 h 9"/>
                              <a:gd name="T56" fmla="*/ 1122 w 1703"/>
                              <a:gd name="T57" fmla="*/ 9 h 9"/>
                              <a:gd name="T58" fmla="*/ 1064 w 1703"/>
                              <a:gd name="T59" fmla="*/ 0 h 9"/>
                              <a:gd name="T60" fmla="*/ 1219 w 1703"/>
                              <a:gd name="T61" fmla="*/ 0 h 9"/>
                              <a:gd name="T62" fmla="*/ 1161 w 1703"/>
                              <a:gd name="T63" fmla="*/ 9 h 9"/>
                              <a:gd name="T64" fmla="*/ 1258 w 1703"/>
                              <a:gd name="T65" fmla="*/ 0 h 9"/>
                              <a:gd name="T66" fmla="*/ 1316 w 1703"/>
                              <a:gd name="T67" fmla="*/ 9 h 9"/>
                              <a:gd name="T68" fmla="*/ 1258 w 1703"/>
                              <a:gd name="T69" fmla="*/ 0 h 9"/>
                              <a:gd name="T70" fmla="*/ 1413 w 1703"/>
                              <a:gd name="T71" fmla="*/ 0 h 9"/>
                              <a:gd name="T72" fmla="*/ 1354 w 1703"/>
                              <a:gd name="T73" fmla="*/ 9 h 9"/>
                              <a:gd name="T74" fmla="*/ 1451 w 1703"/>
                              <a:gd name="T75" fmla="*/ 0 h 9"/>
                              <a:gd name="T76" fmla="*/ 1509 w 1703"/>
                              <a:gd name="T77" fmla="*/ 9 h 9"/>
                              <a:gd name="T78" fmla="*/ 1451 w 1703"/>
                              <a:gd name="T79" fmla="*/ 0 h 9"/>
                              <a:gd name="T80" fmla="*/ 1606 w 1703"/>
                              <a:gd name="T81" fmla="*/ 0 h 9"/>
                              <a:gd name="T82" fmla="*/ 1548 w 1703"/>
                              <a:gd name="T83" fmla="*/ 9 h 9"/>
                              <a:gd name="T84" fmla="*/ 1645 w 1703"/>
                              <a:gd name="T85" fmla="*/ 0 h 9"/>
                              <a:gd name="T86" fmla="*/ 1703 w 1703"/>
                              <a:gd name="T87" fmla="*/ 9 h 9"/>
                              <a:gd name="T88" fmla="*/ 1645 w 1703"/>
                              <a:gd name="T89" fmla="*/ 0 h 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1703" h="9">
                                <a:moveTo>
                                  <a:pt x="0" y="0"/>
                                </a:moveTo>
                                <a:lnTo>
                                  <a:pt x="58" y="0"/>
                                </a:lnTo>
                                <a:lnTo>
                                  <a:pt x="58" y="9"/>
                                </a:lnTo>
                                <a:lnTo>
                                  <a:pt x="0" y="9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96" y="0"/>
                                </a:moveTo>
                                <a:lnTo>
                                  <a:pt x="154" y="0"/>
                                </a:lnTo>
                                <a:lnTo>
                                  <a:pt x="154" y="9"/>
                                </a:lnTo>
                                <a:lnTo>
                                  <a:pt x="96" y="9"/>
                                </a:lnTo>
                                <a:lnTo>
                                  <a:pt x="96" y="0"/>
                                </a:lnTo>
                                <a:close/>
                                <a:moveTo>
                                  <a:pt x="193" y="0"/>
                                </a:moveTo>
                                <a:lnTo>
                                  <a:pt x="251" y="0"/>
                                </a:lnTo>
                                <a:lnTo>
                                  <a:pt x="251" y="9"/>
                                </a:lnTo>
                                <a:lnTo>
                                  <a:pt x="193" y="9"/>
                                </a:lnTo>
                                <a:lnTo>
                                  <a:pt x="193" y="0"/>
                                </a:lnTo>
                                <a:close/>
                                <a:moveTo>
                                  <a:pt x="290" y="0"/>
                                </a:moveTo>
                                <a:lnTo>
                                  <a:pt x="348" y="0"/>
                                </a:lnTo>
                                <a:lnTo>
                                  <a:pt x="348" y="9"/>
                                </a:lnTo>
                                <a:lnTo>
                                  <a:pt x="290" y="9"/>
                                </a:lnTo>
                                <a:lnTo>
                                  <a:pt x="290" y="0"/>
                                </a:lnTo>
                                <a:close/>
                                <a:moveTo>
                                  <a:pt x="387" y="0"/>
                                </a:moveTo>
                                <a:lnTo>
                                  <a:pt x="445" y="0"/>
                                </a:lnTo>
                                <a:lnTo>
                                  <a:pt x="445" y="9"/>
                                </a:lnTo>
                                <a:lnTo>
                                  <a:pt x="387" y="9"/>
                                </a:lnTo>
                                <a:lnTo>
                                  <a:pt x="387" y="0"/>
                                </a:lnTo>
                                <a:close/>
                                <a:moveTo>
                                  <a:pt x="484" y="0"/>
                                </a:moveTo>
                                <a:lnTo>
                                  <a:pt x="542" y="0"/>
                                </a:lnTo>
                                <a:lnTo>
                                  <a:pt x="542" y="9"/>
                                </a:lnTo>
                                <a:lnTo>
                                  <a:pt x="484" y="9"/>
                                </a:lnTo>
                                <a:lnTo>
                                  <a:pt x="484" y="0"/>
                                </a:lnTo>
                                <a:close/>
                                <a:moveTo>
                                  <a:pt x="580" y="0"/>
                                </a:moveTo>
                                <a:lnTo>
                                  <a:pt x="638" y="0"/>
                                </a:lnTo>
                                <a:lnTo>
                                  <a:pt x="638" y="9"/>
                                </a:lnTo>
                                <a:lnTo>
                                  <a:pt x="580" y="9"/>
                                </a:lnTo>
                                <a:lnTo>
                                  <a:pt x="580" y="0"/>
                                </a:lnTo>
                                <a:close/>
                                <a:moveTo>
                                  <a:pt x="677" y="0"/>
                                </a:moveTo>
                                <a:lnTo>
                                  <a:pt x="735" y="0"/>
                                </a:lnTo>
                                <a:lnTo>
                                  <a:pt x="735" y="9"/>
                                </a:lnTo>
                                <a:lnTo>
                                  <a:pt x="677" y="9"/>
                                </a:lnTo>
                                <a:lnTo>
                                  <a:pt x="677" y="0"/>
                                </a:lnTo>
                                <a:close/>
                                <a:moveTo>
                                  <a:pt x="774" y="0"/>
                                </a:moveTo>
                                <a:lnTo>
                                  <a:pt x="832" y="0"/>
                                </a:lnTo>
                                <a:lnTo>
                                  <a:pt x="832" y="9"/>
                                </a:lnTo>
                                <a:lnTo>
                                  <a:pt x="774" y="9"/>
                                </a:lnTo>
                                <a:lnTo>
                                  <a:pt x="774" y="0"/>
                                </a:lnTo>
                                <a:close/>
                                <a:moveTo>
                                  <a:pt x="871" y="0"/>
                                </a:moveTo>
                                <a:lnTo>
                                  <a:pt x="929" y="0"/>
                                </a:lnTo>
                                <a:lnTo>
                                  <a:pt x="929" y="9"/>
                                </a:lnTo>
                                <a:lnTo>
                                  <a:pt x="871" y="9"/>
                                </a:lnTo>
                                <a:lnTo>
                                  <a:pt x="871" y="0"/>
                                </a:lnTo>
                                <a:close/>
                                <a:moveTo>
                                  <a:pt x="967" y="0"/>
                                </a:moveTo>
                                <a:lnTo>
                                  <a:pt x="1025" y="0"/>
                                </a:lnTo>
                                <a:lnTo>
                                  <a:pt x="1025" y="9"/>
                                </a:lnTo>
                                <a:lnTo>
                                  <a:pt x="967" y="9"/>
                                </a:lnTo>
                                <a:lnTo>
                                  <a:pt x="967" y="0"/>
                                </a:lnTo>
                                <a:close/>
                                <a:moveTo>
                                  <a:pt x="1064" y="0"/>
                                </a:moveTo>
                                <a:lnTo>
                                  <a:pt x="1122" y="0"/>
                                </a:lnTo>
                                <a:lnTo>
                                  <a:pt x="1122" y="9"/>
                                </a:lnTo>
                                <a:lnTo>
                                  <a:pt x="1064" y="9"/>
                                </a:lnTo>
                                <a:lnTo>
                                  <a:pt x="1064" y="0"/>
                                </a:lnTo>
                                <a:close/>
                                <a:moveTo>
                                  <a:pt x="1161" y="0"/>
                                </a:moveTo>
                                <a:lnTo>
                                  <a:pt x="1219" y="0"/>
                                </a:lnTo>
                                <a:lnTo>
                                  <a:pt x="1219" y="9"/>
                                </a:lnTo>
                                <a:lnTo>
                                  <a:pt x="1161" y="9"/>
                                </a:lnTo>
                                <a:lnTo>
                                  <a:pt x="1161" y="0"/>
                                </a:lnTo>
                                <a:close/>
                                <a:moveTo>
                                  <a:pt x="1258" y="0"/>
                                </a:moveTo>
                                <a:lnTo>
                                  <a:pt x="1316" y="0"/>
                                </a:lnTo>
                                <a:lnTo>
                                  <a:pt x="1316" y="9"/>
                                </a:lnTo>
                                <a:lnTo>
                                  <a:pt x="1258" y="9"/>
                                </a:lnTo>
                                <a:lnTo>
                                  <a:pt x="1258" y="0"/>
                                </a:lnTo>
                                <a:close/>
                                <a:moveTo>
                                  <a:pt x="1354" y="0"/>
                                </a:moveTo>
                                <a:lnTo>
                                  <a:pt x="1413" y="0"/>
                                </a:lnTo>
                                <a:lnTo>
                                  <a:pt x="1413" y="9"/>
                                </a:lnTo>
                                <a:lnTo>
                                  <a:pt x="1354" y="9"/>
                                </a:lnTo>
                                <a:lnTo>
                                  <a:pt x="1354" y="0"/>
                                </a:lnTo>
                                <a:close/>
                                <a:moveTo>
                                  <a:pt x="1451" y="0"/>
                                </a:moveTo>
                                <a:lnTo>
                                  <a:pt x="1509" y="0"/>
                                </a:lnTo>
                                <a:lnTo>
                                  <a:pt x="1509" y="9"/>
                                </a:lnTo>
                                <a:lnTo>
                                  <a:pt x="1451" y="9"/>
                                </a:lnTo>
                                <a:lnTo>
                                  <a:pt x="1451" y="0"/>
                                </a:lnTo>
                                <a:close/>
                                <a:moveTo>
                                  <a:pt x="1548" y="0"/>
                                </a:moveTo>
                                <a:lnTo>
                                  <a:pt x="1606" y="0"/>
                                </a:lnTo>
                                <a:lnTo>
                                  <a:pt x="1606" y="9"/>
                                </a:lnTo>
                                <a:lnTo>
                                  <a:pt x="1548" y="9"/>
                                </a:lnTo>
                                <a:lnTo>
                                  <a:pt x="1548" y="0"/>
                                </a:lnTo>
                                <a:close/>
                                <a:moveTo>
                                  <a:pt x="1645" y="0"/>
                                </a:moveTo>
                                <a:lnTo>
                                  <a:pt x="1703" y="0"/>
                                </a:lnTo>
                                <a:lnTo>
                                  <a:pt x="1703" y="9"/>
                                </a:lnTo>
                                <a:lnTo>
                                  <a:pt x="1645" y="9"/>
                                </a:lnTo>
                                <a:lnTo>
                                  <a:pt x="1645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66" name="Line 4747"/>
                        <wps:cNvCnPr/>
                        <wps:spPr bwMode="auto">
                          <a:xfrm>
                            <a:off x="196850" y="914400"/>
                            <a:ext cx="485140" cy="40449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67" name="Line 4748"/>
                        <wps:cNvCnPr/>
                        <wps:spPr bwMode="auto">
                          <a:xfrm flipV="1">
                            <a:off x="681990" y="914400"/>
                            <a:ext cx="596265" cy="40449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68" name="Line 4749"/>
                        <wps:cNvCnPr/>
                        <wps:spPr bwMode="auto">
                          <a:xfrm>
                            <a:off x="521335" y="200025"/>
                            <a:ext cx="756920" cy="71437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69" name="Line 4750"/>
                        <wps:cNvCnPr/>
                        <wps:spPr bwMode="auto">
                          <a:xfrm>
                            <a:off x="521335" y="200025"/>
                            <a:ext cx="160655" cy="111887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70" name="Line 4751"/>
                        <wps:cNvCnPr/>
                        <wps:spPr bwMode="auto">
                          <a:xfrm flipH="1">
                            <a:off x="196850" y="200025"/>
                            <a:ext cx="324485" cy="71437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71" name="Freeform 4752"/>
                        <wps:cNvSpPr>
                          <a:spLocks noEditPoints="1"/>
                        </wps:cNvSpPr>
                        <wps:spPr bwMode="auto">
                          <a:xfrm>
                            <a:off x="518160" y="200025"/>
                            <a:ext cx="6350" cy="797560"/>
                          </a:xfrm>
                          <a:custGeom>
                            <a:avLst/>
                            <a:gdLst>
                              <a:gd name="T0" fmla="*/ 10 w 10"/>
                              <a:gd name="T1" fmla="*/ 56 h 1256"/>
                              <a:gd name="T2" fmla="*/ 0 w 10"/>
                              <a:gd name="T3" fmla="*/ 0 h 1256"/>
                              <a:gd name="T4" fmla="*/ 10 w 10"/>
                              <a:gd name="T5" fmla="*/ 93 h 1256"/>
                              <a:gd name="T6" fmla="*/ 0 w 10"/>
                              <a:gd name="T7" fmla="*/ 148 h 1256"/>
                              <a:gd name="T8" fmla="*/ 10 w 10"/>
                              <a:gd name="T9" fmla="*/ 93 h 1256"/>
                              <a:gd name="T10" fmla="*/ 10 w 10"/>
                              <a:gd name="T11" fmla="*/ 240 h 1256"/>
                              <a:gd name="T12" fmla="*/ 0 w 10"/>
                              <a:gd name="T13" fmla="*/ 185 h 1256"/>
                              <a:gd name="T14" fmla="*/ 10 w 10"/>
                              <a:gd name="T15" fmla="*/ 277 h 1256"/>
                              <a:gd name="T16" fmla="*/ 0 w 10"/>
                              <a:gd name="T17" fmla="*/ 333 h 1256"/>
                              <a:gd name="T18" fmla="*/ 10 w 10"/>
                              <a:gd name="T19" fmla="*/ 277 h 1256"/>
                              <a:gd name="T20" fmla="*/ 10 w 10"/>
                              <a:gd name="T21" fmla="*/ 425 h 1256"/>
                              <a:gd name="T22" fmla="*/ 0 w 10"/>
                              <a:gd name="T23" fmla="*/ 370 h 1256"/>
                              <a:gd name="T24" fmla="*/ 10 w 10"/>
                              <a:gd name="T25" fmla="*/ 462 h 1256"/>
                              <a:gd name="T26" fmla="*/ 0 w 10"/>
                              <a:gd name="T27" fmla="*/ 517 h 1256"/>
                              <a:gd name="T28" fmla="*/ 10 w 10"/>
                              <a:gd name="T29" fmla="*/ 462 h 1256"/>
                              <a:gd name="T30" fmla="*/ 10 w 10"/>
                              <a:gd name="T31" fmla="*/ 610 h 1256"/>
                              <a:gd name="T32" fmla="*/ 0 w 10"/>
                              <a:gd name="T33" fmla="*/ 554 h 1256"/>
                              <a:gd name="T34" fmla="*/ 10 w 10"/>
                              <a:gd name="T35" fmla="*/ 647 h 1256"/>
                              <a:gd name="T36" fmla="*/ 0 w 10"/>
                              <a:gd name="T37" fmla="*/ 702 h 1256"/>
                              <a:gd name="T38" fmla="*/ 10 w 10"/>
                              <a:gd name="T39" fmla="*/ 647 h 1256"/>
                              <a:gd name="T40" fmla="*/ 10 w 10"/>
                              <a:gd name="T41" fmla="*/ 794 h 1256"/>
                              <a:gd name="T42" fmla="*/ 0 w 10"/>
                              <a:gd name="T43" fmla="*/ 739 h 1256"/>
                              <a:gd name="T44" fmla="*/ 10 w 10"/>
                              <a:gd name="T45" fmla="*/ 831 h 1256"/>
                              <a:gd name="T46" fmla="*/ 0 w 10"/>
                              <a:gd name="T47" fmla="*/ 886 h 1256"/>
                              <a:gd name="T48" fmla="*/ 10 w 10"/>
                              <a:gd name="T49" fmla="*/ 831 h 1256"/>
                              <a:gd name="T50" fmla="*/ 10 w 10"/>
                              <a:gd name="T51" fmla="*/ 979 h 1256"/>
                              <a:gd name="T52" fmla="*/ 0 w 10"/>
                              <a:gd name="T53" fmla="*/ 923 h 1256"/>
                              <a:gd name="T54" fmla="*/ 10 w 10"/>
                              <a:gd name="T55" fmla="*/ 1016 h 1256"/>
                              <a:gd name="T56" fmla="*/ 0 w 10"/>
                              <a:gd name="T57" fmla="*/ 1071 h 1256"/>
                              <a:gd name="T58" fmla="*/ 10 w 10"/>
                              <a:gd name="T59" fmla="*/ 1016 h 1256"/>
                              <a:gd name="T60" fmla="*/ 10 w 10"/>
                              <a:gd name="T61" fmla="*/ 1163 h 1256"/>
                              <a:gd name="T62" fmla="*/ 0 w 10"/>
                              <a:gd name="T63" fmla="*/ 1108 h 1256"/>
                              <a:gd name="T64" fmla="*/ 10 w 10"/>
                              <a:gd name="T65" fmla="*/ 1200 h 1256"/>
                              <a:gd name="T66" fmla="*/ 0 w 10"/>
                              <a:gd name="T67" fmla="*/ 1256 h 1256"/>
                              <a:gd name="T68" fmla="*/ 10 w 10"/>
                              <a:gd name="T69" fmla="*/ 1200 h 125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10" h="1256">
                                <a:moveTo>
                                  <a:pt x="10" y="0"/>
                                </a:moveTo>
                                <a:lnTo>
                                  <a:pt x="10" y="56"/>
                                </a:lnTo>
                                <a:lnTo>
                                  <a:pt x="0" y="56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10" y="93"/>
                                </a:moveTo>
                                <a:lnTo>
                                  <a:pt x="10" y="148"/>
                                </a:lnTo>
                                <a:lnTo>
                                  <a:pt x="0" y="148"/>
                                </a:lnTo>
                                <a:lnTo>
                                  <a:pt x="0" y="93"/>
                                </a:lnTo>
                                <a:lnTo>
                                  <a:pt x="10" y="93"/>
                                </a:lnTo>
                                <a:close/>
                                <a:moveTo>
                                  <a:pt x="10" y="185"/>
                                </a:moveTo>
                                <a:lnTo>
                                  <a:pt x="10" y="240"/>
                                </a:lnTo>
                                <a:lnTo>
                                  <a:pt x="0" y="240"/>
                                </a:lnTo>
                                <a:lnTo>
                                  <a:pt x="0" y="185"/>
                                </a:lnTo>
                                <a:lnTo>
                                  <a:pt x="10" y="185"/>
                                </a:lnTo>
                                <a:close/>
                                <a:moveTo>
                                  <a:pt x="10" y="277"/>
                                </a:moveTo>
                                <a:lnTo>
                                  <a:pt x="10" y="333"/>
                                </a:lnTo>
                                <a:lnTo>
                                  <a:pt x="0" y="333"/>
                                </a:lnTo>
                                <a:lnTo>
                                  <a:pt x="0" y="277"/>
                                </a:lnTo>
                                <a:lnTo>
                                  <a:pt x="10" y="277"/>
                                </a:lnTo>
                                <a:close/>
                                <a:moveTo>
                                  <a:pt x="10" y="370"/>
                                </a:moveTo>
                                <a:lnTo>
                                  <a:pt x="10" y="425"/>
                                </a:lnTo>
                                <a:lnTo>
                                  <a:pt x="0" y="425"/>
                                </a:lnTo>
                                <a:lnTo>
                                  <a:pt x="0" y="370"/>
                                </a:lnTo>
                                <a:lnTo>
                                  <a:pt x="10" y="370"/>
                                </a:lnTo>
                                <a:close/>
                                <a:moveTo>
                                  <a:pt x="10" y="462"/>
                                </a:moveTo>
                                <a:lnTo>
                                  <a:pt x="10" y="517"/>
                                </a:lnTo>
                                <a:lnTo>
                                  <a:pt x="0" y="517"/>
                                </a:lnTo>
                                <a:lnTo>
                                  <a:pt x="0" y="462"/>
                                </a:lnTo>
                                <a:lnTo>
                                  <a:pt x="10" y="462"/>
                                </a:lnTo>
                                <a:close/>
                                <a:moveTo>
                                  <a:pt x="10" y="554"/>
                                </a:moveTo>
                                <a:lnTo>
                                  <a:pt x="10" y="610"/>
                                </a:lnTo>
                                <a:lnTo>
                                  <a:pt x="0" y="610"/>
                                </a:lnTo>
                                <a:lnTo>
                                  <a:pt x="0" y="554"/>
                                </a:lnTo>
                                <a:lnTo>
                                  <a:pt x="10" y="554"/>
                                </a:lnTo>
                                <a:close/>
                                <a:moveTo>
                                  <a:pt x="10" y="647"/>
                                </a:moveTo>
                                <a:lnTo>
                                  <a:pt x="10" y="702"/>
                                </a:lnTo>
                                <a:lnTo>
                                  <a:pt x="0" y="702"/>
                                </a:lnTo>
                                <a:lnTo>
                                  <a:pt x="0" y="647"/>
                                </a:lnTo>
                                <a:lnTo>
                                  <a:pt x="10" y="647"/>
                                </a:lnTo>
                                <a:close/>
                                <a:moveTo>
                                  <a:pt x="10" y="739"/>
                                </a:moveTo>
                                <a:lnTo>
                                  <a:pt x="10" y="794"/>
                                </a:lnTo>
                                <a:lnTo>
                                  <a:pt x="0" y="794"/>
                                </a:lnTo>
                                <a:lnTo>
                                  <a:pt x="0" y="739"/>
                                </a:lnTo>
                                <a:lnTo>
                                  <a:pt x="10" y="739"/>
                                </a:lnTo>
                                <a:close/>
                                <a:moveTo>
                                  <a:pt x="10" y="831"/>
                                </a:moveTo>
                                <a:lnTo>
                                  <a:pt x="10" y="886"/>
                                </a:lnTo>
                                <a:lnTo>
                                  <a:pt x="0" y="886"/>
                                </a:lnTo>
                                <a:lnTo>
                                  <a:pt x="0" y="831"/>
                                </a:lnTo>
                                <a:lnTo>
                                  <a:pt x="10" y="831"/>
                                </a:lnTo>
                                <a:close/>
                                <a:moveTo>
                                  <a:pt x="10" y="923"/>
                                </a:moveTo>
                                <a:lnTo>
                                  <a:pt x="10" y="979"/>
                                </a:lnTo>
                                <a:lnTo>
                                  <a:pt x="0" y="979"/>
                                </a:lnTo>
                                <a:lnTo>
                                  <a:pt x="0" y="923"/>
                                </a:lnTo>
                                <a:lnTo>
                                  <a:pt x="10" y="923"/>
                                </a:lnTo>
                                <a:close/>
                                <a:moveTo>
                                  <a:pt x="10" y="1016"/>
                                </a:moveTo>
                                <a:lnTo>
                                  <a:pt x="10" y="1071"/>
                                </a:lnTo>
                                <a:lnTo>
                                  <a:pt x="0" y="1071"/>
                                </a:lnTo>
                                <a:lnTo>
                                  <a:pt x="0" y="1016"/>
                                </a:lnTo>
                                <a:lnTo>
                                  <a:pt x="10" y="1016"/>
                                </a:lnTo>
                                <a:close/>
                                <a:moveTo>
                                  <a:pt x="10" y="1108"/>
                                </a:moveTo>
                                <a:lnTo>
                                  <a:pt x="10" y="1163"/>
                                </a:lnTo>
                                <a:lnTo>
                                  <a:pt x="0" y="1163"/>
                                </a:lnTo>
                                <a:lnTo>
                                  <a:pt x="0" y="1108"/>
                                </a:lnTo>
                                <a:lnTo>
                                  <a:pt x="10" y="1108"/>
                                </a:lnTo>
                                <a:close/>
                                <a:moveTo>
                                  <a:pt x="10" y="1200"/>
                                </a:moveTo>
                                <a:lnTo>
                                  <a:pt x="10" y="1256"/>
                                </a:lnTo>
                                <a:lnTo>
                                  <a:pt x="0" y="1256"/>
                                </a:lnTo>
                                <a:lnTo>
                                  <a:pt x="0" y="1200"/>
                                </a:lnTo>
                                <a:lnTo>
                                  <a:pt x="10" y="12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72" name="Line 4753"/>
                        <wps:cNvCnPr/>
                        <wps:spPr bwMode="auto">
                          <a:xfrm>
                            <a:off x="521335" y="955040"/>
                            <a:ext cx="42545" cy="1143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73" name="Line 4754"/>
                        <wps:cNvCnPr/>
                        <wps:spPr bwMode="auto">
                          <a:xfrm>
                            <a:off x="563880" y="966470"/>
                            <a:ext cx="635" cy="4254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74" name="Freeform 4755"/>
                        <wps:cNvSpPr>
                          <a:spLocks noEditPoints="1"/>
                        </wps:cNvSpPr>
                        <wps:spPr bwMode="auto">
                          <a:xfrm>
                            <a:off x="314960" y="995045"/>
                            <a:ext cx="206375" cy="20955"/>
                          </a:xfrm>
                          <a:custGeom>
                            <a:avLst/>
                            <a:gdLst>
                              <a:gd name="T0" fmla="*/ 325 w 325"/>
                              <a:gd name="T1" fmla="*/ 9 h 33"/>
                              <a:gd name="T2" fmla="*/ 267 w 325"/>
                              <a:gd name="T3" fmla="*/ 13 h 33"/>
                              <a:gd name="T4" fmla="*/ 266 w 325"/>
                              <a:gd name="T5" fmla="*/ 4 h 33"/>
                              <a:gd name="T6" fmla="*/ 324 w 325"/>
                              <a:gd name="T7" fmla="*/ 0 h 33"/>
                              <a:gd name="T8" fmla="*/ 325 w 325"/>
                              <a:gd name="T9" fmla="*/ 9 h 33"/>
                              <a:gd name="T10" fmla="*/ 229 w 325"/>
                              <a:gd name="T11" fmla="*/ 16 h 33"/>
                              <a:gd name="T12" fmla="*/ 171 w 325"/>
                              <a:gd name="T13" fmla="*/ 20 h 33"/>
                              <a:gd name="T14" fmla="*/ 170 w 325"/>
                              <a:gd name="T15" fmla="*/ 11 h 33"/>
                              <a:gd name="T16" fmla="*/ 228 w 325"/>
                              <a:gd name="T17" fmla="*/ 7 h 33"/>
                              <a:gd name="T18" fmla="*/ 229 w 325"/>
                              <a:gd name="T19" fmla="*/ 16 h 33"/>
                              <a:gd name="T20" fmla="*/ 132 w 325"/>
                              <a:gd name="T21" fmla="*/ 23 h 33"/>
                              <a:gd name="T22" fmla="*/ 74 w 325"/>
                              <a:gd name="T23" fmla="*/ 27 h 33"/>
                              <a:gd name="T24" fmla="*/ 73 w 325"/>
                              <a:gd name="T25" fmla="*/ 18 h 33"/>
                              <a:gd name="T26" fmla="*/ 131 w 325"/>
                              <a:gd name="T27" fmla="*/ 14 h 33"/>
                              <a:gd name="T28" fmla="*/ 132 w 325"/>
                              <a:gd name="T29" fmla="*/ 23 h 33"/>
                              <a:gd name="T30" fmla="*/ 36 w 325"/>
                              <a:gd name="T31" fmla="*/ 30 h 33"/>
                              <a:gd name="T32" fmla="*/ 1 w 325"/>
                              <a:gd name="T33" fmla="*/ 33 h 33"/>
                              <a:gd name="T34" fmla="*/ 0 w 325"/>
                              <a:gd name="T35" fmla="*/ 24 h 33"/>
                              <a:gd name="T36" fmla="*/ 35 w 325"/>
                              <a:gd name="T37" fmla="*/ 21 h 33"/>
                              <a:gd name="T38" fmla="*/ 36 w 325"/>
                              <a:gd name="T39" fmla="*/ 30 h 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</a:cxnLst>
                            <a:rect l="0" t="0" r="r" b="b"/>
                            <a:pathLst>
                              <a:path w="325" h="33">
                                <a:moveTo>
                                  <a:pt x="325" y="9"/>
                                </a:moveTo>
                                <a:lnTo>
                                  <a:pt x="267" y="13"/>
                                </a:lnTo>
                                <a:lnTo>
                                  <a:pt x="266" y="4"/>
                                </a:lnTo>
                                <a:lnTo>
                                  <a:pt x="324" y="0"/>
                                </a:lnTo>
                                <a:lnTo>
                                  <a:pt x="325" y="9"/>
                                </a:lnTo>
                                <a:close/>
                                <a:moveTo>
                                  <a:pt x="229" y="16"/>
                                </a:moveTo>
                                <a:lnTo>
                                  <a:pt x="171" y="20"/>
                                </a:lnTo>
                                <a:lnTo>
                                  <a:pt x="170" y="11"/>
                                </a:lnTo>
                                <a:lnTo>
                                  <a:pt x="228" y="7"/>
                                </a:lnTo>
                                <a:lnTo>
                                  <a:pt x="229" y="16"/>
                                </a:lnTo>
                                <a:close/>
                                <a:moveTo>
                                  <a:pt x="132" y="23"/>
                                </a:moveTo>
                                <a:lnTo>
                                  <a:pt x="74" y="27"/>
                                </a:lnTo>
                                <a:lnTo>
                                  <a:pt x="73" y="18"/>
                                </a:lnTo>
                                <a:lnTo>
                                  <a:pt x="131" y="14"/>
                                </a:lnTo>
                                <a:lnTo>
                                  <a:pt x="132" y="23"/>
                                </a:lnTo>
                                <a:close/>
                                <a:moveTo>
                                  <a:pt x="36" y="30"/>
                                </a:moveTo>
                                <a:lnTo>
                                  <a:pt x="1" y="33"/>
                                </a:lnTo>
                                <a:lnTo>
                                  <a:pt x="0" y="24"/>
                                </a:lnTo>
                                <a:lnTo>
                                  <a:pt x="35" y="21"/>
                                </a:lnTo>
                                <a:lnTo>
                                  <a:pt x="36" y="3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75" name="Line 4756"/>
                        <wps:cNvCnPr/>
                        <wps:spPr bwMode="auto">
                          <a:xfrm flipV="1">
                            <a:off x="314960" y="200025"/>
                            <a:ext cx="206375" cy="81280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76" name="Line 4757"/>
                        <wps:cNvCnPr/>
                        <wps:spPr bwMode="auto">
                          <a:xfrm flipH="1" flipV="1">
                            <a:off x="291465" y="938530"/>
                            <a:ext cx="34925" cy="2921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78" name="Line 4758"/>
                        <wps:cNvCnPr/>
                        <wps:spPr bwMode="auto">
                          <a:xfrm flipH="1">
                            <a:off x="280035" y="938530"/>
                            <a:ext cx="11430" cy="4508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79" name="Line 4759"/>
                        <wps:cNvCnPr/>
                        <wps:spPr bwMode="auto">
                          <a:xfrm>
                            <a:off x="380365" y="1008380"/>
                            <a:ext cx="36830" cy="3048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80" name="Line 4760"/>
                        <wps:cNvCnPr/>
                        <wps:spPr bwMode="auto">
                          <a:xfrm flipH="1">
                            <a:off x="351790" y="1038860"/>
                            <a:ext cx="65405" cy="444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81" name="Rectangle 4761"/>
                        <wps:cNvSpPr>
                          <a:spLocks noChangeArrowheads="1"/>
                        </wps:cNvSpPr>
                        <wps:spPr bwMode="auto">
                          <a:xfrm>
                            <a:off x="190500" y="1004570"/>
                            <a:ext cx="8636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AC40C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C40C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82" name="Rectangle 4762"/>
                        <wps:cNvSpPr>
                          <a:spLocks noChangeArrowheads="1"/>
                        </wps:cNvSpPr>
                        <wps:spPr bwMode="auto">
                          <a:xfrm>
                            <a:off x="514985" y="1004570"/>
                            <a:ext cx="8699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AC40C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C40C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83" name="Rectangle 4763"/>
                        <wps:cNvSpPr>
                          <a:spLocks noChangeArrowheads="1"/>
                        </wps:cNvSpPr>
                        <wps:spPr bwMode="auto">
                          <a:xfrm>
                            <a:off x="476250" y="43180"/>
                            <a:ext cx="8318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AC40C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C40C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68" name="Rectangle 4764"/>
                        <wps:cNvSpPr>
                          <a:spLocks noChangeArrowheads="1"/>
                        </wps:cNvSpPr>
                        <wps:spPr bwMode="auto">
                          <a:xfrm>
                            <a:off x="631825" y="132715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AC40C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C40C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69" name="Rectangle 4765"/>
                        <wps:cNvSpPr>
                          <a:spLocks noChangeArrowheads="1"/>
                        </wps:cNvSpPr>
                        <wps:spPr bwMode="auto">
                          <a:xfrm>
                            <a:off x="65405" y="80073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AC40C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C40C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70" name="Rectangle 4766"/>
                        <wps:cNvSpPr>
                          <a:spLocks noChangeArrowheads="1"/>
                        </wps:cNvSpPr>
                        <wps:spPr bwMode="auto">
                          <a:xfrm>
                            <a:off x="1315720" y="79121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AC40C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C40C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71" name="Oval 4767"/>
                        <wps:cNvSpPr>
                          <a:spLocks noChangeArrowheads="1"/>
                        </wps:cNvSpPr>
                        <wps:spPr bwMode="auto">
                          <a:xfrm>
                            <a:off x="187325" y="905510"/>
                            <a:ext cx="18415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72" name="Oval 4768"/>
                        <wps:cNvSpPr>
                          <a:spLocks noChangeArrowheads="1"/>
                        </wps:cNvSpPr>
                        <wps:spPr bwMode="auto">
                          <a:xfrm>
                            <a:off x="1268730" y="905510"/>
                            <a:ext cx="18415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74" name="Oval 4769"/>
                        <wps:cNvSpPr>
                          <a:spLocks noChangeArrowheads="1"/>
                        </wps:cNvSpPr>
                        <wps:spPr bwMode="auto">
                          <a:xfrm>
                            <a:off x="673100" y="1310005"/>
                            <a:ext cx="18415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75" name="Oval 4770"/>
                        <wps:cNvSpPr>
                          <a:spLocks noChangeArrowheads="1"/>
                        </wps:cNvSpPr>
                        <wps:spPr bwMode="auto">
                          <a:xfrm>
                            <a:off x="511810" y="988695"/>
                            <a:ext cx="18415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76" name="Oval 4771"/>
                        <wps:cNvSpPr>
                          <a:spLocks noChangeArrowheads="1"/>
                        </wps:cNvSpPr>
                        <wps:spPr bwMode="auto">
                          <a:xfrm>
                            <a:off x="511810" y="191770"/>
                            <a:ext cx="18415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77" name="Oval 4772"/>
                        <wps:cNvSpPr>
                          <a:spLocks noChangeArrowheads="1"/>
                        </wps:cNvSpPr>
                        <wps:spPr bwMode="auto">
                          <a:xfrm>
                            <a:off x="306070" y="1003935"/>
                            <a:ext cx="18415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744" o:spid="_x0000_s1947" editas="canvas" style="position:absolute;left:0;text-align:left;margin-left:279.1pt;margin-top:1.35pt;width:116.6pt;height:120.9pt;z-index:251670528;mso-position-horizontal-relative:text;mso-position-vertical-relative:text" coordsize="14808,153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">
                <v:shape id="_x0000_s1948" type="#_x0000_t75" style="position:absolute;width:14808;height:15354;visibility:visible;mso-wrap-style:square">
                  <v:fill o:detectmouseclick="t"/>
                  <v:path o:connecttype="none"/>
                </v:shape>
                <v:shape id="Freeform 4746" o:spid="_x0000_s1949" style="position:absolute;left:1968;top:9112;width:10814;height:57;visibility:visible;mso-wrap-style:square;v-text-anchor:top" coordsize="1703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" path="m,l58,r,9l,9,,xm96,r58,l154,9,96,9,96,xm193,r58,l251,9r-58,l193,xm290,r58,l348,9r-58,l290,xm387,r58,l445,9r-58,l387,xm484,r58,l542,9r-58,l484,xm580,r58,l638,9r-58,l580,xm677,r58,l735,9r-58,l677,xm774,r58,l832,9r-58,l774,xm871,r58,l929,9r-58,l871,xm967,r58,l1025,9r-58,l967,xm1064,r58,l1122,9r-58,l1064,xm1161,r58,l1219,9r-58,l1161,xm1258,r58,l1316,9r-58,l1258,xm1354,r59,l1413,9r-59,l1354,xm1451,r58,l1509,9r-58,l1451,xm1548,r58,l1606,9r-58,l1548,xm1645,r58,l1703,9r-58,l1645,xe" fillcolor="black" strokeweight=".1pt">
                  <v:stroke joinstyle="bevel"/>
                  <v:path arrowok="t" o:connecttype="custom" o:connectlocs="36830,0;0,5715;60960,0;97790,5715;60960,0;159385,0;122555,5715;184150,0;220980,5715;184150,0;282575,0;245745,5715;307340,0;344170,5715;307340,0;405130,0;368300,5715;429895,0;466725,5715;429895,0;528320,0;491490,5715;553085,0;589915,5715;553085,0;650875,0;614045,5715;675640,0;712470,5715;675640,0;774065,0;737235,5715;798830,0;835660,5715;798830,0;897255,0;859790,5715;921385,0;958215,5715;921385,0;1019810,0;982980,5715;1044575,0;1081405,5715;1044575,0" o:connectangles="0,0,0,0,0,0,0,0,0,0,0,0,0,0,0,0,0,0,0,0,0,0,0,0,0,0,0,0,0,0,0,0,0,0,0,0,0,0,0,0,0,0,0,0,0"/>
                  <o:lock v:ext="edit" verticies="t"/>
                </v:shape>
                <v:line id="Line 4747" o:spid="_x0000_s1950" style="position:absolute;visibility:visible;mso-wrap-style:square" from="1968,9144" to="6819,131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" strokeweight=".5pt">
                  <v:stroke joinstyle="miter"/>
                </v:line>
                <v:line id="Line 4748" o:spid="_x0000_s1951" style="position:absolute;flip:y;visibility:visible;mso-wrap-style:square" from="6819,9144" to="12782,131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" strokeweight=".5pt">
                  <v:stroke joinstyle="miter"/>
                </v:line>
                <v:line id="Line 4749" o:spid="_x0000_s1952" style="position:absolute;visibility:visible;mso-wrap-style:square" from="5213,2000" to="12782,9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" strokeweight=".5pt">
                  <v:stroke joinstyle="miter"/>
                </v:line>
                <v:line id="Line 4750" o:spid="_x0000_s1953" style="position:absolute;visibility:visible;mso-wrap-style:square" from="5213,2000" to="6819,131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" strokeweight=".5pt">
                  <v:stroke joinstyle="miter"/>
                </v:line>
                <v:line id="Line 4751" o:spid="_x0000_s1954" style="position:absolute;flip:x;visibility:visible;mso-wrap-style:square" from="1968,2000" to="5213,9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" strokeweight=".5pt">
                  <v:stroke joinstyle="miter"/>
                </v:line>
                <v:shape id="Freeform 4752" o:spid="_x0000_s1955" style="position:absolute;left:5181;top:2000;width:64;height:7975;visibility:visible;mso-wrap-style:square;v-text-anchor:top" coordsize="10,12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" path="m10,r,56l,56,,,10,xm10,93r,55l,148,,93r10,xm10,185r,55l,240,,185r10,xm10,277r,56l,333,,277r10,xm10,370r,55l,425,,370r10,xm10,462r,55l,517,,462r10,xm10,554r,56l,610,,554r10,xm10,647r,55l,702,,647r10,xm10,739r,55l,794,,739r10,xm10,831r,55l,886,,831r10,xm10,923r,56l,979,,923r10,xm10,1016r,55l,1071r,-55l10,1016xm10,1108r,55l,1163r,-55l10,1108xm10,1200r,56l,1256r,-56l10,1200xe" fillcolor="black" strokeweight=".1pt">
                  <v:stroke joinstyle="bevel"/>
                  <v:path arrowok="t" o:connecttype="custom" o:connectlocs="6350,35560;0,0;6350,59055;0,93980;6350,59055;6350,152400;0,117475;6350,175895;0,211455;6350,175895;6350,269875;0,234950;6350,293370;0,328295;6350,293370;6350,387350;0,351790;6350,410845;0,445770;6350,410845;6350,504190;0,469265;6350,527685;0,562610;6350,527685;6350,621665;0,586105;6350,645160;0,680085;6350,645160;6350,738505;0,703580;6350,762000;0,797560;6350,762000" o:connectangles="0,0,0,0,0,0,0,0,0,0,0,0,0,0,0,0,0,0,0,0,0,0,0,0,0,0,0,0,0,0,0,0,0,0,0"/>
                  <o:lock v:ext="edit" verticies="t"/>
                </v:shape>
                <v:line id="Line 4753" o:spid="_x0000_s1956" style="position:absolute;visibility:visible;mso-wrap-style:square" from="5213,9550" to="5638,96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" strokeweight=".5pt">
                  <v:stroke joinstyle="miter"/>
                </v:line>
                <v:line id="Line 4754" o:spid="_x0000_s1957" style="position:absolute;visibility:visible;mso-wrap-style:square" from="5638,9664" to="5645,100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" strokeweight=".5pt">
                  <v:stroke joinstyle="miter"/>
                </v:line>
                <v:shape id="Freeform 4755" o:spid="_x0000_s1958" style="position:absolute;left:3149;top:9950;width:2064;height:210;visibility:visible;mso-wrap-style:square;v-text-anchor:top" coordsize="325,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" path="m325,9r-58,4l266,4,324,r1,9xm229,16r-58,4l170,11,228,7r1,9xm132,23l74,27,73,18r58,-4l132,23xm36,30l1,33,,24,35,21r1,9xe" fillcolor="black" strokeweight=".1pt">
                  <v:stroke joinstyle="bevel"/>
                  <v:path arrowok="t" o:connecttype="custom" o:connectlocs="206375,5715;169545,8255;168910,2540;205740,0;206375,5715;145415,10160;108585,12700;107950,6985;144780,4445;145415,10160;83820,14605;46990,17145;46355,11430;83185,8890;83820,14605;22860,19050;635,20955;0,15240;22225,13335;22860,19050" o:connectangles="0,0,0,0,0,0,0,0,0,0,0,0,0,0,0,0,0,0,0,0"/>
                  <o:lock v:ext="edit" verticies="t"/>
                </v:shape>
                <v:line id="Line 4756" o:spid="_x0000_s1959" style="position:absolute;flip:y;visibility:visible;mso-wrap-style:square" from="3149,2000" to="5213,101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" strokeweight=".5pt">
                  <v:stroke joinstyle="miter"/>
                </v:line>
                <v:line id="Line 4757" o:spid="_x0000_s1960" style="position:absolute;flip:x y;visibility:visible;mso-wrap-style:square" from="2914,9385" to="3263,96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" strokeweight=".5pt">
                  <v:stroke joinstyle="miter"/>
                </v:line>
                <v:line id="Line 4758" o:spid="_x0000_s1961" style="position:absolute;flip:x;visibility:visible;mso-wrap-style:square" from="2800,9385" to="2914,98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" strokeweight=".5pt">
                  <v:stroke joinstyle="miter"/>
                </v:line>
                <v:line id="Line 4759" o:spid="_x0000_s1962" style="position:absolute;visibility:visible;mso-wrap-style:square" from="3803,10083" to="4171,103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" strokeweight=".5pt">
                  <v:stroke joinstyle="miter"/>
                </v:line>
                <v:line id="Line 4760" o:spid="_x0000_s1963" style="position:absolute;flip:x;visibility:visible;mso-wrap-style:square" from="3517,10388" to="4171,104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" strokeweight=".5pt">
                  <v:stroke joinstyle="miter"/>
                </v:line>
                <v:rect id="Rectangle 4761" o:spid="_x0000_s1964" style="position:absolute;left:1905;top:10045;width:863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AC40C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AC40C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K</w:t>
                        </w:r>
                      </w:p>
                    </w:txbxContent>
                  </v:textbox>
                </v:rect>
                <v:rect id="Rectangle 4762" o:spid="_x0000_s1965" style="position:absolute;left:5149;top:10045;width:87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AC40C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AC40C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rect>
                <v:rect id="Rectangle 4763" o:spid="_x0000_s1966" style="position:absolute;left:4762;top:431;width:832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AC40C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AC40C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764" o:spid="_x0000_s1967" style="position:absolute;left:6318;top:13271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" filled="f" stroked="f">
                  <v:textbox style="mso-fit-shape-to-text:t" inset="0,0,0,0">
                    <w:txbxContent>
                      <w:p w:rsidR="00DC5200" w:rsidRPr="00AC40C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AC40C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765" o:spid="_x0000_s1968" style="position:absolute;left:654;top:8007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AC40C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AC40C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766" o:spid="_x0000_s1969" style="position:absolute;left:13157;top:7912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" filled="f" stroked="f">
                  <v:textbox style="mso-fit-shape-to-text:t" inset="0,0,0,0">
                    <w:txbxContent>
                      <w:p w:rsidR="00DC5200" w:rsidRPr="00AC40C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AC40C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oval id="Oval 4767" o:spid="_x0000_s1970" style="position:absolute;left:1873;top:9055;width:184;height:1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" fillcolor="black" strokeweight="0"/>
                <v:oval id="Oval 4768" o:spid="_x0000_s1971" style="position:absolute;left:12687;top:9055;width:184;height:1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" fillcolor="black" strokeweight="0"/>
                <v:oval id="Oval 4769" o:spid="_x0000_s1972" style="position:absolute;left:6731;top:13100;width:184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" fillcolor="black" strokeweight="0"/>
                <v:oval id="Oval 4770" o:spid="_x0000_s1973" style="position:absolute;left:5118;top:9886;width:184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" fillcolor="black" strokeweight="0"/>
                <v:oval id="Oval 4771" o:spid="_x0000_s1974" style="position:absolute;left:5118;top:1917;width:184;height: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" fillcolor="black" strokeweight="0"/>
                <v:oval id="Oval 4772" o:spid="_x0000_s1975" style="position:absolute;left:3060;top:10039;width:184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" fillcolor="black" strokeweight="0"/>
              </v:group>
            </w:pict>
          </mc:Fallback>
        </mc:AlternateContent>
      </w:r>
      <w:r w:rsidRPr="00790DA3">
        <w:rPr>
          <w:sz w:val="26"/>
          <w:szCs w:val="26"/>
          <w:lang w:val="fr-FR"/>
        </w:rPr>
        <w:t xml:space="preserve">Kẻ </w:t>
      </w:r>
      <w:r w:rsidR="007A1347" w:rsidRPr="00610F8A">
        <w:rPr>
          <w:position w:val="-6"/>
          <w:sz w:val="26"/>
          <w:szCs w:val="26"/>
        </w:rPr>
        <w:object w:dxaOrig="1080" w:dyaOrig="279">
          <v:shape id="_x0000_i2501" type="#_x0000_t75" style="width:54pt;height:14.25pt" o:ole="">
            <v:imagedata r:id="rId2960" o:title=""/>
          </v:shape>
          <o:OLEObject Type="Embed" ProgID="Equation.DSMT4" ShapeID="_x0000_i2501" DrawAspect="Content" ObjectID="_1653458407" r:id="rId2961"/>
        </w:object>
      </w:r>
      <w:r w:rsidRPr="00790DA3">
        <w:rPr>
          <w:sz w:val="26"/>
          <w:szCs w:val="26"/>
          <w:lang w:val="fr-FR"/>
        </w:rPr>
        <w:t xml:space="preserve">. Ta có </w:t>
      </w:r>
      <w:r w:rsidR="007A1347" w:rsidRPr="00610F8A">
        <w:rPr>
          <w:position w:val="-26"/>
          <w:sz w:val="26"/>
          <w:szCs w:val="26"/>
        </w:rPr>
        <w:object w:dxaOrig="3680" w:dyaOrig="680">
          <v:shape id="_x0000_i2502" type="#_x0000_t75" style="width:183.75pt;height:33.75pt" o:ole="">
            <v:imagedata r:id="rId2962" o:title=""/>
          </v:shape>
          <o:OLEObject Type="Embed" ProgID="Equation.DSMT4" ShapeID="_x0000_i2502" DrawAspect="Content" ObjectID="_1653458408" r:id="rId2963"/>
        </w:object>
      </w:r>
      <w:r w:rsidRPr="00790DA3">
        <w:rPr>
          <w:sz w:val="26"/>
          <w:szCs w:val="26"/>
          <w:lang w:val="fr-FR"/>
        </w:rPr>
        <w:t xml:space="preserve"> </w:t>
      </w:r>
    </w:p>
    <w:p w:rsidR="00DC5200" w:rsidRPr="00790DA3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790DA3">
        <w:rPr>
          <w:sz w:val="26"/>
          <w:szCs w:val="26"/>
          <w:lang w:val="fr-FR"/>
        </w:rPr>
        <w:t xml:space="preserve">Gọi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2503" type="#_x0000_t75" style="width:15pt;height:12.75pt" o:ole="">
            <v:imagedata r:id="rId2964" o:title=""/>
          </v:shape>
          <o:OLEObject Type="Embed" ProgID="Equation.DSMT4" ShapeID="_x0000_i2503" DrawAspect="Content" ObjectID="_1653458409" r:id="rId2965"/>
        </w:object>
      </w:r>
      <w:r w:rsidRPr="00790DA3">
        <w:rPr>
          <w:sz w:val="26"/>
          <w:szCs w:val="26"/>
          <w:lang w:val="fr-FR"/>
        </w:rPr>
        <w:t xml:space="preserve"> là chân đường cao của hình chóp hạ từ đỉnh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2504" type="#_x0000_t75" style="width:12.75pt;height:14.25pt" o:ole="">
            <v:imagedata r:id="rId2966" o:title=""/>
          </v:shape>
          <o:OLEObject Type="Embed" ProgID="Equation.DSMT4" ShapeID="_x0000_i2504" DrawAspect="Content" ObjectID="_1653458410" r:id="rId2967"/>
        </w:object>
      </w:r>
      <w:r w:rsidRPr="00790DA3">
        <w:rPr>
          <w:sz w:val="26"/>
          <w:szCs w:val="26"/>
          <w:lang w:val="fr-FR"/>
        </w:rPr>
        <w:t xml:space="preserve">. </w:t>
      </w:r>
    </w:p>
    <w:p w:rsidR="00DC5200" w:rsidRPr="00790DA3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790DA3">
        <w:rPr>
          <w:sz w:val="26"/>
          <w:szCs w:val="26"/>
          <w:lang w:val="fr-FR"/>
        </w:rPr>
        <w:t xml:space="preserve">Xét tam giác vuông </w:t>
      </w:r>
      <w:r w:rsidR="007A1347" w:rsidRPr="00610F8A">
        <w:rPr>
          <w:position w:val="-6"/>
          <w:sz w:val="26"/>
          <w:szCs w:val="26"/>
        </w:rPr>
        <w:object w:dxaOrig="620" w:dyaOrig="279">
          <v:shape id="_x0000_i2505" type="#_x0000_t75" style="width:30.75pt;height:14.25pt" o:ole="">
            <v:imagedata r:id="rId2968" o:title=""/>
          </v:shape>
          <o:OLEObject Type="Embed" ProgID="Equation.DSMT4" ShapeID="_x0000_i2505" DrawAspect="Content" ObjectID="_1653458411" r:id="rId2969"/>
        </w:object>
      </w:r>
      <w:r w:rsidRPr="00790DA3">
        <w:rPr>
          <w:sz w:val="26"/>
          <w:szCs w:val="26"/>
          <w:lang w:val="fr-FR"/>
        </w:rPr>
        <w:t xml:space="preserve">, ta có 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790DA3">
        <w:rPr>
          <w:sz w:val="26"/>
          <w:szCs w:val="26"/>
          <w:lang w:val="fr-FR"/>
        </w:rPr>
        <w:tab/>
      </w:r>
      <w:r w:rsidR="007A1347" w:rsidRPr="00610F8A">
        <w:rPr>
          <w:position w:val="-26"/>
          <w:sz w:val="26"/>
          <w:szCs w:val="26"/>
        </w:rPr>
        <w:object w:dxaOrig="5500" w:dyaOrig="720">
          <v:shape id="_x0000_i2506" type="#_x0000_t75" style="width:275.25pt;height:36pt" o:ole="">
            <v:imagedata r:id="rId2970" o:title=""/>
          </v:shape>
          <o:OLEObject Type="Embed" ProgID="Equation.DSMT4" ShapeID="_x0000_i2506" DrawAspect="Content" ObjectID="_1653458412" r:id="rId2971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sz w:val="26"/>
          <w:szCs w:val="26"/>
        </w:rPr>
        <w:t xml:space="preserve">Vậy thể tích khối tứ diện </w:t>
      </w:r>
      <w:r w:rsidR="007A1347" w:rsidRPr="00610F8A">
        <w:rPr>
          <w:position w:val="-26"/>
          <w:sz w:val="26"/>
          <w:szCs w:val="26"/>
        </w:rPr>
        <w:object w:dxaOrig="2900" w:dyaOrig="720">
          <v:shape id="_x0000_i2507" type="#_x0000_t75" style="width:144.75pt;height:36pt" o:ole="">
            <v:imagedata r:id="rId2972" o:title=""/>
          </v:shape>
          <o:OLEObject Type="Embed" ProgID="Equation.DSMT4" ShapeID="_x0000_i2507" DrawAspect="Content" ObjectID="_1653458413" r:id="rId2973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D.</w:t>
      </w:r>
    </w:p>
    <w:p w:rsidR="00DC5200" w:rsidRPr="00790DA3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790DA3">
        <w:rPr>
          <w:b/>
          <w:sz w:val="26"/>
          <w:szCs w:val="26"/>
        </w:rPr>
        <w:t xml:space="preserve">Câu 43. </w:t>
      </w:r>
      <w:r w:rsidR="007F28DA">
        <w:rPr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3512820</wp:posOffset>
                </wp:positionH>
                <wp:positionV relativeFrom="paragraph">
                  <wp:posOffset>20955</wp:posOffset>
                </wp:positionV>
                <wp:extent cx="1445260" cy="1461135"/>
                <wp:effectExtent l="0" t="0" r="4445" b="0"/>
                <wp:wrapNone/>
                <wp:docPr id="4773" name="Canvas 47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699" name="Freeform 4775"/>
                        <wps:cNvSpPr>
                          <a:spLocks noEditPoints="1"/>
                        </wps:cNvSpPr>
                        <wps:spPr bwMode="auto">
                          <a:xfrm>
                            <a:off x="210820" y="850265"/>
                            <a:ext cx="999490" cy="23495"/>
                          </a:xfrm>
                          <a:custGeom>
                            <a:avLst/>
                            <a:gdLst>
                              <a:gd name="T0" fmla="*/ 57 w 1574"/>
                              <a:gd name="T1" fmla="*/ 1 h 37"/>
                              <a:gd name="T2" fmla="*/ 0 w 1574"/>
                              <a:gd name="T3" fmla="*/ 9 h 37"/>
                              <a:gd name="T4" fmla="*/ 95 w 1574"/>
                              <a:gd name="T5" fmla="*/ 2 h 37"/>
                              <a:gd name="T6" fmla="*/ 152 w 1574"/>
                              <a:gd name="T7" fmla="*/ 12 h 37"/>
                              <a:gd name="T8" fmla="*/ 95 w 1574"/>
                              <a:gd name="T9" fmla="*/ 2 h 37"/>
                              <a:gd name="T10" fmla="*/ 247 w 1574"/>
                              <a:gd name="T11" fmla="*/ 5 h 37"/>
                              <a:gd name="T12" fmla="*/ 189 w 1574"/>
                              <a:gd name="T13" fmla="*/ 13 h 37"/>
                              <a:gd name="T14" fmla="*/ 285 w 1574"/>
                              <a:gd name="T15" fmla="*/ 5 h 37"/>
                              <a:gd name="T16" fmla="*/ 341 w 1574"/>
                              <a:gd name="T17" fmla="*/ 15 h 37"/>
                              <a:gd name="T18" fmla="*/ 285 w 1574"/>
                              <a:gd name="T19" fmla="*/ 5 h 37"/>
                              <a:gd name="T20" fmla="*/ 436 w 1574"/>
                              <a:gd name="T21" fmla="*/ 8 h 37"/>
                              <a:gd name="T22" fmla="*/ 379 w 1574"/>
                              <a:gd name="T23" fmla="*/ 16 h 37"/>
                              <a:gd name="T24" fmla="*/ 474 w 1574"/>
                              <a:gd name="T25" fmla="*/ 8 h 37"/>
                              <a:gd name="T26" fmla="*/ 531 w 1574"/>
                              <a:gd name="T27" fmla="*/ 19 h 37"/>
                              <a:gd name="T28" fmla="*/ 474 w 1574"/>
                              <a:gd name="T29" fmla="*/ 8 h 37"/>
                              <a:gd name="T30" fmla="*/ 626 w 1574"/>
                              <a:gd name="T31" fmla="*/ 11 h 37"/>
                              <a:gd name="T32" fmla="*/ 569 w 1574"/>
                              <a:gd name="T33" fmla="*/ 19 h 37"/>
                              <a:gd name="T34" fmla="*/ 664 w 1574"/>
                              <a:gd name="T35" fmla="*/ 12 h 37"/>
                              <a:gd name="T36" fmla="*/ 720 w 1574"/>
                              <a:gd name="T37" fmla="*/ 22 h 37"/>
                              <a:gd name="T38" fmla="*/ 664 w 1574"/>
                              <a:gd name="T39" fmla="*/ 12 h 37"/>
                              <a:gd name="T40" fmla="*/ 815 w 1574"/>
                              <a:gd name="T41" fmla="*/ 14 h 37"/>
                              <a:gd name="T42" fmla="*/ 758 w 1574"/>
                              <a:gd name="T43" fmla="*/ 22 h 37"/>
                              <a:gd name="T44" fmla="*/ 853 w 1574"/>
                              <a:gd name="T45" fmla="*/ 15 h 37"/>
                              <a:gd name="T46" fmla="*/ 910 w 1574"/>
                              <a:gd name="T47" fmla="*/ 25 h 37"/>
                              <a:gd name="T48" fmla="*/ 853 w 1574"/>
                              <a:gd name="T49" fmla="*/ 15 h 37"/>
                              <a:gd name="T50" fmla="*/ 1005 w 1574"/>
                              <a:gd name="T51" fmla="*/ 18 h 37"/>
                              <a:gd name="T52" fmla="*/ 948 w 1574"/>
                              <a:gd name="T53" fmla="*/ 26 h 37"/>
                              <a:gd name="T54" fmla="*/ 1043 w 1574"/>
                              <a:gd name="T55" fmla="*/ 18 h 37"/>
                              <a:gd name="T56" fmla="*/ 1100 w 1574"/>
                              <a:gd name="T57" fmla="*/ 28 h 37"/>
                              <a:gd name="T58" fmla="*/ 1043 w 1574"/>
                              <a:gd name="T59" fmla="*/ 18 h 37"/>
                              <a:gd name="T60" fmla="*/ 1195 w 1574"/>
                              <a:gd name="T61" fmla="*/ 21 h 37"/>
                              <a:gd name="T62" fmla="*/ 1138 w 1574"/>
                              <a:gd name="T63" fmla="*/ 29 h 37"/>
                              <a:gd name="T64" fmla="*/ 1233 w 1574"/>
                              <a:gd name="T65" fmla="*/ 21 h 37"/>
                              <a:gd name="T66" fmla="*/ 1289 w 1574"/>
                              <a:gd name="T67" fmla="*/ 32 h 37"/>
                              <a:gd name="T68" fmla="*/ 1233 w 1574"/>
                              <a:gd name="T69" fmla="*/ 21 h 37"/>
                              <a:gd name="T70" fmla="*/ 1384 w 1574"/>
                              <a:gd name="T71" fmla="*/ 24 h 37"/>
                              <a:gd name="T72" fmla="*/ 1327 w 1574"/>
                              <a:gd name="T73" fmla="*/ 32 h 37"/>
                              <a:gd name="T74" fmla="*/ 1422 w 1574"/>
                              <a:gd name="T75" fmla="*/ 25 h 37"/>
                              <a:gd name="T76" fmla="*/ 1479 w 1574"/>
                              <a:gd name="T77" fmla="*/ 35 h 37"/>
                              <a:gd name="T78" fmla="*/ 1422 w 1574"/>
                              <a:gd name="T79" fmla="*/ 25 h 37"/>
                              <a:gd name="T80" fmla="*/ 1574 w 1574"/>
                              <a:gd name="T81" fmla="*/ 27 h 37"/>
                              <a:gd name="T82" fmla="*/ 1517 w 1574"/>
                              <a:gd name="T83" fmla="*/ 36 h 3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</a:cxnLst>
                            <a:rect l="0" t="0" r="r" b="b"/>
                            <a:pathLst>
                              <a:path w="1574" h="37">
                                <a:moveTo>
                                  <a:pt x="0" y="0"/>
                                </a:moveTo>
                                <a:lnTo>
                                  <a:pt x="57" y="1"/>
                                </a:lnTo>
                                <a:lnTo>
                                  <a:pt x="57" y="10"/>
                                </a:lnTo>
                                <a:lnTo>
                                  <a:pt x="0" y="9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95" y="2"/>
                                </a:moveTo>
                                <a:lnTo>
                                  <a:pt x="152" y="3"/>
                                </a:lnTo>
                                <a:lnTo>
                                  <a:pt x="152" y="12"/>
                                </a:lnTo>
                                <a:lnTo>
                                  <a:pt x="95" y="11"/>
                                </a:lnTo>
                                <a:lnTo>
                                  <a:pt x="95" y="2"/>
                                </a:lnTo>
                                <a:close/>
                                <a:moveTo>
                                  <a:pt x="190" y="4"/>
                                </a:moveTo>
                                <a:lnTo>
                                  <a:pt x="247" y="5"/>
                                </a:lnTo>
                                <a:lnTo>
                                  <a:pt x="246" y="14"/>
                                </a:lnTo>
                                <a:lnTo>
                                  <a:pt x="189" y="13"/>
                                </a:lnTo>
                                <a:lnTo>
                                  <a:pt x="190" y="4"/>
                                </a:lnTo>
                                <a:close/>
                                <a:moveTo>
                                  <a:pt x="285" y="5"/>
                                </a:moveTo>
                                <a:lnTo>
                                  <a:pt x="341" y="6"/>
                                </a:lnTo>
                                <a:lnTo>
                                  <a:pt x="341" y="15"/>
                                </a:lnTo>
                                <a:lnTo>
                                  <a:pt x="284" y="14"/>
                                </a:lnTo>
                                <a:lnTo>
                                  <a:pt x="285" y="5"/>
                                </a:lnTo>
                                <a:close/>
                                <a:moveTo>
                                  <a:pt x="379" y="7"/>
                                </a:moveTo>
                                <a:lnTo>
                                  <a:pt x="436" y="8"/>
                                </a:lnTo>
                                <a:lnTo>
                                  <a:pt x="436" y="17"/>
                                </a:lnTo>
                                <a:lnTo>
                                  <a:pt x="379" y="16"/>
                                </a:lnTo>
                                <a:lnTo>
                                  <a:pt x="379" y="7"/>
                                </a:lnTo>
                                <a:close/>
                                <a:moveTo>
                                  <a:pt x="474" y="8"/>
                                </a:moveTo>
                                <a:lnTo>
                                  <a:pt x="531" y="9"/>
                                </a:lnTo>
                                <a:lnTo>
                                  <a:pt x="531" y="19"/>
                                </a:lnTo>
                                <a:lnTo>
                                  <a:pt x="474" y="18"/>
                                </a:lnTo>
                                <a:lnTo>
                                  <a:pt x="474" y="8"/>
                                </a:lnTo>
                                <a:close/>
                                <a:moveTo>
                                  <a:pt x="569" y="10"/>
                                </a:moveTo>
                                <a:lnTo>
                                  <a:pt x="626" y="11"/>
                                </a:lnTo>
                                <a:lnTo>
                                  <a:pt x="626" y="20"/>
                                </a:lnTo>
                                <a:lnTo>
                                  <a:pt x="569" y="19"/>
                                </a:lnTo>
                                <a:lnTo>
                                  <a:pt x="569" y="10"/>
                                </a:lnTo>
                                <a:close/>
                                <a:moveTo>
                                  <a:pt x="664" y="12"/>
                                </a:moveTo>
                                <a:lnTo>
                                  <a:pt x="721" y="13"/>
                                </a:lnTo>
                                <a:lnTo>
                                  <a:pt x="720" y="22"/>
                                </a:lnTo>
                                <a:lnTo>
                                  <a:pt x="664" y="21"/>
                                </a:lnTo>
                                <a:lnTo>
                                  <a:pt x="664" y="12"/>
                                </a:lnTo>
                                <a:close/>
                                <a:moveTo>
                                  <a:pt x="759" y="13"/>
                                </a:moveTo>
                                <a:lnTo>
                                  <a:pt x="815" y="14"/>
                                </a:lnTo>
                                <a:lnTo>
                                  <a:pt x="815" y="23"/>
                                </a:lnTo>
                                <a:lnTo>
                                  <a:pt x="758" y="22"/>
                                </a:lnTo>
                                <a:lnTo>
                                  <a:pt x="759" y="13"/>
                                </a:lnTo>
                                <a:close/>
                                <a:moveTo>
                                  <a:pt x="853" y="15"/>
                                </a:moveTo>
                                <a:lnTo>
                                  <a:pt x="910" y="16"/>
                                </a:lnTo>
                                <a:lnTo>
                                  <a:pt x="910" y="25"/>
                                </a:lnTo>
                                <a:lnTo>
                                  <a:pt x="853" y="24"/>
                                </a:lnTo>
                                <a:lnTo>
                                  <a:pt x="853" y="15"/>
                                </a:lnTo>
                                <a:close/>
                                <a:moveTo>
                                  <a:pt x="948" y="17"/>
                                </a:moveTo>
                                <a:lnTo>
                                  <a:pt x="1005" y="18"/>
                                </a:lnTo>
                                <a:lnTo>
                                  <a:pt x="1005" y="27"/>
                                </a:lnTo>
                                <a:lnTo>
                                  <a:pt x="948" y="26"/>
                                </a:lnTo>
                                <a:lnTo>
                                  <a:pt x="948" y="17"/>
                                </a:lnTo>
                                <a:close/>
                                <a:moveTo>
                                  <a:pt x="1043" y="18"/>
                                </a:moveTo>
                                <a:lnTo>
                                  <a:pt x="1100" y="19"/>
                                </a:lnTo>
                                <a:lnTo>
                                  <a:pt x="1100" y="28"/>
                                </a:lnTo>
                                <a:lnTo>
                                  <a:pt x="1043" y="27"/>
                                </a:lnTo>
                                <a:lnTo>
                                  <a:pt x="1043" y="18"/>
                                </a:lnTo>
                                <a:close/>
                                <a:moveTo>
                                  <a:pt x="1138" y="20"/>
                                </a:moveTo>
                                <a:lnTo>
                                  <a:pt x="1195" y="21"/>
                                </a:lnTo>
                                <a:lnTo>
                                  <a:pt x="1195" y="30"/>
                                </a:lnTo>
                                <a:lnTo>
                                  <a:pt x="1138" y="29"/>
                                </a:lnTo>
                                <a:lnTo>
                                  <a:pt x="1138" y="20"/>
                                </a:lnTo>
                                <a:close/>
                                <a:moveTo>
                                  <a:pt x="1233" y="21"/>
                                </a:moveTo>
                                <a:lnTo>
                                  <a:pt x="1290" y="22"/>
                                </a:lnTo>
                                <a:lnTo>
                                  <a:pt x="1289" y="32"/>
                                </a:lnTo>
                                <a:lnTo>
                                  <a:pt x="1233" y="31"/>
                                </a:lnTo>
                                <a:lnTo>
                                  <a:pt x="1233" y="21"/>
                                </a:lnTo>
                                <a:close/>
                                <a:moveTo>
                                  <a:pt x="1327" y="23"/>
                                </a:moveTo>
                                <a:lnTo>
                                  <a:pt x="1384" y="24"/>
                                </a:lnTo>
                                <a:lnTo>
                                  <a:pt x="1384" y="33"/>
                                </a:lnTo>
                                <a:lnTo>
                                  <a:pt x="1327" y="32"/>
                                </a:lnTo>
                                <a:lnTo>
                                  <a:pt x="1327" y="23"/>
                                </a:lnTo>
                                <a:close/>
                                <a:moveTo>
                                  <a:pt x="1422" y="25"/>
                                </a:moveTo>
                                <a:lnTo>
                                  <a:pt x="1479" y="26"/>
                                </a:lnTo>
                                <a:lnTo>
                                  <a:pt x="1479" y="35"/>
                                </a:lnTo>
                                <a:lnTo>
                                  <a:pt x="1422" y="34"/>
                                </a:lnTo>
                                <a:lnTo>
                                  <a:pt x="1422" y="25"/>
                                </a:lnTo>
                                <a:close/>
                                <a:moveTo>
                                  <a:pt x="1517" y="26"/>
                                </a:moveTo>
                                <a:lnTo>
                                  <a:pt x="1574" y="27"/>
                                </a:lnTo>
                                <a:lnTo>
                                  <a:pt x="1574" y="37"/>
                                </a:lnTo>
                                <a:lnTo>
                                  <a:pt x="1517" y="36"/>
                                </a:lnTo>
                                <a:lnTo>
                                  <a:pt x="1517" y="2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00" name="Line 4776"/>
                        <wps:cNvCnPr/>
                        <wps:spPr bwMode="auto">
                          <a:xfrm>
                            <a:off x="210820" y="853440"/>
                            <a:ext cx="475615" cy="40322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01" name="Line 4777"/>
                        <wps:cNvCnPr/>
                        <wps:spPr bwMode="auto">
                          <a:xfrm flipV="1">
                            <a:off x="686435" y="870585"/>
                            <a:ext cx="542290" cy="38608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02" name="Line 4778"/>
                        <wps:cNvCnPr/>
                        <wps:spPr bwMode="auto">
                          <a:xfrm>
                            <a:off x="626110" y="202565"/>
                            <a:ext cx="60325" cy="10541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03" name="Line 4779"/>
                        <wps:cNvCnPr/>
                        <wps:spPr bwMode="auto">
                          <a:xfrm flipH="1">
                            <a:off x="210820" y="202565"/>
                            <a:ext cx="415290" cy="65087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04" name="Line 4780"/>
                        <wps:cNvCnPr/>
                        <wps:spPr bwMode="auto">
                          <a:xfrm>
                            <a:off x="626110" y="202565"/>
                            <a:ext cx="602615" cy="66802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05" name="Freeform 4781"/>
                        <wps:cNvSpPr>
                          <a:spLocks noEditPoints="1"/>
                        </wps:cNvSpPr>
                        <wps:spPr bwMode="auto">
                          <a:xfrm>
                            <a:off x="447040" y="859790"/>
                            <a:ext cx="274320" cy="197485"/>
                          </a:xfrm>
                          <a:custGeom>
                            <a:avLst/>
                            <a:gdLst>
                              <a:gd name="T0" fmla="*/ 0 w 432"/>
                              <a:gd name="T1" fmla="*/ 304 h 311"/>
                              <a:gd name="T2" fmla="*/ 46 w 432"/>
                              <a:gd name="T3" fmla="*/ 271 h 311"/>
                              <a:gd name="T4" fmla="*/ 51 w 432"/>
                              <a:gd name="T5" fmla="*/ 278 h 311"/>
                              <a:gd name="T6" fmla="*/ 5 w 432"/>
                              <a:gd name="T7" fmla="*/ 311 h 311"/>
                              <a:gd name="T8" fmla="*/ 0 w 432"/>
                              <a:gd name="T9" fmla="*/ 304 h 311"/>
                              <a:gd name="T10" fmla="*/ 76 w 432"/>
                              <a:gd name="T11" fmla="*/ 249 h 311"/>
                              <a:gd name="T12" fmla="*/ 122 w 432"/>
                              <a:gd name="T13" fmla="*/ 217 h 311"/>
                              <a:gd name="T14" fmla="*/ 128 w 432"/>
                              <a:gd name="T15" fmla="*/ 224 h 311"/>
                              <a:gd name="T16" fmla="*/ 82 w 432"/>
                              <a:gd name="T17" fmla="*/ 257 h 311"/>
                              <a:gd name="T18" fmla="*/ 76 w 432"/>
                              <a:gd name="T19" fmla="*/ 249 h 311"/>
                              <a:gd name="T20" fmla="*/ 153 w 432"/>
                              <a:gd name="T21" fmla="*/ 195 h 311"/>
                              <a:gd name="T22" fmla="*/ 199 w 432"/>
                              <a:gd name="T23" fmla="*/ 162 h 311"/>
                              <a:gd name="T24" fmla="*/ 204 w 432"/>
                              <a:gd name="T25" fmla="*/ 170 h 311"/>
                              <a:gd name="T26" fmla="*/ 158 w 432"/>
                              <a:gd name="T27" fmla="*/ 202 h 311"/>
                              <a:gd name="T28" fmla="*/ 153 w 432"/>
                              <a:gd name="T29" fmla="*/ 195 h 311"/>
                              <a:gd name="T30" fmla="*/ 229 w 432"/>
                              <a:gd name="T31" fmla="*/ 140 h 311"/>
                              <a:gd name="T32" fmla="*/ 275 w 432"/>
                              <a:gd name="T33" fmla="*/ 108 h 311"/>
                              <a:gd name="T34" fmla="*/ 281 w 432"/>
                              <a:gd name="T35" fmla="*/ 115 h 311"/>
                              <a:gd name="T36" fmla="*/ 235 w 432"/>
                              <a:gd name="T37" fmla="*/ 148 h 311"/>
                              <a:gd name="T38" fmla="*/ 229 w 432"/>
                              <a:gd name="T39" fmla="*/ 140 h 311"/>
                              <a:gd name="T40" fmla="*/ 306 w 432"/>
                              <a:gd name="T41" fmla="*/ 86 h 311"/>
                              <a:gd name="T42" fmla="*/ 351 w 432"/>
                              <a:gd name="T43" fmla="*/ 53 h 311"/>
                              <a:gd name="T44" fmla="*/ 357 w 432"/>
                              <a:gd name="T45" fmla="*/ 61 h 311"/>
                              <a:gd name="T46" fmla="*/ 311 w 432"/>
                              <a:gd name="T47" fmla="*/ 93 h 311"/>
                              <a:gd name="T48" fmla="*/ 306 w 432"/>
                              <a:gd name="T49" fmla="*/ 86 h 311"/>
                              <a:gd name="T50" fmla="*/ 382 w 432"/>
                              <a:gd name="T51" fmla="*/ 32 h 311"/>
                              <a:gd name="T52" fmla="*/ 426 w 432"/>
                              <a:gd name="T53" fmla="*/ 0 h 311"/>
                              <a:gd name="T54" fmla="*/ 432 w 432"/>
                              <a:gd name="T55" fmla="*/ 7 h 311"/>
                              <a:gd name="T56" fmla="*/ 388 w 432"/>
                              <a:gd name="T57" fmla="*/ 39 h 311"/>
                              <a:gd name="T58" fmla="*/ 382 w 432"/>
                              <a:gd name="T59" fmla="*/ 32 h 3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432" h="311">
                                <a:moveTo>
                                  <a:pt x="0" y="304"/>
                                </a:moveTo>
                                <a:lnTo>
                                  <a:pt x="46" y="271"/>
                                </a:lnTo>
                                <a:lnTo>
                                  <a:pt x="51" y="278"/>
                                </a:lnTo>
                                <a:lnTo>
                                  <a:pt x="5" y="311"/>
                                </a:lnTo>
                                <a:lnTo>
                                  <a:pt x="0" y="304"/>
                                </a:lnTo>
                                <a:close/>
                                <a:moveTo>
                                  <a:pt x="76" y="249"/>
                                </a:moveTo>
                                <a:lnTo>
                                  <a:pt x="122" y="217"/>
                                </a:lnTo>
                                <a:lnTo>
                                  <a:pt x="128" y="224"/>
                                </a:lnTo>
                                <a:lnTo>
                                  <a:pt x="82" y="257"/>
                                </a:lnTo>
                                <a:lnTo>
                                  <a:pt x="76" y="249"/>
                                </a:lnTo>
                                <a:close/>
                                <a:moveTo>
                                  <a:pt x="153" y="195"/>
                                </a:moveTo>
                                <a:lnTo>
                                  <a:pt x="199" y="162"/>
                                </a:lnTo>
                                <a:lnTo>
                                  <a:pt x="204" y="170"/>
                                </a:lnTo>
                                <a:lnTo>
                                  <a:pt x="158" y="202"/>
                                </a:lnTo>
                                <a:lnTo>
                                  <a:pt x="153" y="195"/>
                                </a:lnTo>
                                <a:close/>
                                <a:moveTo>
                                  <a:pt x="229" y="140"/>
                                </a:moveTo>
                                <a:lnTo>
                                  <a:pt x="275" y="108"/>
                                </a:lnTo>
                                <a:lnTo>
                                  <a:pt x="281" y="115"/>
                                </a:lnTo>
                                <a:lnTo>
                                  <a:pt x="235" y="148"/>
                                </a:lnTo>
                                <a:lnTo>
                                  <a:pt x="229" y="140"/>
                                </a:lnTo>
                                <a:close/>
                                <a:moveTo>
                                  <a:pt x="306" y="86"/>
                                </a:moveTo>
                                <a:lnTo>
                                  <a:pt x="351" y="53"/>
                                </a:lnTo>
                                <a:lnTo>
                                  <a:pt x="357" y="61"/>
                                </a:lnTo>
                                <a:lnTo>
                                  <a:pt x="311" y="93"/>
                                </a:lnTo>
                                <a:lnTo>
                                  <a:pt x="306" y="86"/>
                                </a:lnTo>
                                <a:close/>
                                <a:moveTo>
                                  <a:pt x="382" y="32"/>
                                </a:moveTo>
                                <a:lnTo>
                                  <a:pt x="426" y="0"/>
                                </a:lnTo>
                                <a:lnTo>
                                  <a:pt x="432" y="7"/>
                                </a:lnTo>
                                <a:lnTo>
                                  <a:pt x="388" y="39"/>
                                </a:lnTo>
                                <a:lnTo>
                                  <a:pt x="382" y="3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06" name="Freeform 4782"/>
                        <wps:cNvSpPr>
                          <a:spLocks noEditPoints="1"/>
                        </wps:cNvSpPr>
                        <wps:spPr bwMode="auto">
                          <a:xfrm>
                            <a:off x="717550" y="859790"/>
                            <a:ext cx="241935" cy="206375"/>
                          </a:xfrm>
                          <a:custGeom>
                            <a:avLst/>
                            <a:gdLst>
                              <a:gd name="T0" fmla="*/ 6 w 381"/>
                              <a:gd name="T1" fmla="*/ 0 h 325"/>
                              <a:gd name="T2" fmla="*/ 49 w 381"/>
                              <a:gd name="T3" fmla="*/ 37 h 325"/>
                              <a:gd name="T4" fmla="*/ 43 w 381"/>
                              <a:gd name="T5" fmla="*/ 43 h 325"/>
                              <a:gd name="T6" fmla="*/ 0 w 381"/>
                              <a:gd name="T7" fmla="*/ 7 h 325"/>
                              <a:gd name="T8" fmla="*/ 6 w 381"/>
                              <a:gd name="T9" fmla="*/ 0 h 325"/>
                              <a:gd name="T10" fmla="*/ 78 w 381"/>
                              <a:gd name="T11" fmla="*/ 61 h 325"/>
                              <a:gd name="T12" fmla="*/ 121 w 381"/>
                              <a:gd name="T13" fmla="*/ 97 h 325"/>
                              <a:gd name="T14" fmla="*/ 114 w 381"/>
                              <a:gd name="T15" fmla="*/ 104 h 325"/>
                              <a:gd name="T16" fmla="*/ 72 w 381"/>
                              <a:gd name="T17" fmla="*/ 68 h 325"/>
                              <a:gd name="T18" fmla="*/ 78 w 381"/>
                              <a:gd name="T19" fmla="*/ 61 h 325"/>
                              <a:gd name="T20" fmla="*/ 149 w 381"/>
                              <a:gd name="T21" fmla="*/ 121 h 325"/>
                              <a:gd name="T22" fmla="*/ 192 w 381"/>
                              <a:gd name="T23" fmla="*/ 158 h 325"/>
                              <a:gd name="T24" fmla="*/ 186 w 381"/>
                              <a:gd name="T25" fmla="*/ 165 h 325"/>
                              <a:gd name="T26" fmla="*/ 143 w 381"/>
                              <a:gd name="T27" fmla="*/ 128 h 325"/>
                              <a:gd name="T28" fmla="*/ 149 w 381"/>
                              <a:gd name="T29" fmla="*/ 121 h 325"/>
                              <a:gd name="T30" fmla="*/ 221 w 381"/>
                              <a:gd name="T31" fmla="*/ 182 h 325"/>
                              <a:gd name="T32" fmla="*/ 264 w 381"/>
                              <a:gd name="T33" fmla="*/ 218 h 325"/>
                              <a:gd name="T34" fmla="*/ 257 w 381"/>
                              <a:gd name="T35" fmla="*/ 225 h 325"/>
                              <a:gd name="T36" fmla="*/ 214 w 381"/>
                              <a:gd name="T37" fmla="*/ 189 h 325"/>
                              <a:gd name="T38" fmla="*/ 221 w 381"/>
                              <a:gd name="T39" fmla="*/ 182 h 325"/>
                              <a:gd name="T40" fmla="*/ 292 w 381"/>
                              <a:gd name="T41" fmla="*/ 242 h 325"/>
                              <a:gd name="T42" fmla="*/ 335 w 381"/>
                              <a:gd name="T43" fmla="*/ 279 h 325"/>
                              <a:gd name="T44" fmla="*/ 329 w 381"/>
                              <a:gd name="T45" fmla="*/ 286 h 325"/>
                              <a:gd name="T46" fmla="*/ 286 w 381"/>
                              <a:gd name="T47" fmla="*/ 249 h 325"/>
                              <a:gd name="T48" fmla="*/ 292 w 381"/>
                              <a:gd name="T49" fmla="*/ 242 h 325"/>
                              <a:gd name="T50" fmla="*/ 364 w 381"/>
                              <a:gd name="T51" fmla="*/ 303 h 325"/>
                              <a:gd name="T52" fmla="*/ 381 w 381"/>
                              <a:gd name="T53" fmla="*/ 318 h 325"/>
                              <a:gd name="T54" fmla="*/ 375 w 381"/>
                              <a:gd name="T55" fmla="*/ 325 h 325"/>
                              <a:gd name="T56" fmla="*/ 357 w 381"/>
                              <a:gd name="T57" fmla="*/ 310 h 325"/>
                              <a:gd name="T58" fmla="*/ 364 w 381"/>
                              <a:gd name="T59" fmla="*/ 303 h 3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381" h="325">
                                <a:moveTo>
                                  <a:pt x="6" y="0"/>
                                </a:moveTo>
                                <a:lnTo>
                                  <a:pt x="49" y="37"/>
                                </a:lnTo>
                                <a:lnTo>
                                  <a:pt x="43" y="43"/>
                                </a:lnTo>
                                <a:lnTo>
                                  <a:pt x="0" y="7"/>
                                </a:lnTo>
                                <a:lnTo>
                                  <a:pt x="6" y="0"/>
                                </a:lnTo>
                                <a:close/>
                                <a:moveTo>
                                  <a:pt x="78" y="61"/>
                                </a:moveTo>
                                <a:lnTo>
                                  <a:pt x="121" y="97"/>
                                </a:lnTo>
                                <a:lnTo>
                                  <a:pt x="114" y="104"/>
                                </a:lnTo>
                                <a:lnTo>
                                  <a:pt x="72" y="68"/>
                                </a:lnTo>
                                <a:lnTo>
                                  <a:pt x="78" y="61"/>
                                </a:lnTo>
                                <a:close/>
                                <a:moveTo>
                                  <a:pt x="149" y="121"/>
                                </a:moveTo>
                                <a:lnTo>
                                  <a:pt x="192" y="158"/>
                                </a:lnTo>
                                <a:lnTo>
                                  <a:pt x="186" y="165"/>
                                </a:lnTo>
                                <a:lnTo>
                                  <a:pt x="143" y="128"/>
                                </a:lnTo>
                                <a:lnTo>
                                  <a:pt x="149" y="121"/>
                                </a:lnTo>
                                <a:close/>
                                <a:moveTo>
                                  <a:pt x="221" y="182"/>
                                </a:moveTo>
                                <a:lnTo>
                                  <a:pt x="264" y="218"/>
                                </a:lnTo>
                                <a:lnTo>
                                  <a:pt x="257" y="225"/>
                                </a:lnTo>
                                <a:lnTo>
                                  <a:pt x="214" y="189"/>
                                </a:lnTo>
                                <a:lnTo>
                                  <a:pt x="221" y="182"/>
                                </a:lnTo>
                                <a:close/>
                                <a:moveTo>
                                  <a:pt x="292" y="242"/>
                                </a:moveTo>
                                <a:lnTo>
                                  <a:pt x="335" y="279"/>
                                </a:lnTo>
                                <a:lnTo>
                                  <a:pt x="329" y="286"/>
                                </a:lnTo>
                                <a:lnTo>
                                  <a:pt x="286" y="249"/>
                                </a:lnTo>
                                <a:lnTo>
                                  <a:pt x="292" y="242"/>
                                </a:lnTo>
                                <a:close/>
                                <a:moveTo>
                                  <a:pt x="364" y="303"/>
                                </a:moveTo>
                                <a:lnTo>
                                  <a:pt x="381" y="318"/>
                                </a:lnTo>
                                <a:lnTo>
                                  <a:pt x="375" y="325"/>
                                </a:lnTo>
                                <a:lnTo>
                                  <a:pt x="357" y="310"/>
                                </a:lnTo>
                                <a:lnTo>
                                  <a:pt x="364" y="30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07" name="Freeform 4783"/>
                        <wps:cNvSpPr>
                          <a:spLocks noEditPoints="1"/>
                        </wps:cNvSpPr>
                        <wps:spPr bwMode="auto">
                          <a:xfrm>
                            <a:off x="448945" y="1052195"/>
                            <a:ext cx="508635" cy="14605"/>
                          </a:xfrm>
                          <a:custGeom>
                            <a:avLst/>
                            <a:gdLst>
                              <a:gd name="T0" fmla="*/ 0 w 801"/>
                              <a:gd name="T1" fmla="*/ 0 h 23"/>
                              <a:gd name="T2" fmla="*/ 56 w 801"/>
                              <a:gd name="T3" fmla="*/ 1 h 23"/>
                              <a:gd name="T4" fmla="*/ 56 w 801"/>
                              <a:gd name="T5" fmla="*/ 10 h 23"/>
                              <a:gd name="T6" fmla="*/ 0 w 801"/>
                              <a:gd name="T7" fmla="*/ 9 h 23"/>
                              <a:gd name="T8" fmla="*/ 0 w 801"/>
                              <a:gd name="T9" fmla="*/ 0 h 23"/>
                              <a:gd name="T10" fmla="*/ 94 w 801"/>
                              <a:gd name="T11" fmla="*/ 1 h 23"/>
                              <a:gd name="T12" fmla="*/ 151 w 801"/>
                              <a:gd name="T13" fmla="*/ 2 h 23"/>
                              <a:gd name="T14" fmla="*/ 151 w 801"/>
                              <a:gd name="T15" fmla="*/ 12 h 23"/>
                              <a:gd name="T16" fmla="*/ 94 w 801"/>
                              <a:gd name="T17" fmla="*/ 11 h 23"/>
                              <a:gd name="T18" fmla="*/ 94 w 801"/>
                              <a:gd name="T19" fmla="*/ 1 h 23"/>
                              <a:gd name="T20" fmla="*/ 189 w 801"/>
                              <a:gd name="T21" fmla="*/ 3 h 23"/>
                              <a:gd name="T22" fmla="*/ 246 w 801"/>
                              <a:gd name="T23" fmla="*/ 4 h 23"/>
                              <a:gd name="T24" fmla="*/ 246 w 801"/>
                              <a:gd name="T25" fmla="*/ 13 h 23"/>
                              <a:gd name="T26" fmla="*/ 189 w 801"/>
                              <a:gd name="T27" fmla="*/ 12 h 23"/>
                              <a:gd name="T28" fmla="*/ 189 w 801"/>
                              <a:gd name="T29" fmla="*/ 3 h 23"/>
                              <a:gd name="T30" fmla="*/ 284 w 801"/>
                              <a:gd name="T31" fmla="*/ 5 h 23"/>
                              <a:gd name="T32" fmla="*/ 341 w 801"/>
                              <a:gd name="T33" fmla="*/ 6 h 23"/>
                              <a:gd name="T34" fmla="*/ 341 w 801"/>
                              <a:gd name="T35" fmla="*/ 15 h 23"/>
                              <a:gd name="T36" fmla="*/ 284 w 801"/>
                              <a:gd name="T37" fmla="*/ 14 h 23"/>
                              <a:gd name="T38" fmla="*/ 284 w 801"/>
                              <a:gd name="T39" fmla="*/ 5 h 23"/>
                              <a:gd name="T40" fmla="*/ 379 w 801"/>
                              <a:gd name="T41" fmla="*/ 6 h 23"/>
                              <a:gd name="T42" fmla="*/ 436 w 801"/>
                              <a:gd name="T43" fmla="*/ 7 h 23"/>
                              <a:gd name="T44" fmla="*/ 436 w 801"/>
                              <a:gd name="T45" fmla="*/ 17 h 23"/>
                              <a:gd name="T46" fmla="*/ 379 w 801"/>
                              <a:gd name="T47" fmla="*/ 15 h 23"/>
                              <a:gd name="T48" fmla="*/ 379 w 801"/>
                              <a:gd name="T49" fmla="*/ 6 h 23"/>
                              <a:gd name="T50" fmla="*/ 474 w 801"/>
                              <a:gd name="T51" fmla="*/ 8 h 23"/>
                              <a:gd name="T52" fmla="*/ 531 w 801"/>
                              <a:gd name="T53" fmla="*/ 9 h 23"/>
                              <a:gd name="T54" fmla="*/ 530 w 801"/>
                              <a:gd name="T55" fmla="*/ 18 h 23"/>
                              <a:gd name="T56" fmla="*/ 474 w 801"/>
                              <a:gd name="T57" fmla="*/ 17 h 23"/>
                              <a:gd name="T58" fmla="*/ 474 w 801"/>
                              <a:gd name="T59" fmla="*/ 8 h 23"/>
                              <a:gd name="T60" fmla="*/ 568 w 801"/>
                              <a:gd name="T61" fmla="*/ 10 h 23"/>
                              <a:gd name="T62" fmla="*/ 625 w 801"/>
                              <a:gd name="T63" fmla="*/ 11 h 23"/>
                              <a:gd name="T64" fmla="*/ 625 w 801"/>
                              <a:gd name="T65" fmla="*/ 20 h 23"/>
                              <a:gd name="T66" fmla="*/ 568 w 801"/>
                              <a:gd name="T67" fmla="*/ 19 h 23"/>
                              <a:gd name="T68" fmla="*/ 568 w 801"/>
                              <a:gd name="T69" fmla="*/ 10 h 23"/>
                              <a:gd name="T70" fmla="*/ 663 w 801"/>
                              <a:gd name="T71" fmla="*/ 11 h 23"/>
                              <a:gd name="T72" fmla="*/ 720 w 801"/>
                              <a:gd name="T73" fmla="*/ 12 h 23"/>
                              <a:gd name="T74" fmla="*/ 720 w 801"/>
                              <a:gd name="T75" fmla="*/ 21 h 23"/>
                              <a:gd name="T76" fmla="*/ 663 w 801"/>
                              <a:gd name="T77" fmla="*/ 20 h 23"/>
                              <a:gd name="T78" fmla="*/ 663 w 801"/>
                              <a:gd name="T79" fmla="*/ 11 h 23"/>
                              <a:gd name="T80" fmla="*/ 758 w 801"/>
                              <a:gd name="T81" fmla="*/ 13 h 23"/>
                              <a:gd name="T82" fmla="*/ 801 w 801"/>
                              <a:gd name="T83" fmla="*/ 14 h 23"/>
                              <a:gd name="T84" fmla="*/ 801 w 801"/>
                              <a:gd name="T85" fmla="*/ 23 h 23"/>
                              <a:gd name="T86" fmla="*/ 758 w 801"/>
                              <a:gd name="T87" fmla="*/ 22 h 23"/>
                              <a:gd name="T88" fmla="*/ 758 w 801"/>
                              <a:gd name="T89" fmla="*/ 13 h 2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801" h="23">
                                <a:moveTo>
                                  <a:pt x="0" y="0"/>
                                </a:moveTo>
                                <a:lnTo>
                                  <a:pt x="56" y="1"/>
                                </a:lnTo>
                                <a:lnTo>
                                  <a:pt x="56" y="10"/>
                                </a:lnTo>
                                <a:lnTo>
                                  <a:pt x="0" y="9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94" y="1"/>
                                </a:moveTo>
                                <a:lnTo>
                                  <a:pt x="151" y="2"/>
                                </a:lnTo>
                                <a:lnTo>
                                  <a:pt x="151" y="12"/>
                                </a:lnTo>
                                <a:lnTo>
                                  <a:pt x="94" y="11"/>
                                </a:lnTo>
                                <a:lnTo>
                                  <a:pt x="94" y="1"/>
                                </a:lnTo>
                                <a:close/>
                                <a:moveTo>
                                  <a:pt x="189" y="3"/>
                                </a:moveTo>
                                <a:lnTo>
                                  <a:pt x="246" y="4"/>
                                </a:lnTo>
                                <a:lnTo>
                                  <a:pt x="246" y="13"/>
                                </a:lnTo>
                                <a:lnTo>
                                  <a:pt x="189" y="12"/>
                                </a:lnTo>
                                <a:lnTo>
                                  <a:pt x="189" y="3"/>
                                </a:lnTo>
                                <a:close/>
                                <a:moveTo>
                                  <a:pt x="284" y="5"/>
                                </a:moveTo>
                                <a:lnTo>
                                  <a:pt x="341" y="6"/>
                                </a:lnTo>
                                <a:lnTo>
                                  <a:pt x="341" y="15"/>
                                </a:lnTo>
                                <a:lnTo>
                                  <a:pt x="284" y="14"/>
                                </a:lnTo>
                                <a:lnTo>
                                  <a:pt x="284" y="5"/>
                                </a:lnTo>
                                <a:close/>
                                <a:moveTo>
                                  <a:pt x="379" y="6"/>
                                </a:moveTo>
                                <a:lnTo>
                                  <a:pt x="436" y="7"/>
                                </a:lnTo>
                                <a:lnTo>
                                  <a:pt x="436" y="17"/>
                                </a:lnTo>
                                <a:lnTo>
                                  <a:pt x="379" y="15"/>
                                </a:lnTo>
                                <a:lnTo>
                                  <a:pt x="379" y="6"/>
                                </a:lnTo>
                                <a:close/>
                                <a:moveTo>
                                  <a:pt x="474" y="8"/>
                                </a:moveTo>
                                <a:lnTo>
                                  <a:pt x="531" y="9"/>
                                </a:lnTo>
                                <a:lnTo>
                                  <a:pt x="530" y="18"/>
                                </a:lnTo>
                                <a:lnTo>
                                  <a:pt x="474" y="17"/>
                                </a:lnTo>
                                <a:lnTo>
                                  <a:pt x="474" y="8"/>
                                </a:lnTo>
                                <a:close/>
                                <a:moveTo>
                                  <a:pt x="568" y="10"/>
                                </a:moveTo>
                                <a:lnTo>
                                  <a:pt x="625" y="11"/>
                                </a:lnTo>
                                <a:lnTo>
                                  <a:pt x="625" y="20"/>
                                </a:lnTo>
                                <a:lnTo>
                                  <a:pt x="568" y="19"/>
                                </a:lnTo>
                                <a:lnTo>
                                  <a:pt x="568" y="10"/>
                                </a:lnTo>
                                <a:close/>
                                <a:moveTo>
                                  <a:pt x="663" y="11"/>
                                </a:moveTo>
                                <a:lnTo>
                                  <a:pt x="720" y="12"/>
                                </a:lnTo>
                                <a:lnTo>
                                  <a:pt x="720" y="21"/>
                                </a:lnTo>
                                <a:lnTo>
                                  <a:pt x="663" y="20"/>
                                </a:lnTo>
                                <a:lnTo>
                                  <a:pt x="663" y="11"/>
                                </a:lnTo>
                                <a:close/>
                                <a:moveTo>
                                  <a:pt x="758" y="13"/>
                                </a:moveTo>
                                <a:lnTo>
                                  <a:pt x="801" y="14"/>
                                </a:lnTo>
                                <a:lnTo>
                                  <a:pt x="801" y="23"/>
                                </a:lnTo>
                                <a:lnTo>
                                  <a:pt x="758" y="22"/>
                                </a:lnTo>
                                <a:lnTo>
                                  <a:pt x="758" y="1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08" name="Line 4784"/>
                        <wps:cNvCnPr/>
                        <wps:spPr bwMode="auto">
                          <a:xfrm>
                            <a:off x="626110" y="202565"/>
                            <a:ext cx="331470" cy="86106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09" name="Freeform 4785"/>
                        <wps:cNvSpPr>
                          <a:spLocks noEditPoints="1"/>
                        </wps:cNvSpPr>
                        <wps:spPr bwMode="auto">
                          <a:xfrm>
                            <a:off x="622935" y="201930"/>
                            <a:ext cx="99695" cy="660400"/>
                          </a:xfrm>
                          <a:custGeom>
                            <a:avLst/>
                            <a:gdLst>
                              <a:gd name="T0" fmla="*/ 10 w 157"/>
                              <a:gd name="T1" fmla="*/ 0 h 1040"/>
                              <a:gd name="T2" fmla="*/ 18 w 157"/>
                              <a:gd name="T3" fmla="*/ 55 h 1040"/>
                              <a:gd name="T4" fmla="*/ 8 w 157"/>
                              <a:gd name="T5" fmla="*/ 56 h 1040"/>
                              <a:gd name="T6" fmla="*/ 0 w 157"/>
                              <a:gd name="T7" fmla="*/ 1 h 1040"/>
                              <a:gd name="T8" fmla="*/ 10 w 157"/>
                              <a:gd name="T9" fmla="*/ 0 h 1040"/>
                              <a:gd name="T10" fmla="*/ 23 w 157"/>
                              <a:gd name="T11" fmla="*/ 91 h 1040"/>
                              <a:gd name="T12" fmla="*/ 30 w 157"/>
                              <a:gd name="T13" fmla="*/ 146 h 1040"/>
                              <a:gd name="T14" fmla="*/ 21 w 157"/>
                              <a:gd name="T15" fmla="*/ 147 h 1040"/>
                              <a:gd name="T16" fmla="*/ 13 w 157"/>
                              <a:gd name="T17" fmla="*/ 93 h 1040"/>
                              <a:gd name="T18" fmla="*/ 23 w 157"/>
                              <a:gd name="T19" fmla="*/ 91 h 1040"/>
                              <a:gd name="T20" fmla="*/ 36 w 157"/>
                              <a:gd name="T21" fmla="*/ 183 h 1040"/>
                              <a:gd name="T22" fmla="*/ 43 w 157"/>
                              <a:gd name="T23" fmla="*/ 237 h 1040"/>
                              <a:gd name="T24" fmla="*/ 34 w 157"/>
                              <a:gd name="T25" fmla="*/ 239 h 1040"/>
                              <a:gd name="T26" fmla="*/ 26 w 157"/>
                              <a:gd name="T27" fmla="*/ 184 h 1040"/>
                              <a:gd name="T28" fmla="*/ 36 w 157"/>
                              <a:gd name="T29" fmla="*/ 183 h 1040"/>
                              <a:gd name="T30" fmla="*/ 49 w 157"/>
                              <a:gd name="T31" fmla="*/ 274 h 1040"/>
                              <a:gd name="T32" fmla="*/ 56 w 157"/>
                              <a:gd name="T33" fmla="*/ 329 h 1040"/>
                              <a:gd name="T34" fmla="*/ 47 w 157"/>
                              <a:gd name="T35" fmla="*/ 330 h 1040"/>
                              <a:gd name="T36" fmla="*/ 39 w 157"/>
                              <a:gd name="T37" fmla="*/ 275 h 1040"/>
                              <a:gd name="T38" fmla="*/ 49 w 157"/>
                              <a:gd name="T39" fmla="*/ 274 h 1040"/>
                              <a:gd name="T40" fmla="*/ 61 w 157"/>
                              <a:gd name="T41" fmla="*/ 365 h 1040"/>
                              <a:gd name="T42" fmla="*/ 69 w 157"/>
                              <a:gd name="T43" fmla="*/ 420 h 1040"/>
                              <a:gd name="T44" fmla="*/ 60 w 157"/>
                              <a:gd name="T45" fmla="*/ 421 h 1040"/>
                              <a:gd name="T46" fmla="*/ 52 w 157"/>
                              <a:gd name="T47" fmla="*/ 366 h 1040"/>
                              <a:gd name="T48" fmla="*/ 61 w 157"/>
                              <a:gd name="T49" fmla="*/ 365 h 1040"/>
                              <a:gd name="T50" fmla="*/ 74 w 157"/>
                              <a:gd name="T51" fmla="*/ 456 h 1040"/>
                              <a:gd name="T52" fmla="*/ 82 w 157"/>
                              <a:gd name="T53" fmla="*/ 511 h 1040"/>
                              <a:gd name="T54" fmla="*/ 73 w 157"/>
                              <a:gd name="T55" fmla="*/ 512 h 1040"/>
                              <a:gd name="T56" fmla="*/ 65 w 157"/>
                              <a:gd name="T57" fmla="*/ 457 h 1040"/>
                              <a:gd name="T58" fmla="*/ 74 w 157"/>
                              <a:gd name="T59" fmla="*/ 456 h 1040"/>
                              <a:gd name="T60" fmla="*/ 87 w 157"/>
                              <a:gd name="T61" fmla="*/ 547 h 1040"/>
                              <a:gd name="T62" fmla="*/ 95 w 157"/>
                              <a:gd name="T63" fmla="*/ 602 h 1040"/>
                              <a:gd name="T64" fmla="*/ 86 w 157"/>
                              <a:gd name="T65" fmla="*/ 603 h 1040"/>
                              <a:gd name="T66" fmla="*/ 78 w 157"/>
                              <a:gd name="T67" fmla="*/ 549 h 1040"/>
                              <a:gd name="T68" fmla="*/ 87 w 157"/>
                              <a:gd name="T69" fmla="*/ 547 h 1040"/>
                              <a:gd name="T70" fmla="*/ 100 w 157"/>
                              <a:gd name="T71" fmla="*/ 638 h 1040"/>
                              <a:gd name="T72" fmla="*/ 108 w 157"/>
                              <a:gd name="T73" fmla="*/ 693 h 1040"/>
                              <a:gd name="T74" fmla="*/ 99 w 157"/>
                              <a:gd name="T75" fmla="*/ 694 h 1040"/>
                              <a:gd name="T76" fmla="*/ 91 w 157"/>
                              <a:gd name="T77" fmla="*/ 640 h 1040"/>
                              <a:gd name="T78" fmla="*/ 100 w 157"/>
                              <a:gd name="T79" fmla="*/ 638 h 1040"/>
                              <a:gd name="T80" fmla="*/ 113 w 157"/>
                              <a:gd name="T81" fmla="*/ 730 h 1040"/>
                              <a:gd name="T82" fmla="*/ 121 w 157"/>
                              <a:gd name="T83" fmla="*/ 784 h 1040"/>
                              <a:gd name="T84" fmla="*/ 112 w 157"/>
                              <a:gd name="T85" fmla="*/ 786 h 1040"/>
                              <a:gd name="T86" fmla="*/ 104 w 157"/>
                              <a:gd name="T87" fmla="*/ 731 h 1040"/>
                              <a:gd name="T88" fmla="*/ 113 w 157"/>
                              <a:gd name="T89" fmla="*/ 730 h 1040"/>
                              <a:gd name="T90" fmla="*/ 126 w 157"/>
                              <a:gd name="T91" fmla="*/ 821 h 1040"/>
                              <a:gd name="T92" fmla="*/ 134 w 157"/>
                              <a:gd name="T93" fmla="*/ 876 h 1040"/>
                              <a:gd name="T94" fmla="*/ 124 w 157"/>
                              <a:gd name="T95" fmla="*/ 877 h 1040"/>
                              <a:gd name="T96" fmla="*/ 117 w 157"/>
                              <a:gd name="T97" fmla="*/ 822 h 1040"/>
                              <a:gd name="T98" fmla="*/ 126 w 157"/>
                              <a:gd name="T99" fmla="*/ 821 h 1040"/>
                              <a:gd name="T100" fmla="*/ 139 w 157"/>
                              <a:gd name="T101" fmla="*/ 912 h 1040"/>
                              <a:gd name="T102" fmla="*/ 147 w 157"/>
                              <a:gd name="T103" fmla="*/ 967 h 1040"/>
                              <a:gd name="T104" fmla="*/ 137 w 157"/>
                              <a:gd name="T105" fmla="*/ 968 h 1040"/>
                              <a:gd name="T106" fmla="*/ 130 w 157"/>
                              <a:gd name="T107" fmla="*/ 913 h 1040"/>
                              <a:gd name="T108" fmla="*/ 139 w 157"/>
                              <a:gd name="T109" fmla="*/ 912 h 1040"/>
                              <a:gd name="T110" fmla="*/ 152 w 157"/>
                              <a:gd name="T111" fmla="*/ 1003 h 1040"/>
                              <a:gd name="T112" fmla="*/ 157 w 157"/>
                              <a:gd name="T113" fmla="*/ 1039 h 1040"/>
                              <a:gd name="T114" fmla="*/ 148 w 157"/>
                              <a:gd name="T115" fmla="*/ 1040 h 1040"/>
                              <a:gd name="T116" fmla="*/ 143 w 157"/>
                              <a:gd name="T117" fmla="*/ 1005 h 1040"/>
                              <a:gd name="T118" fmla="*/ 152 w 157"/>
                              <a:gd name="T119" fmla="*/ 1003 h 10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157" h="1040">
                                <a:moveTo>
                                  <a:pt x="10" y="0"/>
                                </a:moveTo>
                                <a:lnTo>
                                  <a:pt x="18" y="55"/>
                                </a:lnTo>
                                <a:lnTo>
                                  <a:pt x="8" y="56"/>
                                </a:lnTo>
                                <a:lnTo>
                                  <a:pt x="0" y="1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23" y="91"/>
                                </a:moveTo>
                                <a:lnTo>
                                  <a:pt x="30" y="146"/>
                                </a:lnTo>
                                <a:lnTo>
                                  <a:pt x="21" y="147"/>
                                </a:lnTo>
                                <a:lnTo>
                                  <a:pt x="13" y="93"/>
                                </a:lnTo>
                                <a:lnTo>
                                  <a:pt x="23" y="91"/>
                                </a:lnTo>
                                <a:close/>
                                <a:moveTo>
                                  <a:pt x="36" y="183"/>
                                </a:moveTo>
                                <a:lnTo>
                                  <a:pt x="43" y="237"/>
                                </a:lnTo>
                                <a:lnTo>
                                  <a:pt x="34" y="239"/>
                                </a:lnTo>
                                <a:lnTo>
                                  <a:pt x="26" y="184"/>
                                </a:lnTo>
                                <a:lnTo>
                                  <a:pt x="36" y="183"/>
                                </a:lnTo>
                                <a:close/>
                                <a:moveTo>
                                  <a:pt x="49" y="274"/>
                                </a:moveTo>
                                <a:lnTo>
                                  <a:pt x="56" y="329"/>
                                </a:lnTo>
                                <a:lnTo>
                                  <a:pt x="47" y="330"/>
                                </a:lnTo>
                                <a:lnTo>
                                  <a:pt x="39" y="275"/>
                                </a:lnTo>
                                <a:lnTo>
                                  <a:pt x="49" y="274"/>
                                </a:lnTo>
                                <a:close/>
                                <a:moveTo>
                                  <a:pt x="61" y="365"/>
                                </a:moveTo>
                                <a:lnTo>
                                  <a:pt x="69" y="420"/>
                                </a:lnTo>
                                <a:lnTo>
                                  <a:pt x="60" y="421"/>
                                </a:lnTo>
                                <a:lnTo>
                                  <a:pt x="52" y="366"/>
                                </a:lnTo>
                                <a:lnTo>
                                  <a:pt x="61" y="365"/>
                                </a:lnTo>
                                <a:close/>
                                <a:moveTo>
                                  <a:pt x="74" y="456"/>
                                </a:moveTo>
                                <a:lnTo>
                                  <a:pt x="82" y="511"/>
                                </a:lnTo>
                                <a:lnTo>
                                  <a:pt x="73" y="512"/>
                                </a:lnTo>
                                <a:lnTo>
                                  <a:pt x="65" y="457"/>
                                </a:lnTo>
                                <a:lnTo>
                                  <a:pt x="74" y="456"/>
                                </a:lnTo>
                                <a:close/>
                                <a:moveTo>
                                  <a:pt x="87" y="547"/>
                                </a:moveTo>
                                <a:lnTo>
                                  <a:pt x="95" y="602"/>
                                </a:lnTo>
                                <a:lnTo>
                                  <a:pt x="86" y="603"/>
                                </a:lnTo>
                                <a:lnTo>
                                  <a:pt x="78" y="549"/>
                                </a:lnTo>
                                <a:lnTo>
                                  <a:pt x="87" y="547"/>
                                </a:lnTo>
                                <a:close/>
                                <a:moveTo>
                                  <a:pt x="100" y="638"/>
                                </a:moveTo>
                                <a:lnTo>
                                  <a:pt x="108" y="693"/>
                                </a:lnTo>
                                <a:lnTo>
                                  <a:pt x="99" y="694"/>
                                </a:lnTo>
                                <a:lnTo>
                                  <a:pt x="91" y="640"/>
                                </a:lnTo>
                                <a:lnTo>
                                  <a:pt x="100" y="638"/>
                                </a:lnTo>
                                <a:close/>
                                <a:moveTo>
                                  <a:pt x="113" y="730"/>
                                </a:moveTo>
                                <a:lnTo>
                                  <a:pt x="121" y="784"/>
                                </a:lnTo>
                                <a:lnTo>
                                  <a:pt x="112" y="786"/>
                                </a:lnTo>
                                <a:lnTo>
                                  <a:pt x="104" y="731"/>
                                </a:lnTo>
                                <a:lnTo>
                                  <a:pt x="113" y="730"/>
                                </a:lnTo>
                                <a:close/>
                                <a:moveTo>
                                  <a:pt x="126" y="821"/>
                                </a:moveTo>
                                <a:lnTo>
                                  <a:pt x="134" y="876"/>
                                </a:lnTo>
                                <a:lnTo>
                                  <a:pt x="124" y="877"/>
                                </a:lnTo>
                                <a:lnTo>
                                  <a:pt x="117" y="822"/>
                                </a:lnTo>
                                <a:lnTo>
                                  <a:pt x="126" y="821"/>
                                </a:lnTo>
                                <a:close/>
                                <a:moveTo>
                                  <a:pt x="139" y="912"/>
                                </a:moveTo>
                                <a:lnTo>
                                  <a:pt x="147" y="967"/>
                                </a:lnTo>
                                <a:lnTo>
                                  <a:pt x="137" y="968"/>
                                </a:lnTo>
                                <a:lnTo>
                                  <a:pt x="130" y="913"/>
                                </a:lnTo>
                                <a:lnTo>
                                  <a:pt x="139" y="912"/>
                                </a:lnTo>
                                <a:close/>
                                <a:moveTo>
                                  <a:pt x="152" y="1003"/>
                                </a:moveTo>
                                <a:lnTo>
                                  <a:pt x="157" y="1039"/>
                                </a:lnTo>
                                <a:lnTo>
                                  <a:pt x="148" y="1040"/>
                                </a:lnTo>
                                <a:lnTo>
                                  <a:pt x="143" y="1005"/>
                                </a:lnTo>
                                <a:lnTo>
                                  <a:pt x="152" y="100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10" name="Line 4786"/>
                        <wps:cNvCnPr/>
                        <wps:spPr bwMode="auto">
                          <a:xfrm flipH="1">
                            <a:off x="448945" y="202565"/>
                            <a:ext cx="177165" cy="85217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11" name="Rectangle 4787"/>
                        <wps:cNvSpPr>
                          <a:spLocks noChangeArrowheads="1"/>
                        </wps:cNvSpPr>
                        <wps:spPr bwMode="auto">
                          <a:xfrm>
                            <a:off x="737870" y="706755"/>
                            <a:ext cx="8064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AC40C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C40C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52" name="Rectangle 4788"/>
                        <wps:cNvSpPr>
                          <a:spLocks noChangeArrowheads="1"/>
                        </wps:cNvSpPr>
                        <wps:spPr bwMode="auto">
                          <a:xfrm>
                            <a:off x="993140" y="1076325"/>
                            <a:ext cx="8763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AC40C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C40C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53" name="Rectangle 4789"/>
                        <wps:cNvSpPr>
                          <a:spLocks noChangeArrowheads="1"/>
                        </wps:cNvSpPr>
                        <wps:spPr bwMode="auto">
                          <a:xfrm>
                            <a:off x="301625" y="1076325"/>
                            <a:ext cx="8763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AC40C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C40C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54" name="Rectangle 4790"/>
                        <wps:cNvSpPr>
                          <a:spLocks noChangeArrowheads="1"/>
                        </wps:cNvSpPr>
                        <wps:spPr bwMode="auto">
                          <a:xfrm>
                            <a:off x="1270635" y="74930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AC40C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C40C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55" name="Rectangle 4791"/>
                        <wps:cNvSpPr>
                          <a:spLocks noChangeArrowheads="1"/>
                        </wps:cNvSpPr>
                        <wps:spPr bwMode="auto">
                          <a:xfrm>
                            <a:off x="593090" y="4445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AC40C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C40C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56" name="Rectangle 4792"/>
                        <wps:cNvSpPr>
                          <a:spLocks noChangeArrowheads="1"/>
                        </wps:cNvSpPr>
                        <wps:spPr bwMode="auto">
                          <a:xfrm>
                            <a:off x="85090" y="74231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AC40C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C40C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57" name="Rectangle 4793"/>
                        <wps:cNvSpPr>
                          <a:spLocks noChangeArrowheads="1"/>
                        </wps:cNvSpPr>
                        <wps:spPr bwMode="auto">
                          <a:xfrm>
                            <a:off x="650240" y="1274445"/>
                            <a:ext cx="8318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AC40C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C40C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58" name="Oval 4794"/>
                        <wps:cNvSpPr>
                          <a:spLocks noChangeArrowheads="1"/>
                        </wps:cNvSpPr>
                        <wps:spPr bwMode="auto">
                          <a:xfrm>
                            <a:off x="439420" y="1046480"/>
                            <a:ext cx="18415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59" name="Oval 4795"/>
                        <wps:cNvSpPr>
                          <a:spLocks noChangeArrowheads="1"/>
                        </wps:cNvSpPr>
                        <wps:spPr bwMode="auto">
                          <a:xfrm>
                            <a:off x="948690" y="1054735"/>
                            <a:ext cx="17780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60" name="Oval 4796"/>
                        <wps:cNvSpPr>
                          <a:spLocks noChangeArrowheads="1"/>
                        </wps:cNvSpPr>
                        <wps:spPr bwMode="auto">
                          <a:xfrm>
                            <a:off x="710565" y="853440"/>
                            <a:ext cx="18415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61" name="Oval 4797"/>
                        <wps:cNvSpPr>
                          <a:spLocks noChangeArrowheads="1"/>
                        </wps:cNvSpPr>
                        <wps:spPr bwMode="auto">
                          <a:xfrm>
                            <a:off x="677545" y="1247775"/>
                            <a:ext cx="17780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62" name="Oval 4798"/>
                        <wps:cNvSpPr>
                          <a:spLocks noChangeArrowheads="1"/>
                        </wps:cNvSpPr>
                        <wps:spPr bwMode="auto">
                          <a:xfrm>
                            <a:off x="1219200" y="862330"/>
                            <a:ext cx="18415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63" name="Oval 4799"/>
                        <wps:cNvSpPr>
                          <a:spLocks noChangeArrowheads="1"/>
                        </wps:cNvSpPr>
                        <wps:spPr bwMode="auto">
                          <a:xfrm>
                            <a:off x="201930" y="844550"/>
                            <a:ext cx="17780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64" name="Oval 4800"/>
                        <wps:cNvSpPr>
                          <a:spLocks noChangeArrowheads="1"/>
                        </wps:cNvSpPr>
                        <wps:spPr bwMode="auto">
                          <a:xfrm>
                            <a:off x="617220" y="193675"/>
                            <a:ext cx="17780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773" o:spid="_x0000_s1976" editas="canvas" style="position:absolute;left:0;text-align:left;margin-left:276.6pt;margin-top:1.65pt;width:113.8pt;height:115.05pt;z-index:251671552;mso-position-horizontal-relative:text;mso-position-vertical-relative:text" coordsize="14452,146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">
                <v:shape id="_x0000_s1977" type="#_x0000_t75" style="position:absolute;width:14452;height:14611;visibility:visible;mso-wrap-style:square">
                  <v:fill o:detectmouseclick="t"/>
                  <v:path o:connecttype="none"/>
                </v:shape>
                <v:shape id="Freeform 4775" o:spid="_x0000_s1978" style="position:absolute;left:2108;top:8502;width:9995;height:235;visibility:visible;mso-wrap-style:square;v-text-anchor:top" coordsize="1574,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" path="m,l57,1r,9l,9,,xm95,2r57,1l152,12,95,11r,-9xm190,4r57,1l246,14,189,13r1,-9xm285,5r56,1l341,15,284,14r1,-9xm379,7r57,1l436,17,379,16r,-9xm474,8r57,1l531,19,474,18r,-10xm569,10r57,1l626,20,569,19r,-9xm664,12r57,1l720,22,664,21r,-9xm759,13r56,1l815,23,758,22r1,-9xm853,15r57,1l910,25,853,24r,-9xm948,17r57,1l1005,27,948,26r,-9xm1043,18r57,1l1100,28r-57,-1l1043,18xm1138,20r57,1l1195,30r-57,-1l1138,20xm1233,21r57,1l1289,32r-56,-1l1233,21xm1327,23r57,1l1384,33r-57,-1l1327,23xm1422,25r57,1l1479,35r-57,-1l1422,25xm1517,26r57,1l1574,37r-57,-1l1517,26xe" fillcolor="black" strokeweight=".1pt">
                  <v:stroke joinstyle="bevel"/>
                  <v:path arrowok="t" o:connecttype="custom" o:connectlocs="36195,635;0,5715;60325,1270;96520,7620;60325,1270;156845,3175;120015,8255;180975,3175;216535,9525;180975,3175;276860,5080;240665,10160;300990,5080;337185,12065;300990,5080;397510,6985;361315,12065;421640,7620;457200,13970;421640,7620;517525,8890;481330,13970;541655,9525;577850,15875;541655,9525;638175,11430;601980,16510;662305,11430;698500,17780;662305,11430;758825,13335;722630,18415;782955,13335;818515,20320;782955,13335;878840,15240;842645,20320;902970,15875;939165,22225;902970,15875;999490,17145;963295,22860" o:connectangles="0,0,0,0,0,0,0,0,0,0,0,0,0,0,0,0,0,0,0,0,0,0,0,0,0,0,0,0,0,0,0,0,0,0,0,0,0,0,0,0,0,0"/>
                  <o:lock v:ext="edit" verticies="t"/>
                </v:shape>
                <v:line id="Line 4776" o:spid="_x0000_s1979" style="position:absolute;visibility:visible;mso-wrap-style:square" from="2108,8534" to="6864,125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" strokeweight=".45pt">
                  <v:stroke joinstyle="miter"/>
                </v:line>
                <v:line id="Line 4777" o:spid="_x0000_s1980" style="position:absolute;flip:y;visibility:visible;mso-wrap-style:square" from="6864,8705" to="12287,125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" strokeweight=".45pt">
                  <v:stroke joinstyle="miter"/>
                </v:line>
                <v:line id="Line 4778" o:spid="_x0000_s1981" style="position:absolute;visibility:visible;mso-wrap-style:square" from="6261,2025" to="6864,125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" strokeweight=".45pt">
                  <v:stroke joinstyle="miter"/>
                </v:line>
                <v:line id="Line 4779" o:spid="_x0000_s1982" style="position:absolute;flip:x;visibility:visible;mso-wrap-style:square" from="2108,2025" to="6261,85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" strokeweight=".45pt">
                  <v:stroke joinstyle="miter"/>
                </v:line>
                <v:line id="Line 4780" o:spid="_x0000_s1983" style="position:absolute;visibility:visible;mso-wrap-style:square" from="6261,2025" to="12287,87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" strokeweight=".45pt">
                  <v:stroke joinstyle="miter"/>
                </v:line>
                <v:shape id="Freeform 4781" o:spid="_x0000_s1984" style="position:absolute;left:4470;top:8597;width:2743;height:1975;visibility:visible;mso-wrap-style:square;v-text-anchor:top" coordsize="432,3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" path="m,304l46,271r5,7l5,311,,304xm76,249r46,-32l128,224,82,257r-6,-8xm153,195r46,-33l204,170r-46,32l153,195xm229,140r46,-32l281,115r-46,33l229,140xm306,86l351,53r6,8l311,93r-5,-7xm382,32l426,r6,7l388,39r-6,-7xe" fillcolor="black" strokeweight=".1pt">
                  <v:stroke joinstyle="bevel"/>
                  <v:path arrowok="t" o:connecttype="custom" o:connectlocs="0,193040;29210,172085;32385,176530;3175,197485;0,193040;48260,158115;77470,137795;81280,142240;52070,163195;48260,158115;97155,123825;126365,102870;129540,107950;100330,128270;97155,123825;145415,88900;174625,68580;178435,73025;149225,93980;145415,88900;194310,54610;222885,33655;226695,38735;197485,59055;194310,54610;242570,20320;270510,0;274320,4445;246380,24765;242570,20320" o:connectangles="0,0,0,0,0,0,0,0,0,0,0,0,0,0,0,0,0,0,0,0,0,0,0,0,0,0,0,0,0,0"/>
                  <o:lock v:ext="edit" verticies="t"/>
                </v:shape>
                <v:shape id="Freeform 4782" o:spid="_x0000_s1985" style="position:absolute;left:7175;top:8597;width:2419;height:2064;visibility:visible;mso-wrap-style:square;v-text-anchor:top" coordsize="381,3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" path="m6,l49,37r-6,6l,7,6,xm78,61r43,36l114,104,72,68r6,-7xm149,121r43,37l186,165,143,128r6,-7xm221,182r43,36l257,225,214,189r7,-7xm292,242r43,37l329,286,286,249r6,-7xm364,303r17,15l375,325,357,310r7,-7xe" fillcolor="black" strokeweight=".1pt">
                  <v:stroke joinstyle="bevel"/>
                  <v:path arrowok="t" o:connecttype="custom" o:connectlocs="3810,0;31115,23495;27305,27305;0,4445;3810,0;49530,38735;76835,61595;72390,66040;45720,43180;49530,38735;94615,76835;121920,100330;118110,104775;90805,81280;94615,76835;140335,115570;167640,138430;163195,142875;135890,120015;140335,115570;185420,153670;212725,177165;208915,181610;181610,158115;185420,153670;231140,192405;241935,201930;238125,206375;226695,196850;231140,192405" o:connectangles="0,0,0,0,0,0,0,0,0,0,0,0,0,0,0,0,0,0,0,0,0,0,0,0,0,0,0,0,0,0"/>
                  <o:lock v:ext="edit" verticies="t"/>
                </v:shape>
                <v:shape id="Freeform 4783" o:spid="_x0000_s1986" style="position:absolute;left:4489;top:10521;width:5086;height:147;visibility:visible;mso-wrap-style:square;v-text-anchor:top" coordsize="801,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" path="m,l56,1r,9l,9,,xm94,1r57,1l151,12,94,11,94,1xm189,3r57,1l246,13,189,12r,-9xm284,5r57,1l341,15,284,14r,-9xm379,6r57,1l436,17,379,15r,-9xm474,8r57,1l530,18,474,17r,-9xm568,10r57,1l625,20,568,19r,-9xm663,11r57,1l720,21,663,20r,-9xm758,13r43,1l801,23,758,22r,-9xe" fillcolor="black" strokeweight=".1pt">
                  <v:stroke joinstyle="bevel"/>
                  <v:path arrowok="t" o:connecttype="custom" o:connectlocs="0,0;35560,635;35560,6350;0,5715;0,0;59690,635;95885,1270;95885,7620;59690,6985;59690,635;120015,1905;156210,2540;156210,8255;120015,7620;120015,1905;180340,3175;216535,3810;216535,9525;180340,8890;180340,3175;240665,3810;276860,4445;276860,10795;240665,9525;240665,3810;300990,5080;337185,5715;336550,11430;300990,10795;300990,5080;360680,6350;396875,6985;396875,12700;360680,12065;360680,6350;421005,6985;457200,7620;457200,13335;421005,12700;421005,6985;481330,8255;508635,8890;508635,14605;481330,13970;481330,8255" o:connectangles="0,0,0,0,0,0,0,0,0,0,0,0,0,0,0,0,0,0,0,0,0,0,0,0,0,0,0,0,0,0,0,0,0,0,0,0,0,0,0,0,0,0,0,0,0"/>
                  <o:lock v:ext="edit" verticies="t"/>
                </v:shape>
                <v:line id="Line 4784" o:spid="_x0000_s1987" style="position:absolute;visibility:visible;mso-wrap-style:square" from="6261,2025" to="9575,106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" strokeweight=".45pt">
                  <v:stroke joinstyle="miter"/>
                </v:line>
                <v:shape id="Freeform 4785" o:spid="_x0000_s1988" style="position:absolute;left:6229;top:2019;width:997;height:6604;visibility:visible;mso-wrap-style:square;v-text-anchor:top" coordsize="157,10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" path="m10,r8,55l8,56,,1,10,xm23,91r7,55l21,147,13,93,23,91xm36,183r7,54l34,239,26,184r10,-1xm49,274r7,55l47,330,39,275r10,-1xm61,365r8,55l60,421,52,366r9,-1xm74,456r8,55l73,512,65,457r9,-1xm87,547r8,55l86,603,78,549r9,-2xm100,638r8,55l99,694,91,640r9,-2xm113,730r8,54l112,786r-8,-55l113,730xm126,821r8,55l124,877r-7,-55l126,821xm139,912r8,55l137,968r-7,-55l139,912xm152,1003r5,36l148,1040r-5,-35l152,1003xe" fillcolor="black" strokeweight=".1pt">
                  <v:stroke joinstyle="bevel"/>
                  <v:path arrowok="t" o:connecttype="custom" o:connectlocs="6350,0;11430,34925;5080,35560;0,635;6350,0;14605,57785;19050,92710;13335,93345;8255,59055;14605,57785;22860,116205;27305,150495;21590,151765;16510,116840;22860,116205;31115,173990;35560,208915;29845,209550;24765,174625;31115,173990;38735,231775;43815,266700;38100,267335;33020,232410;38735,231775;46990,289560;52070,324485;46355,325120;41275,290195;46990,289560;55245,347345;60325,382270;54610,382905;49530,348615;55245,347345;63500,405130;68580,440055;62865,440690;57785,406400;63500,405130;71755,463550;76835,497840;71120,499110;66040,464185;71755,463550;80010,521335;85090,556260;78740,556895;74295,521970;80010,521335;88265,579120;93345,614045;86995,614680;82550,579755;88265,579120;96520,636905;99695,659765;93980,660400;90805,638175;96520,636905" o:connectangles="0,0,0,0,0,0,0,0,0,0,0,0,0,0,0,0,0,0,0,0,0,0,0,0,0,0,0,0,0,0,0,0,0,0,0,0,0,0,0,0,0,0,0,0,0,0,0,0,0,0,0,0,0,0,0,0,0,0,0,0"/>
                  <o:lock v:ext="edit" verticies="t"/>
                </v:shape>
                <v:line id="Line 4786" o:spid="_x0000_s1989" style="position:absolute;flip:x;visibility:visible;mso-wrap-style:square" from="4489,2025" to="6261,105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" strokeweight=".45pt">
                  <v:stroke joinstyle="miter"/>
                </v:line>
                <v:rect id="Rectangle 4787" o:spid="_x0000_s1990" style="position:absolute;left:7378;top:7067;width:807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AC40C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AC40C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P</w:t>
                        </w:r>
                      </w:p>
                    </w:txbxContent>
                  </v:textbox>
                </v:rect>
                <v:rect id="Rectangle 4788" o:spid="_x0000_s1991" style="position:absolute;left:9931;top:10763;width:876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AC40C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AC40C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N</w:t>
                        </w:r>
                      </w:p>
                    </w:txbxContent>
                  </v:textbox>
                </v:rect>
                <v:rect id="Rectangle 4789" o:spid="_x0000_s1992" style="position:absolute;left:3016;top:10763;width:876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" filled="f" stroked="f">
                  <v:textbox style="mso-fit-shape-to-text:t" inset="0,0,0,0">
                    <w:txbxContent>
                      <w:p w:rsidR="00DC5200" w:rsidRPr="00AC40C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AC40C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rect>
                <v:rect id="Rectangle 4790" o:spid="_x0000_s1993" style="position:absolute;left:12706;top:7493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AC40C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AC40C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4791" o:spid="_x0000_s1994" style="position:absolute;left:5930;top:444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AC40C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AC40C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792" o:spid="_x0000_s1995" style="position:absolute;left:850;top:7423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AC40C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AC40C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793" o:spid="_x0000_s1996" style="position:absolute;left:6502;top:12744;width:832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" filled="f" stroked="f">
                  <v:textbox style="mso-fit-shape-to-text:t" inset="0,0,0,0">
                    <w:txbxContent>
                      <w:p w:rsidR="00DC5200" w:rsidRPr="00AC40C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AC40C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oval id="Oval 4794" o:spid="_x0000_s1997" style="position:absolute;left:4394;top:10464;width:184;height: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" fillcolor="black" strokeweight="0"/>
                <v:oval id="Oval 4795" o:spid="_x0000_s1998" style="position:absolute;left:9486;top:10547;width:178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" fillcolor="black" strokeweight="0"/>
                <v:oval id="Oval 4796" o:spid="_x0000_s1999" style="position:absolute;left:7105;top:8534;width:184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" fillcolor="black" strokeweight="0"/>
                <v:oval id="Oval 4797" o:spid="_x0000_s2000" style="position:absolute;left:6775;top:12477;width:178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" fillcolor="black" strokeweight="0"/>
                <v:oval id="Oval 4798" o:spid="_x0000_s2001" style="position:absolute;left:12192;top:8623;width:184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" fillcolor="black" strokeweight="0"/>
                <v:oval id="Oval 4799" o:spid="_x0000_s2002" style="position:absolute;left:2019;top:8445;width:178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" fillcolor="black" strokeweight="0"/>
                <v:oval id="Oval 4800" o:spid="_x0000_s2003" style="position:absolute;left:6172;top:1936;width:178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" fillcolor="black" strokeweight="0"/>
              </v:group>
            </w:pict>
          </mc:Fallback>
        </mc:AlternateContent>
      </w:r>
      <w:r w:rsidRPr="00610F8A">
        <w:rPr>
          <w:sz w:val="26"/>
          <w:szCs w:val="26"/>
        </w:rPr>
        <w:t xml:space="preserve">Do </w:t>
      </w:r>
      <w:r w:rsidR="007A1347" w:rsidRPr="00610F8A">
        <w:rPr>
          <w:position w:val="-10"/>
          <w:sz w:val="26"/>
          <w:szCs w:val="26"/>
        </w:rPr>
        <w:object w:dxaOrig="920" w:dyaOrig="320">
          <v:shape id="_x0000_i2508" type="#_x0000_t75" style="width:45.75pt;height:15.75pt" o:ole="">
            <v:imagedata r:id="rId2974" o:title=""/>
          </v:shape>
          <o:OLEObject Type="Embed" ProgID="Equation.DSMT4" ShapeID="_x0000_i2508" DrawAspect="Content" ObjectID="_1653458414" r:id="rId2975"/>
        </w:object>
      </w:r>
      <w:r w:rsidRPr="00790DA3">
        <w:rPr>
          <w:sz w:val="26"/>
          <w:szCs w:val="26"/>
        </w:rPr>
        <w:t xml:space="preserve"> và </w:t>
      </w:r>
      <w:r w:rsidR="007A1347" w:rsidRPr="00610F8A">
        <w:rPr>
          <w:position w:val="-4"/>
          <w:sz w:val="26"/>
          <w:szCs w:val="26"/>
          <w:lang w:val="fr-FR"/>
        </w:rPr>
        <w:object w:dxaOrig="440" w:dyaOrig="260">
          <v:shape id="_x0000_i2509" type="#_x0000_t75" style="width:21.75pt;height:12.75pt" o:ole="">
            <v:imagedata r:id="rId2976" o:title=""/>
          </v:shape>
          <o:OLEObject Type="Embed" ProgID="Equation.DSMT4" ShapeID="_x0000_i2509" DrawAspect="Content" ObjectID="_1653458415" r:id="rId2977"/>
        </w:object>
      </w:r>
      <w:r w:rsidRPr="00790DA3">
        <w:rPr>
          <w:sz w:val="26"/>
          <w:szCs w:val="26"/>
        </w:rPr>
        <w:t xml:space="preserve"> đôi một vuông góc với nhau nên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790DA3">
        <w:rPr>
          <w:sz w:val="26"/>
          <w:szCs w:val="26"/>
        </w:rPr>
        <w:tab/>
      </w:r>
      <w:r w:rsidR="007A1347" w:rsidRPr="00610F8A">
        <w:rPr>
          <w:position w:val="-26"/>
          <w:sz w:val="26"/>
          <w:szCs w:val="26"/>
          <w:lang w:val="fr-FR"/>
        </w:rPr>
        <w:object w:dxaOrig="4520" w:dyaOrig="680">
          <v:shape id="_x0000_i2510" type="#_x0000_t75" style="width:225.75pt;height:33.75pt" o:ole="">
            <v:imagedata r:id="rId2978" o:title=""/>
          </v:shape>
          <o:OLEObject Type="Embed" ProgID="Equation.DSMT4" ShapeID="_x0000_i2510" DrawAspect="Content" ObjectID="_1653458416" r:id="rId2979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ễ thấy </w:t>
      </w:r>
      <w:r w:rsidR="007A1347" w:rsidRPr="00610F8A">
        <w:rPr>
          <w:position w:val="-26"/>
          <w:sz w:val="26"/>
          <w:szCs w:val="26"/>
        </w:rPr>
        <w:object w:dxaOrig="1660" w:dyaOrig="680">
          <v:shape id="_x0000_i2511" type="#_x0000_t75" style="width:83.25pt;height:33.75pt" o:ole="">
            <v:imagedata r:id="rId2980" o:title=""/>
          </v:shape>
          <o:OLEObject Type="Embed" ProgID="Equation.DSMT4" ShapeID="_x0000_i2511" DrawAspect="Content" ObjectID="_1653458417" r:id="rId2981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Suy ra </w:t>
      </w:r>
      <w:r w:rsidR="007A1347" w:rsidRPr="00610F8A">
        <w:rPr>
          <w:position w:val="-26"/>
          <w:sz w:val="26"/>
          <w:szCs w:val="26"/>
        </w:rPr>
        <w:object w:dxaOrig="2299" w:dyaOrig="680">
          <v:shape id="_x0000_i2512" type="#_x0000_t75" style="width:114.75pt;height:33.75pt" o:ole="">
            <v:imagedata r:id="rId2982" o:title=""/>
          </v:shape>
          <o:OLEObject Type="Embed" ProgID="Equation.DSMT4" ShapeID="_x0000_i2512" DrawAspect="Content" ObjectID="_1653458418" r:id="rId2983"/>
        </w:object>
      </w:r>
      <w:r w:rsidRPr="00790DA3">
        <w:rPr>
          <w:sz w:val="26"/>
          <w:szCs w:val="26"/>
        </w:rPr>
        <w:t xml:space="preserve">. </w:t>
      </w:r>
      <w:r w:rsidRPr="00790DA3">
        <w:rPr>
          <w:b/>
          <w:sz w:val="26"/>
          <w:szCs w:val="26"/>
        </w:rPr>
        <w:t>Chọn D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44.</w:t>
      </w:r>
      <w:r w:rsidRPr="00610F8A">
        <w:rPr>
          <w:sz w:val="26"/>
          <w:szCs w:val="26"/>
        </w:rPr>
        <w:t xml:space="preserve"> Vì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2513" type="#_x0000_t75" style="width:12.75pt;height:14.25pt" o:ole="">
            <v:imagedata r:id="rId2984" o:title=""/>
          </v:shape>
          <o:OLEObject Type="Embed" ProgID="Equation.DSMT4" ShapeID="_x0000_i2513" DrawAspect="Content" ObjectID="_1653458419" r:id="rId2985"/>
        </w:object>
      </w:r>
      <w:r w:rsidRPr="00610F8A">
        <w:rPr>
          <w:sz w:val="26"/>
          <w:szCs w:val="26"/>
        </w:rPr>
        <w:t xml:space="preserve"> là trọng tâm của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514" type="#_x0000_t75" style="width:30pt;height:14.25pt" o:ole="">
            <v:imagedata r:id="rId2986" o:title=""/>
          </v:shape>
          <o:OLEObject Type="Embed" ProgID="Equation.DSMT4" ShapeID="_x0000_i2514" DrawAspect="Content" ObjectID="_1653458420" r:id="rId2987"/>
        </w:object>
      </w:r>
      <w:r w:rsidRPr="00610F8A">
        <w:rPr>
          <w:sz w:val="26"/>
          <w:szCs w:val="26"/>
        </w:rPr>
        <w:t xml:space="preserve"> nên </w:t>
      </w:r>
      <w:r w:rsidR="007A1347" w:rsidRPr="00610F8A">
        <w:rPr>
          <w:position w:val="-26"/>
          <w:sz w:val="26"/>
          <w:szCs w:val="26"/>
        </w:rPr>
        <w:object w:dxaOrig="1640" w:dyaOrig="680">
          <v:shape id="_x0000_i2515" type="#_x0000_t75" style="width:81.75pt;height:33.75pt" o:ole="">
            <v:imagedata r:id="rId2988" o:title=""/>
          </v:shape>
          <o:OLEObject Type="Embed" ProgID="Equation.DSMT4" ShapeID="_x0000_i2515" DrawAspect="Content" ObjectID="_1653458421" r:id="rId2989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Suy ra </w:t>
      </w:r>
      <w:r w:rsidR="007A1347" w:rsidRPr="00610F8A">
        <w:rPr>
          <w:position w:val="-26"/>
          <w:sz w:val="26"/>
          <w:szCs w:val="26"/>
        </w:rPr>
        <w:object w:dxaOrig="2880" w:dyaOrig="680">
          <v:shape id="_x0000_i2516" type="#_x0000_t75" style="width:2in;height:33.75pt" o:ole="">
            <v:imagedata r:id="rId2990" o:title=""/>
          </v:shape>
          <o:OLEObject Type="Embed" ProgID="Equation.DSMT4" ShapeID="_x0000_i2516" DrawAspect="Content" ObjectID="_1653458422" r:id="rId2991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B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5778"/>
        <w:gridCol w:w="2358"/>
      </w:tblGrid>
      <w:tr w:rsidR="00DC5200" w:rsidRPr="00610F8A" w:rsidTr="00F52983">
        <w:tc>
          <w:tcPr>
            <w:tcW w:w="577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b/>
                <w:noProof/>
                <w:sz w:val="26"/>
                <w:szCs w:val="26"/>
              </w:rPr>
              <w:t>Câu 45.</w:t>
            </w:r>
            <w:r w:rsidRPr="00610F8A">
              <w:rPr>
                <w:noProof/>
                <w:sz w:val="26"/>
                <w:szCs w:val="26"/>
              </w:rPr>
              <w:t xml:space="preserve"> Gọi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300" w:dyaOrig="260">
                <v:shape id="_x0000_i2517" type="#_x0000_t75" style="width:15pt;height:12.75pt" o:ole="">
                  <v:imagedata r:id="rId2992" o:title=""/>
                </v:shape>
                <o:OLEObject Type="Embed" ProgID="Equation.DSMT4" ShapeID="_x0000_i2517" DrawAspect="Content" ObjectID="_1653458423" r:id="rId2993"/>
              </w:object>
            </w:r>
            <w:r w:rsidRPr="00610F8A">
              <w:rPr>
                <w:noProof/>
                <w:sz w:val="26"/>
                <w:szCs w:val="26"/>
              </w:rPr>
              <w:t xml:space="preserve"> là hình chiếu của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240" w:dyaOrig="260">
                <v:shape id="_x0000_i2518" type="#_x0000_t75" style="width:12pt;height:12.75pt" o:ole="">
                  <v:imagedata r:id="rId2994" o:title=""/>
                </v:shape>
                <o:OLEObject Type="Embed" ProgID="Equation.DSMT4" ShapeID="_x0000_i2518" DrawAspect="Content" ObjectID="_1653458424" r:id="rId2995"/>
              </w:object>
            </w:r>
            <w:r w:rsidRPr="00610F8A">
              <w:rPr>
                <w:noProof/>
                <w:sz w:val="26"/>
                <w:szCs w:val="26"/>
              </w:rPr>
              <w:t xml:space="preserve"> trên </w:t>
            </w:r>
            <w:r w:rsidR="007A1347" w:rsidRPr="00610F8A">
              <w:rPr>
                <w:noProof/>
                <w:position w:val="-6"/>
                <w:sz w:val="26"/>
                <w:szCs w:val="26"/>
              </w:rPr>
              <w:object w:dxaOrig="380" w:dyaOrig="279">
                <v:shape id="_x0000_i2519" type="#_x0000_t75" style="width:18.75pt;height:14.25pt" o:ole="">
                  <v:imagedata r:id="rId2996" o:title=""/>
                </v:shape>
                <o:OLEObject Type="Embed" ProgID="Equation.DSMT4" ShapeID="_x0000_i2519" DrawAspect="Content" ObjectID="_1653458425" r:id="rId2997"/>
              </w:object>
            </w:r>
            <w:r w:rsidR="007A1347" w:rsidRPr="00610F8A">
              <w:rPr>
                <w:noProof/>
                <w:position w:val="-6"/>
                <w:sz w:val="26"/>
                <w:szCs w:val="26"/>
              </w:rPr>
              <w:object w:dxaOrig="1420" w:dyaOrig="279">
                <v:shape id="_x0000_i2520" type="#_x0000_t75" style="width:71.25pt;height:14.25pt" o:ole="">
                  <v:imagedata r:id="rId2998" o:title=""/>
                </v:shape>
                <o:OLEObject Type="Embed" ProgID="Equation.DSMT4" ShapeID="_x0000_i2520" DrawAspect="Content" ObjectID="_1653458426" r:id="rId2999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Ta có </w:t>
            </w:r>
            <w:r w:rsidR="007A1347" w:rsidRPr="00610F8A">
              <w:rPr>
                <w:noProof/>
                <w:position w:val="-36"/>
                <w:sz w:val="26"/>
                <w:szCs w:val="26"/>
              </w:rPr>
              <w:object w:dxaOrig="6140" w:dyaOrig="840">
                <v:shape id="_x0000_i2521" type="#_x0000_t75" style="width:306.75pt;height:42pt" o:ole="">
                  <v:imagedata r:id="rId3000" o:title=""/>
                </v:shape>
                <o:OLEObject Type="Embed" ProgID="Equation.DSMT4" ShapeID="_x0000_i2521" DrawAspect="Content" ObjectID="_1653458427" r:id="rId3001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Suy ra </w:t>
            </w:r>
            <w:r w:rsidR="007A1347" w:rsidRPr="00610F8A">
              <w:rPr>
                <w:noProof/>
                <w:position w:val="-26"/>
                <w:sz w:val="26"/>
                <w:szCs w:val="26"/>
              </w:rPr>
              <w:object w:dxaOrig="4700" w:dyaOrig="720">
                <v:shape id="_x0000_i2522" type="#_x0000_t75" style="width:234.75pt;height:36pt" o:ole="">
                  <v:imagedata r:id="rId3002" o:title=""/>
                </v:shape>
                <o:OLEObject Type="Embed" ProgID="Equation.DSMT4" ShapeID="_x0000_i2522" DrawAspect="Content" ObjectID="_1653458428" r:id="rId3003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Tam giác </w:t>
            </w:r>
            <w:r w:rsidR="007A1347" w:rsidRPr="00610F8A">
              <w:rPr>
                <w:noProof/>
                <w:position w:val="-6"/>
                <w:sz w:val="26"/>
                <w:szCs w:val="26"/>
              </w:rPr>
              <w:object w:dxaOrig="540" w:dyaOrig="279">
                <v:shape id="_x0000_i2523" type="#_x0000_t75" style="width:27pt;height:14.25pt" o:ole="">
                  <v:imagedata r:id="rId3004" o:title=""/>
                </v:shape>
                <o:OLEObject Type="Embed" ProgID="Equation.DSMT4" ShapeID="_x0000_i2523" DrawAspect="Content" ObjectID="_1653458429" r:id="rId3005"/>
              </w:object>
            </w:r>
            <w:r w:rsidRPr="00610F8A">
              <w:rPr>
                <w:noProof/>
                <w:sz w:val="26"/>
                <w:szCs w:val="26"/>
              </w:rPr>
              <w:t xml:space="preserve"> vuông tại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240" w:dyaOrig="260">
                <v:shape id="_x0000_i2524" type="#_x0000_t75" style="width:12pt;height:12.75pt" o:ole="">
                  <v:imagedata r:id="rId3006" o:title=""/>
                </v:shape>
                <o:OLEObject Type="Embed" ProgID="Equation.DSMT4" ShapeID="_x0000_i2524" DrawAspect="Content" ObjectID="_1653458430" r:id="rId3007"/>
              </w:object>
            </w:r>
            <w:r w:rsidRPr="00610F8A">
              <w:rPr>
                <w:noProof/>
                <w:sz w:val="26"/>
                <w:szCs w:val="26"/>
              </w:rPr>
              <w:t xml:space="preserve">, có </w:t>
            </w:r>
            <w:r w:rsidR="007A1347" w:rsidRPr="00610F8A">
              <w:rPr>
                <w:noProof/>
                <w:position w:val="-26"/>
                <w:sz w:val="26"/>
                <w:szCs w:val="26"/>
              </w:rPr>
              <w:object w:dxaOrig="3159" w:dyaOrig="680">
                <v:shape id="_x0000_i2525" type="#_x0000_t75" style="width:158.25pt;height:33.75pt" o:ole="">
                  <v:imagedata r:id="rId3008" o:title=""/>
                </v:shape>
                <o:OLEObject Type="Embed" ProgID="Equation.DSMT4" ShapeID="_x0000_i2525" DrawAspect="Content" ObjectID="_1653458431" r:id="rId3009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Vậy </w:t>
            </w:r>
            <w:r w:rsidR="007A1347" w:rsidRPr="00610F8A">
              <w:rPr>
                <w:noProof/>
                <w:position w:val="-26"/>
                <w:sz w:val="26"/>
                <w:szCs w:val="26"/>
              </w:rPr>
              <w:object w:dxaOrig="2260" w:dyaOrig="700">
                <v:shape id="_x0000_i2526" type="#_x0000_t75" style="width:113.25pt;height:35.25pt" o:ole="">
                  <v:imagedata r:id="rId3010" o:title=""/>
                </v:shape>
                <o:OLEObject Type="Embed" ProgID="Equation.DSMT4" ShapeID="_x0000_i2526" DrawAspect="Content" ObjectID="_1653458432" r:id="rId3011"/>
              </w:object>
            </w:r>
            <w:r w:rsidRPr="00610F8A">
              <w:rPr>
                <w:b/>
                <w:noProof/>
                <w:sz w:val="26"/>
                <w:szCs w:val="26"/>
              </w:rPr>
              <w:t xml:space="preserve"> Chọn D.</w:t>
            </w:r>
          </w:p>
        </w:tc>
        <w:tc>
          <w:tcPr>
            <w:tcW w:w="235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354455" cy="1612900"/>
                      <wp:effectExtent l="0" t="4445" r="1905" b="1905"/>
                      <wp:docPr id="4377" name="Canvas 437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412" name="Freeform 437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58165" y="1010920"/>
                                  <a:ext cx="612140" cy="6985"/>
                                </a:xfrm>
                                <a:custGeom>
                                  <a:avLst/>
                                  <a:gdLst>
                                    <a:gd name="T0" fmla="*/ 46 w 964"/>
                                    <a:gd name="T1" fmla="*/ 0 h 11"/>
                                    <a:gd name="T2" fmla="*/ 0 w 964"/>
                                    <a:gd name="T3" fmla="*/ 11 h 11"/>
                                    <a:gd name="T4" fmla="*/ 77 w 964"/>
                                    <a:gd name="T5" fmla="*/ 0 h 11"/>
                                    <a:gd name="T6" fmla="*/ 123 w 964"/>
                                    <a:gd name="T7" fmla="*/ 11 h 11"/>
                                    <a:gd name="T8" fmla="*/ 77 w 964"/>
                                    <a:gd name="T9" fmla="*/ 0 h 11"/>
                                    <a:gd name="T10" fmla="*/ 199 w 964"/>
                                    <a:gd name="T11" fmla="*/ 0 h 11"/>
                                    <a:gd name="T12" fmla="*/ 153 w 964"/>
                                    <a:gd name="T13" fmla="*/ 11 h 11"/>
                                    <a:gd name="T14" fmla="*/ 230 w 964"/>
                                    <a:gd name="T15" fmla="*/ 0 h 11"/>
                                    <a:gd name="T16" fmla="*/ 275 w 964"/>
                                    <a:gd name="T17" fmla="*/ 11 h 11"/>
                                    <a:gd name="T18" fmla="*/ 230 w 964"/>
                                    <a:gd name="T19" fmla="*/ 0 h 11"/>
                                    <a:gd name="T20" fmla="*/ 352 w 964"/>
                                    <a:gd name="T21" fmla="*/ 0 h 11"/>
                                    <a:gd name="T22" fmla="*/ 306 w 964"/>
                                    <a:gd name="T23" fmla="*/ 11 h 11"/>
                                    <a:gd name="T24" fmla="*/ 383 w 964"/>
                                    <a:gd name="T25" fmla="*/ 0 h 11"/>
                                    <a:gd name="T26" fmla="*/ 428 w 964"/>
                                    <a:gd name="T27" fmla="*/ 11 h 11"/>
                                    <a:gd name="T28" fmla="*/ 383 w 964"/>
                                    <a:gd name="T29" fmla="*/ 0 h 11"/>
                                    <a:gd name="T30" fmla="*/ 505 w 964"/>
                                    <a:gd name="T31" fmla="*/ 0 h 11"/>
                                    <a:gd name="T32" fmla="*/ 459 w 964"/>
                                    <a:gd name="T33" fmla="*/ 11 h 11"/>
                                    <a:gd name="T34" fmla="*/ 535 w 964"/>
                                    <a:gd name="T35" fmla="*/ 0 h 11"/>
                                    <a:gd name="T36" fmla="*/ 581 w 964"/>
                                    <a:gd name="T37" fmla="*/ 11 h 11"/>
                                    <a:gd name="T38" fmla="*/ 535 w 964"/>
                                    <a:gd name="T39" fmla="*/ 0 h 11"/>
                                    <a:gd name="T40" fmla="*/ 658 w 964"/>
                                    <a:gd name="T41" fmla="*/ 0 h 11"/>
                                    <a:gd name="T42" fmla="*/ 612 w 964"/>
                                    <a:gd name="T43" fmla="*/ 11 h 11"/>
                                    <a:gd name="T44" fmla="*/ 688 w 964"/>
                                    <a:gd name="T45" fmla="*/ 0 h 11"/>
                                    <a:gd name="T46" fmla="*/ 734 w 964"/>
                                    <a:gd name="T47" fmla="*/ 11 h 11"/>
                                    <a:gd name="T48" fmla="*/ 688 w 964"/>
                                    <a:gd name="T49" fmla="*/ 0 h 11"/>
                                    <a:gd name="T50" fmla="*/ 811 w 964"/>
                                    <a:gd name="T51" fmla="*/ 0 h 11"/>
                                    <a:gd name="T52" fmla="*/ 765 w 964"/>
                                    <a:gd name="T53" fmla="*/ 11 h 11"/>
                                    <a:gd name="T54" fmla="*/ 841 w 964"/>
                                    <a:gd name="T55" fmla="*/ 0 h 11"/>
                                    <a:gd name="T56" fmla="*/ 887 w 964"/>
                                    <a:gd name="T57" fmla="*/ 11 h 11"/>
                                    <a:gd name="T58" fmla="*/ 841 w 964"/>
                                    <a:gd name="T59" fmla="*/ 0 h 11"/>
                                    <a:gd name="T60" fmla="*/ 964 w 964"/>
                                    <a:gd name="T61" fmla="*/ 0 h 11"/>
                                    <a:gd name="T62" fmla="*/ 918 w 964"/>
                                    <a:gd name="T63" fmla="*/ 11 h 1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964" h="11">
                                      <a:moveTo>
                                        <a:pt x="0" y="0"/>
                                      </a:moveTo>
                                      <a:lnTo>
                                        <a:pt x="46" y="0"/>
                                      </a:lnTo>
                                      <a:lnTo>
                                        <a:pt x="46" y="11"/>
                                      </a:lnTo>
                                      <a:lnTo>
                                        <a:pt x="0" y="11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77" y="0"/>
                                      </a:moveTo>
                                      <a:lnTo>
                                        <a:pt x="123" y="0"/>
                                      </a:lnTo>
                                      <a:lnTo>
                                        <a:pt x="123" y="11"/>
                                      </a:lnTo>
                                      <a:lnTo>
                                        <a:pt x="77" y="11"/>
                                      </a:lnTo>
                                      <a:lnTo>
                                        <a:pt x="77" y="0"/>
                                      </a:lnTo>
                                      <a:close/>
                                      <a:moveTo>
                                        <a:pt x="153" y="0"/>
                                      </a:moveTo>
                                      <a:lnTo>
                                        <a:pt x="199" y="0"/>
                                      </a:lnTo>
                                      <a:lnTo>
                                        <a:pt x="199" y="11"/>
                                      </a:lnTo>
                                      <a:lnTo>
                                        <a:pt x="153" y="11"/>
                                      </a:lnTo>
                                      <a:lnTo>
                                        <a:pt x="153" y="0"/>
                                      </a:lnTo>
                                      <a:close/>
                                      <a:moveTo>
                                        <a:pt x="230" y="0"/>
                                      </a:moveTo>
                                      <a:lnTo>
                                        <a:pt x="275" y="0"/>
                                      </a:lnTo>
                                      <a:lnTo>
                                        <a:pt x="275" y="11"/>
                                      </a:lnTo>
                                      <a:lnTo>
                                        <a:pt x="230" y="11"/>
                                      </a:lnTo>
                                      <a:lnTo>
                                        <a:pt x="230" y="0"/>
                                      </a:lnTo>
                                      <a:close/>
                                      <a:moveTo>
                                        <a:pt x="306" y="0"/>
                                      </a:moveTo>
                                      <a:lnTo>
                                        <a:pt x="352" y="0"/>
                                      </a:lnTo>
                                      <a:lnTo>
                                        <a:pt x="352" y="11"/>
                                      </a:lnTo>
                                      <a:lnTo>
                                        <a:pt x="306" y="11"/>
                                      </a:lnTo>
                                      <a:lnTo>
                                        <a:pt x="306" y="0"/>
                                      </a:lnTo>
                                      <a:close/>
                                      <a:moveTo>
                                        <a:pt x="383" y="0"/>
                                      </a:moveTo>
                                      <a:lnTo>
                                        <a:pt x="428" y="0"/>
                                      </a:lnTo>
                                      <a:lnTo>
                                        <a:pt x="428" y="11"/>
                                      </a:lnTo>
                                      <a:lnTo>
                                        <a:pt x="383" y="11"/>
                                      </a:lnTo>
                                      <a:lnTo>
                                        <a:pt x="383" y="0"/>
                                      </a:lnTo>
                                      <a:close/>
                                      <a:moveTo>
                                        <a:pt x="459" y="0"/>
                                      </a:moveTo>
                                      <a:lnTo>
                                        <a:pt x="505" y="0"/>
                                      </a:lnTo>
                                      <a:lnTo>
                                        <a:pt x="505" y="11"/>
                                      </a:lnTo>
                                      <a:lnTo>
                                        <a:pt x="459" y="11"/>
                                      </a:lnTo>
                                      <a:lnTo>
                                        <a:pt x="459" y="0"/>
                                      </a:lnTo>
                                      <a:close/>
                                      <a:moveTo>
                                        <a:pt x="535" y="0"/>
                                      </a:moveTo>
                                      <a:lnTo>
                                        <a:pt x="581" y="0"/>
                                      </a:lnTo>
                                      <a:lnTo>
                                        <a:pt x="581" y="11"/>
                                      </a:lnTo>
                                      <a:lnTo>
                                        <a:pt x="535" y="11"/>
                                      </a:lnTo>
                                      <a:lnTo>
                                        <a:pt x="535" y="0"/>
                                      </a:lnTo>
                                      <a:close/>
                                      <a:moveTo>
                                        <a:pt x="612" y="0"/>
                                      </a:moveTo>
                                      <a:lnTo>
                                        <a:pt x="658" y="0"/>
                                      </a:lnTo>
                                      <a:lnTo>
                                        <a:pt x="658" y="11"/>
                                      </a:lnTo>
                                      <a:lnTo>
                                        <a:pt x="612" y="11"/>
                                      </a:lnTo>
                                      <a:lnTo>
                                        <a:pt x="612" y="0"/>
                                      </a:lnTo>
                                      <a:close/>
                                      <a:moveTo>
                                        <a:pt x="688" y="0"/>
                                      </a:moveTo>
                                      <a:lnTo>
                                        <a:pt x="734" y="0"/>
                                      </a:lnTo>
                                      <a:lnTo>
                                        <a:pt x="734" y="11"/>
                                      </a:lnTo>
                                      <a:lnTo>
                                        <a:pt x="688" y="11"/>
                                      </a:lnTo>
                                      <a:lnTo>
                                        <a:pt x="688" y="0"/>
                                      </a:lnTo>
                                      <a:close/>
                                      <a:moveTo>
                                        <a:pt x="765" y="0"/>
                                      </a:moveTo>
                                      <a:lnTo>
                                        <a:pt x="811" y="0"/>
                                      </a:lnTo>
                                      <a:lnTo>
                                        <a:pt x="811" y="11"/>
                                      </a:lnTo>
                                      <a:lnTo>
                                        <a:pt x="765" y="11"/>
                                      </a:lnTo>
                                      <a:lnTo>
                                        <a:pt x="765" y="0"/>
                                      </a:lnTo>
                                      <a:close/>
                                      <a:moveTo>
                                        <a:pt x="841" y="0"/>
                                      </a:moveTo>
                                      <a:lnTo>
                                        <a:pt x="887" y="0"/>
                                      </a:lnTo>
                                      <a:lnTo>
                                        <a:pt x="887" y="11"/>
                                      </a:lnTo>
                                      <a:lnTo>
                                        <a:pt x="841" y="11"/>
                                      </a:lnTo>
                                      <a:lnTo>
                                        <a:pt x="841" y="0"/>
                                      </a:lnTo>
                                      <a:close/>
                                      <a:moveTo>
                                        <a:pt x="918" y="0"/>
                                      </a:moveTo>
                                      <a:lnTo>
                                        <a:pt x="964" y="0"/>
                                      </a:lnTo>
                                      <a:lnTo>
                                        <a:pt x="964" y="11"/>
                                      </a:lnTo>
                                      <a:lnTo>
                                        <a:pt x="918" y="11"/>
                                      </a:lnTo>
                                      <a:lnTo>
                                        <a:pt x="91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13" name="Freeform 438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00965" y="1010920"/>
                                  <a:ext cx="458470" cy="342265"/>
                                </a:xfrm>
                                <a:custGeom>
                                  <a:avLst/>
                                  <a:gdLst>
                                    <a:gd name="T0" fmla="*/ 722 w 722"/>
                                    <a:gd name="T1" fmla="*/ 11 h 539"/>
                                    <a:gd name="T2" fmla="*/ 681 w 722"/>
                                    <a:gd name="T3" fmla="*/ 41 h 539"/>
                                    <a:gd name="T4" fmla="*/ 677 w 722"/>
                                    <a:gd name="T5" fmla="*/ 31 h 539"/>
                                    <a:gd name="T6" fmla="*/ 719 w 722"/>
                                    <a:gd name="T7" fmla="*/ 0 h 539"/>
                                    <a:gd name="T8" fmla="*/ 722 w 722"/>
                                    <a:gd name="T9" fmla="*/ 11 h 539"/>
                                    <a:gd name="T10" fmla="*/ 653 w 722"/>
                                    <a:gd name="T11" fmla="*/ 61 h 539"/>
                                    <a:gd name="T12" fmla="*/ 612 w 722"/>
                                    <a:gd name="T13" fmla="*/ 92 h 539"/>
                                    <a:gd name="T14" fmla="*/ 609 w 722"/>
                                    <a:gd name="T15" fmla="*/ 81 h 539"/>
                                    <a:gd name="T16" fmla="*/ 650 w 722"/>
                                    <a:gd name="T17" fmla="*/ 51 h 539"/>
                                    <a:gd name="T18" fmla="*/ 653 w 722"/>
                                    <a:gd name="T19" fmla="*/ 61 h 539"/>
                                    <a:gd name="T20" fmla="*/ 585 w 722"/>
                                    <a:gd name="T21" fmla="*/ 112 h 539"/>
                                    <a:gd name="T22" fmla="*/ 543 w 722"/>
                                    <a:gd name="T23" fmla="*/ 142 h 539"/>
                                    <a:gd name="T24" fmla="*/ 540 w 722"/>
                                    <a:gd name="T25" fmla="*/ 132 h 539"/>
                                    <a:gd name="T26" fmla="*/ 581 w 722"/>
                                    <a:gd name="T27" fmla="*/ 102 h 539"/>
                                    <a:gd name="T28" fmla="*/ 585 w 722"/>
                                    <a:gd name="T29" fmla="*/ 112 h 539"/>
                                    <a:gd name="T30" fmla="*/ 516 w 722"/>
                                    <a:gd name="T31" fmla="*/ 162 h 539"/>
                                    <a:gd name="T32" fmla="*/ 475 w 722"/>
                                    <a:gd name="T33" fmla="*/ 193 h 539"/>
                                    <a:gd name="T34" fmla="*/ 471 w 722"/>
                                    <a:gd name="T35" fmla="*/ 182 h 539"/>
                                    <a:gd name="T36" fmla="*/ 513 w 722"/>
                                    <a:gd name="T37" fmla="*/ 152 h 539"/>
                                    <a:gd name="T38" fmla="*/ 516 w 722"/>
                                    <a:gd name="T39" fmla="*/ 162 h 539"/>
                                    <a:gd name="T40" fmla="*/ 447 w 722"/>
                                    <a:gd name="T41" fmla="*/ 213 h 539"/>
                                    <a:gd name="T42" fmla="*/ 406 w 722"/>
                                    <a:gd name="T43" fmla="*/ 243 h 539"/>
                                    <a:gd name="T44" fmla="*/ 403 w 722"/>
                                    <a:gd name="T45" fmla="*/ 233 h 539"/>
                                    <a:gd name="T46" fmla="*/ 444 w 722"/>
                                    <a:gd name="T47" fmla="*/ 203 h 539"/>
                                    <a:gd name="T48" fmla="*/ 447 w 722"/>
                                    <a:gd name="T49" fmla="*/ 213 h 539"/>
                                    <a:gd name="T50" fmla="*/ 379 w 722"/>
                                    <a:gd name="T51" fmla="*/ 263 h 539"/>
                                    <a:gd name="T52" fmla="*/ 337 w 722"/>
                                    <a:gd name="T53" fmla="*/ 294 h 539"/>
                                    <a:gd name="T54" fmla="*/ 334 w 722"/>
                                    <a:gd name="T55" fmla="*/ 283 h 539"/>
                                    <a:gd name="T56" fmla="*/ 375 w 722"/>
                                    <a:gd name="T57" fmla="*/ 253 h 539"/>
                                    <a:gd name="T58" fmla="*/ 379 w 722"/>
                                    <a:gd name="T59" fmla="*/ 263 h 539"/>
                                    <a:gd name="T60" fmla="*/ 310 w 722"/>
                                    <a:gd name="T61" fmla="*/ 314 h 539"/>
                                    <a:gd name="T62" fmla="*/ 269 w 722"/>
                                    <a:gd name="T63" fmla="*/ 344 h 539"/>
                                    <a:gd name="T64" fmla="*/ 265 w 722"/>
                                    <a:gd name="T65" fmla="*/ 334 h 539"/>
                                    <a:gd name="T66" fmla="*/ 307 w 722"/>
                                    <a:gd name="T67" fmla="*/ 304 h 539"/>
                                    <a:gd name="T68" fmla="*/ 310 w 722"/>
                                    <a:gd name="T69" fmla="*/ 314 h 539"/>
                                    <a:gd name="T70" fmla="*/ 241 w 722"/>
                                    <a:gd name="T71" fmla="*/ 364 h 539"/>
                                    <a:gd name="T72" fmla="*/ 200 w 722"/>
                                    <a:gd name="T73" fmla="*/ 395 h 539"/>
                                    <a:gd name="T74" fmla="*/ 197 w 722"/>
                                    <a:gd name="T75" fmla="*/ 384 h 539"/>
                                    <a:gd name="T76" fmla="*/ 238 w 722"/>
                                    <a:gd name="T77" fmla="*/ 354 h 539"/>
                                    <a:gd name="T78" fmla="*/ 241 w 722"/>
                                    <a:gd name="T79" fmla="*/ 364 h 539"/>
                                    <a:gd name="T80" fmla="*/ 173 w 722"/>
                                    <a:gd name="T81" fmla="*/ 415 h 539"/>
                                    <a:gd name="T82" fmla="*/ 131 w 722"/>
                                    <a:gd name="T83" fmla="*/ 445 h 539"/>
                                    <a:gd name="T84" fmla="*/ 128 w 722"/>
                                    <a:gd name="T85" fmla="*/ 435 h 539"/>
                                    <a:gd name="T86" fmla="*/ 169 w 722"/>
                                    <a:gd name="T87" fmla="*/ 405 h 539"/>
                                    <a:gd name="T88" fmla="*/ 173 w 722"/>
                                    <a:gd name="T89" fmla="*/ 415 h 539"/>
                                    <a:gd name="T90" fmla="*/ 104 w 722"/>
                                    <a:gd name="T91" fmla="*/ 465 h 539"/>
                                    <a:gd name="T92" fmla="*/ 63 w 722"/>
                                    <a:gd name="T93" fmla="*/ 496 h 539"/>
                                    <a:gd name="T94" fmla="*/ 59 w 722"/>
                                    <a:gd name="T95" fmla="*/ 485 h 539"/>
                                    <a:gd name="T96" fmla="*/ 101 w 722"/>
                                    <a:gd name="T97" fmla="*/ 455 h 539"/>
                                    <a:gd name="T98" fmla="*/ 104 w 722"/>
                                    <a:gd name="T99" fmla="*/ 465 h 539"/>
                                    <a:gd name="T100" fmla="*/ 35 w 722"/>
                                    <a:gd name="T101" fmla="*/ 516 h 539"/>
                                    <a:gd name="T102" fmla="*/ 3 w 722"/>
                                    <a:gd name="T103" fmla="*/ 539 h 539"/>
                                    <a:gd name="T104" fmla="*/ 0 w 722"/>
                                    <a:gd name="T105" fmla="*/ 529 h 539"/>
                                    <a:gd name="T106" fmla="*/ 32 w 722"/>
                                    <a:gd name="T107" fmla="*/ 506 h 539"/>
                                    <a:gd name="T108" fmla="*/ 35 w 722"/>
                                    <a:gd name="T109" fmla="*/ 516 h 53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722" h="539">
                                      <a:moveTo>
                                        <a:pt x="722" y="11"/>
                                      </a:moveTo>
                                      <a:lnTo>
                                        <a:pt x="681" y="41"/>
                                      </a:lnTo>
                                      <a:lnTo>
                                        <a:pt x="677" y="31"/>
                                      </a:lnTo>
                                      <a:lnTo>
                                        <a:pt x="719" y="0"/>
                                      </a:lnTo>
                                      <a:lnTo>
                                        <a:pt x="722" y="11"/>
                                      </a:lnTo>
                                      <a:close/>
                                      <a:moveTo>
                                        <a:pt x="653" y="61"/>
                                      </a:moveTo>
                                      <a:lnTo>
                                        <a:pt x="612" y="92"/>
                                      </a:lnTo>
                                      <a:lnTo>
                                        <a:pt x="609" y="81"/>
                                      </a:lnTo>
                                      <a:lnTo>
                                        <a:pt x="650" y="51"/>
                                      </a:lnTo>
                                      <a:lnTo>
                                        <a:pt x="653" y="61"/>
                                      </a:lnTo>
                                      <a:close/>
                                      <a:moveTo>
                                        <a:pt x="585" y="112"/>
                                      </a:moveTo>
                                      <a:lnTo>
                                        <a:pt x="543" y="142"/>
                                      </a:lnTo>
                                      <a:lnTo>
                                        <a:pt x="540" y="132"/>
                                      </a:lnTo>
                                      <a:lnTo>
                                        <a:pt x="581" y="102"/>
                                      </a:lnTo>
                                      <a:lnTo>
                                        <a:pt x="585" y="112"/>
                                      </a:lnTo>
                                      <a:close/>
                                      <a:moveTo>
                                        <a:pt x="516" y="162"/>
                                      </a:moveTo>
                                      <a:lnTo>
                                        <a:pt x="475" y="193"/>
                                      </a:lnTo>
                                      <a:lnTo>
                                        <a:pt x="471" y="182"/>
                                      </a:lnTo>
                                      <a:lnTo>
                                        <a:pt x="513" y="152"/>
                                      </a:lnTo>
                                      <a:lnTo>
                                        <a:pt x="516" y="162"/>
                                      </a:lnTo>
                                      <a:close/>
                                      <a:moveTo>
                                        <a:pt x="447" y="213"/>
                                      </a:moveTo>
                                      <a:lnTo>
                                        <a:pt x="406" y="243"/>
                                      </a:lnTo>
                                      <a:lnTo>
                                        <a:pt x="403" y="233"/>
                                      </a:lnTo>
                                      <a:lnTo>
                                        <a:pt x="444" y="203"/>
                                      </a:lnTo>
                                      <a:lnTo>
                                        <a:pt x="447" y="213"/>
                                      </a:lnTo>
                                      <a:close/>
                                      <a:moveTo>
                                        <a:pt x="379" y="263"/>
                                      </a:moveTo>
                                      <a:lnTo>
                                        <a:pt x="337" y="294"/>
                                      </a:lnTo>
                                      <a:lnTo>
                                        <a:pt x="334" y="283"/>
                                      </a:lnTo>
                                      <a:lnTo>
                                        <a:pt x="375" y="253"/>
                                      </a:lnTo>
                                      <a:lnTo>
                                        <a:pt x="379" y="263"/>
                                      </a:lnTo>
                                      <a:close/>
                                      <a:moveTo>
                                        <a:pt x="310" y="314"/>
                                      </a:moveTo>
                                      <a:lnTo>
                                        <a:pt x="269" y="344"/>
                                      </a:lnTo>
                                      <a:lnTo>
                                        <a:pt x="265" y="334"/>
                                      </a:lnTo>
                                      <a:lnTo>
                                        <a:pt x="307" y="304"/>
                                      </a:lnTo>
                                      <a:lnTo>
                                        <a:pt x="310" y="314"/>
                                      </a:lnTo>
                                      <a:close/>
                                      <a:moveTo>
                                        <a:pt x="241" y="364"/>
                                      </a:moveTo>
                                      <a:lnTo>
                                        <a:pt x="200" y="395"/>
                                      </a:lnTo>
                                      <a:lnTo>
                                        <a:pt x="197" y="384"/>
                                      </a:lnTo>
                                      <a:lnTo>
                                        <a:pt x="238" y="354"/>
                                      </a:lnTo>
                                      <a:lnTo>
                                        <a:pt x="241" y="364"/>
                                      </a:lnTo>
                                      <a:close/>
                                      <a:moveTo>
                                        <a:pt x="173" y="415"/>
                                      </a:moveTo>
                                      <a:lnTo>
                                        <a:pt x="131" y="445"/>
                                      </a:lnTo>
                                      <a:lnTo>
                                        <a:pt x="128" y="435"/>
                                      </a:lnTo>
                                      <a:lnTo>
                                        <a:pt x="169" y="405"/>
                                      </a:lnTo>
                                      <a:lnTo>
                                        <a:pt x="173" y="415"/>
                                      </a:lnTo>
                                      <a:close/>
                                      <a:moveTo>
                                        <a:pt x="104" y="465"/>
                                      </a:moveTo>
                                      <a:lnTo>
                                        <a:pt x="63" y="496"/>
                                      </a:lnTo>
                                      <a:lnTo>
                                        <a:pt x="59" y="485"/>
                                      </a:lnTo>
                                      <a:lnTo>
                                        <a:pt x="101" y="455"/>
                                      </a:lnTo>
                                      <a:lnTo>
                                        <a:pt x="104" y="465"/>
                                      </a:lnTo>
                                      <a:close/>
                                      <a:moveTo>
                                        <a:pt x="35" y="516"/>
                                      </a:moveTo>
                                      <a:lnTo>
                                        <a:pt x="3" y="539"/>
                                      </a:lnTo>
                                      <a:lnTo>
                                        <a:pt x="0" y="529"/>
                                      </a:lnTo>
                                      <a:lnTo>
                                        <a:pt x="32" y="506"/>
                                      </a:lnTo>
                                      <a:lnTo>
                                        <a:pt x="35" y="51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14" name="Line 4381"/>
                              <wps:cNvCnPr/>
                              <wps:spPr bwMode="auto">
                                <a:xfrm>
                                  <a:off x="102235" y="1350010"/>
                                  <a:ext cx="62103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15" name="Line 4382"/>
                              <wps:cNvCnPr/>
                              <wps:spPr bwMode="auto">
                                <a:xfrm flipV="1">
                                  <a:off x="723265" y="1014730"/>
                                  <a:ext cx="456565" cy="3352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80" name="Line 4383"/>
                              <wps:cNvCnPr/>
                              <wps:spPr bwMode="auto">
                                <a:xfrm>
                                  <a:off x="558165" y="244475"/>
                                  <a:ext cx="621665" cy="7702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81" name="Line 4384"/>
                              <wps:cNvCnPr/>
                              <wps:spPr bwMode="auto">
                                <a:xfrm>
                                  <a:off x="558165" y="244475"/>
                                  <a:ext cx="165100" cy="11055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82" name="Line 4385"/>
                              <wps:cNvCnPr/>
                              <wps:spPr bwMode="auto">
                                <a:xfrm flipH="1">
                                  <a:off x="102235" y="244475"/>
                                  <a:ext cx="455930" cy="11055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83" name="Freeform 438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55625" y="244475"/>
                                  <a:ext cx="5080" cy="770255"/>
                                </a:xfrm>
                                <a:custGeom>
                                  <a:avLst/>
                                  <a:gdLst>
                                    <a:gd name="T0" fmla="*/ 8 w 8"/>
                                    <a:gd name="T1" fmla="*/ 0 h 1213"/>
                                    <a:gd name="T2" fmla="*/ 8 w 8"/>
                                    <a:gd name="T3" fmla="*/ 69 h 1213"/>
                                    <a:gd name="T4" fmla="*/ 0 w 8"/>
                                    <a:gd name="T5" fmla="*/ 69 h 1213"/>
                                    <a:gd name="T6" fmla="*/ 0 w 8"/>
                                    <a:gd name="T7" fmla="*/ 0 h 1213"/>
                                    <a:gd name="T8" fmla="*/ 8 w 8"/>
                                    <a:gd name="T9" fmla="*/ 0 h 1213"/>
                                    <a:gd name="T10" fmla="*/ 8 w 8"/>
                                    <a:gd name="T11" fmla="*/ 115 h 1213"/>
                                    <a:gd name="T12" fmla="*/ 8 w 8"/>
                                    <a:gd name="T13" fmla="*/ 184 h 1213"/>
                                    <a:gd name="T14" fmla="*/ 0 w 8"/>
                                    <a:gd name="T15" fmla="*/ 184 h 1213"/>
                                    <a:gd name="T16" fmla="*/ 0 w 8"/>
                                    <a:gd name="T17" fmla="*/ 115 h 1213"/>
                                    <a:gd name="T18" fmla="*/ 8 w 8"/>
                                    <a:gd name="T19" fmla="*/ 115 h 1213"/>
                                    <a:gd name="T20" fmla="*/ 8 w 8"/>
                                    <a:gd name="T21" fmla="*/ 230 h 1213"/>
                                    <a:gd name="T22" fmla="*/ 8 w 8"/>
                                    <a:gd name="T23" fmla="*/ 299 h 1213"/>
                                    <a:gd name="T24" fmla="*/ 0 w 8"/>
                                    <a:gd name="T25" fmla="*/ 299 h 1213"/>
                                    <a:gd name="T26" fmla="*/ 0 w 8"/>
                                    <a:gd name="T27" fmla="*/ 230 h 1213"/>
                                    <a:gd name="T28" fmla="*/ 8 w 8"/>
                                    <a:gd name="T29" fmla="*/ 230 h 1213"/>
                                    <a:gd name="T30" fmla="*/ 8 w 8"/>
                                    <a:gd name="T31" fmla="*/ 345 h 1213"/>
                                    <a:gd name="T32" fmla="*/ 8 w 8"/>
                                    <a:gd name="T33" fmla="*/ 414 h 1213"/>
                                    <a:gd name="T34" fmla="*/ 0 w 8"/>
                                    <a:gd name="T35" fmla="*/ 414 h 1213"/>
                                    <a:gd name="T36" fmla="*/ 0 w 8"/>
                                    <a:gd name="T37" fmla="*/ 345 h 1213"/>
                                    <a:gd name="T38" fmla="*/ 8 w 8"/>
                                    <a:gd name="T39" fmla="*/ 345 h 1213"/>
                                    <a:gd name="T40" fmla="*/ 8 w 8"/>
                                    <a:gd name="T41" fmla="*/ 460 h 1213"/>
                                    <a:gd name="T42" fmla="*/ 8 w 8"/>
                                    <a:gd name="T43" fmla="*/ 528 h 1213"/>
                                    <a:gd name="T44" fmla="*/ 0 w 8"/>
                                    <a:gd name="T45" fmla="*/ 528 h 1213"/>
                                    <a:gd name="T46" fmla="*/ 0 w 8"/>
                                    <a:gd name="T47" fmla="*/ 460 h 1213"/>
                                    <a:gd name="T48" fmla="*/ 8 w 8"/>
                                    <a:gd name="T49" fmla="*/ 460 h 1213"/>
                                    <a:gd name="T50" fmla="*/ 8 w 8"/>
                                    <a:gd name="T51" fmla="*/ 574 h 1213"/>
                                    <a:gd name="T52" fmla="*/ 8 w 8"/>
                                    <a:gd name="T53" fmla="*/ 643 h 1213"/>
                                    <a:gd name="T54" fmla="*/ 0 w 8"/>
                                    <a:gd name="T55" fmla="*/ 643 h 1213"/>
                                    <a:gd name="T56" fmla="*/ 0 w 8"/>
                                    <a:gd name="T57" fmla="*/ 574 h 1213"/>
                                    <a:gd name="T58" fmla="*/ 8 w 8"/>
                                    <a:gd name="T59" fmla="*/ 574 h 1213"/>
                                    <a:gd name="T60" fmla="*/ 8 w 8"/>
                                    <a:gd name="T61" fmla="*/ 689 h 1213"/>
                                    <a:gd name="T62" fmla="*/ 8 w 8"/>
                                    <a:gd name="T63" fmla="*/ 758 h 1213"/>
                                    <a:gd name="T64" fmla="*/ 0 w 8"/>
                                    <a:gd name="T65" fmla="*/ 758 h 1213"/>
                                    <a:gd name="T66" fmla="*/ 0 w 8"/>
                                    <a:gd name="T67" fmla="*/ 689 h 1213"/>
                                    <a:gd name="T68" fmla="*/ 8 w 8"/>
                                    <a:gd name="T69" fmla="*/ 689 h 1213"/>
                                    <a:gd name="T70" fmla="*/ 8 w 8"/>
                                    <a:gd name="T71" fmla="*/ 804 h 1213"/>
                                    <a:gd name="T72" fmla="*/ 8 w 8"/>
                                    <a:gd name="T73" fmla="*/ 873 h 1213"/>
                                    <a:gd name="T74" fmla="*/ 0 w 8"/>
                                    <a:gd name="T75" fmla="*/ 873 h 1213"/>
                                    <a:gd name="T76" fmla="*/ 0 w 8"/>
                                    <a:gd name="T77" fmla="*/ 804 h 1213"/>
                                    <a:gd name="T78" fmla="*/ 8 w 8"/>
                                    <a:gd name="T79" fmla="*/ 804 h 1213"/>
                                    <a:gd name="T80" fmla="*/ 8 w 8"/>
                                    <a:gd name="T81" fmla="*/ 919 h 1213"/>
                                    <a:gd name="T82" fmla="*/ 8 w 8"/>
                                    <a:gd name="T83" fmla="*/ 988 h 1213"/>
                                    <a:gd name="T84" fmla="*/ 0 w 8"/>
                                    <a:gd name="T85" fmla="*/ 988 h 1213"/>
                                    <a:gd name="T86" fmla="*/ 0 w 8"/>
                                    <a:gd name="T87" fmla="*/ 919 h 1213"/>
                                    <a:gd name="T88" fmla="*/ 8 w 8"/>
                                    <a:gd name="T89" fmla="*/ 919 h 1213"/>
                                    <a:gd name="T90" fmla="*/ 8 w 8"/>
                                    <a:gd name="T91" fmla="*/ 1034 h 1213"/>
                                    <a:gd name="T92" fmla="*/ 8 w 8"/>
                                    <a:gd name="T93" fmla="*/ 1103 h 1213"/>
                                    <a:gd name="T94" fmla="*/ 0 w 8"/>
                                    <a:gd name="T95" fmla="*/ 1103 h 1213"/>
                                    <a:gd name="T96" fmla="*/ 0 w 8"/>
                                    <a:gd name="T97" fmla="*/ 1034 h 1213"/>
                                    <a:gd name="T98" fmla="*/ 8 w 8"/>
                                    <a:gd name="T99" fmla="*/ 1034 h 1213"/>
                                    <a:gd name="T100" fmla="*/ 8 w 8"/>
                                    <a:gd name="T101" fmla="*/ 1149 h 1213"/>
                                    <a:gd name="T102" fmla="*/ 8 w 8"/>
                                    <a:gd name="T103" fmla="*/ 1213 h 1213"/>
                                    <a:gd name="T104" fmla="*/ 0 w 8"/>
                                    <a:gd name="T105" fmla="*/ 1213 h 1213"/>
                                    <a:gd name="T106" fmla="*/ 0 w 8"/>
                                    <a:gd name="T107" fmla="*/ 1149 h 1213"/>
                                    <a:gd name="T108" fmla="*/ 8 w 8"/>
                                    <a:gd name="T109" fmla="*/ 1149 h 12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8" h="1213">
                                      <a:moveTo>
                                        <a:pt x="8" y="0"/>
                                      </a:moveTo>
                                      <a:lnTo>
                                        <a:pt x="8" y="69"/>
                                      </a:lnTo>
                                      <a:lnTo>
                                        <a:pt x="0" y="69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8" y="0"/>
                                      </a:lnTo>
                                      <a:close/>
                                      <a:moveTo>
                                        <a:pt x="8" y="115"/>
                                      </a:moveTo>
                                      <a:lnTo>
                                        <a:pt x="8" y="184"/>
                                      </a:lnTo>
                                      <a:lnTo>
                                        <a:pt x="0" y="184"/>
                                      </a:lnTo>
                                      <a:lnTo>
                                        <a:pt x="0" y="115"/>
                                      </a:lnTo>
                                      <a:lnTo>
                                        <a:pt x="8" y="115"/>
                                      </a:lnTo>
                                      <a:close/>
                                      <a:moveTo>
                                        <a:pt x="8" y="230"/>
                                      </a:moveTo>
                                      <a:lnTo>
                                        <a:pt x="8" y="299"/>
                                      </a:lnTo>
                                      <a:lnTo>
                                        <a:pt x="0" y="299"/>
                                      </a:lnTo>
                                      <a:lnTo>
                                        <a:pt x="0" y="230"/>
                                      </a:lnTo>
                                      <a:lnTo>
                                        <a:pt x="8" y="230"/>
                                      </a:lnTo>
                                      <a:close/>
                                      <a:moveTo>
                                        <a:pt x="8" y="345"/>
                                      </a:moveTo>
                                      <a:lnTo>
                                        <a:pt x="8" y="414"/>
                                      </a:lnTo>
                                      <a:lnTo>
                                        <a:pt x="0" y="414"/>
                                      </a:lnTo>
                                      <a:lnTo>
                                        <a:pt x="0" y="345"/>
                                      </a:lnTo>
                                      <a:lnTo>
                                        <a:pt x="8" y="345"/>
                                      </a:lnTo>
                                      <a:close/>
                                      <a:moveTo>
                                        <a:pt x="8" y="460"/>
                                      </a:moveTo>
                                      <a:lnTo>
                                        <a:pt x="8" y="528"/>
                                      </a:lnTo>
                                      <a:lnTo>
                                        <a:pt x="0" y="528"/>
                                      </a:lnTo>
                                      <a:lnTo>
                                        <a:pt x="0" y="460"/>
                                      </a:lnTo>
                                      <a:lnTo>
                                        <a:pt x="8" y="460"/>
                                      </a:lnTo>
                                      <a:close/>
                                      <a:moveTo>
                                        <a:pt x="8" y="574"/>
                                      </a:moveTo>
                                      <a:lnTo>
                                        <a:pt x="8" y="643"/>
                                      </a:lnTo>
                                      <a:lnTo>
                                        <a:pt x="0" y="643"/>
                                      </a:lnTo>
                                      <a:lnTo>
                                        <a:pt x="0" y="574"/>
                                      </a:lnTo>
                                      <a:lnTo>
                                        <a:pt x="8" y="574"/>
                                      </a:lnTo>
                                      <a:close/>
                                      <a:moveTo>
                                        <a:pt x="8" y="689"/>
                                      </a:moveTo>
                                      <a:lnTo>
                                        <a:pt x="8" y="758"/>
                                      </a:lnTo>
                                      <a:lnTo>
                                        <a:pt x="0" y="758"/>
                                      </a:lnTo>
                                      <a:lnTo>
                                        <a:pt x="0" y="689"/>
                                      </a:lnTo>
                                      <a:lnTo>
                                        <a:pt x="8" y="689"/>
                                      </a:lnTo>
                                      <a:close/>
                                      <a:moveTo>
                                        <a:pt x="8" y="804"/>
                                      </a:moveTo>
                                      <a:lnTo>
                                        <a:pt x="8" y="873"/>
                                      </a:lnTo>
                                      <a:lnTo>
                                        <a:pt x="0" y="873"/>
                                      </a:lnTo>
                                      <a:lnTo>
                                        <a:pt x="0" y="804"/>
                                      </a:lnTo>
                                      <a:lnTo>
                                        <a:pt x="8" y="804"/>
                                      </a:lnTo>
                                      <a:close/>
                                      <a:moveTo>
                                        <a:pt x="8" y="919"/>
                                      </a:moveTo>
                                      <a:lnTo>
                                        <a:pt x="8" y="988"/>
                                      </a:lnTo>
                                      <a:lnTo>
                                        <a:pt x="0" y="988"/>
                                      </a:lnTo>
                                      <a:lnTo>
                                        <a:pt x="0" y="919"/>
                                      </a:lnTo>
                                      <a:lnTo>
                                        <a:pt x="8" y="919"/>
                                      </a:lnTo>
                                      <a:close/>
                                      <a:moveTo>
                                        <a:pt x="8" y="1034"/>
                                      </a:moveTo>
                                      <a:lnTo>
                                        <a:pt x="8" y="1103"/>
                                      </a:lnTo>
                                      <a:lnTo>
                                        <a:pt x="0" y="1103"/>
                                      </a:lnTo>
                                      <a:lnTo>
                                        <a:pt x="0" y="1034"/>
                                      </a:lnTo>
                                      <a:lnTo>
                                        <a:pt x="8" y="1034"/>
                                      </a:lnTo>
                                      <a:close/>
                                      <a:moveTo>
                                        <a:pt x="8" y="1149"/>
                                      </a:moveTo>
                                      <a:lnTo>
                                        <a:pt x="8" y="1213"/>
                                      </a:lnTo>
                                      <a:lnTo>
                                        <a:pt x="0" y="1213"/>
                                      </a:lnTo>
                                      <a:lnTo>
                                        <a:pt x="0" y="1149"/>
                                      </a:lnTo>
                                      <a:lnTo>
                                        <a:pt x="8" y="114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84" name="Freeform 438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56260" y="547370"/>
                                  <a:ext cx="250190" cy="469265"/>
                                </a:xfrm>
                                <a:custGeom>
                                  <a:avLst/>
                                  <a:gdLst>
                                    <a:gd name="T0" fmla="*/ 0 w 394"/>
                                    <a:gd name="T1" fmla="*/ 732 h 739"/>
                                    <a:gd name="T2" fmla="*/ 29 w 394"/>
                                    <a:gd name="T3" fmla="*/ 678 h 739"/>
                                    <a:gd name="T4" fmla="*/ 35 w 394"/>
                                    <a:gd name="T5" fmla="*/ 685 h 739"/>
                                    <a:gd name="T6" fmla="*/ 6 w 394"/>
                                    <a:gd name="T7" fmla="*/ 739 h 739"/>
                                    <a:gd name="T8" fmla="*/ 0 w 394"/>
                                    <a:gd name="T9" fmla="*/ 732 h 739"/>
                                    <a:gd name="T10" fmla="*/ 48 w 394"/>
                                    <a:gd name="T11" fmla="*/ 642 h 739"/>
                                    <a:gd name="T12" fmla="*/ 76 w 394"/>
                                    <a:gd name="T13" fmla="*/ 588 h 739"/>
                                    <a:gd name="T14" fmla="*/ 83 w 394"/>
                                    <a:gd name="T15" fmla="*/ 595 h 739"/>
                                    <a:gd name="T16" fmla="*/ 54 w 394"/>
                                    <a:gd name="T17" fmla="*/ 649 h 739"/>
                                    <a:gd name="T18" fmla="*/ 48 w 394"/>
                                    <a:gd name="T19" fmla="*/ 642 h 739"/>
                                    <a:gd name="T20" fmla="*/ 96 w 394"/>
                                    <a:gd name="T21" fmla="*/ 552 h 739"/>
                                    <a:gd name="T22" fmla="*/ 124 w 394"/>
                                    <a:gd name="T23" fmla="*/ 498 h 739"/>
                                    <a:gd name="T24" fmla="*/ 130 w 394"/>
                                    <a:gd name="T25" fmla="*/ 505 h 739"/>
                                    <a:gd name="T26" fmla="*/ 102 w 394"/>
                                    <a:gd name="T27" fmla="*/ 559 h 739"/>
                                    <a:gd name="T28" fmla="*/ 96 w 394"/>
                                    <a:gd name="T29" fmla="*/ 552 h 739"/>
                                    <a:gd name="T30" fmla="*/ 143 w 394"/>
                                    <a:gd name="T31" fmla="*/ 462 h 739"/>
                                    <a:gd name="T32" fmla="*/ 172 w 394"/>
                                    <a:gd name="T33" fmla="*/ 408 h 739"/>
                                    <a:gd name="T34" fmla="*/ 178 w 394"/>
                                    <a:gd name="T35" fmla="*/ 416 h 739"/>
                                    <a:gd name="T36" fmla="*/ 149 w 394"/>
                                    <a:gd name="T37" fmla="*/ 469 h 739"/>
                                    <a:gd name="T38" fmla="*/ 143 w 394"/>
                                    <a:gd name="T39" fmla="*/ 462 h 739"/>
                                    <a:gd name="T40" fmla="*/ 191 w 394"/>
                                    <a:gd name="T41" fmla="*/ 372 h 739"/>
                                    <a:gd name="T42" fmla="*/ 219 w 394"/>
                                    <a:gd name="T43" fmla="*/ 319 h 739"/>
                                    <a:gd name="T44" fmla="*/ 225 w 394"/>
                                    <a:gd name="T45" fmla="*/ 326 h 739"/>
                                    <a:gd name="T46" fmla="*/ 197 w 394"/>
                                    <a:gd name="T47" fmla="*/ 380 h 739"/>
                                    <a:gd name="T48" fmla="*/ 191 w 394"/>
                                    <a:gd name="T49" fmla="*/ 372 h 739"/>
                                    <a:gd name="T50" fmla="*/ 238 w 394"/>
                                    <a:gd name="T51" fmla="*/ 283 h 739"/>
                                    <a:gd name="T52" fmla="*/ 267 w 394"/>
                                    <a:gd name="T53" fmla="*/ 229 h 739"/>
                                    <a:gd name="T54" fmla="*/ 273 w 394"/>
                                    <a:gd name="T55" fmla="*/ 236 h 739"/>
                                    <a:gd name="T56" fmla="*/ 244 w 394"/>
                                    <a:gd name="T57" fmla="*/ 290 h 739"/>
                                    <a:gd name="T58" fmla="*/ 238 w 394"/>
                                    <a:gd name="T59" fmla="*/ 283 h 739"/>
                                    <a:gd name="T60" fmla="*/ 286 w 394"/>
                                    <a:gd name="T61" fmla="*/ 193 h 739"/>
                                    <a:gd name="T62" fmla="*/ 315 w 394"/>
                                    <a:gd name="T63" fmla="*/ 139 h 739"/>
                                    <a:gd name="T64" fmla="*/ 321 w 394"/>
                                    <a:gd name="T65" fmla="*/ 146 h 739"/>
                                    <a:gd name="T66" fmla="*/ 292 w 394"/>
                                    <a:gd name="T67" fmla="*/ 200 h 739"/>
                                    <a:gd name="T68" fmla="*/ 286 w 394"/>
                                    <a:gd name="T69" fmla="*/ 193 h 739"/>
                                    <a:gd name="T70" fmla="*/ 334 w 394"/>
                                    <a:gd name="T71" fmla="*/ 103 h 739"/>
                                    <a:gd name="T72" fmla="*/ 362 w 394"/>
                                    <a:gd name="T73" fmla="*/ 49 h 739"/>
                                    <a:gd name="T74" fmla="*/ 368 w 394"/>
                                    <a:gd name="T75" fmla="*/ 56 h 739"/>
                                    <a:gd name="T76" fmla="*/ 340 w 394"/>
                                    <a:gd name="T77" fmla="*/ 110 h 739"/>
                                    <a:gd name="T78" fmla="*/ 334 w 394"/>
                                    <a:gd name="T79" fmla="*/ 103 h 739"/>
                                    <a:gd name="T80" fmla="*/ 381 w 394"/>
                                    <a:gd name="T81" fmla="*/ 13 h 739"/>
                                    <a:gd name="T82" fmla="*/ 388 w 394"/>
                                    <a:gd name="T83" fmla="*/ 0 h 739"/>
                                    <a:gd name="T84" fmla="*/ 394 w 394"/>
                                    <a:gd name="T85" fmla="*/ 7 h 739"/>
                                    <a:gd name="T86" fmla="*/ 387 w 394"/>
                                    <a:gd name="T87" fmla="*/ 20 h 739"/>
                                    <a:gd name="T88" fmla="*/ 381 w 394"/>
                                    <a:gd name="T89" fmla="*/ 13 h 73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394" h="739">
                                      <a:moveTo>
                                        <a:pt x="0" y="732"/>
                                      </a:moveTo>
                                      <a:lnTo>
                                        <a:pt x="29" y="678"/>
                                      </a:lnTo>
                                      <a:lnTo>
                                        <a:pt x="35" y="685"/>
                                      </a:lnTo>
                                      <a:lnTo>
                                        <a:pt x="6" y="739"/>
                                      </a:lnTo>
                                      <a:lnTo>
                                        <a:pt x="0" y="732"/>
                                      </a:lnTo>
                                      <a:close/>
                                      <a:moveTo>
                                        <a:pt x="48" y="642"/>
                                      </a:moveTo>
                                      <a:lnTo>
                                        <a:pt x="76" y="588"/>
                                      </a:lnTo>
                                      <a:lnTo>
                                        <a:pt x="83" y="595"/>
                                      </a:lnTo>
                                      <a:lnTo>
                                        <a:pt x="54" y="649"/>
                                      </a:lnTo>
                                      <a:lnTo>
                                        <a:pt x="48" y="642"/>
                                      </a:lnTo>
                                      <a:close/>
                                      <a:moveTo>
                                        <a:pt x="96" y="552"/>
                                      </a:moveTo>
                                      <a:lnTo>
                                        <a:pt x="124" y="498"/>
                                      </a:lnTo>
                                      <a:lnTo>
                                        <a:pt x="130" y="505"/>
                                      </a:lnTo>
                                      <a:lnTo>
                                        <a:pt x="102" y="559"/>
                                      </a:lnTo>
                                      <a:lnTo>
                                        <a:pt x="96" y="552"/>
                                      </a:lnTo>
                                      <a:close/>
                                      <a:moveTo>
                                        <a:pt x="143" y="462"/>
                                      </a:moveTo>
                                      <a:lnTo>
                                        <a:pt x="172" y="408"/>
                                      </a:lnTo>
                                      <a:lnTo>
                                        <a:pt x="178" y="416"/>
                                      </a:lnTo>
                                      <a:lnTo>
                                        <a:pt x="149" y="469"/>
                                      </a:lnTo>
                                      <a:lnTo>
                                        <a:pt x="143" y="462"/>
                                      </a:lnTo>
                                      <a:close/>
                                      <a:moveTo>
                                        <a:pt x="191" y="372"/>
                                      </a:moveTo>
                                      <a:lnTo>
                                        <a:pt x="219" y="319"/>
                                      </a:lnTo>
                                      <a:lnTo>
                                        <a:pt x="225" y="326"/>
                                      </a:lnTo>
                                      <a:lnTo>
                                        <a:pt x="197" y="380"/>
                                      </a:lnTo>
                                      <a:lnTo>
                                        <a:pt x="191" y="372"/>
                                      </a:lnTo>
                                      <a:close/>
                                      <a:moveTo>
                                        <a:pt x="238" y="283"/>
                                      </a:moveTo>
                                      <a:lnTo>
                                        <a:pt x="267" y="229"/>
                                      </a:lnTo>
                                      <a:lnTo>
                                        <a:pt x="273" y="236"/>
                                      </a:lnTo>
                                      <a:lnTo>
                                        <a:pt x="244" y="290"/>
                                      </a:lnTo>
                                      <a:lnTo>
                                        <a:pt x="238" y="283"/>
                                      </a:lnTo>
                                      <a:close/>
                                      <a:moveTo>
                                        <a:pt x="286" y="193"/>
                                      </a:moveTo>
                                      <a:lnTo>
                                        <a:pt x="315" y="139"/>
                                      </a:lnTo>
                                      <a:lnTo>
                                        <a:pt x="321" y="146"/>
                                      </a:lnTo>
                                      <a:lnTo>
                                        <a:pt x="292" y="200"/>
                                      </a:lnTo>
                                      <a:lnTo>
                                        <a:pt x="286" y="193"/>
                                      </a:lnTo>
                                      <a:close/>
                                      <a:moveTo>
                                        <a:pt x="334" y="103"/>
                                      </a:moveTo>
                                      <a:lnTo>
                                        <a:pt x="362" y="49"/>
                                      </a:lnTo>
                                      <a:lnTo>
                                        <a:pt x="368" y="56"/>
                                      </a:lnTo>
                                      <a:lnTo>
                                        <a:pt x="340" y="110"/>
                                      </a:lnTo>
                                      <a:lnTo>
                                        <a:pt x="334" y="103"/>
                                      </a:lnTo>
                                      <a:close/>
                                      <a:moveTo>
                                        <a:pt x="381" y="13"/>
                                      </a:moveTo>
                                      <a:lnTo>
                                        <a:pt x="388" y="0"/>
                                      </a:lnTo>
                                      <a:lnTo>
                                        <a:pt x="394" y="7"/>
                                      </a:lnTo>
                                      <a:lnTo>
                                        <a:pt x="387" y="20"/>
                                      </a:lnTo>
                                      <a:lnTo>
                                        <a:pt x="381" y="1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85" name="Line 4388"/>
                              <wps:cNvCnPr/>
                              <wps:spPr bwMode="auto">
                                <a:xfrm>
                                  <a:off x="777875" y="600075"/>
                                  <a:ext cx="26035" cy="317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86" name="Line 4389"/>
                              <wps:cNvCnPr/>
                              <wps:spPr bwMode="auto">
                                <a:xfrm flipV="1">
                                  <a:off x="803910" y="581660"/>
                                  <a:ext cx="26670" cy="50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87" name="Rectangle 43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0580" y="387985"/>
                                  <a:ext cx="8699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2331E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2331E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88" name="Rectangle 43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3340" y="135763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2331E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2331E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89" name="Rectangle 43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7050" y="88900"/>
                                  <a:ext cx="8001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2331E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2331E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90" name="Rectangle 43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8945" y="87058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2331E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2331E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91" name="Rectangle 43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14120" y="85471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2331E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2331E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92" name="Rectangle 439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4530" y="1357630"/>
                                  <a:ext cx="8318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2331E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2331E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94" name="Oval 439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16280" y="1339215"/>
                                  <a:ext cx="14605" cy="215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95" name="Oval 43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1180" y="1003300"/>
                                  <a:ext cx="14605" cy="2222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96" name="Oval 43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72210" y="1003300"/>
                                  <a:ext cx="14605" cy="2222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97" name="Oval 43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4615" y="1339215"/>
                                  <a:ext cx="14605" cy="215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98" name="Oval 44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1180" y="233680"/>
                                  <a:ext cx="14605" cy="215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377" o:spid="_x0000_s2004" editas="canvas" style="width:106.65pt;height:127pt;mso-position-horizontal-relative:char;mso-position-vertical-relative:line" coordsize="13544,161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">
                      <v:shape id="_x0000_s2005" type="#_x0000_t75" style="position:absolute;width:13544;height:16129;visibility:visible;mso-wrap-style:square">
                        <v:fill o:detectmouseclick="t"/>
                        <v:path o:connecttype="none"/>
                      </v:shape>
                      <v:shape id="Freeform 4379" o:spid="_x0000_s2006" style="position:absolute;left:5581;top:10109;width:6122;height:70;visibility:visible;mso-wrap-style:square;v-text-anchor:top" coordsize="964,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" path="m,l46,r,11l,11,,xm77,r46,l123,11r-46,l77,xm153,r46,l199,11r-46,l153,xm230,r45,l275,11r-45,l230,xm306,r46,l352,11r-46,l306,xm383,r45,l428,11r-45,l383,xm459,r46,l505,11r-46,l459,xm535,r46,l581,11r-46,l535,xm612,r46,l658,11r-46,l612,xm688,r46,l734,11r-46,l688,xm765,r46,l811,11r-46,l765,xm841,r46,l887,11r-46,l841,xm918,r46,l964,11r-46,l918,xe" fillcolor="black" strokeweight=".05pt">
                        <v:stroke joinstyle="bevel"/>
                        <v:path arrowok="t" o:connecttype="custom" o:connectlocs="29210,0;0,6985;48895,0;78105,6985;48895,0;126365,0;97155,6985;146050,0;174625,6985;146050,0;223520,0;194310,6985;243205,0;271780,6985;243205,0;320675,0;291465,6985;339725,0;368935,6985;339725,0;417830,0;388620,6985;436880,0;466090,6985;436880,0;514985,0;485775,6985;534035,0;563245,6985;534035,0;612140,0;582930,6985" o:connectangles="0,0,0,0,0,0,0,0,0,0,0,0,0,0,0,0,0,0,0,0,0,0,0,0,0,0,0,0,0,0,0,0"/>
                        <o:lock v:ext="edit" verticies="t"/>
                      </v:shape>
                      <v:shape id="Freeform 4380" o:spid="_x0000_s2007" style="position:absolute;left:1009;top:10109;width:4585;height:3422;visibility:visible;mso-wrap-style:square;v-text-anchor:top" coordsize="722,5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" path="m722,11l681,41,677,31,719,r3,11xm653,61l612,92,609,81,650,51r3,10xm585,112r-42,30l540,132r41,-30l585,112xm516,162r-41,31l471,182r42,-30l516,162xm447,213r-41,30l403,233r41,-30l447,213xm379,263r-42,31l334,283r41,-30l379,263xm310,314r-41,30l265,334r42,-30l310,314xm241,364r-41,31l197,384r41,-30l241,364xm173,415r-42,30l128,435r41,-30l173,415xm104,465l63,496,59,485r42,-30l104,465xm35,516l3,539,,529,32,506r3,10xe" fillcolor="black" strokeweight=".05pt">
                        <v:stroke joinstyle="bevel"/>
                        <v:path arrowok="t" o:connecttype="custom" o:connectlocs="458470,6985;432435,26035;429895,19685;456565,0;458470,6985;414655,38735;388620,58420;386715,51435;412750,32385;414655,38735;371475,71120;344805,90170;342900,83820;368935,64770;371475,71120;327660,102870;301625,122555;299085,115570;325755,96520;327660,102870;283845,135255;257810,154305;255905,147955;281940,128905;283845,135255;240665,167005;213995,186690;212090,179705;238125,160655;240665,167005;196850,199390;170815,218440;168275,212090;194945,193040;196850,199390;153035,231140;127000,250825;125095,243840;151130,224790;153035,231140;109855,263525;83185,282575;81280,276225;107315,257175;109855,263525;66040,295275;40005,314960;37465,307975;64135,288925;66040,295275;22225,327660;1905,342265;0,335915;20320,321310;22225,327660" o:connectangles="0,0,0,0,0,0,0,0,0,0,0,0,0,0,0,0,0,0,0,0,0,0,0,0,0,0,0,0,0,0,0,0,0,0,0,0,0,0,0,0,0,0,0,0,0,0,0,0,0,0,0,0,0,0,0"/>
                        <o:lock v:ext="edit" verticies="t"/>
                      </v:shape>
                      <v:line id="Line 4381" o:spid="_x0000_s2008" style="position:absolute;visibility:visible;mso-wrap-style:square" from="1022,13500" to="7232,135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" strokeweight=".4pt">
                        <v:stroke joinstyle="miter"/>
                      </v:line>
                      <v:line id="Line 4382" o:spid="_x0000_s2009" style="position:absolute;flip:y;visibility:visible;mso-wrap-style:square" from="7232,10147" to="11798,135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" strokeweight=".4pt">
                        <v:stroke joinstyle="miter"/>
                      </v:line>
                      <v:line id="Line 4383" o:spid="_x0000_s2010" style="position:absolute;visibility:visible;mso-wrap-style:square" from="5581,2444" to="11798,10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" strokeweight=".4pt">
                        <v:stroke joinstyle="miter"/>
                      </v:line>
                      <v:line id="Line 4384" o:spid="_x0000_s2011" style="position:absolute;visibility:visible;mso-wrap-style:square" from="5581,2444" to="7232,135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" strokeweight=".4pt">
                        <v:stroke joinstyle="miter"/>
                      </v:line>
                      <v:line id="Line 4385" o:spid="_x0000_s2012" style="position:absolute;flip:x;visibility:visible;mso-wrap-style:square" from="1022,2444" to="5581,135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" strokeweight=".4pt">
                        <v:stroke joinstyle="miter"/>
                      </v:line>
                      <v:shape id="Freeform 4386" o:spid="_x0000_s2013" style="position:absolute;left:5556;top:2444;width:51;height:7703;visibility:visible;mso-wrap-style:square;v-text-anchor:top" coordsize="8,12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" path="m8,r,69l,69,,,8,xm8,115r,69l,184,,115r8,xm8,230r,69l,299,,230r8,xm8,345r,69l,414,,345r8,xm8,460r,68l,528,,460r8,xm8,574r,69l,643,,574r8,xm8,689r,69l,758,,689r8,xm8,804r,69l,873,,804r8,xm8,919r,69l,988,,919r8,xm8,1034r,69l,1103r,-69l8,1034xm8,1149r,64l,1213r,-64l8,1149xe" fillcolor="black" strokeweight=".05pt">
                        <v:stroke joinstyle="bevel"/>
                        <v:path arrowok="t" o:connecttype="custom" o:connectlocs="5080,0;5080,43815;0,43815;0,0;5080,0;5080,73025;5080,116840;0,116840;0,73025;5080,73025;5080,146050;5080,189865;0,189865;0,146050;5080,146050;5080,219075;5080,262890;0,262890;0,219075;5080,219075;5080,292100;5080,335280;0,335280;0,292100;5080,292100;5080,364490;5080,408305;0,408305;0,364490;5080,364490;5080,437515;5080,481330;0,481330;0,437515;5080,437515;5080,510540;5080,554355;0,554355;0,510540;5080,510540;5080,583565;5080,627380;0,627380;0,583565;5080,583565;5080,656590;5080,700405;0,700405;0,656590;5080,656590;5080,729615;5080,770255;0,770255;0,729615;5080,729615" o:connectangles="0,0,0,0,0,0,0,0,0,0,0,0,0,0,0,0,0,0,0,0,0,0,0,0,0,0,0,0,0,0,0,0,0,0,0,0,0,0,0,0,0,0,0,0,0,0,0,0,0,0,0,0,0,0,0"/>
                        <o:lock v:ext="edit" verticies="t"/>
                      </v:shape>
                      <v:shape id="Freeform 4387" o:spid="_x0000_s2014" style="position:absolute;left:5562;top:5473;width:2502;height:4693;visibility:visible;mso-wrap-style:square;v-text-anchor:top" coordsize="394,7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" path="m,732l29,678r6,7l6,739,,732xm48,642l76,588r7,7l54,649r-6,-7xm96,552r28,-54l130,505r-28,54l96,552xm143,462r29,-54l178,416r-29,53l143,462xm191,372r28,-53l225,326r-28,54l191,372xm238,283r29,-54l273,236r-29,54l238,283xm286,193r29,-54l321,146r-29,54l286,193xm334,103l362,49r6,7l340,110r-6,-7xm381,13l388,r6,7l387,20r-6,-7xe" fillcolor="black" strokeweight=".05pt">
                        <v:stroke joinstyle="bevel"/>
                        <v:path arrowok="t" o:connecttype="custom" o:connectlocs="0,464820;18415,430530;22225,434975;3810,469265;0,464820;30480,407670;48260,373380;52705,377825;34290,412115;30480,407670;60960,350520;78740,316230;82550,320675;64770,354965;60960,350520;90805,293370;109220,259080;113030,264160;94615,297815;90805,293370;121285,236220;139065,202565;142875,207010;125095,241300;121285,236220;151130,179705;169545,145415;173355,149860;154940,184150;151130,179705;181610,122555;200025,88265;203835,92710;185420,127000;181610,122555;212090,65405;229870,31115;233680,35560;215900,69850;212090,65405;241935,8255;246380,0;250190,4445;245745,12700;241935,8255" o:connectangles="0,0,0,0,0,0,0,0,0,0,0,0,0,0,0,0,0,0,0,0,0,0,0,0,0,0,0,0,0,0,0,0,0,0,0,0,0,0,0,0,0,0,0,0,0"/>
                        <o:lock v:ext="edit" verticies="t"/>
                      </v:shape>
                      <v:line id="Line 4388" o:spid="_x0000_s2015" style="position:absolute;visibility:visible;mso-wrap-style:square" from="7778,6000" to="8039,63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" strokeweight=".4pt">
                        <v:stroke joinstyle="miter"/>
                      </v:line>
                      <v:line id="Line 4389" o:spid="_x0000_s2016" style="position:absolute;flip:y;visibility:visible;mso-wrap-style:square" from="8039,5816" to="8305,63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" strokeweight=".4pt">
                        <v:stroke joinstyle="miter"/>
                      </v:line>
                      <v:rect id="Rectangle 4390" o:spid="_x0000_s2017" style="position:absolute;left:8305;top:3879;width:87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2331E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31E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rect id="Rectangle 4391" o:spid="_x0000_s2018" style="position:absolute;left:533;top:13576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2331E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31E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4392" o:spid="_x0000_s2019" style="position:absolute;left:5270;top:889;width:80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2331E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31E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4393" o:spid="_x0000_s2020" style="position:absolute;left:4489;top:8705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2331E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31E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394" o:spid="_x0000_s2021" style="position:absolute;left:12141;top:8547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2331E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31E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395" o:spid="_x0000_s2022" style="position:absolute;left:6845;top:13576;width:832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2331E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31E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oval id="Oval 4396" o:spid="_x0000_s2023" style="position:absolute;left:7162;top:13392;width:146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" fillcolor="black" strokeweight="0"/>
                      <v:oval id="Oval 4397" o:spid="_x0000_s2024" style="position:absolute;left:5511;top:10033;width:146;height: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" fillcolor="black" strokeweight="0"/>
                      <v:oval id="Oval 4398" o:spid="_x0000_s2025" style="position:absolute;left:11722;top:10033;width:146;height: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" fillcolor="black" strokeweight="0"/>
                      <v:oval id="Oval 4399" o:spid="_x0000_s2026" style="position:absolute;left:946;top:13392;width:146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" fillcolor="black" strokeweight="0"/>
                      <v:oval id="Oval 4400" o:spid="_x0000_s2027" style="position:absolute;left:5511;top:2336;width:146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b/>
          <w:noProof/>
          <w:sz w:val="26"/>
          <w:szCs w:val="26"/>
        </w:rPr>
        <w:t>Câu 46.</w:t>
      </w:r>
      <w:r w:rsidRPr="00610F8A">
        <w:rPr>
          <w:sz w:val="26"/>
          <w:szCs w:val="26"/>
        </w:rPr>
        <w:t xml:space="preserve"> Từ giả thiết suy ra </w:t>
      </w:r>
      <w:r w:rsidR="007A1347" w:rsidRPr="00610F8A">
        <w:rPr>
          <w:position w:val="-6"/>
          <w:sz w:val="26"/>
          <w:szCs w:val="26"/>
        </w:rPr>
        <w:object w:dxaOrig="1440" w:dyaOrig="279">
          <v:shape id="_x0000_i2527" type="#_x0000_t75" style="width:1in;height:14.25pt" o:ole="">
            <v:imagedata r:id="rId3012" o:title=""/>
          </v:shape>
          <o:OLEObject Type="Embed" ProgID="Equation.DSMT4" ShapeID="_x0000_i2527" DrawAspect="Content" ObjectID="_1653458433" r:id="rId3013"/>
        </w:object>
      </w:r>
      <w:r w:rsidRPr="00610F8A">
        <w:rPr>
          <w:sz w:val="26"/>
          <w:szCs w:val="26"/>
        </w:rPr>
        <w:t>.</w:t>
      </w:r>
    </w:p>
    <w:p w:rsidR="00DC5200" w:rsidRPr="00610F8A" w:rsidRDefault="007F28DA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340100</wp:posOffset>
                </wp:positionH>
                <wp:positionV relativeFrom="paragraph">
                  <wp:posOffset>254635</wp:posOffset>
                </wp:positionV>
                <wp:extent cx="1483995" cy="1734185"/>
                <wp:effectExtent l="0" t="0" r="0" b="1905"/>
                <wp:wrapNone/>
                <wp:docPr id="4411" name="Canvas 48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384" name="Freeform 4803"/>
                        <wps:cNvSpPr>
                          <a:spLocks noEditPoints="1"/>
                        </wps:cNvSpPr>
                        <wps:spPr bwMode="auto">
                          <a:xfrm>
                            <a:off x="229235" y="1124585"/>
                            <a:ext cx="1018540" cy="6350"/>
                          </a:xfrm>
                          <a:custGeom>
                            <a:avLst/>
                            <a:gdLst>
                              <a:gd name="T0" fmla="*/ 64 w 1604"/>
                              <a:gd name="T1" fmla="*/ 0 h 10"/>
                              <a:gd name="T2" fmla="*/ 0 w 1604"/>
                              <a:gd name="T3" fmla="*/ 10 h 10"/>
                              <a:gd name="T4" fmla="*/ 106 w 1604"/>
                              <a:gd name="T5" fmla="*/ 0 h 10"/>
                              <a:gd name="T6" fmla="*/ 170 w 1604"/>
                              <a:gd name="T7" fmla="*/ 10 h 10"/>
                              <a:gd name="T8" fmla="*/ 106 w 1604"/>
                              <a:gd name="T9" fmla="*/ 0 h 10"/>
                              <a:gd name="T10" fmla="*/ 276 w 1604"/>
                              <a:gd name="T11" fmla="*/ 0 h 10"/>
                              <a:gd name="T12" fmla="*/ 213 w 1604"/>
                              <a:gd name="T13" fmla="*/ 10 h 10"/>
                              <a:gd name="T14" fmla="*/ 319 w 1604"/>
                              <a:gd name="T15" fmla="*/ 0 h 10"/>
                              <a:gd name="T16" fmla="*/ 383 w 1604"/>
                              <a:gd name="T17" fmla="*/ 10 h 10"/>
                              <a:gd name="T18" fmla="*/ 319 w 1604"/>
                              <a:gd name="T19" fmla="*/ 0 h 10"/>
                              <a:gd name="T20" fmla="*/ 489 w 1604"/>
                              <a:gd name="T21" fmla="*/ 0 h 10"/>
                              <a:gd name="T22" fmla="*/ 425 w 1604"/>
                              <a:gd name="T23" fmla="*/ 10 h 10"/>
                              <a:gd name="T24" fmla="*/ 531 w 1604"/>
                              <a:gd name="T25" fmla="*/ 0 h 10"/>
                              <a:gd name="T26" fmla="*/ 595 w 1604"/>
                              <a:gd name="T27" fmla="*/ 10 h 10"/>
                              <a:gd name="T28" fmla="*/ 531 w 1604"/>
                              <a:gd name="T29" fmla="*/ 0 h 10"/>
                              <a:gd name="T30" fmla="*/ 701 w 1604"/>
                              <a:gd name="T31" fmla="*/ 0 h 10"/>
                              <a:gd name="T32" fmla="*/ 637 w 1604"/>
                              <a:gd name="T33" fmla="*/ 10 h 10"/>
                              <a:gd name="T34" fmla="*/ 744 w 1604"/>
                              <a:gd name="T35" fmla="*/ 0 h 10"/>
                              <a:gd name="T36" fmla="*/ 807 w 1604"/>
                              <a:gd name="T37" fmla="*/ 10 h 10"/>
                              <a:gd name="T38" fmla="*/ 744 w 1604"/>
                              <a:gd name="T39" fmla="*/ 0 h 10"/>
                              <a:gd name="T40" fmla="*/ 914 w 1604"/>
                              <a:gd name="T41" fmla="*/ 0 h 10"/>
                              <a:gd name="T42" fmla="*/ 850 w 1604"/>
                              <a:gd name="T43" fmla="*/ 10 h 10"/>
                              <a:gd name="T44" fmla="*/ 956 w 1604"/>
                              <a:gd name="T45" fmla="*/ 0 h 10"/>
                              <a:gd name="T46" fmla="*/ 1020 w 1604"/>
                              <a:gd name="T47" fmla="*/ 10 h 10"/>
                              <a:gd name="T48" fmla="*/ 956 w 1604"/>
                              <a:gd name="T49" fmla="*/ 0 h 10"/>
                              <a:gd name="T50" fmla="*/ 1126 w 1604"/>
                              <a:gd name="T51" fmla="*/ 0 h 10"/>
                              <a:gd name="T52" fmla="*/ 1062 w 1604"/>
                              <a:gd name="T53" fmla="*/ 10 h 10"/>
                              <a:gd name="T54" fmla="*/ 1169 w 1604"/>
                              <a:gd name="T55" fmla="*/ 0 h 10"/>
                              <a:gd name="T56" fmla="*/ 1232 w 1604"/>
                              <a:gd name="T57" fmla="*/ 10 h 10"/>
                              <a:gd name="T58" fmla="*/ 1169 w 1604"/>
                              <a:gd name="T59" fmla="*/ 0 h 10"/>
                              <a:gd name="T60" fmla="*/ 1338 w 1604"/>
                              <a:gd name="T61" fmla="*/ 0 h 10"/>
                              <a:gd name="T62" fmla="*/ 1275 w 1604"/>
                              <a:gd name="T63" fmla="*/ 10 h 10"/>
                              <a:gd name="T64" fmla="*/ 1381 w 1604"/>
                              <a:gd name="T65" fmla="*/ 0 h 10"/>
                              <a:gd name="T66" fmla="*/ 1445 w 1604"/>
                              <a:gd name="T67" fmla="*/ 10 h 10"/>
                              <a:gd name="T68" fmla="*/ 1381 w 1604"/>
                              <a:gd name="T69" fmla="*/ 0 h 10"/>
                              <a:gd name="T70" fmla="*/ 1551 w 1604"/>
                              <a:gd name="T71" fmla="*/ 0 h 10"/>
                              <a:gd name="T72" fmla="*/ 1487 w 1604"/>
                              <a:gd name="T73" fmla="*/ 10 h 10"/>
                              <a:gd name="T74" fmla="*/ 1593 w 1604"/>
                              <a:gd name="T75" fmla="*/ 0 h 10"/>
                              <a:gd name="T76" fmla="*/ 1604 w 1604"/>
                              <a:gd name="T77" fmla="*/ 10 h 10"/>
                              <a:gd name="T78" fmla="*/ 1593 w 1604"/>
                              <a:gd name="T79" fmla="*/ 0 h 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1604" h="10">
                                <a:moveTo>
                                  <a:pt x="0" y="0"/>
                                </a:moveTo>
                                <a:lnTo>
                                  <a:pt x="64" y="0"/>
                                </a:lnTo>
                                <a:lnTo>
                                  <a:pt x="64" y="10"/>
                                </a:lnTo>
                                <a:lnTo>
                                  <a:pt x="0" y="10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06" y="0"/>
                                </a:moveTo>
                                <a:lnTo>
                                  <a:pt x="170" y="0"/>
                                </a:lnTo>
                                <a:lnTo>
                                  <a:pt x="170" y="10"/>
                                </a:lnTo>
                                <a:lnTo>
                                  <a:pt x="106" y="10"/>
                                </a:lnTo>
                                <a:lnTo>
                                  <a:pt x="106" y="0"/>
                                </a:lnTo>
                                <a:close/>
                                <a:moveTo>
                                  <a:pt x="213" y="0"/>
                                </a:moveTo>
                                <a:lnTo>
                                  <a:pt x="276" y="0"/>
                                </a:lnTo>
                                <a:lnTo>
                                  <a:pt x="276" y="10"/>
                                </a:lnTo>
                                <a:lnTo>
                                  <a:pt x="213" y="10"/>
                                </a:lnTo>
                                <a:lnTo>
                                  <a:pt x="213" y="0"/>
                                </a:lnTo>
                                <a:close/>
                                <a:moveTo>
                                  <a:pt x="319" y="0"/>
                                </a:moveTo>
                                <a:lnTo>
                                  <a:pt x="383" y="0"/>
                                </a:lnTo>
                                <a:lnTo>
                                  <a:pt x="383" y="10"/>
                                </a:lnTo>
                                <a:lnTo>
                                  <a:pt x="319" y="10"/>
                                </a:lnTo>
                                <a:lnTo>
                                  <a:pt x="319" y="0"/>
                                </a:lnTo>
                                <a:close/>
                                <a:moveTo>
                                  <a:pt x="425" y="0"/>
                                </a:moveTo>
                                <a:lnTo>
                                  <a:pt x="489" y="0"/>
                                </a:lnTo>
                                <a:lnTo>
                                  <a:pt x="489" y="10"/>
                                </a:lnTo>
                                <a:lnTo>
                                  <a:pt x="425" y="10"/>
                                </a:lnTo>
                                <a:lnTo>
                                  <a:pt x="425" y="0"/>
                                </a:lnTo>
                                <a:close/>
                                <a:moveTo>
                                  <a:pt x="531" y="0"/>
                                </a:moveTo>
                                <a:lnTo>
                                  <a:pt x="595" y="0"/>
                                </a:lnTo>
                                <a:lnTo>
                                  <a:pt x="595" y="10"/>
                                </a:lnTo>
                                <a:lnTo>
                                  <a:pt x="531" y="10"/>
                                </a:lnTo>
                                <a:lnTo>
                                  <a:pt x="531" y="0"/>
                                </a:lnTo>
                                <a:close/>
                                <a:moveTo>
                                  <a:pt x="637" y="0"/>
                                </a:moveTo>
                                <a:lnTo>
                                  <a:pt x="701" y="0"/>
                                </a:lnTo>
                                <a:lnTo>
                                  <a:pt x="701" y="10"/>
                                </a:lnTo>
                                <a:lnTo>
                                  <a:pt x="637" y="10"/>
                                </a:lnTo>
                                <a:lnTo>
                                  <a:pt x="637" y="0"/>
                                </a:lnTo>
                                <a:close/>
                                <a:moveTo>
                                  <a:pt x="744" y="0"/>
                                </a:moveTo>
                                <a:lnTo>
                                  <a:pt x="807" y="0"/>
                                </a:lnTo>
                                <a:lnTo>
                                  <a:pt x="807" y="10"/>
                                </a:lnTo>
                                <a:lnTo>
                                  <a:pt x="744" y="10"/>
                                </a:lnTo>
                                <a:lnTo>
                                  <a:pt x="744" y="0"/>
                                </a:lnTo>
                                <a:close/>
                                <a:moveTo>
                                  <a:pt x="850" y="0"/>
                                </a:moveTo>
                                <a:lnTo>
                                  <a:pt x="914" y="0"/>
                                </a:lnTo>
                                <a:lnTo>
                                  <a:pt x="914" y="10"/>
                                </a:lnTo>
                                <a:lnTo>
                                  <a:pt x="850" y="10"/>
                                </a:lnTo>
                                <a:lnTo>
                                  <a:pt x="850" y="0"/>
                                </a:lnTo>
                                <a:close/>
                                <a:moveTo>
                                  <a:pt x="956" y="0"/>
                                </a:moveTo>
                                <a:lnTo>
                                  <a:pt x="1020" y="0"/>
                                </a:lnTo>
                                <a:lnTo>
                                  <a:pt x="1020" y="10"/>
                                </a:lnTo>
                                <a:lnTo>
                                  <a:pt x="956" y="10"/>
                                </a:lnTo>
                                <a:lnTo>
                                  <a:pt x="956" y="0"/>
                                </a:lnTo>
                                <a:close/>
                                <a:moveTo>
                                  <a:pt x="1062" y="0"/>
                                </a:moveTo>
                                <a:lnTo>
                                  <a:pt x="1126" y="0"/>
                                </a:lnTo>
                                <a:lnTo>
                                  <a:pt x="1126" y="10"/>
                                </a:lnTo>
                                <a:lnTo>
                                  <a:pt x="1062" y="10"/>
                                </a:lnTo>
                                <a:lnTo>
                                  <a:pt x="1062" y="0"/>
                                </a:lnTo>
                                <a:close/>
                                <a:moveTo>
                                  <a:pt x="1169" y="0"/>
                                </a:moveTo>
                                <a:lnTo>
                                  <a:pt x="1232" y="0"/>
                                </a:lnTo>
                                <a:lnTo>
                                  <a:pt x="1232" y="10"/>
                                </a:lnTo>
                                <a:lnTo>
                                  <a:pt x="1169" y="10"/>
                                </a:lnTo>
                                <a:lnTo>
                                  <a:pt x="1169" y="0"/>
                                </a:lnTo>
                                <a:close/>
                                <a:moveTo>
                                  <a:pt x="1275" y="0"/>
                                </a:moveTo>
                                <a:lnTo>
                                  <a:pt x="1338" y="0"/>
                                </a:lnTo>
                                <a:lnTo>
                                  <a:pt x="1338" y="10"/>
                                </a:lnTo>
                                <a:lnTo>
                                  <a:pt x="1275" y="10"/>
                                </a:lnTo>
                                <a:lnTo>
                                  <a:pt x="1275" y="0"/>
                                </a:lnTo>
                                <a:close/>
                                <a:moveTo>
                                  <a:pt x="1381" y="0"/>
                                </a:moveTo>
                                <a:lnTo>
                                  <a:pt x="1445" y="0"/>
                                </a:lnTo>
                                <a:lnTo>
                                  <a:pt x="1445" y="10"/>
                                </a:lnTo>
                                <a:lnTo>
                                  <a:pt x="1381" y="10"/>
                                </a:lnTo>
                                <a:lnTo>
                                  <a:pt x="1381" y="0"/>
                                </a:lnTo>
                                <a:close/>
                                <a:moveTo>
                                  <a:pt x="1487" y="0"/>
                                </a:moveTo>
                                <a:lnTo>
                                  <a:pt x="1551" y="0"/>
                                </a:lnTo>
                                <a:lnTo>
                                  <a:pt x="1551" y="10"/>
                                </a:lnTo>
                                <a:lnTo>
                                  <a:pt x="1487" y="10"/>
                                </a:lnTo>
                                <a:lnTo>
                                  <a:pt x="1487" y="0"/>
                                </a:lnTo>
                                <a:close/>
                                <a:moveTo>
                                  <a:pt x="1593" y="0"/>
                                </a:moveTo>
                                <a:lnTo>
                                  <a:pt x="1604" y="0"/>
                                </a:lnTo>
                                <a:lnTo>
                                  <a:pt x="1604" y="10"/>
                                </a:lnTo>
                                <a:lnTo>
                                  <a:pt x="1593" y="10"/>
                                </a:lnTo>
                                <a:lnTo>
                                  <a:pt x="159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85" name="Line 4804"/>
                        <wps:cNvCnPr/>
                        <wps:spPr bwMode="auto">
                          <a:xfrm>
                            <a:off x="229235" y="1127760"/>
                            <a:ext cx="600075" cy="3714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86" name="Line 4805"/>
                        <wps:cNvCnPr/>
                        <wps:spPr bwMode="auto">
                          <a:xfrm flipV="1">
                            <a:off x="829310" y="1127760"/>
                            <a:ext cx="418465" cy="3714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87" name="Line 4806"/>
                        <wps:cNvCnPr/>
                        <wps:spPr bwMode="auto">
                          <a:xfrm>
                            <a:off x="229235" y="227965"/>
                            <a:ext cx="1018540" cy="89979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88" name="Line 4807"/>
                        <wps:cNvCnPr/>
                        <wps:spPr bwMode="auto">
                          <a:xfrm>
                            <a:off x="229235" y="227965"/>
                            <a:ext cx="600075" cy="12712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89" name="Line 4808"/>
                        <wps:cNvCnPr/>
                        <wps:spPr bwMode="auto">
                          <a:xfrm>
                            <a:off x="229235" y="227965"/>
                            <a:ext cx="809625" cy="10858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90" name="Line 4809"/>
                        <wps:cNvCnPr/>
                        <wps:spPr bwMode="auto">
                          <a:xfrm>
                            <a:off x="229235" y="227965"/>
                            <a:ext cx="635" cy="89979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91" name="Line 4810"/>
                        <wps:cNvCnPr/>
                        <wps:spPr bwMode="auto">
                          <a:xfrm flipV="1">
                            <a:off x="229235" y="1075690"/>
                            <a:ext cx="400050" cy="520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92" name="Line 4811"/>
                        <wps:cNvCnPr/>
                        <wps:spPr bwMode="auto">
                          <a:xfrm flipV="1">
                            <a:off x="629285" y="828040"/>
                            <a:ext cx="278765" cy="2476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93" name="Freeform 4812"/>
                        <wps:cNvSpPr>
                          <a:spLocks noEditPoints="1"/>
                        </wps:cNvSpPr>
                        <wps:spPr bwMode="auto">
                          <a:xfrm>
                            <a:off x="227965" y="824865"/>
                            <a:ext cx="681990" cy="306070"/>
                          </a:xfrm>
                          <a:custGeom>
                            <a:avLst/>
                            <a:gdLst>
                              <a:gd name="T0" fmla="*/ 1074 w 1074"/>
                              <a:gd name="T1" fmla="*/ 9 h 482"/>
                              <a:gd name="T2" fmla="*/ 1016 w 1074"/>
                              <a:gd name="T3" fmla="*/ 35 h 482"/>
                              <a:gd name="T4" fmla="*/ 1011 w 1074"/>
                              <a:gd name="T5" fmla="*/ 26 h 482"/>
                              <a:gd name="T6" fmla="*/ 1069 w 1074"/>
                              <a:gd name="T7" fmla="*/ 0 h 482"/>
                              <a:gd name="T8" fmla="*/ 1074 w 1074"/>
                              <a:gd name="T9" fmla="*/ 9 h 482"/>
                              <a:gd name="T10" fmla="*/ 977 w 1074"/>
                              <a:gd name="T11" fmla="*/ 52 h 482"/>
                              <a:gd name="T12" fmla="*/ 919 w 1074"/>
                              <a:gd name="T13" fmla="*/ 78 h 482"/>
                              <a:gd name="T14" fmla="*/ 915 w 1074"/>
                              <a:gd name="T15" fmla="*/ 68 h 482"/>
                              <a:gd name="T16" fmla="*/ 973 w 1074"/>
                              <a:gd name="T17" fmla="*/ 43 h 482"/>
                              <a:gd name="T18" fmla="*/ 977 w 1074"/>
                              <a:gd name="T19" fmla="*/ 52 h 482"/>
                              <a:gd name="T20" fmla="*/ 880 w 1074"/>
                              <a:gd name="T21" fmla="*/ 95 h 482"/>
                              <a:gd name="T22" fmla="*/ 822 w 1074"/>
                              <a:gd name="T23" fmla="*/ 120 h 482"/>
                              <a:gd name="T24" fmla="*/ 818 w 1074"/>
                              <a:gd name="T25" fmla="*/ 111 h 482"/>
                              <a:gd name="T26" fmla="*/ 876 w 1074"/>
                              <a:gd name="T27" fmla="*/ 85 h 482"/>
                              <a:gd name="T28" fmla="*/ 880 w 1074"/>
                              <a:gd name="T29" fmla="*/ 95 h 482"/>
                              <a:gd name="T30" fmla="*/ 784 w 1074"/>
                              <a:gd name="T31" fmla="*/ 138 h 482"/>
                              <a:gd name="T32" fmla="*/ 726 w 1074"/>
                              <a:gd name="T33" fmla="*/ 163 h 482"/>
                              <a:gd name="T34" fmla="*/ 721 w 1074"/>
                              <a:gd name="T35" fmla="*/ 154 h 482"/>
                              <a:gd name="T36" fmla="*/ 779 w 1074"/>
                              <a:gd name="T37" fmla="*/ 128 h 482"/>
                              <a:gd name="T38" fmla="*/ 784 w 1074"/>
                              <a:gd name="T39" fmla="*/ 138 h 482"/>
                              <a:gd name="T40" fmla="*/ 687 w 1074"/>
                              <a:gd name="T41" fmla="*/ 180 h 482"/>
                              <a:gd name="T42" fmla="*/ 629 w 1074"/>
                              <a:gd name="T43" fmla="*/ 206 h 482"/>
                              <a:gd name="T44" fmla="*/ 625 w 1074"/>
                              <a:gd name="T45" fmla="*/ 196 h 482"/>
                              <a:gd name="T46" fmla="*/ 683 w 1074"/>
                              <a:gd name="T47" fmla="*/ 171 h 482"/>
                              <a:gd name="T48" fmla="*/ 687 w 1074"/>
                              <a:gd name="T49" fmla="*/ 180 h 482"/>
                              <a:gd name="T50" fmla="*/ 591 w 1074"/>
                              <a:gd name="T51" fmla="*/ 223 h 482"/>
                              <a:gd name="T52" fmla="*/ 533 w 1074"/>
                              <a:gd name="T53" fmla="*/ 248 h 482"/>
                              <a:gd name="T54" fmla="*/ 528 w 1074"/>
                              <a:gd name="T55" fmla="*/ 239 h 482"/>
                              <a:gd name="T56" fmla="*/ 586 w 1074"/>
                              <a:gd name="T57" fmla="*/ 213 h 482"/>
                              <a:gd name="T58" fmla="*/ 591 w 1074"/>
                              <a:gd name="T59" fmla="*/ 223 h 482"/>
                              <a:gd name="T60" fmla="*/ 494 w 1074"/>
                              <a:gd name="T61" fmla="*/ 266 h 482"/>
                              <a:gd name="T62" fmla="*/ 436 w 1074"/>
                              <a:gd name="T63" fmla="*/ 291 h 482"/>
                              <a:gd name="T64" fmla="*/ 432 w 1074"/>
                              <a:gd name="T65" fmla="*/ 282 h 482"/>
                              <a:gd name="T66" fmla="*/ 490 w 1074"/>
                              <a:gd name="T67" fmla="*/ 256 h 482"/>
                              <a:gd name="T68" fmla="*/ 494 w 1074"/>
                              <a:gd name="T69" fmla="*/ 266 h 482"/>
                              <a:gd name="T70" fmla="*/ 397 w 1074"/>
                              <a:gd name="T71" fmla="*/ 308 h 482"/>
                              <a:gd name="T72" fmla="*/ 339 w 1074"/>
                              <a:gd name="T73" fmla="*/ 334 h 482"/>
                              <a:gd name="T74" fmla="*/ 335 w 1074"/>
                              <a:gd name="T75" fmla="*/ 324 h 482"/>
                              <a:gd name="T76" fmla="*/ 393 w 1074"/>
                              <a:gd name="T77" fmla="*/ 299 h 482"/>
                              <a:gd name="T78" fmla="*/ 397 w 1074"/>
                              <a:gd name="T79" fmla="*/ 308 h 482"/>
                              <a:gd name="T80" fmla="*/ 301 w 1074"/>
                              <a:gd name="T81" fmla="*/ 351 h 482"/>
                              <a:gd name="T82" fmla="*/ 243 w 1074"/>
                              <a:gd name="T83" fmla="*/ 377 h 482"/>
                              <a:gd name="T84" fmla="*/ 238 w 1074"/>
                              <a:gd name="T85" fmla="*/ 367 h 482"/>
                              <a:gd name="T86" fmla="*/ 296 w 1074"/>
                              <a:gd name="T87" fmla="*/ 342 h 482"/>
                              <a:gd name="T88" fmla="*/ 301 w 1074"/>
                              <a:gd name="T89" fmla="*/ 351 h 482"/>
                              <a:gd name="T90" fmla="*/ 204 w 1074"/>
                              <a:gd name="T91" fmla="*/ 394 h 482"/>
                              <a:gd name="T92" fmla="*/ 146 w 1074"/>
                              <a:gd name="T93" fmla="*/ 419 h 482"/>
                              <a:gd name="T94" fmla="*/ 142 w 1074"/>
                              <a:gd name="T95" fmla="*/ 410 h 482"/>
                              <a:gd name="T96" fmla="*/ 200 w 1074"/>
                              <a:gd name="T97" fmla="*/ 384 h 482"/>
                              <a:gd name="T98" fmla="*/ 204 w 1074"/>
                              <a:gd name="T99" fmla="*/ 394 h 482"/>
                              <a:gd name="T100" fmla="*/ 108 w 1074"/>
                              <a:gd name="T101" fmla="*/ 436 h 482"/>
                              <a:gd name="T102" fmla="*/ 50 w 1074"/>
                              <a:gd name="T103" fmla="*/ 462 h 482"/>
                              <a:gd name="T104" fmla="*/ 45 w 1074"/>
                              <a:gd name="T105" fmla="*/ 452 h 482"/>
                              <a:gd name="T106" fmla="*/ 103 w 1074"/>
                              <a:gd name="T107" fmla="*/ 427 h 482"/>
                              <a:gd name="T108" fmla="*/ 108 w 1074"/>
                              <a:gd name="T109" fmla="*/ 436 h 482"/>
                              <a:gd name="T110" fmla="*/ 11 w 1074"/>
                              <a:gd name="T111" fmla="*/ 479 h 482"/>
                              <a:gd name="T112" fmla="*/ 4 w 1074"/>
                              <a:gd name="T113" fmla="*/ 482 h 482"/>
                              <a:gd name="T114" fmla="*/ 0 w 1074"/>
                              <a:gd name="T115" fmla="*/ 473 h 482"/>
                              <a:gd name="T116" fmla="*/ 7 w 1074"/>
                              <a:gd name="T117" fmla="*/ 470 h 482"/>
                              <a:gd name="T118" fmla="*/ 11 w 1074"/>
                              <a:gd name="T119" fmla="*/ 479 h 4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1074" h="482">
                                <a:moveTo>
                                  <a:pt x="1074" y="9"/>
                                </a:moveTo>
                                <a:lnTo>
                                  <a:pt x="1016" y="35"/>
                                </a:lnTo>
                                <a:lnTo>
                                  <a:pt x="1011" y="26"/>
                                </a:lnTo>
                                <a:lnTo>
                                  <a:pt x="1069" y="0"/>
                                </a:lnTo>
                                <a:lnTo>
                                  <a:pt x="1074" y="9"/>
                                </a:lnTo>
                                <a:close/>
                                <a:moveTo>
                                  <a:pt x="977" y="52"/>
                                </a:moveTo>
                                <a:lnTo>
                                  <a:pt x="919" y="78"/>
                                </a:lnTo>
                                <a:lnTo>
                                  <a:pt x="915" y="68"/>
                                </a:lnTo>
                                <a:lnTo>
                                  <a:pt x="973" y="43"/>
                                </a:lnTo>
                                <a:lnTo>
                                  <a:pt x="977" y="52"/>
                                </a:lnTo>
                                <a:close/>
                                <a:moveTo>
                                  <a:pt x="880" y="95"/>
                                </a:moveTo>
                                <a:lnTo>
                                  <a:pt x="822" y="120"/>
                                </a:lnTo>
                                <a:lnTo>
                                  <a:pt x="818" y="111"/>
                                </a:lnTo>
                                <a:lnTo>
                                  <a:pt x="876" y="85"/>
                                </a:lnTo>
                                <a:lnTo>
                                  <a:pt x="880" y="95"/>
                                </a:lnTo>
                                <a:close/>
                                <a:moveTo>
                                  <a:pt x="784" y="138"/>
                                </a:moveTo>
                                <a:lnTo>
                                  <a:pt x="726" y="163"/>
                                </a:lnTo>
                                <a:lnTo>
                                  <a:pt x="721" y="154"/>
                                </a:lnTo>
                                <a:lnTo>
                                  <a:pt x="779" y="128"/>
                                </a:lnTo>
                                <a:lnTo>
                                  <a:pt x="784" y="138"/>
                                </a:lnTo>
                                <a:close/>
                                <a:moveTo>
                                  <a:pt x="687" y="180"/>
                                </a:moveTo>
                                <a:lnTo>
                                  <a:pt x="629" y="206"/>
                                </a:lnTo>
                                <a:lnTo>
                                  <a:pt x="625" y="196"/>
                                </a:lnTo>
                                <a:lnTo>
                                  <a:pt x="683" y="171"/>
                                </a:lnTo>
                                <a:lnTo>
                                  <a:pt x="687" y="180"/>
                                </a:lnTo>
                                <a:close/>
                                <a:moveTo>
                                  <a:pt x="591" y="223"/>
                                </a:moveTo>
                                <a:lnTo>
                                  <a:pt x="533" y="248"/>
                                </a:lnTo>
                                <a:lnTo>
                                  <a:pt x="528" y="239"/>
                                </a:lnTo>
                                <a:lnTo>
                                  <a:pt x="586" y="213"/>
                                </a:lnTo>
                                <a:lnTo>
                                  <a:pt x="591" y="223"/>
                                </a:lnTo>
                                <a:close/>
                                <a:moveTo>
                                  <a:pt x="494" y="266"/>
                                </a:moveTo>
                                <a:lnTo>
                                  <a:pt x="436" y="291"/>
                                </a:lnTo>
                                <a:lnTo>
                                  <a:pt x="432" y="282"/>
                                </a:lnTo>
                                <a:lnTo>
                                  <a:pt x="490" y="256"/>
                                </a:lnTo>
                                <a:lnTo>
                                  <a:pt x="494" y="266"/>
                                </a:lnTo>
                                <a:close/>
                                <a:moveTo>
                                  <a:pt x="397" y="308"/>
                                </a:moveTo>
                                <a:lnTo>
                                  <a:pt x="339" y="334"/>
                                </a:lnTo>
                                <a:lnTo>
                                  <a:pt x="335" y="324"/>
                                </a:lnTo>
                                <a:lnTo>
                                  <a:pt x="393" y="299"/>
                                </a:lnTo>
                                <a:lnTo>
                                  <a:pt x="397" y="308"/>
                                </a:lnTo>
                                <a:close/>
                                <a:moveTo>
                                  <a:pt x="301" y="351"/>
                                </a:moveTo>
                                <a:lnTo>
                                  <a:pt x="243" y="377"/>
                                </a:lnTo>
                                <a:lnTo>
                                  <a:pt x="238" y="367"/>
                                </a:lnTo>
                                <a:lnTo>
                                  <a:pt x="296" y="342"/>
                                </a:lnTo>
                                <a:lnTo>
                                  <a:pt x="301" y="351"/>
                                </a:lnTo>
                                <a:close/>
                                <a:moveTo>
                                  <a:pt x="204" y="394"/>
                                </a:moveTo>
                                <a:lnTo>
                                  <a:pt x="146" y="419"/>
                                </a:lnTo>
                                <a:lnTo>
                                  <a:pt x="142" y="410"/>
                                </a:lnTo>
                                <a:lnTo>
                                  <a:pt x="200" y="384"/>
                                </a:lnTo>
                                <a:lnTo>
                                  <a:pt x="204" y="394"/>
                                </a:lnTo>
                                <a:close/>
                                <a:moveTo>
                                  <a:pt x="108" y="436"/>
                                </a:moveTo>
                                <a:lnTo>
                                  <a:pt x="50" y="462"/>
                                </a:lnTo>
                                <a:lnTo>
                                  <a:pt x="45" y="452"/>
                                </a:lnTo>
                                <a:lnTo>
                                  <a:pt x="103" y="427"/>
                                </a:lnTo>
                                <a:lnTo>
                                  <a:pt x="108" y="436"/>
                                </a:lnTo>
                                <a:close/>
                                <a:moveTo>
                                  <a:pt x="11" y="479"/>
                                </a:moveTo>
                                <a:lnTo>
                                  <a:pt x="4" y="482"/>
                                </a:lnTo>
                                <a:lnTo>
                                  <a:pt x="0" y="473"/>
                                </a:lnTo>
                                <a:lnTo>
                                  <a:pt x="7" y="470"/>
                                </a:lnTo>
                                <a:lnTo>
                                  <a:pt x="11" y="47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94" name="Line 4813"/>
                        <wps:cNvCnPr/>
                        <wps:spPr bwMode="auto">
                          <a:xfrm flipV="1">
                            <a:off x="781050" y="1426845"/>
                            <a:ext cx="48260" cy="425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95" name="Line 4814"/>
                        <wps:cNvCnPr/>
                        <wps:spPr bwMode="auto">
                          <a:xfrm>
                            <a:off x="829310" y="1426845"/>
                            <a:ext cx="48895" cy="298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96" name="Line 4815"/>
                        <wps:cNvCnPr/>
                        <wps:spPr bwMode="auto">
                          <a:xfrm>
                            <a:off x="229235" y="1061085"/>
                            <a:ext cx="7048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97" name="Line 4816"/>
                        <wps:cNvCnPr/>
                        <wps:spPr bwMode="auto">
                          <a:xfrm>
                            <a:off x="299720" y="1061085"/>
                            <a:ext cx="635" cy="666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98" name="Rectangle 4817"/>
                        <wps:cNvSpPr>
                          <a:spLocks noChangeArrowheads="1"/>
                        </wps:cNvSpPr>
                        <wps:spPr bwMode="auto">
                          <a:xfrm>
                            <a:off x="188595" y="72390"/>
                            <a:ext cx="8001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B8289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289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99" name="Rectangle 4818"/>
                        <wps:cNvSpPr>
                          <a:spLocks noChangeArrowheads="1"/>
                        </wps:cNvSpPr>
                        <wps:spPr bwMode="auto">
                          <a:xfrm>
                            <a:off x="95250" y="100457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B8289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289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00" name="Rectangle 4819"/>
                        <wps:cNvSpPr>
                          <a:spLocks noChangeArrowheads="1"/>
                        </wps:cNvSpPr>
                        <wps:spPr bwMode="auto">
                          <a:xfrm>
                            <a:off x="782320" y="152590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B8289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289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02" name="Rectangle 4820"/>
                        <wps:cNvSpPr>
                          <a:spLocks noChangeArrowheads="1"/>
                        </wps:cNvSpPr>
                        <wps:spPr bwMode="auto">
                          <a:xfrm>
                            <a:off x="1288415" y="978535"/>
                            <a:ext cx="8318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B8289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289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03" name="Rectangle 4821"/>
                        <wps:cNvSpPr>
                          <a:spLocks noChangeArrowheads="1"/>
                        </wps:cNvSpPr>
                        <wps:spPr bwMode="auto">
                          <a:xfrm>
                            <a:off x="533400" y="1089025"/>
                            <a:ext cx="8763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B8289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289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04" name="Rectangle 4822"/>
                        <wps:cNvSpPr>
                          <a:spLocks noChangeArrowheads="1"/>
                        </wps:cNvSpPr>
                        <wps:spPr bwMode="auto">
                          <a:xfrm>
                            <a:off x="937895" y="685165"/>
                            <a:ext cx="8763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B8289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289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05" name="Rectangle 4823"/>
                        <wps:cNvSpPr>
                          <a:spLocks noChangeArrowheads="1"/>
                        </wps:cNvSpPr>
                        <wps:spPr bwMode="auto">
                          <a:xfrm>
                            <a:off x="1085850" y="1323975"/>
                            <a:ext cx="8636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B8289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289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06" name="Rectangle 4824"/>
                        <wps:cNvSpPr>
                          <a:spLocks noChangeArrowheads="1"/>
                        </wps:cNvSpPr>
                        <wps:spPr bwMode="auto">
                          <a:xfrm>
                            <a:off x="863600" y="913765"/>
                            <a:ext cx="8001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B8289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289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07" name="Oval 4825"/>
                        <wps:cNvSpPr>
                          <a:spLocks noChangeArrowheads="1"/>
                        </wps:cNvSpPr>
                        <wps:spPr bwMode="auto">
                          <a:xfrm>
                            <a:off x="219075" y="1118235"/>
                            <a:ext cx="2032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08" name="Oval 4826"/>
                        <wps:cNvSpPr>
                          <a:spLocks noChangeArrowheads="1"/>
                        </wps:cNvSpPr>
                        <wps:spPr bwMode="auto">
                          <a:xfrm>
                            <a:off x="1237615" y="1118235"/>
                            <a:ext cx="2032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09" name="Oval 4827"/>
                        <wps:cNvSpPr>
                          <a:spLocks noChangeArrowheads="1"/>
                        </wps:cNvSpPr>
                        <wps:spPr bwMode="auto">
                          <a:xfrm>
                            <a:off x="819785" y="1489710"/>
                            <a:ext cx="19685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10" name="Oval 4828"/>
                        <wps:cNvSpPr>
                          <a:spLocks noChangeArrowheads="1"/>
                        </wps:cNvSpPr>
                        <wps:spPr bwMode="auto">
                          <a:xfrm>
                            <a:off x="219075" y="218440"/>
                            <a:ext cx="2032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801" o:spid="_x0000_s2028" editas="canvas" style="position:absolute;left:0;text-align:left;margin-left:263pt;margin-top:20.05pt;width:116.85pt;height:136.55pt;z-index:251672576;mso-position-horizontal-relative:text;mso-position-vertical-relative:text" coordsize="14839,173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">
                <v:shape id="_x0000_s2029" type="#_x0000_t75" style="position:absolute;width:14839;height:17341;visibility:visible;mso-wrap-style:square">
                  <v:fill o:detectmouseclick="t"/>
                  <v:path o:connecttype="none"/>
                </v:shape>
                <v:shape id="Freeform 4803" o:spid="_x0000_s2030" style="position:absolute;left:2292;top:11245;width:10185;height:64;visibility:visible;mso-wrap-style:square;v-text-anchor:top" coordsize="1604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" path="m,l64,r,10l,10,,xm106,r64,l170,10r-64,l106,xm213,r63,l276,10r-63,l213,xm319,r64,l383,10r-64,l319,xm425,r64,l489,10r-64,l425,xm531,r64,l595,10r-64,l531,xm637,r64,l701,10r-64,l637,xm744,r63,l807,10r-63,l744,xm850,r64,l914,10r-64,l850,xm956,r64,l1020,10r-64,l956,xm1062,r64,l1126,10r-64,l1062,xm1169,r63,l1232,10r-63,l1169,xm1275,r63,l1338,10r-63,l1275,xm1381,r64,l1445,10r-64,l1381,xm1487,r64,l1551,10r-64,l1487,xm1593,r11,l1604,10r-11,l1593,xe" fillcolor="black" strokeweight=".1pt">
                  <v:stroke joinstyle="bevel"/>
                  <v:path arrowok="t" o:connecttype="custom" o:connectlocs="40640,0;0,6350;67310,0;107950,6350;67310,0;175260,0;135255,6350;202565,0;243205,6350;202565,0;310515,0;269875,6350;337185,0;377825,6350;337185,0;445135,0;404495,6350;472440,0;512445,6350;472440,0;580390,0;539750,6350;607060,0;647700,6350;607060,0;715010,0;674370,6350;742315,0;782320,6350;742315,0;849630,0;809625,6350;876935,0;917575,6350;876935,0;984885,0;944245,6350;1011555,0;1018540,6350;1011555,0" o:connectangles="0,0,0,0,0,0,0,0,0,0,0,0,0,0,0,0,0,0,0,0,0,0,0,0,0,0,0,0,0,0,0,0,0,0,0,0,0,0,0,0"/>
                  <o:lock v:ext="edit" verticies="t"/>
                </v:shape>
                <v:line id="Line 4804" o:spid="_x0000_s2031" style="position:absolute;visibility:visible;mso-wrap-style:square" from="2292,11277" to="8293,14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" strokeweight=".55pt">
                  <v:stroke joinstyle="miter"/>
                </v:line>
                <v:line id="Line 4805" o:spid="_x0000_s2032" style="position:absolute;flip:y;visibility:visible;mso-wrap-style:square" from="8293,11277" to="12477,14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" strokeweight=".55pt">
                  <v:stroke joinstyle="miter"/>
                </v:line>
                <v:line id="Line 4806" o:spid="_x0000_s2033" style="position:absolute;visibility:visible;mso-wrap-style:square" from="2292,2279" to="12477,11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" strokeweight=".55pt">
                  <v:stroke joinstyle="miter"/>
                </v:line>
                <v:line id="Line 4807" o:spid="_x0000_s2034" style="position:absolute;visibility:visible;mso-wrap-style:square" from="2292,2279" to="8293,14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" strokeweight=".55pt">
                  <v:stroke joinstyle="miter"/>
                </v:line>
                <v:line id="Line 4808" o:spid="_x0000_s2035" style="position:absolute;visibility:visible;mso-wrap-style:square" from="2292,2279" to="10388,131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" strokeweight=".55pt">
                  <v:stroke joinstyle="miter"/>
                </v:line>
                <v:line id="Line 4809" o:spid="_x0000_s2036" style="position:absolute;visibility:visible;mso-wrap-style:square" from="2292,2279" to="2298,11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" strokeweight=".55pt">
                  <v:stroke joinstyle="miter"/>
                </v:line>
                <v:line id="Line 4810" o:spid="_x0000_s2037" style="position:absolute;flip:y;visibility:visible;mso-wrap-style:square" from="2292,10756" to="6292,11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" strokeweight=".55pt">
                  <v:stroke joinstyle="miter"/>
                </v:line>
                <v:line id="Line 4811" o:spid="_x0000_s2038" style="position:absolute;flip:y;visibility:visible;mso-wrap-style:square" from="6292,8280" to="9080,107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" strokeweight=".55pt">
                  <v:stroke joinstyle="miter"/>
                </v:line>
                <v:shape id="Freeform 4812" o:spid="_x0000_s2039" style="position:absolute;left:2279;top:8248;width:6820;height:3061;visibility:visible;mso-wrap-style:square;v-text-anchor:top" coordsize="1074,4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" path="m1074,9r-58,26l1011,26,1069,r5,9xm977,52l919,78,915,68,973,43r4,9xm880,95r-58,25l818,111,876,85r4,10xm784,138r-58,25l721,154r58,-26l784,138xm687,180r-58,26l625,196r58,-25l687,180xm591,223r-58,25l528,239r58,-26l591,223xm494,266r-58,25l432,282r58,-26l494,266xm397,308r-58,26l335,324r58,-25l397,308xm301,351r-58,26l238,367r58,-25l301,351xm204,394r-58,25l142,410r58,-26l204,394xm108,436l50,462,45,452r58,-25l108,436xm11,479r-7,3l,473r7,-3l11,479xe" fillcolor="black" strokeweight=".1pt">
                  <v:stroke joinstyle="bevel"/>
                  <v:path arrowok="t" o:connecttype="custom" o:connectlocs="681990,5715;645160,22225;641985,16510;678815,0;681990,5715;620395,33020;583565,49530;581025,43180;617855,27305;620395,33020;558800,60325;521970,76200;519430,70485;556260,53975;558800,60325;497840,87630;461010,103505;457835,97790;494665,81280;497840,87630;436245,114300;399415,130810;396875,124460;433705,108585;436245,114300;375285,141605;338455,157480;335280,151765;372110,135255;375285,141605;313690,168910;276860,184785;274320,179070;311150,162560;313690,168910;252095,195580;215265,212090;212725,205740;249555,189865;252095,195580;191135,222885;154305,239395;151130,233045;187960,217170;191135,222885;129540,250190;92710,266065;90170,260350;127000,243840;129540,250190;68580,276860;31750,293370;28575,287020;65405,271145;68580,276860;6985,304165;2540,306070;0,300355;4445,298450;6985,304165" o:connectangles="0,0,0,0,0,0,0,0,0,0,0,0,0,0,0,0,0,0,0,0,0,0,0,0,0,0,0,0,0,0,0,0,0,0,0,0,0,0,0,0,0,0,0,0,0,0,0,0,0,0,0,0,0,0,0,0,0,0,0,0"/>
                  <o:lock v:ext="edit" verticies="t"/>
                </v:shape>
                <v:line id="Line 4813" o:spid="_x0000_s2040" style="position:absolute;flip:y;visibility:visible;mso-wrap-style:square" from="7810,14268" to="8293,146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" strokeweight=".55pt">
                  <v:stroke joinstyle="miter"/>
                </v:line>
                <v:line id="Line 4814" o:spid="_x0000_s2041" style="position:absolute;visibility:visible;mso-wrap-style:square" from="8293,14268" to="8782,145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" strokeweight=".55pt">
                  <v:stroke joinstyle="miter"/>
                </v:line>
                <v:line id="Line 4815" o:spid="_x0000_s2042" style="position:absolute;visibility:visible;mso-wrap-style:square" from="2292,10610" to="2997,106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" strokeweight=".55pt">
                  <v:stroke joinstyle="miter"/>
                </v:line>
                <v:line id="Line 4816" o:spid="_x0000_s2043" style="position:absolute;visibility:visible;mso-wrap-style:square" from="2997,10610" to="3003,11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" strokeweight=".55pt">
                  <v:stroke joinstyle="miter"/>
                </v:line>
                <v:rect id="Rectangle 4817" o:spid="_x0000_s2044" style="position:absolute;left:1885;top:723;width:801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" filled="f" stroked="f">
                  <v:textbox style="mso-fit-shape-to-text:t" inset="0,0,0,0">
                    <w:txbxContent>
                      <w:p w:rsidR="00DC5200" w:rsidRPr="00B8289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B8289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rect id="Rectangle 4818" o:spid="_x0000_s2045" style="position:absolute;left:952;top:10045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B8289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B8289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819" o:spid="_x0000_s2046" style="position:absolute;left:7823;top:15259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" filled="f" stroked="f">
                  <v:textbox style="mso-fit-shape-to-text:t" inset="0,0,0,0">
                    <w:txbxContent>
                      <w:p w:rsidR="00DC5200" w:rsidRPr="00B8289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B8289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820" o:spid="_x0000_s2047" style="position:absolute;left:12884;top:9785;width:832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B8289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B8289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821" o:spid="_x0000_s2048" style="position:absolute;left:5334;top:10890;width:876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B8289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B8289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rect>
                <v:rect id="Rectangle 4822" o:spid="_x0000_s2049" style="position:absolute;left:9378;top:6851;width:877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B8289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B8289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N</w:t>
                        </w:r>
                      </w:p>
                    </w:txbxContent>
                  </v:textbox>
                </v:rect>
                <v:rect id="Rectangle 4823" o:spid="_x0000_s2050" style="position:absolute;left:10858;top:13239;width:864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" filled="f" stroked="f">
                  <v:textbox style="mso-fit-shape-to-text:t" inset="0,0,0,0">
                    <w:txbxContent>
                      <w:p w:rsidR="00DC5200" w:rsidRPr="00B8289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B8289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I</w:t>
                        </w:r>
                      </w:p>
                    </w:txbxContent>
                  </v:textbox>
                </v:rect>
                <v:rect id="Rectangle 4824" o:spid="_x0000_s2051" style="position:absolute;left:8636;top:9137;width:80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" filled="f" stroked="f">
                  <v:textbox style="mso-fit-shape-to-text:t" inset="0,0,0,0">
                    <w:txbxContent>
                      <w:p w:rsidR="00DC5200" w:rsidRPr="00B8289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B8289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G</w:t>
                        </w:r>
                      </w:p>
                    </w:txbxContent>
                  </v:textbox>
                </v:rect>
                <v:oval id="Oval 4825" o:spid="_x0000_s2052" style="position:absolute;left:2190;top:11182;width:203;height:1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" fillcolor="black" strokeweight="0"/>
                <v:oval id="Oval 4826" o:spid="_x0000_s2053" style="position:absolute;left:12376;top:11182;width:203;height:1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" fillcolor="black" strokeweight="0"/>
                <v:oval id="Oval 4827" o:spid="_x0000_s2054" style="position:absolute;left:8197;top:14897;width:197;height:1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" fillcolor="black" strokeweight="0"/>
                <v:oval id="Oval 4828" o:spid="_x0000_s2055" style="position:absolute;left:2190;top:2184;width:203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" fillcolor="black" strokeweight="0"/>
              </v:group>
            </w:pict>
          </mc:Fallback>
        </mc:AlternateContent>
      </w:r>
      <w:r w:rsidR="00DC5200" w:rsidRPr="00610F8A">
        <w:rPr>
          <w:sz w:val="26"/>
          <w:szCs w:val="26"/>
        </w:rPr>
        <w:t xml:space="preserve">Diện tích tam giác </w:t>
      </w:r>
      <w:r w:rsidR="007A1347" w:rsidRPr="00610F8A">
        <w:rPr>
          <w:position w:val="-26"/>
          <w:sz w:val="26"/>
          <w:szCs w:val="26"/>
        </w:rPr>
        <w:object w:dxaOrig="2400" w:dyaOrig="700">
          <v:shape id="_x0000_i2528" type="#_x0000_t75" style="width:120pt;height:35.25pt" o:ole="">
            <v:imagedata r:id="rId3014" o:title=""/>
          </v:shape>
          <o:OLEObject Type="Embed" ProgID="Equation.DSMT4" ShapeID="_x0000_i2528" DrawAspect="Content" ObjectID="_1653458434" r:id="rId3015"/>
        </w:object>
      </w:r>
      <w:r w:rsidR="00DC5200" w:rsidRPr="00610F8A">
        <w:rPr>
          <w:sz w:val="26"/>
          <w:szCs w:val="26"/>
        </w:rPr>
        <w:t xml:space="preserve">. Do đó </w:t>
      </w:r>
      <w:r w:rsidR="007A1347" w:rsidRPr="00610F8A">
        <w:rPr>
          <w:position w:val="-26"/>
          <w:sz w:val="26"/>
          <w:szCs w:val="26"/>
        </w:rPr>
        <w:object w:dxaOrig="2540" w:dyaOrig="700">
          <v:shape id="_x0000_i2529" type="#_x0000_t75" style="width:126.75pt;height:35.25pt" o:ole="">
            <v:imagedata r:id="rId3016" o:title=""/>
          </v:shape>
          <o:OLEObject Type="Embed" ProgID="Equation.DSMT4" ShapeID="_x0000_i2529" DrawAspect="Content" ObjectID="_1653458435" r:id="rId3017"/>
        </w:object>
      </w:r>
      <w:r w:rsidR="00DC5200"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Gọi </w:t>
      </w:r>
      <w:r w:rsidR="007A1347" w:rsidRPr="00610F8A">
        <w:rPr>
          <w:position w:val="-4"/>
          <w:sz w:val="26"/>
          <w:szCs w:val="26"/>
        </w:rPr>
        <w:object w:dxaOrig="200" w:dyaOrig="260">
          <v:shape id="_x0000_i2530" type="#_x0000_t75" style="width:9.75pt;height:12.75pt" o:ole="">
            <v:imagedata r:id="rId3018" o:title=""/>
          </v:shape>
          <o:OLEObject Type="Embed" ProgID="Equation.DSMT4" ShapeID="_x0000_i2530" DrawAspect="Content" ObjectID="_1653458436" r:id="rId3019"/>
        </w:object>
      </w:r>
      <w:r w:rsidRPr="00610F8A">
        <w:rPr>
          <w:sz w:val="26"/>
          <w:szCs w:val="26"/>
        </w:rPr>
        <w:t xml:space="preserve"> là trung điểm </w:t>
      </w:r>
      <w:r w:rsidR="007A1347" w:rsidRPr="00610F8A">
        <w:rPr>
          <w:position w:val="-6"/>
          <w:sz w:val="26"/>
          <w:szCs w:val="26"/>
        </w:rPr>
        <w:object w:dxaOrig="440" w:dyaOrig="279">
          <v:shape id="_x0000_i2531" type="#_x0000_t75" style="width:21.75pt;height:14.25pt" o:ole="">
            <v:imagedata r:id="rId3020" o:title=""/>
          </v:shape>
          <o:OLEObject Type="Embed" ProgID="Equation.DSMT4" ShapeID="_x0000_i2531" DrawAspect="Content" ObjectID="_1653458437" r:id="rId3021"/>
        </w:object>
      </w:r>
      <w:r w:rsidRPr="00610F8A">
        <w:rPr>
          <w:sz w:val="26"/>
          <w:szCs w:val="26"/>
        </w:rPr>
        <w:t xml:space="preserve">. 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lastRenderedPageBreak/>
        <w:t xml:space="preserve">Do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2532" type="#_x0000_t75" style="width:12.75pt;height:14.25pt" o:ole="">
            <v:imagedata r:id="rId3022" o:title=""/>
          </v:shape>
          <o:OLEObject Type="Embed" ProgID="Equation.DSMT4" ShapeID="_x0000_i2532" DrawAspect="Content" ObjectID="_1653458438" r:id="rId3023"/>
        </w:object>
      </w:r>
      <w:r w:rsidRPr="00610F8A">
        <w:rPr>
          <w:sz w:val="26"/>
          <w:szCs w:val="26"/>
        </w:rPr>
        <w:t xml:space="preserve"> là trọng tâm </w:t>
      </w:r>
      <w:r w:rsidR="007A1347" w:rsidRPr="00610F8A">
        <w:rPr>
          <w:position w:val="-6"/>
          <w:sz w:val="26"/>
          <w:szCs w:val="26"/>
        </w:rPr>
        <w:object w:dxaOrig="720" w:dyaOrig="279">
          <v:shape id="_x0000_i2533" type="#_x0000_t75" style="width:36pt;height:14.25pt" o:ole="">
            <v:imagedata r:id="rId3024" o:title=""/>
          </v:shape>
          <o:OLEObject Type="Embed" ProgID="Equation.DSMT4" ShapeID="_x0000_i2533" DrawAspect="Content" ObjectID="_1653458439" r:id="rId3025"/>
        </w:object>
      </w:r>
      <w:r w:rsidRPr="00610F8A">
        <w:rPr>
          <w:sz w:val="26"/>
          <w:szCs w:val="26"/>
        </w:rPr>
        <w:t xml:space="preserve"> nên </w:t>
      </w:r>
      <w:r w:rsidR="007A1347" w:rsidRPr="00610F8A">
        <w:rPr>
          <w:position w:val="-26"/>
          <w:sz w:val="26"/>
          <w:szCs w:val="26"/>
        </w:rPr>
        <w:object w:dxaOrig="880" w:dyaOrig="680">
          <v:shape id="_x0000_i2534" type="#_x0000_t75" style="width:44.25pt;height:33.75pt" o:ole="">
            <v:imagedata r:id="rId3026" o:title=""/>
          </v:shape>
          <o:OLEObject Type="Embed" ProgID="Equation.DSMT4" ShapeID="_x0000_i2534" DrawAspect="Content" ObjectID="_1653458440" r:id="rId3027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Vì </w:t>
      </w:r>
      <w:r w:rsidR="007A1347" w:rsidRPr="00610F8A">
        <w:rPr>
          <w:position w:val="-14"/>
          <w:sz w:val="26"/>
          <w:szCs w:val="26"/>
        </w:rPr>
        <w:object w:dxaOrig="2020" w:dyaOrig="420">
          <v:shape id="_x0000_i2535" type="#_x0000_t75" style="width:101.25pt;height:21pt" o:ole="">
            <v:imagedata r:id="rId3028" o:title=""/>
          </v:shape>
          <o:OLEObject Type="Embed" ProgID="Equation.DSMT4" ShapeID="_x0000_i2535" DrawAspect="Content" ObjectID="_1653458441" r:id="rId3029"/>
        </w:object>
      </w:r>
      <w:r w:rsidRPr="00610F8A">
        <w:rPr>
          <w:sz w:val="26"/>
          <w:szCs w:val="26"/>
        </w:rPr>
        <w:t xml:space="preserve"> song song với giao tuyến </w:t>
      </w:r>
      <w:r w:rsidR="007A1347" w:rsidRPr="00610F8A">
        <w:rPr>
          <w:position w:val="-6"/>
          <w:sz w:val="26"/>
          <w:szCs w:val="26"/>
        </w:rPr>
        <w:object w:dxaOrig="499" w:dyaOrig="279">
          <v:shape id="_x0000_i2536" type="#_x0000_t75" style="width:24.75pt;height:14.25pt" o:ole="">
            <v:imagedata r:id="rId3030" o:title=""/>
          </v:shape>
          <o:OLEObject Type="Embed" ProgID="Equation.DSMT4" ShapeID="_x0000_i2536" DrawAspect="Content" ObjectID="_1653458442" r:id="rId3031"/>
        </w:object>
      </w:r>
    </w:p>
    <w:p w:rsidR="00DC5200" w:rsidRPr="00610F8A" w:rsidRDefault="007A1347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position w:val="-6"/>
          <w:sz w:val="26"/>
          <w:szCs w:val="26"/>
        </w:rPr>
        <w:object w:dxaOrig="2439" w:dyaOrig="340">
          <v:shape id="_x0000_i2537" type="#_x0000_t75" style="width:122.25pt;height:17.25pt" o:ole="">
            <v:imagedata r:id="rId3032" o:title=""/>
          </v:shape>
          <o:OLEObject Type="Embed" ProgID="Equation.DSMT4" ShapeID="_x0000_i2537" DrawAspect="Content" ObjectID="_1653458443" r:id="rId3033"/>
        </w:object>
      </w:r>
      <w:r w:rsidR="00DC5200" w:rsidRPr="00610F8A">
        <w:rPr>
          <w:sz w:val="26"/>
          <w:szCs w:val="26"/>
        </w:rPr>
        <w:t xml:space="preserve"> theo tỉ số </w:t>
      </w:r>
      <w:r w:rsidRPr="00610F8A">
        <w:rPr>
          <w:position w:val="-26"/>
          <w:sz w:val="26"/>
          <w:szCs w:val="26"/>
        </w:rPr>
        <w:object w:dxaOrig="2540" w:dyaOrig="680">
          <v:shape id="_x0000_i2538" type="#_x0000_t75" style="width:126.75pt;height:33.75pt" o:ole="">
            <v:imagedata r:id="rId3034" o:title=""/>
          </v:shape>
          <o:OLEObject Type="Embed" ProgID="Equation.DSMT4" ShapeID="_x0000_i2538" DrawAspect="Content" ObjectID="_1653458444" r:id="rId3035"/>
        </w:object>
      </w:r>
      <w:r w:rsidR="00DC5200" w:rsidRPr="00610F8A">
        <w:rPr>
          <w:sz w:val="26"/>
          <w:szCs w:val="26"/>
        </w:rPr>
        <w:t xml:space="preserve"> 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Vậy thể tích khối chóp </w:t>
      </w:r>
      <w:r w:rsidR="007A1347" w:rsidRPr="00610F8A">
        <w:rPr>
          <w:position w:val="-26"/>
          <w:sz w:val="26"/>
          <w:szCs w:val="26"/>
        </w:rPr>
        <w:object w:dxaOrig="2540" w:dyaOrig="700">
          <v:shape id="_x0000_i2539" type="#_x0000_t75" style="width:126.75pt;height:35.25pt" o:ole="">
            <v:imagedata r:id="rId3036" o:title=""/>
          </v:shape>
          <o:OLEObject Type="Embed" ProgID="Equation.DSMT4" ShapeID="_x0000_i2539" DrawAspect="Content" ObjectID="_1653458445" r:id="rId3037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họn A.</w:t>
      </w:r>
    </w:p>
    <w:p w:rsidR="00DC5200" w:rsidRPr="00790DA3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790DA3">
        <w:rPr>
          <w:sz w:val="26"/>
          <w:szCs w:val="26"/>
        </w:rPr>
        <w:t xml:space="preserve">Nhận xét. 1) bạn đọc có thể tham khảo cách giải khác bằng tỉ số thể tích ở </w:t>
      </w:r>
      <w:r w:rsidRPr="00790DA3">
        <w:rPr>
          <w:sz w:val="26"/>
          <w:szCs w:val="26"/>
          <w:highlight w:val="red"/>
        </w:rPr>
        <w:t>Bài ???</w:t>
      </w:r>
    </w:p>
    <w:p w:rsidR="00DC5200" w:rsidRPr="00790DA3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790DA3">
        <w:rPr>
          <w:sz w:val="26"/>
          <w:szCs w:val="26"/>
        </w:rPr>
        <w:t xml:space="preserve">2) Hai tam giác đồng dạng theo tỉ số </w:t>
      </w:r>
      <w:r w:rsidR="007A1347" w:rsidRPr="00610F8A">
        <w:rPr>
          <w:position w:val="-6"/>
          <w:sz w:val="26"/>
          <w:szCs w:val="26"/>
          <w:lang w:val="fr-FR"/>
        </w:rPr>
        <w:object w:dxaOrig="220" w:dyaOrig="300">
          <v:shape id="_x0000_i2540" type="#_x0000_t75" style="width:11.25pt;height:15pt" o:ole="">
            <v:imagedata r:id="rId3038" o:title=""/>
          </v:shape>
          <o:OLEObject Type="Embed" ProgID="Equation.DSMT4" ShapeID="_x0000_i2540" DrawAspect="Content" ObjectID="_1653458446" r:id="rId3039"/>
        </w:object>
      </w:r>
      <w:r w:rsidRPr="00790DA3">
        <w:rPr>
          <w:sz w:val="26"/>
          <w:szCs w:val="26"/>
        </w:rPr>
        <w:t xml:space="preserve"> thì tỉ số thể tích bằng </w:t>
      </w:r>
      <w:r w:rsidR="007A1347" w:rsidRPr="00610F8A">
        <w:rPr>
          <w:position w:val="-6"/>
          <w:sz w:val="26"/>
          <w:szCs w:val="26"/>
          <w:lang w:val="fr-FR"/>
        </w:rPr>
        <w:object w:dxaOrig="360" w:dyaOrig="340">
          <v:shape id="_x0000_i2541" type="#_x0000_t75" style="width:18pt;height:17.25pt" o:ole="">
            <v:imagedata r:id="rId3040" o:title=""/>
          </v:shape>
          <o:OLEObject Type="Embed" ProgID="Equation.DSMT4" ShapeID="_x0000_i2541" DrawAspect="Content" ObjectID="_1653458447" r:id="rId3041"/>
        </w:object>
      </w:r>
      <w:r w:rsidRPr="00790DA3">
        <w:rPr>
          <w:sz w:val="26"/>
          <w:szCs w:val="26"/>
        </w:rPr>
        <w:t xml:space="preserve"> </w:t>
      </w:r>
    </w:p>
    <w:p w:rsidR="00DC5200" w:rsidRPr="00790DA3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5120"/>
        <w:gridCol w:w="3016"/>
      </w:tblGrid>
      <w:tr w:rsidR="00DC5200" w:rsidRPr="00610F8A" w:rsidTr="00F52983">
        <w:tc>
          <w:tcPr>
            <w:tcW w:w="4770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pacing w:val="-6"/>
                <w:sz w:val="26"/>
                <w:szCs w:val="26"/>
              </w:rPr>
              <w:t>Câu 47.</w:t>
            </w:r>
            <w:r w:rsidRPr="00610F8A">
              <w:rPr>
                <w:spacing w:val="-6"/>
                <w:sz w:val="26"/>
                <w:szCs w:val="26"/>
              </w:rPr>
              <w:t xml:space="preserve"> </w:t>
            </w:r>
            <w:r w:rsidRPr="00610F8A">
              <w:rPr>
                <w:sz w:val="26"/>
                <w:szCs w:val="26"/>
              </w:rPr>
              <w:t xml:space="preserve">Theo giả thiết, ta 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1140" w:dyaOrig="380">
                <v:shape id="_x0000_i2542" type="#_x0000_t75" style="width:57pt;height:18.75pt" o:ole="">
                  <v:imagedata r:id="rId3042" o:title=""/>
                </v:shape>
                <o:OLEObject Type="Embed" ProgID="Equation.DSMT4" ShapeID="_x0000_i2542" DrawAspect="Content" ObjectID="_1653458448" r:id="rId3043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tứ giác </w:t>
            </w:r>
            <w:r w:rsidR="007A1347" w:rsidRPr="00610F8A">
              <w:rPr>
                <w:position w:val="-12"/>
                <w:sz w:val="26"/>
                <w:szCs w:val="26"/>
              </w:rPr>
              <w:object w:dxaOrig="3159" w:dyaOrig="360">
                <v:shape id="_x0000_i2543" type="#_x0000_t75" style="width:158.25pt;height:18pt" o:ole="">
                  <v:imagedata r:id="rId3044" o:title=""/>
                </v:shape>
                <o:OLEObject Type="Embed" ProgID="Equation.DSMT4" ShapeID="_x0000_i2543" DrawAspect="Content" ObjectID="_1653458449" r:id="rId3045"/>
              </w:object>
            </w:r>
          </w:p>
          <w:p w:rsidR="00DC5200" w:rsidRPr="00610F8A" w:rsidRDefault="007A1347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position w:val="-26"/>
                <w:sz w:val="26"/>
                <w:szCs w:val="26"/>
              </w:rPr>
              <w:object w:dxaOrig="5600" w:dyaOrig="700">
                <v:shape id="_x0000_i2544" type="#_x0000_t75" style="width:279.75pt;height:35.25pt" o:ole="">
                  <v:imagedata r:id="rId3046" o:title=""/>
                </v:shape>
                <o:OLEObject Type="Embed" ProgID="Equation.DSMT4" ShapeID="_x0000_i2544" DrawAspect="Content" ObjectID="_1653458450" r:id="rId3047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340" w:dyaOrig="720">
                <v:shape id="_x0000_i2545" type="#_x0000_t75" style="width:167.25pt;height:36pt" o:ole="">
                  <v:imagedata r:id="rId3048" o:title=""/>
                </v:shape>
                <o:OLEObject Type="Embed" ProgID="Equation.DSMT4" ShapeID="_x0000_i2545" DrawAspect="Content" ObjectID="_1653458451" r:id="rId3049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B.</w:t>
            </w:r>
          </w:p>
        </w:tc>
        <w:tc>
          <w:tcPr>
            <w:tcW w:w="3366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2027555" cy="1407160"/>
                      <wp:effectExtent l="0" t="0" r="1270" b="0"/>
                      <wp:docPr id="4401" name="Canvas 440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800" name="Freeform 440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13105" y="923925"/>
                                  <a:ext cx="1009650" cy="5715"/>
                                </a:xfrm>
                                <a:custGeom>
                                  <a:avLst/>
                                  <a:gdLst>
                                    <a:gd name="T0" fmla="*/ 76 w 1590"/>
                                    <a:gd name="T1" fmla="*/ 0 h 9"/>
                                    <a:gd name="T2" fmla="*/ 0 w 1590"/>
                                    <a:gd name="T3" fmla="*/ 9 h 9"/>
                                    <a:gd name="T4" fmla="*/ 126 w 1590"/>
                                    <a:gd name="T5" fmla="*/ 0 h 9"/>
                                    <a:gd name="T6" fmla="*/ 202 w 1590"/>
                                    <a:gd name="T7" fmla="*/ 9 h 9"/>
                                    <a:gd name="T8" fmla="*/ 126 w 1590"/>
                                    <a:gd name="T9" fmla="*/ 0 h 9"/>
                                    <a:gd name="T10" fmla="*/ 328 w 1590"/>
                                    <a:gd name="T11" fmla="*/ 0 h 9"/>
                                    <a:gd name="T12" fmla="*/ 253 w 1590"/>
                                    <a:gd name="T13" fmla="*/ 9 h 9"/>
                                    <a:gd name="T14" fmla="*/ 379 w 1590"/>
                                    <a:gd name="T15" fmla="*/ 0 h 9"/>
                                    <a:gd name="T16" fmla="*/ 455 w 1590"/>
                                    <a:gd name="T17" fmla="*/ 9 h 9"/>
                                    <a:gd name="T18" fmla="*/ 379 w 1590"/>
                                    <a:gd name="T19" fmla="*/ 0 h 9"/>
                                    <a:gd name="T20" fmla="*/ 581 w 1590"/>
                                    <a:gd name="T21" fmla="*/ 0 h 9"/>
                                    <a:gd name="T22" fmla="*/ 505 w 1590"/>
                                    <a:gd name="T23" fmla="*/ 9 h 9"/>
                                    <a:gd name="T24" fmla="*/ 631 w 1590"/>
                                    <a:gd name="T25" fmla="*/ 0 h 9"/>
                                    <a:gd name="T26" fmla="*/ 707 w 1590"/>
                                    <a:gd name="T27" fmla="*/ 9 h 9"/>
                                    <a:gd name="T28" fmla="*/ 631 w 1590"/>
                                    <a:gd name="T29" fmla="*/ 0 h 9"/>
                                    <a:gd name="T30" fmla="*/ 833 w 1590"/>
                                    <a:gd name="T31" fmla="*/ 0 h 9"/>
                                    <a:gd name="T32" fmla="*/ 757 w 1590"/>
                                    <a:gd name="T33" fmla="*/ 9 h 9"/>
                                    <a:gd name="T34" fmla="*/ 884 w 1590"/>
                                    <a:gd name="T35" fmla="*/ 0 h 9"/>
                                    <a:gd name="T36" fmla="*/ 959 w 1590"/>
                                    <a:gd name="T37" fmla="*/ 9 h 9"/>
                                    <a:gd name="T38" fmla="*/ 884 w 1590"/>
                                    <a:gd name="T39" fmla="*/ 0 h 9"/>
                                    <a:gd name="T40" fmla="*/ 1086 w 1590"/>
                                    <a:gd name="T41" fmla="*/ 0 h 9"/>
                                    <a:gd name="T42" fmla="*/ 1010 w 1590"/>
                                    <a:gd name="T43" fmla="*/ 9 h 9"/>
                                    <a:gd name="T44" fmla="*/ 1136 w 1590"/>
                                    <a:gd name="T45" fmla="*/ 0 h 9"/>
                                    <a:gd name="T46" fmla="*/ 1212 w 1590"/>
                                    <a:gd name="T47" fmla="*/ 9 h 9"/>
                                    <a:gd name="T48" fmla="*/ 1136 w 1590"/>
                                    <a:gd name="T49" fmla="*/ 0 h 9"/>
                                    <a:gd name="T50" fmla="*/ 1338 w 1590"/>
                                    <a:gd name="T51" fmla="*/ 0 h 9"/>
                                    <a:gd name="T52" fmla="*/ 1262 w 1590"/>
                                    <a:gd name="T53" fmla="*/ 9 h 9"/>
                                    <a:gd name="T54" fmla="*/ 1389 w 1590"/>
                                    <a:gd name="T55" fmla="*/ 0 h 9"/>
                                    <a:gd name="T56" fmla="*/ 1464 w 1590"/>
                                    <a:gd name="T57" fmla="*/ 9 h 9"/>
                                    <a:gd name="T58" fmla="*/ 1389 w 1590"/>
                                    <a:gd name="T59" fmla="*/ 0 h 9"/>
                                    <a:gd name="T60" fmla="*/ 1590 w 1590"/>
                                    <a:gd name="T61" fmla="*/ 0 h 9"/>
                                    <a:gd name="T62" fmla="*/ 1515 w 1590"/>
                                    <a:gd name="T63" fmla="*/ 9 h 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1590" h="9">
                                      <a:moveTo>
                                        <a:pt x="0" y="0"/>
                                      </a:moveTo>
                                      <a:lnTo>
                                        <a:pt x="76" y="0"/>
                                      </a:lnTo>
                                      <a:lnTo>
                                        <a:pt x="76" y="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26" y="0"/>
                                      </a:moveTo>
                                      <a:lnTo>
                                        <a:pt x="202" y="0"/>
                                      </a:lnTo>
                                      <a:lnTo>
                                        <a:pt x="202" y="9"/>
                                      </a:lnTo>
                                      <a:lnTo>
                                        <a:pt x="126" y="9"/>
                                      </a:lnTo>
                                      <a:lnTo>
                                        <a:pt x="126" y="0"/>
                                      </a:lnTo>
                                      <a:close/>
                                      <a:moveTo>
                                        <a:pt x="253" y="0"/>
                                      </a:moveTo>
                                      <a:lnTo>
                                        <a:pt x="328" y="0"/>
                                      </a:lnTo>
                                      <a:lnTo>
                                        <a:pt x="328" y="9"/>
                                      </a:lnTo>
                                      <a:lnTo>
                                        <a:pt x="253" y="9"/>
                                      </a:lnTo>
                                      <a:lnTo>
                                        <a:pt x="253" y="0"/>
                                      </a:lnTo>
                                      <a:close/>
                                      <a:moveTo>
                                        <a:pt x="379" y="0"/>
                                      </a:moveTo>
                                      <a:lnTo>
                                        <a:pt x="455" y="0"/>
                                      </a:lnTo>
                                      <a:lnTo>
                                        <a:pt x="455" y="9"/>
                                      </a:lnTo>
                                      <a:lnTo>
                                        <a:pt x="379" y="9"/>
                                      </a:lnTo>
                                      <a:lnTo>
                                        <a:pt x="379" y="0"/>
                                      </a:lnTo>
                                      <a:close/>
                                      <a:moveTo>
                                        <a:pt x="505" y="0"/>
                                      </a:moveTo>
                                      <a:lnTo>
                                        <a:pt x="581" y="0"/>
                                      </a:lnTo>
                                      <a:lnTo>
                                        <a:pt x="581" y="9"/>
                                      </a:lnTo>
                                      <a:lnTo>
                                        <a:pt x="505" y="9"/>
                                      </a:lnTo>
                                      <a:lnTo>
                                        <a:pt x="505" y="0"/>
                                      </a:lnTo>
                                      <a:close/>
                                      <a:moveTo>
                                        <a:pt x="631" y="0"/>
                                      </a:moveTo>
                                      <a:lnTo>
                                        <a:pt x="707" y="0"/>
                                      </a:lnTo>
                                      <a:lnTo>
                                        <a:pt x="707" y="9"/>
                                      </a:lnTo>
                                      <a:lnTo>
                                        <a:pt x="631" y="9"/>
                                      </a:lnTo>
                                      <a:lnTo>
                                        <a:pt x="631" y="0"/>
                                      </a:lnTo>
                                      <a:close/>
                                      <a:moveTo>
                                        <a:pt x="757" y="0"/>
                                      </a:moveTo>
                                      <a:lnTo>
                                        <a:pt x="833" y="0"/>
                                      </a:lnTo>
                                      <a:lnTo>
                                        <a:pt x="833" y="9"/>
                                      </a:lnTo>
                                      <a:lnTo>
                                        <a:pt x="757" y="9"/>
                                      </a:lnTo>
                                      <a:lnTo>
                                        <a:pt x="757" y="0"/>
                                      </a:lnTo>
                                      <a:close/>
                                      <a:moveTo>
                                        <a:pt x="884" y="0"/>
                                      </a:moveTo>
                                      <a:lnTo>
                                        <a:pt x="959" y="0"/>
                                      </a:lnTo>
                                      <a:lnTo>
                                        <a:pt x="959" y="9"/>
                                      </a:lnTo>
                                      <a:lnTo>
                                        <a:pt x="884" y="9"/>
                                      </a:lnTo>
                                      <a:lnTo>
                                        <a:pt x="884" y="0"/>
                                      </a:lnTo>
                                      <a:close/>
                                      <a:moveTo>
                                        <a:pt x="1010" y="0"/>
                                      </a:moveTo>
                                      <a:lnTo>
                                        <a:pt x="1086" y="0"/>
                                      </a:lnTo>
                                      <a:lnTo>
                                        <a:pt x="1086" y="9"/>
                                      </a:lnTo>
                                      <a:lnTo>
                                        <a:pt x="1010" y="9"/>
                                      </a:lnTo>
                                      <a:lnTo>
                                        <a:pt x="1010" y="0"/>
                                      </a:lnTo>
                                      <a:close/>
                                      <a:moveTo>
                                        <a:pt x="1136" y="0"/>
                                      </a:moveTo>
                                      <a:lnTo>
                                        <a:pt x="1212" y="0"/>
                                      </a:lnTo>
                                      <a:lnTo>
                                        <a:pt x="1212" y="9"/>
                                      </a:lnTo>
                                      <a:lnTo>
                                        <a:pt x="1136" y="9"/>
                                      </a:lnTo>
                                      <a:lnTo>
                                        <a:pt x="1136" y="0"/>
                                      </a:lnTo>
                                      <a:close/>
                                      <a:moveTo>
                                        <a:pt x="1262" y="0"/>
                                      </a:moveTo>
                                      <a:lnTo>
                                        <a:pt x="1338" y="0"/>
                                      </a:lnTo>
                                      <a:lnTo>
                                        <a:pt x="1338" y="9"/>
                                      </a:lnTo>
                                      <a:lnTo>
                                        <a:pt x="1262" y="9"/>
                                      </a:lnTo>
                                      <a:lnTo>
                                        <a:pt x="1262" y="0"/>
                                      </a:lnTo>
                                      <a:close/>
                                      <a:moveTo>
                                        <a:pt x="1389" y="0"/>
                                      </a:moveTo>
                                      <a:lnTo>
                                        <a:pt x="1464" y="0"/>
                                      </a:lnTo>
                                      <a:lnTo>
                                        <a:pt x="1464" y="9"/>
                                      </a:lnTo>
                                      <a:lnTo>
                                        <a:pt x="1389" y="9"/>
                                      </a:lnTo>
                                      <a:lnTo>
                                        <a:pt x="1389" y="0"/>
                                      </a:lnTo>
                                      <a:close/>
                                      <a:moveTo>
                                        <a:pt x="1515" y="0"/>
                                      </a:moveTo>
                                      <a:lnTo>
                                        <a:pt x="1590" y="0"/>
                                      </a:lnTo>
                                      <a:lnTo>
                                        <a:pt x="1590" y="9"/>
                                      </a:lnTo>
                                      <a:lnTo>
                                        <a:pt x="1515" y="9"/>
                                      </a:lnTo>
                                      <a:lnTo>
                                        <a:pt x="151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01" name="Freeform 440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65735" y="924560"/>
                                  <a:ext cx="549910" cy="285115"/>
                                </a:xfrm>
                                <a:custGeom>
                                  <a:avLst/>
                                  <a:gdLst>
                                    <a:gd name="T0" fmla="*/ 866 w 866"/>
                                    <a:gd name="T1" fmla="*/ 7 h 449"/>
                                    <a:gd name="T2" fmla="*/ 805 w 866"/>
                                    <a:gd name="T3" fmla="*/ 39 h 449"/>
                                    <a:gd name="T4" fmla="*/ 797 w 866"/>
                                    <a:gd name="T5" fmla="*/ 31 h 449"/>
                                    <a:gd name="T6" fmla="*/ 859 w 866"/>
                                    <a:gd name="T7" fmla="*/ 0 h 449"/>
                                    <a:gd name="T8" fmla="*/ 866 w 866"/>
                                    <a:gd name="T9" fmla="*/ 7 h 449"/>
                                    <a:gd name="T10" fmla="*/ 764 w 866"/>
                                    <a:gd name="T11" fmla="*/ 60 h 449"/>
                                    <a:gd name="T12" fmla="*/ 702 w 866"/>
                                    <a:gd name="T13" fmla="*/ 91 h 449"/>
                                    <a:gd name="T14" fmla="*/ 695 w 866"/>
                                    <a:gd name="T15" fmla="*/ 84 h 449"/>
                                    <a:gd name="T16" fmla="*/ 756 w 866"/>
                                    <a:gd name="T17" fmla="*/ 53 h 449"/>
                                    <a:gd name="T18" fmla="*/ 764 w 866"/>
                                    <a:gd name="T19" fmla="*/ 60 h 449"/>
                                    <a:gd name="T20" fmla="*/ 661 w 866"/>
                                    <a:gd name="T21" fmla="*/ 112 h 449"/>
                                    <a:gd name="T22" fmla="*/ 600 w 866"/>
                                    <a:gd name="T23" fmla="*/ 144 h 449"/>
                                    <a:gd name="T24" fmla="*/ 592 w 866"/>
                                    <a:gd name="T25" fmla="*/ 137 h 449"/>
                                    <a:gd name="T26" fmla="*/ 654 w 866"/>
                                    <a:gd name="T27" fmla="*/ 105 h 449"/>
                                    <a:gd name="T28" fmla="*/ 661 w 866"/>
                                    <a:gd name="T29" fmla="*/ 112 h 449"/>
                                    <a:gd name="T30" fmla="*/ 559 w 866"/>
                                    <a:gd name="T31" fmla="*/ 165 h 449"/>
                                    <a:gd name="T32" fmla="*/ 497 w 866"/>
                                    <a:gd name="T33" fmla="*/ 197 h 449"/>
                                    <a:gd name="T34" fmla="*/ 490 w 866"/>
                                    <a:gd name="T35" fmla="*/ 189 h 449"/>
                                    <a:gd name="T36" fmla="*/ 551 w 866"/>
                                    <a:gd name="T37" fmla="*/ 158 h 449"/>
                                    <a:gd name="T38" fmla="*/ 559 w 866"/>
                                    <a:gd name="T39" fmla="*/ 165 h 449"/>
                                    <a:gd name="T40" fmla="*/ 456 w 866"/>
                                    <a:gd name="T41" fmla="*/ 218 h 449"/>
                                    <a:gd name="T42" fmla="*/ 395 w 866"/>
                                    <a:gd name="T43" fmla="*/ 249 h 449"/>
                                    <a:gd name="T44" fmla="*/ 388 w 866"/>
                                    <a:gd name="T45" fmla="*/ 242 h 449"/>
                                    <a:gd name="T46" fmla="*/ 449 w 866"/>
                                    <a:gd name="T47" fmla="*/ 210 h 449"/>
                                    <a:gd name="T48" fmla="*/ 456 w 866"/>
                                    <a:gd name="T49" fmla="*/ 218 h 449"/>
                                    <a:gd name="T50" fmla="*/ 354 w 866"/>
                                    <a:gd name="T51" fmla="*/ 270 h 449"/>
                                    <a:gd name="T52" fmla="*/ 293 w 866"/>
                                    <a:gd name="T53" fmla="*/ 302 h 449"/>
                                    <a:gd name="T54" fmla="*/ 285 w 866"/>
                                    <a:gd name="T55" fmla="*/ 295 h 449"/>
                                    <a:gd name="T56" fmla="*/ 347 w 866"/>
                                    <a:gd name="T57" fmla="*/ 263 h 449"/>
                                    <a:gd name="T58" fmla="*/ 354 w 866"/>
                                    <a:gd name="T59" fmla="*/ 270 h 449"/>
                                    <a:gd name="T60" fmla="*/ 252 w 866"/>
                                    <a:gd name="T61" fmla="*/ 323 h 449"/>
                                    <a:gd name="T62" fmla="*/ 190 w 866"/>
                                    <a:gd name="T63" fmla="*/ 355 h 449"/>
                                    <a:gd name="T64" fmla="*/ 183 w 866"/>
                                    <a:gd name="T65" fmla="*/ 347 h 449"/>
                                    <a:gd name="T66" fmla="*/ 244 w 866"/>
                                    <a:gd name="T67" fmla="*/ 316 h 449"/>
                                    <a:gd name="T68" fmla="*/ 252 w 866"/>
                                    <a:gd name="T69" fmla="*/ 323 h 449"/>
                                    <a:gd name="T70" fmla="*/ 149 w 866"/>
                                    <a:gd name="T71" fmla="*/ 376 h 449"/>
                                    <a:gd name="T72" fmla="*/ 88 w 866"/>
                                    <a:gd name="T73" fmla="*/ 407 h 449"/>
                                    <a:gd name="T74" fmla="*/ 80 w 866"/>
                                    <a:gd name="T75" fmla="*/ 400 h 449"/>
                                    <a:gd name="T76" fmla="*/ 142 w 866"/>
                                    <a:gd name="T77" fmla="*/ 368 h 449"/>
                                    <a:gd name="T78" fmla="*/ 149 w 866"/>
                                    <a:gd name="T79" fmla="*/ 376 h 449"/>
                                    <a:gd name="T80" fmla="*/ 47 w 866"/>
                                    <a:gd name="T81" fmla="*/ 428 h 449"/>
                                    <a:gd name="T82" fmla="*/ 8 w 866"/>
                                    <a:gd name="T83" fmla="*/ 449 h 449"/>
                                    <a:gd name="T84" fmla="*/ 0 w 866"/>
                                    <a:gd name="T85" fmla="*/ 441 h 449"/>
                                    <a:gd name="T86" fmla="*/ 39 w 866"/>
                                    <a:gd name="T87" fmla="*/ 421 h 449"/>
                                    <a:gd name="T88" fmla="*/ 47 w 866"/>
                                    <a:gd name="T89" fmla="*/ 428 h 44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866" h="449">
                                      <a:moveTo>
                                        <a:pt x="866" y="7"/>
                                      </a:moveTo>
                                      <a:lnTo>
                                        <a:pt x="805" y="39"/>
                                      </a:lnTo>
                                      <a:lnTo>
                                        <a:pt x="797" y="31"/>
                                      </a:lnTo>
                                      <a:lnTo>
                                        <a:pt x="859" y="0"/>
                                      </a:lnTo>
                                      <a:lnTo>
                                        <a:pt x="866" y="7"/>
                                      </a:lnTo>
                                      <a:close/>
                                      <a:moveTo>
                                        <a:pt x="764" y="60"/>
                                      </a:moveTo>
                                      <a:lnTo>
                                        <a:pt x="702" y="91"/>
                                      </a:lnTo>
                                      <a:lnTo>
                                        <a:pt x="695" y="84"/>
                                      </a:lnTo>
                                      <a:lnTo>
                                        <a:pt x="756" y="53"/>
                                      </a:lnTo>
                                      <a:lnTo>
                                        <a:pt x="764" y="60"/>
                                      </a:lnTo>
                                      <a:close/>
                                      <a:moveTo>
                                        <a:pt x="661" y="112"/>
                                      </a:moveTo>
                                      <a:lnTo>
                                        <a:pt x="600" y="144"/>
                                      </a:lnTo>
                                      <a:lnTo>
                                        <a:pt x="592" y="137"/>
                                      </a:lnTo>
                                      <a:lnTo>
                                        <a:pt x="654" y="105"/>
                                      </a:lnTo>
                                      <a:lnTo>
                                        <a:pt x="661" y="112"/>
                                      </a:lnTo>
                                      <a:close/>
                                      <a:moveTo>
                                        <a:pt x="559" y="165"/>
                                      </a:moveTo>
                                      <a:lnTo>
                                        <a:pt x="497" y="197"/>
                                      </a:lnTo>
                                      <a:lnTo>
                                        <a:pt x="490" y="189"/>
                                      </a:lnTo>
                                      <a:lnTo>
                                        <a:pt x="551" y="158"/>
                                      </a:lnTo>
                                      <a:lnTo>
                                        <a:pt x="559" y="165"/>
                                      </a:lnTo>
                                      <a:close/>
                                      <a:moveTo>
                                        <a:pt x="456" y="218"/>
                                      </a:moveTo>
                                      <a:lnTo>
                                        <a:pt x="395" y="249"/>
                                      </a:lnTo>
                                      <a:lnTo>
                                        <a:pt x="388" y="242"/>
                                      </a:lnTo>
                                      <a:lnTo>
                                        <a:pt x="449" y="210"/>
                                      </a:lnTo>
                                      <a:lnTo>
                                        <a:pt x="456" y="218"/>
                                      </a:lnTo>
                                      <a:close/>
                                      <a:moveTo>
                                        <a:pt x="354" y="270"/>
                                      </a:moveTo>
                                      <a:lnTo>
                                        <a:pt x="293" y="302"/>
                                      </a:lnTo>
                                      <a:lnTo>
                                        <a:pt x="285" y="295"/>
                                      </a:lnTo>
                                      <a:lnTo>
                                        <a:pt x="347" y="263"/>
                                      </a:lnTo>
                                      <a:lnTo>
                                        <a:pt x="354" y="270"/>
                                      </a:lnTo>
                                      <a:close/>
                                      <a:moveTo>
                                        <a:pt x="252" y="323"/>
                                      </a:moveTo>
                                      <a:lnTo>
                                        <a:pt x="190" y="355"/>
                                      </a:lnTo>
                                      <a:lnTo>
                                        <a:pt x="183" y="347"/>
                                      </a:lnTo>
                                      <a:lnTo>
                                        <a:pt x="244" y="316"/>
                                      </a:lnTo>
                                      <a:lnTo>
                                        <a:pt x="252" y="323"/>
                                      </a:lnTo>
                                      <a:close/>
                                      <a:moveTo>
                                        <a:pt x="149" y="376"/>
                                      </a:moveTo>
                                      <a:lnTo>
                                        <a:pt x="88" y="407"/>
                                      </a:lnTo>
                                      <a:lnTo>
                                        <a:pt x="80" y="400"/>
                                      </a:lnTo>
                                      <a:lnTo>
                                        <a:pt x="142" y="368"/>
                                      </a:lnTo>
                                      <a:lnTo>
                                        <a:pt x="149" y="376"/>
                                      </a:lnTo>
                                      <a:close/>
                                      <a:moveTo>
                                        <a:pt x="47" y="428"/>
                                      </a:moveTo>
                                      <a:lnTo>
                                        <a:pt x="8" y="449"/>
                                      </a:lnTo>
                                      <a:lnTo>
                                        <a:pt x="0" y="441"/>
                                      </a:lnTo>
                                      <a:lnTo>
                                        <a:pt x="39" y="421"/>
                                      </a:lnTo>
                                      <a:lnTo>
                                        <a:pt x="47" y="42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02" name="Line 4405"/>
                              <wps:cNvCnPr/>
                              <wps:spPr bwMode="auto">
                                <a:xfrm>
                                  <a:off x="168275" y="1207135"/>
                                  <a:ext cx="102552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03" name="Line 4406"/>
                              <wps:cNvCnPr/>
                              <wps:spPr bwMode="auto">
                                <a:xfrm flipV="1">
                                  <a:off x="1193800" y="926465"/>
                                  <a:ext cx="545465" cy="2806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04" name="Freeform 440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40055" y="1065530"/>
                                  <a:ext cx="754380" cy="142875"/>
                                </a:xfrm>
                                <a:custGeom>
                                  <a:avLst/>
                                  <a:gdLst>
                                    <a:gd name="T0" fmla="*/ 39 w 1188"/>
                                    <a:gd name="T1" fmla="*/ 7 h 225"/>
                                    <a:gd name="T2" fmla="*/ 0 w 1188"/>
                                    <a:gd name="T3" fmla="*/ 4 h 225"/>
                                    <a:gd name="T4" fmla="*/ 63 w 1188"/>
                                    <a:gd name="T5" fmla="*/ 11 h 225"/>
                                    <a:gd name="T6" fmla="*/ 98 w 1188"/>
                                    <a:gd name="T7" fmla="*/ 22 h 225"/>
                                    <a:gd name="T8" fmla="*/ 63 w 1188"/>
                                    <a:gd name="T9" fmla="*/ 11 h 225"/>
                                    <a:gd name="T10" fmla="*/ 161 w 1188"/>
                                    <a:gd name="T11" fmla="*/ 30 h 225"/>
                                    <a:gd name="T12" fmla="*/ 123 w 1188"/>
                                    <a:gd name="T13" fmla="*/ 27 h 225"/>
                                    <a:gd name="T14" fmla="*/ 185 w 1188"/>
                                    <a:gd name="T15" fmla="*/ 34 h 225"/>
                                    <a:gd name="T16" fmla="*/ 220 w 1188"/>
                                    <a:gd name="T17" fmla="*/ 45 h 225"/>
                                    <a:gd name="T18" fmla="*/ 185 w 1188"/>
                                    <a:gd name="T19" fmla="*/ 34 h 225"/>
                                    <a:gd name="T20" fmla="*/ 283 w 1188"/>
                                    <a:gd name="T21" fmla="*/ 52 h 225"/>
                                    <a:gd name="T22" fmla="*/ 245 w 1188"/>
                                    <a:gd name="T23" fmla="*/ 50 h 225"/>
                                    <a:gd name="T24" fmla="*/ 307 w 1188"/>
                                    <a:gd name="T25" fmla="*/ 57 h 225"/>
                                    <a:gd name="T26" fmla="*/ 342 w 1188"/>
                                    <a:gd name="T27" fmla="*/ 68 h 225"/>
                                    <a:gd name="T28" fmla="*/ 307 w 1188"/>
                                    <a:gd name="T29" fmla="*/ 57 h 225"/>
                                    <a:gd name="T30" fmla="*/ 405 w 1188"/>
                                    <a:gd name="T31" fmla="*/ 75 h 225"/>
                                    <a:gd name="T32" fmla="*/ 367 w 1188"/>
                                    <a:gd name="T33" fmla="*/ 72 h 225"/>
                                    <a:gd name="T34" fmla="*/ 429 w 1188"/>
                                    <a:gd name="T35" fmla="*/ 80 h 225"/>
                                    <a:gd name="T36" fmla="*/ 464 w 1188"/>
                                    <a:gd name="T37" fmla="*/ 91 h 225"/>
                                    <a:gd name="T38" fmla="*/ 429 w 1188"/>
                                    <a:gd name="T39" fmla="*/ 80 h 225"/>
                                    <a:gd name="T40" fmla="*/ 527 w 1188"/>
                                    <a:gd name="T41" fmla="*/ 98 h 225"/>
                                    <a:gd name="T42" fmla="*/ 489 w 1188"/>
                                    <a:gd name="T43" fmla="*/ 95 h 225"/>
                                    <a:gd name="T44" fmla="*/ 552 w 1188"/>
                                    <a:gd name="T45" fmla="*/ 102 h 225"/>
                                    <a:gd name="T46" fmla="*/ 587 w 1188"/>
                                    <a:gd name="T47" fmla="*/ 113 h 225"/>
                                    <a:gd name="T48" fmla="*/ 552 w 1188"/>
                                    <a:gd name="T49" fmla="*/ 102 h 225"/>
                                    <a:gd name="T50" fmla="*/ 649 w 1188"/>
                                    <a:gd name="T51" fmla="*/ 120 h 225"/>
                                    <a:gd name="T52" fmla="*/ 611 w 1188"/>
                                    <a:gd name="T53" fmla="*/ 118 h 225"/>
                                    <a:gd name="T54" fmla="*/ 674 w 1188"/>
                                    <a:gd name="T55" fmla="*/ 125 h 225"/>
                                    <a:gd name="T56" fmla="*/ 709 w 1188"/>
                                    <a:gd name="T57" fmla="*/ 136 h 225"/>
                                    <a:gd name="T58" fmla="*/ 674 w 1188"/>
                                    <a:gd name="T59" fmla="*/ 125 h 225"/>
                                    <a:gd name="T60" fmla="*/ 771 w 1188"/>
                                    <a:gd name="T61" fmla="*/ 143 h 225"/>
                                    <a:gd name="T62" fmla="*/ 733 w 1188"/>
                                    <a:gd name="T63" fmla="*/ 141 h 225"/>
                                    <a:gd name="T64" fmla="*/ 796 w 1188"/>
                                    <a:gd name="T65" fmla="*/ 148 h 225"/>
                                    <a:gd name="T66" fmla="*/ 831 w 1188"/>
                                    <a:gd name="T67" fmla="*/ 159 h 225"/>
                                    <a:gd name="T68" fmla="*/ 796 w 1188"/>
                                    <a:gd name="T69" fmla="*/ 148 h 225"/>
                                    <a:gd name="T70" fmla="*/ 894 w 1188"/>
                                    <a:gd name="T71" fmla="*/ 166 h 225"/>
                                    <a:gd name="T72" fmla="*/ 855 w 1188"/>
                                    <a:gd name="T73" fmla="*/ 163 h 225"/>
                                    <a:gd name="T74" fmla="*/ 918 w 1188"/>
                                    <a:gd name="T75" fmla="*/ 170 h 225"/>
                                    <a:gd name="T76" fmla="*/ 953 w 1188"/>
                                    <a:gd name="T77" fmla="*/ 182 h 225"/>
                                    <a:gd name="T78" fmla="*/ 918 w 1188"/>
                                    <a:gd name="T79" fmla="*/ 170 h 225"/>
                                    <a:gd name="T80" fmla="*/ 1016 w 1188"/>
                                    <a:gd name="T81" fmla="*/ 189 h 225"/>
                                    <a:gd name="T82" fmla="*/ 977 w 1188"/>
                                    <a:gd name="T83" fmla="*/ 186 h 225"/>
                                    <a:gd name="T84" fmla="*/ 1040 w 1188"/>
                                    <a:gd name="T85" fmla="*/ 193 h 225"/>
                                    <a:gd name="T86" fmla="*/ 1075 w 1188"/>
                                    <a:gd name="T87" fmla="*/ 204 h 225"/>
                                    <a:gd name="T88" fmla="*/ 1040 w 1188"/>
                                    <a:gd name="T89" fmla="*/ 193 h 225"/>
                                    <a:gd name="T90" fmla="*/ 1138 w 1188"/>
                                    <a:gd name="T91" fmla="*/ 211 h 225"/>
                                    <a:gd name="T92" fmla="*/ 1100 w 1188"/>
                                    <a:gd name="T93" fmla="*/ 209 h 225"/>
                                    <a:gd name="T94" fmla="*/ 1162 w 1188"/>
                                    <a:gd name="T95" fmla="*/ 216 h 225"/>
                                    <a:gd name="T96" fmla="*/ 1187 w 1188"/>
                                    <a:gd name="T97" fmla="*/ 225 h 225"/>
                                    <a:gd name="T98" fmla="*/ 1162 w 1188"/>
                                    <a:gd name="T99" fmla="*/ 216 h 22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1188" h="225">
                                      <a:moveTo>
                                        <a:pt x="2" y="0"/>
                                      </a:moveTo>
                                      <a:lnTo>
                                        <a:pt x="39" y="7"/>
                                      </a:lnTo>
                                      <a:lnTo>
                                        <a:pt x="37" y="11"/>
                                      </a:lnTo>
                                      <a:lnTo>
                                        <a:pt x="0" y="4"/>
                                      </a:lnTo>
                                      <a:lnTo>
                                        <a:pt x="2" y="0"/>
                                      </a:lnTo>
                                      <a:close/>
                                      <a:moveTo>
                                        <a:pt x="63" y="11"/>
                                      </a:moveTo>
                                      <a:lnTo>
                                        <a:pt x="100" y="18"/>
                                      </a:lnTo>
                                      <a:lnTo>
                                        <a:pt x="98" y="22"/>
                                      </a:lnTo>
                                      <a:lnTo>
                                        <a:pt x="61" y="16"/>
                                      </a:lnTo>
                                      <a:lnTo>
                                        <a:pt x="63" y="11"/>
                                      </a:lnTo>
                                      <a:close/>
                                      <a:moveTo>
                                        <a:pt x="124" y="23"/>
                                      </a:moveTo>
                                      <a:lnTo>
                                        <a:pt x="161" y="30"/>
                                      </a:lnTo>
                                      <a:lnTo>
                                        <a:pt x="159" y="34"/>
                                      </a:lnTo>
                                      <a:lnTo>
                                        <a:pt x="123" y="27"/>
                                      </a:lnTo>
                                      <a:lnTo>
                                        <a:pt x="124" y="23"/>
                                      </a:lnTo>
                                      <a:close/>
                                      <a:moveTo>
                                        <a:pt x="185" y="34"/>
                                      </a:moveTo>
                                      <a:lnTo>
                                        <a:pt x="222" y="41"/>
                                      </a:lnTo>
                                      <a:lnTo>
                                        <a:pt x="220" y="45"/>
                                      </a:lnTo>
                                      <a:lnTo>
                                        <a:pt x="184" y="38"/>
                                      </a:lnTo>
                                      <a:lnTo>
                                        <a:pt x="185" y="34"/>
                                      </a:lnTo>
                                      <a:close/>
                                      <a:moveTo>
                                        <a:pt x="246" y="45"/>
                                      </a:moveTo>
                                      <a:lnTo>
                                        <a:pt x="283" y="52"/>
                                      </a:lnTo>
                                      <a:lnTo>
                                        <a:pt x="281" y="57"/>
                                      </a:lnTo>
                                      <a:lnTo>
                                        <a:pt x="245" y="50"/>
                                      </a:lnTo>
                                      <a:lnTo>
                                        <a:pt x="246" y="45"/>
                                      </a:lnTo>
                                      <a:close/>
                                      <a:moveTo>
                                        <a:pt x="307" y="57"/>
                                      </a:moveTo>
                                      <a:lnTo>
                                        <a:pt x="344" y="64"/>
                                      </a:lnTo>
                                      <a:lnTo>
                                        <a:pt x="342" y="68"/>
                                      </a:lnTo>
                                      <a:lnTo>
                                        <a:pt x="306" y="61"/>
                                      </a:lnTo>
                                      <a:lnTo>
                                        <a:pt x="307" y="57"/>
                                      </a:lnTo>
                                      <a:close/>
                                      <a:moveTo>
                                        <a:pt x="368" y="68"/>
                                      </a:moveTo>
                                      <a:lnTo>
                                        <a:pt x="405" y="75"/>
                                      </a:lnTo>
                                      <a:lnTo>
                                        <a:pt x="403" y="79"/>
                                      </a:lnTo>
                                      <a:lnTo>
                                        <a:pt x="367" y="72"/>
                                      </a:lnTo>
                                      <a:lnTo>
                                        <a:pt x="368" y="68"/>
                                      </a:lnTo>
                                      <a:close/>
                                      <a:moveTo>
                                        <a:pt x="429" y="80"/>
                                      </a:moveTo>
                                      <a:lnTo>
                                        <a:pt x="466" y="86"/>
                                      </a:lnTo>
                                      <a:lnTo>
                                        <a:pt x="464" y="91"/>
                                      </a:lnTo>
                                      <a:lnTo>
                                        <a:pt x="428" y="84"/>
                                      </a:lnTo>
                                      <a:lnTo>
                                        <a:pt x="429" y="80"/>
                                      </a:lnTo>
                                      <a:close/>
                                      <a:moveTo>
                                        <a:pt x="490" y="91"/>
                                      </a:moveTo>
                                      <a:lnTo>
                                        <a:pt x="527" y="98"/>
                                      </a:lnTo>
                                      <a:lnTo>
                                        <a:pt x="526" y="102"/>
                                      </a:lnTo>
                                      <a:lnTo>
                                        <a:pt x="489" y="95"/>
                                      </a:lnTo>
                                      <a:lnTo>
                                        <a:pt x="490" y="91"/>
                                      </a:lnTo>
                                      <a:close/>
                                      <a:moveTo>
                                        <a:pt x="552" y="102"/>
                                      </a:moveTo>
                                      <a:lnTo>
                                        <a:pt x="588" y="109"/>
                                      </a:lnTo>
                                      <a:lnTo>
                                        <a:pt x="587" y="113"/>
                                      </a:lnTo>
                                      <a:lnTo>
                                        <a:pt x="550" y="107"/>
                                      </a:lnTo>
                                      <a:lnTo>
                                        <a:pt x="552" y="102"/>
                                      </a:lnTo>
                                      <a:close/>
                                      <a:moveTo>
                                        <a:pt x="613" y="114"/>
                                      </a:moveTo>
                                      <a:lnTo>
                                        <a:pt x="649" y="120"/>
                                      </a:lnTo>
                                      <a:lnTo>
                                        <a:pt x="648" y="125"/>
                                      </a:lnTo>
                                      <a:lnTo>
                                        <a:pt x="611" y="118"/>
                                      </a:lnTo>
                                      <a:lnTo>
                                        <a:pt x="613" y="114"/>
                                      </a:lnTo>
                                      <a:close/>
                                      <a:moveTo>
                                        <a:pt x="674" y="125"/>
                                      </a:moveTo>
                                      <a:lnTo>
                                        <a:pt x="710" y="132"/>
                                      </a:lnTo>
                                      <a:lnTo>
                                        <a:pt x="709" y="136"/>
                                      </a:lnTo>
                                      <a:lnTo>
                                        <a:pt x="672" y="129"/>
                                      </a:lnTo>
                                      <a:lnTo>
                                        <a:pt x="674" y="125"/>
                                      </a:lnTo>
                                      <a:close/>
                                      <a:moveTo>
                                        <a:pt x="735" y="136"/>
                                      </a:moveTo>
                                      <a:lnTo>
                                        <a:pt x="771" y="143"/>
                                      </a:lnTo>
                                      <a:lnTo>
                                        <a:pt x="770" y="148"/>
                                      </a:lnTo>
                                      <a:lnTo>
                                        <a:pt x="733" y="141"/>
                                      </a:lnTo>
                                      <a:lnTo>
                                        <a:pt x="735" y="136"/>
                                      </a:lnTo>
                                      <a:close/>
                                      <a:moveTo>
                                        <a:pt x="796" y="148"/>
                                      </a:moveTo>
                                      <a:lnTo>
                                        <a:pt x="832" y="154"/>
                                      </a:lnTo>
                                      <a:lnTo>
                                        <a:pt x="831" y="159"/>
                                      </a:lnTo>
                                      <a:lnTo>
                                        <a:pt x="794" y="152"/>
                                      </a:lnTo>
                                      <a:lnTo>
                                        <a:pt x="796" y="148"/>
                                      </a:lnTo>
                                      <a:close/>
                                      <a:moveTo>
                                        <a:pt x="857" y="159"/>
                                      </a:moveTo>
                                      <a:lnTo>
                                        <a:pt x="894" y="166"/>
                                      </a:lnTo>
                                      <a:lnTo>
                                        <a:pt x="892" y="170"/>
                                      </a:lnTo>
                                      <a:lnTo>
                                        <a:pt x="855" y="163"/>
                                      </a:lnTo>
                                      <a:lnTo>
                                        <a:pt x="857" y="159"/>
                                      </a:lnTo>
                                      <a:close/>
                                      <a:moveTo>
                                        <a:pt x="918" y="170"/>
                                      </a:moveTo>
                                      <a:lnTo>
                                        <a:pt x="955" y="177"/>
                                      </a:lnTo>
                                      <a:lnTo>
                                        <a:pt x="953" y="182"/>
                                      </a:lnTo>
                                      <a:lnTo>
                                        <a:pt x="916" y="175"/>
                                      </a:lnTo>
                                      <a:lnTo>
                                        <a:pt x="918" y="170"/>
                                      </a:lnTo>
                                      <a:close/>
                                      <a:moveTo>
                                        <a:pt x="979" y="182"/>
                                      </a:moveTo>
                                      <a:lnTo>
                                        <a:pt x="1016" y="189"/>
                                      </a:lnTo>
                                      <a:lnTo>
                                        <a:pt x="1014" y="193"/>
                                      </a:lnTo>
                                      <a:lnTo>
                                        <a:pt x="977" y="186"/>
                                      </a:lnTo>
                                      <a:lnTo>
                                        <a:pt x="979" y="182"/>
                                      </a:lnTo>
                                      <a:close/>
                                      <a:moveTo>
                                        <a:pt x="1040" y="193"/>
                                      </a:moveTo>
                                      <a:lnTo>
                                        <a:pt x="1077" y="200"/>
                                      </a:lnTo>
                                      <a:lnTo>
                                        <a:pt x="1075" y="204"/>
                                      </a:lnTo>
                                      <a:lnTo>
                                        <a:pt x="1038" y="197"/>
                                      </a:lnTo>
                                      <a:lnTo>
                                        <a:pt x="1040" y="193"/>
                                      </a:lnTo>
                                      <a:close/>
                                      <a:moveTo>
                                        <a:pt x="1101" y="204"/>
                                      </a:moveTo>
                                      <a:lnTo>
                                        <a:pt x="1138" y="211"/>
                                      </a:lnTo>
                                      <a:lnTo>
                                        <a:pt x="1136" y="216"/>
                                      </a:lnTo>
                                      <a:lnTo>
                                        <a:pt x="1100" y="209"/>
                                      </a:lnTo>
                                      <a:lnTo>
                                        <a:pt x="1101" y="204"/>
                                      </a:lnTo>
                                      <a:close/>
                                      <a:moveTo>
                                        <a:pt x="1162" y="216"/>
                                      </a:moveTo>
                                      <a:lnTo>
                                        <a:pt x="1188" y="221"/>
                                      </a:lnTo>
                                      <a:lnTo>
                                        <a:pt x="1187" y="225"/>
                                      </a:lnTo>
                                      <a:lnTo>
                                        <a:pt x="1161" y="220"/>
                                      </a:lnTo>
                                      <a:lnTo>
                                        <a:pt x="1162" y="21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05" name="Freeform 440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67640" y="925195"/>
                                  <a:ext cx="1059180" cy="283210"/>
                                </a:xfrm>
                                <a:custGeom>
                                  <a:avLst/>
                                  <a:gdLst>
                                    <a:gd name="T0" fmla="*/ 38 w 1668"/>
                                    <a:gd name="T1" fmla="*/ 437 h 446"/>
                                    <a:gd name="T2" fmla="*/ 59 w 1668"/>
                                    <a:gd name="T3" fmla="*/ 426 h 446"/>
                                    <a:gd name="T4" fmla="*/ 61 w 1668"/>
                                    <a:gd name="T5" fmla="*/ 430 h 446"/>
                                    <a:gd name="T6" fmla="*/ 154 w 1668"/>
                                    <a:gd name="T7" fmla="*/ 401 h 446"/>
                                    <a:gd name="T8" fmla="*/ 118 w 1668"/>
                                    <a:gd name="T9" fmla="*/ 410 h 446"/>
                                    <a:gd name="T10" fmla="*/ 215 w 1668"/>
                                    <a:gd name="T11" fmla="*/ 390 h 446"/>
                                    <a:gd name="T12" fmla="*/ 237 w 1668"/>
                                    <a:gd name="T13" fmla="*/ 379 h 446"/>
                                    <a:gd name="T14" fmla="*/ 239 w 1668"/>
                                    <a:gd name="T15" fmla="*/ 383 h 446"/>
                                    <a:gd name="T16" fmla="*/ 331 w 1668"/>
                                    <a:gd name="T17" fmla="*/ 354 h 446"/>
                                    <a:gd name="T18" fmla="*/ 296 w 1668"/>
                                    <a:gd name="T19" fmla="*/ 363 h 446"/>
                                    <a:gd name="T20" fmla="*/ 393 w 1668"/>
                                    <a:gd name="T21" fmla="*/ 342 h 446"/>
                                    <a:gd name="T22" fmla="*/ 414 w 1668"/>
                                    <a:gd name="T23" fmla="*/ 332 h 446"/>
                                    <a:gd name="T24" fmla="*/ 416 w 1668"/>
                                    <a:gd name="T25" fmla="*/ 336 h 446"/>
                                    <a:gd name="T26" fmla="*/ 509 w 1668"/>
                                    <a:gd name="T27" fmla="*/ 307 h 446"/>
                                    <a:gd name="T28" fmla="*/ 473 w 1668"/>
                                    <a:gd name="T29" fmla="*/ 316 h 446"/>
                                    <a:gd name="T30" fmla="*/ 570 w 1668"/>
                                    <a:gd name="T31" fmla="*/ 295 h 446"/>
                                    <a:gd name="T32" fmla="*/ 592 w 1668"/>
                                    <a:gd name="T33" fmla="*/ 285 h 446"/>
                                    <a:gd name="T34" fmla="*/ 594 w 1668"/>
                                    <a:gd name="T35" fmla="*/ 289 h 446"/>
                                    <a:gd name="T36" fmla="*/ 686 w 1668"/>
                                    <a:gd name="T37" fmla="*/ 260 h 446"/>
                                    <a:gd name="T38" fmla="*/ 651 w 1668"/>
                                    <a:gd name="T39" fmla="*/ 269 h 446"/>
                                    <a:gd name="T40" fmla="*/ 748 w 1668"/>
                                    <a:gd name="T41" fmla="*/ 248 h 446"/>
                                    <a:gd name="T42" fmla="*/ 769 w 1668"/>
                                    <a:gd name="T43" fmla="*/ 238 h 446"/>
                                    <a:gd name="T44" fmla="*/ 771 w 1668"/>
                                    <a:gd name="T45" fmla="*/ 242 h 446"/>
                                    <a:gd name="T46" fmla="*/ 864 w 1668"/>
                                    <a:gd name="T47" fmla="*/ 213 h 446"/>
                                    <a:gd name="T48" fmla="*/ 828 w 1668"/>
                                    <a:gd name="T49" fmla="*/ 222 h 446"/>
                                    <a:gd name="T50" fmla="*/ 925 w 1668"/>
                                    <a:gd name="T51" fmla="*/ 201 h 446"/>
                                    <a:gd name="T52" fmla="*/ 947 w 1668"/>
                                    <a:gd name="T53" fmla="*/ 191 h 446"/>
                                    <a:gd name="T54" fmla="*/ 949 w 1668"/>
                                    <a:gd name="T55" fmla="*/ 195 h 446"/>
                                    <a:gd name="T56" fmla="*/ 1041 w 1668"/>
                                    <a:gd name="T57" fmla="*/ 166 h 446"/>
                                    <a:gd name="T58" fmla="*/ 1006 w 1668"/>
                                    <a:gd name="T59" fmla="*/ 175 h 446"/>
                                    <a:gd name="T60" fmla="*/ 1103 w 1668"/>
                                    <a:gd name="T61" fmla="*/ 154 h 446"/>
                                    <a:gd name="T62" fmla="*/ 1124 w 1668"/>
                                    <a:gd name="T63" fmla="*/ 144 h 446"/>
                                    <a:gd name="T64" fmla="*/ 1126 w 1668"/>
                                    <a:gd name="T65" fmla="*/ 148 h 446"/>
                                    <a:gd name="T66" fmla="*/ 1219 w 1668"/>
                                    <a:gd name="T67" fmla="*/ 119 h 446"/>
                                    <a:gd name="T68" fmla="*/ 1183 w 1668"/>
                                    <a:gd name="T69" fmla="*/ 128 h 446"/>
                                    <a:gd name="T70" fmla="*/ 1280 w 1668"/>
                                    <a:gd name="T71" fmla="*/ 107 h 446"/>
                                    <a:gd name="T72" fmla="*/ 1301 w 1668"/>
                                    <a:gd name="T73" fmla="*/ 97 h 446"/>
                                    <a:gd name="T74" fmla="*/ 1304 w 1668"/>
                                    <a:gd name="T75" fmla="*/ 101 h 446"/>
                                    <a:gd name="T76" fmla="*/ 1396 w 1668"/>
                                    <a:gd name="T77" fmla="*/ 72 h 446"/>
                                    <a:gd name="T78" fmla="*/ 1361 w 1668"/>
                                    <a:gd name="T79" fmla="*/ 81 h 446"/>
                                    <a:gd name="T80" fmla="*/ 1457 w 1668"/>
                                    <a:gd name="T81" fmla="*/ 60 h 446"/>
                                    <a:gd name="T82" fmla="*/ 1479 w 1668"/>
                                    <a:gd name="T83" fmla="*/ 50 h 446"/>
                                    <a:gd name="T84" fmla="*/ 1481 w 1668"/>
                                    <a:gd name="T85" fmla="*/ 54 h 446"/>
                                    <a:gd name="T86" fmla="*/ 1574 w 1668"/>
                                    <a:gd name="T87" fmla="*/ 25 h 446"/>
                                    <a:gd name="T88" fmla="*/ 1538 w 1668"/>
                                    <a:gd name="T89" fmla="*/ 34 h 446"/>
                                    <a:gd name="T90" fmla="*/ 1635 w 1668"/>
                                    <a:gd name="T91" fmla="*/ 13 h 446"/>
                                    <a:gd name="T92" fmla="*/ 1656 w 1668"/>
                                    <a:gd name="T93" fmla="*/ 3 h 446"/>
                                    <a:gd name="T94" fmla="*/ 1659 w 1668"/>
                                    <a:gd name="T95" fmla="*/ 7 h 44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</a:cxnLst>
                                  <a:rect l="0" t="0" r="r" b="b"/>
                                  <a:pathLst>
                                    <a:path w="1668" h="446">
                                      <a:moveTo>
                                        <a:pt x="0" y="442"/>
                                      </a:moveTo>
                                      <a:lnTo>
                                        <a:pt x="35" y="432"/>
                                      </a:lnTo>
                                      <a:lnTo>
                                        <a:pt x="38" y="437"/>
                                      </a:lnTo>
                                      <a:lnTo>
                                        <a:pt x="2" y="446"/>
                                      </a:lnTo>
                                      <a:lnTo>
                                        <a:pt x="0" y="442"/>
                                      </a:lnTo>
                                      <a:close/>
                                      <a:moveTo>
                                        <a:pt x="59" y="426"/>
                                      </a:moveTo>
                                      <a:lnTo>
                                        <a:pt x="95" y="417"/>
                                      </a:lnTo>
                                      <a:lnTo>
                                        <a:pt x="97" y="421"/>
                                      </a:lnTo>
                                      <a:lnTo>
                                        <a:pt x="61" y="430"/>
                                      </a:lnTo>
                                      <a:lnTo>
                                        <a:pt x="59" y="426"/>
                                      </a:lnTo>
                                      <a:close/>
                                      <a:moveTo>
                                        <a:pt x="118" y="410"/>
                                      </a:moveTo>
                                      <a:lnTo>
                                        <a:pt x="154" y="401"/>
                                      </a:lnTo>
                                      <a:lnTo>
                                        <a:pt x="156" y="405"/>
                                      </a:lnTo>
                                      <a:lnTo>
                                        <a:pt x="121" y="415"/>
                                      </a:lnTo>
                                      <a:lnTo>
                                        <a:pt x="118" y="410"/>
                                      </a:lnTo>
                                      <a:close/>
                                      <a:moveTo>
                                        <a:pt x="177" y="395"/>
                                      </a:moveTo>
                                      <a:lnTo>
                                        <a:pt x="213" y="385"/>
                                      </a:lnTo>
                                      <a:lnTo>
                                        <a:pt x="215" y="390"/>
                                      </a:lnTo>
                                      <a:lnTo>
                                        <a:pt x="180" y="399"/>
                                      </a:lnTo>
                                      <a:lnTo>
                                        <a:pt x="177" y="395"/>
                                      </a:lnTo>
                                      <a:close/>
                                      <a:moveTo>
                                        <a:pt x="237" y="379"/>
                                      </a:moveTo>
                                      <a:lnTo>
                                        <a:pt x="272" y="370"/>
                                      </a:lnTo>
                                      <a:lnTo>
                                        <a:pt x="274" y="374"/>
                                      </a:lnTo>
                                      <a:lnTo>
                                        <a:pt x="239" y="383"/>
                                      </a:lnTo>
                                      <a:lnTo>
                                        <a:pt x="237" y="379"/>
                                      </a:lnTo>
                                      <a:close/>
                                      <a:moveTo>
                                        <a:pt x="296" y="363"/>
                                      </a:moveTo>
                                      <a:lnTo>
                                        <a:pt x="331" y="354"/>
                                      </a:lnTo>
                                      <a:lnTo>
                                        <a:pt x="333" y="358"/>
                                      </a:lnTo>
                                      <a:lnTo>
                                        <a:pt x="298" y="368"/>
                                      </a:lnTo>
                                      <a:lnTo>
                                        <a:pt x="296" y="363"/>
                                      </a:lnTo>
                                      <a:close/>
                                      <a:moveTo>
                                        <a:pt x="355" y="348"/>
                                      </a:moveTo>
                                      <a:lnTo>
                                        <a:pt x="390" y="338"/>
                                      </a:lnTo>
                                      <a:lnTo>
                                        <a:pt x="393" y="342"/>
                                      </a:lnTo>
                                      <a:lnTo>
                                        <a:pt x="357" y="352"/>
                                      </a:lnTo>
                                      <a:lnTo>
                                        <a:pt x="355" y="348"/>
                                      </a:lnTo>
                                      <a:close/>
                                      <a:moveTo>
                                        <a:pt x="414" y="332"/>
                                      </a:moveTo>
                                      <a:lnTo>
                                        <a:pt x="450" y="323"/>
                                      </a:lnTo>
                                      <a:lnTo>
                                        <a:pt x="452" y="327"/>
                                      </a:lnTo>
                                      <a:lnTo>
                                        <a:pt x="416" y="336"/>
                                      </a:lnTo>
                                      <a:lnTo>
                                        <a:pt x="414" y="332"/>
                                      </a:lnTo>
                                      <a:close/>
                                      <a:moveTo>
                                        <a:pt x="473" y="316"/>
                                      </a:moveTo>
                                      <a:lnTo>
                                        <a:pt x="509" y="307"/>
                                      </a:lnTo>
                                      <a:lnTo>
                                        <a:pt x="511" y="311"/>
                                      </a:lnTo>
                                      <a:lnTo>
                                        <a:pt x="475" y="321"/>
                                      </a:lnTo>
                                      <a:lnTo>
                                        <a:pt x="473" y="316"/>
                                      </a:lnTo>
                                      <a:close/>
                                      <a:moveTo>
                                        <a:pt x="532" y="301"/>
                                      </a:moveTo>
                                      <a:lnTo>
                                        <a:pt x="568" y="291"/>
                                      </a:lnTo>
                                      <a:lnTo>
                                        <a:pt x="570" y="295"/>
                                      </a:lnTo>
                                      <a:lnTo>
                                        <a:pt x="535" y="305"/>
                                      </a:lnTo>
                                      <a:lnTo>
                                        <a:pt x="532" y="301"/>
                                      </a:lnTo>
                                      <a:close/>
                                      <a:moveTo>
                                        <a:pt x="592" y="285"/>
                                      </a:moveTo>
                                      <a:lnTo>
                                        <a:pt x="627" y="276"/>
                                      </a:lnTo>
                                      <a:lnTo>
                                        <a:pt x="629" y="280"/>
                                      </a:lnTo>
                                      <a:lnTo>
                                        <a:pt x="594" y="289"/>
                                      </a:lnTo>
                                      <a:lnTo>
                                        <a:pt x="592" y="285"/>
                                      </a:lnTo>
                                      <a:close/>
                                      <a:moveTo>
                                        <a:pt x="651" y="269"/>
                                      </a:moveTo>
                                      <a:lnTo>
                                        <a:pt x="686" y="260"/>
                                      </a:lnTo>
                                      <a:lnTo>
                                        <a:pt x="688" y="264"/>
                                      </a:lnTo>
                                      <a:lnTo>
                                        <a:pt x="653" y="274"/>
                                      </a:lnTo>
                                      <a:lnTo>
                                        <a:pt x="651" y="269"/>
                                      </a:lnTo>
                                      <a:close/>
                                      <a:moveTo>
                                        <a:pt x="710" y="254"/>
                                      </a:moveTo>
                                      <a:lnTo>
                                        <a:pt x="745" y="244"/>
                                      </a:lnTo>
                                      <a:lnTo>
                                        <a:pt x="748" y="248"/>
                                      </a:lnTo>
                                      <a:lnTo>
                                        <a:pt x="712" y="258"/>
                                      </a:lnTo>
                                      <a:lnTo>
                                        <a:pt x="710" y="254"/>
                                      </a:lnTo>
                                      <a:close/>
                                      <a:moveTo>
                                        <a:pt x="769" y="238"/>
                                      </a:moveTo>
                                      <a:lnTo>
                                        <a:pt x="805" y="229"/>
                                      </a:lnTo>
                                      <a:lnTo>
                                        <a:pt x="807" y="233"/>
                                      </a:lnTo>
                                      <a:lnTo>
                                        <a:pt x="771" y="242"/>
                                      </a:lnTo>
                                      <a:lnTo>
                                        <a:pt x="769" y="238"/>
                                      </a:lnTo>
                                      <a:close/>
                                      <a:moveTo>
                                        <a:pt x="828" y="222"/>
                                      </a:moveTo>
                                      <a:lnTo>
                                        <a:pt x="864" y="213"/>
                                      </a:lnTo>
                                      <a:lnTo>
                                        <a:pt x="866" y="217"/>
                                      </a:lnTo>
                                      <a:lnTo>
                                        <a:pt x="830" y="227"/>
                                      </a:lnTo>
                                      <a:lnTo>
                                        <a:pt x="828" y="222"/>
                                      </a:lnTo>
                                      <a:close/>
                                      <a:moveTo>
                                        <a:pt x="887" y="207"/>
                                      </a:moveTo>
                                      <a:lnTo>
                                        <a:pt x="923" y="197"/>
                                      </a:lnTo>
                                      <a:lnTo>
                                        <a:pt x="925" y="201"/>
                                      </a:lnTo>
                                      <a:lnTo>
                                        <a:pt x="890" y="211"/>
                                      </a:lnTo>
                                      <a:lnTo>
                                        <a:pt x="887" y="207"/>
                                      </a:lnTo>
                                      <a:close/>
                                      <a:moveTo>
                                        <a:pt x="947" y="191"/>
                                      </a:moveTo>
                                      <a:lnTo>
                                        <a:pt x="982" y="182"/>
                                      </a:lnTo>
                                      <a:lnTo>
                                        <a:pt x="984" y="186"/>
                                      </a:lnTo>
                                      <a:lnTo>
                                        <a:pt x="949" y="195"/>
                                      </a:lnTo>
                                      <a:lnTo>
                                        <a:pt x="947" y="191"/>
                                      </a:lnTo>
                                      <a:close/>
                                      <a:moveTo>
                                        <a:pt x="1006" y="175"/>
                                      </a:moveTo>
                                      <a:lnTo>
                                        <a:pt x="1041" y="166"/>
                                      </a:lnTo>
                                      <a:lnTo>
                                        <a:pt x="1043" y="170"/>
                                      </a:lnTo>
                                      <a:lnTo>
                                        <a:pt x="1008" y="180"/>
                                      </a:lnTo>
                                      <a:lnTo>
                                        <a:pt x="1006" y="175"/>
                                      </a:lnTo>
                                      <a:close/>
                                      <a:moveTo>
                                        <a:pt x="1065" y="160"/>
                                      </a:moveTo>
                                      <a:lnTo>
                                        <a:pt x="1100" y="150"/>
                                      </a:lnTo>
                                      <a:lnTo>
                                        <a:pt x="1103" y="154"/>
                                      </a:lnTo>
                                      <a:lnTo>
                                        <a:pt x="1067" y="164"/>
                                      </a:lnTo>
                                      <a:lnTo>
                                        <a:pt x="1065" y="160"/>
                                      </a:lnTo>
                                      <a:close/>
                                      <a:moveTo>
                                        <a:pt x="1124" y="144"/>
                                      </a:moveTo>
                                      <a:lnTo>
                                        <a:pt x="1159" y="135"/>
                                      </a:lnTo>
                                      <a:lnTo>
                                        <a:pt x="1162" y="139"/>
                                      </a:lnTo>
                                      <a:lnTo>
                                        <a:pt x="1126" y="148"/>
                                      </a:lnTo>
                                      <a:lnTo>
                                        <a:pt x="1124" y="144"/>
                                      </a:lnTo>
                                      <a:close/>
                                      <a:moveTo>
                                        <a:pt x="1183" y="128"/>
                                      </a:moveTo>
                                      <a:lnTo>
                                        <a:pt x="1219" y="119"/>
                                      </a:lnTo>
                                      <a:lnTo>
                                        <a:pt x="1221" y="123"/>
                                      </a:lnTo>
                                      <a:lnTo>
                                        <a:pt x="1185" y="133"/>
                                      </a:lnTo>
                                      <a:lnTo>
                                        <a:pt x="1183" y="128"/>
                                      </a:lnTo>
                                      <a:close/>
                                      <a:moveTo>
                                        <a:pt x="1242" y="113"/>
                                      </a:moveTo>
                                      <a:lnTo>
                                        <a:pt x="1278" y="103"/>
                                      </a:lnTo>
                                      <a:lnTo>
                                        <a:pt x="1280" y="107"/>
                                      </a:lnTo>
                                      <a:lnTo>
                                        <a:pt x="1245" y="117"/>
                                      </a:lnTo>
                                      <a:lnTo>
                                        <a:pt x="1242" y="113"/>
                                      </a:lnTo>
                                      <a:close/>
                                      <a:moveTo>
                                        <a:pt x="1301" y="97"/>
                                      </a:moveTo>
                                      <a:lnTo>
                                        <a:pt x="1337" y="88"/>
                                      </a:lnTo>
                                      <a:lnTo>
                                        <a:pt x="1339" y="92"/>
                                      </a:lnTo>
                                      <a:lnTo>
                                        <a:pt x="1304" y="101"/>
                                      </a:lnTo>
                                      <a:lnTo>
                                        <a:pt x="1301" y="97"/>
                                      </a:lnTo>
                                      <a:close/>
                                      <a:moveTo>
                                        <a:pt x="1361" y="81"/>
                                      </a:moveTo>
                                      <a:lnTo>
                                        <a:pt x="1396" y="72"/>
                                      </a:lnTo>
                                      <a:lnTo>
                                        <a:pt x="1398" y="76"/>
                                      </a:lnTo>
                                      <a:lnTo>
                                        <a:pt x="1363" y="85"/>
                                      </a:lnTo>
                                      <a:lnTo>
                                        <a:pt x="1361" y="81"/>
                                      </a:lnTo>
                                      <a:close/>
                                      <a:moveTo>
                                        <a:pt x="1420" y="66"/>
                                      </a:moveTo>
                                      <a:lnTo>
                                        <a:pt x="1455" y="56"/>
                                      </a:lnTo>
                                      <a:lnTo>
                                        <a:pt x="1457" y="60"/>
                                      </a:lnTo>
                                      <a:lnTo>
                                        <a:pt x="1422" y="70"/>
                                      </a:lnTo>
                                      <a:lnTo>
                                        <a:pt x="1420" y="66"/>
                                      </a:lnTo>
                                      <a:close/>
                                      <a:moveTo>
                                        <a:pt x="1479" y="50"/>
                                      </a:moveTo>
                                      <a:lnTo>
                                        <a:pt x="1515" y="41"/>
                                      </a:lnTo>
                                      <a:lnTo>
                                        <a:pt x="1517" y="45"/>
                                      </a:lnTo>
                                      <a:lnTo>
                                        <a:pt x="1481" y="54"/>
                                      </a:lnTo>
                                      <a:lnTo>
                                        <a:pt x="1479" y="50"/>
                                      </a:lnTo>
                                      <a:close/>
                                      <a:moveTo>
                                        <a:pt x="1538" y="34"/>
                                      </a:moveTo>
                                      <a:lnTo>
                                        <a:pt x="1574" y="25"/>
                                      </a:lnTo>
                                      <a:lnTo>
                                        <a:pt x="1576" y="29"/>
                                      </a:lnTo>
                                      <a:lnTo>
                                        <a:pt x="1540" y="38"/>
                                      </a:lnTo>
                                      <a:lnTo>
                                        <a:pt x="1538" y="34"/>
                                      </a:lnTo>
                                      <a:close/>
                                      <a:moveTo>
                                        <a:pt x="1597" y="19"/>
                                      </a:moveTo>
                                      <a:lnTo>
                                        <a:pt x="1633" y="9"/>
                                      </a:lnTo>
                                      <a:lnTo>
                                        <a:pt x="1635" y="13"/>
                                      </a:lnTo>
                                      <a:lnTo>
                                        <a:pt x="1599" y="23"/>
                                      </a:lnTo>
                                      <a:lnTo>
                                        <a:pt x="1597" y="19"/>
                                      </a:lnTo>
                                      <a:close/>
                                      <a:moveTo>
                                        <a:pt x="1656" y="3"/>
                                      </a:moveTo>
                                      <a:lnTo>
                                        <a:pt x="1666" y="0"/>
                                      </a:lnTo>
                                      <a:lnTo>
                                        <a:pt x="1668" y="5"/>
                                      </a:lnTo>
                                      <a:lnTo>
                                        <a:pt x="1659" y="7"/>
                                      </a:lnTo>
                                      <a:lnTo>
                                        <a:pt x="1656" y="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06" name="Line 4409"/>
                              <wps:cNvCnPr/>
                              <wps:spPr bwMode="auto">
                                <a:xfrm>
                                  <a:off x="591185" y="199390"/>
                                  <a:ext cx="1148080" cy="7270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07" name="Freeform 441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87375" y="199390"/>
                                  <a:ext cx="8255" cy="892175"/>
                                </a:xfrm>
                                <a:custGeom>
                                  <a:avLst/>
                                  <a:gdLst>
                                    <a:gd name="T0" fmla="*/ 13 w 13"/>
                                    <a:gd name="T1" fmla="*/ 54 h 1405"/>
                                    <a:gd name="T2" fmla="*/ 0 w 13"/>
                                    <a:gd name="T3" fmla="*/ 0 h 1405"/>
                                    <a:gd name="T4" fmla="*/ 13 w 13"/>
                                    <a:gd name="T5" fmla="*/ 90 h 1405"/>
                                    <a:gd name="T6" fmla="*/ 0 w 13"/>
                                    <a:gd name="T7" fmla="*/ 144 h 1405"/>
                                    <a:gd name="T8" fmla="*/ 13 w 13"/>
                                    <a:gd name="T9" fmla="*/ 90 h 1405"/>
                                    <a:gd name="T10" fmla="*/ 13 w 13"/>
                                    <a:gd name="T11" fmla="*/ 234 h 1405"/>
                                    <a:gd name="T12" fmla="*/ 0 w 13"/>
                                    <a:gd name="T13" fmla="*/ 180 h 1405"/>
                                    <a:gd name="T14" fmla="*/ 13 w 13"/>
                                    <a:gd name="T15" fmla="*/ 270 h 1405"/>
                                    <a:gd name="T16" fmla="*/ 0 w 13"/>
                                    <a:gd name="T17" fmla="*/ 324 h 1405"/>
                                    <a:gd name="T18" fmla="*/ 13 w 13"/>
                                    <a:gd name="T19" fmla="*/ 270 h 1405"/>
                                    <a:gd name="T20" fmla="*/ 13 w 13"/>
                                    <a:gd name="T21" fmla="*/ 414 h 1405"/>
                                    <a:gd name="T22" fmla="*/ 0 w 13"/>
                                    <a:gd name="T23" fmla="*/ 360 h 1405"/>
                                    <a:gd name="T24" fmla="*/ 13 w 13"/>
                                    <a:gd name="T25" fmla="*/ 450 h 1405"/>
                                    <a:gd name="T26" fmla="*/ 0 w 13"/>
                                    <a:gd name="T27" fmla="*/ 504 h 1405"/>
                                    <a:gd name="T28" fmla="*/ 13 w 13"/>
                                    <a:gd name="T29" fmla="*/ 450 h 1405"/>
                                    <a:gd name="T30" fmla="*/ 13 w 13"/>
                                    <a:gd name="T31" fmla="*/ 594 h 1405"/>
                                    <a:gd name="T32" fmla="*/ 0 w 13"/>
                                    <a:gd name="T33" fmla="*/ 540 h 1405"/>
                                    <a:gd name="T34" fmla="*/ 13 w 13"/>
                                    <a:gd name="T35" fmla="*/ 630 h 1405"/>
                                    <a:gd name="T36" fmla="*/ 0 w 13"/>
                                    <a:gd name="T37" fmla="*/ 684 h 1405"/>
                                    <a:gd name="T38" fmla="*/ 13 w 13"/>
                                    <a:gd name="T39" fmla="*/ 630 h 1405"/>
                                    <a:gd name="T40" fmla="*/ 13 w 13"/>
                                    <a:gd name="T41" fmla="*/ 774 h 1405"/>
                                    <a:gd name="T42" fmla="*/ 0 w 13"/>
                                    <a:gd name="T43" fmla="*/ 720 h 1405"/>
                                    <a:gd name="T44" fmla="*/ 13 w 13"/>
                                    <a:gd name="T45" fmla="*/ 810 h 1405"/>
                                    <a:gd name="T46" fmla="*/ 0 w 13"/>
                                    <a:gd name="T47" fmla="*/ 864 h 1405"/>
                                    <a:gd name="T48" fmla="*/ 13 w 13"/>
                                    <a:gd name="T49" fmla="*/ 810 h 1405"/>
                                    <a:gd name="T50" fmla="*/ 13 w 13"/>
                                    <a:gd name="T51" fmla="*/ 954 h 1405"/>
                                    <a:gd name="T52" fmla="*/ 0 w 13"/>
                                    <a:gd name="T53" fmla="*/ 900 h 1405"/>
                                    <a:gd name="T54" fmla="*/ 13 w 13"/>
                                    <a:gd name="T55" fmla="*/ 990 h 1405"/>
                                    <a:gd name="T56" fmla="*/ 0 w 13"/>
                                    <a:gd name="T57" fmla="*/ 1045 h 1405"/>
                                    <a:gd name="T58" fmla="*/ 13 w 13"/>
                                    <a:gd name="T59" fmla="*/ 990 h 1405"/>
                                    <a:gd name="T60" fmla="*/ 13 w 13"/>
                                    <a:gd name="T61" fmla="*/ 1135 h 1405"/>
                                    <a:gd name="T62" fmla="*/ 0 w 13"/>
                                    <a:gd name="T63" fmla="*/ 1081 h 1405"/>
                                    <a:gd name="T64" fmla="*/ 13 w 13"/>
                                    <a:gd name="T65" fmla="*/ 1171 h 1405"/>
                                    <a:gd name="T66" fmla="*/ 0 w 13"/>
                                    <a:gd name="T67" fmla="*/ 1225 h 1405"/>
                                    <a:gd name="T68" fmla="*/ 13 w 13"/>
                                    <a:gd name="T69" fmla="*/ 1171 h 1405"/>
                                    <a:gd name="T70" fmla="*/ 13 w 13"/>
                                    <a:gd name="T71" fmla="*/ 1315 h 1405"/>
                                    <a:gd name="T72" fmla="*/ 0 w 13"/>
                                    <a:gd name="T73" fmla="*/ 1261 h 1405"/>
                                    <a:gd name="T74" fmla="*/ 13 w 13"/>
                                    <a:gd name="T75" fmla="*/ 1351 h 1405"/>
                                    <a:gd name="T76" fmla="*/ 0 w 13"/>
                                    <a:gd name="T77" fmla="*/ 1405 h 1405"/>
                                    <a:gd name="T78" fmla="*/ 13 w 13"/>
                                    <a:gd name="T79" fmla="*/ 1351 h 140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13" h="1405">
                                      <a:moveTo>
                                        <a:pt x="13" y="0"/>
                                      </a:moveTo>
                                      <a:lnTo>
                                        <a:pt x="13" y="54"/>
                                      </a:lnTo>
                                      <a:lnTo>
                                        <a:pt x="0" y="54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3" y="0"/>
                                      </a:lnTo>
                                      <a:close/>
                                      <a:moveTo>
                                        <a:pt x="13" y="90"/>
                                      </a:moveTo>
                                      <a:lnTo>
                                        <a:pt x="13" y="144"/>
                                      </a:lnTo>
                                      <a:lnTo>
                                        <a:pt x="0" y="144"/>
                                      </a:lnTo>
                                      <a:lnTo>
                                        <a:pt x="0" y="90"/>
                                      </a:lnTo>
                                      <a:lnTo>
                                        <a:pt x="13" y="90"/>
                                      </a:lnTo>
                                      <a:close/>
                                      <a:moveTo>
                                        <a:pt x="13" y="180"/>
                                      </a:moveTo>
                                      <a:lnTo>
                                        <a:pt x="13" y="234"/>
                                      </a:lnTo>
                                      <a:lnTo>
                                        <a:pt x="0" y="234"/>
                                      </a:lnTo>
                                      <a:lnTo>
                                        <a:pt x="0" y="180"/>
                                      </a:lnTo>
                                      <a:lnTo>
                                        <a:pt x="13" y="180"/>
                                      </a:lnTo>
                                      <a:close/>
                                      <a:moveTo>
                                        <a:pt x="13" y="270"/>
                                      </a:moveTo>
                                      <a:lnTo>
                                        <a:pt x="13" y="324"/>
                                      </a:lnTo>
                                      <a:lnTo>
                                        <a:pt x="0" y="324"/>
                                      </a:lnTo>
                                      <a:lnTo>
                                        <a:pt x="0" y="270"/>
                                      </a:lnTo>
                                      <a:lnTo>
                                        <a:pt x="13" y="270"/>
                                      </a:lnTo>
                                      <a:close/>
                                      <a:moveTo>
                                        <a:pt x="13" y="360"/>
                                      </a:moveTo>
                                      <a:lnTo>
                                        <a:pt x="13" y="414"/>
                                      </a:lnTo>
                                      <a:lnTo>
                                        <a:pt x="0" y="414"/>
                                      </a:lnTo>
                                      <a:lnTo>
                                        <a:pt x="0" y="360"/>
                                      </a:lnTo>
                                      <a:lnTo>
                                        <a:pt x="13" y="360"/>
                                      </a:lnTo>
                                      <a:close/>
                                      <a:moveTo>
                                        <a:pt x="13" y="450"/>
                                      </a:moveTo>
                                      <a:lnTo>
                                        <a:pt x="13" y="504"/>
                                      </a:lnTo>
                                      <a:lnTo>
                                        <a:pt x="0" y="504"/>
                                      </a:lnTo>
                                      <a:lnTo>
                                        <a:pt x="0" y="450"/>
                                      </a:lnTo>
                                      <a:lnTo>
                                        <a:pt x="13" y="450"/>
                                      </a:lnTo>
                                      <a:close/>
                                      <a:moveTo>
                                        <a:pt x="13" y="540"/>
                                      </a:moveTo>
                                      <a:lnTo>
                                        <a:pt x="13" y="594"/>
                                      </a:lnTo>
                                      <a:lnTo>
                                        <a:pt x="0" y="594"/>
                                      </a:lnTo>
                                      <a:lnTo>
                                        <a:pt x="0" y="540"/>
                                      </a:lnTo>
                                      <a:lnTo>
                                        <a:pt x="13" y="540"/>
                                      </a:lnTo>
                                      <a:close/>
                                      <a:moveTo>
                                        <a:pt x="13" y="630"/>
                                      </a:moveTo>
                                      <a:lnTo>
                                        <a:pt x="13" y="684"/>
                                      </a:lnTo>
                                      <a:lnTo>
                                        <a:pt x="0" y="684"/>
                                      </a:lnTo>
                                      <a:lnTo>
                                        <a:pt x="0" y="630"/>
                                      </a:lnTo>
                                      <a:lnTo>
                                        <a:pt x="13" y="630"/>
                                      </a:lnTo>
                                      <a:close/>
                                      <a:moveTo>
                                        <a:pt x="13" y="720"/>
                                      </a:moveTo>
                                      <a:lnTo>
                                        <a:pt x="13" y="774"/>
                                      </a:lnTo>
                                      <a:lnTo>
                                        <a:pt x="0" y="774"/>
                                      </a:lnTo>
                                      <a:lnTo>
                                        <a:pt x="0" y="720"/>
                                      </a:lnTo>
                                      <a:lnTo>
                                        <a:pt x="13" y="720"/>
                                      </a:lnTo>
                                      <a:close/>
                                      <a:moveTo>
                                        <a:pt x="13" y="810"/>
                                      </a:moveTo>
                                      <a:lnTo>
                                        <a:pt x="13" y="864"/>
                                      </a:lnTo>
                                      <a:lnTo>
                                        <a:pt x="0" y="864"/>
                                      </a:lnTo>
                                      <a:lnTo>
                                        <a:pt x="0" y="810"/>
                                      </a:lnTo>
                                      <a:lnTo>
                                        <a:pt x="13" y="810"/>
                                      </a:lnTo>
                                      <a:close/>
                                      <a:moveTo>
                                        <a:pt x="13" y="900"/>
                                      </a:moveTo>
                                      <a:lnTo>
                                        <a:pt x="13" y="954"/>
                                      </a:lnTo>
                                      <a:lnTo>
                                        <a:pt x="0" y="954"/>
                                      </a:lnTo>
                                      <a:lnTo>
                                        <a:pt x="0" y="900"/>
                                      </a:lnTo>
                                      <a:lnTo>
                                        <a:pt x="13" y="900"/>
                                      </a:lnTo>
                                      <a:close/>
                                      <a:moveTo>
                                        <a:pt x="13" y="990"/>
                                      </a:moveTo>
                                      <a:lnTo>
                                        <a:pt x="13" y="1045"/>
                                      </a:lnTo>
                                      <a:lnTo>
                                        <a:pt x="0" y="1045"/>
                                      </a:lnTo>
                                      <a:lnTo>
                                        <a:pt x="0" y="990"/>
                                      </a:lnTo>
                                      <a:lnTo>
                                        <a:pt x="13" y="990"/>
                                      </a:lnTo>
                                      <a:close/>
                                      <a:moveTo>
                                        <a:pt x="13" y="1081"/>
                                      </a:moveTo>
                                      <a:lnTo>
                                        <a:pt x="13" y="1135"/>
                                      </a:lnTo>
                                      <a:lnTo>
                                        <a:pt x="0" y="1135"/>
                                      </a:lnTo>
                                      <a:lnTo>
                                        <a:pt x="0" y="1081"/>
                                      </a:lnTo>
                                      <a:lnTo>
                                        <a:pt x="13" y="1081"/>
                                      </a:lnTo>
                                      <a:close/>
                                      <a:moveTo>
                                        <a:pt x="13" y="1171"/>
                                      </a:moveTo>
                                      <a:lnTo>
                                        <a:pt x="13" y="1225"/>
                                      </a:lnTo>
                                      <a:lnTo>
                                        <a:pt x="0" y="1225"/>
                                      </a:lnTo>
                                      <a:lnTo>
                                        <a:pt x="0" y="1171"/>
                                      </a:lnTo>
                                      <a:lnTo>
                                        <a:pt x="13" y="1171"/>
                                      </a:lnTo>
                                      <a:close/>
                                      <a:moveTo>
                                        <a:pt x="13" y="1261"/>
                                      </a:moveTo>
                                      <a:lnTo>
                                        <a:pt x="13" y="1315"/>
                                      </a:lnTo>
                                      <a:lnTo>
                                        <a:pt x="0" y="1315"/>
                                      </a:lnTo>
                                      <a:lnTo>
                                        <a:pt x="0" y="1261"/>
                                      </a:lnTo>
                                      <a:lnTo>
                                        <a:pt x="13" y="1261"/>
                                      </a:lnTo>
                                      <a:close/>
                                      <a:moveTo>
                                        <a:pt x="13" y="1351"/>
                                      </a:moveTo>
                                      <a:lnTo>
                                        <a:pt x="13" y="1405"/>
                                      </a:lnTo>
                                      <a:lnTo>
                                        <a:pt x="0" y="1405"/>
                                      </a:lnTo>
                                      <a:lnTo>
                                        <a:pt x="0" y="1351"/>
                                      </a:lnTo>
                                      <a:lnTo>
                                        <a:pt x="13" y="135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08" name="Freeform 4411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87375" y="198755"/>
                                  <a:ext cx="127635" cy="716280"/>
                                </a:xfrm>
                                <a:custGeom>
                                  <a:avLst/>
                                  <a:gdLst>
                                    <a:gd name="T0" fmla="*/ 22 w 201"/>
                                    <a:gd name="T1" fmla="*/ 54 h 1128"/>
                                    <a:gd name="T2" fmla="*/ 0 w 201"/>
                                    <a:gd name="T3" fmla="*/ 1 h 1128"/>
                                    <a:gd name="T4" fmla="*/ 28 w 201"/>
                                    <a:gd name="T5" fmla="*/ 89 h 1128"/>
                                    <a:gd name="T6" fmla="*/ 24 w 201"/>
                                    <a:gd name="T7" fmla="*/ 144 h 1128"/>
                                    <a:gd name="T8" fmla="*/ 28 w 201"/>
                                    <a:gd name="T9" fmla="*/ 89 h 1128"/>
                                    <a:gd name="T10" fmla="*/ 52 w 201"/>
                                    <a:gd name="T11" fmla="*/ 233 h 1128"/>
                                    <a:gd name="T12" fmla="*/ 30 w 201"/>
                                    <a:gd name="T13" fmla="*/ 180 h 1128"/>
                                    <a:gd name="T14" fmla="*/ 58 w 201"/>
                                    <a:gd name="T15" fmla="*/ 268 h 1128"/>
                                    <a:gd name="T16" fmla="*/ 54 w 201"/>
                                    <a:gd name="T17" fmla="*/ 323 h 1128"/>
                                    <a:gd name="T18" fmla="*/ 58 w 201"/>
                                    <a:gd name="T19" fmla="*/ 268 h 1128"/>
                                    <a:gd name="T20" fmla="*/ 82 w 201"/>
                                    <a:gd name="T21" fmla="*/ 411 h 1128"/>
                                    <a:gd name="T22" fmla="*/ 60 w 201"/>
                                    <a:gd name="T23" fmla="*/ 359 h 1128"/>
                                    <a:gd name="T24" fmla="*/ 88 w 201"/>
                                    <a:gd name="T25" fmla="*/ 447 h 1128"/>
                                    <a:gd name="T26" fmla="*/ 84 w 201"/>
                                    <a:gd name="T27" fmla="*/ 502 h 1128"/>
                                    <a:gd name="T28" fmla="*/ 88 w 201"/>
                                    <a:gd name="T29" fmla="*/ 447 h 1128"/>
                                    <a:gd name="T30" fmla="*/ 112 w 201"/>
                                    <a:gd name="T31" fmla="*/ 590 h 1128"/>
                                    <a:gd name="T32" fmla="*/ 90 w 201"/>
                                    <a:gd name="T33" fmla="*/ 538 h 1128"/>
                                    <a:gd name="T34" fmla="*/ 118 w 201"/>
                                    <a:gd name="T35" fmla="*/ 626 h 1128"/>
                                    <a:gd name="T36" fmla="*/ 114 w 201"/>
                                    <a:gd name="T37" fmla="*/ 681 h 1128"/>
                                    <a:gd name="T38" fmla="*/ 118 w 201"/>
                                    <a:gd name="T39" fmla="*/ 626 h 1128"/>
                                    <a:gd name="T40" fmla="*/ 142 w 201"/>
                                    <a:gd name="T41" fmla="*/ 769 h 1128"/>
                                    <a:gd name="T42" fmla="*/ 120 w 201"/>
                                    <a:gd name="T43" fmla="*/ 717 h 1128"/>
                                    <a:gd name="T44" fmla="*/ 148 w 201"/>
                                    <a:gd name="T45" fmla="*/ 805 h 1128"/>
                                    <a:gd name="T46" fmla="*/ 144 w 201"/>
                                    <a:gd name="T47" fmla="*/ 860 h 1128"/>
                                    <a:gd name="T48" fmla="*/ 148 w 201"/>
                                    <a:gd name="T49" fmla="*/ 805 h 1128"/>
                                    <a:gd name="T50" fmla="*/ 171 w 201"/>
                                    <a:gd name="T51" fmla="*/ 948 h 1128"/>
                                    <a:gd name="T52" fmla="*/ 150 w 201"/>
                                    <a:gd name="T53" fmla="*/ 896 h 1128"/>
                                    <a:gd name="T54" fmla="*/ 177 w 201"/>
                                    <a:gd name="T55" fmla="*/ 984 h 1128"/>
                                    <a:gd name="T56" fmla="*/ 174 w 201"/>
                                    <a:gd name="T57" fmla="*/ 1039 h 1128"/>
                                    <a:gd name="T58" fmla="*/ 177 w 201"/>
                                    <a:gd name="T59" fmla="*/ 984 h 1128"/>
                                    <a:gd name="T60" fmla="*/ 201 w 201"/>
                                    <a:gd name="T61" fmla="*/ 1127 h 1128"/>
                                    <a:gd name="T62" fmla="*/ 180 w 201"/>
                                    <a:gd name="T63" fmla="*/ 1075 h 112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01" h="1128">
                                      <a:moveTo>
                                        <a:pt x="13" y="0"/>
                                      </a:moveTo>
                                      <a:lnTo>
                                        <a:pt x="22" y="54"/>
                                      </a:lnTo>
                                      <a:lnTo>
                                        <a:pt x="9" y="55"/>
                                      </a:lnTo>
                                      <a:lnTo>
                                        <a:pt x="0" y="1"/>
                                      </a:lnTo>
                                      <a:lnTo>
                                        <a:pt x="13" y="0"/>
                                      </a:lnTo>
                                      <a:close/>
                                      <a:moveTo>
                                        <a:pt x="28" y="89"/>
                                      </a:moveTo>
                                      <a:lnTo>
                                        <a:pt x="37" y="143"/>
                                      </a:lnTo>
                                      <a:lnTo>
                                        <a:pt x="24" y="144"/>
                                      </a:lnTo>
                                      <a:lnTo>
                                        <a:pt x="15" y="91"/>
                                      </a:lnTo>
                                      <a:lnTo>
                                        <a:pt x="28" y="89"/>
                                      </a:lnTo>
                                      <a:close/>
                                      <a:moveTo>
                                        <a:pt x="43" y="179"/>
                                      </a:moveTo>
                                      <a:lnTo>
                                        <a:pt x="52" y="233"/>
                                      </a:lnTo>
                                      <a:lnTo>
                                        <a:pt x="39" y="234"/>
                                      </a:lnTo>
                                      <a:lnTo>
                                        <a:pt x="30" y="180"/>
                                      </a:lnTo>
                                      <a:lnTo>
                                        <a:pt x="43" y="179"/>
                                      </a:lnTo>
                                      <a:close/>
                                      <a:moveTo>
                                        <a:pt x="58" y="268"/>
                                      </a:moveTo>
                                      <a:lnTo>
                                        <a:pt x="67" y="322"/>
                                      </a:lnTo>
                                      <a:lnTo>
                                        <a:pt x="54" y="323"/>
                                      </a:lnTo>
                                      <a:lnTo>
                                        <a:pt x="45" y="269"/>
                                      </a:lnTo>
                                      <a:lnTo>
                                        <a:pt x="58" y="268"/>
                                      </a:lnTo>
                                      <a:close/>
                                      <a:moveTo>
                                        <a:pt x="73" y="358"/>
                                      </a:moveTo>
                                      <a:lnTo>
                                        <a:pt x="82" y="411"/>
                                      </a:lnTo>
                                      <a:lnTo>
                                        <a:pt x="69" y="413"/>
                                      </a:lnTo>
                                      <a:lnTo>
                                        <a:pt x="60" y="359"/>
                                      </a:lnTo>
                                      <a:lnTo>
                                        <a:pt x="73" y="358"/>
                                      </a:lnTo>
                                      <a:close/>
                                      <a:moveTo>
                                        <a:pt x="88" y="447"/>
                                      </a:moveTo>
                                      <a:lnTo>
                                        <a:pt x="97" y="501"/>
                                      </a:lnTo>
                                      <a:lnTo>
                                        <a:pt x="84" y="502"/>
                                      </a:lnTo>
                                      <a:lnTo>
                                        <a:pt x="75" y="448"/>
                                      </a:lnTo>
                                      <a:lnTo>
                                        <a:pt x="88" y="447"/>
                                      </a:lnTo>
                                      <a:close/>
                                      <a:moveTo>
                                        <a:pt x="103" y="537"/>
                                      </a:moveTo>
                                      <a:lnTo>
                                        <a:pt x="112" y="590"/>
                                      </a:lnTo>
                                      <a:lnTo>
                                        <a:pt x="99" y="591"/>
                                      </a:lnTo>
                                      <a:lnTo>
                                        <a:pt x="90" y="538"/>
                                      </a:lnTo>
                                      <a:lnTo>
                                        <a:pt x="103" y="537"/>
                                      </a:lnTo>
                                      <a:close/>
                                      <a:moveTo>
                                        <a:pt x="118" y="626"/>
                                      </a:moveTo>
                                      <a:lnTo>
                                        <a:pt x="127" y="680"/>
                                      </a:lnTo>
                                      <a:lnTo>
                                        <a:pt x="114" y="681"/>
                                      </a:lnTo>
                                      <a:lnTo>
                                        <a:pt x="105" y="627"/>
                                      </a:lnTo>
                                      <a:lnTo>
                                        <a:pt x="118" y="626"/>
                                      </a:lnTo>
                                      <a:close/>
                                      <a:moveTo>
                                        <a:pt x="132" y="716"/>
                                      </a:moveTo>
                                      <a:lnTo>
                                        <a:pt x="142" y="769"/>
                                      </a:lnTo>
                                      <a:lnTo>
                                        <a:pt x="129" y="770"/>
                                      </a:lnTo>
                                      <a:lnTo>
                                        <a:pt x="120" y="717"/>
                                      </a:lnTo>
                                      <a:lnTo>
                                        <a:pt x="132" y="716"/>
                                      </a:lnTo>
                                      <a:close/>
                                      <a:moveTo>
                                        <a:pt x="148" y="805"/>
                                      </a:moveTo>
                                      <a:lnTo>
                                        <a:pt x="156" y="859"/>
                                      </a:lnTo>
                                      <a:lnTo>
                                        <a:pt x="144" y="860"/>
                                      </a:lnTo>
                                      <a:lnTo>
                                        <a:pt x="135" y="806"/>
                                      </a:lnTo>
                                      <a:lnTo>
                                        <a:pt x="148" y="805"/>
                                      </a:lnTo>
                                      <a:close/>
                                      <a:moveTo>
                                        <a:pt x="163" y="895"/>
                                      </a:moveTo>
                                      <a:lnTo>
                                        <a:pt x="171" y="948"/>
                                      </a:lnTo>
                                      <a:lnTo>
                                        <a:pt x="159" y="949"/>
                                      </a:lnTo>
                                      <a:lnTo>
                                        <a:pt x="150" y="896"/>
                                      </a:lnTo>
                                      <a:lnTo>
                                        <a:pt x="163" y="895"/>
                                      </a:lnTo>
                                      <a:close/>
                                      <a:moveTo>
                                        <a:pt x="177" y="984"/>
                                      </a:moveTo>
                                      <a:lnTo>
                                        <a:pt x="186" y="1038"/>
                                      </a:lnTo>
                                      <a:lnTo>
                                        <a:pt x="174" y="1039"/>
                                      </a:lnTo>
                                      <a:lnTo>
                                        <a:pt x="165" y="985"/>
                                      </a:lnTo>
                                      <a:lnTo>
                                        <a:pt x="177" y="984"/>
                                      </a:lnTo>
                                      <a:close/>
                                      <a:moveTo>
                                        <a:pt x="192" y="1073"/>
                                      </a:moveTo>
                                      <a:lnTo>
                                        <a:pt x="201" y="1127"/>
                                      </a:lnTo>
                                      <a:lnTo>
                                        <a:pt x="189" y="1128"/>
                                      </a:lnTo>
                                      <a:lnTo>
                                        <a:pt x="180" y="1075"/>
                                      </a:lnTo>
                                      <a:lnTo>
                                        <a:pt x="192" y="107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09" name="Line 4412"/>
                              <wps:cNvCnPr/>
                              <wps:spPr bwMode="auto">
                                <a:xfrm>
                                  <a:off x="591185" y="199390"/>
                                  <a:ext cx="602615" cy="10077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10" name="Line 4413"/>
                              <wps:cNvCnPr/>
                              <wps:spPr bwMode="auto">
                                <a:xfrm flipH="1">
                                  <a:off x="168275" y="199390"/>
                                  <a:ext cx="422910" cy="10077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11" name="Line 4414"/>
                              <wps:cNvCnPr/>
                              <wps:spPr bwMode="auto">
                                <a:xfrm flipV="1">
                                  <a:off x="591185" y="1033780"/>
                                  <a:ext cx="71120" cy="190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12" name="Line 4415"/>
                              <wps:cNvCnPr/>
                              <wps:spPr bwMode="auto">
                                <a:xfrm>
                                  <a:off x="662305" y="1033780"/>
                                  <a:ext cx="635" cy="425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13" name="Freeform 441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191895" y="926465"/>
                                  <a:ext cx="38100" cy="262890"/>
                                </a:xfrm>
                                <a:custGeom>
                                  <a:avLst/>
                                  <a:gdLst>
                                    <a:gd name="T0" fmla="*/ 60 w 60"/>
                                    <a:gd name="T1" fmla="*/ 1 h 414"/>
                                    <a:gd name="T2" fmla="*/ 54 w 60"/>
                                    <a:gd name="T3" fmla="*/ 55 h 414"/>
                                    <a:gd name="T4" fmla="*/ 42 w 60"/>
                                    <a:gd name="T5" fmla="*/ 54 h 414"/>
                                    <a:gd name="T6" fmla="*/ 48 w 60"/>
                                    <a:gd name="T7" fmla="*/ 0 h 414"/>
                                    <a:gd name="T8" fmla="*/ 60 w 60"/>
                                    <a:gd name="T9" fmla="*/ 1 h 414"/>
                                    <a:gd name="T10" fmla="*/ 50 w 60"/>
                                    <a:gd name="T11" fmla="*/ 91 h 414"/>
                                    <a:gd name="T12" fmla="*/ 44 w 60"/>
                                    <a:gd name="T13" fmla="*/ 144 h 414"/>
                                    <a:gd name="T14" fmla="*/ 31 w 60"/>
                                    <a:gd name="T15" fmla="*/ 144 h 414"/>
                                    <a:gd name="T16" fmla="*/ 37 w 60"/>
                                    <a:gd name="T17" fmla="*/ 90 h 414"/>
                                    <a:gd name="T18" fmla="*/ 50 w 60"/>
                                    <a:gd name="T19" fmla="*/ 91 h 414"/>
                                    <a:gd name="T20" fmla="*/ 40 w 60"/>
                                    <a:gd name="T21" fmla="*/ 180 h 414"/>
                                    <a:gd name="T22" fmla="*/ 34 w 60"/>
                                    <a:gd name="T23" fmla="*/ 234 h 414"/>
                                    <a:gd name="T24" fmla="*/ 21 w 60"/>
                                    <a:gd name="T25" fmla="*/ 234 h 414"/>
                                    <a:gd name="T26" fmla="*/ 27 w 60"/>
                                    <a:gd name="T27" fmla="*/ 180 h 414"/>
                                    <a:gd name="T28" fmla="*/ 40 w 60"/>
                                    <a:gd name="T29" fmla="*/ 180 h 414"/>
                                    <a:gd name="T30" fmla="*/ 29 w 60"/>
                                    <a:gd name="T31" fmla="*/ 270 h 414"/>
                                    <a:gd name="T32" fmla="*/ 23 w 60"/>
                                    <a:gd name="T33" fmla="*/ 324 h 414"/>
                                    <a:gd name="T34" fmla="*/ 11 w 60"/>
                                    <a:gd name="T35" fmla="*/ 323 h 414"/>
                                    <a:gd name="T36" fmla="*/ 17 w 60"/>
                                    <a:gd name="T37" fmla="*/ 269 h 414"/>
                                    <a:gd name="T38" fmla="*/ 29 w 60"/>
                                    <a:gd name="T39" fmla="*/ 270 h 414"/>
                                    <a:gd name="T40" fmla="*/ 19 w 60"/>
                                    <a:gd name="T41" fmla="*/ 360 h 414"/>
                                    <a:gd name="T42" fmla="*/ 13 w 60"/>
                                    <a:gd name="T43" fmla="*/ 414 h 414"/>
                                    <a:gd name="T44" fmla="*/ 0 w 60"/>
                                    <a:gd name="T45" fmla="*/ 413 h 414"/>
                                    <a:gd name="T46" fmla="*/ 7 w 60"/>
                                    <a:gd name="T47" fmla="*/ 359 h 414"/>
                                    <a:gd name="T48" fmla="*/ 19 w 60"/>
                                    <a:gd name="T49" fmla="*/ 360 h 4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</a:cxnLst>
                                  <a:rect l="0" t="0" r="r" b="b"/>
                                  <a:pathLst>
                                    <a:path w="60" h="414">
                                      <a:moveTo>
                                        <a:pt x="60" y="1"/>
                                      </a:moveTo>
                                      <a:lnTo>
                                        <a:pt x="54" y="55"/>
                                      </a:lnTo>
                                      <a:lnTo>
                                        <a:pt x="42" y="54"/>
                                      </a:lnTo>
                                      <a:lnTo>
                                        <a:pt x="48" y="0"/>
                                      </a:lnTo>
                                      <a:lnTo>
                                        <a:pt x="60" y="1"/>
                                      </a:lnTo>
                                      <a:close/>
                                      <a:moveTo>
                                        <a:pt x="50" y="91"/>
                                      </a:moveTo>
                                      <a:lnTo>
                                        <a:pt x="44" y="144"/>
                                      </a:lnTo>
                                      <a:lnTo>
                                        <a:pt x="31" y="144"/>
                                      </a:lnTo>
                                      <a:lnTo>
                                        <a:pt x="37" y="90"/>
                                      </a:lnTo>
                                      <a:lnTo>
                                        <a:pt x="50" y="91"/>
                                      </a:lnTo>
                                      <a:close/>
                                      <a:moveTo>
                                        <a:pt x="40" y="180"/>
                                      </a:moveTo>
                                      <a:lnTo>
                                        <a:pt x="34" y="234"/>
                                      </a:lnTo>
                                      <a:lnTo>
                                        <a:pt x="21" y="234"/>
                                      </a:lnTo>
                                      <a:lnTo>
                                        <a:pt x="27" y="180"/>
                                      </a:lnTo>
                                      <a:lnTo>
                                        <a:pt x="40" y="180"/>
                                      </a:lnTo>
                                      <a:close/>
                                      <a:moveTo>
                                        <a:pt x="29" y="270"/>
                                      </a:moveTo>
                                      <a:lnTo>
                                        <a:pt x="23" y="324"/>
                                      </a:lnTo>
                                      <a:lnTo>
                                        <a:pt x="11" y="323"/>
                                      </a:lnTo>
                                      <a:lnTo>
                                        <a:pt x="17" y="269"/>
                                      </a:lnTo>
                                      <a:lnTo>
                                        <a:pt x="29" y="270"/>
                                      </a:lnTo>
                                      <a:close/>
                                      <a:moveTo>
                                        <a:pt x="19" y="360"/>
                                      </a:moveTo>
                                      <a:lnTo>
                                        <a:pt x="13" y="414"/>
                                      </a:lnTo>
                                      <a:lnTo>
                                        <a:pt x="0" y="413"/>
                                      </a:lnTo>
                                      <a:lnTo>
                                        <a:pt x="7" y="359"/>
                                      </a:lnTo>
                                      <a:lnTo>
                                        <a:pt x="19" y="36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14" name="Freeform 441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40055" y="923925"/>
                                  <a:ext cx="787400" cy="146050"/>
                                </a:xfrm>
                                <a:custGeom>
                                  <a:avLst/>
                                  <a:gdLst>
                                    <a:gd name="T0" fmla="*/ 0 w 1240"/>
                                    <a:gd name="T1" fmla="*/ 221 h 230"/>
                                    <a:gd name="T2" fmla="*/ 73 w 1240"/>
                                    <a:gd name="T3" fmla="*/ 208 h 230"/>
                                    <a:gd name="T4" fmla="*/ 76 w 1240"/>
                                    <a:gd name="T5" fmla="*/ 216 h 230"/>
                                    <a:gd name="T6" fmla="*/ 3 w 1240"/>
                                    <a:gd name="T7" fmla="*/ 230 h 230"/>
                                    <a:gd name="T8" fmla="*/ 0 w 1240"/>
                                    <a:gd name="T9" fmla="*/ 221 h 230"/>
                                    <a:gd name="T10" fmla="*/ 122 w 1240"/>
                                    <a:gd name="T11" fmla="*/ 199 h 230"/>
                                    <a:gd name="T12" fmla="*/ 196 w 1240"/>
                                    <a:gd name="T13" fmla="*/ 186 h 230"/>
                                    <a:gd name="T14" fmla="*/ 199 w 1240"/>
                                    <a:gd name="T15" fmla="*/ 195 h 230"/>
                                    <a:gd name="T16" fmla="*/ 125 w 1240"/>
                                    <a:gd name="T17" fmla="*/ 208 h 230"/>
                                    <a:gd name="T18" fmla="*/ 122 w 1240"/>
                                    <a:gd name="T19" fmla="*/ 199 h 230"/>
                                    <a:gd name="T20" fmla="*/ 245 w 1240"/>
                                    <a:gd name="T21" fmla="*/ 177 h 230"/>
                                    <a:gd name="T22" fmla="*/ 318 w 1240"/>
                                    <a:gd name="T23" fmla="*/ 164 h 230"/>
                                    <a:gd name="T24" fmla="*/ 321 w 1240"/>
                                    <a:gd name="T25" fmla="*/ 173 h 230"/>
                                    <a:gd name="T26" fmla="*/ 248 w 1240"/>
                                    <a:gd name="T27" fmla="*/ 186 h 230"/>
                                    <a:gd name="T28" fmla="*/ 245 w 1240"/>
                                    <a:gd name="T29" fmla="*/ 177 h 230"/>
                                    <a:gd name="T30" fmla="*/ 367 w 1240"/>
                                    <a:gd name="T31" fmla="*/ 155 h 230"/>
                                    <a:gd name="T32" fmla="*/ 440 w 1240"/>
                                    <a:gd name="T33" fmla="*/ 142 h 230"/>
                                    <a:gd name="T34" fmla="*/ 443 w 1240"/>
                                    <a:gd name="T35" fmla="*/ 151 h 230"/>
                                    <a:gd name="T36" fmla="*/ 370 w 1240"/>
                                    <a:gd name="T37" fmla="*/ 164 h 230"/>
                                    <a:gd name="T38" fmla="*/ 367 w 1240"/>
                                    <a:gd name="T39" fmla="*/ 155 h 230"/>
                                    <a:gd name="T40" fmla="*/ 489 w 1240"/>
                                    <a:gd name="T41" fmla="*/ 133 h 230"/>
                                    <a:gd name="T42" fmla="*/ 563 w 1240"/>
                                    <a:gd name="T43" fmla="*/ 120 h 230"/>
                                    <a:gd name="T44" fmla="*/ 566 w 1240"/>
                                    <a:gd name="T45" fmla="*/ 129 h 230"/>
                                    <a:gd name="T46" fmla="*/ 492 w 1240"/>
                                    <a:gd name="T47" fmla="*/ 142 h 230"/>
                                    <a:gd name="T48" fmla="*/ 489 w 1240"/>
                                    <a:gd name="T49" fmla="*/ 133 h 230"/>
                                    <a:gd name="T50" fmla="*/ 612 w 1240"/>
                                    <a:gd name="T51" fmla="*/ 112 h 230"/>
                                    <a:gd name="T52" fmla="*/ 685 w 1240"/>
                                    <a:gd name="T53" fmla="*/ 98 h 230"/>
                                    <a:gd name="T54" fmla="*/ 688 w 1240"/>
                                    <a:gd name="T55" fmla="*/ 107 h 230"/>
                                    <a:gd name="T56" fmla="*/ 615 w 1240"/>
                                    <a:gd name="T57" fmla="*/ 120 h 230"/>
                                    <a:gd name="T58" fmla="*/ 612 w 1240"/>
                                    <a:gd name="T59" fmla="*/ 112 h 230"/>
                                    <a:gd name="T60" fmla="*/ 734 w 1240"/>
                                    <a:gd name="T61" fmla="*/ 90 h 230"/>
                                    <a:gd name="T62" fmla="*/ 808 w 1240"/>
                                    <a:gd name="T63" fmla="*/ 77 h 230"/>
                                    <a:gd name="T64" fmla="*/ 811 w 1240"/>
                                    <a:gd name="T65" fmla="*/ 85 h 230"/>
                                    <a:gd name="T66" fmla="*/ 737 w 1240"/>
                                    <a:gd name="T67" fmla="*/ 98 h 230"/>
                                    <a:gd name="T68" fmla="*/ 734 w 1240"/>
                                    <a:gd name="T69" fmla="*/ 90 h 230"/>
                                    <a:gd name="T70" fmla="*/ 857 w 1240"/>
                                    <a:gd name="T71" fmla="*/ 68 h 230"/>
                                    <a:gd name="T72" fmla="*/ 930 w 1240"/>
                                    <a:gd name="T73" fmla="*/ 55 h 230"/>
                                    <a:gd name="T74" fmla="*/ 933 w 1240"/>
                                    <a:gd name="T75" fmla="*/ 64 h 230"/>
                                    <a:gd name="T76" fmla="*/ 860 w 1240"/>
                                    <a:gd name="T77" fmla="*/ 77 h 230"/>
                                    <a:gd name="T78" fmla="*/ 857 w 1240"/>
                                    <a:gd name="T79" fmla="*/ 68 h 230"/>
                                    <a:gd name="T80" fmla="*/ 979 w 1240"/>
                                    <a:gd name="T81" fmla="*/ 46 h 230"/>
                                    <a:gd name="T82" fmla="*/ 1053 w 1240"/>
                                    <a:gd name="T83" fmla="*/ 33 h 230"/>
                                    <a:gd name="T84" fmla="*/ 1056 w 1240"/>
                                    <a:gd name="T85" fmla="*/ 42 h 230"/>
                                    <a:gd name="T86" fmla="*/ 982 w 1240"/>
                                    <a:gd name="T87" fmla="*/ 55 h 230"/>
                                    <a:gd name="T88" fmla="*/ 979 w 1240"/>
                                    <a:gd name="T89" fmla="*/ 46 h 230"/>
                                    <a:gd name="T90" fmla="*/ 1102 w 1240"/>
                                    <a:gd name="T91" fmla="*/ 24 h 230"/>
                                    <a:gd name="T92" fmla="*/ 1175 w 1240"/>
                                    <a:gd name="T93" fmla="*/ 11 h 230"/>
                                    <a:gd name="T94" fmla="*/ 1178 w 1240"/>
                                    <a:gd name="T95" fmla="*/ 20 h 230"/>
                                    <a:gd name="T96" fmla="*/ 1105 w 1240"/>
                                    <a:gd name="T97" fmla="*/ 33 h 230"/>
                                    <a:gd name="T98" fmla="*/ 1102 w 1240"/>
                                    <a:gd name="T99" fmla="*/ 24 h 230"/>
                                    <a:gd name="T100" fmla="*/ 1224 w 1240"/>
                                    <a:gd name="T101" fmla="*/ 2 h 230"/>
                                    <a:gd name="T102" fmla="*/ 1236 w 1240"/>
                                    <a:gd name="T103" fmla="*/ 0 h 230"/>
                                    <a:gd name="T104" fmla="*/ 1240 w 1240"/>
                                    <a:gd name="T105" fmla="*/ 9 h 230"/>
                                    <a:gd name="T106" fmla="*/ 1227 w 1240"/>
                                    <a:gd name="T107" fmla="*/ 11 h 230"/>
                                    <a:gd name="T108" fmla="*/ 1224 w 1240"/>
                                    <a:gd name="T109" fmla="*/ 2 h 23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1240" h="230">
                                      <a:moveTo>
                                        <a:pt x="0" y="221"/>
                                      </a:moveTo>
                                      <a:lnTo>
                                        <a:pt x="73" y="208"/>
                                      </a:lnTo>
                                      <a:lnTo>
                                        <a:pt x="76" y="216"/>
                                      </a:lnTo>
                                      <a:lnTo>
                                        <a:pt x="3" y="230"/>
                                      </a:lnTo>
                                      <a:lnTo>
                                        <a:pt x="0" y="221"/>
                                      </a:lnTo>
                                      <a:close/>
                                      <a:moveTo>
                                        <a:pt x="122" y="199"/>
                                      </a:moveTo>
                                      <a:lnTo>
                                        <a:pt x="196" y="186"/>
                                      </a:lnTo>
                                      <a:lnTo>
                                        <a:pt x="199" y="195"/>
                                      </a:lnTo>
                                      <a:lnTo>
                                        <a:pt x="125" y="208"/>
                                      </a:lnTo>
                                      <a:lnTo>
                                        <a:pt x="122" y="199"/>
                                      </a:lnTo>
                                      <a:close/>
                                      <a:moveTo>
                                        <a:pt x="245" y="177"/>
                                      </a:moveTo>
                                      <a:lnTo>
                                        <a:pt x="318" y="164"/>
                                      </a:lnTo>
                                      <a:lnTo>
                                        <a:pt x="321" y="173"/>
                                      </a:lnTo>
                                      <a:lnTo>
                                        <a:pt x="248" y="186"/>
                                      </a:lnTo>
                                      <a:lnTo>
                                        <a:pt x="245" y="177"/>
                                      </a:lnTo>
                                      <a:close/>
                                      <a:moveTo>
                                        <a:pt x="367" y="155"/>
                                      </a:moveTo>
                                      <a:lnTo>
                                        <a:pt x="440" y="142"/>
                                      </a:lnTo>
                                      <a:lnTo>
                                        <a:pt x="443" y="151"/>
                                      </a:lnTo>
                                      <a:lnTo>
                                        <a:pt x="370" y="164"/>
                                      </a:lnTo>
                                      <a:lnTo>
                                        <a:pt x="367" y="155"/>
                                      </a:lnTo>
                                      <a:close/>
                                      <a:moveTo>
                                        <a:pt x="489" y="133"/>
                                      </a:moveTo>
                                      <a:lnTo>
                                        <a:pt x="563" y="120"/>
                                      </a:lnTo>
                                      <a:lnTo>
                                        <a:pt x="566" y="129"/>
                                      </a:lnTo>
                                      <a:lnTo>
                                        <a:pt x="492" y="142"/>
                                      </a:lnTo>
                                      <a:lnTo>
                                        <a:pt x="489" y="133"/>
                                      </a:lnTo>
                                      <a:close/>
                                      <a:moveTo>
                                        <a:pt x="612" y="112"/>
                                      </a:moveTo>
                                      <a:lnTo>
                                        <a:pt x="685" y="98"/>
                                      </a:lnTo>
                                      <a:lnTo>
                                        <a:pt x="688" y="107"/>
                                      </a:lnTo>
                                      <a:lnTo>
                                        <a:pt x="615" y="120"/>
                                      </a:lnTo>
                                      <a:lnTo>
                                        <a:pt x="612" y="112"/>
                                      </a:lnTo>
                                      <a:close/>
                                      <a:moveTo>
                                        <a:pt x="734" y="90"/>
                                      </a:moveTo>
                                      <a:lnTo>
                                        <a:pt x="808" y="77"/>
                                      </a:lnTo>
                                      <a:lnTo>
                                        <a:pt x="811" y="85"/>
                                      </a:lnTo>
                                      <a:lnTo>
                                        <a:pt x="737" y="98"/>
                                      </a:lnTo>
                                      <a:lnTo>
                                        <a:pt x="734" y="90"/>
                                      </a:lnTo>
                                      <a:close/>
                                      <a:moveTo>
                                        <a:pt x="857" y="68"/>
                                      </a:moveTo>
                                      <a:lnTo>
                                        <a:pt x="930" y="55"/>
                                      </a:lnTo>
                                      <a:lnTo>
                                        <a:pt x="933" y="64"/>
                                      </a:lnTo>
                                      <a:lnTo>
                                        <a:pt x="860" y="77"/>
                                      </a:lnTo>
                                      <a:lnTo>
                                        <a:pt x="857" y="68"/>
                                      </a:lnTo>
                                      <a:close/>
                                      <a:moveTo>
                                        <a:pt x="979" y="46"/>
                                      </a:moveTo>
                                      <a:lnTo>
                                        <a:pt x="1053" y="33"/>
                                      </a:lnTo>
                                      <a:lnTo>
                                        <a:pt x="1056" y="42"/>
                                      </a:lnTo>
                                      <a:lnTo>
                                        <a:pt x="982" y="55"/>
                                      </a:lnTo>
                                      <a:lnTo>
                                        <a:pt x="979" y="46"/>
                                      </a:lnTo>
                                      <a:close/>
                                      <a:moveTo>
                                        <a:pt x="1102" y="24"/>
                                      </a:moveTo>
                                      <a:lnTo>
                                        <a:pt x="1175" y="11"/>
                                      </a:lnTo>
                                      <a:lnTo>
                                        <a:pt x="1178" y="20"/>
                                      </a:lnTo>
                                      <a:lnTo>
                                        <a:pt x="1105" y="33"/>
                                      </a:lnTo>
                                      <a:lnTo>
                                        <a:pt x="1102" y="24"/>
                                      </a:lnTo>
                                      <a:close/>
                                      <a:moveTo>
                                        <a:pt x="1224" y="2"/>
                                      </a:moveTo>
                                      <a:lnTo>
                                        <a:pt x="1236" y="0"/>
                                      </a:lnTo>
                                      <a:lnTo>
                                        <a:pt x="1240" y="9"/>
                                      </a:lnTo>
                                      <a:lnTo>
                                        <a:pt x="1227" y="11"/>
                                      </a:lnTo>
                                      <a:lnTo>
                                        <a:pt x="1224" y="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15" name="Rectangle 44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5440" y="927100"/>
                                  <a:ext cx="8763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C6AE2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C6AE2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816" name="Rectangle 44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79830" y="772795"/>
                                  <a:ext cx="8763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C6AE2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C6AE2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817" name="Rectangle 44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46175" y="1224915"/>
                                  <a:ext cx="8318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C6AE2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C6AE2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818" name="Rectangle 44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83715" y="79629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C6AE2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C6AE2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819" name="Rectangle 44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52475" y="76136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C6AE2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C6AE2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820" name="Rectangle 44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6260" y="41275"/>
                                  <a:ext cx="8001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C6AE2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C6AE2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821" name="Rectangle 44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3030" y="122491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C6AE2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C6AE2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822" name="Rectangle 44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39115" y="1081405"/>
                                  <a:ext cx="8699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C6AE2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C6AE2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823" name="Oval 44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9755" y="1086485"/>
                                  <a:ext cx="2349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24" name="Oval 44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28625" y="1058545"/>
                                  <a:ext cx="2413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25" name="Oval 44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14120" y="918210"/>
                                  <a:ext cx="2413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26" name="Oval 44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82370" y="1198245"/>
                                  <a:ext cx="2349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27" name="Oval 44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6210" y="1198245"/>
                                  <a:ext cx="2413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28" name="Oval 44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27200" y="918210"/>
                                  <a:ext cx="2413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30" name="Oval 44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01040" y="918210"/>
                                  <a:ext cx="2413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31" name="Oval 44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9755" y="190500"/>
                                  <a:ext cx="2349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401" o:spid="_x0000_s2056" editas="canvas" style="width:159.65pt;height:110.8pt;mso-position-horizontal-relative:char;mso-position-vertical-relative:line" coordsize="20275,140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">
                      <v:shape id="_x0000_s2057" type="#_x0000_t75" style="position:absolute;width:20275;height:14071;visibility:visible;mso-wrap-style:square">
                        <v:fill o:detectmouseclick="t"/>
                        <v:path o:connecttype="none"/>
                      </v:shape>
                      <v:shape id="Freeform 4403" o:spid="_x0000_s2058" style="position:absolute;left:7131;top:9239;width:10096;height:57;visibility:visible;mso-wrap-style:square;v-text-anchor:top" coordsize="1590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" path="m,l76,r,9l,9,,xm126,r76,l202,9r-76,l126,xm253,r75,l328,9r-75,l253,xm379,r76,l455,9r-76,l379,xm505,r76,l581,9r-76,l505,xm631,r76,l707,9r-76,l631,xm757,r76,l833,9r-76,l757,xm884,r75,l959,9r-75,l884,xm1010,r76,l1086,9r-76,l1010,xm1136,r76,l1212,9r-76,l1136,xm1262,r76,l1338,9r-76,l1262,xm1389,r75,l1464,9r-75,l1389,xm1515,r75,l1590,9r-75,l1515,xe" fillcolor="black" strokeweight=".1pt">
                        <v:stroke joinstyle="bevel"/>
                        <v:path arrowok="t" o:connecttype="custom" o:connectlocs="48260,0;0,5715;80010,0;128270,5715;80010,0;208280,0;160655,5715;240665,0;288925,5715;240665,0;368935,0;320675,5715;400685,0;448945,5715;400685,0;528955,0;480695,5715;561340,0;608965,5715;561340,0;689610,0;641350,5715;721360,0;769620,5715;721360,0;849630,0;801370,5715;882015,0;929640,5715;882015,0;1009650,0;962025,5715" o:connectangles="0,0,0,0,0,0,0,0,0,0,0,0,0,0,0,0,0,0,0,0,0,0,0,0,0,0,0,0,0,0,0,0"/>
                        <o:lock v:ext="edit" verticies="t"/>
                      </v:shape>
                      <v:shape id="Freeform 4404" o:spid="_x0000_s2059" style="position:absolute;left:1657;top:9245;width:5499;height:2851;visibility:visible;mso-wrap-style:square;v-text-anchor:top" coordsize="866,4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" path="m866,7l805,39r-8,-8l859,r7,7xm764,60l702,91r-7,-7l756,53r8,7xm661,112r-61,32l592,137r62,-32l661,112xm559,165r-62,32l490,189r61,-31l559,165xm456,218r-61,31l388,242r61,-32l456,218xm354,270r-61,32l285,295r62,-32l354,270xm252,323r-62,32l183,347r61,-31l252,323xm149,376l88,407r-8,-7l142,368r7,8xm47,428l8,449,,441,39,421r8,7xe" fillcolor="black" strokeweight=".1pt">
                        <v:stroke joinstyle="bevel"/>
                        <v:path arrowok="t" o:connecttype="custom" o:connectlocs="549910,4445;511175,24765;506095,19685;545465,0;549910,4445;485140,38100;445770,57785;441325,53340;480060,33655;485140,38100;419735,71120;381000,91440;375920,86995;415290,66675;419735,71120;354965,104775;315595,125095;311150,120015;349885,100330;354965,104775;289560,138430;250825,158115;246380,153670;285115,133350;289560,138430;224790,171450;186055,191770;180975,187325;220345,167005;224790,171450;160020,205105;120650,225425;116205,220345;154940,200660;160020,205105;94615,238760;55880,258445;50800,254000;90170,233680;94615,238760;29845,271780;5080,285115;0,280035;24765,267335;29845,271780" o:connectangles="0,0,0,0,0,0,0,0,0,0,0,0,0,0,0,0,0,0,0,0,0,0,0,0,0,0,0,0,0,0,0,0,0,0,0,0,0,0,0,0,0,0,0,0,0"/>
                        <o:lock v:ext="edit" verticies="t"/>
                      </v:shape>
                      <v:line id="Line 4405" o:spid="_x0000_s2060" style="position:absolute;visibility:visible;mso-wrap-style:square" from="1682,12071" to="11938,120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" strokeweight=".65pt">
                        <v:stroke joinstyle="miter"/>
                      </v:line>
                      <v:line id="Line 4406" o:spid="_x0000_s2061" style="position:absolute;flip:y;visibility:visible;mso-wrap-style:square" from="11938,9264" to="17392,120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" strokeweight=".65pt">
                        <v:stroke joinstyle="miter"/>
                      </v:line>
                      <v:shape id="Freeform 4407" o:spid="_x0000_s2062" style="position:absolute;left:4400;top:10655;width:7544;height:1429;visibility:visible;mso-wrap-style:square;v-text-anchor:top" coordsize="1188,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" path="m2,l39,7r-2,4l,4,2,xm63,11r37,7l98,22,61,16r2,-5xm124,23r37,7l159,34,123,27r1,-4xm185,34r37,7l220,45,184,38r1,-4xm246,45r37,7l281,57,245,50r1,-5xm307,57r37,7l342,68,306,61r1,-4xm368,68r37,7l403,79,367,72r1,-4xm429,80r37,6l464,91,428,84r1,-4xm490,91r37,7l526,102,489,95r1,-4xm552,102r36,7l587,113r-37,-6l552,102xm613,114r36,6l648,125r-37,-7l613,114xm674,125r36,7l709,136r-37,-7l674,125xm735,136r36,7l770,148r-37,-7l735,136xm796,148r36,6l831,159r-37,-7l796,148xm857,159r37,7l892,170r-37,-7l857,159xm918,170r37,7l953,182r-37,-7l918,170xm979,182r37,7l1014,193r-37,-7l979,182xm1040,193r37,7l1075,204r-37,-7l1040,193xm1101,204r37,7l1136,216r-36,-7l1101,204xm1162,216r26,5l1187,225r-26,-5l1162,216xe" fillcolor="black" strokeweight=".1pt">
                        <v:stroke joinstyle="bevel"/>
                        <v:path arrowok="t" o:connecttype="custom" o:connectlocs="24765,4445;0,2540;40005,6985;62230,13970;40005,6985;102235,19050;78105,17145;117475,21590;139700,28575;117475,21590;179705,33020;155575,31750;194945,36195;217170,43180;194945,36195;257175,47625;233045,45720;272415,50800;294640,57785;272415,50800;334645,62230;310515,60325;350520,64770;372745,71755;350520,64770;412115,76200;387985,74930;427990,79375;450215,86360;427990,79375;489585,90805;465455,89535;505460,93980;527685,100965;505460,93980;567690,105410;542925,103505;582930,107950;605155,115570;582930,107950;645160,120015;620395,118110;660400,122555;682625,129540;660400,122555;722630,133985;698500,132715;737870,137160;753745,142875;737870,137160" o:connectangles="0,0,0,0,0,0,0,0,0,0,0,0,0,0,0,0,0,0,0,0,0,0,0,0,0,0,0,0,0,0,0,0,0,0,0,0,0,0,0,0,0,0,0,0,0,0,0,0,0,0"/>
                        <o:lock v:ext="edit" verticies="t"/>
                      </v:shape>
                      <v:shape id="Freeform 4408" o:spid="_x0000_s2063" style="position:absolute;left:1676;top:9251;width:10592;height:2833;visibility:visible;mso-wrap-style:square;v-text-anchor:top" coordsize="1668,4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" path="m,442l35,432r3,5l2,446,,442xm59,426r36,-9l97,421r-36,9l59,426xm118,410r36,-9l156,405r-35,10l118,410xm177,395r36,-10l215,390r-35,9l177,395xm237,379r35,-9l274,374r-35,9l237,379xm296,363r35,-9l333,358r-35,10l296,363xm355,348r35,-10l393,342r-36,10l355,348xm414,332r36,-9l452,327r-36,9l414,332xm473,316r36,-9l511,311r-36,10l473,316xm532,301r36,-10l570,295r-35,10l532,301xm592,285r35,-9l629,280r-35,9l592,285xm651,269r35,-9l688,264r-35,10l651,269xm710,254r35,-10l748,248r-36,10l710,254xm769,238r36,-9l807,233r-36,9l769,238xm828,222r36,-9l866,217r-36,10l828,222xm887,207r36,-10l925,201r-35,10l887,207xm947,191r35,-9l984,186r-35,9l947,191xm1006,175r35,-9l1043,170r-35,10l1006,175xm1065,160r35,-10l1103,154r-36,10l1065,160xm1124,144r35,-9l1162,139r-36,9l1124,144xm1183,128r36,-9l1221,123r-36,10l1183,128xm1242,113r36,-10l1280,107r-35,10l1242,113xm1301,97r36,-9l1339,92r-35,9l1301,97xm1361,81r35,-9l1398,76r-35,9l1361,81xm1420,66r35,-10l1457,60r-35,10l1420,66xm1479,50r36,-9l1517,45r-36,9l1479,50xm1538,34r36,-9l1576,29r-36,9l1538,34xm1597,19l1633,9r2,4l1599,23r-2,-4xm1656,3l1666,r2,5l1659,7r-3,-4xe" fillcolor="black" strokeweight=".1pt">
                        <v:stroke joinstyle="bevel"/>
                        <v:path arrowok="t" o:connecttype="custom" o:connectlocs="24130,277495;37465,270510;38735,273050;97790,254635;74930,260350;136525,247650;150495,240665;151765,243205;210185,224790;187960,230505;249555,217170;262890,210820;264160,213360;323215,194945;300355,200660;361950,187325;375920,180975;377190,183515;435610,165100;413385,170815;474980,157480;488315,151130;489585,153670;548640,135255;525780,140970;587375,127635;601345,121285;602615,123825;661035,105410;638810,111125;700405,97790;713740,91440;715010,93980;774065,75565;751205,81280;812800,67945;826135,61595;828040,64135;886460,45720;864235,51435;925195,38100;939165,31750;940435,34290;999490,15875;976630,21590;1038225,8255;1051560,1905;1053465,4445" o:connectangles="0,0,0,0,0,0,0,0,0,0,0,0,0,0,0,0,0,0,0,0,0,0,0,0,0,0,0,0,0,0,0,0,0,0,0,0,0,0,0,0,0,0,0,0,0,0,0,0"/>
                        <o:lock v:ext="edit" verticies="t"/>
                      </v:shape>
                      <v:line id="Line 4409" o:spid="_x0000_s2064" style="position:absolute;visibility:visible;mso-wrap-style:square" from="5911,1993" to="17392,92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" strokeweight=".65pt">
                        <v:stroke joinstyle="miter"/>
                      </v:line>
                      <v:shape id="Freeform 4410" o:spid="_x0000_s2065" style="position:absolute;left:5873;top:1993;width:83;height:8922;visibility:visible;mso-wrap-style:square;v-text-anchor:top" coordsize="13,1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" path="m13,r,54l,54,,,13,xm13,90r,54l,144,,90r13,xm13,180r,54l,234,,180r13,xm13,270r,54l,324,,270r13,xm13,360r,54l,414,,360r13,xm13,450r,54l,504,,450r13,xm13,540r,54l,594,,540r13,xm13,630r,54l,684,,630r13,xm13,720r,54l,774,,720r13,xm13,810r,54l,864,,810r13,xm13,900r,54l,954,,900r13,xm13,990r,55l,1045,,990r13,xm13,1081r,54l,1135r,-54l13,1081xm13,1171r,54l,1225r,-54l13,1171xm13,1261r,54l,1315r,-54l13,1261xm13,1351r,54l,1405r,-54l13,1351xe" fillcolor="black" strokeweight=".1pt">
                        <v:stroke joinstyle="bevel"/>
                        <v:path arrowok="t" o:connecttype="custom" o:connectlocs="8255,34290;0,0;8255,57150;0,91440;8255,57150;8255,148590;0,114300;8255,171450;0,205740;8255,171450;8255,262890;0,228600;8255,285750;0,320040;8255,285750;8255,377190;0,342900;8255,400050;0,434340;8255,400050;8255,491490;0,457200;8255,514350;0,548640;8255,514350;8255,605790;0,571500;8255,628650;0,663575;8255,628650;8255,720725;0,686435;8255,743585;0,777875;8255,743585;8255,835025;0,800735;8255,857885;0,892175;8255,857885" o:connectangles="0,0,0,0,0,0,0,0,0,0,0,0,0,0,0,0,0,0,0,0,0,0,0,0,0,0,0,0,0,0,0,0,0,0,0,0,0,0,0,0"/>
                        <o:lock v:ext="edit" verticies="t"/>
                      </v:shape>
                      <v:shape id="Freeform 4411" o:spid="_x0000_s2066" style="position:absolute;left:5873;top:1987;width:1277;height:7163;visibility:visible;mso-wrap-style:square;v-text-anchor:top" coordsize="201,11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" path="m13,r9,54l9,55,,1,13,xm28,89r9,54l24,144,15,91,28,89xm43,179r9,54l39,234,30,180r13,-1xm58,268r9,54l54,323,45,269r13,-1xm73,358r9,53l69,413,60,359r13,-1xm88,447r9,54l84,502,75,448r13,-1xm103,537r9,53l99,591,90,538r13,-1xm118,626r9,54l114,681r-9,-54l118,626xm132,716r10,53l129,770r-9,-53l132,716xm148,805r8,54l144,860r-9,-54l148,805xm163,895r8,53l159,949r-9,-53l163,895xm177,984r9,54l174,1039r-9,-54l177,984xm192,1073r9,54l189,1128r-9,-53l192,1073xe" fillcolor="black" strokeweight=".1pt">
                        <v:stroke joinstyle="bevel"/>
                        <v:path arrowok="t" o:connecttype="custom" o:connectlocs="13970,34290;0,635;17780,56515;15240,91440;17780,56515;33020,147955;19050,114300;36830,170180;34290,205105;36830,170180;52070,260985;38100,227965;55880,283845;53340,318770;55880,283845;71120,374650;57150,341630;74930,397510;72390,432435;74930,397510;90170,488315;76200,455295;93980,511175;91440,546100;93980,511175;108585,601980;95250,568960;112395,624840;110490,659765;112395,624840;127635,715645;114300,682625" o:connectangles="0,0,0,0,0,0,0,0,0,0,0,0,0,0,0,0,0,0,0,0,0,0,0,0,0,0,0,0,0,0,0,0"/>
                        <o:lock v:ext="edit" verticies="t"/>
                      </v:shape>
                      <v:line id="Line 4412" o:spid="_x0000_s2067" style="position:absolute;visibility:visible;mso-wrap-style:square" from="5911,1993" to="11938,120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" strokeweight=".65pt">
                        <v:stroke joinstyle="miter"/>
                      </v:line>
                      <v:line id="Line 4413" o:spid="_x0000_s2068" style="position:absolute;flip:x;visibility:visible;mso-wrap-style:square" from="1682,1993" to="5911,120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" strokeweight=".65pt">
                        <v:stroke joinstyle="miter"/>
                      </v:line>
                      <v:line id="Line 4414" o:spid="_x0000_s2069" style="position:absolute;flip:y;visibility:visible;mso-wrap-style:square" from="5911,10337" to="6623,105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" strokeweight=".65pt">
                        <v:stroke joinstyle="miter"/>
                      </v:line>
                      <v:line id="Line 4415" o:spid="_x0000_s2070" style="position:absolute;visibility:visible;mso-wrap-style:square" from="6623,10337" to="6629,10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" strokeweight=".65pt">
                        <v:stroke joinstyle="miter"/>
                      </v:line>
                      <v:shape id="Freeform 4416" o:spid="_x0000_s2071" style="position:absolute;left:11918;top:9264;width:381;height:2629;visibility:visible;mso-wrap-style:square;v-text-anchor:top" coordsize="60,4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" path="m60,1l54,55,42,54,48,,60,1xm50,91r-6,53l31,144,37,90r13,1xm40,180r-6,54l21,234r6,-54l40,180xm29,270r-6,54l11,323r6,-54l29,270xm19,360r-6,54l,413,7,359r12,1xe" fillcolor="black" strokeweight=".1pt">
                        <v:stroke joinstyle="bevel"/>
                        <v:path arrowok="t" o:connecttype="custom" o:connectlocs="38100,635;34290,34925;26670,34290;30480,0;38100,635;31750,57785;27940,91440;19685,91440;23495,57150;31750,57785;25400,114300;21590,148590;13335,148590;17145,114300;25400,114300;18415,171450;14605,205740;6985,205105;10795,170815;18415,171450;12065,228600;8255,262890;0,262255;4445,227965;12065,228600" o:connectangles="0,0,0,0,0,0,0,0,0,0,0,0,0,0,0,0,0,0,0,0,0,0,0,0,0"/>
                        <o:lock v:ext="edit" verticies="t"/>
                      </v:shape>
                      <v:shape id="Freeform 4417" o:spid="_x0000_s2072" style="position:absolute;left:4400;top:9239;width:7874;height:1460;visibility:visible;mso-wrap-style:square;v-text-anchor:top" coordsize="1240,2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" path="m,221l73,208r3,8l3,230,,221xm122,199r74,-13l199,195r-74,13l122,199xm245,177r73,-13l321,173r-73,13l245,177xm367,155r73,-13l443,151r-73,13l367,155xm489,133r74,-13l566,129r-74,13l489,133xm612,112l685,98r3,9l615,120r-3,-8xm734,90l808,77r3,8l737,98r-3,-8xm857,68l930,55r3,9l860,77r-3,-9xm979,46r74,-13l1056,42,982,55r-3,-9xm1102,24r73,-13l1178,20r-73,13l1102,24xm1224,2l1236,r4,9l1227,11r-3,-9xe" fillcolor="black" strokeweight=".1pt">
                        <v:stroke joinstyle="bevel"/>
                        <v:path arrowok="t" o:connecttype="custom" o:connectlocs="0,140335;46355,132080;48260,137160;1905,146050;0,140335;77470,126365;124460,118110;126365,123825;79375,132080;77470,126365;155575,112395;201930,104140;203835,109855;157480,118110;155575,112395;233045,98425;279400,90170;281305,95885;234950,104140;233045,98425;310515,84455;357505,76200;359410,81915;312420,90170;310515,84455;388620,71120;434975,62230;436880,67945;390525,76200;388620,71120;466090,57150;513080,48895;514985,53975;467995,62230;466090,57150;544195,43180;590550,34925;592455,40640;546100,48895;544195,43180;621665,29210;668655,20955;670560,26670;623570,34925;621665,29210;699770,15240;746125,6985;748030,12700;701675,20955;699770,15240;777240,1270;784860,0;787400,5715;779145,6985;777240,1270" o:connectangles="0,0,0,0,0,0,0,0,0,0,0,0,0,0,0,0,0,0,0,0,0,0,0,0,0,0,0,0,0,0,0,0,0,0,0,0,0,0,0,0,0,0,0,0,0,0,0,0,0,0,0,0,0,0,0"/>
                        <o:lock v:ext="edit" verticies="t"/>
                      </v:shape>
                      <v:rect id="Rectangle 4418" o:spid="_x0000_s2073" style="position:absolute;left:3454;top:9271;width:876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v:textbox>
                      </v:rect>
                      <v:rect id="Rectangle 4419" o:spid="_x0000_s2074" style="position:absolute;left:11798;top:7727;width:876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v:textbox>
                      </v:rect>
                      <v:rect id="Rectangle 4420" o:spid="_x0000_s2075" style="position:absolute;left:11461;top:12249;width:832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421" o:spid="_x0000_s2076" style="position:absolute;left:17837;top:7962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422" o:spid="_x0000_s2077" style="position:absolute;left:7524;top:7613;width:76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423" o:spid="_x0000_s2078" style="position:absolute;left:5562;top:412;width:80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4424" o:spid="_x0000_s2079" style="position:absolute;left:1130;top:12249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4425" o:spid="_x0000_s2080" style="position:absolute;left:5391;top:10814;width:87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oval id="Oval 4426" o:spid="_x0000_s2081" style="position:absolute;left:5797;top:10864;width:235;height: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" fillcolor="black" strokeweight="0"/>
                      <v:oval id="Oval 4427" o:spid="_x0000_s2082" style="position:absolute;left:4286;top:10585;width:241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" fillcolor="black" strokeweight="0"/>
                      <v:oval id="Oval 4428" o:spid="_x0000_s2083" style="position:absolute;left:12141;top:9182;width:241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" fillcolor="black" strokeweight="0"/>
                      <v:oval id="Oval 4429" o:spid="_x0000_s2084" style="position:absolute;left:11823;top:11982;width:235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" fillcolor="black" strokeweight="0"/>
                      <v:oval id="Oval 4430" o:spid="_x0000_s2085" style="position:absolute;left:1562;top:11982;width:241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" fillcolor="black" strokeweight="0"/>
                      <v:oval id="Oval 4431" o:spid="_x0000_s2086" style="position:absolute;left:17272;top:9182;width:241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" fillcolor="black" strokeweight="0"/>
                      <v:oval id="Oval 4432" o:spid="_x0000_s2087" style="position:absolute;left:7010;top:9182;width:241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" fillcolor="black" strokeweight="0"/>
                      <v:oval id="Oval 4433" o:spid="_x0000_s2088" style="position:absolute;left:5797;top:1905;width:235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48.</w:t>
      </w:r>
      <w:r w:rsidRPr="00610F8A">
        <w:rPr>
          <w:sz w:val="26"/>
          <w:szCs w:val="26"/>
        </w:rPr>
        <w:t xml:space="preserve"> Gọi </w:t>
      </w:r>
      <w:r w:rsidR="007A1347" w:rsidRPr="00610F8A">
        <w:rPr>
          <w:position w:val="-4"/>
          <w:sz w:val="26"/>
          <w:szCs w:val="26"/>
        </w:rPr>
        <w:object w:dxaOrig="340" w:dyaOrig="260">
          <v:shape id="_x0000_i2546" type="#_x0000_t75" style="width:17.25pt;height:12.75pt" o:ole="">
            <v:imagedata r:id="rId3050" o:title=""/>
          </v:shape>
          <o:OLEObject Type="Embed" ProgID="Equation.DSMT4" ShapeID="_x0000_i2546" DrawAspect="Content" ObjectID="_1653458452" r:id="rId3051"/>
        </w:object>
      </w:r>
      <w:r w:rsidRPr="00610F8A">
        <w:rPr>
          <w:sz w:val="26"/>
          <w:szCs w:val="26"/>
        </w:rPr>
        <w:t xml:space="preserve"> là trung điểm </w:t>
      </w:r>
      <w:r w:rsidR="007A1347" w:rsidRPr="00610F8A">
        <w:rPr>
          <w:position w:val="-6"/>
          <w:sz w:val="26"/>
          <w:szCs w:val="26"/>
        </w:rPr>
        <w:object w:dxaOrig="440" w:dyaOrig="279">
          <v:shape id="_x0000_i2547" type="#_x0000_t75" style="width:21.75pt;height:14.25pt" o:ole="">
            <v:imagedata r:id="rId3052" o:title=""/>
          </v:shape>
          <o:OLEObject Type="Embed" ProgID="Equation.DSMT4" ShapeID="_x0000_i2547" DrawAspect="Content" ObjectID="_1653458453" r:id="rId3053"/>
        </w:object>
      </w:r>
      <w:r w:rsidRPr="00610F8A">
        <w:rPr>
          <w:sz w:val="26"/>
          <w:szCs w:val="26"/>
        </w:rPr>
        <w:t xml:space="preserve">, suy ra </w:t>
      </w:r>
      <w:r w:rsidR="007A1347" w:rsidRPr="00610F8A">
        <w:rPr>
          <w:position w:val="-6"/>
          <w:sz w:val="26"/>
          <w:szCs w:val="26"/>
        </w:rPr>
        <w:object w:dxaOrig="1160" w:dyaOrig="279">
          <v:shape id="_x0000_i2548" type="#_x0000_t75" style="width:57.75pt;height:14.25pt" o:ole="">
            <v:imagedata r:id="rId3054" o:title=""/>
          </v:shape>
          <o:OLEObject Type="Embed" ProgID="Equation.DSMT4" ShapeID="_x0000_i2548" DrawAspect="Content" ObjectID="_1653458454" r:id="rId3055"/>
        </w:object>
      </w:r>
      <w:r w:rsidRPr="00610F8A">
        <w:rPr>
          <w:sz w:val="26"/>
          <w:szCs w:val="26"/>
        </w:rPr>
        <w:t xml:space="preserve"> nên </w:t>
      </w:r>
    </w:p>
    <w:p w:rsidR="00DC5200" w:rsidRPr="00610F8A" w:rsidRDefault="007F28DA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222250</wp:posOffset>
                </wp:positionV>
                <wp:extent cx="1939925" cy="1797050"/>
                <wp:effectExtent l="0" t="4445" r="3175" b="0"/>
                <wp:wrapNone/>
                <wp:docPr id="4829" name="Canvas 48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730" name="Freeform 4831"/>
                        <wps:cNvSpPr>
                          <a:spLocks noEditPoints="1"/>
                        </wps:cNvSpPr>
                        <wps:spPr bwMode="auto">
                          <a:xfrm>
                            <a:off x="709295" y="1104265"/>
                            <a:ext cx="1025525" cy="5715"/>
                          </a:xfrm>
                          <a:custGeom>
                            <a:avLst/>
                            <a:gdLst>
                              <a:gd name="T0" fmla="*/ 55 w 1615"/>
                              <a:gd name="T1" fmla="*/ 0 h 9"/>
                              <a:gd name="T2" fmla="*/ 0 w 1615"/>
                              <a:gd name="T3" fmla="*/ 9 h 9"/>
                              <a:gd name="T4" fmla="*/ 92 w 1615"/>
                              <a:gd name="T5" fmla="*/ 0 h 9"/>
                              <a:gd name="T6" fmla="*/ 147 w 1615"/>
                              <a:gd name="T7" fmla="*/ 9 h 9"/>
                              <a:gd name="T8" fmla="*/ 92 w 1615"/>
                              <a:gd name="T9" fmla="*/ 0 h 9"/>
                              <a:gd name="T10" fmla="*/ 240 w 1615"/>
                              <a:gd name="T11" fmla="*/ 0 h 9"/>
                              <a:gd name="T12" fmla="*/ 184 w 1615"/>
                              <a:gd name="T13" fmla="*/ 9 h 9"/>
                              <a:gd name="T14" fmla="*/ 277 w 1615"/>
                              <a:gd name="T15" fmla="*/ 0 h 9"/>
                              <a:gd name="T16" fmla="*/ 332 w 1615"/>
                              <a:gd name="T17" fmla="*/ 9 h 9"/>
                              <a:gd name="T18" fmla="*/ 277 w 1615"/>
                              <a:gd name="T19" fmla="*/ 0 h 9"/>
                              <a:gd name="T20" fmla="*/ 424 w 1615"/>
                              <a:gd name="T21" fmla="*/ 0 h 9"/>
                              <a:gd name="T22" fmla="*/ 369 w 1615"/>
                              <a:gd name="T23" fmla="*/ 9 h 9"/>
                              <a:gd name="T24" fmla="*/ 461 w 1615"/>
                              <a:gd name="T25" fmla="*/ 0 h 9"/>
                              <a:gd name="T26" fmla="*/ 517 w 1615"/>
                              <a:gd name="T27" fmla="*/ 9 h 9"/>
                              <a:gd name="T28" fmla="*/ 461 w 1615"/>
                              <a:gd name="T29" fmla="*/ 0 h 9"/>
                              <a:gd name="T30" fmla="*/ 609 w 1615"/>
                              <a:gd name="T31" fmla="*/ 0 h 9"/>
                              <a:gd name="T32" fmla="*/ 554 w 1615"/>
                              <a:gd name="T33" fmla="*/ 9 h 9"/>
                              <a:gd name="T34" fmla="*/ 646 w 1615"/>
                              <a:gd name="T35" fmla="*/ 0 h 9"/>
                              <a:gd name="T36" fmla="*/ 701 w 1615"/>
                              <a:gd name="T37" fmla="*/ 9 h 9"/>
                              <a:gd name="T38" fmla="*/ 646 w 1615"/>
                              <a:gd name="T39" fmla="*/ 0 h 9"/>
                              <a:gd name="T40" fmla="*/ 793 w 1615"/>
                              <a:gd name="T41" fmla="*/ 0 h 9"/>
                              <a:gd name="T42" fmla="*/ 738 w 1615"/>
                              <a:gd name="T43" fmla="*/ 9 h 9"/>
                              <a:gd name="T44" fmla="*/ 830 w 1615"/>
                              <a:gd name="T45" fmla="*/ 0 h 9"/>
                              <a:gd name="T46" fmla="*/ 886 w 1615"/>
                              <a:gd name="T47" fmla="*/ 9 h 9"/>
                              <a:gd name="T48" fmla="*/ 830 w 1615"/>
                              <a:gd name="T49" fmla="*/ 0 h 9"/>
                              <a:gd name="T50" fmla="*/ 978 w 1615"/>
                              <a:gd name="T51" fmla="*/ 0 h 9"/>
                              <a:gd name="T52" fmla="*/ 923 w 1615"/>
                              <a:gd name="T53" fmla="*/ 9 h 9"/>
                              <a:gd name="T54" fmla="*/ 1015 w 1615"/>
                              <a:gd name="T55" fmla="*/ 0 h 9"/>
                              <a:gd name="T56" fmla="*/ 1070 w 1615"/>
                              <a:gd name="T57" fmla="*/ 9 h 9"/>
                              <a:gd name="T58" fmla="*/ 1015 w 1615"/>
                              <a:gd name="T59" fmla="*/ 0 h 9"/>
                              <a:gd name="T60" fmla="*/ 1163 w 1615"/>
                              <a:gd name="T61" fmla="*/ 0 h 9"/>
                              <a:gd name="T62" fmla="*/ 1107 w 1615"/>
                              <a:gd name="T63" fmla="*/ 9 h 9"/>
                              <a:gd name="T64" fmla="*/ 1200 w 1615"/>
                              <a:gd name="T65" fmla="*/ 0 h 9"/>
                              <a:gd name="T66" fmla="*/ 1255 w 1615"/>
                              <a:gd name="T67" fmla="*/ 9 h 9"/>
                              <a:gd name="T68" fmla="*/ 1200 w 1615"/>
                              <a:gd name="T69" fmla="*/ 0 h 9"/>
                              <a:gd name="T70" fmla="*/ 1347 w 1615"/>
                              <a:gd name="T71" fmla="*/ 0 h 9"/>
                              <a:gd name="T72" fmla="*/ 1292 w 1615"/>
                              <a:gd name="T73" fmla="*/ 9 h 9"/>
                              <a:gd name="T74" fmla="*/ 1384 w 1615"/>
                              <a:gd name="T75" fmla="*/ 0 h 9"/>
                              <a:gd name="T76" fmla="*/ 1440 w 1615"/>
                              <a:gd name="T77" fmla="*/ 9 h 9"/>
                              <a:gd name="T78" fmla="*/ 1384 w 1615"/>
                              <a:gd name="T79" fmla="*/ 0 h 9"/>
                              <a:gd name="T80" fmla="*/ 1532 w 1615"/>
                              <a:gd name="T81" fmla="*/ 0 h 9"/>
                              <a:gd name="T82" fmla="*/ 1476 w 1615"/>
                              <a:gd name="T83" fmla="*/ 9 h 9"/>
                              <a:gd name="T84" fmla="*/ 1569 w 1615"/>
                              <a:gd name="T85" fmla="*/ 0 h 9"/>
                              <a:gd name="T86" fmla="*/ 1615 w 1615"/>
                              <a:gd name="T87" fmla="*/ 9 h 9"/>
                              <a:gd name="T88" fmla="*/ 1569 w 1615"/>
                              <a:gd name="T89" fmla="*/ 0 h 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1615" h="9">
                                <a:moveTo>
                                  <a:pt x="0" y="0"/>
                                </a:moveTo>
                                <a:lnTo>
                                  <a:pt x="55" y="0"/>
                                </a:lnTo>
                                <a:lnTo>
                                  <a:pt x="55" y="9"/>
                                </a:lnTo>
                                <a:lnTo>
                                  <a:pt x="0" y="9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92" y="0"/>
                                </a:moveTo>
                                <a:lnTo>
                                  <a:pt x="147" y="0"/>
                                </a:lnTo>
                                <a:lnTo>
                                  <a:pt x="147" y="9"/>
                                </a:lnTo>
                                <a:lnTo>
                                  <a:pt x="92" y="9"/>
                                </a:lnTo>
                                <a:lnTo>
                                  <a:pt x="92" y="0"/>
                                </a:lnTo>
                                <a:close/>
                                <a:moveTo>
                                  <a:pt x="184" y="0"/>
                                </a:moveTo>
                                <a:lnTo>
                                  <a:pt x="240" y="0"/>
                                </a:lnTo>
                                <a:lnTo>
                                  <a:pt x="240" y="9"/>
                                </a:lnTo>
                                <a:lnTo>
                                  <a:pt x="184" y="9"/>
                                </a:lnTo>
                                <a:lnTo>
                                  <a:pt x="184" y="0"/>
                                </a:lnTo>
                                <a:close/>
                                <a:moveTo>
                                  <a:pt x="277" y="0"/>
                                </a:moveTo>
                                <a:lnTo>
                                  <a:pt x="332" y="0"/>
                                </a:lnTo>
                                <a:lnTo>
                                  <a:pt x="332" y="9"/>
                                </a:lnTo>
                                <a:lnTo>
                                  <a:pt x="277" y="9"/>
                                </a:lnTo>
                                <a:lnTo>
                                  <a:pt x="277" y="0"/>
                                </a:lnTo>
                                <a:close/>
                                <a:moveTo>
                                  <a:pt x="369" y="0"/>
                                </a:moveTo>
                                <a:lnTo>
                                  <a:pt x="424" y="0"/>
                                </a:lnTo>
                                <a:lnTo>
                                  <a:pt x="424" y="9"/>
                                </a:lnTo>
                                <a:lnTo>
                                  <a:pt x="369" y="9"/>
                                </a:lnTo>
                                <a:lnTo>
                                  <a:pt x="369" y="0"/>
                                </a:lnTo>
                                <a:close/>
                                <a:moveTo>
                                  <a:pt x="461" y="0"/>
                                </a:moveTo>
                                <a:lnTo>
                                  <a:pt x="517" y="0"/>
                                </a:lnTo>
                                <a:lnTo>
                                  <a:pt x="517" y="9"/>
                                </a:lnTo>
                                <a:lnTo>
                                  <a:pt x="461" y="9"/>
                                </a:lnTo>
                                <a:lnTo>
                                  <a:pt x="461" y="0"/>
                                </a:lnTo>
                                <a:close/>
                                <a:moveTo>
                                  <a:pt x="554" y="0"/>
                                </a:moveTo>
                                <a:lnTo>
                                  <a:pt x="609" y="0"/>
                                </a:lnTo>
                                <a:lnTo>
                                  <a:pt x="609" y="9"/>
                                </a:lnTo>
                                <a:lnTo>
                                  <a:pt x="554" y="9"/>
                                </a:lnTo>
                                <a:lnTo>
                                  <a:pt x="554" y="0"/>
                                </a:lnTo>
                                <a:close/>
                                <a:moveTo>
                                  <a:pt x="646" y="0"/>
                                </a:moveTo>
                                <a:lnTo>
                                  <a:pt x="701" y="0"/>
                                </a:lnTo>
                                <a:lnTo>
                                  <a:pt x="701" y="9"/>
                                </a:lnTo>
                                <a:lnTo>
                                  <a:pt x="646" y="9"/>
                                </a:lnTo>
                                <a:lnTo>
                                  <a:pt x="646" y="0"/>
                                </a:lnTo>
                                <a:close/>
                                <a:moveTo>
                                  <a:pt x="738" y="0"/>
                                </a:moveTo>
                                <a:lnTo>
                                  <a:pt x="793" y="0"/>
                                </a:lnTo>
                                <a:lnTo>
                                  <a:pt x="793" y="9"/>
                                </a:lnTo>
                                <a:lnTo>
                                  <a:pt x="738" y="9"/>
                                </a:lnTo>
                                <a:lnTo>
                                  <a:pt x="738" y="0"/>
                                </a:lnTo>
                                <a:close/>
                                <a:moveTo>
                                  <a:pt x="830" y="0"/>
                                </a:moveTo>
                                <a:lnTo>
                                  <a:pt x="886" y="0"/>
                                </a:lnTo>
                                <a:lnTo>
                                  <a:pt x="886" y="9"/>
                                </a:lnTo>
                                <a:lnTo>
                                  <a:pt x="830" y="9"/>
                                </a:lnTo>
                                <a:lnTo>
                                  <a:pt x="830" y="0"/>
                                </a:lnTo>
                                <a:close/>
                                <a:moveTo>
                                  <a:pt x="923" y="0"/>
                                </a:moveTo>
                                <a:lnTo>
                                  <a:pt x="978" y="0"/>
                                </a:lnTo>
                                <a:lnTo>
                                  <a:pt x="978" y="9"/>
                                </a:lnTo>
                                <a:lnTo>
                                  <a:pt x="923" y="9"/>
                                </a:lnTo>
                                <a:lnTo>
                                  <a:pt x="923" y="0"/>
                                </a:lnTo>
                                <a:close/>
                                <a:moveTo>
                                  <a:pt x="1015" y="0"/>
                                </a:moveTo>
                                <a:lnTo>
                                  <a:pt x="1070" y="0"/>
                                </a:lnTo>
                                <a:lnTo>
                                  <a:pt x="1070" y="9"/>
                                </a:lnTo>
                                <a:lnTo>
                                  <a:pt x="1015" y="9"/>
                                </a:lnTo>
                                <a:lnTo>
                                  <a:pt x="1015" y="0"/>
                                </a:lnTo>
                                <a:close/>
                                <a:moveTo>
                                  <a:pt x="1107" y="0"/>
                                </a:moveTo>
                                <a:lnTo>
                                  <a:pt x="1163" y="0"/>
                                </a:lnTo>
                                <a:lnTo>
                                  <a:pt x="1163" y="9"/>
                                </a:lnTo>
                                <a:lnTo>
                                  <a:pt x="1107" y="9"/>
                                </a:lnTo>
                                <a:lnTo>
                                  <a:pt x="1107" y="0"/>
                                </a:lnTo>
                                <a:close/>
                                <a:moveTo>
                                  <a:pt x="1200" y="0"/>
                                </a:moveTo>
                                <a:lnTo>
                                  <a:pt x="1255" y="0"/>
                                </a:lnTo>
                                <a:lnTo>
                                  <a:pt x="1255" y="9"/>
                                </a:lnTo>
                                <a:lnTo>
                                  <a:pt x="1200" y="9"/>
                                </a:lnTo>
                                <a:lnTo>
                                  <a:pt x="1200" y="0"/>
                                </a:lnTo>
                                <a:close/>
                                <a:moveTo>
                                  <a:pt x="1292" y="0"/>
                                </a:moveTo>
                                <a:lnTo>
                                  <a:pt x="1347" y="0"/>
                                </a:lnTo>
                                <a:lnTo>
                                  <a:pt x="1347" y="9"/>
                                </a:lnTo>
                                <a:lnTo>
                                  <a:pt x="1292" y="9"/>
                                </a:lnTo>
                                <a:lnTo>
                                  <a:pt x="1292" y="0"/>
                                </a:lnTo>
                                <a:close/>
                                <a:moveTo>
                                  <a:pt x="1384" y="0"/>
                                </a:moveTo>
                                <a:lnTo>
                                  <a:pt x="1440" y="0"/>
                                </a:lnTo>
                                <a:lnTo>
                                  <a:pt x="1440" y="9"/>
                                </a:lnTo>
                                <a:lnTo>
                                  <a:pt x="1384" y="9"/>
                                </a:lnTo>
                                <a:lnTo>
                                  <a:pt x="1384" y="0"/>
                                </a:lnTo>
                                <a:close/>
                                <a:moveTo>
                                  <a:pt x="1476" y="0"/>
                                </a:moveTo>
                                <a:lnTo>
                                  <a:pt x="1532" y="0"/>
                                </a:lnTo>
                                <a:lnTo>
                                  <a:pt x="1532" y="9"/>
                                </a:lnTo>
                                <a:lnTo>
                                  <a:pt x="1476" y="9"/>
                                </a:lnTo>
                                <a:lnTo>
                                  <a:pt x="1476" y="0"/>
                                </a:lnTo>
                                <a:close/>
                                <a:moveTo>
                                  <a:pt x="1569" y="0"/>
                                </a:moveTo>
                                <a:lnTo>
                                  <a:pt x="1615" y="0"/>
                                </a:lnTo>
                                <a:lnTo>
                                  <a:pt x="1615" y="9"/>
                                </a:lnTo>
                                <a:lnTo>
                                  <a:pt x="1569" y="9"/>
                                </a:lnTo>
                                <a:lnTo>
                                  <a:pt x="156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31" name="Freeform 4832"/>
                        <wps:cNvSpPr>
                          <a:spLocks noEditPoints="1"/>
                        </wps:cNvSpPr>
                        <wps:spPr bwMode="auto">
                          <a:xfrm>
                            <a:off x="127635" y="1104900"/>
                            <a:ext cx="583565" cy="477520"/>
                          </a:xfrm>
                          <a:custGeom>
                            <a:avLst/>
                            <a:gdLst>
                              <a:gd name="T0" fmla="*/ 875 w 919"/>
                              <a:gd name="T1" fmla="*/ 43 h 752"/>
                              <a:gd name="T2" fmla="*/ 913 w 919"/>
                              <a:gd name="T3" fmla="*/ 0 h 752"/>
                              <a:gd name="T4" fmla="*/ 846 w 919"/>
                              <a:gd name="T5" fmla="*/ 67 h 752"/>
                              <a:gd name="T6" fmla="*/ 797 w 919"/>
                              <a:gd name="T7" fmla="*/ 95 h 752"/>
                              <a:gd name="T8" fmla="*/ 846 w 919"/>
                              <a:gd name="T9" fmla="*/ 67 h 752"/>
                              <a:gd name="T10" fmla="*/ 730 w 919"/>
                              <a:gd name="T11" fmla="*/ 161 h 752"/>
                              <a:gd name="T12" fmla="*/ 768 w 919"/>
                              <a:gd name="T13" fmla="*/ 118 h 752"/>
                              <a:gd name="T14" fmla="*/ 701 w 919"/>
                              <a:gd name="T15" fmla="*/ 185 h 752"/>
                              <a:gd name="T16" fmla="*/ 652 w 919"/>
                              <a:gd name="T17" fmla="*/ 213 h 752"/>
                              <a:gd name="T18" fmla="*/ 701 w 919"/>
                              <a:gd name="T19" fmla="*/ 185 h 752"/>
                              <a:gd name="T20" fmla="*/ 586 w 919"/>
                              <a:gd name="T21" fmla="*/ 279 h 752"/>
                              <a:gd name="T22" fmla="*/ 623 w 919"/>
                              <a:gd name="T23" fmla="*/ 236 h 752"/>
                              <a:gd name="T24" fmla="*/ 557 w 919"/>
                              <a:gd name="T25" fmla="*/ 303 h 752"/>
                              <a:gd name="T26" fmla="*/ 507 w 919"/>
                              <a:gd name="T27" fmla="*/ 331 h 752"/>
                              <a:gd name="T28" fmla="*/ 557 w 919"/>
                              <a:gd name="T29" fmla="*/ 303 h 752"/>
                              <a:gd name="T30" fmla="*/ 441 w 919"/>
                              <a:gd name="T31" fmla="*/ 397 h 752"/>
                              <a:gd name="T32" fmla="*/ 478 w 919"/>
                              <a:gd name="T33" fmla="*/ 354 h 752"/>
                              <a:gd name="T34" fmla="*/ 412 w 919"/>
                              <a:gd name="T35" fmla="*/ 421 h 752"/>
                              <a:gd name="T36" fmla="*/ 363 w 919"/>
                              <a:gd name="T37" fmla="*/ 449 h 752"/>
                              <a:gd name="T38" fmla="*/ 412 w 919"/>
                              <a:gd name="T39" fmla="*/ 421 h 752"/>
                              <a:gd name="T40" fmla="*/ 296 w 919"/>
                              <a:gd name="T41" fmla="*/ 515 h 752"/>
                              <a:gd name="T42" fmla="*/ 334 w 919"/>
                              <a:gd name="T43" fmla="*/ 473 h 752"/>
                              <a:gd name="T44" fmla="*/ 267 w 919"/>
                              <a:gd name="T45" fmla="*/ 539 h 752"/>
                              <a:gd name="T46" fmla="*/ 218 w 919"/>
                              <a:gd name="T47" fmla="*/ 567 h 752"/>
                              <a:gd name="T48" fmla="*/ 267 w 919"/>
                              <a:gd name="T49" fmla="*/ 539 h 752"/>
                              <a:gd name="T50" fmla="*/ 151 w 919"/>
                              <a:gd name="T51" fmla="*/ 634 h 752"/>
                              <a:gd name="T52" fmla="*/ 189 w 919"/>
                              <a:gd name="T53" fmla="*/ 591 h 752"/>
                              <a:gd name="T54" fmla="*/ 122 w 919"/>
                              <a:gd name="T55" fmla="*/ 657 h 752"/>
                              <a:gd name="T56" fmla="*/ 73 w 919"/>
                              <a:gd name="T57" fmla="*/ 685 h 752"/>
                              <a:gd name="T58" fmla="*/ 122 w 919"/>
                              <a:gd name="T59" fmla="*/ 657 h 752"/>
                              <a:gd name="T60" fmla="*/ 6 w 919"/>
                              <a:gd name="T61" fmla="*/ 752 h 752"/>
                              <a:gd name="T62" fmla="*/ 44 w 919"/>
                              <a:gd name="T63" fmla="*/ 709 h 7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919" h="752">
                                <a:moveTo>
                                  <a:pt x="919" y="8"/>
                                </a:moveTo>
                                <a:lnTo>
                                  <a:pt x="875" y="43"/>
                                </a:lnTo>
                                <a:lnTo>
                                  <a:pt x="870" y="35"/>
                                </a:lnTo>
                                <a:lnTo>
                                  <a:pt x="913" y="0"/>
                                </a:lnTo>
                                <a:lnTo>
                                  <a:pt x="919" y="8"/>
                                </a:lnTo>
                                <a:close/>
                                <a:moveTo>
                                  <a:pt x="846" y="67"/>
                                </a:moveTo>
                                <a:lnTo>
                                  <a:pt x="803" y="102"/>
                                </a:lnTo>
                                <a:lnTo>
                                  <a:pt x="797" y="95"/>
                                </a:lnTo>
                                <a:lnTo>
                                  <a:pt x="841" y="59"/>
                                </a:lnTo>
                                <a:lnTo>
                                  <a:pt x="846" y="67"/>
                                </a:lnTo>
                                <a:close/>
                                <a:moveTo>
                                  <a:pt x="774" y="126"/>
                                </a:moveTo>
                                <a:lnTo>
                                  <a:pt x="730" y="161"/>
                                </a:lnTo>
                                <a:lnTo>
                                  <a:pt x="725" y="154"/>
                                </a:lnTo>
                                <a:lnTo>
                                  <a:pt x="768" y="118"/>
                                </a:lnTo>
                                <a:lnTo>
                                  <a:pt x="774" y="126"/>
                                </a:lnTo>
                                <a:close/>
                                <a:moveTo>
                                  <a:pt x="701" y="185"/>
                                </a:moveTo>
                                <a:lnTo>
                                  <a:pt x="658" y="220"/>
                                </a:lnTo>
                                <a:lnTo>
                                  <a:pt x="652" y="213"/>
                                </a:lnTo>
                                <a:lnTo>
                                  <a:pt x="696" y="177"/>
                                </a:lnTo>
                                <a:lnTo>
                                  <a:pt x="701" y="185"/>
                                </a:lnTo>
                                <a:close/>
                                <a:moveTo>
                                  <a:pt x="629" y="244"/>
                                </a:moveTo>
                                <a:lnTo>
                                  <a:pt x="586" y="279"/>
                                </a:lnTo>
                                <a:lnTo>
                                  <a:pt x="580" y="272"/>
                                </a:lnTo>
                                <a:lnTo>
                                  <a:pt x="623" y="236"/>
                                </a:lnTo>
                                <a:lnTo>
                                  <a:pt x="629" y="244"/>
                                </a:lnTo>
                                <a:close/>
                                <a:moveTo>
                                  <a:pt x="557" y="303"/>
                                </a:moveTo>
                                <a:lnTo>
                                  <a:pt x="513" y="338"/>
                                </a:lnTo>
                                <a:lnTo>
                                  <a:pt x="507" y="331"/>
                                </a:lnTo>
                                <a:lnTo>
                                  <a:pt x="551" y="295"/>
                                </a:lnTo>
                                <a:lnTo>
                                  <a:pt x="557" y="303"/>
                                </a:lnTo>
                                <a:close/>
                                <a:moveTo>
                                  <a:pt x="484" y="362"/>
                                </a:moveTo>
                                <a:lnTo>
                                  <a:pt x="441" y="397"/>
                                </a:lnTo>
                                <a:lnTo>
                                  <a:pt x="435" y="390"/>
                                </a:lnTo>
                                <a:lnTo>
                                  <a:pt x="478" y="354"/>
                                </a:lnTo>
                                <a:lnTo>
                                  <a:pt x="484" y="362"/>
                                </a:lnTo>
                                <a:close/>
                                <a:moveTo>
                                  <a:pt x="412" y="421"/>
                                </a:moveTo>
                                <a:lnTo>
                                  <a:pt x="368" y="456"/>
                                </a:lnTo>
                                <a:lnTo>
                                  <a:pt x="363" y="449"/>
                                </a:lnTo>
                                <a:lnTo>
                                  <a:pt x="406" y="414"/>
                                </a:lnTo>
                                <a:lnTo>
                                  <a:pt x="412" y="421"/>
                                </a:lnTo>
                                <a:close/>
                                <a:moveTo>
                                  <a:pt x="339" y="480"/>
                                </a:moveTo>
                                <a:lnTo>
                                  <a:pt x="296" y="515"/>
                                </a:lnTo>
                                <a:lnTo>
                                  <a:pt x="290" y="508"/>
                                </a:lnTo>
                                <a:lnTo>
                                  <a:pt x="334" y="473"/>
                                </a:lnTo>
                                <a:lnTo>
                                  <a:pt x="339" y="480"/>
                                </a:lnTo>
                                <a:close/>
                                <a:moveTo>
                                  <a:pt x="267" y="539"/>
                                </a:moveTo>
                                <a:lnTo>
                                  <a:pt x="223" y="575"/>
                                </a:lnTo>
                                <a:lnTo>
                                  <a:pt x="218" y="567"/>
                                </a:lnTo>
                                <a:lnTo>
                                  <a:pt x="261" y="532"/>
                                </a:lnTo>
                                <a:lnTo>
                                  <a:pt x="267" y="539"/>
                                </a:lnTo>
                                <a:close/>
                                <a:moveTo>
                                  <a:pt x="194" y="598"/>
                                </a:moveTo>
                                <a:lnTo>
                                  <a:pt x="151" y="634"/>
                                </a:lnTo>
                                <a:lnTo>
                                  <a:pt x="145" y="626"/>
                                </a:lnTo>
                                <a:lnTo>
                                  <a:pt x="189" y="591"/>
                                </a:lnTo>
                                <a:lnTo>
                                  <a:pt x="194" y="598"/>
                                </a:lnTo>
                                <a:close/>
                                <a:moveTo>
                                  <a:pt x="122" y="657"/>
                                </a:moveTo>
                                <a:lnTo>
                                  <a:pt x="79" y="693"/>
                                </a:lnTo>
                                <a:lnTo>
                                  <a:pt x="73" y="685"/>
                                </a:lnTo>
                                <a:lnTo>
                                  <a:pt x="116" y="650"/>
                                </a:lnTo>
                                <a:lnTo>
                                  <a:pt x="122" y="657"/>
                                </a:lnTo>
                                <a:close/>
                                <a:moveTo>
                                  <a:pt x="50" y="716"/>
                                </a:moveTo>
                                <a:lnTo>
                                  <a:pt x="6" y="752"/>
                                </a:lnTo>
                                <a:lnTo>
                                  <a:pt x="0" y="744"/>
                                </a:lnTo>
                                <a:lnTo>
                                  <a:pt x="44" y="709"/>
                                </a:lnTo>
                                <a:lnTo>
                                  <a:pt x="50" y="71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32" name="Freeform 4833"/>
                        <wps:cNvSpPr>
                          <a:spLocks noEditPoints="1"/>
                        </wps:cNvSpPr>
                        <wps:spPr bwMode="auto">
                          <a:xfrm>
                            <a:off x="706755" y="1104900"/>
                            <a:ext cx="432435" cy="469265"/>
                          </a:xfrm>
                          <a:custGeom>
                            <a:avLst/>
                            <a:gdLst>
                              <a:gd name="T0" fmla="*/ 7 w 681"/>
                              <a:gd name="T1" fmla="*/ 0 h 739"/>
                              <a:gd name="T2" fmla="*/ 45 w 681"/>
                              <a:gd name="T3" fmla="*/ 42 h 739"/>
                              <a:gd name="T4" fmla="*/ 39 w 681"/>
                              <a:gd name="T5" fmla="*/ 48 h 739"/>
                              <a:gd name="T6" fmla="*/ 0 w 681"/>
                              <a:gd name="T7" fmla="*/ 7 h 739"/>
                              <a:gd name="T8" fmla="*/ 7 w 681"/>
                              <a:gd name="T9" fmla="*/ 0 h 739"/>
                              <a:gd name="T10" fmla="*/ 71 w 681"/>
                              <a:gd name="T11" fmla="*/ 70 h 739"/>
                              <a:gd name="T12" fmla="*/ 109 w 681"/>
                              <a:gd name="T13" fmla="*/ 111 h 739"/>
                              <a:gd name="T14" fmla="*/ 102 w 681"/>
                              <a:gd name="T15" fmla="*/ 118 h 739"/>
                              <a:gd name="T16" fmla="*/ 64 w 681"/>
                              <a:gd name="T17" fmla="*/ 76 h 739"/>
                              <a:gd name="T18" fmla="*/ 71 w 681"/>
                              <a:gd name="T19" fmla="*/ 70 h 739"/>
                              <a:gd name="T20" fmla="*/ 134 w 681"/>
                              <a:gd name="T21" fmla="*/ 139 h 739"/>
                              <a:gd name="T22" fmla="*/ 172 w 681"/>
                              <a:gd name="T23" fmla="*/ 180 h 739"/>
                              <a:gd name="T24" fmla="*/ 166 w 681"/>
                              <a:gd name="T25" fmla="*/ 187 h 739"/>
                              <a:gd name="T26" fmla="*/ 128 w 681"/>
                              <a:gd name="T27" fmla="*/ 145 h 739"/>
                              <a:gd name="T28" fmla="*/ 134 w 681"/>
                              <a:gd name="T29" fmla="*/ 139 h 739"/>
                              <a:gd name="T30" fmla="*/ 198 w 681"/>
                              <a:gd name="T31" fmla="*/ 208 h 739"/>
                              <a:gd name="T32" fmla="*/ 236 w 681"/>
                              <a:gd name="T33" fmla="*/ 249 h 739"/>
                              <a:gd name="T34" fmla="*/ 229 w 681"/>
                              <a:gd name="T35" fmla="*/ 256 h 739"/>
                              <a:gd name="T36" fmla="*/ 191 w 681"/>
                              <a:gd name="T37" fmla="*/ 214 h 739"/>
                              <a:gd name="T38" fmla="*/ 198 w 681"/>
                              <a:gd name="T39" fmla="*/ 208 h 739"/>
                              <a:gd name="T40" fmla="*/ 261 w 681"/>
                              <a:gd name="T41" fmla="*/ 277 h 739"/>
                              <a:gd name="T42" fmla="*/ 299 w 681"/>
                              <a:gd name="T43" fmla="*/ 318 h 739"/>
                              <a:gd name="T44" fmla="*/ 293 w 681"/>
                              <a:gd name="T45" fmla="*/ 325 h 739"/>
                              <a:gd name="T46" fmla="*/ 255 w 681"/>
                              <a:gd name="T47" fmla="*/ 283 h 739"/>
                              <a:gd name="T48" fmla="*/ 261 w 681"/>
                              <a:gd name="T49" fmla="*/ 277 h 739"/>
                              <a:gd name="T50" fmla="*/ 325 w 681"/>
                              <a:gd name="T51" fmla="*/ 346 h 739"/>
                              <a:gd name="T52" fmla="*/ 363 w 681"/>
                              <a:gd name="T53" fmla="*/ 387 h 739"/>
                              <a:gd name="T54" fmla="*/ 356 w 681"/>
                              <a:gd name="T55" fmla="*/ 394 h 739"/>
                              <a:gd name="T56" fmla="*/ 318 w 681"/>
                              <a:gd name="T57" fmla="*/ 353 h 739"/>
                              <a:gd name="T58" fmla="*/ 325 w 681"/>
                              <a:gd name="T59" fmla="*/ 346 h 739"/>
                              <a:gd name="T60" fmla="*/ 388 w 681"/>
                              <a:gd name="T61" fmla="*/ 415 h 739"/>
                              <a:gd name="T62" fmla="*/ 427 w 681"/>
                              <a:gd name="T63" fmla="*/ 457 h 739"/>
                              <a:gd name="T64" fmla="*/ 420 w 681"/>
                              <a:gd name="T65" fmla="*/ 463 h 739"/>
                              <a:gd name="T66" fmla="*/ 382 w 681"/>
                              <a:gd name="T67" fmla="*/ 422 h 739"/>
                              <a:gd name="T68" fmla="*/ 388 w 681"/>
                              <a:gd name="T69" fmla="*/ 415 h 739"/>
                              <a:gd name="T70" fmla="*/ 452 w 681"/>
                              <a:gd name="T71" fmla="*/ 484 h 739"/>
                              <a:gd name="T72" fmla="*/ 490 w 681"/>
                              <a:gd name="T73" fmla="*/ 526 h 739"/>
                              <a:gd name="T74" fmla="*/ 483 w 681"/>
                              <a:gd name="T75" fmla="*/ 532 h 739"/>
                              <a:gd name="T76" fmla="*/ 445 w 681"/>
                              <a:gd name="T77" fmla="*/ 491 h 739"/>
                              <a:gd name="T78" fmla="*/ 452 w 681"/>
                              <a:gd name="T79" fmla="*/ 484 h 739"/>
                              <a:gd name="T80" fmla="*/ 516 w 681"/>
                              <a:gd name="T81" fmla="*/ 553 h 739"/>
                              <a:gd name="T82" fmla="*/ 554 w 681"/>
                              <a:gd name="T83" fmla="*/ 595 h 739"/>
                              <a:gd name="T84" fmla="*/ 547 w 681"/>
                              <a:gd name="T85" fmla="*/ 601 h 739"/>
                              <a:gd name="T86" fmla="*/ 509 w 681"/>
                              <a:gd name="T87" fmla="*/ 560 h 739"/>
                              <a:gd name="T88" fmla="*/ 516 w 681"/>
                              <a:gd name="T89" fmla="*/ 553 h 739"/>
                              <a:gd name="T90" fmla="*/ 579 w 681"/>
                              <a:gd name="T91" fmla="*/ 622 h 739"/>
                              <a:gd name="T92" fmla="*/ 617 w 681"/>
                              <a:gd name="T93" fmla="*/ 664 h 739"/>
                              <a:gd name="T94" fmla="*/ 610 w 681"/>
                              <a:gd name="T95" fmla="*/ 670 h 739"/>
                              <a:gd name="T96" fmla="*/ 572 w 681"/>
                              <a:gd name="T97" fmla="*/ 629 h 739"/>
                              <a:gd name="T98" fmla="*/ 579 w 681"/>
                              <a:gd name="T99" fmla="*/ 622 h 739"/>
                              <a:gd name="T100" fmla="*/ 643 w 681"/>
                              <a:gd name="T101" fmla="*/ 691 h 739"/>
                              <a:gd name="T102" fmla="*/ 681 w 681"/>
                              <a:gd name="T103" fmla="*/ 733 h 739"/>
                              <a:gd name="T104" fmla="*/ 674 w 681"/>
                              <a:gd name="T105" fmla="*/ 739 h 739"/>
                              <a:gd name="T106" fmla="*/ 636 w 681"/>
                              <a:gd name="T107" fmla="*/ 698 h 739"/>
                              <a:gd name="T108" fmla="*/ 643 w 681"/>
                              <a:gd name="T109" fmla="*/ 691 h 73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681" h="739">
                                <a:moveTo>
                                  <a:pt x="7" y="0"/>
                                </a:moveTo>
                                <a:lnTo>
                                  <a:pt x="45" y="42"/>
                                </a:lnTo>
                                <a:lnTo>
                                  <a:pt x="39" y="48"/>
                                </a:lnTo>
                                <a:lnTo>
                                  <a:pt x="0" y="7"/>
                                </a:lnTo>
                                <a:lnTo>
                                  <a:pt x="7" y="0"/>
                                </a:lnTo>
                                <a:close/>
                                <a:moveTo>
                                  <a:pt x="71" y="70"/>
                                </a:moveTo>
                                <a:lnTo>
                                  <a:pt x="109" y="111"/>
                                </a:lnTo>
                                <a:lnTo>
                                  <a:pt x="102" y="118"/>
                                </a:lnTo>
                                <a:lnTo>
                                  <a:pt x="64" y="76"/>
                                </a:lnTo>
                                <a:lnTo>
                                  <a:pt x="71" y="70"/>
                                </a:lnTo>
                                <a:close/>
                                <a:moveTo>
                                  <a:pt x="134" y="139"/>
                                </a:moveTo>
                                <a:lnTo>
                                  <a:pt x="172" y="180"/>
                                </a:lnTo>
                                <a:lnTo>
                                  <a:pt x="166" y="187"/>
                                </a:lnTo>
                                <a:lnTo>
                                  <a:pt x="128" y="145"/>
                                </a:lnTo>
                                <a:lnTo>
                                  <a:pt x="134" y="139"/>
                                </a:lnTo>
                                <a:close/>
                                <a:moveTo>
                                  <a:pt x="198" y="208"/>
                                </a:moveTo>
                                <a:lnTo>
                                  <a:pt x="236" y="249"/>
                                </a:lnTo>
                                <a:lnTo>
                                  <a:pt x="229" y="256"/>
                                </a:lnTo>
                                <a:lnTo>
                                  <a:pt x="191" y="214"/>
                                </a:lnTo>
                                <a:lnTo>
                                  <a:pt x="198" y="208"/>
                                </a:lnTo>
                                <a:close/>
                                <a:moveTo>
                                  <a:pt x="261" y="277"/>
                                </a:moveTo>
                                <a:lnTo>
                                  <a:pt x="299" y="318"/>
                                </a:lnTo>
                                <a:lnTo>
                                  <a:pt x="293" y="325"/>
                                </a:lnTo>
                                <a:lnTo>
                                  <a:pt x="255" y="283"/>
                                </a:lnTo>
                                <a:lnTo>
                                  <a:pt x="261" y="277"/>
                                </a:lnTo>
                                <a:close/>
                                <a:moveTo>
                                  <a:pt x="325" y="346"/>
                                </a:moveTo>
                                <a:lnTo>
                                  <a:pt x="363" y="387"/>
                                </a:lnTo>
                                <a:lnTo>
                                  <a:pt x="356" y="394"/>
                                </a:lnTo>
                                <a:lnTo>
                                  <a:pt x="318" y="353"/>
                                </a:lnTo>
                                <a:lnTo>
                                  <a:pt x="325" y="346"/>
                                </a:lnTo>
                                <a:close/>
                                <a:moveTo>
                                  <a:pt x="388" y="415"/>
                                </a:moveTo>
                                <a:lnTo>
                                  <a:pt x="427" y="457"/>
                                </a:lnTo>
                                <a:lnTo>
                                  <a:pt x="420" y="463"/>
                                </a:lnTo>
                                <a:lnTo>
                                  <a:pt x="382" y="422"/>
                                </a:lnTo>
                                <a:lnTo>
                                  <a:pt x="388" y="415"/>
                                </a:lnTo>
                                <a:close/>
                                <a:moveTo>
                                  <a:pt x="452" y="484"/>
                                </a:moveTo>
                                <a:lnTo>
                                  <a:pt x="490" y="526"/>
                                </a:lnTo>
                                <a:lnTo>
                                  <a:pt x="483" y="532"/>
                                </a:lnTo>
                                <a:lnTo>
                                  <a:pt x="445" y="491"/>
                                </a:lnTo>
                                <a:lnTo>
                                  <a:pt x="452" y="484"/>
                                </a:lnTo>
                                <a:close/>
                                <a:moveTo>
                                  <a:pt x="516" y="553"/>
                                </a:moveTo>
                                <a:lnTo>
                                  <a:pt x="554" y="595"/>
                                </a:lnTo>
                                <a:lnTo>
                                  <a:pt x="547" y="601"/>
                                </a:lnTo>
                                <a:lnTo>
                                  <a:pt x="509" y="560"/>
                                </a:lnTo>
                                <a:lnTo>
                                  <a:pt x="516" y="553"/>
                                </a:lnTo>
                                <a:close/>
                                <a:moveTo>
                                  <a:pt x="579" y="622"/>
                                </a:moveTo>
                                <a:lnTo>
                                  <a:pt x="617" y="664"/>
                                </a:lnTo>
                                <a:lnTo>
                                  <a:pt x="610" y="670"/>
                                </a:lnTo>
                                <a:lnTo>
                                  <a:pt x="572" y="629"/>
                                </a:lnTo>
                                <a:lnTo>
                                  <a:pt x="579" y="622"/>
                                </a:lnTo>
                                <a:close/>
                                <a:moveTo>
                                  <a:pt x="643" y="691"/>
                                </a:moveTo>
                                <a:lnTo>
                                  <a:pt x="681" y="733"/>
                                </a:lnTo>
                                <a:lnTo>
                                  <a:pt x="674" y="739"/>
                                </a:lnTo>
                                <a:lnTo>
                                  <a:pt x="636" y="698"/>
                                </a:lnTo>
                                <a:lnTo>
                                  <a:pt x="643" y="69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34" name="Freeform 4834"/>
                        <wps:cNvSpPr>
                          <a:spLocks noEditPoints="1"/>
                        </wps:cNvSpPr>
                        <wps:spPr bwMode="auto">
                          <a:xfrm>
                            <a:off x="122555" y="1104900"/>
                            <a:ext cx="1612265" cy="483235"/>
                          </a:xfrm>
                          <a:custGeom>
                            <a:avLst/>
                            <a:gdLst>
                              <a:gd name="T0" fmla="*/ 55 w 2539"/>
                              <a:gd name="T1" fmla="*/ 745 h 761"/>
                              <a:gd name="T2" fmla="*/ 88 w 2539"/>
                              <a:gd name="T3" fmla="*/ 726 h 761"/>
                              <a:gd name="T4" fmla="*/ 91 w 2539"/>
                              <a:gd name="T5" fmla="*/ 735 h 761"/>
                              <a:gd name="T6" fmla="*/ 230 w 2539"/>
                              <a:gd name="T7" fmla="*/ 684 h 761"/>
                              <a:gd name="T8" fmla="*/ 177 w 2539"/>
                              <a:gd name="T9" fmla="*/ 699 h 761"/>
                              <a:gd name="T10" fmla="*/ 321 w 2539"/>
                              <a:gd name="T11" fmla="*/ 666 h 761"/>
                              <a:gd name="T12" fmla="*/ 354 w 2539"/>
                              <a:gd name="T13" fmla="*/ 647 h 761"/>
                              <a:gd name="T14" fmla="*/ 357 w 2539"/>
                              <a:gd name="T15" fmla="*/ 656 h 761"/>
                              <a:gd name="T16" fmla="*/ 496 w 2539"/>
                              <a:gd name="T17" fmla="*/ 605 h 761"/>
                              <a:gd name="T18" fmla="*/ 443 w 2539"/>
                              <a:gd name="T19" fmla="*/ 620 h 761"/>
                              <a:gd name="T20" fmla="*/ 588 w 2539"/>
                              <a:gd name="T21" fmla="*/ 587 h 761"/>
                              <a:gd name="T22" fmla="*/ 621 w 2539"/>
                              <a:gd name="T23" fmla="*/ 568 h 761"/>
                              <a:gd name="T24" fmla="*/ 623 w 2539"/>
                              <a:gd name="T25" fmla="*/ 577 h 761"/>
                              <a:gd name="T26" fmla="*/ 762 w 2539"/>
                              <a:gd name="T27" fmla="*/ 526 h 761"/>
                              <a:gd name="T28" fmla="*/ 709 w 2539"/>
                              <a:gd name="T29" fmla="*/ 541 h 761"/>
                              <a:gd name="T30" fmla="*/ 854 w 2539"/>
                              <a:gd name="T31" fmla="*/ 509 h 761"/>
                              <a:gd name="T32" fmla="*/ 887 w 2539"/>
                              <a:gd name="T33" fmla="*/ 489 h 761"/>
                              <a:gd name="T34" fmla="*/ 889 w 2539"/>
                              <a:gd name="T35" fmla="*/ 498 h 761"/>
                              <a:gd name="T36" fmla="*/ 1029 w 2539"/>
                              <a:gd name="T37" fmla="*/ 447 h 761"/>
                              <a:gd name="T38" fmla="*/ 975 w 2539"/>
                              <a:gd name="T39" fmla="*/ 463 h 761"/>
                              <a:gd name="T40" fmla="*/ 1120 w 2539"/>
                              <a:gd name="T41" fmla="*/ 430 h 761"/>
                              <a:gd name="T42" fmla="*/ 1153 w 2539"/>
                              <a:gd name="T43" fmla="*/ 410 h 761"/>
                              <a:gd name="T44" fmla="*/ 1155 w 2539"/>
                              <a:gd name="T45" fmla="*/ 419 h 761"/>
                              <a:gd name="T46" fmla="*/ 1295 w 2539"/>
                              <a:gd name="T47" fmla="*/ 368 h 761"/>
                              <a:gd name="T48" fmla="*/ 1241 w 2539"/>
                              <a:gd name="T49" fmla="*/ 384 h 761"/>
                              <a:gd name="T50" fmla="*/ 1386 w 2539"/>
                              <a:gd name="T51" fmla="*/ 351 h 761"/>
                              <a:gd name="T52" fmla="*/ 1419 w 2539"/>
                              <a:gd name="T53" fmla="*/ 331 h 761"/>
                              <a:gd name="T54" fmla="*/ 1421 w 2539"/>
                              <a:gd name="T55" fmla="*/ 340 h 761"/>
                              <a:gd name="T56" fmla="*/ 1561 w 2539"/>
                              <a:gd name="T57" fmla="*/ 289 h 761"/>
                              <a:gd name="T58" fmla="*/ 1508 w 2539"/>
                              <a:gd name="T59" fmla="*/ 305 h 761"/>
                              <a:gd name="T60" fmla="*/ 1652 w 2539"/>
                              <a:gd name="T61" fmla="*/ 272 h 761"/>
                              <a:gd name="T62" fmla="*/ 1685 w 2539"/>
                              <a:gd name="T63" fmla="*/ 252 h 761"/>
                              <a:gd name="T64" fmla="*/ 1688 w 2539"/>
                              <a:gd name="T65" fmla="*/ 261 h 761"/>
                              <a:gd name="T66" fmla="*/ 1827 w 2539"/>
                              <a:gd name="T67" fmla="*/ 210 h 761"/>
                              <a:gd name="T68" fmla="*/ 1774 w 2539"/>
                              <a:gd name="T69" fmla="*/ 226 h 761"/>
                              <a:gd name="T70" fmla="*/ 1918 w 2539"/>
                              <a:gd name="T71" fmla="*/ 193 h 761"/>
                              <a:gd name="T72" fmla="*/ 1951 w 2539"/>
                              <a:gd name="T73" fmla="*/ 173 h 761"/>
                              <a:gd name="T74" fmla="*/ 1954 w 2539"/>
                              <a:gd name="T75" fmla="*/ 182 h 761"/>
                              <a:gd name="T76" fmla="*/ 2093 w 2539"/>
                              <a:gd name="T77" fmla="*/ 131 h 761"/>
                              <a:gd name="T78" fmla="*/ 2040 w 2539"/>
                              <a:gd name="T79" fmla="*/ 147 h 761"/>
                              <a:gd name="T80" fmla="*/ 2184 w 2539"/>
                              <a:gd name="T81" fmla="*/ 114 h 761"/>
                              <a:gd name="T82" fmla="*/ 2217 w 2539"/>
                              <a:gd name="T83" fmla="*/ 94 h 761"/>
                              <a:gd name="T84" fmla="*/ 2220 w 2539"/>
                              <a:gd name="T85" fmla="*/ 103 h 761"/>
                              <a:gd name="T86" fmla="*/ 2359 w 2539"/>
                              <a:gd name="T87" fmla="*/ 52 h 761"/>
                              <a:gd name="T88" fmla="*/ 2306 w 2539"/>
                              <a:gd name="T89" fmla="*/ 68 h 761"/>
                              <a:gd name="T90" fmla="*/ 2450 w 2539"/>
                              <a:gd name="T91" fmla="*/ 35 h 761"/>
                              <a:gd name="T92" fmla="*/ 2483 w 2539"/>
                              <a:gd name="T93" fmla="*/ 15 h 761"/>
                              <a:gd name="T94" fmla="*/ 2486 w 2539"/>
                              <a:gd name="T95" fmla="*/ 24 h 76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2539" h="761">
                                <a:moveTo>
                                  <a:pt x="0" y="752"/>
                                </a:moveTo>
                                <a:lnTo>
                                  <a:pt x="53" y="736"/>
                                </a:lnTo>
                                <a:lnTo>
                                  <a:pt x="55" y="745"/>
                                </a:lnTo>
                                <a:lnTo>
                                  <a:pt x="2" y="761"/>
                                </a:lnTo>
                                <a:lnTo>
                                  <a:pt x="0" y="752"/>
                                </a:lnTo>
                                <a:close/>
                                <a:moveTo>
                                  <a:pt x="88" y="726"/>
                                </a:moveTo>
                                <a:lnTo>
                                  <a:pt x="141" y="710"/>
                                </a:lnTo>
                                <a:lnTo>
                                  <a:pt x="144" y="719"/>
                                </a:lnTo>
                                <a:lnTo>
                                  <a:pt x="91" y="735"/>
                                </a:lnTo>
                                <a:lnTo>
                                  <a:pt x="88" y="726"/>
                                </a:lnTo>
                                <a:close/>
                                <a:moveTo>
                                  <a:pt x="177" y="699"/>
                                </a:moveTo>
                                <a:lnTo>
                                  <a:pt x="230" y="684"/>
                                </a:lnTo>
                                <a:lnTo>
                                  <a:pt x="233" y="693"/>
                                </a:lnTo>
                                <a:lnTo>
                                  <a:pt x="180" y="708"/>
                                </a:lnTo>
                                <a:lnTo>
                                  <a:pt x="177" y="699"/>
                                </a:lnTo>
                                <a:close/>
                                <a:moveTo>
                                  <a:pt x="266" y="673"/>
                                </a:moveTo>
                                <a:lnTo>
                                  <a:pt x="319" y="657"/>
                                </a:lnTo>
                                <a:lnTo>
                                  <a:pt x="321" y="666"/>
                                </a:lnTo>
                                <a:lnTo>
                                  <a:pt x="268" y="682"/>
                                </a:lnTo>
                                <a:lnTo>
                                  <a:pt x="266" y="673"/>
                                </a:lnTo>
                                <a:close/>
                                <a:moveTo>
                                  <a:pt x="354" y="647"/>
                                </a:moveTo>
                                <a:lnTo>
                                  <a:pt x="408" y="631"/>
                                </a:lnTo>
                                <a:lnTo>
                                  <a:pt x="410" y="640"/>
                                </a:lnTo>
                                <a:lnTo>
                                  <a:pt x="357" y="656"/>
                                </a:lnTo>
                                <a:lnTo>
                                  <a:pt x="354" y="647"/>
                                </a:lnTo>
                                <a:close/>
                                <a:moveTo>
                                  <a:pt x="443" y="620"/>
                                </a:moveTo>
                                <a:lnTo>
                                  <a:pt x="496" y="605"/>
                                </a:lnTo>
                                <a:lnTo>
                                  <a:pt x="499" y="614"/>
                                </a:lnTo>
                                <a:lnTo>
                                  <a:pt x="446" y="630"/>
                                </a:lnTo>
                                <a:lnTo>
                                  <a:pt x="443" y="620"/>
                                </a:lnTo>
                                <a:close/>
                                <a:moveTo>
                                  <a:pt x="532" y="594"/>
                                </a:moveTo>
                                <a:lnTo>
                                  <a:pt x="585" y="578"/>
                                </a:lnTo>
                                <a:lnTo>
                                  <a:pt x="588" y="587"/>
                                </a:lnTo>
                                <a:lnTo>
                                  <a:pt x="534" y="603"/>
                                </a:lnTo>
                                <a:lnTo>
                                  <a:pt x="532" y="594"/>
                                </a:lnTo>
                                <a:close/>
                                <a:moveTo>
                                  <a:pt x="621" y="568"/>
                                </a:moveTo>
                                <a:lnTo>
                                  <a:pt x="674" y="552"/>
                                </a:lnTo>
                                <a:lnTo>
                                  <a:pt x="676" y="561"/>
                                </a:lnTo>
                                <a:lnTo>
                                  <a:pt x="623" y="577"/>
                                </a:lnTo>
                                <a:lnTo>
                                  <a:pt x="621" y="568"/>
                                </a:lnTo>
                                <a:close/>
                                <a:moveTo>
                                  <a:pt x="709" y="541"/>
                                </a:moveTo>
                                <a:lnTo>
                                  <a:pt x="762" y="526"/>
                                </a:lnTo>
                                <a:lnTo>
                                  <a:pt x="765" y="535"/>
                                </a:lnTo>
                                <a:lnTo>
                                  <a:pt x="712" y="551"/>
                                </a:lnTo>
                                <a:lnTo>
                                  <a:pt x="709" y="541"/>
                                </a:lnTo>
                                <a:close/>
                                <a:moveTo>
                                  <a:pt x="798" y="515"/>
                                </a:moveTo>
                                <a:lnTo>
                                  <a:pt x="851" y="499"/>
                                </a:lnTo>
                                <a:lnTo>
                                  <a:pt x="854" y="509"/>
                                </a:lnTo>
                                <a:lnTo>
                                  <a:pt x="800" y="524"/>
                                </a:lnTo>
                                <a:lnTo>
                                  <a:pt x="798" y="515"/>
                                </a:lnTo>
                                <a:close/>
                                <a:moveTo>
                                  <a:pt x="887" y="489"/>
                                </a:moveTo>
                                <a:lnTo>
                                  <a:pt x="940" y="473"/>
                                </a:lnTo>
                                <a:lnTo>
                                  <a:pt x="942" y="482"/>
                                </a:lnTo>
                                <a:lnTo>
                                  <a:pt x="889" y="498"/>
                                </a:lnTo>
                                <a:lnTo>
                                  <a:pt x="887" y="489"/>
                                </a:lnTo>
                                <a:close/>
                                <a:moveTo>
                                  <a:pt x="975" y="463"/>
                                </a:moveTo>
                                <a:lnTo>
                                  <a:pt x="1029" y="447"/>
                                </a:lnTo>
                                <a:lnTo>
                                  <a:pt x="1031" y="456"/>
                                </a:lnTo>
                                <a:lnTo>
                                  <a:pt x="978" y="472"/>
                                </a:lnTo>
                                <a:lnTo>
                                  <a:pt x="975" y="463"/>
                                </a:lnTo>
                                <a:close/>
                                <a:moveTo>
                                  <a:pt x="1064" y="436"/>
                                </a:moveTo>
                                <a:lnTo>
                                  <a:pt x="1117" y="420"/>
                                </a:lnTo>
                                <a:lnTo>
                                  <a:pt x="1120" y="430"/>
                                </a:lnTo>
                                <a:lnTo>
                                  <a:pt x="1067" y="445"/>
                                </a:lnTo>
                                <a:lnTo>
                                  <a:pt x="1064" y="436"/>
                                </a:lnTo>
                                <a:close/>
                                <a:moveTo>
                                  <a:pt x="1153" y="410"/>
                                </a:moveTo>
                                <a:lnTo>
                                  <a:pt x="1206" y="394"/>
                                </a:lnTo>
                                <a:lnTo>
                                  <a:pt x="1209" y="403"/>
                                </a:lnTo>
                                <a:lnTo>
                                  <a:pt x="1155" y="419"/>
                                </a:lnTo>
                                <a:lnTo>
                                  <a:pt x="1153" y="410"/>
                                </a:lnTo>
                                <a:close/>
                                <a:moveTo>
                                  <a:pt x="1241" y="384"/>
                                </a:moveTo>
                                <a:lnTo>
                                  <a:pt x="1295" y="368"/>
                                </a:lnTo>
                                <a:lnTo>
                                  <a:pt x="1297" y="377"/>
                                </a:lnTo>
                                <a:lnTo>
                                  <a:pt x="1244" y="393"/>
                                </a:lnTo>
                                <a:lnTo>
                                  <a:pt x="1241" y="384"/>
                                </a:lnTo>
                                <a:close/>
                                <a:moveTo>
                                  <a:pt x="1330" y="357"/>
                                </a:moveTo>
                                <a:lnTo>
                                  <a:pt x="1383" y="341"/>
                                </a:lnTo>
                                <a:lnTo>
                                  <a:pt x="1386" y="351"/>
                                </a:lnTo>
                                <a:lnTo>
                                  <a:pt x="1333" y="366"/>
                                </a:lnTo>
                                <a:lnTo>
                                  <a:pt x="1330" y="357"/>
                                </a:lnTo>
                                <a:close/>
                                <a:moveTo>
                                  <a:pt x="1419" y="331"/>
                                </a:moveTo>
                                <a:lnTo>
                                  <a:pt x="1472" y="315"/>
                                </a:lnTo>
                                <a:lnTo>
                                  <a:pt x="1475" y="324"/>
                                </a:lnTo>
                                <a:lnTo>
                                  <a:pt x="1421" y="340"/>
                                </a:lnTo>
                                <a:lnTo>
                                  <a:pt x="1419" y="331"/>
                                </a:lnTo>
                                <a:close/>
                                <a:moveTo>
                                  <a:pt x="1508" y="305"/>
                                </a:moveTo>
                                <a:lnTo>
                                  <a:pt x="1561" y="289"/>
                                </a:lnTo>
                                <a:lnTo>
                                  <a:pt x="1563" y="298"/>
                                </a:lnTo>
                                <a:lnTo>
                                  <a:pt x="1510" y="314"/>
                                </a:lnTo>
                                <a:lnTo>
                                  <a:pt x="1508" y="305"/>
                                </a:lnTo>
                                <a:close/>
                                <a:moveTo>
                                  <a:pt x="1596" y="278"/>
                                </a:moveTo>
                                <a:lnTo>
                                  <a:pt x="1650" y="263"/>
                                </a:lnTo>
                                <a:lnTo>
                                  <a:pt x="1652" y="272"/>
                                </a:lnTo>
                                <a:lnTo>
                                  <a:pt x="1599" y="288"/>
                                </a:lnTo>
                                <a:lnTo>
                                  <a:pt x="1596" y="278"/>
                                </a:lnTo>
                                <a:close/>
                                <a:moveTo>
                                  <a:pt x="1685" y="252"/>
                                </a:moveTo>
                                <a:lnTo>
                                  <a:pt x="1738" y="236"/>
                                </a:lnTo>
                                <a:lnTo>
                                  <a:pt x="1741" y="245"/>
                                </a:lnTo>
                                <a:lnTo>
                                  <a:pt x="1688" y="261"/>
                                </a:lnTo>
                                <a:lnTo>
                                  <a:pt x="1685" y="252"/>
                                </a:lnTo>
                                <a:close/>
                                <a:moveTo>
                                  <a:pt x="1774" y="226"/>
                                </a:moveTo>
                                <a:lnTo>
                                  <a:pt x="1827" y="210"/>
                                </a:lnTo>
                                <a:lnTo>
                                  <a:pt x="1829" y="219"/>
                                </a:lnTo>
                                <a:lnTo>
                                  <a:pt x="1776" y="235"/>
                                </a:lnTo>
                                <a:lnTo>
                                  <a:pt x="1774" y="226"/>
                                </a:lnTo>
                                <a:close/>
                                <a:moveTo>
                                  <a:pt x="1862" y="199"/>
                                </a:moveTo>
                                <a:lnTo>
                                  <a:pt x="1916" y="184"/>
                                </a:lnTo>
                                <a:lnTo>
                                  <a:pt x="1918" y="193"/>
                                </a:lnTo>
                                <a:lnTo>
                                  <a:pt x="1865" y="209"/>
                                </a:lnTo>
                                <a:lnTo>
                                  <a:pt x="1862" y="199"/>
                                </a:lnTo>
                                <a:close/>
                                <a:moveTo>
                                  <a:pt x="1951" y="173"/>
                                </a:moveTo>
                                <a:lnTo>
                                  <a:pt x="2004" y="157"/>
                                </a:lnTo>
                                <a:lnTo>
                                  <a:pt x="2007" y="167"/>
                                </a:lnTo>
                                <a:lnTo>
                                  <a:pt x="1954" y="182"/>
                                </a:lnTo>
                                <a:lnTo>
                                  <a:pt x="1951" y="173"/>
                                </a:lnTo>
                                <a:close/>
                                <a:moveTo>
                                  <a:pt x="2040" y="147"/>
                                </a:moveTo>
                                <a:lnTo>
                                  <a:pt x="2093" y="131"/>
                                </a:lnTo>
                                <a:lnTo>
                                  <a:pt x="2096" y="140"/>
                                </a:lnTo>
                                <a:lnTo>
                                  <a:pt x="2042" y="156"/>
                                </a:lnTo>
                                <a:lnTo>
                                  <a:pt x="2040" y="147"/>
                                </a:lnTo>
                                <a:close/>
                                <a:moveTo>
                                  <a:pt x="2129" y="121"/>
                                </a:moveTo>
                                <a:lnTo>
                                  <a:pt x="2182" y="105"/>
                                </a:lnTo>
                                <a:lnTo>
                                  <a:pt x="2184" y="114"/>
                                </a:lnTo>
                                <a:lnTo>
                                  <a:pt x="2131" y="130"/>
                                </a:lnTo>
                                <a:lnTo>
                                  <a:pt x="2129" y="121"/>
                                </a:lnTo>
                                <a:close/>
                                <a:moveTo>
                                  <a:pt x="2217" y="94"/>
                                </a:moveTo>
                                <a:lnTo>
                                  <a:pt x="2271" y="78"/>
                                </a:lnTo>
                                <a:lnTo>
                                  <a:pt x="2273" y="88"/>
                                </a:lnTo>
                                <a:lnTo>
                                  <a:pt x="2220" y="103"/>
                                </a:lnTo>
                                <a:lnTo>
                                  <a:pt x="2217" y="94"/>
                                </a:lnTo>
                                <a:close/>
                                <a:moveTo>
                                  <a:pt x="2306" y="68"/>
                                </a:moveTo>
                                <a:lnTo>
                                  <a:pt x="2359" y="52"/>
                                </a:lnTo>
                                <a:lnTo>
                                  <a:pt x="2362" y="61"/>
                                </a:lnTo>
                                <a:lnTo>
                                  <a:pt x="2309" y="77"/>
                                </a:lnTo>
                                <a:lnTo>
                                  <a:pt x="2306" y="68"/>
                                </a:lnTo>
                                <a:close/>
                                <a:moveTo>
                                  <a:pt x="2395" y="42"/>
                                </a:moveTo>
                                <a:lnTo>
                                  <a:pt x="2448" y="26"/>
                                </a:lnTo>
                                <a:lnTo>
                                  <a:pt x="2450" y="35"/>
                                </a:lnTo>
                                <a:lnTo>
                                  <a:pt x="2397" y="51"/>
                                </a:lnTo>
                                <a:lnTo>
                                  <a:pt x="2395" y="42"/>
                                </a:lnTo>
                                <a:close/>
                                <a:moveTo>
                                  <a:pt x="2483" y="15"/>
                                </a:moveTo>
                                <a:lnTo>
                                  <a:pt x="2537" y="0"/>
                                </a:lnTo>
                                <a:lnTo>
                                  <a:pt x="2539" y="9"/>
                                </a:lnTo>
                                <a:lnTo>
                                  <a:pt x="2486" y="24"/>
                                </a:lnTo>
                                <a:lnTo>
                                  <a:pt x="2483" y="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35" name="Line 4835"/>
                        <wps:cNvCnPr/>
                        <wps:spPr bwMode="auto">
                          <a:xfrm>
                            <a:off x="929005" y="209550"/>
                            <a:ext cx="805815" cy="89789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36" name="Line 4836"/>
                        <wps:cNvCnPr/>
                        <wps:spPr bwMode="auto">
                          <a:xfrm>
                            <a:off x="929005" y="209550"/>
                            <a:ext cx="219710" cy="137541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37" name="Freeform 4837"/>
                        <wps:cNvSpPr>
                          <a:spLocks noEditPoints="1"/>
                        </wps:cNvSpPr>
                        <wps:spPr bwMode="auto">
                          <a:xfrm>
                            <a:off x="706120" y="208915"/>
                            <a:ext cx="225425" cy="899160"/>
                          </a:xfrm>
                          <a:custGeom>
                            <a:avLst/>
                            <a:gdLst>
                              <a:gd name="T0" fmla="*/ 342 w 355"/>
                              <a:gd name="T1" fmla="*/ 58 h 1416"/>
                              <a:gd name="T2" fmla="*/ 346 w 355"/>
                              <a:gd name="T3" fmla="*/ 0 h 1416"/>
                              <a:gd name="T4" fmla="*/ 333 w 355"/>
                              <a:gd name="T5" fmla="*/ 95 h 1416"/>
                              <a:gd name="T6" fmla="*/ 310 w 355"/>
                              <a:gd name="T7" fmla="*/ 148 h 1416"/>
                              <a:gd name="T8" fmla="*/ 333 w 355"/>
                              <a:gd name="T9" fmla="*/ 95 h 1416"/>
                              <a:gd name="T10" fmla="*/ 297 w 355"/>
                              <a:gd name="T11" fmla="*/ 243 h 1416"/>
                              <a:gd name="T12" fmla="*/ 301 w 355"/>
                              <a:gd name="T13" fmla="*/ 185 h 1416"/>
                              <a:gd name="T14" fmla="*/ 288 w 355"/>
                              <a:gd name="T15" fmla="*/ 279 h 1416"/>
                              <a:gd name="T16" fmla="*/ 265 w 355"/>
                              <a:gd name="T17" fmla="*/ 333 h 1416"/>
                              <a:gd name="T18" fmla="*/ 288 w 355"/>
                              <a:gd name="T19" fmla="*/ 279 h 1416"/>
                              <a:gd name="T20" fmla="*/ 251 w 355"/>
                              <a:gd name="T21" fmla="*/ 427 h 1416"/>
                              <a:gd name="T22" fmla="*/ 256 w 355"/>
                              <a:gd name="T23" fmla="*/ 370 h 1416"/>
                              <a:gd name="T24" fmla="*/ 242 w 355"/>
                              <a:gd name="T25" fmla="*/ 464 h 1416"/>
                              <a:gd name="T26" fmla="*/ 220 w 355"/>
                              <a:gd name="T27" fmla="*/ 517 h 1416"/>
                              <a:gd name="T28" fmla="*/ 242 w 355"/>
                              <a:gd name="T29" fmla="*/ 464 h 1416"/>
                              <a:gd name="T30" fmla="*/ 206 w 355"/>
                              <a:gd name="T31" fmla="*/ 612 h 1416"/>
                              <a:gd name="T32" fmla="*/ 211 w 355"/>
                              <a:gd name="T33" fmla="*/ 554 h 1416"/>
                              <a:gd name="T34" fmla="*/ 197 w 355"/>
                              <a:gd name="T35" fmla="*/ 649 h 1416"/>
                              <a:gd name="T36" fmla="*/ 175 w 355"/>
                              <a:gd name="T37" fmla="*/ 702 h 1416"/>
                              <a:gd name="T38" fmla="*/ 197 w 355"/>
                              <a:gd name="T39" fmla="*/ 649 h 1416"/>
                              <a:gd name="T40" fmla="*/ 161 w 355"/>
                              <a:gd name="T41" fmla="*/ 797 h 1416"/>
                              <a:gd name="T42" fmla="*/ 166 w 355"/>
                              <a:gd name="T43" fmla="*/ 739 h 1416"/>
                              <a:gd name="T44" fmla="*/ 152 w 355"/>
                              <a:gd name="T45" fmla="*/ 834 h 1416"/>
                              <a:gd name="T46" fmla="*/ 129 w 355"/>
                              <a:gd name="T47" fmla="*/ 887 h 1416"/>
                              <a:gd name="T48" fmla="*/ 152 w 355"/>
                              <a:gd name="T49" fmla="*/ 834 h 1416"/>
                              <a:gd name="T50" fmla="*/ 116 w 355"/>
                              <a:gd name="T51" fmla="*/ 982 h 1416"/>
                              <a:gd name="T52" fmla="*/ 120 w 355"/>
                              <a:gd name="T53" fmla="*/ 924 h 1416"/>
                              <a:gd name="T54" fmla="*/ 107 w 355"/>
                              <a:gd name="T55" fmla="*/ 1019 h 1416"/>
                              <a:gd name="T56" fmla="*/ 84 w 355"/>
                              <a:gd name="T57" fmla="*/ 1072 h 1416"/>
                              <a:gd name="T58" fmla="*/ 107 w 355"/>
                              <a:gd name="T59" fmla="*/ 1019 h 1416"/>
                              <a:gd name="T60" fmla="*/ 70 w 355"/>
                              <a:gd name="T61" fmla="*/ 1166 h 1416"/>
                              <a:gd name="T62" fmla="*/ 75 w 355"/>
                              <a:gd name="T63" fmla="*/ 1109 h 1416"/>
                              <a:gd name="T64" fmla="*/ 61 w 355"/>
                              <a:gd name="T65" fmla="*/ 1203 h 1416"/>
                              <a:gd name="T66" fmla="*/ 39 w 355"/>
                              <a:gd name="T67" fmla="*/ 1256 h 1416"/>
                              <a:gd name="T68" fmla="*/ 61 w 355"/>
                              <a:gd name="T69" fmla="*/ 1203 h 1416"/>
                              <a:gd name="T70" fmla="*/ 25 w 355"/>
                              <a:gd name="T71" fmla="*/ 1351 h 1416"/>
                              <a:gd name="T72" fmla="*/ 30 w 355"/>
                              <a:gd name="T73" fmla="*/ 1293 h 1416"/>
                              <a:gd name="T74" fmla="*/ 16 w 355"/>
                              <a:gd name="T75" fmla="*/ 1388 h 1416"/>
                              <a:gd name="T76" fmla="*/ 0 w 355"/>
                              <a:gd name="T77" fmla="*/ 1414 h 1416"/>
                              <a:gd name="T78" fmla="*/ 16 w 355"/>
                              <a:gd name="T79" fmla="*/ 1388 h 14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355" h="1416">
                                <a:moveTo>
                                  <a:pt x="355" y="2"/>
                                </a:moveTo>
                                <a:lnTo>
                                  <a:pt x="342" y="58"/>
                                </a:lnTo>
                                <a:lnTo>
                                  <a:pt x="333" y="55"/>
                                </a:lnTo>
                                <a:lnTo>
                                  <a:pt x="346" y="0"/>
                                </a:lnTo>
                                <a:lnTo>
                                  <a:pt x="355" y="2"/>
                                </a:lnTo>
                                <a:close/>
                                <a:moveTo>
                                  <a:pt x="333" y="95"/>
                                </a:moveTo>
                                <a:lnTo>
                                  <a:pt x="319" y="150"/>
                                </a:lnTo>
                                <a:lnTo>
                                  <a:pt x="310" y="148"/>
                                </a:lnTo>
                                <a:lnTo>
                                  <a:pt x="324" y="92"/>
                                </a:lnTo>
                                <a:lnTo>
                                  <a:pt x="333" y="95"/>
                                </a:lnTo>
                                <a:close/>
                                <a:moveTo>
                                  <a:pt x="310" y="187"/>
                                </a:moveTo>
                                <a:lnTo>
                                  <a:pt x="297" y="243"/>
                                </a:lnTo>
                                <a:lnTo>
                                  <a:pt x="288" y="240"/>
                                </a:lnTo>
                                <a:lnTo>
                                  <a:pt x="301" y="185"/>
                                </a:lnTo>
                                <a:lnTo>
                                  <a:pt x="310" y="187"/>
                                </a:lnTo>
                                <a:close/>
                                <a:moveTo>
                                  <a:pt x="288" y="279"/>
                                </a:moveTo>
                                <a:lnTo>
                                  <a:pt x="274" y="335"/>
                                </a:lnTo>
                                <a:lnTo>
                                  <a:pt x="265" y="333"/>
                                </a:lnTo>
                                <a:lnTo>
                                  <a:pt x="279" y="277"/>
                                </a:lnTo>
                                <a:lnTo>
                                  <a:pt x="288" y="279"/>
                                </a:lnTo>
                                <a:close/>
                                <a:moveTo>
                                  <a:pt x="265" y="372"/>
                                </a:moveTo>
                                <a:lnTo>
                                  <a:pt x="251" y="427"/>
                                </a:lnTo>
                                <a:lnTo>
                                  <a:pt x="242" y="425"/>
                                </a:lnTo>
                                <a:lnTo>
                                  <a:pt x="256" y="370"/>
                                </a:lnTo>
                                <a:lnTo>
                                  <a:pt x="265" y="372"/>
                                </a:lnTo>
                                <a:close/>
                                <a:moveTo>
                                  <a:pt x="242" y="464"/>
                                </a:moveTo>
                                <a:lnTo>
                                  <a:pt x="229" y="520"/>
                                </a:lnTo>
                                <a:lnTo>
                                  <a:pt x="220" y="517"/>
                                </a:lnTo>
                                <a:lnTo>
                                  <a:pt x="233" y="462"/>
                                </a:lnTo>
                                <a:lnTo>
                                  <a:pt x="242" y="464"/>
                                </a:lnTo>
                                <a:close/>
                                <a:moveTo>
                                  <a:pt x="220" y="557"/>
                                </a:moveTo>
                                <a:lnTo>
                                  <a:pt x="206" y="612"/>
                                </a:lnTo>
                                <a:lnTo>
                                  <a:pt x="197" y="610"/>
                                </a:lnTo>
                                <a:lnTo>
                                  <a:pt x="211" y="554"/>
                                </a:lnTo>
                                <a:lnTo>
                                  <a:pt x="220" y="557"/>
                                </a:lnTo>
                                <a:close/>
                                <a:moveTo>
                                  <a:pt x="197" y="649"/>
                                </a:moveTo>
                                <a:lnTo>
                                  <a:pt x="183" y="704"/>
                                </a:lnTo>
                                <a:lnTo>
                                  <a:pt x="175" y="702"/>
                                </a:lnTo>
                                <a:lnTo>
                                  <a:pt x="188" y="647"/>
                                </a:lnTo>
                                <a:lnTo>
                                  <a:pt x="197" y="649"/>
                                </a:lnTo>
                                <a:close/>
                                <a:moveTo>
                                  <a:pt x="174" y="741"/>
                                </a:moveTo>
                                <a:lnTo>
                                  <a:pt x="161" y="797"/>
                                </a:lnTo>
                                <a:lnTo>
                                  <a:pt x="152" y="794"/>
                                </a:lnTo>
                                <a:lnTo>
                                  <a:pt x="166" y="739"/>
                                </a:lnTo>
                                <a:lnTo>
                                  <a:pt x="174" y="741"/>
                                </a:lnTo>
                                <a:close/>
                                <a:moveTo>
                                  <a:pt x="152" y="834"/>
                                </a:moveTo>
                                <a:lnTo>
                                  <a:pt x="138" y="889"/>
                                </a:lnTo>
                                <a:lnTo>
                                  <a:pt x="129" y="887"/>
                                </a:lnTo>
                                <a:lnTo>
                                  <a:pt x="143" y="831"/>
                                </a:lnTo>
                                <a:lnTo>
                                  <a:pt x="152" y="834"/>
                                </a:lnTo>
                                <a:close/>
                                <a:moveTo>
                                  <a:pt x="129" y="926"/>
                                </a:moveTo>
                                <a:lnTo>
                                  <a:pt x="116" y="982"/>
                                </a:lnTo>
                                <a:lnTo>
                                  <a:pt x="107" y="979"/>
                                </a:lnTo>
                                <a:lnTo>
                                  <a:pt x="120" y="924"/>
                                </a:lnTo>
                                <a:lnTo>
                                  <a:pt x="129" y="926"/>
                                </a:lnTo>
                                <a:close/>
                                <a:moveTo>
                                  <a:pt x="107" y="1019"/>
                                </a:moveTo>
                                <a:lnTo>
                                  <a:pt x="93" y="1074"/>
                                </a:lnTo>
                                <a:lnTo>
                                  <a:pt x="84" y="1072"/>
                                </a:lnTo>
                                <a:lnTo>
                                  <a:pt x="98" y="1016"/>
                                </a:lnTo>
                                <a:lnTo>
                                  <a:pt x="107" y="1019"/>
                                </a:lnTo>
                                <a:close/>
                                <a:moveTo>
                                  <a:pt x="84" y="1111"/>
                                </a:moveTo>
                                <a:lnTo>
                                  <a:pt x="70" y="1166"/>
                                </a:lnTo>
                                <a:lnTo>
                                  <a:pt x="61" y="1164"/>
                                </a:lnTo>
                                <a:lnTo>
                                  <a:pt x="75" y="1109"/>
                                </a:lnTo>
                                <a:lnTo>
                                  <a:pt x="84" y="1111"/>
                                </a:lnTo>
                                <a:close/>
                                <a:moveTo>
                                  <a:pt x="61" y="1203"/>
                                </a:moveTo>
                                <a:lnTo>
                                  <a:pt x="48" y="1259"/>
                                </a:lnTo>
                                <a:lnTo>
                                  <a:pt x="39" y="1256"/>
                                </a:lnTo>
                                <a:lnTo>
                                  <a:pt x="52" y="1201"/>
                                </a:lnTo>
                                <a:lnTo>
                                  <a:pt x="61" y="1203"/>
                                </a:lnTo>
                                <a:close/>
                                <a:moveTo>
                                  <a:pt x="39" y="1296"/>
                                </a:moveTo>
                                <a:lnTo>
                                  <a:pt x="25" y="1351"/>
                                </a:lnTo>
                                <a:lnTo>
                                  <a:pt x="16" y="1349"/>
                                </a:lnTo>
                                <a:lnTo>
                                  <a:pt x="30" y="1293"/>
                                </a:lnTo>
                                <a:lnTo>
                                  <a:pt x="39" y="1296"/>
                                </a:lnTo>
                                <a:close/>
                                <a:moveTo>
                                  <a:pt x="16" y="1388"/>
                                </a:moveTo>
                                <a:lnTo>
                                  <a:pt x="9" y="1416"/>
                                </a:lnTo>
                                <a:lnTo>
                                  <a:pt x="0" y="1414"/>
                                </a:lnTo>
                                <a:lnTo>
                                  <a:pt x="7" y="1386"/>
                                </a:lnTo>
                                <a:lnTo>
                                  <a:pt x="16" y="138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38" name="Line 4838"/>
                        <wps:cNvCnPr/>
                        <wps:spPr bwMode="auto">
                          <a:xfrm flipH="1">
                            <a:off x="123190" y="209550"/>
                            <a:ext cx="805815" cy="137541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39" name="Line 4839"/>
                        <wps:cNvCnPr/>
                        <wps:spPr bwMode="auto">
                          <a:xfrm>
                            <a:off x="123190" y="1584960"/>
                            <a:ext cx="1025525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40" name="Line 4840"/>
                        <wps:cNvCnPr/>
                        <wps:spPr bwMode="auto">
                          <a:xfrm flipV="1">
                            <a:off x="1148715" y="1107440"/>
                            <a:ext cx="586105" cy="47752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41" name="Freeform 4841"/>
                        <wps:cNvSpPr>
                          <a:spLocks noEditPoints="1"/>
                        </wps:cNvSpPr>
                        <wps:spPr bwMode="auto">
                          <a:xfrm>
                            <a:off x="929005" y="1343025"/>
                            <a:ext cx="504190" cy="6350"/>
                          </a:xfrm>
                          <a:custGeom>
                            <a:avLst/>
                            <a:gdLst>
                              <a:gd name="T0" fmla="*/ 0 w 794"/>
                              <a:gd name="T1" fmla="*/ 0 h 10"/>
                              <a:gd name="T2" fmla="*/ 55 w 794"/>
                              <a:gd name="T3" fmla="*/ 0 h 10"/>
                              <a:gd name="T4" fmla="*/ 55 w 794"/>
                              <a:gd name="T5" fmla="*/ 10 h 10"/>
                              <a:gd name="T6" fmla="*/ 0 w 794"/>
                              <a:gd name="T7" fmla="*/ 10 h 10"/>
                              <a:gd name="T8" fmla="*/ 0 w 794"/>
                              <a:gd name="T9" fmla="*/ 0 h 10"/>
                              <a:gd name="T10" fmla="*/ 92 w 794"/>
                              <a:gd name="T11" fmla="*/ 0 h 10"/>
                              <a:gd name="T12" fmla="*/ 148 w 794"/>
                              <a:gd name="T13" fmla="*/ 0 h 10"/>
                              <a:gd name="T14" fmla="*/ 148 w 794"/>
                              <a:gd name="T15" fmla="*/ 10 h 10"/>
                              <a:gd name="T16" fmla="*/ 92 w 794"/>
                              <a:gd name="T17" fmla="*/ 10 h 10"/>
                              <a:gd name="T18" fmla="*/ 92 w 794"/>
                              <a:gd name="T19" fmla="*/ 0 h 10"/>
                              <a:gd name="T20" fmla="*/ 184 w 794"/>
                              <a:gd name="T21" fmla="*/ 0 h 10"/>
                              <a:gd name="T22" fmla="*/ 240 w 794"/>
                              <a:gd name="T23" fmla="*/ 0 h 10"/>
                              <a:gd name="T24" fmla="*/ 240 w 794"/>
                              <a:gd name="T25" fmla="*/ 10 h 10"/>
                              <a:gd name="T26" fmla="*/ 184 w 794"/>
                              <a:gd name="T27" fmla="*/ 10 h 10"/>
                              <a:gd name="T28" fmla="*/ 184 w 794"/>
                              <a:gd name="T29" fmla="*/ 0 h 10"/>
                              <a:gd name="T30" fmla="*/ 277 w 794"/>
                              <a:gd name="T31" fmla="*/ 0 h 10"/>
                              <a:gd name="T32" fmla="*/ 332 w 794"/>
                              <a:gd name="T33" fmla="*/ 0 h 10"/>
                              <a:gd name="T34" fmla="*/ 332 w 794"/>
                              <a:gd name="T35" fmla="*/ 10 h 10"/>
                              <a:gd name="T36" fmla="*/ 277 w 794"/>
                              <a:gd name="T37" fmla="*/ 10 h 10"/>
                              <a:gd name="T38" fmla="*/ 277 w 794"/>
                              <a:gd name="T39" fmla="*/ 0 h 10"/>
                              <a:gd name="T40" fmla="*/ 369 w 794"/>
                              <a:gd name="T41" fmla="*/ 0 h 10"/>
                              <a:gd name="T42" fmla="*/ 424 w 794"/>
                              <a:gd name="T43" fmla="*/ 0 h 10"/>
                              <a:gd name="T44" fmla="*/ 424 w 794"/>
                              <a:gd name="T45" fmla="*/ 10 h 10"/>
                              <a:gd name="T46" fmla="*/ 369 w 794"/>
                              <a:gd name="T47" fmla="*/ 10 h 10"/>
                              <a:gd name="T48" fmla="*/ 369 w 794"/>
                              <a:gd name="T49" fmla="*/ 0 h 10"/>
                              <a:gd name="T50" fmla="*/ 461 w 794"/>
                              <a:gd name="T51" fmla="*/ 0 h 10"/>
                              <a:gd name="T52" fmla="*/ 517 w 794"/>
                              <a:gd name="T53" fmla="*/ 0 h 10"/>
                              <a:gd name="T54" fmla="*/ 517 w 794"/>
                              <a:gd name="T55" fmla="*/ 10 h 10"/>
                              <a:gd name="T56" fmla="*/ 461 w 794"/>
                              <a:gd name="T57" fmla="*/ 10 h 10"/>
                              <a:gd name="T58" fmla="*/ 461 w 794"/>
                              <a:gd name="T59" fmla="*/ 0 h 10"/>
                              <a:gd name="T60" fmla="*/ 554 w 794"/>
                              <a:gd name="T61" fmla="*/ 0 h 10"/>
                              <a:gd name="T62" fmla="*/ 609 w 794"/>
                              <a:gd name="T63" fmla="*/ 0 h 10"/>
                              <a:gd name="T64" fmla="*/ 609 w 794"/>
                              <a:gd name="T65" fmla="*/ 10 h 10"/>
                              <a:gd name="T66" fmla="*/ 554 w 794"/>
                              <a:gd name="T67" fmla="*/ 10 h 10"/>
                              <a:gd name="T68" fmla="*/ 554 w 794"/>
                              <a:gd name="T69" fmla="*/ 0 h 10"/>
                              <a:gd name="T70" fmla="*/ 646 w 794"/>
                              <a:gd name="T71" fmla="*/ 0 h 10"/>
                              <a:gd name="T72" fmla="*/ 701 w 794"/>
                              <a:gd name="T73" fmla="*/ 0 h 10"/>
                              <a:gd name="T74" fmla="*/ 701 w 794"/>
                              <a:gd name="T75" fmla="*/ 10 h 10"/>
                              <a:gd name="T76" fmla="*/ 646 w 794"/>
                              <a:gd name="T77" fmla="*/ 10 h 10"/>
                              <a:gd name="T78" fmla="*/ 646 w 794"/>
                              <a:gd name="T79" fmla="*/ 0 h 10"/>
                              <a:gd name="T80" fmla="*/ 738 w 794"/>
                              <a:gd name="T81" fmla="*/ 0 h 10"/>
                              <a:gd name="T82" fmla="*/ 794 w 794"/>
                              <a:gd name="T83" fmla="*/ 0 h 10"/>
                              <a:gd name="T84" fmla="*/ 794 w 794"/>
                              <a:gd name="T85" fmla="*/ 10 h 10"/>
                              <a:gd name="T86" fmla="*/ 738 w 794"/>
                              <a:gd name="T87" fmla="*/ 10 h 10"/>
                              <a:gd name="T88" fmla="*/ 738 w 794"/>
                              <a:gd name="T89" fmla="*/ 0 h 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794" h="10">
                                <a:moveTo>
                                  <a:pt x="0" y="0"/>
                                </a:moveTo>
                                <a:lnTo>
                                  <a:pt x="55" y="0"/>
                                </a:lnTo>
                                <a:lnTo>
                                  <a:pt x="55" y="10"/>
                                </a:lnTo>
                                <a:lnTo>
                                  <a:pt x="0" y="10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92" y="0"/>
                                </a:moveTo>
                                <a:lnTo>
                                  <a:pt x="148" y="0"/>
                                </a:lnTo>
                                <a:lnTo>
                                  <a:pt x="148" y="10"/>
                                </a:lnTo>
                                <a:lnTo>
                                  <a:pt x="92" y="10"/>
                                </a:lnTo>
                                <a:lnTo>
                                  <a:pt x="92" y="0"/>
                                </a:lnTo>
                                <a:close/>
                                <a:moveTo>
                                  <a:pt x="184" y="0"/>
                                </a:moveTo>
                                <a:lnTo>
                                  <a:pt x="240" y="0"/>
                                </a:lnTo>
                                <a:lnTo>
                                  <a:pt x="240" y="10"/>
                                </a:lnTo>
                                <a:lnTo>
                                  <a:pt x="184" y="10"/>
                                </a:lnTo>
                                <a:lnTo>
                                  <a:pt x="184" y="0"/>
                                </a:lnTo>
                                <a:close/>
                                <a:moveTo>
                                  <a:pt x="277" y="0"/>
                                </a:moveTo>
                                <a:lnTo>
                                  <a:pt x="332" y="0"/>
                                </a:lnTo>
                                <a:lnTo>
                                  <a:pt x="332" y="10"/>
                                </a:lnTo>
                                <a:lnTo>
                                  <a:pt x="277" y="10"/>
                                </a:lnTo>
                                <a:lnTo>
                                  <a:pt x="277" y="0"/>
                                </a:lnTo>
                                <a:close/>
                                <a:moveTo>
                                  <a:pt x="369" y="0"/>
                                </a:moveTo>
                                <a:lnTo>
                                  <a:pt x="424" y="0"/>
                                </a:lnTo>
                                <a:lnTo>
                                  <a:pt x="424" y="10"/>
                                </a:lnTo>
                                <a:lnTo>
                                  <a:pt x="369" y="10"/>
                                </a:lnTo>
                                <a:lnTo>
                                  <a:pt x="369" y="0"/>
                                </a:lnTo>
                                <a:close/>
                                <a:moveTo>
                                  <a:pt x="461" y="0"/>
                                </a:moveTo>
                                <a:lnTo>
                                  <a:pt x="517" y="0"/>
                                </a:lnTo>
                                <a:lnTo>
                                  <a:pt x="517" y="10"/>
                                </a:lnTo>
                                <a:lnTo>
                                  <a:pt x="461" y="10"/>
                                </a:lnTo>
                                <a:lnTo>
                                  <a:pt x="461" y="0"/>
                                </a:lnTo>
                                <a:close/>
                                <a:moveTo>
                                  <a:pt x="554" y="0"/>
                                </a:moveTo>
                                <a:lnTo>
                                  <a:pt x="609" y="0"/>
                                </a:lnTo>
                                <a:lnTo>
                                  <a:pt x="609" y="10"/>
                                </a:lnTo>
                                <a:lnTo>
                                  <a:pt x="554" y="10"/>
                                </a:lnTo>
                                <a:lnTo>
                                  <a:pt x="554" y="0"/>
                                </a:lnTo>
                                <a:close/>
                                <a:moveTo>
                                  <a:pt x="646" y="0"/>
                                </a:moveTo>
                                <a:lnTo>
                                  <a:pt x="701" y="0"/>
                                </a:lnTo>
                                <a:lnTo>
                                  <a:pt x="701" y="10"/>
                                </a:lnTo>
                                <a:lnTo>
                                  <a:pt x="646" y="10"/>
                                </a:lnTo>
                                <a:lnTo>
                                  <a:pt x="646" y="0"/>
                                </a:lnTo>
                                <a:close/>
                                <a:moveTo>
                                  <a:pt x="738" y="0"/>
                                </a:moveTo>
                                <a:lnTo>
                                  <a:pt x="794" y="0"/>
                                </a:lnTo>
                                <a:lnTo>
                                  <a:pt x="794" y="10"/>
                                </a:lnTo>
                                <a:lnTo>
                                  <a:pt x="738" y="10"/>
                                </a:lnTo>
                                <a:lnTo>
                                  <a:pt x="73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42" name="Line 4842"/>
                        <wps:cNvCnPr/>
                        <wps:spPr bwMode="auto">
                          <a:xfrm>
                            <a:off x="929005" y="209550"/>
                            <a:ext cx="512445" cy="113665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43" name="Freeform 4843"/>
                        <wps:cNvSpPr>
                          <a:spLocks noEditPoints="1"/>
                        </wps:cNvSpPr>
                        <wps:spPr bwMode="auto">
                          <a:xfrm>
                            <a:off x="925830" y="209550"/>
                            <a:ext cx="5715" cy="1125220"/>
                          </a:xfrm>
                          <a:custGeom>
                            <a:avLst/>
                            <a:gdLst>
                              <a:gd name="T0" fmla="*/ 9 w 9"/>
                              <a:gd name="T1" fmla="*/ 57 h 1772"/>
                              <a:gd name="T2" fmla="*/ 0 w 9"/>
                              <a:gd name="T3" fmla="*/ 0 h 1772"/>
                              <a:gd name="T4" fmla="*/ 9 w 9"/>
                              <a:gd name="T5" fmla="*/ 95 h 1772"/>
                              <a:gd name="T6" fmla="*/ 0 w 9"/>
                              <a:gd name="T7" fmla="*/ 153 h 1772"/>
                              <a:gd name="T8" fmla="*/ 9 w 9"/>
                              <a:gd name="T9" fmla="*/ 95 h 1772"/>
                              <a:gd name="T10" fmla="*/ 9 w 9"/>
                              <a:gd name="T11" fmla="*/ 248 h 1772"/>
                              <a:gd name="T12" fmla="*/ 0 w 9"/>
                              <a:gd name="T13" fmla="*/ 191 h 1772"/>
                              <a:gd name="T14" fmla="*/ 9 w 9"/>
                              <a:gd name="T15" fmla="*/ 286 h 1772"/>
                              <a:gd name="T16" fmla="*/ 0 w 9"/>
                              <a:gd name="T17" fmla="*/ 343 h 1772"/>
                              <a:gd name="T18" fmla="*/ 9 w 9"/>
                              <a:gd name="T19" fmla="*/ 286 h 1772"/>
                              <a:gd name="T20" fmla="*/ 9 w 9"/>
                              <a:gd name="T21" fmla="*/ 438 h 1772"/>
                              <a:gd name="T22" fmla="*/ 0 w 9"/>
                              <a:gd name="T23" fmla="*/ 381 h 1772"/>
                              <a:gd name="T24" fmla="*/ 9 w 9"/>
                              <a:gd name="T25" fmla="*/ 477 h 1772"/>
                              <a:gd name="T26" fmla="*/ 0 w 9"/>
                              <a:gd name="T27" fmla="*/ 534 h 1772"/>
                              <a:gd name="T28" fmla="*/ 9 w 9"/>
                              <a:gd name="T29" fmla="*/ 477 h 1772"/>
                              <a:gd name="T30" fmla="*/ 9 w 9"/>
                              <a:gd name="T31" fmla="*/ 629 h 1772"/>
                              <a:gd name="T32" fmla="*/ 0 w 9"/>
                              <a:gd name="T33" fmla="*/ 572 h 1772"/>
                              <a:gd name="T34" fmla="*/ 9 w 9"/>
                              <a:gd name="T35" fmla="*/ 667 h 1772"/>
                              <a:gd name="T36" fmla="*/ 0 w 9"/>
                              <a:gd name="T37" fmla="*/ 724 h 1772"/>
                              <a:gd name="T38" fmla="*/ 9 w 9"/>
                              <a:gd name="T39" fmla="*/ 667 h 1772"/>
                              <a:gd name="T40" fmla="*/ 9 w 9"/>
                              <a:gd name="T41" fmla="*/ 820 h 1772"/>
                              <a:gd name="T42" fmla="*/ 0 w 9"/>
                              <a:gd name="T43" fmla="*/ 762 h 1772"/>
                              <a:gd name="T44" fmla="*/ 9 w 9"/>
                              <a:gd name="T45" fmla="*/ 858 h 1772"/>
                              <a:gd name="T46" fmla="*/ 0 w 9"/>
                              <a:gd name="T47" fmla="*/ 915 h 1772"/>
                              <a:gd name="T48" fmla="*/ 9 w 9"/>
                              <a:gd name="T49" fmla="*/ 858 h 1772"/>
                              <a:gd name="T50" fmla="*/ 9 w 9"/>
                              <a:gd name="T51" fmla="*/ 1010 h 1772"/>
                              <a:gd name="T52" fmla="*/ 0 w 9"/>
                              <a:gd name="T53" fmla="*/ 953 h 1772"/>
                              <a:gd name="T54" fmla="*/ 9 w 9"/>
                              <a:gd name="T55" fmla="*/ 1048 h 1772"/>
                              <a:gd name="T56" fmla="*/ 0 w 9"/>
                              <a:gd name="T57" fmla="*/ 1105 h 1772"/>
                              <a:gd name="T58" fmla="*/ 9 w 9"/>
                              <a:gd name="T59" fmla="*/ 1048 h 1772"/>
                              <a:gd name="T60" fmla="*/ 9 w 9"/>
                              <a:gd name="T61" fmla="*/ 1201 h 1772"/>
                              <a:gd name="T62" fmla="*/ 0 w 9"/>
                              <a:gd name="T63" fmla="*/ 1144 h 1772"/>
                              <a:gd name="T64" fmla="*/ 9 w 9"/>
                              <a:gd name="T65" fmla="*/ 1239 h 1772"/>
                              <a:gd name="T66" fmla="*/ 0 w 9"/>
                              <a:gd name="T67" fmla="*/ 1296 h 1772"/>
                              <a:gd name="T68" fmla="*/ 9 w 9"/>
                              <a:gd name="T69" fmla="*/ 1239 h 1772"/>
                              <a:gd name="T70" fmla="*/ 9 w 9"/>
                              <a:gd name="T71" fmla="*/ 1391 h 1772"/>
                              <a:gd name="T72" fmla="*/ 0 w 9"/>
                              <a:gd name="T73" fmla="*/ 1334 h 1772"/>
                              <a:gd name="T74" fmla="*/ 9 w 9"/>
                              <a:gd name="T75" fmla="*/ 1429 h 1772"/>
                              <a:gd name="T76" fmla="*/ 0 w 9"/>
                              <a:gd name="T77" fmla="*/ 1487 h 1772"/>
                              <a:gd name="T78" fmla="*/ 9 w 9"/>
                              <a:gd name="T79" fmla="*/ 1429 h 1772"/>
                              <a:gd name="T80" fmla="*/ 9 w 9"/>
                              <a:gd name="T81" fmla="*/ 1582 h 1772"/>
                              <a:gd name="T82" fmla="*/ 0 w 9"/>
                              <a:gd name="T83" fmla="*/ 1525 h 1772"/>
                              <a:gd name="T84" fmla="*/ 9 w 9"/>
                              <a:gd name="T85" fmla="*/ 1620 h 1772"/>
                              <a:gd name="T86" fmla="*/ 0 w 9"/>
                              <a:gd name="T87" fmla="*/ 1677 h 1772"/>
                              <a:gd name="T88" fmla="*/ 9 w 9"/>
                              <a:gd name="T89" fmla="*/ 1620 h 1772"/>
                              <a:gd name="T90" fmla="*/ 9 w 9"/>
                              <a:gd name="T91" fmla="*/ 1772 h 1772"/>
                              <a:gd name="T92" fmla="*/ 0 w 9"/>
                              <a:gd name="T93" fmla="*/ 1715 h 177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</a:cxnLst>
                            <a:rect l="0" t="0" r="r" b="b"/>
                            <a:pathLst>
                              <a:path w="9" h="1772">
                                <a:moveTo>
                                  <a:pt x="9" y="0"/>
                                </a:moveTo>
                                <a:lnTo>
                                  <a:pt x="9" y="57"/>
                                </a:lnTo>
                                <a:lnTo>
                                  <a:pt x="0" y="57"/>
                                </a:lnTo>
                                <a:lnTo>
                                  <a:pt x="0" y="0"/>
                                </a:lnTo>
                                <a:lnTo>
                                  <a:pt x="9" y="0"/>
                                </a:lnTo>
                                <a:close/>
                                <a:moveTo>
                                  <a:pt x="9" y="95"/>
                                </a:moveTo>
                                <a:lnTo>
                                  <a:pt x="9" y="153"/>
                                </a:lnTo>
                                <a:lnTo>
                                  <a:pt x="0" y="153"/>
                                </a:lnTo>
                                <a:lnTo>
                                  <a:pt x="0" y="95"/>
                                </a:lnTo>
                                <a:lnTo>
                                  <a:pt x="9" y="95"/>
                                </a:lnTo>
                                <a:close/>
                                <a:moveTo>
                                  <a:pt x="9" y="191"/>
                                </a:moveTo>
                                <a:lnTo>
                                  <a:pt x="9" y="248"/>
                                </a:lnTo>
                                <a:lnTo>
                                  <a:pt x="0" y="248"/>
                                </a:lnTo>
                                <a:lnTo>
                                  <a:pt x="0" y="191"/>
                                </a:lnTo>
                                <a:lnTo>
                                  <a:pt x="9" y="191"/>
                                </a:lnTo>
                                <a:close/>
                                <a:moveTo>
                                  <a:pt x="9" y="286"/>
                                </a:moveTo>
                                <a:lnTo>
                                  <a:pt x="9" y="343"/>
                                </a:lnTo>
                                <a:lnTo>
                                  <a:pt x="0" y="343"/>
                                </a:lnTo>
                                <a:lnTo>
                                  <a:pt x="0" y="286"/>
                                </a:lnTo>
                                <a:lnTo>
                                  <a:pt x="9" y="286"/>
                                </a:lnTo>
                                <a:close/>
                                <a:moveTo>
                                  <a:pt x="9" y="381"/>
                                </a:moveTo>
                                <a:lnTo>
                                  <a:pt x="9" y="438"/>
                                </a:lnTo>
                                <a:lnTo>
                                  <a:pt x="0" y="438"/>
                                </a:lnTo>
                                <a:lnTo>
                                  <a:pt x="0" y="381"/>
                                </a:lnTo>
                                <a:lnTo>
                                  <a:pt x="9" y="381"/>
                                </a:lnTo>
                                <a:close/>
                                <a:moveTo>
                                  <a:pt x="9" y="477"/>
                                </a:moveTo>
                                <a:lnTo>
                                  <a:pt x="9" y="534"/>
                                </a:lnTo>
                                <a:lnTo>
                                  <a:pt x="0" y="534"/>
                                </a:lnTo>
                                <a:lnTo>
                                  <a:pt x="0" y="477"/>
                                </a:lnTo>
                                <a:lnTo>
                                  <a:pt x="9" y="477"/>
                                </a:lnTo>
                                <a:close/>
                                <a:moveTo>
                                  <a:pt x="9" y="572"/>
                                </a:moveTo>
                                <a:lnTo>
                                  <a:pt x="9" y="629"/>
                                </a:lnTo>
                                <a:lnTo>
                                  <a:pt x="0" y="629"/>
                                </a:lnTo>
                                <a:lnTo>
                                  <a:pt x="0" y="572"/>
                                </a:lnTo>
                                <a:lnTo>
                                  <a:pt x="9" y="572"/>
                                </a:lnTo>
                                <a:close/>
                                <a:moveTo>
                                  <a:pt x="9" y="667"/>
                                </a:moveTo>
                                <a:lnTo>
                                  <a:pt x="9" y="724"/>
                                </a:lnTo>
                                <a:lnTo>
                                  <a:pt x="0" y="724"/>
                                </a:lnTo>
                                <a:lnTo>
                                  <a:pt x="0" y="667"/>
                                </a:lnTo>
                                <a:lnTo>
                                  <a:pt x="9" y="667"/>
                                </a:lnTo>
                                <a:close/>
                                <a:moveTo>
                                  <a:pt x="9" y="762"/>
                                </a:moveTo>
                                <a:lnTo>
                                  <a:pt x="9" y="820"/>
                                </a:lnTo>
                                <a:lnTo>
                                  <a:pt x="0" y="820"/>
                                </a:lnTo>
                                <a:lnTo>
                                  <a:pt x="0" y="762"/>
                                </a:lnTo>
                                <a:lnTo>
                                  <a:pt x="9" y="762"/>
                                </a:lnTo>
                                <a:close/>
                                <a:moveTo>
                                  <a:pt x="9" y="858"/>
                                </a:moveTo>
                                <a:lnTo>
                                  <a:pt x="9" y="915"/>
                                </a:lnTo>
                                <a:lnTo>
                                  <a:pt x="0" y="915"/>
                                </a:lnTo>
                                <a:lnTo>
                                  <a:pt x="0" y="858"/>
                                </a:lnTo>
                                <a:lnTo>
                                  <a:pt x="9" y="858"/>
                                </a:lnTo>
                                <a:close/>
                                <a:moveTo>
                                  <a:pt x="9" y="953"/>
                                </a:moveTo>
                                <a:lnTo>
                                  <a:pt x="9" y="1010"/>
                                </a:lnTo>
                                <a:lnTo>
                                  <a:pt x="0" y="1010"/>
                                </a:lnTo>
                                <a:lnTo>
                                  <a:pt x="0" y="953"/>
                                </a:lnTo>
                                <a:lnTo>
                                  <a:pt x="9" y="953"/>
                                </a:lnTo>
                                <a:close/>
                                <a:moveTo>
                                  <a:pt x="9" y="1048"/>
                                </a:moveTo>
                                <a:lnTo>
                                  <a:pt x="9" y="1105"/>
                                </a:lnTo>
                                <a:lnTo>
                                  <a:pt x="0" y="1105"/>
                                </a:lnTo>
                                <a:lnTo>
                                  <a:pt x="0" y="1048"/>
                                </a:lnTo>
                                <a:lnTo>
                                  <a:pt x="9" y="1048"/>
                                </a:lnTo>
                                <a:close/>
                                <a:moveTo>
                                  <a:pt x="9" y="1144"/>
                                </a:moveTo>
                                <a:lnTo>
                                  <a:pt x="9" y="1201"/>
                                </a:lnTo>
                                <a:lnTo>
                                  <a:pt x="0" y="1201"/>
                                </a:lnTo>
                                <a:lnTo>
                                  <a:pt x="0" y="1144"/>
                                </a:lnTo>
                                <a:lnTo>
                                  <a:pt x="9" y="1144"/>
                                </a:lnTo>
                                <a:close/>
                                <a:moveTo>
                                  <a:pt x="9" y="1239"/>
                                </a:moveTo>
                                <a:lnTo>
                                  <a:pt x="9" y="1296"/>
                                </a:lnTo>
                                <a:lnTo>
                                  <a:pt x="0" y="1296"/>
                                </a:lnTo>
                                <a:lnTo>
                                  <a:pt x="0" y="1239"/>
                                </a:lnTo>
                                <a:lnTo>
                                  <a:pt x="9" y="1239"/>
                                </a:lnTo>
                                <a:close/>
                                <a:moveTo>
                                  <a:pt x="9" y="1334"/>
                                </a:moveTo>
                                <a:lnTo>
                                  <a:pt x="9" y="1391"/>
                                </a:lnTo>
                                <a:lnTo>
                                  <a:pt x="0" y="1391"/>
                                </a:lnTo>
                                <a:lnTo>
                                  <a:pt x="0" y="1334"/>
                                </a:lnTo>
                                <a:lnTo>
                                  <a:pt x="9" y="1334"/>
                                </a:lnTo>
                                <a:close/>
                                <a:moveTo>
                                  <a:pt x="9" y="1429"/>
                                </a:moveTo>
                                <a:lnTo>
                                  <a:pt x="9" y="1487"/>
                                </a:lnTo>
                                <a:lnTo>
                                  <a:pt x="0" y="1487"/>
                                </a:lnTo>
                                <a:lnTo>
                                  <a:pt x="0" y="1429"/>
                                </a:lnTo>
                                <a:lnTo>
                                  <a:pt x="9" y="1429"/>
                                </a:lnTo>
                                <a:close/>
                                <a:moveTo>
                                  <a:pt x="9" y="1525"/>
                                </a:moveTo>
                                <a:lnTo>
                                  <a:pt x="9" y="1582"/>
                                </a:lnTo>
                                <a:lnTo>
                                  <a:pt x="0" y="1582"/>
                                </a:lnTo>
                                <a:lnTo>
                                  <a:pt x="0" y="1525"/>
                                </a:lnTo>
                                <a:lnTo>
                                  <a:pt x="9" y="1525"/>
                                </a:lnTo>
                                <a:close/>
                                <a:moveTo>
                                  <a:pt x="9" y="1620"/>
                                </a:moveTo>
                                <a:lnTo>
                                  <a:pt x="9" y="1677"/>
                                </a:lnTo>
                                <a:lnTo>
                                  <a:pt x="0" y="1677"/>
                                </a:lnTo>
                                <a:lnTo>
                                  <a:pt x="0" y="1620"/>
                                </a:lnTo>
                                <a:lnTo>
                                  <a:pt x="9" y="1620"/>
                                </a:lnTo>
                                <a:close/>
                                <a:moveTo>
                                  <a:pt x="9" y="1715"/>
                                </a:moveTo>
                                <a:lnTo>
                                  <a:pt x="9" y="1772"/>
                                </a:lnTo>
                                <a:lnTo>
                                  <a:pt x="0" y="1772"/>
                                </a:lnTo>
                                <a:lnTo>
                                  <a:pt x="0" y="1715"/>
                                </a:lnTo>
                                <a:lnTo>
                                  <a:pt x="9" y="17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64" name="Line 4844"/>
                        <wps:cNvCnPr/>
                        <wps:spPr bwMode="auto">
                          <a:xfrm flipV="1">
                            <a:off x="881380" y="1316990"/>
                            <a:ext cx="635" cy="4318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65" name="Line 4845"/>
                        <wps:cNvCnPr/>
                        <wps:spPr bwMode="auto">
                          <a:xfrm flipV="1">
                            <a:off x="881380" y="1303020"/>
                            <a:ext cx="47625" cy="1397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66" name="Line 4846"/>
                        <wps:cNvCnPr/>
                        <wps:spPr bwMode="auto">
                          <a:xfrm flipH="1" flipV="1">
                            <a:off x="822960" y="1334770"/>
                            <a:ext cx="31115" cy="3365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67" name="Line 4847"/>
                        <wps:cNvCnPr/>
                        <wps:spPr bwMode="auto">
                          <a:xfrm flipV="1">
                            <a:off x="822960" y="1312545"/>
                            <a:ext cx="74930" cy="2222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68" name="Line 4848"/>
                        <wps:cNvCnPr/>
                        <wps:spPr bwMode="auto">
                          <a:xfrm flipV="1">
                            <a:off x="1339215" y="1346200"/>
                            <a:ext cx="48260" cy="3937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69" name="Line 4849"/>
                        <wps:cNvCnPr/>
                        <wps:spPr bwMode="auto">
                          <a:xfrm>
                            <a:off x="1339215" y="1385570"/>
                            <a:ext cx="54610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70" name="Line 4850"/>
                        <wps:cNvCnPr/>
                        <wps:spPr bwMode="auto">
                          <a:xfrm>
                            <a:off x="656590" y="1149985"/>
                            <a:ext cx="67310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71" name="Line 4851"/>
                        <wps:cNvCnPr/>
                        <wps:spPr bwMode="auto">
                          <a:xfrm flipV="1">
                            <a:off x="723900" y="1107440"/>
                            <a:ext cx="52070" cy="4254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72" name="Freeform 4852"/>
                        <wps:cNvSpPr>
                          <a:spLocks noEditPoints="1"/>
                        </wps:cNvSpPr>
                        <wps:spPr bwMode="auto">
                          <a:xfrm>
                            <a:off x="708025" y="845185"/>
                            <a:ext cx="795020" cy="264795"/>
                          </a:xfrm>
                          <a:custGeom>
                            <a:avLst/>
                            <a:gdLst>
                              <a:gd name="T0" fmla="*/ 53 w 1252"/>
                              <a:gd name="T1" fmla="*/ 391 h 417"/>
                              <a:gd name="T2" fmla="*/ 3 w 1252"/>
                              <a:gd name="T3" fmla="*/ 417 h 417"/>
                              <a:gd name="T4" fmla="*/ 88 w 1252"/>
                              <a:gd name="T5" fmla="*/ 379 h 417"/>
                              <a:gd name="T6" fmla="*/ 144 w 1252"/>
                              <a:gd name="T7" fmla="*/ 371 h 417"/>
                              <a:gd name="T8" fmla="*/ 88 w 1252"/>
                              <a:gd name="T9" fmla="*/ 379 h 417"/>
                              <a:gd name="T10" fmla="*/ 229 w 1252"/>
                              <a:gd name="T11" fmla="*/ 334 h 417"/>
                              <a:gd name="T12" fmla="*/ 179 w 1252"/>
                              <a:gd name="T13" fmla="*/ 360 h 417"/>
                              <a:gd name="T14" fmla="*/ 264 w 1252"/>
                              <a:gd name="T15" fmla="*/ 322 h 417"/>
                              <a:gd name="T16" fmla="*/ 320 w 1252"/>
                              <a:gd name="T17" fmla="*/ 314 h 417"/>
                              <a:gd name="T18" fmla="*/ 264 w 1252"/>
                              <a:gd name="T19" fmla="*/ 322 h 417"/>
                              <a:gd name="T20" fmla="*/ 405 w 1252"/>
                              <a:gd name="T21" fmla="*/ 276 h 417"/>
                              <a:gd name="T22" fmla="*/ 355 w 1252"/>
                              <a:gd name="T23" fmla="*/ 302 h 417"/>
                              <a:gd name="T24" fmla="*/ 440 w 1252"/>
                              <a:gd name="T25" fmla="*/ 265 h 417"/>
                              <a:gd name="T26" fmla="*/ 496 w 1252"/>
                              <a:gd name="T27" fmla="*/ 256 h 417"/>
                              <a:gd name="T28" fmla="*/ 440 w 1252"/>
                              <a:gd name="T29" fmla="*/ 265 h 417"/>
                              <a:gd name="T30" fmla="*/ 581 w 1252"/>
                              <a:gd name="T31" fmla="*/ 219 h 417"/>
                              <a:gd name="T32" fmla="*/ 531 w 1252"/>
                              <a:gd name="T33" fmla="*/ 245 h 417"/>
                              <a:gd name="T34" fmla="*/ 616 w 1252"/>
                              <a:gd name="T35" fmla="*/ 207 h 417"/>
                              <a:gd name="T36" fmla="*/ 672 w 1252"/>
                              <a:gd name="T37" fmla="*/ 199 h 417"/>
                              <a:gd name="T38" fmla="*/ 616 w 1252"/>
                              <a:gd name="T39" fmla="*/ 207 h 417"/>
                              <a:gd name="T40" fmla="*/ 757 w 1252"/>
                              <a:gd name="T41" fmla="*/ 161 h 417"/>
                              <a:gd name="T42" fmla="*/ 707 w 1252"/>
                              <a:gd name="T43" fmla="*/ 187 h 417"/>
                              <a:gd name="T44" fmla="*/ 792 w 1252"/>
                              <a:gd name="T45" fmla="*/ 150 h 417"/>
                              <a:gd name="T46" fmla="*/ 848 w 1252"/>
                              <a:gd name="T47" fmla="*/ 141 h 417"/>
                              <a:gd name="T48" fmla="*/ 792 w 1252"/>
                              <a:gd name="T49" fmla="*/ 150 h 417"/>
                              <a:gd name="T50" fmla="*/ 933 w 1252"/>
                              <a:gd name="T51" fmla="*/ 104 h 417"/>
                              <a:gd name="T52" fmla="*/ 883 w 1252"/>
                              <a:gd name="T53" fmla="*/ 130 h 417"/>
                              <a:gd name="T54" fmla="*/ 968 w 1252"/>
                              <a:gd name="T55" fmla="*/ 92 h 417"/>
                              <a:gd name="T56" fmla="*/ 1024 w 1252"/>
                              <a:gd name="T57" fmla="*/ 84 h 417"/>
                              <a:gd name="T58" fmla="*/ 968 w 1252"/>
                              <a:gd name="T59" fmla="*/ 92 h 417"/>
                              <a:gd name="T60" fmla="*/ 1109 w 1252"/>
                              <a:gd name="T61" fmla="*/ 46 h 417"/>
                              <a:gd name="T62" fmla="*/ 1059 w 1252"/>
                              <a:gd name="T63" fmla="*/ 72 h 417"/>
                              <a:gd name="T64" fmla="*/ 1144 w 1252"/>
                              <a:gd name="T65" fmla="*/ 35 h 417"/>
                              <a:gd name="T66" fmla="*/ 1200 w 1252"/>
                              <a:gd name="T67" fmla="*/ 27 h 417"/>
                              <a:gd name="T68" fmla="*/ 1144 w 1252"/>
                              <a:gd name="T69" fmla="*/ 35 h 417"/>
                              <a:gd name="T70" fmla="*/ 1249 w 1252"/>
                              <a:gd name="T71" fmla="*/ 0 h 417"/>
                              <a:gd name="T72" fmla="*/ 1235 w 1252"/>
                              <a:gd name="T73" fmla="*/ 15 h 4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1252" h="417">
                                <a:moveTo>
                                  <a:pt x="0" y="408"/>
                                </a:moveTo>
                                <a:lnTo>
                                  <a:pt x="53" y="391"/>
                                </a:lnTo>
                                <a:lnTo>
                                  <a:pt x="56" y="400"/>
                                </a:lnTo>
                                <a:lnTo>
                                  <a:pt x="3" y="417"/>
                                </a:lnTo>
                                <a:lnTo>
                                  <a:pt x="0" y="408"/>
                                </a:lnTo>
                                <a:close/>
                                <a:moveTo>
                                  <a:pt x="88" y="379"/>
                                </a:moveTo>
                                <a:lnTo>
                                  <a:pt x="141" y="362"/>
                                </a:lnTo>
                                <a:lnTo>
                                  <a:pt x="144" y="371"/>
                                </a:lnTo>
                                <a:lnTo>
                                  <a:pt x="91" y="389"/>
                                </a:lnTo>
                                <a:lnTo>
                                  <a:pt x="88" y="379"/>
                                </a:lnTo>
                                <a:close/>
                                <a:moveTo>
                                  <a:pt x="176" y="351"/>
                                </a:moveTo>
                                <a:lnTo>
                                  <a:pt x="229" y="334"/>
                                </a:lnTo>
                                <a:lnTo>
                                  <a:pt x="232" y="343"/>
                                </a:lnTo>
                                <a:lnTo>
                                  <a:pt x="179" y="360"/>
                                </a:lnTo>
                                <a:lnTo>
                                  <a:pt x="176" y="351"/>
                                </a:lnTo>
                                <a:close/>
                                <a:moveTo>
                                  <a:pt x="264" y="322"/>
                                </a:moveTo>
                                <a:lnTo>
                                  <a:pt x="317" y="305"/>
                                </a:lnTo>
                                <a:lnTo>
                                  <a:pt x="320" y="314"/>
                                </a:lnTo>
                                <a:lnTo>
                                  <a:pt x="267" y="331"/>
                                </a:lnTo>
                                <a:lnTo>
                                  <a:pt x="264" y="322"/>
                                </a:lnTo>
                                <a:close/>
                                <a:moveTo>
                                  <a:pt x="352" y="293"/>
                                </a:moveTo>
                                <a:lnTo>
                                  <a:pt x="405" y="276"/>
                                </a:lnTo>
                                <a:lnTo>
                                  <a:pt x="408" y="285"/>
                                </a:lnTo>
                                <a:lnTo>
                                  <a:pt x="355" y="302"/>
                                </a:lnTo>
                                <a:lnTo>
                                  <a:pt x="352" y="293"/>
                                </a:lnTo>
                                <a:close/>
                                <a:moveTo>
                                  <a:pt x="440" y="265"/>
                                </a:moveTo>
                                <a:lnTo>
                                  <a:pt x="493" y="247"/>
                                </a:lnTo>
                                <a:lnTo>
                                  <a:pt x="496" y="256"/>
                                </a:lnTo>
                                <a:lnTo>
                                  <a:pt x="443" y="274"/>
                                </a:lnTo>
                                <a:lnTo>
                                  <a:pt x="440" y="265"/>
                                </a:lnTo>
                                <a:close/>
                                <a:moveTo>
                                  <a:pt x="528" y="236"/>
                                </a:moveTo>
                                <a:lnTo>
                                  <a:pt x="581" y="219"/>
                                </a:lnTo>
                                <a:lnTo>
                                  <a:pt x="584" y="228"/>
                                </a:lnTo>
                                <a:lnTo>
                                  <a:pt x="531" y="245"/>
                                </a:lnTo>
                                <a:lnTo>
                                  <a:pt x="528" y="236"/>
                                </a:lnTo>
                                <a:close/>
                                <a:moveTo>
                                  <a:pt x="616" y="207"/>
                                </a:moveTo>
                                <a:lnTo>
                                  <a:pt x="669" y="190"/>
                                </a:lnTo>
                                <a:lnTo>
                                  <a:pt x="672" y="199"/>
                                </a:lnTo>
                                <a:lnTo>
                                  <a:pt x="619" y="216"/>
                                </a:lnTo>
                                <a:lnTo>
                                  <a:pt x="616" y="207"/>
                                </a:lnTo>
                                <a:close/>
                                <a:moveTo>
                                  <a:pt x="704" y="178"/>
                                </a:moveTo>
                                <a:lnTo>
                                  <a:pt x="757" y="161"/>
                                </a:lnTo>
                                <a:lnTo>
                                  <a:pt x="760" y="170"/>
                                </a:lnTo>
                                <a:lnTo>
                                  <a:pt x="707" y="187"/>
                                </a:lnTo>
                                <a:lnTo>
                                  <a:pt x="704" y="178"/>
                                </a:lnTo>
                                <a:close/>
                                <a:moveTo>
                                  <a:pt x="792" y="150"/>
                                </a:moveTo>
                                <a:lnTo>
                                  <a:pt x="845" y="132"/>
                                </a:lnTo>
                                <a:lnTo>
                                  <a:pt x="848" y="141"/>
                                </a:lnTo>
                                <a:lnTo>
                                  <a:pt x="795" y="159"/>
                                </a:lnTo>
                                <a:lnTo>
                                  <a:pt x="792" y="150"/>
                                </a:lnTo>
                                <a:close/>
                                <a:moveTo>
                                  <a:pt x="880" y="121"/>
                                </a:moveTo>
                                <a:lnTo>
                                  <a:pt x="933" y="104"/>
                                </a:lnTo>
                                <a:lnTo>
                                  <a:pt x="936" y="113"/>
                                </a:lnTo>
                                <a:lnTo>
                                  <a:pt x="883" y="130"/>
                                </a:lnTo>
                                <a:lnTo>
                                  <a:pt x="880" y="121"/>
                                </a:lnTo>
                                <a:close/>
                                <a:moveTo>
                                  <a:pt x="968" y="92"/>
                                </a:moveTo>
                                <a:lnTo>
                                  <a:pt x="1021" y="75"/>
                                </a:lnTo>
                                <a:lnTo>
                                  <a:pt x="1024" y="84"/>
                                </a:lnTo>
                                <a:lnTo>
                                  <a:pt x="971" y="101"/>
                                </a:lnTo>
                                <a:lnTo>
                                  <a:pt x="968" y="92"/>
                                </a:lnTo>
                                <a:close/>
                                <a:moveTo>
                                  <a:pt x="1056" y="63"/>
                                </a:moveTo>
                                <a:lnTo>
                                  <a:pt x="1109" y="46"/>
                                </a:lnTo>
                                <a:lnTo>
                                  <a:pt x="1112" y="55"/>
                                </a:lnTo>
                                <a:lnTo>
                                  <a:pt x="1059" y="72"/>
                                </a:lnTo>
                                <a:lnTo>
                                  <a:pt x="1056" y="63"/>
                                </a:lnTo>
                                <a:close/>
                                <a:moveTo>
                                  <a:pt x="1144" y="35"/>
                                </a:moveTo>
                                <a:lnTo>
                                  <a:pt x="1197" y="17"/>
                                </a:lnTo>
                                <a:lnTo>
                                  <a:pt x="1200" y="27"/>
                                </a:lnTo>
                                <a:lnTo>
                                  <a:pt x="1147" y="44"/>
                                </a:lnTo>
                                <a:lnTo>
                                  <a:pt x="1144" y="35"/>
                                </a:lnTo>
                                <a:close/>
                                <a:moveTo>
                                  <a:pt x="1232" y="6"/>
                                </a:moveTo>
                                <a:lnTo>
                                  <a:pt x="1249" y="0"/>
                                </a:lnTo>
                                <a:lnTo>
                                  <a:pt x="1252" y="9"/>
                                </a:lnTo>
                                <a:lnTo>
                                  <a:pt x="1235" y="15"/>
                                </a:lnTo>
                                <a:lnTo>
                                  <a:pt x="1232" y="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73" name="Line 4853"/>
                        <wps:cNvCnPr/>
                        <wps:spPr bwMode="auto">
                          <a:xfrm flipH="1">
                            <a:off x="1148715" y="848360"/>
                            <a:ext cx="353695" cy="736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74" name="Freeform 4854"/>
                        <wps:cNvSpPr>
                          <a:spLocks noEditPoints="1"/>
                        </wps:cNvSpPr>
                        <wps:spPr bwMode="auto">
                          <a:xfrm>
                            <a:off x="927100" y="853440"/>
                            <a:ext cx="568960" cy="495300"/>
                          </a:xfrm>
                          <a:custGeom>
                            <a:avLst/>
                            <a:gdLst>
                              <a:gd name="T0" fmla="*/ 42 w 896"/>
                              <a:gd name="T1" fmla="*/ 736 h 780"/>
                              <a:gd name="T2" fmla="*/ 6 w 896"/>
                              <a:gd name="T3" fmla="*/ 780 h 780"/>
                              <a:gd name="T4" fmla="*/ 71 w 896"/>
                              <a:gd name="T5" fmla="*/ 711 h 780"/>
                              <a:gd name="T6" fmla="*/ 119 w 896"/>
                              <a:gd name="T7" fmla="*/ 682 h 780"/>
                              <a:gd name="T8" fmla="*/ 71 w 896"/>
                              <a:gd name="T9" fmla="*/ 711 h 780"/>
                              <a:gd name="T10" fmla="*/ 184 w 896"/>
                              <a:gd name="T11" fmla="*/ 613 h 780"/>
                              <a:gd name="T12" fmla="*/ 147 w 896"/>
                              <a:gd name="T13" fmla="*/ 657 h 780"/>
                              <a:gd name="T14" fmla="*/ 212 w 896"/>
                              <a:gd name="T15" fmla="*/ 588 h 780"/>
                              <a:gd name="T16" fmla="*/ 260 w 896"/>
                              <a:gd name="T17" fmla="*/ 559 h 780"/>
                              <a:gd name="T18" fmla="*/ 212 w 896"/>
                              <a:gd name="T19" fmla="*/ 588 h 780"/>
                              <a:gd name="T20" fmla="*/ 325 w 896"/>
                              <a:gd name="T21" fmla="*/ 490 h 780"/>
                              <a:gd name="T22" fmla="*/ 288 w 896"/>
                              <a:gd name="T23" fmla="*/ 534 h 780"/>
                              <a:gd name="T24" fmla="*/ 353 w 896"/>
                              <a:gd name="T25" fmla="*/ 466 h 780"/>
                              <a:gd name="T26" fmla="*/ 401 w 896"/>
                              <a:gd name="T27" fmla="*/ 436 h 780"/>
                              <a:gd name="T28" fmla="*/ 353 w 896"/>
                              <a:gd name="T29" fmla="*/ 466 h 780"/>
                              <a:gd name="T30" fmla="*/ 466 w 896"/>
                              <a:gd name="T31" fmla="*/ 368 h 780"/>
                              <a:gd name="T32" fmla="*/ 430 w 896"/>
                              <a:gd name="T33" fmla="*/ 412 h 780"/>
                              <a:gd name="T34" fmla="*/ 494 w 896"/>
                              <a:gd name="T35" fmla="*/ 343 h 780"/>
                              <a:gd name="T36" fmla="*/ 543 w 896"/>
                              <a:gd name="T37" fmla="*/ 314 h 780"/>
                              <a:gd name="T38" fmla="*/ 494 w 896"/>
                              <a:gd name="T39" fmla="*/ 343 h 780"/>
                              <a:gd name="T40" fmla="*/ 607 w 896"/>
                              <a:gd name="T41" fmla="*/ 245 h 780"/>
                              <a:gd name="T42" fmla="*/ 571 w 896"/>
                              <a:gd name="T43" fmla="*/ 289 h 780"/>
                              <a:gd name="T44" fmla="*/ 636 w 896"/>
                              <a:gd name="T45" fmla="*/ 220 h 780"/>
                              <a:gd name="T46" fmla="*/ 684 w 896"/>
                              <a:gd name="T47" fmla="*/ 191 h 780"/>
                              <a:gd name="T48" fmla="*/ 636 w 896"/>
                              <a:gd name="T49" fmla="*/ 220 h 780"/>
                              <a:gd name="T50" fmla="*/ 748 w 896"/>
                              <a:gd name="T51" fmla="*/ 122 h 780"/>
                              <a:gd name="T52" fmla="*/ 712 w 896"/>
                              <a:gd name="T53" fmla="*/ 166 h 780"/>
                              <a:gd name="T54" fmla="*/ 777 w 896"/>
                              <a:gd name="T55" fmla="*/ 98 h 780"/>
                              <a:gd name="T56" fmla="*/ 825 w 896"/>
                              <a:gd name="T57" fmla="*/ 68 h 780"/>
                              <a:gd name="T58" fmla="*/ 777 w 896"/>
                              <a:gd name="T59" fmla="*/ 98 h 780"/>
                              <a:gd name="T60" fmla="*/ 890 w 896"/>
                              <a:gd name="T61" fmla="*/ 0 h 780"/>
                              <a:gd name="T62" fmla="*/ 853 w 896"/>
                              <a:gd name="T63" fmla="*/ 44 h 7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896" h="780">
                                <a:moveTo>
                                  <a:pt x="0" y="772"/>
                                </a:moveTo>
                                <a:lnTo>
                                  <a:pt x="42" y="736"/>
                                </a:lnTo>
                                <a:lnTo>
                                  <a:pt x="48" y="743"/>
                                </a:lnTo>
                                <a:lnTo>
                                  <a:pt x="6" y="780"/>
                                </a:lnTo>
                                <a:lnTo>
                                  <a:pt x="0" y="772"/>
                                </a:lnTo>
                                <a:close/>
                                <a:moveTo>
                                  <a:pt x="71" y="711"/>
                                </a:moveTo>
                                <a:lnTo>
                                  <a:pt x="113" y="674"/>
                                </a:lnTo>
                                <a:lnTo>
                                  <a:pt x="119" y="682"/>
                                </a:lnTo>
                                <a:lnTo>
                                  <a:pt x="77" y="718"/>
                                </a:lnTo>
                                <a:lnTo>
                                  <a:pt x="71" y="711"/>
                                </a:lnTo>
                                <a:close/>
                                <a:moveTo>
                                  <a:pt x="141" y="650"/>
                                </a:moveTo>
                                <a:lnTo>
                                  <a:pt x="184" y="613"/>
                                </a:lnTo>
                                <a:lnTo>
                                  <a:pt x="189" y="620"/>
                                </a:lnTo>
                                <a:lnTo>
                                  <a:pt x="147" y="657"/>
                                </a:lnTo>
                                <a:lnTo>
                                  <a:pt x="141" y="650"/>
                                </a:lnTo>
                                <a:close/>
                                <a:moveTo>
                                  <a:pt x="212" y="588"/>
                                </a:moveTo>
                                <a:lnTo>
                                  <a:pt x="254" y="552"/>
                                </a:lnTo>
                                <a:lnTo>
                                  <a:pt x="260" y="559"/>
                                </a:lnTo>
                                <a:lnTo>
                                  <a:pt x="218" y="596"/>
                                </a:lnTo>
                                <a:lnTo>
                                  <a:pt x="212" y="588"/>
                                </a:lnTo>
                                <a:close/>
                                <a:moveTo>
                                  <a:pt x="282" y="527"/>
                                </a:moveTo>
                                <a:lnTo>
                                  <a:pt x="325" y="490"/>
                                </a:lnTo>
                                <a:lnTo>
                                  <a:pt x="331" y="498"/>
                                </a:lnTo>
                                <a:lnTo>
                                  <a:pt x="288" y="534"/>
                                </a:lnTo>
                                <a:lnTo>
                                  <a:pt x="282" y="527"/>
                                </a:lnTo>
                                <a:close/>
                                <a:moveTo>
                                  <a:pt x="353" y="466"/>
                                </a:moveTo>
                                <a:lnTo>
                                  <a:pt x="395" y="429"/>
                                </a:lnTo>
                                <a:lnTo>
                                  <a:pt x="401" y="436"/>
                                </a:lnTo>
                                <a:lnTo>
                                  <a:pt x="359" y="473"/>
                                </a:lnTo>
                                <a:lnTo>
                                  <a:pt x="353" y="466"/>
                                </a:lnTo>
                                <a:close/>
                                <a:moveTo>
                                  <a:pt x="424" y="404"/>
                                </a:moveTo>
                                <a:lnTo>
                                  <a:pt x="466" y="368"/>
                                </a:lnTo>
                                <a:lnTo>
                                  <a:pt x="472" y="375"/>
                                </a:lnTo>
                                <a:lnTo>
                                  <a:pt x="430" y="412"/>
                                </a:lnTo>
                                <a:lnTo>
                                  <a:pt x="424" y="404"/>
                                </a:lnTo>
                                <a:close/>
                                <a:moveTo>
                                  <a:pt x="494" y="343"/>
                                </a:moveTo>
                                <a:lnTo>
                                  <a:pt x="537" y="306"/>
                                </a:lnTo>
                                <a:lnTo>
                                  <a:pt x="543" y="314"/>
                                </a:lnTo>
                                <a:lnTo>
                                  <a:pt x="500" y="350"/>
                                </a:lnTo>
                                <a:lnTo>
                                  <a:pt x="494" y="343"/>
                                </a:lnTo>
                                <a:close/>
                                <a:moveTo>
                                  <a:pt x="565" y="282"/>
                                </a:moveTo>
                                <a:lnTo>
                                  <a:pt x="607" y="245"/>
                                </a:lnTo>
                                <a:lnTo>
                                  <a:pt x="613" y="252"/>
                                </a:lnTo>
                                <a:lnTo>
                                  <a:pt x="571" y="289"/>
                                </a:lnTo>
                                <a:lnTo>
                                  <a:pt x="565" y="282"/>
                                </a:lnTo>
                                <a:close/>
                                <a:moveTo>
                                  <a:pt x="636" y="220"/>
                                </a:moveTo>
                                <a:lnTo>
                                  <a:pt x="678" y="184"/>
                                </a:lnTo>
                                <a:lnTo>
                                  <a:pt x="684" y="191"/>
                                </a:lnTo>
                                <a:lnTo>
                                  <a:pt x="641" y="228"/>
                                </a:lnTo>
                                <a:lnTo>
                                  <a:pt x="636" y="220"/>
                                </a:lnTo>
                                <a:close/>
                                <a:moveTo>
                                  <a:pt x="706" y="159"/>
                                </a:moveTo>
                                <a:lnTo>
                                  <a:pt x="748" y="122"/>
                                </a:lnTo>
                                <a:lnTo>
                                  <a:pt x="754" y="130"/>
                                </a:lnTo>
                                <a:lnTo>
                                  <a:pt x="712" y="166"/>
                                </a:lnTo>
                                <a:lnTo>
                                  <a:pt x="706" y="159"/>
                                </a:lnTo>
                                <a:close/>
                                <a:moveTo>
                                  <a:pt x="777" y="98"/>
                                </a:moveTo>
                                <a:lnTo>
                                  <a:pt x="819" y="61"/>
                                </a:lnTo>
                                <a:lnTo>
                                  <a:pt x="825" y="68"/>
                                </a:lnTo>
                                <a:lnTo>
                                  <a:pt x="783" y="105"/>
                                </a:lnTo>
                                <a:lnTo>
                                  <a:pt x="777" y="98"/>
                                </a:lnTo>
                                <a:close/>
                                <a:moveTo>
                                  <a:pt x="847" y="36"/>
                                </a:moveTo>
                                <a:lnTo>
                                  <a:pt x="890" y="0"/>
                                </a:lnTo>
                                <a:lnTo>
                                  <a:pt x="896" y="7"/>
                                </a:lnTo>
                                <a:lnTo>
                                  <a:pt x="853" y="44"/>
                                </a:lnTo>
                                <a:lnTo>
                                  <a:pt x="847" y="3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76" name="Line 4855"/>
                        <wps:cNvCnPr/>
                        <wps:spPr bwMode="auto">
                          <a:xfrm>
                            <a:off x="1476375" y="901700"/>
                            <a:ext cx="27305" cy="2984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77" name="Line 4856"/>
                        <wps:cNvCnPr/>
                        <wps:spPr bwMode="auto">
                          <a:xfrm flipV="1">
                            <a:off x="1503680" y="878205"/>
                            <a:ext cx="25400" cy="5334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78" name="Freeform 4857"/>
                        <wps:cNvSpPr>
                          <a:spLocks noEditPoints="1"/>
                        </wps:cNvSpPr>
                        <wps:spPr bwMode="auto">
                          <a:xfrm>
                            <a:off x="1499235" y="848360"/>
                            <a:ext cx="5715" cy="327660"/>
                          </a:xfrm>
                          <a:custGeom>
                            <a:avLst/>
                            <a:gdLst>
                              <a:gd name="T0" fmla="*/ 9 w 9"/>
                              <a:gd name="T1" fmla="*/ 0 h 516"/>
                              <a:gd name="T2" fmla="*/ 9 w 9"/>
                              <a:gd name="T3" fmla="*/ 57 h 516"/>
                              <a:gd name="T4" fmla="*/ 0 w 9"/>
                              <a:gd name="T5" fmla="*/ 57 h 516"/>
                              <a:gd name="T6" fmla="*/ 0 w 9"/>
                              <a:gd name="T7" fmla="*/ 0 h 516"/>
                              <a:gd name="T8" fmla="*/ 9 w 9"/>
                              <a:gd name="T9" fmla="*/ 0 h 516"/>
                              <a:gd name="T10" fmla="*/ 9 w 9"/>
                              <a:gd name="T11" fmla="*/ 95 h 516"/>
                              <a:gd name="T12" fmla="*/ 9 w 9"/>
                              <a:gd name="T13" fmla="*/ 152 h 516"/>
                              <a:gd name="T14" fmla="*/ 0 w 9"/>
                              <a:gd name="T15" fmla="*/ 152 h 516"/>
                              <a:gd name="T16" fmla="*/ 0 w 9"/>
                              <a:gd name="T17" fmla="*/ 95 h 516"/>
                              <a:gd name="T18" fmla="*/ 9 w 9"/>
                              <a:gd name="T19" fmla="*/ 95 h 516"/>
                              <a:gd name="T20" fmla="*/ 9 w 9"/>
                              <a:gd name="T21" fmla="*/ 190 h 516"/>
                              <a:gd name="T22" fmla="*/ 9 w 9"/>
                              <a:gd name="T23" fmla="*/ 248 h 516"/>
                              <a:gd name="T24" fmla="*/ 0 w 9"/>
                              <a:gd name="T25" fmla="*/ 248 h 516"/>
                              <a:gd name="T26" fmla="*/ 0 w 9"/>
                              <a:gd name="T27" fmla="*/ 190 h 516"/>
                              <a:gd name="T28" fmla="*/ 9 w 9"/>
                              <a:gd name="T29" fmla="*/ 190 h 516"/>
                              <a:gd name="T30" fmla="*/ 9 w 9"/>
                              <a:gd name="T31" fmla="*/ 286 h 516"/>
                              <a:gd name="T32" fmla="*/ 9 w 9"/>
                              <a:gd name="T33" fmla="*/ 343 h 516"/>
                              <a:gd name="T34" fmla="*/ 0 w 9"/>
                              <a:gd name="T35" fmla="*/ 343 h 516"/>
                              <a:gd name="T36" fmla="*/ 0 w 9"/>
                              <a:gd name="T37" fmla="*/ 286 h 516"/>
                              <a:gd name="T38" fmla="*/ 9 w 9"/>
                              <a:gd name="T39" fmla="*/ 286 h 516"/>
                              <a:gd name="T40" fmla="*/ 9 w 9"/>
                              <a:gd name="T41" fmla="*/ 381 h 516"/>
                              <a:gd name="T42" fmla="*/ 9 w 9"/>
                              <a:gd name="T43" fmla="*/ 438 h 516"/>
                              <a:gd name="T44" fmla="*/ 0 w 9"/>
                              <a:gd name="T45" fmla="*/ 438 h 516"/>
                              <a:gd name="T46" fmla="*/ 0 w 9"/>
                              <a:gd name="T47" fmla="*/ 381 h 516"/>
                              <a:gd name="T48" fmla="*/ 9 w 9"/>
                              <a:gd name="T49" fmla="*/ 381 h 516"/>
                              <a:gd name="T50" fmla="*/ 9 w 9"/>
                              <a:gd name="T51" fmla="*/ 476 h 516"/>
                              <a:gd name="T52" fmla="*/ 9 w 9"/>
                              <a:gd name="T53" fmla="*/ 516 h 516"/>
                              <a:gd name="T54" fmla="*/ 0 w 9"/>
                              <a:gd name="T55" fmla="*/ 516 h 516"/>
                              <a:gd name="T56" fmla="*/ 0 w 9"/>
                              <a:gd name="T57" fmla="*/ 476 h 516"/>
                              <a:gd name="T58" fmla="*/ 9 w 9"/>
                              <a:gd name="T59" fmla="*/ 476 h 5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9" h="516">
                                <a:moveTo>
                                  <a:pt x="9" y="0"/>
                                </a:moveTo>
                                <a:lnTo>
                                  <a:pt x="9" y="57"/>
                                </a:lnTo>
                                <a:lnTo>
                                  <a:pt x="0" y="57"/>
                                </a:lnTo>
                                <a:lnTo>
                                  <a:pt x="0" y="0"/>
                                </a:lnTo>
                                <a:lnTo>
                                  <a:pt x="9" y="0"/>
                                </a:lnTo>
                                <a:close/>
                                <a:moveTo>
                                  <a:pt x="9" y="95"/>
                                </a:moveTo>
                                <a:lnTo>
                                  <a:pt x="9" y="152"/>
                                </a:lnTo>
                                <a:lnTo>
                                  <a:pt x="0" y="152"/>
                                </a:lnTo>
                                <a:lnTo>
                                  <a:pt x="0" y="95"/>
                                </a:lnTo>
                                <a:lnTo>
                                  <a:pt x="9" y="95"/>
                                </a:lnTo>
                                <a:close/>
                                <a:moveTo>
                                  <a:pt x="9" y="190"/>
                                </a:moveTo>
                                <a:lnTo>
                                  <a:pt x="9" y="248"/>
                                </a:lnTo>
                                <a:lnTo>
                                  <a:pt x="0" y="248"/>
                                </a:lnTo>
                                <a:lnTo>
                                  <a:pt x="0" y="190"/>
                                </a:lnTo>
                                <a:lnTo>
                                  <a:pt x="9" y="190"/>
                                </a:lnTo>
                                <a:close/>
                                <a:moveTo>
                                  <a:pt x="9" y="286"/>
                                </a:moveTo>
                                <a:lnTo>
                                  <a:pt x="9" y="343"/>
                                </a:lnTo>
                                <a:lnTo>
                                  <a:pt x="0" y="343"/>
                                </a:lnTo>
                                <a:lnTo>
                                  <a:pt x="0" y="286"/>
                                </a:lnTo>
                                <a:lnTo>
                                  <a:pt x="9" y="286"/>
                                </a:lnTo>
                                <a:close/>
                                <a:moveTo>
                                  <a:pt x="9" y="381"/>
                                </a:moveTo>
                                <a:lnTo>
                                  <a:pt x="9" y="438"/>
                                </a:lnTo>
                                <a:lnTo>
                                  <a:pt x="0" y="438"/>
                                </a:lnTo>
                                <a:lnTo>
                                  <a:pt x="0" y="381"/>
                                </a:lnTo>
                                <a:lnTo>
                                  <a:pt x="9" y="381"/>
                                </a:lnTo>
                                <a:close/>
                                <a:moveTo>
                                  <a:pt x="9" y="476"/>
                                </a:moveTo>
                                <a:lnTo>
                                  <a:pt x="9" y="516"/>
                                </a:lnTo>
                                <a:lnTo>
                                  <a:pt x="0" y="516"/>
                                </a:lnTo>
                                <a:lnTo>
                                  <a:pt x="0" y="476"/>
                                </a:lnTo>
                                <a:lnTo>
                                  <a:pt x="9" y="47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79" name="Line 4858"/>
                        <wps:cNvCnPr/>
                        <wps:spPr bwMode="auto">
                          <a:xfrm flipV="1">
                            <a:off x="1468120" y="1133475"/>
                            <a:ext cx="34290" cy="1016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80" name="Line 4859"/>
                        <wps:cNvCnPr/>
                        <wps:spPr bwMode="auto">
                          <a:xfrm>
                            <a:off x="1468120" y="1143635"/>
                            <a:ext cx="635" cy="4254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81" name="Rectangle 4860"/>
                        <wps:cNvSpPr>
                          <a:spLocks noChangeArrowheads="1"/>
                        </wps:cNvSpPr>
                        <wps:spPr bwMode="auto">
                          <a:xfrm>
                            <a:off x="1447165" y="1320800"/>
                            <a:ext cx="8763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82" name="Rectangle 4861"/>
                        <wps:cNvSpPr>
                          <a:spLocks noChangeArrowheads="1"/>
                        </wps:cNvSpPr>
                        <wps:spPr bwMode="auto">
                          <a:xfrm>
                            <a:off x="849630" y="136271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83" name="Rectangle 4862"/>
                        <wps:cNvSpPr>
                          <a:spLocks noChangeArrowheads="1"/>
                        </wps:cNvSpPr>
                        <wps:spPr bwMode="auto">
                          <a:xfrm>
                            <a:off x="1770380" y="96901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84" name="Rectangle 4863"/>
                        <wps:cNvSpPr>
                          <a:spLocks noChangeArrowheads="1"/>
                        </wps:cNvSpPr>
                        <wps:spPr bwMode="auto">
                          <a:xfrm>
                            <a:off x="1096010" y="1604010"/>
                            <a:ext cx="8318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85" name="Rectangle 4864"/>
                        <wps:cNvSpPr>
                          <a:spLocks noChangeArrowheads="1"/>
                        </wps:cNvSpPr>
                        <wps:spPr bwMode="auto">
                          <a:xfrm>
                            <a:off x="82550" y="160401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86" name="Rectangle 4865"/>
                        <wps:cNvSpPr>
                          <a:spLocks noChangeArrowheads="1"/>
                        </wps:cNvSpPr>
                        <wps:spPr bwMode="auto">
                          <a:xfrm>
                            <a:off x="594995" y="96266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87" name="Rectangle 4866"/>
                        <wps:cNvSpPr>
                          <a:spLocks noChangeArrowheads="1"/>
                        </wps:cNvSpPr>
                        <wps:spPr bwMode="auto">
                          <a:xfrm>
                            <a:off x="899795" y="55880"/>
                            <a:ext cx="8001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88" name="Rectangle 4867"/>
                        <wps:cNvSpPr>
                          <a:spLocks noChangeArrowheads="1"/>
                        </wps:cNvSpPr>
                        <wps:spPr bwMode="auto">
                          <a:xfrm>
                            <a:off x="1524000" y="720090"/>
                            <a:ext cx="8636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89" name="Rectangle 4868"/>
                        <wps:cNvSpPr>
                          <a:spLocks noChangeArrowheads="1"/>
                        </wps:cNvSpPr>
                        <wps:spPr bwMode="auto">
                          <a:xfrm>
                            <a:off x="1447800" y="1179830"/>
                            <a:ext cx="8699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90" name="Oval 4869"/>
                        <wps:cNvSpPr>
                          <a:spLocks noChangeArrowheads="1"/>
                        </wps:cNvSpPr>
                        <wps:spPr bwMode="auto">
                          <a:xfrm>
                            <a:off x="1139825" y="1576070"/>
                            <a:ext cx="17780" cy="1841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91" name="Oval 4870"/>
                        <wps:cNvSpPr>
                          <a:spLocks noChangeArrowheads="1"/>
                        </wps:cNvSpPr>
                        <wps:spPr bwMode="auto">
                          <a:xfrm>
                            <a:off x="700405" y="1097915"/>
                            <a:ext cx="17780" cy="1841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92" name="Oval 4871"/>
                        <wps:cNvSpPr>
                          <a:spLocks noChangeArrowheads="1"/>
                        </wps:cNvSpPr>
                        <wps:spPr bwMode="auto">
                          <a:xfrm>
                            <a:off x="1725930" y="1097915"/>
                            <a:ext cx="17780" cy="1841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93" name="Oval 4872"/>
                        <wps:cNvSpPr>
                          <a:spLocks noChangeArrowheads="1"/>
                        </wps:cNvSpPr>
                        <wps:spPr bwMode="auto">
                          <a:xfrm>
                            <a:off x="114300" y="1576070"/>
                            <a:ext cx="17780" cy="1841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94" name="Oval 4873"/>
                        <wps:cNvSpPr>
                          <a:spLocks noChangeArrowheads="1"/>
                        </wps:cNvSpPr>
                        <wps:spPr bwMode="auto">
                          <a:xfrm>
                            <a:off x="920115" y="200660"/>
                            <a:ext cx="17780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95" name="Oval 4874"/>
                        <wps:cNvSpPr>
                          <a:spLocks noChangeArrowheads="1"/>
                        </wps:cNvSpPr>
                        <wps:spPr bwMode="auto">
                          <a:xfrm>
                            <a:off x="1493520" y="839470"/>
                            <a:ext cx="17780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829" o:spid="_x0000_s2089" editas="canvas" style="position:absolute;left:0;text-align:left;margin-left:234pt;margin-top:17.5pt;width:152.75pt;height:141.5pt;z-index:251673600;mso-position-horizontal-relative:text;mso-position-vertical-relative:text" coordsize="19399,179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">
                <v:shape id="_x0000_s2090" type="#_x0000_t75" style="position:absolute;width:19399;height:17970;visibility:visible;mso-wrap-style:square">
                  <v:fill o:detectmouseclick="t"/>
                  <v:path o:connecttype="none"/>
                </v:shape>
                <v:shape id="Freeform 4831" o:spid="_x0000_s2091" style="position:absolute;left:7092;top:11042;width:10256;height:57;visibility:visible;mso-wrap-style:square;v-text-anchor:top" coordsize="1615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" path="m,l55,r,9l,9,,xm92,r55,l147,9,92,9,92,xm184,r56,l240,9r-56,l184,xm277,r55,l332,9r-55,l277,xm369,r55,l424,9r-55,l369,xm461,r56,l517,9r-56,l461,xm554,r55,l609,9r-55,l554,xm646,r55,l701,9r-55,l646,xm738,r55,l793,9r-55,l738,xm830,r56,l886,9r-56,l830,xm923,r55,l978,9r-55,l923,xm1015,r55,l1070,9r-55,l1015,xm1107,r56,l1163,9r-56,l1107,xm1200,r55,l1255,9r-55,l1200,xm1292,r55,l1347,9r-55,l1292,xm1384,r56,l1440,9r-56,l1384,xm1476,r56,l1532,9r-56,l1476,xm1569,r46,l1615,9r-46,l1569,xe" fillcolor="black" strokeweight=".05pt">
                  <v:stroke joinstyle="bevel"/>
                  <v:path arrowok="t" o:connecttype="custom" o:connectlocs="34925,0;0,5715;58420,0;93345,5715;58420,0;152400,0;116840,5715;175895,0;210820,5715;175895,0;269240,0;234315,5715;292735,0;328295,5715;292735,0;386715,0;351790,5715;410210,0;445135,5715;410210,0;503555,0;468630,5715;527050,0;562610,5715;527050,0;621030,0;586105,5715;644525,0;679450,5715;644525,0;738505,0;702945,5715;762000,0;796925,5715;762000,0;855345,0;820420,5715;878840,0;914400,5715;878840,0;972820,0;937260,5715;996315,0;1025525,5715;996315,0" o:connectangles="0,0,0,0,0,0,0,0,0,0,0,0,0,0,0,0,0,0,0,0,0,0,0,0,0,0,0,0,0,0,0,0,0,0,0,0,0,0,0,0,0,0,0,0,0"/>
                  <o:lock v:ext="edit" verticies="t"/>
                </v:shape>
                <v:shape id="Freeform 4832" o:spid="_x0000_s2092" style="position:absolute;left:1276;top:11049;width:5836;height:4775;visibility:visible;mso-wrap-style:square;v-text-anchor:top" coordsize="919,7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" path="m919,8l875,43r-5,-8l913,r6,8xm846,67r-43,35l797,95,841,59r5,8xm774,126r-44,35l725,154r43,-36l774,126xm701,185r-43,35l652,213r44,-36l701,185xm629,244r-43,35l580,272r43,-36l629,244xm557,303r-44,35l507,331r44,-36l557,303xm484,362r-43,35l435,390r43,-36l484,362xm412,421r-44,35l363,449r43,-35l412,421xm339,480r-43,35l290,508r44,-35l339,480xm267,539r-44,36l218,567r43,-35l267,539xm194,598r-43,36l145,626r44,-35l194,598xm122,657l79,693r-6,-8l116,650r6,7xm50,716l6,752,,744,44,709r6,7xe" fillcolor="black" strokeweight=".05pt">
                  <v:stroke joinstyle="bevel"/>
                  <v:path arrowok="t" o:connecttype="custom" o:connectlocs="555625,27305;579755,0;537210,42545;506095,60325;537210,42545;463550,102235;487680,74930;445135,117475;414020,135255;445135,117475;372110,177165;395605,149860;353695,192405;321945,210185;353695,192405;280035,252095;303530,224790;261620,267335;230505,285115;261620,267335;187960,327025;212090,300355;169545,342265;138430,360045;169545,342265;95885,402590;120015,375285;77470,417195;46355,434975;77470,417195;3810,477520;27940,450215" o:connectangles="0,0,0,0,0,0,0,0,0,0,0,0,0,0,0,0,0,0,0,0,0,0,0,0,0,0,0,0,0,0,0,0"/>
                  <o:lock v:ext="edit" verticies="t"/>
                </v:shape>
                <v:shape id="Freeform 4833" o:spid="_x0000_s2093" style="position:absolute;left:7067;top:11049;width:4324;height:4692;visibility:visible;mso-wrap-style:square;v-text-anchor:top" coordsize="681,7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" path="m7,l45,42r-6,6l,7,7,xm71,70r38,41l102,118,64,76r7,-6xm134,139r38,41l166,187,128,145r6,-6xm198,208r38,41l229,256,191,214r7,-6xm261,277r38,41l293,325,255,283r6,-6xm325,346r38,41l356,394,318,353r7,-7xm388,415r39,42l420,463,382,422r6,-7xm452,484r38,42l483,532,445,491r7,-7xm516,553r38,42l547,601,509,560r7,-7xm579,622r38,42l610,670,572,629r7,-7xm643,691r38,42l674,739,636,698r7,-7xe" fillcolor="black" strokeweight=".05pt">
                  <v:stroke joinstyle="bevel"/>
                  <v:path arrowok="t" o:connecttype="custom" o:connectlocs="4445,0;28575,26670;24765,30480;0,4445;4445,0;45085,44450;69215,70485;64770,74930;40640,48260;45085,44450;85090,88265;109220,114300;105410,118745;81280,92075;85090,88265;125730,132080;149860,158115;145415,162560;121285,135890;125730,132080;165735,175895;189865,201930;186055,206375;161925,179705;165735,175895;206375,219710;230505,245745;226060,250190;201930,224155;206375,219710;246380,263525;271145,290195;266700,294005;242570,267970;246380,263525;287020,307340;311150,334010;306705,337820;282575,311785;287020,307340;327660,351155;351790,377825;347345,381635;323215,355600;327660,351155;367665,394970;391795,421640;387350,425450;363220,399415;367665,394970;408305,438785;432435,465455;427990,469265;403860,443230;408305,438785" o:connectangles="0,0,0,0,0,0,0,0,0,0,0,0,0,0,0,0,0,0,0,0,0,0,0,0,0,0,0,0,0,0,0,0,0,0,0,0,0,0,0,0,0,0,0,0,0,0,0,0,0,0,0,0,0,0,0"/>
                  <o:lock v:ext="edit" verticies="t"/>
                </v:shape>
                <v:shape id="Freeform 4834" o:spid="_x0000_s2094" style="position:absolute;left:1225;top:11049;width:16123;height:4832;visibility:visible;mso-wrap-style:square;v-text-anchor:top" coordsize="2539,7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" path="m,752l53,736r2,9l2,761,,752xm88,726r53,-16l144,719,91,735r-3,-9xm177,699r53,-15l233,693r-53,15l177,699xm266,673r53,-16l321,666r-53,16l266,673xm354,647r54,-16l410,640r-53,16l354,647xm443,620r53,-15l499,614r-53,16l443,620xm532,594r53,-16l588,587r-54,16l532,594xm621,568r53,-16l676,561r-53,16l621,568xm709,541r53,-15l765,535r-53,16l709,541xm798,515r53,-16l854,509r-54,15l798,515xm887,489r53,-16l942,482r-53,16l887,489xm975,463r54,-16l1031,456r-53,16l975,463xm1064,436r53,-16l1120,430r-53,15l1064,436xm1153,410r53,-16l1209,403r-54,16l1153,410xm1241,384r54,-16l1297,377r-53,16l1241,384xm1330,357r53,-16l1386,351r-53,15l1330,357xm1419,331r53,-16l1475,324r-54,16l1419,331xm1508,305r53,-16l1563,298r-53,16l1508,305xm1596,278r54,-15l1652,272r-53,16l1596,278xm1685,252r53,-16l1741,245r-53,16l1685,252xm1774,226r53,-16l1829,219r-53,16l1774,226xm1862,199r54,-15l1918,193r-53,16l1862,199xm1951,173r53,-16l2007,167r-53,15l1951,173xm2040,147r53,-16l2096,140r-54,16l2040,147xm2129,121r53,-16l2184,114r-53,16l2129,121xm2217,94r54,-16l2273,88r-53,15l2217,94xm2306,68r53,-16l2362,61r-53,16l2306,68xm2395,42r53,-16l2450,35r-53,16l2395,42xm2483,15l2537,r2,9l2486,24r-3,-9xe" fillcolor="black" strokeweight=".05pt">
                  <v:stroke joinstyle="bevel"/>
                  <v:path arrowok="t" o:connecttype="custom" o:connectlocs="34925,473075;55880,461010;57785,466725;146050,434340;112395,443865;203835,422910;224790,410845;226695,416560;314960,384175;281305,393700;373380,372745;394335,360680;395605,366395;483870,334010;450215,343535;542290,323215;563245,310515;564515,316230;653415,283845;619125,294005;711200,273050;732155,260350;733425,266065;822325,233680;788035,243840;880110,222885;901065,210185;902335,215900;991235,183515;957580,193675;1049020,172720;1069975,160020;1071880,165735;1160145,133350;1126490,143510;1217930,122555;1238885,109855;1240790,115570;1329055,83185;1295400,93345;1386840,72390;1407795,59690;1409700,65405;1497965,33020;1464310,43180;1555750,22225;1576705,9525;1578610,15240" o:connectangles="0,0,0,0,0,0,0,0,0,0,0,0,0,0,0,0,0,0,0,0,0,0,0,0,0,0,0,0,0,0,0,0,0,0,0,0,0,0,0,0,0,0,0,0,0,0,0,0"/>
                  <o:lock v:ext="edit" verticies="t"/>
                </v:shape>
                <v:line id="Line 4835" o:spid="_x0000_s2095" style="position:absolute;visibility:visible;mso-wrap-style:square" from="9290,2095" to="17348,110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" strokeweight=".45pt">
                  <v:stroke joinstyle="miter"/>
                </v:line>
                <v:line id="Line 4836" o:spid="_x0000_s2096" style="position:absolute;visibility:visible;mso-wrap-style:square" from="9290,2095" to="11487,158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" strokeweight=".45pt">
                  <v:stroke joinstyle="miter"/>
                </v:line>
                <v:shape id="Freeform 4837" o:spid="_x0000_s2097" style="position:absolute;left:7061;top:2089;width:2254;height:8991;visibility:visible;mso-wrap-style:square;v-text-anchor:top" coordsize="355,14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" path="m355,2l342,58r-9,-3l346,r9,2xm333,95r-14,55l310,148,324,92r9,3xm310,187r-13,56l288,240r13,-55l310,187xm288,279r-14,56l265,333r14,-56l288,279xm265,372r-14,55l242,425r14,-55l265,372xm242,464r-13,56l220,517r13,-55l242,464xm220,557r-14,55l197,610r14,-56l220,557xm197,649r-14,55l175,702r13,-55l197,649xm174,741r-13,56l152,794r14,-55l174,741xm152,834r-14,55l129,887r14,-56l152,834xm129,926r-13,56l107,979r13,-55l129,926xm107,1019r-14,55l84,1072r14,-56l107,1019xm84,1111r-14,55l61,1164r14,-55l84,1111xm61,1203r-13,56l39,1256r13,-55l61,1203xm39,1296r-14,55l16,1349r14,-56l39,1296xm16,1388r-7,28l,1414r7,-28l16,1388xe" fillcolor="black" strokeweight=".05pt">
                  <v:stroke joinstyle="bevel"/>
                  <v:path arrowok="t" o:connecttype="custom" o:connectlocs="217170,36830;219710,0;211455,60325;196850,93980;211455,60325;188595,154305;191135,117475;182880,177165;168275,211455;182880,177165;159385,271145;162560,234950;153670,294640;139700,328295;153670,294640;130810,388620;133985,351790;125095,412115;111125,445770;125095,412115;102235,506095;105410,469265;96520,529590;81915,563245;96520,529590;73660,623570;76200,586740;67945,647065;53340,680720;67945,647065;44450,740410;47625,704215;38735,763905;24765,797560;38735,763905;15875,857885;19050,821055;10160,881380;0,897890;10160,881380" o:connectangles="0,0,0,0,0,0,0,0,0,0,0,0,0,0,0,0,0,0,0,0,0,0,0,0,0,0,0,0,0,0,0,0,0,0,0,0,0,0,0,0"/>
                  <o:lock v:ext="edit" verticies="t"/>
                </v:shape>
                <v:line id="Line 4838" o:spid="_x0000_s2098" style="position:absolute;flip:x;visibility:visible;mso-wrap-style:square" from="1231,2095" to="9290,158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" strokeweight=".45pt">
                  <v:stroke joinstyle="miter"/>
                </v:line>
                <v:line id="Line 4839" o:spid="_x0000_s2099" style="position:absolute;visibility:visible;mso-wrap-style:square" from="1231,15849" to="11487,158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" strokeweight=".45pt">
                  <v:stroke joinstyle="miter"/>
                </v:line>
                <v:line id="Line 4840" o:spid="_x0000_s2100" style="position:absolute;flip:y;visibility:visible;mso-wrap-style:square" from="11487,11074" to="17348,158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" strokeweight=".45pt">
                  <v:stroke joinstyle="miter"/>
                </v:line>
                <v:shape id="Freeform 4841" o:spid="_x0000_s2101" style="position:absolute;left:9290;top:13430;width:5041;height:63;visibility:visible;mso-wrap-style:square;v-text-anchor:top" coordsize="794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" path="m,l55,r,10l,10,,xm92,r56,l148,10r-56,l92,xm184,r56,l240,10r-56,l184,xm277,r55,l332,10r-55,l277,xm369,r55,l424,10r-55,l369,xm461,r56,l517,10r-56,l461,xm554,r55,l609,10r-55,l554,xm646,r55,l701,10r-55,l646,xm738,r56,l794,10r-56,l738,xe" fillcolor="black" strokeweight=".05pt">
                  <v:stroke joinstyle="bevel"/>
                  <v:path arrowok="t" o:connecttype="custom" o:connectlocs="0,0;34925,0;34925,6350;0,6350;0,0;58420,0;93980,0;93980,6350;58420,6350;58420,0;116840,0;152400,0;152400,6350;116840,6350;116840,0;175895,0;210820,0;210820,6350;175895,6350;175895,0;234315,0;269240,0;269240,6350;234315,6350;234315,0;292735,0;328295,0;328295,6350;292735,6350;292735,0;351790,0;386715,0;386715,6350;351790,6350;351790,0;410210,0;445135,0;445135,6350;410210,6350;410210,0;468630,0;504190,0;504190,6350;468630,6350;468630,0" o:connectangles="0,0,0,0,0,0,0,0,0,0,0,0,0,0,0,0,0,0,0,0,0,0,0,0,0,0,0,0,0,0,0,0,0,0,0,0,0,0,0,0,0,0,0,0,0"/>
                  <o:lock v:ext="edit" verticies="t"/>
                </v:shape>
                <v:line id="Line 4842" o:spid="_x0000_s2102" style="position:absolute;visibility:visible;mso-wrap-style:square" from="9290,2095" to="14414,134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" strokeweight=".45pt">
                  <v:stroke joinstyle="miter"/>
                </v:line>
                <v:shape id="Freeform 4843" o:spid="_x0000_s2103" style="position:absolute;left:9258;top:2095;width:57;height:11252;visibility:visible;mso-wrap-style:square;v-text-anchor:top" coordsize="9,17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" path="m9,r,57l,57,,,9,xm9,95r,58l,153,,95r9,xm9,191r,57l,248,,191r9,xm9,286r,57l,343,,286r9,xm9,381r,57l,438,,381r9,xm9,477r,57l,534,,477r9,xm9,572r,57l,629,,572r9,xm9,667r,57l,724,,667r9,xm9,762r,58l,820,,762r9,xm9,858r,57l,915,,858r9,xm9,953r,57l,1010,,953r9,xm9,1048r,57l,1105r,-57l9,1048xm9,1144r,57l,1201r,-57l9,1144xm9,1239r,57l,1296r,-57l9,1239xm9,1334r,57l,1391r,-57l9,1334xm9,1429r,58l,1487r,-58l9,1429xm9,1525r,57l,1582r,-57l9,1525xm9,1620r,57l,1677r,-57l9,1620xm9,1715r,57l,1772r,-57l9,1715xe" fillcolor="black" strokeweight=".05pt">
                  <v:stroke joinstyle="bevel"/>
                  <v:path arrowok="t" o:connecttype="custom" o:connectlocs="5715,36195;0,0;5715,60325;0,97155;5715,60325;5715,157480;0,121285;5715,181610;0,217805;5715,181610;5715,278130;0,241935;5715,302895;0,339090;5715,302895;5715,399415;0,363220;5715,423545;0,459740;5715,423545;5715,520700;0,483870;5715,544830;0,581025;5715,544830;5715,641350;0,605155;5715,665480;0,701675;5715,665480;5715,762635;0,726440;5715,786765;0,822960;5715,786765;5715,883285;0,847090;5715,907415;0,944245;5715,907415;5715,1004570;0,968375;5715,1028700;0,1064895;5715,1028700;5715,1125220;0,1089025" o:connectangles="0,0,0,0,0,0,0,0,0,0,0,0,0,0,0,0,0,0,0,0,0,0,0,0,0,0,0,0,0,0,0,0,0,0,0,0,0,0,0,0,0,0,0,0,0,0,0"/>
                  <o:lock v:ext="edit" verticies="t"/>
                </v:shape>
                <v:line id="Line 4844" o:spid="_x0000_s2104" style="position:absolute;flip:y;visibility:visible;mso-wrap-style:square" from="8813,13169" to="8820,136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" strokeweight=".45pt">
                  <v:stroke joinstyle="miter"/>
                </v:line>
                <v:line id="Line 4845" o:spid="_x0000_s2105" style="position:absolute;flip:y;visibility:visible;mso-wrap-style:square" from="8813,13030" to="9290,13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" strokeweight=".45pt">
                  <v:stroke joinstyle="miter"/>
                </v:line>
                <v:line id="Line 4846" o:spid="_x0000_s2106" style="position:absolute;flip:x y;visibility:visible;mso-wrap-style:square" from="8229,13347" to="8540,136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" strokeweight=".45pt">
                  <v:stroke joinstyle="miter"/>
                </v:line>
                <v:line id="Line 4847" o:spid="_x0000_s2107" style="position:absolute;flip:y;visibility:visible;mso-wrap-style:square" from="8229,13125" to="8978,133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" strokeweight=".45pt">
                  <v:stroke joinstyle="miter"/>
                </v:line>
                <v:line id="Line 4848" o:spid="_x0000_s2108" style="position:absolute;flip:y;visibility:visible;mso-wrap-style:square" from="13392,13462" to="13874,138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" strokeweight=".45pt">
                  <v:stroke joinstyle="miter"/>
                </v:line>
                <v:line id="Line 4849" o:spid="_x0000_s2109" style="position:absolute;visibility:visible;mso-wrap-style:square" from="13392,13855" to="13938,138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" strokeweight=".45pt">
                  <v:stroke joinstyle="miter"/>
                </v:line>
                <v:line id="Line 4850" o:spid="_x0000_s2110" style="position:absolute;visibility:visible;mso-wrap-style:square" from="6565,11499" to="7239,115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" strokeweight=".45pt">
                  <v:stroke joinstyle="miter"/>
                </v:line>
                <v:line id="Line 4851" o:spid="_x0000_s2111" style="position:absolute;flip:y;visibility:visible;mso-wrap-style:square" from="7239,11074" to="7759,114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" strokeweight=".45pt">
                  <v:stroke joinstyle="miter"/>
                </v:line>
                <v:shape id="Freeform 4852" o:spid="_x0000_s2112" style="position:absolute;left:7080;top:8451;width:7950;height:2648;visibility:visible;mso-wrap-style:square;v-text-anchor:top" coordsize="1252,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" path="m,408l53,391r3,9l3,417,,408xm88,379r53,-17l144,371,91,389,88,379xm176,351r53,-17l232,343r-53,17l176,351xm264,322r53,-17l320,314r-53,17l264,322xm352,293r53,-17l408,285r-53,17l352,293xm440,265r53,-18l496,256r-53,18l440,265xm528,236r53,-17l584,228r-53,17l528,236xm616,207r53,-17l672,199r-53,17l616,207xm704,178r53,-17l760,170r-53,17l704,178xm792,150r53,-18l848,141r-53,18l792,150xm880,121r53,-17l936,113r-53,17l880,121xm968,92r53,-17l1024,84r-53,17l968,92xm1056,63r53,-17l1112,55r-53,17l1056,63xm1144,35r53,-18l1200,27r-53,17l1144,35xm1232,6l1249,r3,9l1235,15r-3,-9xe" fillcolor="black" strokeweight=".05pt">
                  <v:stroke joinstyle="bevel"/>
                  <v:path arrowok="t" o:connecttype="custom" o:connectlocs="33655,248285;1905,264795;55880,240665;91440,235585;55880,240665;145415,212090;113665,228600;167640,204470;203200,199390;167640,204470;257175,175260;225425,191770;279400,168275;314960,162560;279400,168275;368935,139065;337185,155575;391160,131445;426720,126365;391160,131445;480695,102235;448945,118745;502920,95250;538480,89535;502920,95250;592455,66040;560705,82550;614680,58420;650240,53340;614680,58420;704215,29210;672465,45720;726440,22225;762000,17145;726440,22225;793115,0;784225,9525" o:connectangles="0,0,0,0,0,0,0,0,0,0,0,0,0,0,0,0,0,0,0,0,0,0,0,0,0,0,0,0,0,0,0,0,0,0,0,0,0"/>
                  <o:lock v:ext="edit" verticies="t"/>
                </v:shape>
                <v:line id="Line 4853" o:spid="_x0000_s2113" style="position:absolute;flip:x;visibility:visible;mso-wrap-style:square" from="11487,8483" to="15024,158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" strokeweight=".45pt">
                  <v:stroke joinstyle="miter"/>
                </v:line>
                <v:shape id="Freeform 4854" o:spid="_x0000_s2114" style="position:absolute;left:9271;top:8534;width:5689;height:4953;visibility:visible;mso-wrap-style:square;v-text-anchor:top" coordsize="896,7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" path="m,772l42,736r6,7l6,780,,772xm71,711r42,-37l119,682,77,718r-6,-7xm141,650r43,-37l189,620r-42,37l141,650xm212,588r42,-36l260,559r-42,37l212,588xm282,527r43,-37l331,498r-43,36l282,527xm353,466r42,-37l401,436r-42,37l353,466xm424,404r42,-36l472,375r-42,37l424,404xm494,343r43,-37l543,314r-43,36l494,343xm565,282r42,-37l613,252r-42,37l565,282xm636,220r42,-36l684,191r-43,37l636,220xm706,159r42,-37l754,130r-42,36l706,159xm777,98l819,61r6,7l783,105r-6,-7xm847,36l890,r6,7l853,44r-6,-8xe" fillcolor="black" strokeweight=".05pt">
                  <v:stroke joinstyle="bevel"/>
                  <v:path arrowok="t" o:connecttype="custom" o:connectlocs="26670,467360;3810,495300;45085,451485;75565,433070;45085,451485;116840,389255;93345,417195;134620,373380;165100,354965;134620,373380;206375,311150;182880,339090;224155,295910;254635,276860;224155,295910;295910,233680;273050,261620;313690,217805;344805,199390;313690,217805;385445,155575;362585,183515;403860,139700;434340,121285;403860,139700;474980,77470;452120,105410;493395,62230;523875,43180;493395,62230;565150,0;541655,27940" o:connectangles="0,0,0,0,0,0,0,0,0,0,0,0,0,0,0,0,0,0,0,0,0,0,0,0,0,0,0,0,0,0,0,0"/>
                  <o:lock v:ext="edit" verticies="t"/>
                </v:shape>
                <v:line id="Line 4855" o:spid="_x0000_s2115" style="position:absolute;visibility:visible;mso-wrap-style:square" from="14763,9017" to="15036,93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" strokeweight=".45pt">
                  <v:stroke joinstyle="miter"/>
                </v:line>
                <v:line id="Line 4856" o:spid="_x0000_s2116" style="position:absolute;flip:y;visibility:visible;mso-wrap-style:square" from="15036,8782" to="15290,93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" strokeweight=".45pt">
                  <v:stroke joinstyle="miter"/>
                </v:line>
                <v:shape id="Freeform 4857" o:spid="_x0000_s2117" style="position:absolute;left:14992;top:8483;width:57;height:3277;visibility:visible;mso-wrap-style:square;v-text-anchor:top" coordsize="9,5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" path="m9,r,57l,57,,,9,xm9,95r,57l,152,,95r9,xm9,190r,58l,248,,190r9,xm9,286r,57l,343,,286r9,xm9,381r,57l,438,,381r9,xm9,476r,40l,516,,476r9,xe" fillcolor="black" strokeweight=".05pt">
                  <v:stroke joinstyle="bevel"/>
                  <v:path arrowok="t" o:connecttype="custom" o:connectlocs="5715,0;5715,36195;0,36195;0,0;5715,0;5715,60325;5715,96520;0,96520;0,60325;5715,60325;5715,120650;5715,157480;0,157480;0,120650;5715,120650;5715,181610;5715,217805;0,217805;0,181610;5715,181610;5715,241935;5715,278130;0,278130;0,241935;5715,241935;5715,302260;5715,327660;0,327660;0,302260;5715,302260" o:connectangles="0,0,0,0,0,0,0,0,0,0,0,0,0,0,0,0,0,0,0,0,0,0,0,0,0,0,0,0,0,0"/>
                  <o:lock v:ext="edit" verticies="t"/>
                </v:shape>
                <v:line id="Line 4858" o:spid="_x0000_s2118" style="position:absolute;flip:y;visibility:visible;mso-wrap-style:square" from="14681,11334" to="15024,114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" strokeweight=".45pt">
                  <v:stroke joinstyle="miter"/>
                </v:line>
                <v:line id="Line 4859" o:spid="_x0000_s2119" style="position:absolute;visibility:visible;mso-wrap-style:square" from="14681,11436" to="14687,118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" strokeweight=".45pt">
                  <v:stroke joinstyle="miter"/>
                </v:line>
                <v:rect id="Rectangle 4860" o:spid="_x0000_s2120" style="position:absolute;left:14471;top:13208;width:876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" filled="f" stroked="f">
                  <v:textbox style="mso-fit-shape-to-text:t" inset="0,0,0,0">
                    <w:txbxContent>
                      <w:p w:rsidR="00DC5200" w:rsidRPr="007C6AE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6AE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rect>
                <v:rect id="Rectangle 4861" o:spid="_x0000_s2121" style="position:absolute;left:8496;top:13627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7C6AE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6AE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4862" o:spid="_x0000_s2122" style="position:absolute;left:17703;top:9690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7C6AE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6AE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4863" o:spid="_x0000_s2123" style="position:absolute;left:10960;top:16040;width:831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" filled="f" stroked="f">
                  <v:textbox style="mso-fit-shape-to-text:t" inset="0,0,0,0">
                    <w:txbxContent>
                      <w:p w:rsidR="00DC5200" w:rsidRPr="007C6AE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6AE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864" o:spid="_x0000_s2124" style="position:absolute;left:825;top:16040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7C6AE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6AE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865" o:spid="_x0000_s2125" style="position:absolute;left:5949;top:9626;width:76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" filled="f" stroked="f">
                  <v:textbox style="mso-fit-shape-to-text:t" inset="0,0,0,0">
                    <w:txbxContent>
                      <w:p w:rsidR="00DC5200" w:rsidRPr="007C6AE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6AE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866" o:spid="_x0000_s2126" style="position:absolute;left:8997;top:558;width:801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7C6AE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6AE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rect id="Rectangle 4867" o:spid="_x0000_s2127" style="position:absolute;left:15240;top:7200;width:863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" filled="f" stroked="f">
                  <v:textbox style="mso-fit-shape-to-text:t" inset="0,0,0,0">
                    <w:txbxContent>
                      <w:p w:rsidR="00DC5200" w:rsidRPr="007C6AE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6AE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K</w:t>
                        </w:r>
                      </w:p>
                    </w:txbxContent>
                  </v:textbox>
                </v:rect>
                <v:rect id="Rectangle 4868" o:spid="_x0000_s2128" style="position:absolute;left:14478;top:11798;width:8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7C6AE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6AE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rect>
                <v:oval id="Oval 4869" o:spid="_x0000_s2129" style="position:absolute;left:11398;top:15760;width:178;height: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" fillcolor="black" strokeweight="0"/>
                <v:oval id="Oval 4870" o:spid="_x0000_s2130" style="position:absolute;left:7004;top:10979;width:177;height: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" fillcolor="black" strokeweight="0"/>
                <v:oval id="Oval 4871" o:spid="_x0000_s2131" style="position:absolute;left:17259;top:10979;width:178;height: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" fillcolor="black" strokeweight="0"/>
                <v:oval id="Oval 4872" o:spid="_x0000_s2132" style="position:absolute;left:1143;top:15760;width:177;height: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" fillcolor="black" strokeweight="0"/>
                <v:oval id="Oval 4873" o:spid="_x0000_s2133" style="position:absolute;left:9201;top:2006;width:177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" fillcolor="black" strokeweight="0"/>
                <v:oval id="Oval 4874" o:spid="_x0000_s2134" style="position:absolute;left:14935;top:8394;width:178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" fillcolor="black" strokeweight="0"/>
              </v:group>
            </w:pict>
          </mc:Fallback>
        </mc:AlternateContent>
      </w:r>
      <w:r w:rsidR="00DC5200" w:rsidRPr="00610F8A">
        <w:rPr>
          <w:sz w:val="26"/>
          <w:szCs w:val="26"/>
        </w:rPr>
        <w:tab/>
      </w:r>
      <w:r w:rsidR="007A1347" w:rsidRPr="00610F8A">
        <w:rPr>
          <w:position w:val="-14"/>
          <w:sz w:val="26"/>
          <w:szCs w:val="26"/>
        </w:rPr>
        <w:object w:dxaOrig="4420" w:dyaOrig="480">
          <v:shape id="_x0000_i2549" type="#_x0000_t75" style="width:221.25pt;height:24pt" o:ole="">
            <v:imagedata r:id="rId3056" o:title=""/>
          </v:shape>
          <o:OLEObject Type="Embed" ProgID="Equation.DSMT4" ShapeID="_x0000_i2549" DrawAspect="Content" ObjectID="_1653458455" r:id="rId3057"/>
        </w:object>
      </w:r>
      <w:r w:rsidR="00DC5200"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vuông </w:t>
      </w:r>
      <w:r w:rsidR="007A1347" w:rsidRPr="00610F8A">
        <w:rPr>
          <w:position w:val="-6"/>
          <w:sz w:val="26"/>
          <w:szCs w:val="26"/>
        </w:rPr>
        <w:object w:dxaOrig="660" w:dyaOrig="279">
          <v:shape id="_x0000_i2550" type="#_x0000_t75" style="width:33pt;height:14.25pt" o:ole="">
            <v:imagedata r:id="rId3058" o:title=""/>
          </v:shape>
          <o:OLEObject Type="Embed" ProgID="Equation.DSMT4" ShapeID="_x0000_i2550" DrawAspect="Content" ObjectID="_1653458456" r:id="rId3059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8"/>
          <w:sz w:val="26"/>
          <w:szCs w:val="26"/>
        </w:rPr>
        <w:object w:dxaOrig="2799" w:dyaOrig="400">
          <v:shape id="_x0000_i2551" type="#_x0000_t75" style="width:140.25pt;height:20.25pt" o:ole="">
            <v:imagedata r:id="rId3060" o:title=""/>
          </v:shape>
          <o:OLEObject Type="Embed" ProgID="Equation.DSMT4" ShapeID="_x0000_i2551" DrawAspect="Content" ObjectID="_1653458457" r:id="rId3061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Kẻ </w:t>
      </w:r>
      <w:r w:rsidR="007A1347" w:rsidRPr="00610F8A">
        <w:rPr>
          <w:position w:val="-10"/>
          <w:sz w:val="26"/>
          <w:szCs w:val="26"/>
        </w:rPr>
        <w:object w:dxaOrig="2460" w:dyaOrig="320">
          <v:shape id="_x0000_i2552" type="#_x0000_t75" style="width:123pt;height:15.75pt" o:ole="">
            <v:imagedata r:id="rId3062" o:title=""/>
          </v:shape>
          <o:OLEObject Type="Embed" ProgID="Equation.DSMT4" ShapeID="_x0000_i2552" DrawAspect="Content" ObjectID="_1653458458" r:id="rId3063"/>
        </w:object>
      </w:r>
      <w:r w:rsidRPr="00610F8A">
        <w:rPr>
          <w:sz w:val="26"/>
          <w:szCs w:val="26"/>
        </w:rPr>
        <w:t xml:space="preserve"> nên </w:t>
      </w:r>
      <w:r w:rsidR="007A1347" w:rsidRPr="00610F8A">
        <w:rPr>
          <w:position w:val="-14"/>
          <w:sz w:val="26"/>
          <w:szCs w:val="26"/>
        </w:rPr>
        <w:object w:dxaOrig="1680" w:dyaOrig="400">
          <v:shape id="_x0000_i2553" type="#_x0000_t75" style="width:84pt;height:20.25pt" o:ole="">
            <v:imagedata r:id="rId3064" o:title=""/>
          </v:shape>
          <o:OLEObject Type="Embed" ProgID="Equation.DSMT4" ShapeID="_x0000_i2553" DrawAspect="Content" ObjectID="_1653458459" r:id="rId3065"/>
        </w:object>
      </w:r>
      <w:r w:rsidRPr="00610F8A">
        <w:rPr>
          <w:sz w:val="26"/>
          <w:szCs w:val="26"/>
        </w:rPr>
        <w:t>.</w:t>
      </w:r>
    </w:p>
    <w:p w:rsidR="00DC5200" w:rsidRPr="00790DA3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790DA3">
        <w:rPr>
          <w:sz w:val="26"/>
          <w:szCs w:val="26"/>
          <w:lang w:val="fr-FR"/>
        </w:rPr>
        <w:t xml:space="preserve">Tam giác vuông </w:t>
      </w:r>
      <w:r w:rsidR="007A1347" w:rsidRPr="00610F8A">
        <w:rPr>
          <w:position w:val="-6"/>
          <w:sz w:val="26"/>
          <w:szCs w:val="26"/>
        </w:rPr>
        <w:object w:dxaOrig="580" w:dyaOrig="279">
          <v:shape id="_x0000_i2554" type="#_x0000_t75" style="width:29.25pt;height:14.25pt" o:ole="">
            <v:imagedata r:id="rId3066" o:title=""/>
          </v:shape>
          <o:OLEObject Type="Embed" ProgID="Equation.DSMT4" ShapeID="_x0000_i2554" DrawAspect="Content" ObjectID="_1653458460" r:id="rId3067"/>
        </w:object>
      </w:r>
      <w:r w:rsidRPr="00790DA3">
        <w:rPr>
          <w:sz w:val="26"/>
          <w:szCs w:val="26"/>
          <w:lang w:val="fr-FR"/>
        </w:rPr>
        <w:t xml:space="preserve">, ta có </w:t>
      </w:r>
      <w:r w:rsidR="007A1347" w:rsidRPr="00610F8A">
        <w:rPr>
          <w:position w:val="-26"/>
          <w:sz w:val="26"/>
          <w:szCs w:val="26"/>
        </w:rPr>
        <w:object w:dxaOrig="2020" w:dyaOrig="700">
          <v:shape id="_x0000_i2555" type="#_x0000_t75" style="width:101.25pt;height:35.25pt" o:ole="">
            <v:imagedata r:id="rId3068" o:title=""/>
          </v:shape>
          <o:OLEObject Type="Embed" ProgID="Equation.DSMT4" ShapeID="_x0000_i2555" DrawAspect="Content" ObjectID="_1653458461" r:id="rId3069"/>
        </w:object>
      </w:r>
    </w:p>
    <w:p w:rsidR="00DC5200" w:rsidRPr="00610F8A" w:rsidRDefault="007A1347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position w:val="-26"/>
          <w:sz w:val="26"/>
          <w:szCs w:val="26"/>
        </w:rPr>
        <w:object w:dxaOrig="4720" w:dyaOrig="720">
          <v:shape id="_x0000_i2556" type="#_x0000_t75" style="width:236.25pt;height:36pt" o:ole="">
            <v:imagedata r:id="rId3070" o:title=""/>
          </v:shape>
          <o:OLEObject Type="Embed" ProgID="Equation.DSMT4" ShapeID="_x0000_i2556" DrawAspect="Content" ObjectID="_1653458462" r:id="rId3071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iện tích tam giác </w:t>
      </w:r>
      <w:r w:rsidR="007A1347" w:rsidRPr="00610F8A">
        <w:rPr>
          <w:position w:val="-26"/>
          <w:sz w:val="26"/>
          <w:szCs w:val="26"/>
        </w:rPr>
        <w:object w:dxaOrig="2540" w:dyaOrig="680">
          <v:shape id="_x0000_i2557" type="#_x0000_t75" style="width:126.75pt;height:33.75pt" o:ole="">
            <v:imagedata r:id="rId3072" o:title=""/>
          </v:shape>
          <o:OLEObject Type="Embed" ProgID="Equation.DSMT4" ShapeID="_x0000_i2557" DrawAspect="Content" ObjectID="_1653458463" r:id="rId3073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sz w:val="26"/>
          <w:szCs w:val="26"/>
        </w:rPr>
        <w:t xml:space="preserve">Vậy </w:t>
      </w:r>
      <w:r w:rsidR="007A1347" w:rsidRPr="00610F8A">
        <w:rPr>
          <w:position w:val="-26"/>
          <w:sz w:val="26"/>
          <w:szCs w:val="26"/>
        </w:rPr>
        <w:object w:dxaOrig="3159" w:dyaOrig="720">
          <v:shape id="_x0000_i2558" type="#_x0000_t75" style="width:158.25pt;height:36pt" o:ole="">
            <v:imagedata r:id="rId3074" o:title=""/>
          </v:shape>
          <o:OLEObject Type="Embed" ProgID="Equation.DSMT4" ShapeID="_x0000_i2558" DrawAspect="Content" ObjectID="_1653458464" r:id="rId3075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C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  <w:lang w:val="es-BO"/>
        </w:rPr>
        <w:t>Câu 49*.</w:t>
      </w:r>
      <w:r w:rsidRPr="00610F8A">
        <w:rPr>
          <w:sz w:val="26"/>
          <w:szCs w:val="26"/>
          <w:lang w:val="es-BO"/>
        </w:rPr>
        <w:t xml:space="preserve"> </w:t>
      </w:r>
      <w:r w:rsidR="007F28DA">
        <w:rPr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228975</wp:posOffset>
                </wp:positionH>
                <wp:positionV relativeFrom="paragraph">
                  <wp:posOffset>14605</wp:posOffset>
                </wp:positionV>
                <wp:extent cx="1943100" cy="1704975"/>
                <wp:effectExtent l="0" t="0" r="0" b="0"/>
                <wp:wrapNone/>
                <wp:docPr id="4875" name="Canvas 487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582" name="Freeform 4877"/>
                        <wps:cNvSpPr>
                          <a:spLocks noEditPoints="1"/>
                        </wps:cNvSpPr>
                        <wps:spPr bwMode="auto">
                          <a:xfrm>
                            <a:off x="249555" y="931545"/>
                            <a:ext cx="1406525" cy="6985"/>
                          </a:xfrm>
                          <a:custGeom>
                            <a:avLst/>
                            <a:gdLst>
                              <a:gd name="T0" fmla="*/ 71 w 2215"/>
                              <a:gd name="T1" fmla="*/ 0 h 11"/>
                              <a:gd name="T2" fmla="*/ 0 w 2215"/>
                              <a:gd name="T3" fmla="*/ 11 h 11"/>
                              <a:gd name="T4" fmla="*/ 119 w 2215"/>
                              <a:gd name="T5" fmla="*/ 0 h 11"/>
                              <a:gd name="T6" fmla="*/ 190 w 2215"/>
                              <a:gd name="T7" fmla="*/ 11 h 11"/>
                              <a:gd name="T8" fmla="*/ 119 w 2215"/>
                              <a:gd name="T9" fmla="*/ 0 h 11"/>
                              <a:gd name="T10" fmla="*/ 309 w 2215"/>
                              <a:gd name="T11" fmla="*/ 0 h 11"/>
                              <a:gd name="T12" fmla="*/ 238 w 2215"/>
                              <a:gd name="T13" fmla="*/ 11 h 11"/>
                              <a:gd name="T14" fmla="*/ 357 w 2215"/>
                              <a:gd name="T15" fmla="*/ 0 h 11"/>
                              <a:gd name="T16" fmla="*/ 429 w 2215"/>
                              <a:gd name="T17" fmla="*/ 11 h 11"/>
                              <a:gd name="T18" fmla="*/ 357 w 2215"/>
                              <a:gd name="T19" fmla="*/ 0 h 11"/>
                              <a:gd name="T20" fmla="*/ 548 w 2215"/>
                              <a:gd name="T21" fmla="*/ 0 h 11"/>
                              <a:gd name="T22" fmla="*/ 476 w 2215"/>
                              <a:gd name="T23" fmla="*/ 11 h 11"/>
                              <a:gd name="T24" fmla="*/ 595 w 2215"/>
                              <a:gd name="T25" fmla="*/ 0 h 11"/>
                              <a:gd name="T26" fmla="*/ 667 w 2215"/>
                              <a:gd name="T27" fmla="*/ 11 h 11"/>
                              <a:gd name="T28" fmla="*/ 595 w 2215"/>
                              <a:gd name="T29" fmla="*/ 0 h 11"/>
                              <a:gd name="T30" fmla="*/ 786 w 2215"/>
                              <a:gd name="T31" fmla="*/ 0 h 11"/>
                              <a:gd name="T32" fmla="*/ 714 w 2215"/>
                              <a:gd name="T33" fmla="*/ 11 h 11"/>
                              <a:gd name="T34" fmla="*/ 833 w 2215"/>
                              <a:gd name="T35" fmla="*/ 0 h 11"/>
                              <a:gd name="T36" fmla="*/ 905 w 2215"/>
                              <a:gd name="T37" fmla="*/ 11 h 11"/>
                              <a:gd name="T38" fmla="*/ 833 w 2215"/>
                              <a:gd name="T39" fmla="*/ 0 h 11"/>
                              <a:gd name="T40" fmla="*/ 1024 w 2215"/>
                              <a:gd name="T41" fmla="*/ 0 h 11"/>
                              <a:gd name="T42" fmla="*/ 952 w 2215"/>
                              <a:gd name="T43" fmla="*/ 11 h 11"/>
                              <a:gd name="T44" fmla="*/ 1072 w 2215"/>
                              <a:gd name="T45" fmla="*/ 0 h 11"/>
                              <a:gd name="T46" fmla="*/ 1143 w 2215"/>
                              <a:gd name="T47" fmla="*/ 11 h 11"/>
                              <a:gd name="T48" fmla="*/ 1072 w 2215"/>
                              <a:gd name="T49" fmla="*/ 0 h 11"/>
                              <a:gd name="T50" fmla="*/ 1262 w 2215"/>
                              <a:gd name="T51" fmla="*/ 0 h 11"/>
                              <a:gd name="T52" fmla="*/ 1191 w 2215"/>
                              <a:gd name="T53" fmla="*/ 11 h 11"/>
                              <a:gd name="T54" fmla="*/ 1310 w 2215"/>
                              <a:gd name="T55" fmla="*/ 0 h 11"/>
                              <a:gd name="T56" fmla="*/ 1381 w 2215"/>
                              <a:gd name="T57" fmla="*/ 11 h 11"/>
                              <a:gd name="T58" fmla="*/ 1310 w 2215"/>
                              <a:gd name="T59" fmla="*/ 0 h 11"/>
                              <a:gd name="T60" fmla="*/ 1500 w 2215"/>
                              <a:gd name="T61" fmla="*/ 0 h 11"/>
                              <a:gd name="T62" fmla="*/ 1429 w 2215"/>
                              <a:gd name="T63" fmla="*/ 11 h 11"/>
                              <a:gd name="T64" fmla="*/ 1548 w 2215"/>
                              <a:gd name="T65" fmla="*/ 0 h 11"/>
                              <a:gd name="T66" fmla="*/ 1619 w 2215"/>
                              <a:gd name="T67" fmla="*/ 11 h 11"/>
                              <a:gd name="T68" fmla="*/ 1548 w 2215"/>
                              <a:gd name="T69" fmla="*/ 0 h 11"/>
                              <a:gd name="T70" fmla="*/ 1738 w 2215"/>
                              <a:gd name="T71" fmla="*/ 0 h 11"/>
                              <a:gd name="T72" fmla="*/ 1667 w 2215"/>
                              <a:gd name="T73" fmla="*/ 11 h 11"/>
                              <a:gd name="T74" fmla="*/ 1786 w 2215"/>
                              <a:gd name="T75" fmla="*/ 0 h 11"/>
                              <a:gd name="T76" fmla="*/ 1857 w 2215"/>
                              <a:gd name="T77" fmla="*/ 11 h 11"/>
                              <a:gd name="T78" fmla="*/ 1786 w 2215"/>
                              <a:gd name="T79" fmla="*/ 0 h 11"/>
                              <a:gd name="T80" fmla="*/ 1976 w 2215"/>
                              <a:gd name="T81" fmla="*/ 0 h 11"/>
                              <a:gd name="T82" fmla="*/ 1905 w 2215"/>
                              <a:gd name="T83" fmla="*/ 11 h 11"/>
                              <a:gd name="T84" fmla="*/ 2024 w 2215"/>
                              <a:gd name="T85" fmla="*/ 0 h 11"/>
                              <a:gd name="T86" fmla="*/ 2095 w 2215"/>
                              <a:gd name="T87" fmla="*/ 11 h 11"/>
                              <a:gd name="T88" fmla="*/ 2024 w 2215"/>
                              <a:gd name="T89" fmla="*/ 0 h 11"/>
                              <a:gd name="T90" fmla="*/ 2215 w 2215"/>
                              <a:gd name="T91" fmla="*/ 0 h 11"/>
                              <a:gd name="T92" fmla="*/ 2143 w 2215"/>
                              <a:gd name="T93" fmla="*/ 11 h 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</a:cxnLst>
                            <a:rect l="0" t="0" r="r" b="b"/>
                            <a:pathLst>
                              <a:path w="2215" h="11">
                                <a:moveTo>
                                  <a:pt x="0" y="0"/>
                                </a:moveTo>
                                <a:lnTo>
                                  <a:pt x="71" y="0"/>
                                </a:lnTo>
                                <a:lnTo>
                                  <a:pt x="71" y="11"/>
                                </a:lnTo>
                                <a:lnTo>
                                  <a:pt x="0" y="11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19" y="0"/>
                                </a:moveTo>
                                <a:lnTo>
                                  <a:pt x="190" y="0"/>
                                </a:lnTo>
                                <a:lnTo>
                                  <a:pt x="190" y="11"/>
                                </a:lnTo>
                                <a:lnTo>
                                  <a:pt x="119" y="11"/>
                                </a:lnTo>
                                <a:lnTo>
                                  <a:pt x="119" y="0"/>
                                </a:lnTo>
                                <a:close/>
                                <a:moveTo>
                                  <a:pt x="238" y="0"/>
                                </a:moveTo>
                                <a:lnTo>
                                  <a:pt x="309" y="0"/>
                                </a:lnTo>
                                <a:lnTo>
                                  <a:pt x="309" y="11"/>
                                </a:lnTo>
                                <a:lnTo>
                                  <a:pt x="238" y="11"/>
                                </a:lnTo>
                                <a:lnTo>
                                  <a:pt x="238" y="0"/>
                                </a:lnTo>
                                <a:close/>
                                <a:moveTo>
                                  <a:pt x="357" y="0"/>
                                </a:moveTo>
                                <a:lnTo>
                                  <a:pt x="429" y="0"/>
                                </a:lnTo>
                                <a:lnTo>
                                  <a:pt x="429" y="11"/>
                                </a:lnTo>
                                <a:lnTo>
                                  <a:pt x="357" y="11"/>
                                </a:lnTo>
                                <a:lnTo>
                                  <a:pt x="357" y="0"/>
                                </a:lnTo>
                                <a:close/>
                                <a:moveTo>
                                  <a:pt x="476" y="0"/>
                                </a:moveTo>
                                <a:lnTo>
                                  <a:pt x="548" y="0"/>
                                </a:lnTo>
                                <a:lnTo>
                                  <a:pt x="548" y="11"/>
                                </a:lnTo>
                                <a:lnTo>
                                  <a:pt x="476" y="11"/>
                                </a:lnTo>
                                <a:lnTo>
                                  <a:pt x="476" y="0"/>
                                </a:lnTo>
                                <a:close/>
                                <a:moveTo>
                                  <a:pt x="595" y="0"/>
                                </a:moveTo>
                                <a:lnTo>
                                  <a:pt x="667" y="0"/>
                                </a:lnTo>
                                <a:lnTo>
                                  <a:pt x="667" y="11"/>
                                </a:lnTo>
                                <a:lnTo>
                                  <a:pt x="595" y="11"/>
                                </a:lnTo>
                                <a:lnTo>
                                  <a:pt x="595" y="0"/>
                                </a:lnTo>
                                <a:close/>
                                <a:moveTo>
                                  <a:pt x="714" y="0"/>
                                </a:moveTo>
                                <a:lnTo>
                                  <a:pt x="786" y="0"/>
                                </a:lnTo>
                                <a:lnTo>
                                  <a:pt x="786" y="11"/>
                                </a:lnTo>
                                <a:lnTo>
                                  <a:pt x="714" y="11"/>
                                </a:lnTo>
                                <a:lnTo>
                                  <a:pt x="714" y="0"/>
                                </a:lnTo>
                                <a:close/>
                                <a:moveTo>
                                  <a:pt x="833" y="0"/>
                                </a:moveTo>
                                <a:lnTo>
                                  <a:pt x="905" y="0"/>
                                </a:lnTo>
                                <a:lnTo>
                                  <a:pt x="905" y="11"/>
                                </a:lnTo>
                                <a:lnTo>
                                  <a:pt x="833" y="11"/>
                                </a:lnTo>
                                <a:lnTo>
                                  <a:pt x="833" y="0"/>
                                </a:lnTo>
                                <a:close/>
                                <a:moveTo>
                                  <a:pt x="952" y="0"/>
                                </a:moveTo>
                                <a:lnTo>
                                  <a:pt x="1024" y="0"/>
                                </a:lnTo>
                                <a:lnTo>
                                  <a:pt x="1024" y="11"/>
                                </a:lnTo>
                                <a:lnTo>
                                  <a:pt x="952" y="11"/>
                                </a:lnTo>
                                <a:lnTo>
                                  <a:pt x="952" y="0"/>
                                </a:lnTo>
                                <a:close/>
                                <a:moveTo>
                                  <a:pt x="1072" y="0"/>
                                </a:moveTo>
                                <a:lnTo>
                                  <a:pt x="1143" y="0"/>
                                </a:lnTo>
                                <a:lnTo>
                                  <a:pt x="1143" y="11"/>
                                </a:lnTo>
                                <a:lnTo>
                                  <a:pt x="1072" y="11"/>
                                </a:lnTo>
                                <a:lnTo>
                                  <a:pt x="1072" y="0"/>
                                </a:lnTo>
                                <a:close/>
                                <a:moveTo>
                                  <a:pt x="1191" y="0"/>
                                </a:moveTo>
                                <a:lnTo>
                                  <a:pt x="1262" y="0"/>
                                </a:lnTo>
                                <a:lnTo>
                                  <a:pt x="1262" y="11"/>
                                </a:lnTo>
                                <a:lnTo>
                                  <a:pt x="1191" y="11"/>
                                </a:lnTo>
                                <a:lnTo>
                                  <a:pt x="1191" y="0"/>
                                </a:lnTo>
                                <a:close/>
                                <a:moveTo>
                                  <a:pt x="1310" y="0"/>
                                </a:moveTo>
                                <a:lnTo>
                                  <a:pt x="1381" y="0"/>
                                </a:lnTo>
                                <a:lnTo>
                                  <a:pt x="1381" y="11"/>
                                </a:lnTo>
                                <a:lnTo>
                                  <a:pt x="1310" y="11"/>
                                </a:lnTo>
                                <a:lnTo>
                                  <a:pt x="1310" y="0"/>
                                </a:lnTo>
                                <a:close/>
                                <a:moveTo>
                                  <a:pt x="1429" y="0"/>
                                </a:moveTo>
                                <a:lnTo>
                                  <a:pt x="1500" y="0"/>
                                </a:lnTo>
                                <a:lnTo>
                                  <a:pt x="1500" y="11"/>
                                </a:lnTo>
                                <a:lnTo>
                                  <a:pt x="1429" y="11"/>
                                </a:lnTo>
                                <a:lnTo>
                                  <a:pt x="1429" y="0"/>
                                </a:lnTo>
                                <a:close/>
                                <a:moveTo>
                                  <a:pt x="1548" y="0"/>
                                </a:moveTo>
                                <a:lnTo>
                                  <a:pt x="1619" y="0"/>
                                </a:lnTo>
                                <a:lnTo>
                                  <a:pt x="1619" y="11"/>
                                </a:lnTo>
                                <a:lnTo>
                                  <a:pt x="1548" y="11"/>
                                </a:lnTo>
                                <a:lnTo>
                                  <a:pt x="1548" y="0"/>
                                </a:lnTo>
                                <a:close/>
                                <a:moveTo>
                                  <a:pt x="1667" y="0"/>
                                </a:moveTo>
                                <a:lnTo>
                                  <a:pt x="1738" y="0"/>
                                </a:lnTo>
                                <a:lnTo>
                                  <a:pt x="1738" y="11"/>
                                </a:lnTo>
                                <a:lnTo>
                                  <a:pt x="1667" y="11"/>
                                </a:lnTo>
                                <a:lnTo>
                                  <a:pt x="1667" y="0"/>
                                </a:lnTo>
                                <a:close/>
                                <a:moveTo>
                                  <a:pt x="1786" y="0"/>
                                </a:moveTo>
                                <a:lnTo>
                                  <a:pt x="1857" y="0"/>
                                </a:lnTo>
                                <a:lnTo>
                                  <a:pt x="1857" y="11"/>
                                </a:lnTo>
                                <a:lnTo>
                                  <a:pt x="1786" y="11"/>
                                </a:lnTo>
                                <a:lnTo>
                                  <a:pt x="1786" y="0"/>
                                </a:lnTo>
                                <a:close/>
                                <a:moveTo>
                                  <a:pt x="1905" y="0"/>
                                </a:moveTo>
                                <a:lnTo>
                                  <a:pt x="1976" y="0"/>
                                </a:lnTo>
                                <a:lnTo>
                                  <a:pt x="1976" y="11"/>
                                </a:lnTo>
                                <a:lnTo>
                                  <a:pt x="1905" y="11"/>
                                </a:lnTo>
                                <a:lnTo>
                                  <a:pt x="1905" y="0"/>
                                </a:lnTo>
                                <a:close/>
                                <a:moveTo>
                                  <a:pt x="2024" y="0"/>
                                </a:moveTo>
                                <a:lnTo>
                                  <a:pt x="2095" y="0"/>
                                </a:lnTo>
                                <a:lnTo>
                                  <a:pt x="2095" y="11"/>
                                </a:lnTo>
                                <a:lnTo>
                                  <a:pt x="2024" y="11"/>
                                </a:lnTo>
                                <a:lnTo>
                                  <a:pt x="2024" y="0"/>
                                </a:lnTo>
                                <a:close/>
                                <a:moveTo>
                                  <a:pt x="2143" y="0"/>
                                </a:moveTo>
                                <a:lnTo>
                                  <a:pt x="2215" y="0"/>
                                </a:lnTo>
                                <a:lnTo>
                                  <a:pt x="2215" y="11"/>
                                </a:lnTo>
                                <a:lnTo>
                                  <a:pt x="2143" y="11"/>
                                </a:lnTo>
                                <a:lnTo>
                                  <a:pt x="214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83" name="Line 4878"/>
                        <wps:cNvCnPr/>
                        <wps:spPr bwMode="auto">
                          <a:xfrm>
                            <a:off x="249555" y="935355"/>
                            <a:ext cx="544195" cy="51054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12" name="Line 4879"/>
                        <wps:cNvCnPr/>
                        <wps:spPr bwMode="auto">
                          <a:xfrm flipV="1">
                            <a:off x="793750" y="935355"/>
                            <a:ext cx="892175" cy="51054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13" name="Line 4880"/>
                        <wps:cNvCnPr/>
                        <wps:spPr bwMode="auto">
                          <a:xfrm flipV="1">
                            <a:off x="249555" y="247650"/>
                            <a:ext cx="272415" cy="68770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14" name="Line 4881"/>
                        <wps:cNvCnPr/>
                        <wps:spPr bwMode="auto">
                          <a:xfrm>
                            <a:off x="521970" y="247650"/>
                            <a:ext cx="1163955" cy="68770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15" name="Line 4882"/>
                        <wps:cNvCnPr/>
                        <wps:spPr bwMode="auto">
                          <a:xfrm>
                            <a:off x="521970" y="247650"/>
                            <a:ext cx="271780" cy="119824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16" name="Line 4883"/>
                        <wps:cNvCnPr/>
                        <wps:spPr bwMode="auto">
                          <a:xfrm>
                            <a:off x="521970" y="247650"/>
                            <a:ext cx="635" cy="94297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17" name="Freeform 4884"/>
                        <wps:cNvSpPr>
                          <a:spLocks noEditPoints="1"/>
                        </wps:cNvSpPr>
                        <wps:spPr bwMode="auto">
                          <a:xfrm>
                            <a:off x="520700" y="934720"/>
                            <a:ext cx="1151255" cy="259080"/>
                          </a:xfrm>
                          <a:custGeom>
                            <a:avLst/>
                            <a:gdLst>
                              <a:gd name="T0" fmla="*/ 70 w 1813"/>
                              <a:gd name="T1" fmla="*/ 382 h 408"/>
                              <a:gd name="T2" fmla="*/ 3 w 1813"/>
                              <a:gd name="T3" fmla="*/ 408 h 408"/>
                              <a:gd name="T4" fmla="*/ 116 w 1813"/>
                              <a:gd name="T5" fmla="*/ 372 h 408"/>
                              <a:gd name="T6" fmla="*/ 189 w 1813"/>
                              <a:gd name="T7" fmla="*/ 368 h 408"/>
                              <a:gd name="T8" fmla="*/ 116 w 1813"/>
                              <a:gd name="T9" fmla="*/ 372 h 408"/>
                              <a:gd name="T10" fmla="*/ 302 w 1813"/>
                              <a:gd name="T11" fmla="*/ 331 h 408"/>
                              <a:gd name="T12" fmla="*/ 235 w 1813"/>
                              <a:gd name="T13" fmla="*/ 358 h 408"/>
                              <a:gd name="T14" fmla="*/ 348 w 1813"/>
                              <a:gd name="T15" fmla="*/ 321 h 408"/>
                              <a:gd name="T16" fmla="*/ 421 w 1813"/>
                              <a:gd name="T17" fmla="*/ 317 h 408"/>
                              <a:gd name="T18" fmla="*/ 348 w 1813"/>
                              <a:gd name="T19" fmla="*/ 321 h 408"/>
                              <a:gd name="T20" fmla="*/ 534 w 1813"/>
                              <a:gd name="T21" fmla="*/ 280 h 408"/>
                              <a:gd name="T22" fmla="*/ 467 w 1813"/>
                              <a:gd name="T23" fmla="*/ 307 h 408"/>
                              <a:gd name="T24" fmla="*/ 580 w 1813"/>
                              <a:gd name="T25" fmla="*/ 270 h 408"/>
                              <a:gd name="T26" fmla="*/ 653 w 1813"/>
                              <a:gd name="T27" fmla="*/ 266 h 408"/>
                              <a:gd name="T28" fmla="*/ 580 w 1813"/>
                              <a:gd name="T29" fmla="*/ 270 h 408"/>
                              <a:gd name="T30" fmla="*/ 766 w 1813"/>
                              <a:gd name="T31" fmla="*/ 229 h 408"/>
                              <a:gd name="T32" fmla="*/ 699 w 1813"/>
                              <a:gd name="T33" fmla="*/ 256 h 408"/>
                              <a:gd name="T34" fmla="*/ 812 w 1813"/>
                              <a:gd name="T35" fmla="*/ 219 h 408"/>
                              <a:gd name="T36" fmla="*/ 885 w 1813"/>
                              <a:gd name="T37" fmla="*/ 215 h 408"/>
                              <a:gd name="T38" fmla="*/ 812 w 1813"/>
                              <a:gd name="T39" fmla="*/ 219 h 408"/>
                              <a:gd name="T40" fmla="*/ 998 w 1813"/>
                              <a:gd name="T41" fmla="*/ 179 h 408"/>
                              <a:gd name="T42" fmla="*/ 931 w 1813"/>
                              <a:gd name="T43" fmla="*/ 205 h 408"/>
                              <a:gd name="T44" fmla="*/ 1044 w 1813"/>
                              <a:gd name="T45" fmla="*/ 168 h 408"/>
                              <a:gd name="T46" fmla="*/ 1117 w 1813"/>
                              <a:gd name="T47" fmla="*/ 164 h 408"/>
                              <a:gd name="T48" fmla="*/ 1044 w 1813"/>
                              <a:gd name="T49" fmla="*/ 168 h 408"/>
                              <a:gd name="T50" fmla="*/ 1230 w 1813"/>
                              <a:gd name="T51" fmla="*/ 128 h 408"/>
                              <a:gd name="T52" fmla="*/ 1163 w 1813"/>
                              <a:gd name="T53" fmla="*/ 154 h 408"/>
                              <a:gd name="T54" fmla="*/ 1276 w 1813"/>
                              <a:gd name="T55" fmla="*/ 117 h 408"/>
                              <a:gd name="T56" fmla="*/ 1349 w 1813"/>
                              <a:gd name="T57" fmla="*/ 113 h 408"/>
                              <a:gd name="T58" fmla="*/ 1276 w 1813"/>
                              <a:gd name="T59" fmla="*/ 117 h 408"/>
                              <a:gd name="T60" fmla="*/ 1462 w 1813"/>
                              <a:gd name="T61" fmla="*/ 77 h 408"/>
                              <a:gd name="T62" fmla="*/ 1395 w 1813"/>
                              <a:gd name="T63" fmla="*/ 103 h 408"/>
                              <a:gd name="T64" fmla="*/ 1509 w 1813"/>
                              <a:gd name="T65" fmla="*/ 67 h 408"/>
                              <a:gd name="T66" fmla="*/ 1581 w 1813"/>
                              <a:gd name="T67" fmla="*/ 62 h 408"/>
                              <a:gd name="T68" fmla="*/ 1509 w 1813"/>
                              <a:gd name="T69" fmla="*/ 67 h 408"/>
                              <a:gd name="T70" fmla="*/ 1694 w 1813"/>
                              <a:gd name="T71" fmla="*/ 26 h 408"/>
                              <a:gd name="T72" fmla="*/ 1627 w 1813"/>
                              <a:gd name="T73" fmla="*/ 52 h 408"/>
                              <a:gd name="T74" fmla="*/ 1741 w 1813"/>
                              <a:gd name="T75" fmla="*/ 16 h 408"/>
                              <a:gd name="T76" fmla="*/ 1813 w 1813"/>
                              <a:gd name="T77" fmla="*/ 11 h 408"/>
                              <a:gd name="T78" fmla="*/ 1741 w 1813"/>
                              <a:gd name="T79" fmla="*/ 16 h 40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1813" h="408">
                                <a:moveTo>
                                  <a:pt x="0" y="397"/>
                                </a:moveTo>
                                <a:lnTo>
                                  <a:pt x="70" y="382"/>
                                </a:lnTo>
                                <a:lnTo>
                                  <a:pt x="73" y="393"/>
                                </a:lnTo>
                                <a:lnTo>
                                  <a:pt x="3" y="408"/>
                                </a:lnTo>
                                <a:lnTo>
                                  <a:pt x="0" y="397"/>
                                </a:lnTo>
                                <a:close/>
                                <a:moveTo>
                                  <a:pt x="116" y="372"/>
                                </a:moveTo>
                                <a:lnTo>
                                  <a:pt x="186" y="357"/>
                                </a:lnTo>
                                <a:lnTo>
                                  <a:pt x="189" y="368"/>
                                </a:lnTo>
                                <a:lnTo>
                                  <a:pt x="119" y="383"/>
                                </a:lnTo>
                                <a:lnTo>
                                  <a:pt x="116" y="372"/>
                                </a:lnTo>
                                <a:close/>
                                <a:moveTo>
                                  <a:pt x="232" y="346"/>
                                </a:moveTo>
                                <a:lnTo>
                                  <a:pt x="302" y="331"/>
                                </a:lnTo>
                                <a:lnTo>
                                  <a:pt x="305" y="342"/>
                                </a:lnTo>
                                <a:lnTo>
                                  <a:pt x="235" y="358"/>
                                </a:lnTo>
                                <a:lnTo>
                                  <a:pt x="232" y="346"/>
                                </a:lnTo>
                                <a:close/>
                                <a:moveTo>
                                  <a:pt x="348" y="321"/>
                                </a:moveTo>
                                <a:lnTo>
                                  <a:pt x="418" y="306"/>
                                </a:lnTo>
                                <a:lnTo>
                                  <a:pt x="421" y="317"/>
                                </a:lnTo>
                                <a:lnTo>
                                  <a:pt x="351" y="332"/>
                                </a:lnTo>
                                <a:lnTo>
                                  <a:pt x="348" y="321"/>
                                </a:lnTo>
                                <a:close/>
                                <a:moveTo>
                                  <a:pt x="464" y="296"/>
                                </a:moveTo>
                                <a:lnTo>
                                  <a:pt x="534" y="280"/>
                                </a:lnTo>
                                <a:lnTo>
                                  <a:pt x="537" y="291"/>
                                </a:lnTo>
                                <a:lnTo>
                                  <a:pt x="467" y="307"/>
                                </a:lnTo>
                                <a:lnTo>
                                  <a:pt x="464" y="296"/>
                                </a:lnTo>
                                <a:close/>
                                <a:moveTo>
                                  <a:pt x="580" y="270"/>
                                </a:moveTo>
                                <a:lnTo>
                                  <a:pt x="650" y="255"/>
                                </a:lnTo>
                                <a:lnTo>
                                  <a:pt x="653" y="266"/>
                                </a:lnTo>
                                <a:lnTo>
                                  <a:pt x="583" y="281"/>
                                </a:lnTo>
                                <a:lnTo>
                                  <a:pt x="580" y="270"/>
                                </a:lnTo>
                                <a:close/>
                                <a:moveTo>
                                  <a:pt x="696" y="245"/>
                                </a:moveTo>
                                <a:lnTo>
                                  <a:pt x="766" y="229"/>
                                </a:lnTo>
                                <a:lnTo>
                                  <a:pt x="769" y="241"/>
                                </a:lnTo>
                                <a:lnTo>
                                  <a:pt x="699" y="256"/>
                                </a:lnTo>
                                <a:lnTo>
                                  <a:pt x="696" y="245"/>
                                </a:lnTo>
                                <a:close/>
                                <a:moveTo>
                                  <a:pt x="812" y="219"/>
                                </a:moveTo>
                                <a:lnTo>
                                  <a:pt x="882" y="204"/>
                                </a:lnTo>
                                <a:lnTo>
                                  <a:pt x="885" y="215"/>
                                </a:lnTo>
                                <a:lnTo>
                                  <a:pt x="815" y="230"/>
                                </a:lnTo>
                                <a:lnTo>
                                  <a:pt x="812" y="219"/>
                                </a:lnTo>
                                <a:close/>
                                <a:moveTo>
                                  <a:pt x="928" y="194"/>
                                </a:moveTo>
                                <a:lnTo>
                                  <a:pt x="998" y="179"/>
                                </a:lnTo>
                                <a:lnTo>
                                  <a:pt x="1001" y="190"/>
                                </a:lnTo>
                                <a:lnTo>
                                  <a:pt x="931" y="205"/>
                                </a:lnTo>
                                <a:lnTo>
                                  <a:pt x="928" y="194"/>
                                </a:lnTo>
                                <a:close/>
                                <a:moveTo>
                                  <a:pt x="1044" y="168"/>
                                </a:moveTo>
                                <a:lnTo>
                                  <a:pt x="1114" y="153"/>
                                </a:lnTo>
                                <a:lnTo>
                                  <a:pt x="1117" y="164"/>
                                </a:lnTo>
                                <a:lnTo>
                                  <a:pt x="1047" y="179"/>
                                </a:lnTo>
                                <a:lnTo>
                                  <a:pt x="1044" y="168"/>
                                </a:lnTo>
                                <a:close/>
                                <a:moveTo>
                                  <a:pt x="1161" y="143"/>
                                </a:moveTo>
                                <a:lnTo>
                                  <a:pt x="1230" y="128"/>
                                </a:lnTo>
                                <a:lnTo>
                                  <a:pt x="1233" y="139"/>
                                </a:lnTo>
                                <a:lnTo>
                                  <a:pt x="1163" y="154"/>
                                </a:lnTo>
                                <a:lnTo>
                                  <a:pt x="1161" y="143"/>
                                </a:lnTo>
                                <a:close/>
                                <a:moveTo>
                                  <a:pt x="1276" y="117"/>
                                </a:moveTo>
                                <a:lnTo>
                                  <a:pt x="1346" y="102"/>
                                </a:lnTo>
                                <a:lnTo>
                                  <a:pt x="1349" y="113"/>
                                </a:lnTo>
                                <a:lnTo>
                                  <a:pt x="1279" y="128"/>
                                </a:lnTo>
                                <a:lnTo>
                                  <a:pt x="1276" y="117"/>
                                </a:lnTo>
                                <a:close/>
                                <a:moveTo>
                                  <a:pt x="1393" y="92"/>
                                </a:moveTo>
                                <a:lnTo>
                                  <a:pt x="1462" y="77"/>
                                </a:lnTo>
                                <a:lnTo>
                                  <a:pt x="1465" y="88"/>
                                </a:lnTo>
                                <a:lnTo>
                                  <a:pt x="1395" y="103"/>
                                </a:lnTo>
                                <a:lnTo>
                                  <a:pt x="1393" y="92"/>
                                </a:lnTo>
                                <a:close/>
                                <a:moveTo>
                                  <a:pt x="1509" y="67"/>
                                </a:moveTo>
                                <a:lnTo>
                                  <a:pt x="1578" y="51"/>
                                </a:lnTo>
                                <a:lnTo>
                                  <a:pt x="1581" y="62"/>
                                </a:lnTo>
                                <a:lnTo>
                                  <a:pt x="1511" y="78"/>
                                </a:lnTo>
                                <a:lnTo>
                                  <a:pt x="1509" y="67"/>
                                </a:lnTo>
                                <a:close/>
                                <a:moveTo>
                                  <a:pt x="1625" y="41"/>
                                </a:moveTo>
                                <a:lnTo>
                                  <a:pt x="1694" y="26"/>
                                </a:lnTo>
                                <a:lnTo>
                                  <a:pt x="1697" y="37"/>
                                </a:lnTo>
                                <a:lnTo>
                                  <a:pt x="1627" y="52"/>
                                </a:lnTo>
                                <a:lnTo>
                                  <a:pt x="1625" y="41"/>
                                </a:lnTo>
                                <a:close/>
                                <a:moveTo>
                                  <a:pt x="1741" y="16"/>
                                </a:moveTo>
                                <a:lnTo>
                                  <a:pt x="1810" y="0"/>
                                </a:lnTo>
                                <a:lnTo>
                                  <a:pt x="1813" y="11"/>
                                </a:lnTo>
                                <a:lnTo>
                                  <a:pt x="1743" y="27"/>
                                </a:lnTo>
                                <a:lnTo>
                                  <a:pt x="1741" y="1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18" name="Line 4885"/>
                        <wps:cNvCnPr/>
                        <wps:spPr bwMode="auto">
                          <a:xfrm>
                            <a:off x="488950" y="330835"/>
                            <a:ext cx="98425" cy="5842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19" name="Line 4886"/>
                        <wps:cNvCnPr/>
                        <wps:spPr bwMode="auto">
                          <a:xfrm flipV="1">
                            <a:off x="587375" y="306070"/>
                            <a:ext cx="33020" cy="8318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20" name="Rectangle 4887"/>
                        <wps:cNvSpPr>
                          <a:spLocks noChangeArrowheads="1"/>
                        </wps:cNvSpPr>
                        <wps:spPr bwMode="auto">
                          <a:xfrm>
                            <a:off x="355600" y="1223645"/>
                            <a:ext cx="8763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DD229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D229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721" name="Rectangle 4888"/>
                        <wps:cNvSpPr>
                          <a:spLocks noChangeArrowheads="1"/>
                        </wps:cNvSpPr>
                        <wps:spPr bwMode="auto">
                          <a:xfrm>
                            <a:off x="1739265" y="784860"/>
                            <a:ext cx="8318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DD229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D229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722" name="Rectangle 4889"/>
                        <wps:cNvSpPr>
                          <a:spLocks noChangeArrowheads="1"/>
                        </wps:cNvSpPr>
                        <wps:spPr bwMode="auto">
                          <a:xfrm>
                            <a:off x="763270" y="147574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DD229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D229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723" name="Rectangle 4890"/>
                        <wps:cNvSpPr>
                          <a:spLocks noChangeArrowheads="1"/>
                        </wps:cNvSpPr>
                        <wps:spPr bwMode="auto">
                          <a:xfrm>
                            <a:off x="106680" y="78486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DD229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D229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724" name="Rectangle 4891"/>
                        <wps:cNvSpPr>
                          <a:spLocks noChangeArrowheads="1"/>
                        </wps:cNvSpPr>
                        <wps:spPr bwMode="auto">
                          <a:xfrm>
                            <a:off x="481330" y="78105"/>
                            <a:ext cx="8001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DD229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D229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725" name="Oval 4892"/>
                        <wps:cNvSpPr>
                          <a:spLocks noChangeArrowheads="1"/>
                        </wps:cNvSpPr>
                        <wps:spPr bwMode="auto">
                          <a:xfrm>
                            <a:off x="510540" y="1179830"/>
                            <a:ext cx="22225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26" name="Oval 4893"/>
                        <wps:cNvSpPr>
                          <a:spLocks noChangeArrowheads="1"/>
                        </wps:cNvSpPr>
                        <wps:spPr bwMode="auto">
                          <a:xfrm>
                            <a:off x="238125" y="924560"/>
                            <a:ext cx="22860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27" name="Oval 4894"/>
                        <wps:cNvSpPr>
                          <a:spLocks noChangeArrowheads="1"/>
                        </wps:cNvSpPr>
                        <wps:spPr bwMode="auto">
                          <a:xfrm>
                            <a:off x="1674495" y="924560"/>
                            <a:ext cx="22860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28" name="Oval 4895"/>
                        <wps:cNvSpPr>
                          <a:spLocks noChangeArrowheads="1"/>
                        </wps:cNvSpPr>
                        <wps:spPr bwMode="auto">
                          <a:xfrm>
                            <a:off x="782320" y="1435100"/>
                            <a:ext cx="22860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29" name="Oval 4896"/>
                        <wps:cNvSpPr>
                          <a:spLocks noChangeArrowheads="1"/>
                        </wps:cNvSpPr>
                        <wps:spPr bwMode="auto">
                          <a:xfrm>
                            <a:off x="510540" y="236855"/>
                            <a:ext cx="22225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875" o:spid="_x0000_s2135" editas="canvas" style="position:absolute;left:0;text-align:left;margin-left:254.25pt;margin-top:1.15pt;width:153pt;height:134.25pt;z-index:251674624;mso-position-horizontal-relative:text;mso-position-vertical-relative:text" coordsize="19431,17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">
                <v:shape id="_x0000_s2136" type="#_x0000_t75" style="position:absolute;width:19431;height:17049;visibility:visible;mso-wrap-style:square">
                  <v:fill o:detectmouseclick="t"/>
                  <v:path o:connecttype="none"/>
                </v:shape>
                <v:shape id="Freeform 4877" o:spid="_x0000_s2137" style="position:absolute;left:2495;top:9315;width:14065;height:70;visibility:visible;mso-wrap-style:square;v-text-anchor:top" coordsize="2215,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" path="m,l71,r,11l,11,,xm119,r71,l190,11r-71,l119,xm238,r71,l309,11r-71,l238,xm357,r72,l429,11r-72,l357,xm476,r72,l548,11r-72,l476,xm595,r72,l667,11r-72,l595,xm714,r72,l786,11r-72,l714,xm833,r72,l905,11r-72,l833,xm952,r72,l1024,11r-72,l952,xm1072,r71,l1143,11r-71,l1072,xm1191,r71,l1262,11r-71,l1191,xm1310,r71,l1381,11r-71,l1310,xm1429,r71,l1500,11r-71,l1429,xm1548,r71,l1619,11r-71,l1548,xm1667,r71,l1738,11r-71,l1667,xm1786,r71,l1857,11r-71,l1786,xm1905,r71,l1976,11r-71,l1905,xm2024,r71,l2095,11r-71,l2024,xm2143,r72,l2215,11r-72,l2143,xe" fillcolor="black" strokeweight=".1pt">
                  <v:stroke joinstyle="bevel"/>
                  <v:path arrowok="t" o:connecttype="custom" o:connectlocs="45085,0;0,6985;75565,0;120650,6985;75565,0;196215,0;151130,6985;226695,0;272415,6985;226695,0;347980,0;302260,6985;377825,0;423545,6985;377825,0;499110,0;453390,6985;528955,0;574675,6985;528955,0;650240,0;604520,6985;680720,0;725805,6985;680720,0;801370,0;756285,6985;831850,0;876935,6985;831850,0;952500,0;907415,6985;982980,0;1028065,6985;982980,0;1103630,0;1058545,6985;1134110,0;1179195,6985;1134110,0;1254760,0;1209675,6985;1285240,0;1330325,6985;1285240,0;1406525,0;1360805,6985" o:connectangles="0,0,0,0,0,0,0,0,0,0,0,0,0,0,0,0,0,0,0,0,0,0,0,0,0,0,0,0,0,0,0,0,0,0,0,0,0,0,0,0,0,0,0,0,0,0,0"/>
                  <o:lock v:ext="edit" verticies="t"/>
                </v:shape>
                <v:line id="Line 4878" o:spid="_x0000_s2138" style="position:absolute;visibility:visible;mso-wrap-style:square" from="2495,9353" to="7937,144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" strokeweight=".6pt">
                  <v:stroke joinstyle="miter"/>
                </v:line>
                <v:line id="Line 4879" o:spid="_x0000_s2139" style="position:absolute;flip:y;visibility:visible;mso-wrap-style:square" from="7937,9353" to="16859,144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" strokeweight=".6pt">
                  <v:stroke joinstyle="miter"/>
                </v:line>
                <v:line id="Line 4880" o:spid="_x0000_s2140" style="position:absolute;flip:y;visibility:visible;mso-wrap-style:square" from="2495,2476" to="5219,93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" strokeweight=".6pt">
                  <v:stroke joinstyle="miter"/>
                </v:line>
                <v:line id="Line 4881" o:spid="_x0000_s2141" style="position:absolute;visibility:visible;mso-wrap-style:square" from="5219,2476" to="16859,93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" strokeweight=".6pt">
                  <v:stroke joinstyle="miter"/>
                </v:line>
                <v:line id="Line 4882" o:spid="_x0000_s2142" style="position:absolute;visibility:visible;mso-wrap-style:square" from="5219,2476" to="7937,144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" strokeweight=".6pt">
                  <v:stroke joinstyle="miter"/>
                </v:line>
                <v:line id="Line 4883" o:spid="_x0000_s2143" style="position:absolute;visibility:visible;mso-wrap-style:square" from="5219,2476" to="5226,119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" strokeweight=".6pt">
                  <v:stroke joinstyle="miter"/>
                </v:line>
                <v:shape id="Freeform 4884" o:spid="_x0000_s2144" style="position:absolute;left:5207;top:9347;width:11512;height:2591;visibility:visible;mso-wrap-style:square;v-text-anchor:top" coordsize="1813,4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" path="m,397l70,382r3,11l3,408,,397xm116,372r70,-15l189,368r-70,15l116,372xm232,346r70,-15l305,342r-70,16l232,346xm348,321r70,-15l421,317r-70,15l348,321xm464,296r70,-16l537,291r-70,16l464,296xm580,270r70,-15l653,266r-70,15l580,270xm696,245r70,-16l769,241r-70,15l696,245xm812,219r70,-15l885,215r-70,15l812,219xm928,194r70,-15l1001,190r-70,15l928,194xm1044,168r70,-15l1117,164r-70,15l1044,168xm1161,143r69,-15l1233,139r-70,15l1161,143xm1276,117r70,-15l1349,113r-70,15l1276,117xm1393,92r69,-15l1465,88r-70,15l1393,92xm1509,67r69,-16l1581,62r-70,16l1509,67xm1625,41r69,-15l1697,37r-70,15l1625,41xm1741,16l1810,r3,11l1743,27r-2,-11xe" fillcolor="black" strokeweight=".1pt">
                  <v:stroke joinstyle="bevel"/>
                  <v:path arrowok="t" o:connecttype="custom" o:connectlocs="44450,242570;1905,259080;73660,236220;120015,233680;73660,236220;191770,210185;149225,227330;220980,203835;267335,201295;220980,203835;339090,177800;296545,194945;368300,171450;414655,168910;368300,171450;486410,145415;443865,162560;515620,139065;561975,136525;515620,139065;633730,113665;591185,130175;662940,106680;709295,104140;662940,106680;781050,81280;738505,97790;810260,74295;856615,71755;810260,74295;928370,48895;885825,65405;958215,42545;1003935,39370;958215,42545;1075690,16510;1033145,33020;1105535,10160;1151255,6985;1105535,10160" o:connectangles="0,0,0,0,0,0,0,0,0,0,0,0,0,0,0,0,0,0,0,0,0,0,0,0,0,0,0,0,0,0,0,0,0,0,0,0,0,0,0,0"/>
                  <o:lock v:ext="edit" verticies="t"/>
                </v:shape>
                <v:line id="Line 4885" o:spid="_x0000_s2145" style="position:absolute;visibility:visible;mso-wrap-style:square" from="4889,3308" to="5873,3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" strokeweight=".6pt">
                  <v:stroke joinstyle="miter"/>
                </v:line>
                <v:line id="Line 4886" o:spid="_x0000_s2146" style="position:absolute;flip:y;visibility:visible;mso-wrap-style:square" from="5873,3060" to="6203,3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" strokeweight=".6pt">
                  <v:stroke joinstyle="miter"/>
                </v:line>
                <v:rect id="Rectangle 4887" o:spid="_x0000_s2147" style="position:absolute;left:3556;top:12236;width:876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" filled="f" stroked="f">
                  <v:textbox style="mso-fit-shape-to-text:t" inset="0,0,0,0">
                    <w:txbxContent>
                      <w:p w:rsidR="00DC5200" w:rsidRPr="00DD229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DD229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rect>
                <v:rect id="Rectangle 4888" o:spid="_x0000_s2148" style="position:absolute;left:17392;top:7848;width:832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DD229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DD229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889" o:spid="_x0000_s2149" style="position:absolute;left:7632;top:14757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DD229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DD229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890" o:spid="_x0000_s2150" style="position:absolute;left:1066;top:7848;width:76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DD229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DD229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891" o:spid="_x0000_s2151" style="position:absolute;left:4813;top:781;width:80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DD229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DD229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oval id="Oval 4892" o:spid="_x0000_s2152" style="position:absolute;left:5105;top:11798;width:222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" fillcolor="black" strokeweight="0"/>
                <v:oval id="Oval 4893" o:spid="_x0000_s2153" style="position:absolute;left:2381;top:9245;width:228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" fillcolor="black" strokeweight="0"/>
                <v:oval id="Oval 4894" o:spid="_x0000_s2154" style="position:absolute;left:16744;top:9245;width:229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" fillcolor="black" strokeweight="0"/>
                <v:oval id="Oval 4895" o:spid="_x0000_s2155" style="position:absolute;left:7823;top:14351;width:228;height:2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" fillcolor="black" strokeweight="0"/>
                <v:oval id="Oval 4896" o:spid="_x0000_s2156" style="position:absolute;left:5105;top:2368;width:222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" fillcolor="black" strokeweight="0"/>
              </v:group>
            </w:pict>
          </mc:Fallback>
        </mc:AlternateContent>
      </w:r>
      <w:r w:rsidRPr="00610F8A">
        <w:rPr>
          <w:sz w:val="26"/>
          <w:szCs w:val="26"/>
        </w:rPr>
        <w:t xml:space="preserve">Gọi </w:t>
      </w:r>
      <w:r w:rsidR="007A1347" w:rsidRPr="00610F8A">
        <w:rPr>
          <w:position w:val="-4"/>
          <w:sz w:val="26"/>
          <w:szCs w:val="26"/>
        </w:rPr>
        <w:object w:dxaOrig="340" w:dyaOrig="260">
          <v:shape id="_x0000_i2559" type="#_x0000_t75" style="width:17.25pt;height:12.75pt" o:ole="">
            <v:imagedata r:id="rId3076" o:title=""/>
          </v:shape>
          <o:OLEObject Type="Embed" ProgID="Equation.DSMT4" ShapeID="_x0000_i2559" DrawAspect="Content" ObjectID="_1653458465" r:id="rId3077"/>
        </w:object>
      </w:r>
      <w:r w:rsidRPr="00610F8A">
        <w:rPr>
          <w:sz w:val="26"/>
          <w:szCs w:val="26"/>
        </w:rPr>
        <w:t xml:space="preserve"> là trung điểm của </w:t>
      </w:r>
      <w:r w:rsidR="007A1347" w:rsidRPr="00610F8A">
        <w:rPr>
          <w:position w:val="-6"/>
          <w:sz w:val="26"/>
          <w:szCs w:val="26"/>
        </w:rPr>
        <w:object w:dxaOrig="1860" w:dyaOrig="279">
          <v:shape id="_x0000_i2560" type="#_x0000_t75" style="width:93pt;height:14.25pt" o:ole="">
            <v:imagedata r:id="rId3078" o:title=""/>
          </v:shape>
          <o:OLEObject Type="Embed" ProgID="Equation.DSMT4" ShapeID="_x0000_i2560" DrawAspect="Content" ObjectID="_1653458466" r:id="rId3079"/>
        </w:object>
      </w:r>
      <w:r w:rsidRPr="00610F8A">
        <w:rPr>
          <w:sz w:val="26"/>
          <w:szCs w:val="26"/>
        </w:rPr>
        <w:tab/>
      </w:r>
      <w:r w:rsidRPr="00610F8A">
        <w:rPr>
          <w:sz w:val="26"/>
          <w:szCs w:val="26"/>
        </w:rPr>
        <w:tab/>
      </w:r>
      <w:r w:rsidRPr="00610F8A">
        <w:rPr>
          <w:sz w:val="26"/>
          <w:szCs w:val="26"/>
        </w:rPr>
        <w:tab/>
      </w:r>
      <w:r w:rsidR="007A1347" w:rsidRPr="00610F8A">
        <w:rPr>
          <w:position w:val="-14"/>
          <w:sz w:val="26"/>
          <w:szCs w:val="26"/>
        </w:rPr>
        <w:object w:dxaOrig="360" w:dyaOrig="400">
          <v:shape id="_x0000_i2561" type="#_x0000_t75" style="width:18pt;height:20.25pt" o:ole="">
            <v:imagedata r:id="rId3080" o:title=""/>
          </v:shape>
          <o:OLEObject Type="Embed" ProgID="Equation.DSMT4" ShapeID="_x0000_i2561" DrawAspect="Content" ObjectID="_1653458467" r:id="rId3081"/>
        </w:object>
      </w:r>
      <w:r w:rsidRPr="00610F8A">
        <w:rPr>
          <w:sz w:val="26"/>
          <w:szCs w:val="26"/>
        </w:rPr>
        <w:t xml:space="preserve"> </w:t>
      </w:r>
    </w:p>
    <w:p w:rsidR="00DC5200" w:rsidRPr="00790DA3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790DA3">
        <w:rPr>
          <w:sz w:val="26"/>
          <w:szCs w:val="26"/>
          <w:lang w:val="fr-FR"/>
        </w:rPr>
        <w:t xml:space="preserve">Ta có </w:t>
      </w:r>
      <w:r w:rsidR="007A1347" w:rsidRPr="00610F8A">
        <w:rPr>
          <w:position w:val="-36"/>
          <w:sz w:val="26"/>
          <w:szCs w:val="26"/>
        </w:rPr>
        <w:object w:dxaOrig="2299" w:dyaOrig="859">
          <v:shape id="_x0000_i2562" type="#_x0000_t75" style="width:114.75pt;height:42.75pt" o:ole="">
            <v:imagedata r:id="rId3082" o:title=""/>
          </v:shape>
          <o:OLEObject Type="Embed" ProgID="Equation.DSMT4" ShapeID="_x0000_i2562" DrawAspect="Content" ObjectID="_1653458468" r:id="rId3083"/>
        </w:object>
      </w:r>
      <w:r w:rsidRPr="00790DA3">
        <w:rPr>
          <w:sz w:val="26"/>
          <w:szCs w:val="26"/>
          <w:lang w:val="fr-FR"/>
        </w:rPr>
        <w:t xml:space="preserve"> đều</w:t>
      </w:r>
      <w:r w:rsidR="007A1347" w:rsidRPr="00610F8A">
        <w:rPr>
          <w:position w:val="-52"/>
          <w:sz w:val="26"/>
          <w:szCs w:val="26"/>
        </w:rPr>
        <w:object w:dxaOrig="2060" w:dyaOrig="1160">
          <v:shape id="_x0000_i2563" type="#_x0000_t75" style="width:102.75pt;height:57.75pt" o:ole="">
            <v:imagedata r:id="rId3084" o:title=""/>
          </v:shape>
          <o:OLEObject Type="Embed" ProgID="Equation.DSMT4" ShapeID="_x0000_i2563" DrawAspect="Content" ObjectID="_1653458469" r:id="rId3085"/>
        </w:object>
      </w:r>
    </w:p>
    <w:p w:rsidR="00DC5200" w:rsidRPr="00790DA3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790DA3">
        <w:rPr>
          <w:sz w:val="26"/>
          <w:szCs w:val="26"/>
          <w:lang w:val="fr-FR"/>
        </w:rPr>
        <w:lastRenderedPageBreak/>
        <w:t xml:space="preserve">Tam giác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2564" type="#_x0000_t75" style="width:27.75pt;height:14.25pt" o:ole="">
            <v:imagedata r:id="rId3086" o:title=""/>
          </v:shape>
          <o:OLEObject Type="Embed" ProgID="Equation.DSMT4" ShapeID="_x0000_i2564" DrawAspect="Content" ObjectID="_1653458470" r:id="rId3087"/>
        </w:object>
      </w:r>
      <w:r w:rsidRPr="00790DA3">
        <w:rPr>
          <w:sz w:val="26"/>
          <w:szCs w:val="26"/>
          <w:lang w:val="fr-FR"/>
        </w:rPr>
        <w:t xml:space="preserve">, có </w:t>
      </w:r>
      <w:r w:rsidR="007A1347" w:rsidRPr="00610F8A">
        <w:rPr>
          <w:position w:val="-8"/>
          <w:sz w:val="26"/>
          <w:szCs w:val="26"/>
        </w:rPr>
        <w:object w:dxaOrig="2840" w:dyaOrig="420">
          <v:shape id="_x0000_i2565" type="#_x0000_t75" style="width:141.75pt;height:21pt" o:ole="">
            <v:imagedata r:id="rId3088" o:title=""/>
          </v:shape>
          <o:OLEObject Type="Embed" ProgID="Equation.DSMT4" ShapeID="_x0000_i2565" DrawAspect="Content" ObjectID="_1653458471" r:id="rId3089"/>
        </w:object>
      </w:r>
    </w:p>
    <w:p w:rsidR="00DC5200" w:rsidRPr="00790DA3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790DA3">
        <w:rPr>
          <w:sz w:val="26"/>
          <w:szCs w:val="26"/>
          <w:lang w:val="fr-FR"/>
        </w:rPr>
        <w:t xml:space="preserve">Tam giác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2566" type="#_x0000_t75" style="width:27.75pt;height:14.25pt" o:ole="">
            <v:imagedata r:id="rId3090" o:title=""/>
          </v:shape>
          <o:OLEObject Type="Embed" ProgID="Equation.DSMT4" ShapeID="_x0000_i2566" DrawAspect="Content" ObjectID="_1653458472" r:id="rId3091"/>
        </w:object>
      </w:r>
      <w:r w:rsidRPr="00790DA3">
        <w:rPr>
          <w:sz w:val="26"/>
          <w:szCs w:val="26"/>
          <w:lang w:val="fr-FR"/>
        </w:rPr>
        <w:t xml:space="preserve">, có </w:t>
      </w:r>
      <w:r w:rsidR="007A1347" w:rsidRPr="00610F8A">
        <w:rPr>
          <w:position w:val="-8"/>
          <w:sz w:val="26"/>
          <w:szCs w:val="26"/>
        </w:rPr>
        <w:object w:dxaOrig="4720" w:dyaOrig="460">
          <v:shape id="_x0000_i2567" type="#_x0000_t75" style="width:236.25pt;height:23.25pt" o:ole="">
            <v:imagedata r:id="rId3092" o:title=""/>
          </v:shape>
          <o:OLEObject Type="Embed" ProgID="Equation.DSMT4" ShapeID="_x0000_i2567" DrawAspect="Content" ObjectID="_1653458473" r:id="rId3093"/>
        </w:object>
      </w:r>
    </w:p>
    <w:p w:rsidR="00DC5200" w:rsidRPr="00790DA3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790DA3">
        <w:rPr>
          <w:sz w:val="26"/>
          <w:szCs w:val="26"/>
          <w:lang w:val="fr-FR"/>
        </w:rPr>
        <w:t xml:space="preserve">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568" type="#_x0000_t75" style="width:30pt;height:14.25pt" o:ole="">
            <v:imagedata r:id="rId3094" o:title=""/>
          </v:shape>
          <o:OLEObject Type="Embed" ProgID="Equation.DSMT4" ShapeID="_x0000_i2568" DrawAspect="Content" ObjectID="_1653458474" r:id="rId3095"/>
        </w:object>
      </w:r>
      <w:r w:rsidRPr="00790DA3">
        <w:rPr>
          <w:sz w:val="26"/>
          <w:szCs w:val="26"/>
          <w:lang w:val="fr-FR"/>
        </w:rPr>
        <w:t xml:space="preserve">, có </w:t>
      </w:r>
      <w:r w:rsidR="007A1347" w:rsidRPr="00610F8A">
        <w:rPr>
          <w:position w:val="-26"/>
          <w:sz w:val="26"/>
          <w:szCs w:val="26"/>
        </w:rPr>
        <w:object w:dxaOrig="3940" w:dyaOrig="720">
          <v:shape id="_x0000_i2569" type="#_x0000_t75" style="width:197.25pt;height:36pt" o:ole="">
            <v:imagedata r:id="rId3096" o:title=""/>
          </v:shape>
          <o:OLEObject Type="Embed" ProgID="Equation.DSMT4" ShapeID="_x0000_i2569" DrawAspect="Content" ObjectID="_1653458475" r:id="rId3097"/>
        </w:object>
      </w:r>
      <w:r w:rsidRPr="00790DA3">
        <w:rPr>
          <w:sz w:val="26"/>
          <w:szCs w:val="26"/>
          <w:lang w:val="fr-FR"/>
        </w:rPr>
        <w:t xml:space="preserve"> </w:t>
      </w:r>
    </w:p>
    <w:p w:rsidR="00DC5200" w:rsidRPr="00610F8A" w:rsidRDefault="007A1347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position w:val="-26"/>
          <w:sz w:val="26"/>
          <w:szCs w:val="26"/>
        </w:rPr>
        <w:object w:dxaOrig="5980" w:dyaOrig="720">
          <v:shape id="_x0000_i2570" type="#_x0000_t75" style="width:299.25pt;height:36pt" o:ole="">
            <v:imagedata r:id="rId3098" o:title=""/>
          </v:shape>
          <o:OLEObject Type="Embed" ProgID="Equation.DSMT4" ShapeID="_x0000_i2570" DrawAspect="Content" ObjectID="_1653458476" r:id="rId3099"/>
        </w:object>
      </w:r>
      <w:r w:rsidR="00DC5200" w:rsidRPr="00610F8A">
        <w:rPr>
          <w:sz w:val="26"/>
          <w:szCs w:val="26"/>
        </w:rPr>
        <w:t xml:space="preserve"> </w:t>
      </w:r>
    </w:p>
    <w:p w:rsidR="00DC5200" w:rsidRPr="00790DA3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790DA3">
        <w:rPr>
          <w:sz w:val="26"/>
          <w:szCs w:val="26"/>
          <w:lang w:val="fr-FR"/>
        </w:rPr>
        <w:t xml:space="preserve">Ta có </w:t>
      </w:r>
      <w:r w:rsidR="007A1347" w:rsidRPr="00610F8A">
        <w:rPr>
          <w:position w:val="-6"/>
          <w:sz w:val="26"/>
          <w:szCs w:val="26"/>
        </w:rPr>
        <w:object w:dxaOrig="4020" w:dyaOrig="340">
          <v:shape id="_x0000_i2571" type="#_x0000_t75" style="width:201pt;height:17.25pt" o:ole="">
            <v:imagedata r:id="rId3100" o:title=""/>
          </v:shape>
          <o:OLEObject Type="Embed" ProgID="Equation.DSMT4" ShapeID="_x0000_i2571" DrawAspect="Content" ObjectID="_1653458477" r:id="rId3101"/>
        </w:object>
      </w:r>
      <w:r w:rsidRPr="00790DA3">
        <w:rPr>
          <w:sz w:val="26"/>
          <w:szCs w:val="26"/>
          <w:lang w:val="fr-FR"/>
        </w:rPr>
        <w:t xml:space="preserve"> vuông tại </w:t>
      </w:r>
      <w:r w:rsidR="007A1347" w:rsidRPr="00610F8A">
        <w:rPr>
          <w:position w:val="-4"/>
          <w:sz w:val="26"/>
          <w:szCs w:val="26"/>
        </w:rPr>
        <w:object w:dxaOrig="340" w:dyaOrig="260">
          <v:shape id="_x0000_i2572" type="#_x0000_t75" style="width:17.25pt;height:12.75pt" o:ole="">
            <v:imagedata r:id="rId3102" o:title=""/>
          </v:shape>
          <o:OLEObject Type="Embed" ProgID="Equation.DSMT4" ShapeID="_x0000_i2572" DrawAspect="Content" ObjectID="_1653458478" r:id="rId3103"/>
        </w:object>
      </w:r>
      <w:r w:rsidR="007A1347" w:rsidRPr="00610F8A">
        <w:rPr>
          <w:position w:val="-6"/>
          <w:sz w:val="26"/>
          <w:szCs w:val="26"/>
        </w:rPr>
        <w:object w:dxaOrig="1800" w:dyaOrig="340">
          <v:shape id="_x0000_i2573" type="#_x0000_t75" style="width:90pt;height:17.25pt" o:ole="">
            <v:imagedata r:id="rId3104" o:title=""/>
          </v:shape>
          <o:OLEObject Type="Embed" ProgID="Equation.DSMT4" ShapeID="_x0000_i2573" DrawAspect="Content" ObjectID="_1653458479" r:id="rId3105"/>
        </w:object>
      </w:r>
      <w:r w:rsidRPr="00790DA3">
        <w:rPr>
          <w:sz w:val="26"/>
          <w:szCs w:val="26"/>
          <w:lang w:val="fr-FR"/>
        </w:rPr>
        <w:t xml:space="preserve">. </w:t>
      </w:r>
      <w:r w:rsidRPr="00790DA3">
        <w:rPr>
          <w:sz w:val="26"/>
          <w:szCs w:val="26"/>
          <w:lang w:val="fr-FR"/>
        </w:rPr>
        <w:tab/>
      </w:r>
      <w:r w:rsidR="007A1347" w:rsidRPr="00610F8A">
        <w:rPr>
          <w:position w:val="-14"/>
          <w:sz w:val="26"/>
          <w:szCs w:val="26"/>
        </w:rPr>
        <w:object w:dxaOrig="400" w:dyaOrig="400">
          <v:shape id="_x0000_i2574" type="#_x0000_t75" style="width:20.25pt;height:20.25pt" o:ole="">
            <v:imagedata r:id="rId3106" o:title=""/>
          </v:shape>
          <o:OLEObject Type="Embed" ProgID="Equation.DSMT4" ShapeID="_x0000_i2574" DrawAspect="Content" ObjectID="_1653458480" r:id="rId3107"/>
        </w:object>
      </w:r>
    </w:p>
    <w:p w:rsidR="00DC5200" w:rsidRPr="00790DA3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790DA3">
        <w:rPr>
          <w:sz w:val="26"/>
          <w:szCs w:val="26"/>
          <w:lang w:val="fr-FR"/>
        </w:rPr>
        <w:t xml:space="preserve">Từ </w:t>
      </w:r>
      <w:r w:rsidR="007A1347" w:rsidRPr="00610F8A">
        <w:rPr>
          <w:position w:val="-14"/>
          <w:sz w:val="26"/>
          <w:szCs w:val="26"/>
        </w:rPr>
        <w:object w:dxaOrig="360" w:dyaOrig="400">
          <v:shape id="_x0000_i2575" type="#_x0000_t75" style="width:18pt;height:20.25pt" o:ole="">
            <v:imagedata r:id="rId3108" o:title=""/>
          </v:shape>
          <o:OLEObject Type="Embed" ProgID="Equation.DSMT4" ShapeID="_x0000_i2575" DrawAspect="Content" ObjectID="_1653458481" r:id="rId3109"/>
        </w:object>
      </w:r>
      <w:r w:rsidRPr="00790DA3">
        <w:rPr>
          <w:sz w:val="26"/>
          <w:szCs w:val="26"/>
          <w:lang w:val="fr-FR"/>
        </w:rPr>
        <w:t xml:space="preserve"> và </w:t>
      </w:r>
      <w:r w:rsidR="007A1347" w:rsidRPr="00610F8A">
        <w:rPr>
          <w:position w:val="-14"/>
          <w:sz w:val="26"/>
          <w:szCs w:val="26"/>
        </w:rPr>
        <w:object w:dxaOrig="400" w:dyaOrig="400">
          <v:shape id="_x0000_i2576" type="#_x0000_t75" style="width:20.25pt;height:20.25pt" o:ole="">
            <v:imagedata r:id="rId3110" o:title=""/>
          </v:shape>
          <o:OLEObject Type="Embed" ProgID="Equation.DSMT4" ShapeID="_x0000_i2576" DrawAspect="Content" ObjectID="_1653458482" r:id="rId3111"/>
        </w:object>
      </w:r>
      <w:r w:rsidRPr="00790DA3">
        <w:rPr>
          <w:sz w:val="26"/>
          <w:szCs w:val="26"/>
          <w:lang w:val="fr-FR"/>
        </w:rPr>
        <w:t xml:space="preserve">, ta có </w:t>
      </w:r>
      <w:r w:rsidR="007A1347" w:rsidRPr="00610F8A">
        <w:rPr>
          <w:position w:val="-14"/>
          <w:sz w:val="26"/>
          <w:szCs w:val="26"/>
        </w:rPr>
        <w:object w:dxaOrig="1560" w:dyaOrig="400">
          <v:shape id="_x0000_i2577" type="#_x0000_t75" style="width:78pt;height:20.25pt" o:ole="">
            <v:imagedata r:id="rId3112" o:title=""/>
          </v:shape>
          <o:OLEObject Type="Embed" ProgID="Equation.DSMT4" ShapeID="_x0000_i2577" DrawAspect="Content" ObjectID="_1653458483" r:id="rId3113"/>
        </w:object>
      </w:r>
    </w:p>
    <w:p w:rsidR="00DC5200" w:rsidRPr="00790DA3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790DA3">
        <w:rPr>
          <w:sz w:val="26"/>
          <w:szCs w:val="26"/>
          <w:lang w:val="fr-FR"/>
        </w:rPr>
        <w:t xml:space="preserve">Diện tích tam giác </w:t>
      </w:r>
      <w:r w:rsidR="007A1347" w:rsidRPr="00610F8A">
        <w:rPr>
          <w:position w:val="-26"/>
          <w:sz w:val="26"/>
          <w:szCs w:val="26"/>
        </w:rPr>
        <w:object w:dxaOrig="3720" w:dyaOrig="720">
          <v:shape id="_x0000_i2578" type="#_x0000_t75" style="width:186pt;height:36pt" o:ole="">
            <v:imagedata r:id="rId3114" o:title=""/>
          </v:shape>
          <o:OLEObject Type="Embed" ProgID="Equation.DSMT4" ShapeID="_x0000_i2578" DrawAspect="Content" ObjectID="_1653458484" r:id="rId3115"/>
        </w:object>
      </w:r>
    </w:p>
    <w:p w:rsidR="00DC5200" w:rsidRPr="00790DA3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790DA3">
        <w:rPr>
          <w:sz w:val="26"/>
          <w:szCs w:val="26"/>
          <w:lang w:val="fr-FR"/>
        </w:rPr>
        <w:t xml:space="preserve">Vậy thể tích khối chop </w:t>
      </w:r>
      <w:r w:rsidR="007A1347" w:rsidRPr="00610F8A">
        <w:rPr>
          <w:position w:val="-26"/>
          <w:sz w:val="26"/>
          <w:szCs w:val="26"/>
        </w:rPr>
        <w:object w:dxaOrig="2980" w:dyaOrig="720">
          <v:shape id="_x0000_i2579" type="#_x0000_t75" style="width:149.25pt;height:36pt" o:ole="">
            <v:imagedata r:id="rId3116" o:title=""/>
          </v:shape>
          <o:OLEObject Type="Embed" ProgID="Equation.DSMT4" ShapeID="_x0000_i2579" DrawAspect="Content" ObjectID="_1653458485" r:id="rId3117"/>
        </w:object>
      </w:r>
      <w:r w:rsidRPr="00790DA3">
        <w:rPr>
          <w:sz w:val="26"/>
          <w:szCs w:val="26"/>
          <w:lang w:val="fr-FR"/>
        </w:rPr>
        <w:t xml:space="preserve"> </w:t>
      </w:r>
      <w:r w:rsidRPr="00790DA3">
        <w:rPr>
          <w:b/>
          <w:sz w:val="26"/>
          <w:szCs w:val="26"/>
          <w:lang w:val="fr-FR"/>
        </w:rPr>
        <w:t>Chọn D.</w:t>
      </w:r>
    </w:p>
    <w:p w:rsidR="00DC5200" w:rsidRPr="00790DA3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790DA3">
        <w:rPr>
          <w:b/>
          <w:sz w:val="26"/>
          <w:szCs w:val="26"/>
          <w:lang w:val="fr-FR"/>
        </w:rPr>
        <w:t>Cách 2.</w:t>
      </w:r>
      <w:r w:rsidRPr="00790DA3">
        <w:rPr>
          <w:sz w:val="26"/>
          <w:szCs w:val="26"/>
          <w:lang w:val="fr-FR"/>
        </w:rPr>
        <w:t xml:space="preserve"> (Dùng phương pháp tỉ số thể tích-Bạn đọc sẽ hiểu rõ hơn vấn đề này ở </w:t>
      </w:r>
      <w:r w:rsidRPr="00790DA3">
        <w:rPr>
          <w:sz w:val="26"/>
          <w:szCs w:val="26"/>
          <w:highlight w:val="red"/>
          <w:lang w:val="fr-FR"/>
        </w:rPr>
        <w:t>Bài ???</w:t>
      </w:r>
      <w:r w:rsidRPr="00790DA3">
        <w:rPr>
          <w:sz w:val="26"/>
          <w:szCs w:val="26"/>
          <w:lang w:val="fr-FR"/>
        </w:rPr>
        <w:t xml:space="preserve"> đến Bài ???).</w:t>
      </w:r>
    </w:p>
    <w:p w:rsidR="00DC5200" w:rsidRPr="00790DA3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  <w:lang w:val="fr-FR"/>
        </w:rPr>
      </w:pPr>
      <w:r w:rsidRPr="00790DA3">
        <w:rPr>
          <w:sz w:val="26"/>
          <w:szCs w:val="26"/>
          <w:lang w:val="fr-FR"/>
        </w:rPr>
        <w:t xml:space="preserve">Trên cạnh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2580" type="#_x0000_t75" style="width:20.25pt;height:14.25pt" o:ole="">
            <v:imagedata r:id="rId3118" o:title=""/>
          </v:shape>
          <o:OLEObject Type="Embed" ProgID="Equation.DSMT4" ShapeID="_x0000_i2580" DrawAspect="Content" ObjectID="_1653458486" r:id="rId3119"/>
        </w:object>
      </w:r>
      <w:r w:rsidRPr="00790DA3">
        <w:rPr>
          <w:sz w:val="26"/>
          <w:szCs w:val="26"/>
          <w:lang w:val="fr-FR"/>
        </w:rPr>
        <w:t xml:space="preserve"> lấy điểm </w:t>
      </w:r>
      <w:r w:rsidR="007A1347" w:rsidRPr="00610F8A">
        <w:rPr>
          <w:position w:val="-4"/>
          <w:sz w:val="26"/>
          <w:szCs w:val="26"/>
        </w:rPr>
        <w:object w:dxaOrig="279" w:dyaOrig="260">
          <v:shape id="_x0000_i2581" type="#_x0000_t75" style="width:14.25pt;height:12.75pt" o:ole="">
            <v:imagedata r:id="rId3120" o:title=""/>
          </v:shape>
          <o:OLEObject Type="Embed" ProgID="Equation.DSMT4" ShapeID="_x0000_i2581" DrawAspect="Content" ObjectID="_1653458487" r:id="rId3121"/>
        </w:object>
      </w:r>
      <w:r w:rsidRPr="00790DA3">
        <w:rPr>
          <w:sz w:val="26"/>
          <w:szCs w:val="26"/>
          <w:lang w:val="fr-FR"/>
        </w:rPr>
        <w:t xml:space="preserve"> sao cho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2582" type="#_x0000_t75" style="width:39.75pt;height:14.25pt" o:ole="">
            <v:imagedata r:id="rId3122" o:title=""/>
          </v:shape>
          <o:OLEObject Type="Embed" ProgID="Equation.DSMT4" ShapeID="_x0000_i2582" DrawAspect="Content" ObjectID="_1653458488" r:id="rId3123"/>
        </w:object>
      </w:r>
      <w:r w:rsidRPr="00790DA3">
        <w:rPr>
          <w:sz w:val="26"/>
          <w:szCs w:val="26"/>
          <w:lang w:val="fr-FR"/>
        </w:rPr>
        <w:t>.</w:t>
      </w:r>
    </w:p>
    <w:p w:rsidR="00DC5200" w:rsidRPr="00790DA3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  <w:lang w:val="fr-FR"/>
        </w:rPr>
      </w:pPr>
      <w:r w:rsidRPr="00790DA3">
        <w:rPr>
          <w:sz w:val="26"/>
          <w:szCs w:val="26"/>
          <w:lang w:val="fr-FR"/>
        </w:rPr>
        <w:t xml:space="preserve">Dễ dàng suy ra </w:t>
      </w:r>
      <w:r w:rsidR="007A1347" w:rsidRPr="00610F8A">
        <w:rPr>
          <w:position w:val="-38"/>
          <w:sz w:val="26"/>
          <w:szCs w:val="26"/>
        </w:rPr>
        <w:object w:dxaOrig="5500" w:dyaOrig="900">
          <v:shape id="_x0000_i2583" type="#_x0000_t75" style="width:275.25pt;height:45pt" o:ole="">
            <v:imagedata r:id="rId3124" o:title=""/>
          </v:shape>
          <o:OLEObject Type="Embed" ProgID="Equation.DSMT4" ShapeID="_x0000_i2583" DrawAspect="Content" ObjectID="_1653458489" r:id="rId3125"/>
        </w:object>
      </w:r>
    </w:p>
    <w:p w:rsidR="00DC5200" w:rsidRPr="00790DA3" w:rsidRDefault="007F28DA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>
        <w:rPr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448560</wp:posOffset>
                </wp:positionH>
                <wp:positionV relativeFrom="paragraph">
                  <wp:posOffset>132080</wp:posOffset>
                </wp:positionV>
                <wp:extent cx="2828290" cy="2158365"/>
                <wp:effectExtent l="635" t="0" r="0" b="0"/>
                <wp:wrapNone/>
                <wp:docPr id="3581" name="Canvas 489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554" name="Line 4899"/>
                        <wps:cNvCnPr/>
                        <wps:spPr bwMode="auto">
                          <a:xfrm>
                            <a:off x="217805" y="850900"/>
                            <a:ext cx="455930" cy="40068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55" name="Freeform 4900"/>
                        <wps:cNvSpPr>
                          <a:spLocks noEditPoints="1"/>
                        </wps:cNvSpPr>
                        <wps:spPr bwMode="auto">
                          <a:xfrm>
                            <a:off x="217805" y="847090"/>
                            <a:ext cx="1164590" cy="6985"/>
                          </a:xfrm>
                          <a:custGeom>
                            <a:avLst/>
                            <a:gdLst>
                              <a:gd name="T0" fmla="*/ 66 w 1834"/>
                              <a:gd name="T1" fmla="*/ 0 h 11"/>
                              <a:gd name="T2" fmla="*/ 0 w 1834"/>
                              <a:gd name="T3" fmla="*/ 11 h 11"/>
                              <a:gd name="T4" fmla="*/ 110 w 1834"/>
                              <a:gd name="T5" fmla="*/ 0 h 11"/>
                              <a:gd name="T6" fmla="*/ 176 w 1834"/>
                              <a:gd name="T7" fmla="*/ 11 h 11"/>
                              <a:gd name="T8" fmla="*/ 110 w 1834"/>
                              <a:gd name="T9" fmla="*/ 0 h 11"/>
                              <a:gd name="T10" fmla="*/ 287 w 1834"/>
                              <a:gd name="T11" fmla="*/ 0 h 11"/>
                              <a:gd name="T12" fmla="*/ 221 w 1834"/>
                              <a:gd name="T13" fmla="*/ 11 h 11"/>
                              <a:gd name="T14" fmla="*/ 331 w 1834"/>
                              <a:gd name="T15" fmla="*/ 0 h 11"/>
                              <a:gd name="T16" fmla="*/ 397 w 1834"/>
                              <a:gd name="T17" fmla="*/ 11 h 11"/>
                              <a:gd name="T18" fmla="*/ 331 w 1834"/>
                              <a:gd name="T19" fmla="*/ 0 h 11"/>
                              <a:gd name="T20" fmla="*/ 508 w 1834"/>
                              <a:gd name="T21" fmla="*/ 0 h 11"/>
                              <a:gd name="T22" fmla="*/ 442 w 1834"/>
                              <a:gd name="T23" fmla="*/ 11 h 11"/>
                              <a:gd name="T24" fmla="*/ 552 w 1834"/>
                              <a:gd name="T25" fmla="*/ 0 h 11"/>
                              <a:gd name="T26" fmla="*/ 619 w 1834"/>
                              <a:gd name="T27" fmla="*/ 11 h 11"/>
                              <a:gd name="T28" fmla="*/ 552 w 1834"/>
                              <a:gd name="T29" fmla="*/ 0 h 11"/>
                              <a:gd name="T30" fmla="*/ 729 w 1834"/>
                              <a:gd name="T31" fmla="*/ 0 h 11"/>
                              <a:gd name="T32" fmla="*/ 663 w 1834"/>
                              <a:gd name="T33" fmla="*/ 11 h 11"/>
                              <a:gd name="T34" fmla="*/ 773 w 1834"/>
                              <a:gd name="T35" fmla="*/ 0 h 11"/>
                              <a:gd name="T36" fmla="*/ 840 w 1834"/>
                              <a:gd name="T37" fmla="*/ 11 h 11"/>
                              <a:gd name="T38" fmla="*/ 773 w 1834"/>
                              <a:gd name="T39" fmla="*/ 0 h 11"/>
                              <a:gd name="T40" fmla="*/ 950 w 1834"/>
                              <a:gd name="T41" fmla="*/ 0 h 11"/>
                              <a:gd name="T42" fmla="*/ 884 w 1834"/>
                              <a:gd name="T43" fmla="*/ 11 h 11"/>
                              <a:gd name="T44" fmla="*/ 994 w 1834"/>
                              <a:gd name="T45" fmla="*/ 0 h 11"/>
                              <a:gd name="T46" fmla="*/ 1061 w 1834"/>
                              <a:gd name="T47" fmla="*/ 11 h 11"/>
                              <a:gd name="T48" fmla="*/ 994 w 1834"/>
                              <a:gd name="T49" fmla="*/ 0 h 11"/>
                              <a:gd name="T50" fmla="*/ 1171 w 1834"/>
                              <a:gd name="T51" fmla="*/ 0 h 11"/>
                              <a:gd name="T52" fmla="*/ 1105 w 1834"/>
                              <a:gd name="T53" fmla="*/ 11 h 11"/>
                              <a:gd name="T54" fmla="*/ 1215 w 1834"/>
                              <a:gd name="T55" fmla="*/ 0 h 11"/>
                              <a:gd name="T56" fmla="*/ 1282 w 1834"/>
                              <a:gd name="T57" fmla="*/ 11 h 11"/>
                              <a:gd name="T58" fmla="*/ 1215 w 1834"/>
                              <a:gd name="T59" fmla="*/ 0 h 11"/>
                              <a:gd name="T60" fmla="*/ 1392 w 1834"/>
                              <a:gd name="T61" fmla="*/ 0 h 11"/>
                              <a:gd name="T62" fmla="*/ 1326 w 1834"/>
                              <a:gd name="T63" fmla="*/ 11 h 11"/>
                              <a:gd name="T64" fmla="*/ 1436 w 1834"/>
                              <a:gd name="T65" fmla="*/ 0 h 11"/>
                              <a:gd name="T66" fmla="*/ 1503 w 1834"/>
                              <a:gd name="T67" fmla="*/ 11 h 11"/>
                              <a:gd name="T68" fmla="*/ 1436 w 1834"/>
                              <a:gd name="T69" fmla="*/ 0 h 11"/>
                              <a:gd name="T70" fmla="*/ 1613 w 1834"/>
                              <a:gd name="T71" fmla="*/ 0 h 11"/>
                              <a:gd name="T72" fmla="*/ 1547 w 1834"/>
                              <a:gd name="T73" fmla="*/ 11 h 11"/>
                              <a:gd name="T74" fmla="*/ 1657 w 1834"/>
                              <a:gd name="T75" fmla="*/ 0 h 11"/>
                              <a:gd name="T76" fmla="*/ 1724 w 1834"/>
                              <a:gd name="T77" fmla="*/ 11 h 11"/>
                              <a:gd name="T78" fmla="*/ 1657 w 1834"/>
                              <a:gd name="T79" fmla="*/ 0 h 11"/>
                              <a:gd name="T80" fmla="*/ 1834 w 1834"/>
                              <a:gd name="T81" fmla="*/ 0 h 11"/>
                              <a:gd name="T82" fmla="*/ 1768 w 1834"/>
                              <a:gd name="T83" fmla="*/ 11 h 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</a:cxnLst>
                            <a:rect l="0" t="0" r="r" b="b"/>
                            <a:pathLst>
                              <a:path w="1834" h="11">
                                <a:moveTo>
                                  <a:pt x="0" y="0"/>
                                </a:moveTo>
                                <a:lnTo>
                                  <a:pt x="66" y="0"/>
                                </a:lnTo>
                                <a:lnTo>
                                  <a:pt x="66" y="11"/>
                                </a:lnTo>
                                <a:lnTo>
                                  <a:pt x="0" y="11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10" y="0"/>
                                </a:moveTo>
                                <a:lnTo>
                                  <a:pt x="176" y="0"/>
                                </a:lnTo>
                                <a:lnTo>
                                  <a:pt x="176" y="11"/>
                                </a:lnTo>
                                <a:lnTo>
                                  <a:pt x="110" y="11"/>
                                </a:lnTo>
                                <a:lnTo>
                                  <a:pt x="110" y="0"/>
                                </a:lnTo>
                                <a:close/>
                                <a:moveTo>
                                  <a:pt x="221" y="0"/>
                                </a:moveTo>
                                <a:lnTo>
                                  <a:pt x="287" y="0"/>
                                </a:lnTo>
                                <a:lnTo>
                                  <a:pt x="287" y="11"/>
                                </a:lnTo>
                                <a:lnTo>
                                  <a:pt x="221" y="11"/>
                                </a:lnTo>
                                <a:lnTo>
                                  <a:pt x="221" y="0"/>
                                </a:lnTo>
                                <a:close/>
                                <a:moveTo>
                                  <a:pt x="331" y="0"/>
                                </a:moveTo>
                                <a:lnTo>
                                  <a:pt x="397" y="0"/>
                                </a:lnTo>
                                <a:lnTo>
                                  <a:pt x="397" y="11"/>
                                </a:lnTo>
                                <a:lnTo>
                                  <a:pt x="331" y="11"/>
                                </a:lnTo>
                                <a:lnTo>
                                  <a:pt x="331" y="0"/>
                                </a:lnTo>
                                <a:close/>
                                <a:moveTo>
                                  <a:pt x="442" y="0"/>
                                </a:moveTo>
                                <a:lnTo>
                                  <a:pt x="508" y="0"/>
                                </a:lnTo>
                                <a:lnTo>
                                  <a:pt x="508" y="11"/>
                                </a:lnTo>
                                <a:lnTo>
                                  <a:pt x="442" y="11"/>
                                </a:lnTo>
                                <a:lnTo>
                                  <a:pt x="442" y="0"/>
                                </a:lnTo>
                                <a:close/>
                                <a:moveTo>
                                  <a:pt x="552" y="0"/>
                                </a:moveTo>
                                <a:lnTo>
                                  <a:pt x="619" y="0"/>
                                </a:lnTo>
                                <a:lnTo>
                                  <a:pt x="619" y="11"/>
                                </a:lnTo>
                                <a:lnTo>
                                  <a:pt x="552" y="11"/>
                                </a:lnTo>
                                <a:lnTo>
                                  <a:pt x="552" y="0"/>
                                </a:lnTo>
                                <a:close/>
                                <a:moveTo>
                                  <a:pt x="663" y="0"/>
                                </a:moveTo>
                                <a:lnTo>
                                  <a:pt x="729" y="0"/>
                                </a:lnTo>
                                <a:lnTo>
                                  <a:pt x="729" y="11"/>
                                </a:lnTo>
                                <a:lnTo>
                                  <a:pt x="663" y="11"/>
                                </a:lnTo>
                                <a:lnTo>
                                  <a:pt x="663" y="0"/>
                                </a:lnTo>
                                <a:close/>
                                <a:moveTo>
                                  <a:pt x="773" y="0"/>
                                </a:moveTo>
                                <a:lnTo>
                                  <a:pt x="840" y="0"/>
                                </a:lnTo>
                                <a:lnTo>
                                  <a:pt x="840" y="11"/>
                                </a:lnTo>
                                <a:lnTo>
                                  <a:pt x="773" y="11"/>
                                </a:lnTo>
                                <a:lnTo>
                                  <a:pt x="773" y="0"/>
                                </a:lnTo>
                                <a:close/>
                                <a:moveTo>
                                  <a:pt x="884" y="0"/>
                                </a:moveTo>
                                <a:lnTo>
                                  <a:pt x="950" y="0"/>
                                </a:lnTo>
                                <a:lnTo>
                                  <a:pt x="950" y="11"/>
                                </a:lnTo>
                                <a:lnTo>
                                  <a:pt x="884" y="11"/>
                                </a:lnTo>
                                <a:lnTo>
                                  <a:pt x="884" y="0"/>
                                </a:lnTo>
                                <a:close/>
                                <a:moveTo>
                                  <a:pt x="994" y="0"/>
                                </a:moveTo>
                                <a:lnTo>
                                  <a:pt x="1061" y="0"/>
                                </a:lnTo>
                                <a:lnTo>
                                  <a:pt x="1061" y="11"/>
                                </a:lnTo>
                                <a:lnTo>
                                  <a:pt x="994" y="11"/>
                                </a:lnTo>
                                <a:lnTo>
                                  <a:pt x="994" y="0"/>
                                </a:lnTo>
                                <a:close/>
                                <a:moveTo>
                                  <a:pt x="1105" y="0"/>
                                </a:moveTo>
                                <a:lnTo>
                                  <a:pt x="1171" y="0"/>
                                </a:lnTo>
                                <a:lnTo>
                                  <a:pt x="1171" y="11"/>
                                </a:lnTo>
                                <a:lnTo>
                                  <a:pt x="1105" y="11"/>
                                </a:lnTo>
                                <a:lnTo>
                                  <a:pt x="1105" y="0"/>
                                </a:lnTo>
                                <a:close/>
                                <a:moveTo>
                                  <a:pt x="1215" y="0"/>
                                </a:moveTo>
                                <a:lnTo>
                                  <a:pt x="1282" y="0"/>
                                </a:lnTo>
                                <a:lnTo>
                                  <a:pt x="1282" y="11"/>
                                </a:lnTo>
                                <a:lnTo>
                                  <a:pt x="1215" y="11"/>
                                </a:lnTo>
                                <a:lnTo>
                                  <a:pt x="1215" y="0"/>
                                </a:lnTo>
                                <a:close/>
                                <a:moveTo>
                                  <a:pt x="1326" y="0"/>
                                </a:moveTo>
                                <a:lnTo>
                                  <a:pt x="1392" y="0"/>
                                </a:lnTo>
                                <a:lnTo>
                                  <a:pt x="1392" y="11"/>
                                </a:lnTo>
                                <a:lnTo>
                                  <a:pt x="1326" y="11"/>
                                </a:lnTo>
                                <a:lnTo>
                                  <a:pt x="1326" y="0"/>
                                </a:lnTo>
                                <a:close/>
                                <a:moveTo>
                                  <a:pt x="1436" y="0"/>
                                </a:moveTo>
                                <a:lnTo>
                                  <a:pt x="1503" y="0"/>
                                </a:lnTo>
                                <a:lnTo>
                                  <a:pt x="1503" y="11"/>
                                </a:lnTo>
                                <a:lnTo>
                                  <a:pt x="1436" y="11"/>
                                </a:lnTo>
                                <a:lnTo>
                                  <a:pt x="1436" y="0"/>
                                </a:lnTo>
                                <a:close/>
                                <a:moveTo>
                                  <a:pt x="1547" y="0"/>
                                </a:moveTo>
                                <a:lnTo>
                                  <a:pt x="1613" y="0"/>
                                </a:lnTo>
                                <a:lnTo>
                                  <a:pt x="1613" y="11"/>
                                </a:lnTo>
                                <a:lnTo>
                                  <a:pt x="1547" y="11"/>
                                </a:lnTo>
                                <a:lnTo>
                                  <a:pt x="1547" y="0"/>
                                </a:lnTo>
                                <a:close/>
                                <a:moveTo>
                                  <a:pt x="1657" y="0"/>
                                </a:moveTo>
                                <a:lnTo>
                                  <a:pt x="1724" y="0"/>
                                </a:lnTo>
                                <a:lnTo>
                                  <a:pt x="1724" y="11"/>
                                </a:lnTo>
                                <a:lnTo>
                                  <a:pt x="1657" y="11"/>
                                </a:lnTo>
                                <a:lnTo>
                                  <a:pt x="1657" y="0"/>
                                </a:lnTo>
                                <a:close/>
                                <a:moveTo>
                                  <a:pt x="1768" y="0"/>
                                </a:moveTo>
                                <a:lnTo>
                                  <a:pt x="1834" y="0"/>
                                </a:lnTo>
                                <a:lnTo>
                                  <a:pt x="1834" y="11"/>
                                </a:lnTo>
                                <a:lnTo>
                                  <a:pt x="1768" y="11"/>
                                </a:lnTo>
                                <a:lnTo>
                                  <a:pt x="176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56" name="Line 4901"/>
                        <wps:cNvCnPr/>
                        <wps:spPr bwMode="auto">
                          <a:xfrm flipV="1">
                            <a:off x="673735" y="850900"/>
                            <a:ext cx="736600" cy="40068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57" name="Line 4902"/>
                        <wps:cNvCnPr/>
                        <wps:spPr bwMode="auto">
                          <a:xfrm>
                            <a:off x="814070" y="246380"/>
                            <a:ext cx="596265" cy="6045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58" name="Line 4903"/>
                        <wps:cNvCnPr/>
                        <wps:spPr bwMode="auto">
                          <a:xfrm flipH="1">
                            <a:off x="673735" y="246380"/>
                            <a:ext cx="140335" cy="100520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60" name="Line 4904"/>
                        <wps:cNvCnPr/>
                        <wps:spPr bwMode="auto">
                          <a:xfrm flipH="1">
                            <a:off x="217805" y="246380"/>
                            <a:ext cx="596265" cy="6045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61" name="Line 4905"/>
                        <wps:cNvCnPr/>
                        <wps:spPr bwMode="auto">
                          <a:xfrm>
                            <a:off x="1410335" y="850900"/>
                            <a:ext cx="1193165" cy="12090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62" name="Line 4906"/>
                        <wps:cNvCnPr/>
                        <wps:spPr bwMode="auto">
                          <a:xfrm>
                            <a:off x="673735" y="1251585"/>
                            <a:ext cx="1929765" cy="80835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63" name="Freeform 4907"/>
                        <wps:cNvSpPr>
                          <a:spLocks noEditPoints="1"/>
                        </wps:cNvSpPr>
                        <wps:spPr bwMode="auto">
                          <a:xfrm>
                            <a:off x="215900" y="847725"/>
                            <a:ext cx="2389505" cy="1215390"/>
                          </a:xfrm>
                          <a:custGeom>
                            <a:avLst/>
                            <a:gdLst>
                              <a:gd name="T0" fmla="*/ 0 w 3763"/>
                              <a:gd name="T1" fmla="*/ 10 h 1914"/>
                              <a:gd name="T2" fmla="*/ 158 w 3763"/>
                              <a:gd name="T3" fmla="*/ 90 h 1914"/>
                              <a:gd name="T4" fmla="*/ 262 w 3763"/>
                              <a:gd name="T5" fmla="*/ 130 h 1914"/>
                              <a:gd name="T6" fmla="*/ 301 w 3763"/>
                              <a:gd name="T7" fmla="*/ 150 h 1914"/>
                              <a:gd name="T8" fmla="*/ 301 w 3763"/>
                              <a:gd name="T9" fmla="*/ 150 h 1914"/>
                              <a:gd name="T10" fmla="*/ 395 w 3763"/>
                              <a:gd name="T11" fmla="*/ 210 h 1914"/>
                              <a:gd name="T12" fmla="*/ 553 w 3763"/>
                              <a:gd name="T13" fmla="*/ 290 h 1914"/>
                              <a:gd name="T14" fmla="*/ 656 w 3763"/>
                              <a:gd name="T15" fmla="*/ 330 h 1914"/>
                              <a:gd name="T16" fmla="*/ 696 w 3763"/>
                              <a:gd name="T17" fmla="*/ 350 h 1914"/>
                              <a:gd name="T18" fmla="*/ 696 w 3763"/>
                              <a:gd name="T19" fmla="*/ 350 h 1914"/>
                              <a:gd name="T20" fmla="*/ 789 w 3763"/>
                              <a:gd name="T21" fmla="*/ 409 h 1914"/>
                              <a:gd name="T22" fmla="*/ 947 w 3763"/>
                              <a:gd name="T23" fmla="*/ 490 h 1914"/>
                              <a:gd name="T24" fmla="*/ 1051 w 3763"/>
                              <a:gd name="T25" fmla="*/ 530 h 1914"/>
                              <a:gd name="T26" fmla="*/ 1090 w 3763"/>
                              <a:gd name="T27" fmla="*/ 550 h 1914"/>
                              <a:gd name="T28" fmla="*/ 1090 w 3763"/>
                              <a:gd name="T29" fmla="*/ 550 h 1914"/>
                              <a:gd name="T30" fmla="*/ 1184 w 3763"/>
                              <a:gd name="T31" fmla="*/ 609 h 1914"/>
                              <a:gd name="T32" fmla="*/ 1341 w 3763"/>
                              <a:gd name="T33" fmla="*/ 689 h 1914"/>
                              <a:gd name="T34" fmla="*/ 1445 w 3763"/>
                              <a:gd name="T35" fmla="*/ 729 h 1914"/>
                              <a:gd name="T36" fmla="*/ 1484 w 3763"/>
                              <a:gd name="T37" fmla="*/ 750 h 1914"/>
                              <a:gd name="T38" fmla="*/ 1484 w 3763"/>
                              <a:gd name="T39" fmla="*/ 750 h 1914"/>
                              <a:gd name="T40" fmla="*/ 1578 w 3763"/>
                              <a:gd name="T41" fmla="*/ 809 h 1914"/>
                              <a:gd name="T42" fmla="*/ 1736 w 3763"/>
                              <a:gd name="T43" fmla="*/ 889 h 1914"/>
                              <a:gd name="T44" fmla="*/ 1839 w 3763"/>
                              <a:gd name="T45" fmla="*/ 929 h 1914"/>
                              <a:gd name="T46" fmla="*/ 1879 w 3763"/>
                              <a:gd name="T47" fmla="*/ 950 h 1914"/>
                              <a:gd name="T48" fmla="*/ 1879 w 3763"/>
                              <a:gd name="T49" fmla="*/ 950 h 1914"/>
                              <a:gd name="T50" fmla="*/ 1972 w 3763"/>
                              <a:gd name="T51" fmla="*/ 1009 h 1914"/>
                              <a:gd name="T52" fmla="*/ 2130 w 3763"/>
                              <a:gd name="T53" fmla="*/ 1089 h 1914"/>
                              <a:gd name="T54" fmla="*/ 2234 w 3763"/>
                              <a:gd name="T55" fmla="*/ 1129 h 1914"/>
                              <a:gd name="T56" fmla="*/ 2273 w 3763"/>
                              <a:gd name="T57" fmla="*/ 1149 h 1914"/>
                              <a:gd name="T58" fmla="*/ 2273 w 3763"/>
                              <a:gd name="T59" fmla="*/ 1149 h 1914"/>
                              <a:gd name="T60" fmla="*/ 2367 w 3763"/>
                              <a:gd name="T61" fmla="*/ 1209 h 1914"/>
                              <a:gd name="T62" fmla="*/ 2525 w 3763"/>
                              <a:gd name="T63" fmla="*/ 1289 h 1914"/>
                              <a:gd name="T64" fmla="*/ 2628 w 3763"/>
                              <a:gd name="T65" fmla="*/ 1329 h 1914"/>
                              <a:gd name="T66" fmla="*/ 2668 w 3763"/>
                              <a:gd name="T67" fmla="*/ 1349 h 1914"/>
                              <a:gd name="T68" fmla="*/ 2668 w 3763"/>
                              <a:gd name="T69" fmla="*/ 1349 h 1914"/>
                              <a:gd name="T70" fmla="*/ 2762 w 3763"/>
                              <a:gd name="T71" fmla="*/ 1409 h 1914"/>
                              <a:gd name="T72" fmla="*/ 2919 w 3763"/>
                              <a:gd name="T73" fmla="*/ 1489 h 1914"/>
                              <a:gd name="T74" fmla="*/ 3023 w 3763"/>
                              <a:gd name="T75" fmla="*/ 1529 h 1914"/>
                              <a:gd name="T76" fmla="*/ 3062 w 3763"/>
                              <a:gd name="T77" fmla="*/ 1549 h 1914"/>
                              <a:gd name="T78" fmla="*/ 3062 w 3763"/>
                              <a:gd name="T79" fmla="*/ 1549 h 1914"/>
                              <a:gd name="T80" fmla="*/ 3156 w 3763"/>
                              <a:gd name="T81" fmla="*/ 1609 h 1914"/>
                              <a:gd name="T82" fmla="*/ 3314 w 3763"/>
                              <a:gd name="T83" fmla="*/ 1689 h 1914"/>
                              <a:gd name="T84" fmla="*/ 3417 w 3763"/>
                              <a:gd name="T85" fmla="*/ 1729 h 1914"/>
                              <a:gd name="T86" fmla="*/ 3457 w 3763"/>
                              <a:gd name="T87" fmla="*/ 1749 h 1914"/>
                              <a:gd name="T88" fmla="*/ 3457 w 3763"/>
                              <a:gd name="T89" fmla="*/ 1749 h 1914"/>
                              <a:gd name="T90" fmla="*/ 3550 w 3763"/>
                              <a:gd name="T91" fmla="*/ 1809 h 1914"/>
                              <a:gd name="T92" fmla="*/ 3708 w 3763"/>
                              <a:gd name="T93" fmla="*/ 1889 h 1914"/>
                              <a:gd name="T94" fmla="*/ 3763 w 3763"/>
                              <a:gd name="T95" fmla="*/ 1904 h 19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3763" h="1914">
                                <a:moveTo>
                                  <a:pt x="5" y="0"/>
                                </a:moveTo>
                                <a:lnTo>
                                  <a:pt x="64" y="30"/>
                                </a:lnTo>
                                <a:lnTo>
                                  <a:pt x="59" y="40"/>
                                </a:lnTo>
                                <a:lnTo>
                                  <a:pt x="0" y="10"/>
                                </a:lnTo>
                                <a:lnTo>
                                  <a:pt x="5" y="0"/>
                                </a:lnTo>
                                <a:close/>
                                <a:moveTo>
                                  <a:pt x="104" y="50"/>
                                </a:moveTo>
                                <a:lnTo>
                                  <a:pt x="163" y="80"/>
                                </a:lnTo>
                                <a:lnTo>
                                  <a:pt x="158" y="90"/>
                                </a:lnTo>
                                <a:lnTo>
                                  <a:pt x="99" y="60"/>
                                </a:lnTo>
                                <a:lnTo>
                                  <a:pt x="104" y="50"/>
                                </a:lnTo>
                                <a:close/>
                                <a:moveTo>
                                  <a:pt x="202" y="100"/>
                                </a:moveTo>
                                <a:lnTo>
                                  <a:pt x="262" y="130"/>
                                </a:lnTo>
                                <a:lnTo>
                                  <a:pt x="257" y="140"/>
                                </a:lnTo>
                                <a:lnTo>
                                  <a:pt x="198" y="110"/>
                                </a:lnTo>
                                <a:lnTo>
                                  <a:pt x="202" y="100"/>
                                </a:lnTo>
                                <a:close/>
                                <a:moveTo>
                                  <a:pt x="301" y="150"/>
                                </a:moveTo>
                                <a:lnTo>
                                  <a:pt x="360" y="180"/>
                                </a:lnTo>
                                <a:lnTo>
                                  <a:pt x="355" y="190"/>
                                </a:lnTo>
                                <a:lnTo>
                                  <a:pt x="296" y="160"/>
                                </a:lnTo>
                                <a:lnTo>
                                  <a:pt x="301" y="150"/>
                                </a:lnTo>
                                <a:close/>
                                <a:moveTo>
                                  <a:pt x="400" y="200"/>
                                </a:moveTo>
                                <a:lnTo>
                                  <a:pt x="459" y="230"/>
                                </a:lnTo>
                                <a:lnTo>
                                  <a:pt x="454" y="240"/>
                                </a:lnTo>
                                <a:lnTo>
                                  <a:pt x="395" y="210"/>
                                </a:lnTo>
                                <a:lnTo>
                                  <a:pt x="400" y="200"/>
                                </a:lnTo>
                                <a:close/>
                                <a:moveTo>
                                  <a:pt x="498" y="250"/>
                                </a:moveTo>
                                <a:lnTo>
                                  <a:pt x="557" y="280"/>
                                </a:lnTo>
                                <a:lnTo>
                                  <a:pt x="553" y="290"/>
                                </a:lnTo>
                                <a:lnTo>
                                  <a:pt x="493" y="260"/>
                                </a:lnTo>
                                <a:lnTo>
                                  <a:pt x="498" y="250"/>
                                </a:lnTo>
                                <a:close/>
                                <a:moveTo>
                                  <a:pt x="597" y="300"/>
                                </a:moveTo>
                                <a:lnTo>
                                  <a:pt x="656" y="330"/>
                                </a:lnTo>
                                <a:lnTo>
                                  <a:pt x="651" y="339"/>
                                </a:lnTo>
                                <a:lnTo>
                                  <a:pt x="592" y="310"/>
                                </a:lnTo>
                                <a:lnTo>
                                  <a:pt x="597" y="300"/>
                                </a:lnTo>
                                <a:close/>
                                <a:moveTo>
                                  <a:pt x="696" y="350"/>
                                </a:moveTo>
                                <a:lnTo>
                                  <a:pt x="755" y="380"/>
                                </a:lnTo>
                                <a:lnTo>
                                  <a:pt x="750" y="390"/>
                                </a:lnTo>
                                <a:lnTo>
                                  <a:pt x="690" y="360"/>
                                </a:lnTo>
                                <a:lnTo>
                                  <a:pt x="696" y="350"/>
                                </a:lnTo>
                                <a:close/>
                                <a:moveTo>
                                  <a:pt x="794" y="400"/>
                                </a:moveTo>
                                <a:lnTo>
                                  <a:pt x="853" y="430"/>
                                </a:lnTo>
                                <a:lnTo>
                                  <a:pt x="848" y="440"/>
                                </a:lnTo>
                                <a:lnTo>
                                  <a:pt x="789" y="409"/>
                                </a:lnTo>
                                <a:lnTo>
                                  <a:pt x="794" y="400"/>
                                </a:lnTo>
                                <a:close/>
                                <a:moveTo>
                                  <a:pt x="893" y="450"/>
                                </a:moveTo>
                                <a:lnTo>
                                  <a:pt x="952" y="480"/>
                                </a:lnTo>
                                <a:lnTo>
                                  <a:pt x="947" y="490"/>
                                </a:lnTo>
                                <a:lnTo>
                                  <a:pt x="888" y="460"/>
                                </a:lnTo>
                                <a:lnTo>
                                  <a:pt x="893" y="450"/>
                                </a:lnTo>
                                <a:close/>
                                <a:moveTo>
                                  <a:pt x="991" y="500"/>
                                </a:moveTo>
                                <a:lnTo>
                                  <a:pt x="1051" y="530"/>
                                </a:lnTo>
                                <a:lnTo>
                                  <a:pt x="1045" y="539"/>
                                </a:lnTo>
                                <a:lnTo>
                                  <a:pt x="986" y="510"/>
                                </a:lnTo>
                                <a:lnTo>
                                  <a:pt x="991" y="500"/>
                                </a:lnTo>
                                <a:close/>
                                <a:moveTo>
                                  <a:pt x="1090" y="550"/>
                                </a:moveTo>
                                <a:lnTo>
                                  <a:pt x="1149" y="580"/>
                                </a:lnTo>
                                <a:lnTo>
                                  <a:pt x="1144" y="589"/>
                                </a:lnTo>
                                <a:lnTo>
                                  <a:pt x="1085" y="560"/>
                                </a:lnTo>
                                <a:lnTo>
                                  <a:pt x="1090" y="550"/>
                                </a:lnTo>
                                <a:close/>
                                <a:moveTo>
                                  <a:pt x="1189" y="600"/>
                                </a:moveTo>
                                <a:lnTo>
                                  <a:pt x="1248" y="630"/>
                                </a:lnTo>
                                <a:lnTo>
                                  <a:pt x="1243" y="640"/>
                                </a:lnTo>
                                <a:lnTo>
                                  <a:pt x="1184" y="609"/>
                                </a:lnTo>
                                <a:lnTo>
                                  <a:pt x="1189" y="600"/>
                                </a:lnTo>
                                <a:close/>
                                <a:moveTo>
                                  <a:pt x="1287" y="650"/>
                                </a:moveTo>
                                <a:lnTo>
                                  <a:pt x="1346" y="680"/>
                                </a:lnTo>
                                <a:lnTo>
                                  <a:pt x="1341" y="689"/>
                                </a:lnTo>
                                <a:lnTo>
                                  <a:pt x="1282" y="659"/>
                                </a:lnTo>
                                <a:lnTo>
                                  <a:pt x="1287" y="650"/>
                                </a:lnTo>
                                <a:close/>
                                <a:moveTo>
                                  <a:pt x="1386" y="700"/>
                                </a:moveTo>
                                <a:lnTo>
                                  <a:pt x="1445" y="729"/>
                                </a:lnTo>
                                <a:lnTo>
                                  <a:pt x="1440" y="739"/>
                                </a:lnTo>
                                <a:lnTo>
                                  <a:pt x="1381" y="710"/>
                                </a:lnTo>
                                <a:lnTo>
                                  <a:pt x="1386" y="700"/>
                                </a:lnTo>
                                <a:close/>
                                <a:moveTo>
                                  <a:pt x="1484" y="750"/>
                                </a:moveTo>
                                <a:lnTo>
                                  <a:pt x="1544" y="779"/>
                                </a:lnTo>
                                <a:lnTo>
                                  <a:pt x="1539" y="789"/>
                                </a:lnTo>
                                <a:lnTo>
                                  <a:pt x="1480" y="759"/>
                                </a:lnTo>
                                <a:lnTo>
                                  <a:pt x="1484" y="750"/>
                                </a:lnTo>
                                <a:close/>
                                <a:moveTo>
                                  <a:pt x="1583" y="799"/>
                                </a:moveTo>
                                <a:lnTo>
                                  <a:pt x="1642" y="830"/>
                                </a:lnTo>
                                <a:lnTo>
                                  <a:pt x="1637" y="839"/>
                                </a:lnTo>
                                <a:lnTo>
                                  <a:pt x="1578" y="809"/>
                                </a:lnTo>
                                <a:lnTo>
                                  <a:pt x="1583" y="799"/>
                                </a:lnTo>
                                <a:close/>
                                <a:moveTo>
                                  <a:pt x="1682" y="849"/>
                                </a:moveTo>
                                <a:lnTo>
                                  <a:pt x="1741" y="880"/>
                                </a:lnTo>
                                <a:lnTo>
                                  <a:pt x="1736" y="889"/>
                                </a:lnTo>
                                <a:lnTo>
                                  <a:pt x="1677" y="859"/>
                                </a:lnTo>
                                <a:lnTo>
                                  <a:pt x="1682" y="849"/>
                                </a:lnTo>
                                <a:close/>
                                <a:moveTo>
                                  <a:pt x="1780" y="900"/>
                                </a:moveTo>
                                <a:lnTo>
                                  <a:pt x="1839" y="929"/>
                                </a:lnTo>
                                <a:lnTo>
                                  <a:pt x="1835" y="939"/>
                                </a:lnTo>
                                <a:lnTo>
                                  <a:pt x="1775" y="909"/>
                                </a:lnTo>
                                <a:lnTo>
                                  <a:pt x="1780" y="900"/>
                                </a:lnTo>
                                <a:close/>
                                <a:moveTo>
                                  <a:pt x="1879" y="950"/>
                                </a:moveTo>
                                <a:lnTo>
                                  <a:pt x="1938" y="979"/>
                                </a:lnTo>
                                <a:lnTo>
                                  <a:pt x="1933" y="989"/>
                                </a:lnTo>
                                <a:lnTo>
                                  <a:pt x="1874" y="959"/>
                                </a:lnTo>
                                <a:lnTo>
                                  <a:pt x="1879" y="950"/>
                                </a:lnTo>
                                <a:close/>
                                <a:moveTo>
                                  <a:pt x="1978" y="999"/>
                                </a:moveTo>
                                <a:lnTo>
                                  <a:pt x="2037" y="1029"/>
                                </a:lnTo>
                                <a:lnTo>
                                  <a:pt x="2032" y="1039"/>
                                </a:lnTo>
                                <a:lnTo>
                                  <a:pt x="1972" y="1009"/>
                                </a:lnTo>
                                <a:lnTo>
                                  <a:pt x="1978" y="999"/>
                                </a:lnTo>
                                <a:close/>
                                <a:moveTo>
                                  <a:pt x="2076" y="1049"/>
                                </a:moveTo>
                                <a:lnTo>
                                  <a:pt x="2135" y="1079"/>
                                </a:lnTo>
                                <a:lnTo>
                                  <a:pt x="2130" y="1089"/>
                                </a:lnTo>
                                <a:lnTo>
                                  <a:pt x="2071" y="1059"/>
                                </a:lnTo>
                                <a:lnTo>
                                  <a:pt x="2076" y="1049"/>
                                </a:lnTo>
                                <a:close/>
                                <a:moveTo>
                                  <a:pt x="2175" y="1099"/>
                                </a:moveTo>
                                <a:lnTo>
                                  <a:pt x="2234" y="1129"/>
                                </a:lnTo>
                                <a:lnTo>
                                  <a:pt x="2229" y="1139"/>
                                </a:lnTo>
                                <a:lnTo>
                                  <a:pt x="2170" y="1109"/>
                                </a:lnTo>
                                <a:lnTo>
                                  <a:pt x="2175" y="1099"/>
                                </a:lnTo>
                                <a:close/>
                                <a:moveTo>
                                  <a:pt x="2273" y="1149"/>
                                </a:moveTo>
                                <a:lnTo>
                                  <a:pt x="2333" y="1179"/>
                                </a:lnTo>
                                <a:lnTo>
                                  <a:pt x="2328" y="1189"/>
                                </a:lnTo>
                                <a:lnTo>
                                  <a:pt x="2268" y="1159"/>
                                </a:lnTo>
                                <a:lnTo>
                                  <a:pt x="2273" y="1149"/>
                                </a:lnTo>
                                <a:close/>
                                <a:moveTo>
                                  <a:pt x="2372" y="1199"/>
                                </a:moveTo>
                                <a:lnTo>
                                  <a:pt x="2431" y="1229"/>
                                </a:lnTo>
                                <a:lnTo>
                                  <a:pt x="2426" y="1239"/>
                                </a:lnTo>
                                <a:lnTo>
                                  <a:pt x="2367" y="1209"/>
                                </a:lnTo>
                                <a:lnTo>
                                  <a:pt x="2372" y="1199"/>
                                </a:lnTo>
                                <a:close/>
                                <a:moveTo>
                                  <a:pt x="2471" y="1249"/>
                                </a:moveTo>
                                <a:lnTo>
                                  <a:pt x="2530" y="1279"/>
                                </a:lnTo>
                                <a:lnTo>
                                  <a:pt x="2525" y="1289"/>
                                </a:lnTo>
                                <a:lnTo>
                                  <a:pt x="2466" y="1259"/>
                                </a:lnTo>
                                <a:lnTo>
                                  <a:pt x="2471" y="1249"/>
                                </a:lnTo>
                                <a:close/>
                                <a:moveTo>
                                  <a:pt x="2569" y="1299"/>
                                </a:moveTo>
                                <a:lnTo>
                                  <a:pt x="2628" y="1329"/>
                                </a:lnTo>
                                <a:lnTo>
                                  <a:pt x="2623" y="1339"/>
                                </a:lnTo>
                                <a:lnTo>
                                  <a:pt x="2564" y="1309"/>
                                </a:lnTo>
                                <a:lnTo>
                                  <a:pt x="2569" y="1299"/>
                                </a:lnTo>
                                <a:close/>
                                <a:moveTo>
                                  <a:pt x="2668" y="1349"/>
                                </a:moveTo>
                                <a:lnTo>
                                  <a:pt x="2727" y="1379"/>
                                </a:lnTo>
                                <a:lnTo>
                                  <a:pt x="2722" y="1389"/>
                                </a:lnTo>
                                <a:lnTo>
                                  <a:pt x="2663" y="1359"/>
                                </a:lnTo>
                                <a:lnTo>
                                  <a:pt x="2668" y="1349"/>
                                </a:lnTo>
                                <a:close/>
                                <a:moveTo>
                                  <a:pt x="2766" y="1399"/>
                                </a:moveTo>
                                <a:lnTo>
                                  <a:pt x="2826" y="1429"/>
                                </a:lnTo>
                                <a:lnTo>
                                  <a:pt x="2821" y="1439"/>
                                </a:lnTo>
                                <a:lnTo>
                                  <a:pt x="2762" y="1409"/>
                                </a:lnTo>
                                <a:lnTo>
                                  <a:pt x="2766" y="1399"/>
                                </a:lnTo>
                                <a:close/>
                                <a:moveTo>
                                  <a:pt x="2865" y="1449"/>
                                </a:moveTo>
                                <a:lnTo>
                                  <a:pt x="2924" y="1479"/>
                                </a:lnTo>
                                <a:lnTo>
                                  <a:pt x="2919" y="1489"/>
                                </a:lnTo>
                                <a:lnTo>
                                  <a:pt x="2860" y="1459"/>
                                </a:lnTo>
                                <a:lnTo>
                                  <a:pt x="2865" y="1449"/>
                                </a:lnTo>
                                <a:close/>
                                <a:moveTo>
                                  <a:pt x="2964" y="1499"/>
                                </a:moveTo>
                                <a:lnTo>
                                  <a:pt x="3023" y="1529"/>
                                </a:lnTo>
                                <a:lnTo>
                                  <a:pt x="3018" y="1539"/>
                                </a:lnTo>
                                <a:lnTo>
                                  <a:pt x="2959" y="1509"/>
                                </a:lnTo>
                                <a:lnTo>
                                  <a:pt x="2964" y="1499"/>
                                </a:lnTo>
                                <a:close/>
                                <a:moveTo>
                                  <a:pt x="3062" y="1549"/>
                                </a:moveTo>
                                <a:lnTo>
                                  <a:pt x="3121" y="1579"/>
                                </a:lnTo>
                                <a:lnTo>
                                  <a:pt x="3117" y="1589"/>
                                </a:lnTo>
                                <a:lnTo>
                                  <a:pt x="3057" y="1559"/>
                                </a:lnTo>
                                <a:lnTo>
                                  <a:pt x="3062" y="1549"/>
                                </a:lnTo>
                                <a:close/>
                                <a:moveTo>
                                  <a:pt x="3161" y="1599"/>
                                </a:moveTo>
                                <a:lnTo>
                                  <a:pt x="3220" y="1629"/>
                                </a:lnTo>
                                <a:lnTo>
                                  <a:pt x="3215" y="1639"/>
                                </a:lnTo>
                                <a:lnTo>
                                  <a:pt x="3156" y="1609"/>
                                </a:lnTo>
                                <a:lnTo>
                                  <a:pt x="3161" y="1599"/>
                                </a:lnTo>
                                <a:close/>
                                <a:moveTo>
                                  <a:pt x="3260" y="1649"/>
                                </a:moveTo>
                                <a:lnTo>
                                  <a:pt x="3319" y="1679"/>
                                </a:lnTo>
                                <a:lnTo>
                                  <a:pt x="3314" y="1689"/>
                                </a:lnTo>
                                <a:lnTo>
                                  <a:pt x="3254" y="1659"/>
                                </a:lnTo>
                                <a:lnTo>
                                  <a:pt x="3260" y="1649"/>
                                </a:lnTo>
                                <a:close/>
                                <a:moveTo>
                                  <a:pt x="3358" y="1699"/>
                                </a:moveTo>
                                <a:lnTo>
                                  <a:pt x="3417" y="1729"/>
                                </a:lnTo>
                                <a:lnTo>
                                  <a:pt x="3412" y="1739"/>
                                </a:lnTo>
                                <a:lnTo>
                                  <a:pt x="3353" y="1709"/>
                                </a:lnTo>
                                <a:lnTo>
                                  <a:pt x="3358" y="1699"/>
                                </a:lnTo>
                                <a:close/>
                                <a:moveTo>
                                  <a:pt x="3457" y="1749"/>
                                </a:moveTo>
                                <a:lnTo>
                                  <a:pt x="3516" y="1779"/>
                                </a:lnTo>
                                <a:lnTo>
                                  <a:pt x="3511" y="1789"/>
                                </a:lnTo>
                                <a:lnTo>
                                  <a:pt x="3452" y="1759"/>
                                </a:lnTo>
                                <a:lnTo>
                                  <a:pt x="3457" y="1749"/>
                                </a:lnTo>
                                <a:close/>
                                <a:moveTo>
                                  <a:pt x="3555" y="1799"/>
                                </a:moveTo>
                                <a:lnTo>
                                  <a:pt x="3615" y="1829"/>
                                </a:lnTo>
                                <a:lnTo>
                                  <a:pt x="3610" y="1839"/>
                                </a:lnTo>
                                <a:lnTo>
                                  <a:pt x="3550" y="1809"/>
                                </a:lnTo>
                                <a:lnTo>
                                  <a:pt x="3555" y="1799"/>
                                </a:lnTo>
                                <a:close/>
                                <a:moveTo>
                                  <a:pt x="3654" y="1849"/>
                                </a:moveTo>
                                <a:lnTo>
                                  <a:pt x="3713" y="1879"/>
                                </a:lnTo>
                                <a:lnTo>
                                  <a:pt x="3708" y="1889"/>
                                </a:lnTo>
                                <a:lnTo>
                                  <a:pt x="3649" y="1859"/>
                                </a:lnTo>
                                <a:lnTo>
                                  <a:pt x="3654" y="1849"/>
                                </a:lnTo>
                                <a:close/>
                                <a:moveTo>
                                  <a:pt x="3753" y="1899"/>
                                </a:moveTo>
                                <a:lnTo>
                                  <a:pt x="3763" y="1904"/>
                                </a:lnTo>
                                <a:lnTo>
                                  <a:pt x="3758" y="1914"/>
                                </a:lnTo>
                                <a:lnTo>
                                  <a:pt x="3748" y="1909"/>
                                </a:lnTo>
                                <a:lnTo>
                                  <a:pt x="3753" y="189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64" name="Freeform 4908"/>
                        <wps:cNvSpPr>
                          <a:spLocks noEditPoints="1"/>
                        </wps:cNvSpPr>
                        <wps:spPr bwMode="auto">
                          <a:xfrm>
                            <a:off x="810260" y="246380"/>
                            <a:ext cx="7620" cy="604520"/>
                          </a:xfrm>
                          <a:custGeom>
                            <a:avLst/>
                            <a:gdLst>
                              <a:gd name="T0" fmla="*/ 12 w 12"/>
                              <a:gd name="T1" fmla="*/ 0 h 952"/>
                              <a:gd name="T2" fmla="*/ 12 w 12"/>
                              <a:gd name="T3" fmla="*/ 66 h 952"/>
                              <a:gd name="T4" fmla="*/ 0 w 12"/>
                              <a:gd name="T5" fmla="*/ 66 h 952"/>
                              <a:gd name="T6" fmla="*/ 0 w 12"/>
                              <a:gd name="T7" fmla="*/ 0 h 952"/>
                              <a:gd name="T8" fmla="*/ 12 w 12"/>
                              <a:gd name="T9" fmla="*/ 0 h 952"/>
                              <a:gd name="T10" fmla="*/ 12 w 12"/>
                              <a:gd name="T11" fmla="*/ 110 h 952"/>
                              <a:gd name="T12" fmla="*/ 12 w 12"/>
                              <a:gd name="T13" fmla="*/ 177 h 952"/>
                              <a:gd name="T14" fmla="*/ 0 w 12"/>
                              <a:gd name="T15" fmla="*/ 177 h 952"/>
                              <a:gd name="T16" fmla="*/ 0 w 12"/>
                              <a:gd name="T17" fmla="*/ 110 h 952"/>
                              <a:gd name="T18" fmla="*/ 12 w 12"/>
                              <a:gd name="T19" fmla="*/ 110 h 952"/>
                              <a:gd name="T20" fmla="*/ 12 w 12"/>
                              <a:gd name="T21" fmla="*/ 221 h 952"/>
                              <a:gd name="T22" fmla="*/ 12 w 12"/>
                              <a:gd name="T23" fmla="*/ 287 h 952"/>
                              <a:gd name="T24" fmla="*/ 0 w 12"/>
                              <a:gd name="T25" fmla="*/ 287 h 952"/>
                              <a:gd name="T26" fmla="*/ 0 w 12"/>
                              <a:gd name="T27" fmla="*/ 221 h 952"/>
                              <a:gd name="T28" fmla="*/ 12 w 12"/>
                              <a:gd name="T29" fmla="*/ 221 h 952"/>
                              <a:gd name="T30" fmla="*/ 12 w 12"/>
                              <a:gd name="T31" fmla="*/ 332 h 952"/>
                              <a:gd name="T32" fmla="*/ 12 w 12"/>
                              <a:gd name="T33" fmla="*/ 398 h 952"/>
                              <a:gd name="T34" fmla="*/ 0 w 12"/>
                              <a:gd name="T35" fmla="*/ 398 h 952"/>
                              <a:gd name="T36" fmla="*/ 0 w 12"/>
                              <a:gd name="T37" fmla="*/ 332 h 952"/>
                              <a:gd name="T38" fmla="*/ 12 w 12"/>
                              <a:gd name="T39" fmla="*/ 332 h 952"/>
                              <a:gd name="T40" fmla="*/ 12 w 12"/>
                              <a:gd name="T41" fmla="*/ 442 h 952"/>
                              <a:gd name="T42" fmla="*/ 12 w 12"/>
                              <a:gd name="T43" fmla="*/ 509 h 952"/>
                              <a:gd name="T44" fmla="*/ 0 w 12"/>
                              <a:gd name="T45" fmla="*/ 509 h 952"/>
                              <a:gd name="T46" fmla="*/ 0 w 12"/>
                              <a:gd name="T47" fmla="*/ 442 h 952"/>
                              <a:gd name="T48" fmla="*/ 12 w 12"/>
                              <a:gd name="T49" fmla="*/ 442 h 952"/>
                              <a:gd name="T50" fmla="*/ 12 w 12"/>
                              <a:gd name="T51" fmla="*/ 553 h 952"/>
                              <a:gd name="T52" fmla="*/ 12 w 12"/>
                              <a:gd name="T53" fmla="*/ 620 h 952"/>
                              <a:gd name="T54" fmla="*/ 0 w 12"/>
                              <a:gd name="T55" fmla="*/ 620 h 952"/>
                              <a:gd name="T56" fmla="*/ 0 w 12"/>
                              <a:gd name="T57" fmla="*/ 553 h 952"/>
                              <a:gd name="T58" fmla="*/ 12 w 12"/>
                              <a:gd name="T59" fmla="*/ 553 h 952"/>
                              <a:gd name="T60" fmla="*/ 12 w 12"/>
                              <a:gd name="T61" fmla="*/ 664 h 952"/>
                              <a:gd name="T62" fmla="*/ 12 w 12"/>
                              <a:gd name="T63" fmla="*/ 730 h 952"/>
                              <a:gd name="T64" fmla="*/ 0 w 12"/>
                              <a:gd name="T65" fmla="*/ 730 h 952"/>
                              <a:gd name="T66" fmla="*/ 0 w 12"/>
                              <a:gd name="T67" fmla="*/ 664 h 952"/>
                              <a:gd name="T68" fmla="*/ 12 w 12"/>
                              <a:gd name="T69" fmla="*/ 664 h 952"/>
                              <a:gd name="T70" fmla="*/ 12 w 12"/>
                              <a:gd name="T71" fmla="*/ 775 h 952"/>
                              <a:gd name="T72" fmla="*/ 12 w 12"/>
                              <a:gd name="T73" fmla="*/ 841 h 952"/>
                              <a:gd name="T74" fmla="*/ 0 w 12"/>
                              <a:gd name="T75" fmla="*/ 841 h 952"/>
                              <a:gd name="T76" fmla="*/ 0 w 12"/>
                              <a:gd name="T77" fmla="*/ 775 h 952"/>
                              <a:gd name="T78" fmla="*/ 12 w 12"/>
                              <a:gd name="T79" fmla="*/ 775 h 952"/>
                              <a:gd name="T80" fmla="*/ 12 w 12"/>
                              <a:gd name="T81" fmla="*/ 885 h 952"/>
                              <a:gd name="T82" fmla="*/ 12 w 12"/>
                              <a:gd name="T83" fmla="*/ 952 h 952"/>
                              <a:gd name="T84" fmla="*/ 0 w 12"/>
                              <a:gd name="T85" fmla="*/ 952 h 952"/>
                              <a:gd name="T86" fmla="*/ 0 w 12"/>
                              <a:gd name="T87" fmla="*/ 885 h 952"/>
                              <a:gd name="T88" fmla="*/ 12 w 12"/>
                              <a:gd name="T89" fmla="*/ 885 h 9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12" h="952">
                                <a:moveTo>
                                  <a:pt x="12" y="0"/>
                                </a:moveTo>
                                <a:lnTo>
                                  <a:pt x="12" y="66"/>
                                </a:lnTo>
                                <a:lnTo>
                                  <a:pt x="0" y="66"/>
                                </a:lnTo>
                                <a:lnTo>
                                  <a:pt x="0" y="0"/>
                                </a:lnTo>
                                <a:lnTo>
                                  <a:pt x="12" y="0"/>
                                </a:lnTo>
                                <a:close/>
                                <a:moveTo>
                                  <a:pt x="12" y="110"/>
                                </a:moveTo>
                                <a:lnTo>
                                  <a:pt x="12" y="177"/>
                                </a:lnTo>
                                <a:lnTo>
                                  <a:pt x="0" y="177"/>
                                </a:lnTo>
                                <a:lnTo>
                                  <a:pt x="0" y="110"/>
                                </a:lnTo>
                                <a:lnTo>
                                  <a:pt x="12" y="110"/>
                                </a:lnTo>
                                <a:close/>
                                <a:moveTo>
                                  <a:pt x="12" y="221"/>
                                </a:moveTo>
                                <a:lnTo>
                                  <a:pt x="12" y="287"/>
                                </a:lnTo>
                                <a:lnTo>
                                  <a:pt x="0" y="287"/>
                                </a:lnTo>
                                <a:lnTo>
                                  <a:pt x="0" y="221"/>
                                </a:lnTo>
                                <a:lnTo>
                                  <a:pt x="12" y="221"/>
                                </a:lnTo>
                                <a:close/>
                                <a:moveTo>
                                  <a:pt x="12" y="332"/>
                                </a:moveTo>
                                <a:lnTo>
                                  <a:pt x="12" y="398"/>
                                </a:lnTo>
                                <a:lnTo>
                                  <a:pt x="0" y="398"/>
                                </a:lnTo>
                                <a:lnTo>
                                  <a:pt x="0" y="332"/>
                                </a:lnTo>
                                <a:lnTo>
                                  <a:pt x="12" y="332"/>
                                </a:lnTo>
                                <a:close/>
                                <a:moveTo>
                                  <a:pt x="12" y="442"/>
                                </a:moveTo>
                                <a:lnTo>
                                  <a:pt x="12" y="509"/>
                                </a:lnTo>
                                <a:lnTo>
                                  <a:pt x="0" y="509"/>
                                </a:lnTo>
                                <a:lnTo>
                                  <a:pt x="0" y="442"/>
                                </a:lnTo>
                                <a:lnTo>
                                  <a:pt x="12" y="442"/>
                                </a:lnTo>
                                <a:close/>
                                <a:moveTo>
                                  <a:pt x="12" y="553"/>
                                </a:moveTo>
                                <a:lnTo>
                                  <a:pt x="12" y="620"/>
                                </a:lnTo>
                                <a:lnTo>
                                  <a:pt x="0" y="620"/>
                                </a:lnTo>
                                <a:lnTo>
                                  <a:pt x="0" y="553"/>
                                </a:lnTo>
                                <a:lnTo>
                                  <a:pt x="12" y="553"/>
                                </a:lnTo>
                                <a:close/>
                                <a:moveTo>
                                  <a:pt x="12" y="664"/>
                                </a:moveTo>
                                <a:lnTo>
                                  <a:pt x="12" y="730"/>
                                </a:lnTo>
                                <a:lnTo>
                                  <a:pt x="0" y="730"/>
                                </a:lnTo>
                                <a:lnTo>
                                  <a:pt x="0" y="664"/>
                                </a:lnTo>
                                <a:lnTo>
                                  <a:pt x="12" y="664"/>
                                </a:lnTo>
                                <a:close/>
                                <a:moveTo>
                                  <a:pt x="12" y="775"/>
                                </a:moveTo>
                                <a:lnTo>
                                  <a:pt x="12" y="841"/>
                                </a:lnTo>
                                <a:lnTo>
                                  <a:pt x="0" y="841"/>
                                </a:lnTo>
                                <a:lnTo>
                                  <a:pt x="0" y="775"/>
                                </a:lnTo>
                                <a:lnTo>
                                  <a:pt x="12" y="775"/>
                                </a:lnTo>
                                <a:close/>
                                <a:moveTo>
                                  <a:pt x="12" y="885"/>
                                </a:moveTo>
                                <a:lnTo>
                                  <a:pt x="12" y="952"/>
                                </a:lnTo>
                                <a:lnTo>
                                  <a:pt x="0" y="952"/>
                                </a:lnTo>
                                <a:lnTo>
                                  <a:pt x="0" y="885"/>
                                </a:lnTo>
                                <a:lnTo>
                                  <a:pt x="12" y="88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65" name="Rectangle 4909"/>
                        <wps:cNvSpPr>
                          <a:spLocks noChangeArrowheads="1"/>
                        </wps:cNvSpPr>
                        <wps:spPr bwMode="auto">
                          <a:xfrm>
                            <a:off x="814070" y="886460"/>
                            <a:ext cx="8636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0B7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7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66" name="Rectangle 4910"/>
                        <wps:cNvSpPr>
                          <a:spLocks noChangeArrowheads="1"/>
                        </wps:cNvSpPr>
                        <wps:spPr bwMode="auto">
                          <a:xfrm>
                            <a:off x="2049145" y="1280160"/>
                            <a:ext cx="1530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0B7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7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2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67" name="Rectangle 4911"/>
                        <wps:cNvSpPr>
                          <a:spLocks noChangeArrowheads="1"/>
                        </wps:cNvSpPr>
                        <wps:spPr bwMode="auto">
                          <a:xfrm>
                            <a:off x="1157605" y="41529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0B7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7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68" name="Rectangle 4912"/>
                        <wps:cNvSpPr>
                          <a:spLocks noChangeArrowheads="1"/>
                        </wps:cNvSpPr>
                        <wps:spPr bwMode="auto">
                          <a:xfrm>
                            <a:off x="421005" y="38036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0B7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7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69" name="Rectangle 4913"/>
                        <wps:cNvSpPr>
                          <a:spLocks noChangeArrowheads="1"/>
                        </wps:cNvSpPr>
                        <wps:spPr bwMode="auto">
                          <a:xfrm>
                            <a:off x="632460" y="60515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0B7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7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70" name="Rectangle 4914"/>
                        <wps:cNvSpPr>
                          <a:spLocks noChangeArrowheads="1"/>
                        </wps:cNvSpPr>
                        <wps:spPr bwMode="auto">
                          <a:xfrm>
                            <a:off x="1459865" y="69659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0B7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7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71" name="Rectangle 4915"/>
                        <wps:cNvSpPr>
                          <a:spLocks noChangeArrowheads="1"/>
                        </wps:cNvSpPr>
                        <wps:spPr bwMode="auto">
                          <a:xfrm>
                            <a:off x="2638425" y="1933575"/>
                            <a:ext cx="8318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0B7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7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72" name="Rectangle 4916"/>
                        <wps:cNvSpPr>
                          <a:spLocks noChangeArrowheads="1"/>
                        </wps:cNvSpPr>
                        <wps:spPr bwMode="auto">
                          <a:xfrm>
                            <a:off x="596265" y="129476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0B7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7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73" name="Rectangle 4917"/>
                        <wps:cNvSpPr>
                          <a:spLocks noChangeArrowheads="1"/>
                        </wps:cNvSpPr>
                        <wps:spPr bwMode="auto">
                          <a:xfrm>
                            <a:off x="99060" y="68961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0B7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7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74" name="Rectangle 4918"/>
                        <wps:cNvSpPr>
                          <a:spLocks noChangeArrowheads="1"/>
                        </wps:cNvSpPr>
                        <wps:spPr bwMode="auto">
                          <a:xfrm>
                            <a:off x="786130" y="85725"/>
                            <a:ext cx="8001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0B7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7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75" name="Oval 4919"/>
                        <wps:cNvSpPr>
                          <a:spLocks noChangeArrowheads="1"/>
                        </wps:cNvSpPr>
                        <wps:spPr bwMode="auto">
                          <a:xfrm>
                            <a:off x="2593340" y="2049145"/>
                            <a:ext cx="20955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76" name="Oval 4920"/>
                        <wps:cNvSpPr>
                          <a:spLocks noChangeArrowheads="1"/>
                        </wps:cNvSpPr>
                        <wps:spPr bwMode="auto">
                          <a:xfrm>
                            <a:off x="803275" y="840105"/>
                            <a:ext cx="21590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77" name="Oval 4921"/>
                        <wps:cNvSpPr>
                          <a:spLocks noChangeArrowheads="1"/>
                        </wps:cNvSpPr>
                        <wps:spPr bwMode="auto">
                          <a:xfrm>
                            <a:off x="207010" y="840105"/>
                            <a:ext cx="20955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78" name="Oval 4922"/>
                        <wps:cNvSpPr>
                          <a:spLocks noChangeArrowheads="1"/>
                        </wps:cNvSpPr>
                        <wps:spPr bwMode="auto">
                          <a:xfrm>
                            <a:off x="662940" y="1240790"/>
                            <a:ext cx="21590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79" name="Oval 4923"/>
                        <wps:cNvSpPr>
                          <a:spLocks noChangeArrowheads="1"/>
                        </wps:cNvSpPr>
                        <wps:spPr bwMode="auto">
                          <a:xfrm>
                            <a:off x="1400175" y="840105"/>
                            <a:ext cx="20955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80" name="Oval 4924"/>
                        <wps:cNvSpPr>
                          <a:spLocks noChangeArrowheads="1"/>
                        </wps:cNvSpPr>
                        <wps:spPr bwMode="auto">
                          <a:xfrm>
                            <a:off x="803275" y="235585"/>
                            <a:ext cx="21590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897" o:spid="_x0000_s2157" editas="canvas" style="position:absolute;left:0;text-align:left;margin-left:192.8pt;margin-top:10.4pt;width:222.7pt;height:169.95pt;z-index:251675648;mso-position-horizontal-relative:text;mso-position-vertical-relative:text" coordsize="28282,215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">
                <v:shape id="_x0000_s2158" type="#_x0000_t75" style="position:absolute;width:28282;height:21583;visibility:visible;mso-wrap-style:square">
                  <v:fill o:detectmouseclick="t"/>
                  <v:path o:connecttype="none"/>
                </v:shape>
                <v:line id="Line 4899" o:spid="_x0000_s2159" style="position:absolute;visibility:visible;mso-wrap-style:square" from="2178,8509" to="6737,125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" strokeweight=".55pt">
                  <v:stroke joinstyle="miter"/>
                </v:line>
                <v:shape id="Freeform 4900" o:spid="_x0000_s2160" style="position:absolute;left:2178;top:8470;width:11645;height:70;visibility:visible;mso-wrap-style:square;v-text-anchor:top" coordsize="1834,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" path="m,l66,r,11l,11,,xm110,r66,l176,11r-66,l110,xm221,r66,l287,11r-66,l221,xm331,r66,l397,11r-66,l331,xm442,r66,l508,11r-66,l442,xm552,r67,l619,11r-67,l552,xm663,r66,l729,11r-66,l663,xm773,r67,l840,11r-67,l773,xm884,r66,l950,11r-66,l884,xm994,r67,l1061,11r-67,l994,xm1105,r66,l1171,11r-66,l1105,xm1215,r67,l1282,11r-67,l1215,xm1326,r66,l1392,11r-66,l1326,xm1436,r67,l1503,11r-67,l1436,xm1547,r66,l1613,11r-66,l1547,xm1657,r67,l1724,11r-67,l1657,xm1768,r66,l1834,11r-66,l1768,xe" fillcolor="black" strokeweight=".1pt">
                  <v:stroke joinstyle="bevel"/>
                  <v:path arrowok="t" o:connecttype="custom" o:connectlocs="41910,0;0,6985;69850,0;111760,6985;69850,0;182245,0;140335,6985;210185,0;252095,6985;210185,0;322580,0;280670,6985;350520,0;393065,6985;350520,0;462915,0;421005,6985;490855,0;533400,6985;490855,0;603250,0;561340,6985;631190,0;673735,6985;631190,0;743585,0;701675,6985;771525,0;814070,6985;771525,0;883920,0;842010,6985;911860,0;954405,6985;911860,0;1024255,0;982345,6985;1052195,0;1094740,6985;1052195,0;1164590,0;1122680,6985" o:connectangles="0,0,0,0,0,0,0,0,0,0,0,0,0,0,0,0,0,0,0,0,0,0,0,0,0,0,0,0,0,0,0,0,0,0,0,0,0,0,0,0,0,0"/>
                  <o:lock v:ext="edit" verticies="t"/>
                </v:shape>
                <v:line id="Line 4901" o:spid="_x0000_s2161" style="position:absolute;flip:y;visibility:visible;mso-wrap-style:square" from="6737,8509" to="14103,125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" strokeweight=".55pt">
                  <v:stroke joinstyle="miter"/>
                </v:line>
                <v:line id="Line 4902" o:spid="_x0000_s2162" style="position:absolute;visibility:visible;mso-wrap-style:square" from="8140,2463" to="14103,85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" strokeweight=".55pt">
                  <v:stroke joinstyle="miter"/>
                </v:line>
                <v:line id="Line 4903" o:spid="_x0000_s2163" style="position:absolute;flip:x;visibility:visible;mso-wrap-style:square" from="6737,2463" to="8140,125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" strokeweight=".55pt">
                  <v:stroke joinstyle="miter"/>
                </v:line>
                <v:line id="Line 4904" o:spid="_x0000_s2164" style="position:absolute;flip:x;visibility:visible;mso-wrap-style:square" from="2178,2463" to="8140,85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" strokeweight=".55pt">
                  <v:stroke joinstyle="miter"/>
                </v:line>
                <v:line id="Line 4905" o:spid="_x0000_s2165" style="position:absolute;visibility:visible;mso-wrap-style:square" from="14103,8509" to="26035,20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" strokeweight=".55pt">
                  <v:stroke joinstyle="miter"/>
                </v:line>
                <v:line id="Line 4906" o:spid="_x0000_s2166" style="position:absolute;visibility:visible;mso-wrap-style:square" from="6737,12515" to="26035,20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" strokeweight=".55pt">
                  <v:stroke joinstyle="miter"/>
                </v:line>
                <v:shape id="Freeform 4907" o:spid="_x0000_s2167" style="position:absolute;left:2159;top:8477;width:23895;height:12154;visibility:visible;mso-wrap-style:square;v-text-anchor:top" coordsize="3763,19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" path="m5,l64,30,59,40,,10,5,xm104,50r59,30l158,90,99,60r5,-10xm202,100r60,30l257,140,198,110r4,-10xm301,150r59,30l355,190,296,160r5,-10xm400,200r59,30l454,240,395,210r5,-10xm498,250r59,30l553,290,493,260r5,-10xm597,300r59,30l651,339,592,310r5,-10xm696,350r59,30l750,390,690,360r6,-10xm794,400r59,30l848,440,789,409r5,-9xm893,450r59,30l947,490,888,460r5,-10xm991,500r60,30l1045,539,986,510r5,-10xm1090,550r59,30l1144,589r-59,-29l1090,550xm1189,600r59,30l1243,640r-59,-31l1189,600xm1287,650r59,30l1341,689r-59,-30l1287,650xm1386,700r59,29l1440,739r-59,-29l1386,700xm1484,750r60,29l1539,789r-59,-30l1484,750xm1583,799r59,31l1637,839r-59,-30l1583,799xm1682,849r59,31l1736,889r-59,-30l1682,849xm1780,900r59,29l1835,939r-60,-30l1780,900xm1879,950r59,29l1933,989r-59,-30l1879,950xm1978,999r59,30l2032,1039r-60,-30l1978,999xm2076,1049r59,30l2130,1089r-59,-30l2076,1049xm2175,1099r59,30l2229,1139r-59,-30l2175,1099xm2273,1149r60,30l2328,1189r-60,-30l2273,1149xm2372,1199r59,30l2426,1239r-59,-30l2372,1199xm2471,1249r59,30l2525,1289r-59,-30l2471,1249xm2569,1299r59,30l2623,1339r-59,-30l2569,1299xm2668,1349r59,30l2722,1389r-59,-30l2668,1349xm2766,1399r60,30l2821,1439r-59,-30l2766,1399xm2865,1449r59,30l2919,1489r-59,-30l2865,1449xm2964,1499r59,30l3018,1539r-59,-30l2964,1499xm3062,1549r59,30l3117,1589r-60,-30l3062,1549xm3161,1599r59,30l3215,1639r-59,-30l3161,1599xm3260,1649r59,30l3314,1689r-60,-30l3260,1649xm3358,1699r59,30l3412,1739r-59,-30l3358,1699xm3457,1749r59,30l3511,1789r-59,-30l3457,1749xm3555,1799r60,30l3610,1839r-60,-30l3555,1799xm3654,1849r59,30l3708,1889r-59,-30l3654,1849xm3753,1899r10,5l3758,1914r-10,-5l3753,1899xe" fillcolor="black" strokeweight=".1pt">
                  <v:stroke joinstyle="bevel"/>
                  <v:path arrowok="t" o:connecttype="custom" o:connectlocs="0,6350;100330,57150;166370,82550;191135,95250;191135,95250;250825,133350;351155,184150;416560,209550;441960,222250;441960,222250;501015,259715;601345,311150;667385,336550;692150,349250;692150,349250;751840,386715;851535,437515;917575,462915;942340,476250;942340,476250;1002030,513715;1102360,564515;1167765,589915;1193165,603250;1193165,603250;1252220,640715;1352550,691515;1418590,716915;1443355,729615;1443355,729615;1503045,767715;1603375,818515;1668780,843915;1694180,856615;1694180,856615;1753870,894715;1853565,945515;1919605,970915;1944370,983615;1944370,983615;2004060,1021715;2104390,1072515;2169795,1097915;2195195,1110615;2195195,1110615;2254250,1148715;2354580,1199515;2389505,1209040" o:connectangles="0,0,0,0,0,0,0,0,0,0,0,0,0,0,0,0,0,0,0,0,0,0,0,0,0,0,0,0,0,0,0,0,0,0,0,0,0,0,0,0,0,0,0,0,0,0,0,0"/>
                  <o:lock v:ext="edit" verticies="t"/>
                </v:shape>
                <v:shape id="Freeform 4908" o:spid="_x0000_s2168" style="position:absolute;left:8102;top:2463;width:76;height:6046;visibility:visible;mso-wrap-style:square;v-text-anchor:top" coordsize="12,9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" path="m12,r,66l,66,,,12,xm12,110r,67l,177,,110r12,xm12,221r,66l,287,,221r12,xm12,332r,66l,398,,332r12,xm12,442r,67l,509,,442r12,xm12,553r,67l,620,,553r12,xm12,664r,66l,730,,664r12,xm12,775r,66l,841,,775r12,xm12,885r,67l,952,,885r12,xe" fillcolor="black" strokeweight=".1pt">
                  <v:stroke joinstyle="bevel"/>
                  <v:path arrowok="t" o:connecttype="custom" o:connectlocs="7620,0;7620,41910;0,41910;0,0;7620,0;7620,69850;7620,112395;0,112395;0,69850;7620,69850;7620,140335;7620,182245;0,182245;0,140335;7620,140335;7620,210820;7620,252730;0,252730;0,210820;7620,210820;7620,280670;7620,323215;0,323215;0,280670;7620,280670;7620,351155;7620,393700;0,393700;0,351155;7620,351155;7620,421640;7620,463550;0,463550;0,421640;7620,421640;7620,492125;7620,534035;0,534035;0,492125;7620,492125;7620,561975;7620,604520;0,604520;0,561975;7620,561975" o:connectangles="0,0,0,0,0,0,0,0,0,0,0,0,0,0,0,0,0,0,0,0,0,0,0,0,0,0,0,0,0,0,0,0,0,0,0,0,0,0,0,0,0,0,0,0,0"/>
                  <o:lock v:ext="edit" verticies="t"/>
                </v:shape>
                <v:rect id="Rectangle 4909" o:spid="_x0000_s2169" style="position:absolute;left:8140;top:8864;width:864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0B731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0B731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I</w:t>
                        </w:r>
                      </w:p>
                    </w:txbxContent>
                  </v:textbox>
                </v:rect>
                <v:rect id="Rectangle 4910" o:spid="_x0000_s2170" style="position:absolute;left:20491;top:12801;width:153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0B731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0B731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2a</w:t>
                        </w:r>
                      </w:p>
                    </w:txbxContent>
                  </v:textbox>
                </v:rect>
                <v:rect id="Rectangle 4911" o:spid="_x0000_s2171" style="position:absolute;left:11576;top:4152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0B731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0B731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912" o:spid="_x0000_s2172" style="position:absolute;left:4210;top:3803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" filled="f" stroked="f">
                  <v:textbox style="mso-fit-shape-to-text:t" inset="0,0,0,0">
                    <w:txbxContent>
                      <w:p w:rsidR="00DC5200" w:rsidRPr="000B731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0B731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913" o:spid="_x0000_s2173" style="position:absolute;left:6324;top:6051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0B731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0B731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914" o:spid="_x0000_s2174" style="position:absolute;left:14598;top:6965;width:76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" filled="f" stroked="f">
                  <v:textbox style="mso-fit-shape-to-text:t" inset="0,0,0,0">
                    <w:txbxContent>
                      <w:p w:rsidR="00DC5200" w:rsidRPr="000B731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0B731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4915" o:spid="_x0000_s2175" style="position:absolute;left:26384;top:19335;width:832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0B731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0B731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916" o:spid="_x0000_s2176" style="position:absolute;left:5962;top:12947;width:76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0B731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0B731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917" o:spid="_x0000_s2177" style="position:absolute;left:990;top:6896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" filled="f" stroked="f">
                  <v:textbox style="mso-fit-shape-to-text:t" inset="0,0,0,0">
                    <w:txbxContent>
                      <w:p w:rsidR="00DC5200" w:rsidRPr="000B731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0B731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918" o:spid="_x0000_s2178" style="position:absolute;left:7861;top:857;width:80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" filled="f" stroked="f">
                  <v:textbox style="mso-fit-shape-to-text:t" inset="0,0,0,0">
                    <w:txbxContent>
                      <w:p w:rsidR="00DC5200" w:rsidRPr="000B731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0B731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oval id="Oval 4919" o:spid="_x0000_s2179" style="position:absolute;left:25933;top:20491;width:209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" fillcolor="black" strokeweight="0"/>
                <v:oval id="Oval 4920" o:spid="_x0000_s2180" style="position:absolute;left:8032;top:8401;width:216;height:2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" fillcolor="black" strokeweight="0"/>
                <v:oval id="Oval 4921" o:spid="_x0000_s2181" style="position:absolute;left:2070;top:8401;width:209;height:2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" fillcolor="black" strokeweight="0"/>
                <v:oval id="Oval 4922" o:spid="_x0000_s2182" style="position:absolute;left:6629;top:12407;width:216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" fillcolor="black" strokeweight="0"/>
                <v:oval id="Oval 4923" o:spid="_x0000_s2183" style="position:absolute;left:14001;top:8401;width:210;height:2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" fillcolor="black" strokeweight="0"/>
                <v:oval id="Oval 4924" o:spid="_x0000_s2184" style="position:absolute;left:8032;top:2355;width:216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" fillcolor="black" strokeweight="0"/>
              </v:group>
            </w:pict>
          </mc:Fallback>
        </mc:AlternateContent>
      </w:r>
      <w:r w:rsidR="00DC5200" w:rsidRPr="00790DA3">
        <w:rPr>
          <w:sz w:val="26"/>
          <w:szCs w:val="26"/>
          <w:lang w:val="fr-FR"/>
        </w:rPr>
        <w:t xml:space="preserve">Lại có </w:t>
      </w:r>
      <w:r w:rsidR="007A1347" w:rsidRPr="00610F8A">
        <w:rPr>
          <w:position w:val="-6"/>
          <w:sz w:val="26"/>
          <w:szCs w:val="26"/>
        </w:rPr>
        <w:object w:dxaOrig="1920" w:dyaOrig="279">
          <v:shape id="_x0000_i2584" type="#_x0000_t75" style="width:96pt;height:14.25pt" o:ole="">
            <v:imagedata r:id="rId3126" o:title=""/>
          </v:shape>
          <o:OLEObject Type="Embed" ProgID="Equation.DSMT4" ShapeID="_x0000_i2584" DrawAspect="Content" ObjectID="_1653458490" r:id="rId3127"/>
        </w:object>
      </w:r>
      <w:r w:rsidR="00DC5200" w:rsidRPr="00790DA3">
        <w:rPr>
          <w:sz w:val="26"/>
          <w:szCs w:val="26"/>
          <w:lang w:val="fr-FR"/>
        </w:rPr>
        <w:t xml:space="preserve"> nên hình chiếu vuông góc của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2585" type="#_x0000_t75" style="width:12pt;height:14.25pt" o:ole="">
            <v:imagedata r:id="rId3128" o:title=""/>
          </v:shape>
          <o:OLEObject Type="Embed" ProgID="Equation.DSMT4" ShapeID="_x0000_i2585" DrawAspect="Content" ObjectID="_1653458491" r:id="rId3129"/>
        </w:object>
      </w:r>
      <w:r w:rsidR="00DC5200" w:rsidRPr="00790DA3">
        <w:rPr>
          <w:sz w:val="26"/>
          <w:szCs w:val="26"/>
          <w:lang w:val="fr-FR"/>
        </w:rPr>
        <w:t xml:space="preserve"> trên mặt phẳng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2586" type="#_x0000_t75" style="width:39.75pt;height:20.25pt" o:ole="">
            <v:imagedata r:id="rId3130" o:title=""/>
          </v:shape>
          <o:OLEObject Type="Embed" ProgID="Equation.DSMT4" ShapeID="_x0000_i2586" DrawAspect="Content" ObjectID="_1653458492" r:id="rId3131"/>
        </w:object>
      </w:r>
      <w:r w:rsidR="00DC5200" w:rsidRPr="00790DA3">
        <w:rPr>
          <w:sz w:val="26"/>
          <w:szCs w:val="26"/>
          <w:lang w:val="fr-FR"/>
        </w:rPr>
        <w:t xml:space="preserve"> là trung điểm </w:t>
      </w:r>
      <w:r w:rsidR="007A1347" w:rsidRPr="00610F8A">
        <w:rPr>
          <w:position w:val="-4"/>
          <w:sz w:val="26"/>
          <w:szCs w:val="26"/>
        </w:rPr>
        <w:object w:dxaOrig="200" w:dyaOrig="260">
          <v:shape id="_x0000_i2587" type="#_x0000_t75" style="width:9.75pt;height:12.75pt" o:ole="">
            <v:imagedata r:id="rId3132" o:title=""/>
          </v:shape>
          <o:OLEObject Type="Embed" ProgID="Equation.DSMT4" ShapeID="_x0000_i2587" DrawAspect="Content" ObjectID="_1653458493" r:id="rId3133"/>
        </w:object>
      </w:r>
      <w:r w:rsidR="00DC5200" w:rsidRPr="00790DA3">
        <w:rPr>
          <w:sz w:val="26"/>
          <w:szCs w:val="26"/>
          <w:lang w:val="fr-FR"/>
        </w:rPr>
        <w:t xml:space="preserve"> của </w:t>
      </w:r>
      <w:r w:rsidR="007A1347" w:rsidRPr="00610F8A">
        <w:rPr>
          <w:position w:val="-4"/>
          <w:sz w:val="26"/>
          <w:szCs w:val="26"/>
        </w:rPr>
        <w:object w:dxaOrig="440" w:dyaOrig="260">
          <v:shape id="_x0000_i2588" type="#_x0000_t75" style="width:21.75pt;height:12.75pt" o:ole="">
            <v:imagedata r:id="rId3134" o:title=""/>
          </v:shape>
          <o:OLEObject Type="Embed" ProgID="Equation.DSMT4" ShapeID="_x0000_i2588" DrawAspect="Content" ObjectID="_1653458494" r:id="rId3135"/>
        </w:object>
      </w:r>
      <w:r w:rsidR="00DC5200" w:rsidRPr="00790DA3">
        <w:rPr>
          <w:sz w:val="26"/>
          <w:szCs w:val="26"/>
          <w:lang w:val="fr-FR"/>
        </w:rPr>
        <w:t>.</w:t>
      </w:r>
    </w:p>
    <w:p w:rsidR="00DC5200" w:rsidRPr="00790DA3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  <w:lang w:val="fr-FR"/>
        </w:rPr>
      </w:pPr>
      <w:r w:rsidRPr="00790DA3">
        <w:rPr>
          <w:sz w:val="26"/>
          <w:szCs w:val="26"/>
          <w:lang w:val="fr-FR"/>
        </w:rPr>
        <w:t xml:space="preserve">Ta tính được </w:t>
      </w:r>
      <w:r w:rsidR="007A1347" w:rsidRPr="00610F8A">
        <w:rPr>
          <w:position w:val="-26"/>
          <w:sz w:val="26"/>
          <w:szCs w:val="26"/>
        </w:rPr>
        <w:object w:dxaOrig="1100" w:dyaOrig="720">
          <v:shape id="_x0000_i2589" type="#_x0000_t75" style="width:54.75pt;height:36pt" o:ole="">
            <v:imagedata r:id="rId3136" o:title=""/>
          </v:shape>
          <o:OLEObject Type="Embed" ProgID="Equation.DSMT4" ShapeID="_x0000_i2589" DrawAspect="Content" ObjectID="_1653458495" r:id="rId3137"/>
        </w:object>
      </w:r>
      <w:r w:rsidRPr="00790DA3">
        <w:rPr>
          <w:sz w:val="26"/>
          <w:szCs w:val="26"/>
          <w:lang w:val="fr-FR"/>
        </w:rPr>
        <w:t xml:space="preserve"> và </w:t>
      </w:r>
      <w:r w:rsidR="007A1347" w:rsidRPr="00610F8A">
        <w:rPr>
          <w:position w:val="-26"/>
          <w:sz w:val="26"/>
          <w:szCs w:val="26"/>
        </w:rPr>
        <w:object w:dxaOrig="1380" w:dyaOrig="680">
          <v:shape id="_x0000_i2590" type="#_x0000_t75" style="width:69pt;height:33.75pt" o:ole="">
            <v:imagedata r:id="rId3138" o:title=""/>
          </v:shape>
          <o:OLEObject Type="Embed" ProgID="Equation.DSMT4" ShapeID="_x0000_i2590" DrawAspect="Content" ObjectID="_1653458496" r:id="rId3139"/>
        </w:object>
      </w:r>
    </w:p>
    <w:p w:rsidR="00DC5200" w:rsidRPr="00790DA3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  <w:lang w:val="fr-FR"/>
        </w:rPr>
      </w:pPr>
      <w:r w:rsidRPr="00790DA3">
        <w:rPr>
          <w:sz w:val="26"/>
          <w:szCs w:val="26"/>
          <w:lang w:val="fr-FR"/>
        </w:rPr>
        <w:t xml:space="preserve">Suy ra </w:t>
      </w:r>
      <w:r w:rsidR="007A1347" w:rsidRPr="00610F8A">
        <w:rPr>
          <w:position w:val="-26"/>
          <w:sz w:val="26"/>
          <w:szCs w:val="26"/>
        </w:rPr>
        <w:object w:dxaOrig="2920" w:dyaOrig="720">
          <v:shape id="_x0000_i2591" type="#_x0000_t75" style="width:146.25pt;height:36pt" o:ole="">
            <v:imagedata r:id="rId3140" o:title=""/>
          </v:shape>
          <o:OLEObject Type="Embed" ProgID="Equation.DSMT4" ShapeID="_x0000_i2591" DrawAspect="Content" ObjectID="_1653458497" r:id="rId3141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10F8A">
        <w:rPr>
          <w:sz w:val="26"/>
          <w:szCs w:val="26"/>
        </w:rPr>
        <w:t xml:space="preserve">Ta có </w:t>
      </w:r>
      <w:r w:rsidR="007A1347" w:rsidRPr="00610F8A">
        <w:rPr>
          <w:position w:val="-32"/>
          <w:sz w:val="26"/>
          <w:szCs w:val="26"/>
        </w:rPr>
        <w:object w:dxaOrig="1760" w:dyaOrig="740">
          <v:shape id="_x0000_i2592" type="#_x0000_t75" style="width:87.75pt;height:36.75pt" o:ole="">
            <v:imagedata r:id="rId3142" o:title=""/>
          </v:shape>
          <o:OLEObject Type="Embed" ProgID="Equation.DSMT4" ShapeID="_x0000_i2592" DrawAspect="Content" ObjectID="_1653458498" r:id="rId3143"/>
        </w:object>
      </w:r>
    </w:p>
    <w:p w:rsidR="00DC5200" w:rsidRPr="00610F8A" w:rsidRDefault="007A1347" w:rsidP="00DC5200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10F8A">
        <w:rPr>
          <w:position w:val="-26"/>
          <w:sz w:val="26"/>
          <w:szCs w:val="26"/>
        </w:rPr>
        <w:object w:dxaOrig="3220" w:dyaOrig="720">
          <v:shape id="_x0000_i2593" type="#_x0000_t75" style="width:161.25pt;height:36pt" o:ole="">
            <v:imagedata r:id="rId3144" o:title=""/>
          </v:shape>
          <o:OLEObject Type="Embed" ProgID="Equation.DSMT4" ShapeID="_x0000_i2593" DrawAspect="Content" ObjectID="_1653458499" r:id="rId3145"/>
        </w:object>
      </w:r>
      <w:r w:rsidR="00DC5200" w:rsidRPr="00610F8A">
        <w:rPr>
          <w:sz w:val="26"/>
          <w:szCs w:val="26"/>
        </w:rPr>
        <w:t xml:space="preserve"> 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10F8A">
        <w:rPr>
          <w:b/>
          <w:sz w:val="26"/>
          <w:szCs w:val="26"/>
        </w:rPr>
        <w:t>Cách 3.</w: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Phương pháp trắc nghiệm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4"/>
          <w:sz w:val="26"/>
          <w:szCs w:val="26"/>
        </w:rPr>
        <w:object w:dxaOrig="139" w:dyaOrig="260">
          <v:shape id="_x0000_i2594" type="#_x0000_t75" style="width:6.75pt;height:12.75pt" o:ole="">
            <v:imagedata r:id="rId3146" o:title=""/>
          </v:shape>
          <o:OLEObject Type="Embed" ProgID="Equation.DSMT4" ShapeID="_x0000_i2594" DrawAspect="Content" ObjectID="_1653458500" r:id="rId3147"/>
        </w:object>
      </w:r>
      <w:r w:rsidRPr="00610F8A">
        <w:rPr>
          <w:sz w:val="26"/>
          <w:szCs w:val="26"/>
        </w:rPr>
        <w:t xml:space="preserve"> Cho hình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2595" type="#_x0000_t75" style="width:39.75pt;height:14.25pt" o:ole="">
            <v:imagedata r:id="rId3148" o:title=""/>
          </v:shape>
          <o:OLEObject Type="Embed" ProgID="Equation.DSMT4" ShapeID="_x0000_i2595" DrawAspect="Content" ObjectID="_1653458501" r:id="rId3149"/>
        </w:object>
      </w:r>
      <w:r w:rsidRPr="00610F8A">
        <w:rPr>
          <w:sz w:val="26"/>
          <w:szCs w:val="26"/>
        </w:rPr>
        <w:t xml:space="preserve"> có </w:t>
      </w:r>
      <w:r w:rsidR="007A1347" w:rsidRPr="00610F8A">
        <w:rPr>
          <w:position w:val="-10"/>
          <w:sz w:val="26"/>
          <w:szCs w:val="26"/>
        </w:rPr>
        <w:object w:dxaOrig="3120" w:dyaOrig="420">
          <v:shape id="_x0000_i2596" type="#_x0000_t75" style="width:156pt;height:21pt" o:ole="">
            <v:imagedata r:id="rId3150" o:title=""/>
          </v:shape>
          <o:OLEObject Type="Embed" ProgID="Equation.DSMT4" ShapeID="_x0000_i2596" DrawAspect="Content" ObjectID="_1653458502" r:id="rId3151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10"/>
          <w:sz w:val="26"/>
          <w:szCs w:val="26"/>
        </w:rPr>
        <w:object w:dxaOrig="820" w:dyaOrig="320">
          <v:shape id="_x0000_i2597" type="#_x0000_t75" style="width:41.25pt;height:15.75pt" o:ole="">
            <v:imagedata r:id="rId3152" o:title=""/>
          </v:shape>
          <o:OLEObject Type="Embed" ProgID="Equation.DSMT4" ShapeID="_x0000_i2597" DrawAspect="Content" ObjectID="_1653458503" r:id="rId3153"/>
        </w:objec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10"/>
          <w:sz w:val="26"/>
          <w:szCs w:val="26"/>
        </w:rPr>
        <w:object w:dxaOrig="820" w:dyaOrig="340">
          <v:shape id="_x0000_i2598" type="#_x0000_t75" style="width:41.25pt;height:17.25pt" o:ole="">
            <v:imagedata r:id="rId3154" o:title=""/>
          </v:shape>
          <o:OLEObject Type="Embed" ProgID="Equation.DSMT4" ShapeID="_x0000_i2598" DrawAspect="Content" ObjectID="_1653458504" r:id="rId3155"/>
        </w:objec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920" w:dyaOrig="279">
          <v:shape id="_x0000_i2599" type="#_x0000_t75" style="width:45.75pt;height:14.25pt" o:ole="">
            <v:imagedata r:id="rId3156" o:title=""/>
          </v:shape>
          <o:OLEObject Type="Embed" ProgID="Equation.DSMT4" ShapeID="_x0000_i2599" DrawAspect="Content" ObjectID="_1653458505" r:id="rId3157"/>
        </w:object>
      </w:r>
      <w:r w:rsidRPr="00610F8A">
        <w:rPr>
          <w:sz w:val="26"/>
          <w:szCs w:val="26"/>
        </w:rPr>
        <w:t xml:space="preserve"> Khi đó ta có: </w:t>
      </w:r>
    </w:p>
    <w:p w:rsidR="00DC5200" w:rsidRPr="00610F8A" w:rsidRDefault="007A1347" w:rsidP="00DC5200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 w:rsidRPr="00610F8A">
        <w:rPr>
          <w:position w:val="-26"/>
          <w:sz w:val="26"/>
          <w:szCs w:val="26"/>
        </w:rPr>
        <w:object w:dxaOrig="6420" w:dyaOrig="680">
          <v:shape id="_x0000_i2600" type="#_x0000_t75" style="width:321pt;height:33.75pt" o:ole="">
            <v:imagedata r:id="rId3158" o:title=""/>
          </v:shape>
          <o:OLEObject Type="Embed" ProgID="Equation.DSMT4" ShapeID="_x0000_i2600" DrawAspect="Content" ObjectID="_1653458506" r:id="rId3159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10F8A">
        <w:rPr>
          <w:sz w:val="26"/>
          <w:szCs w:val="26"/>
        </w:rPr>
        <w:t xml:space="preserve">Áp dụng công thức, ta được </w:t>
      </w:r>
      <w:r w:rsidR="007A1347" w:rsidRPr="00610F8A">
        <w:rPr>
          <w:position w:val="-26"/>
          <w:sz w:val="26"/>
          <w:szCs w:val="26"/>
        </w:rPr>
        <w:object w:dxaOrig="1600" w:dyaOrig="720">
          <v:shape id="_x0000_i2601" type="#_x0000_t75" style="width:80.25pt;height:36pt" o:ole="">
            <v:imagedata r:id="rId3160" o:title=""/>
          </v:shape>
          <o:OLEObject Type="Embed" ProgID="Equation.DSMT4" ShapeID="_x0000_i2601" DrawAspect="Content" ObjectID="_1653458507" r:id="rId3161"/>
        </w:object>
      </w:r>
      <w:r w:rsidRPr="00610F8A">
        <w:rPr>
          <w:sz w:val="26"/>
          <w:szCs w:val="26"/>
        </w:rPr>
        <w:t xml:space="preserve"> 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right"/>
        <w:rPr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lastRenderedPageBreak/>
        <w:t xml:space="preserve">Câu 50. </w:t>
      </w:r>
      <w:r w:rsidRPr="00610F8A">
        <w:rPr>
          <w:noProof/>
          <w:sz w:val="26"/>
          <w:szCs w:val="26"/>
        </w:rPr>
        <w:t xml:space="preserve">Gọi </w:t>
      </w:r>
      <w:r w:rsidR="007A1347" w:rsidRPr="00610F8A">
        <w:rPr>
          <w:noProof/>
          <w:position w:val="-12"/>
          <w:sz w:val="26"/>
          <w:szCs w:val="26"/>
        </w:rPr>
        <w:object w:dxaOrig="680" w:dyaOrig="340">
          <v:shape id="_x0000_i2602" type="#_x0000_t75" style="width:33.75pt;height:17.25pt" o:ole="">
            <v:imagedata r:id="rId3162" o:title=""/>
          </v:shape>
          <o:OLEObject Type="Embed" ProgID="Equation.DSMT4" ShapeID="_x0000_i2602" DrawAspect="Content" ObjectID="_1653458508" r:id="rId3163"/>
        </w:object>
      </w:r>
      <w:r w:rsidRPr="00610F8A">
        <w:rPr>
          <w:noProof/>
          <w:sz w:val="26"/>
          <w:szCs w:val="26"/>
        </w:rPr>
        <w:t xml:space="preserve"> lần lượt là trung điểm của </w:t>
      </w:r>
      <w:r w:rsidR="007A1347" w:rsidRPr="00610F8A">
        <w:rPr>
          <w:noProof/>
          <w:position w:val="-4"/>
          <w:sz w:val="26"/>
          <w:szCs w:val="26"/>
        </w:rPr>
        <w:object w:dxaOrig="420" w:dyaOrig="260">
          <v:shape id="_x0000_i2603" type="#_x0000_t75" style="width:21pt;height:12.75pt" o:ole="">
            <v:imagedata r:id="rId3164" o:title=""/>
          </v:shape>
          <o:OLEObject Type="Embed" ProgID="Equation.DSMT4" ShapeID="_x0000_i2603" DrawAspect="Content" ObjectID="_1653458509" r:id="rId3165"/>
        </w:object>
      </w:r>
      <w:r w:rsidRPr="00610F8A">
        <w:rPr>
          <w:noProof/>
          <w:sz w:val="26"/>
          <w:szCs w:val="26"/>
        </w:rPr>
        <w:t xml:space="preserve"> và </w:t>
      </w:r>
      <w:r w:rsidR="007A1347" w:rsidRPr="00610F8A">
        <w:rPr>
          <w:noProof/>
          <w:position w:val="-6"/>
          <w:sz w:val="26"/>
          <w:szCs w:val="26"/>
        </w:rPr>
        <w:object w:dxaOrig="480" w:dyaOrig="279">
          <v:shape id="_x0000_i2604" type="#_x0000_t75" style="width:24pt;height:14.25pt" o:ole="">
            <v:imagedata r:id="rId3166" o:title=""/>
          </v:shape>
          <o:OLEObject Type="Embed" ProgID="Equation.DSMT4" ShapeID="_x0000_i2604" DrawAspect="Content" ObjectID="_1653458510" r:id="rId3167"/>
        </w:object>
      </w:r>
    </w:p>
    <w:p w:rsidR="00DC5200" w:rsidRPr="00610F8A" w:rsidRDefault="007F28DA" w:rsidP="00DC5200">
      <w:pPr>
        <w:tabs>
          <w:tab w:val="left" w:pos="360"/>
          <w:tab w:val="left" w:pos="1985"/>
          <w:tab w:val="left" w:pos="3969"/>
          <w:tab w:val="left" w:pos="5954"/>
        </w:tabs>
        <w:jc w:val="center"/>
        <w:rPr>
          <w:noProof/>
          <w:sz w:val="26"/>
          <w:szCs w:val="26"/>
        </w:rPr>
      </w:pPr>
      <w:r>
        <w:rPr>
          <w:noProof/>
          <w:sz w:val="26"/>
          <w:szCs w:val="26"/>
          <w:lang w:val="vi-VN" w:eastAsia="vi-VN"/>
        </w:rPr>
        <mc:AlternateContent>
          <mc:Choice Requires="wpc">
            <w:drawing>
              <wp:inline distT="0" distB="0" distL="0" distR="0">
                <wp:extent cx="2199640" cy="1656080"/>
                <wp:effectExtent l="0" t="0" r="0" b="1270"/>
                <wp:docPr id="3733" name="Canvas 37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491" name="Freeform 3735"/>
                        <wps:cNvSpPr>
                          <a:spLocks noEditPoints="1"/>
                        </wps:cNvSpPr>
                        <wps:spPr bwMode="auto">
                          <a:xfrm>
                            <a:off x="738505" y="895350"/>
                            <a:ext cx="1184910" cy="7620"/>
                          </a:xfrm>
                          <a:custGeom>
                            <a:avLst/>
                            <a:gdLst>
                              <a:gd name="T0" fmla="*/ 77 w 1866"/>
                              <a:gd name="T1" fmla="*/ 0 h 12"/>
                              <a:gd name="T2" fmla="*/ 0 w 1866"/>
                              <a:gd name="T3" fmla="*/ 12 h 12"/>
                              <a:gd name="T4" fmla="*/ 128 w 1866"/>
                              <a:gd name="T5" fmla="*/ 0 h 12"/>
                              <a:gd name="T6" fmla="*/ 205 w 1866"/>
                              <a:gd name="T7" fmla="*/ 12 h 12"/>
                              <a:gd name="T8" fmla="*/ 128 w 1866"/>
                              <a:gd name="T9" fmla="*/ 0 h 12"/>
                              <a:gd name="T10" fmla="*/ 332 w 1866"/>
                              <a:gd name="T11" fmla="*/ 0 h 12"/>
                              <a:gd name="T12" fmla="*/ 256 w 1866"/>
                              <a:gd name="T13" fmla="*/ 12 h 12"/>
                              <a:gd name="T14" fmla="*/ 384 w 1866"/>
                              <a:gd name="T15" fmla="*/ 0 h 12"/>
                              <a:gd name="T16" fmla="*/ 460 w 1866"/>
                              <a:gd name="T17" fmla="*/ 12 h 12"/>
                              <a:gd name="T18" fmla="*/ 384 w 1866"/>
                              <a:gd name="T19" fmla="*/ 0 h 12"/>
                              <a:gd name="T20" fmla="*/ 588 w 1866"/>
                              <a:gd name="T21" fmla="*/ 0 h 12"/>
                              <a:gd name="T22" fmla="*/ 511 w 1866"/>
                              <a:gd name="T23" fmla="*/ 12 h 12"/>
                              <a:gd name="T24" fmla="*/ 639 w 1866"/>
                              <a:gd name="T25" fmla="*/ 0 h 12"/>
                              <a:gd name="T26" fmla="*/ 716 w 1866"/>
                              <a:gd name="T27" fmla="*/ 12 h 12"/>
                              <a:gd name="T28" fmla="*/ 639 w 1866"/>
                              <a:gd name="T29" fmla="*/ 0 h 12"/>
                              <a:gd name="T30" fmla="*/ 844 w 1866"/>
                              <a:gd name="T31" fmla="*/ 0 h 12"/>
                              <a:gd name="T32" fmla="*/ 767 w 1866"/>
                              <a:gd name="T33" fmla="*/ 12 h 12"/>
                              <a:gd name="T34" fmla="*/ 895 w 1866"/>
                              <a:gd name="T35" fmla="*/ 0 h 12"/>
                              <a:gd name="T36" fmla="*/ 972 w 1866"/>
                              <a:gd name="T37" fmla="*/ 12 h 12"/>
                              <a:gd name="T38" fmla="*/ 895 w 1866"/>
                              <a:gd name="T39" fmla="*/ 0 h 12"/>
                              <a:gd name="T40" fmla="*/ 1099 w 1866"/>
                              <a:gd name="T41" fmla="*/ 0 h 12"/>
                              <a:gd name="T42" fmla="*/ 1023 w 1866"/>
                              <a:gd name="T43" fmla="*/ 12 h 12"/>
                              <a:gd name="T44" fmla="*/ 1150 w 1866"/>
                              <a:gd name="T45" fmla="*/ 0 h 12"/>
                              <a:gd name="T46" fmla="*/ 1227 w 1866"/>
                              <a:gd name="T47" fmla="*/ 12 h 12"/>
                              <a:gd name="T48" fmla="*/ 1150 w 1866"/>
                              <a:gd name="T49" fmla="*/ 0 h 12"/>
                              <a:gd name="T50" fmla="*/ 1355 w 1866"/>
                              <a:gd name="T51" fmla="*/ 0 h 12"/>
                              <a:gd name="T52" fmla="*/ 1278 w 1866"/>
                              <a:gd name="T53" fmla="*/ 12 h 12"/>
                              <a:gd name="T54" fmla="*/ 1406 w 1866"/>
                              <a:gd name="T55" fmla="*/ 0 h 12"/>
                              <a:gd name="T56" fmla="*/ 1483 w 1866"/>
                              <a:gd name="T57" fmla="*/ 12 h 12"/>
                              <a:gd name="T58" fmla="*/ 1406 w 1866"/>
                              <a:gd name="T59" fmla="*/ 0 h 12"/>
                              <a:gd name="T60" fmla="*/ 1611 w 1866"/>
                              <a:gd name="T61" fmla="*/ 0 h 12"/>
                              <a:gd name="T62" fmla="*/ 1534 w 1866"/>
                              <a:gd name="T63" fmla="*/ 12 h 12"/>
                              <a:gd name="T64" fmla="*/ 1662 w 1866"/>
                              <a:gd name="T65" fmla="*/ 0 h 12"/>
                              <a:gd name="T66" fmla="*/ 1738 w 1866"/>
                              <a:gd name="T67" fmla="*/ 12 h 12"/>
                              <a:gd name="T68" fmla="*/ 1662 w 1866"/>
                              <a:gd name="T69" fmla="*/ 0 h 12"/>
                              <a:gd name="T70" fmla="*/ 1866 w 1866"/>
                              <a:gd name="T71" fmla="*/ 0 h 12"/>
                              <a:gd name="T72" fmla="*/ 1790 w 1866"/>
                              <a:gd name="T73" fmla="*/ 12 h 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1866" h="12">
                                <a:moveTo>
                                  <a:pt x="0" y="0"/>
                                </a:moveTo>
                                <a:lnTo>
                                  <a:pt x="77" y="0"/>
                                </a:lnTo>
                                <a:lnTo>
                                  <a:pt x="77" y="12"/>
                                </a:lnTo>
                                <a:lnTo>
                                  <a:pt x="0" y="12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28" y="0"/>
                                </a:moveTo>
                                <a:lnTo>
                                  <a:pt x="205" y="0"/>
                                </a:lnTo>
                                <a:lnTo>
                                  <a:pt x="205" y="12"/>
                                </a:lnTo>
                                <a:lnTo>
                                  <a:pt x="128" y="12"/>
                                </a:lnTo>
                                <a:lnTo>
                                  <a:pt x="128" y="0"/>
                                </a:lnTo>
                                <a:close/>
                                <a:moveTo>
                                  <a:pt x="256" y="0"/>
                                </a:moveTo>
                                <a:lnTo>
                                  <a:pt x="332" y="0"/>
                                </a:lnTo>
                                <a:lnTo>
                                  <a:pt x="332" y="12"/>
                                </a:lnTo>
                                <a:lnTo>
                                  <a:pt x="256" y="12"/>
                                </a:lnTo>
                                <a:lnTo>
                                  <a:pt x="256" y="0"/>
                                </a:lnTo>
                                <a:close/>
                                <a:moveTo>
                                  <a:pt x="384" y="0"/>
                                </a:moveTo>
                                <a:lnTo>
                                  <a:pt x="460" y="0"/>
                                </a:lnTo>
                                <a:lnTo>
                                  <a:pt x="460" y="12"/>
                                </a:lnTo>
                                <a:lnTo>
                                  <a:pt x="384" y="12"/>
                                </a:lnTo>
                                <a:lnTo>
                                  <a:pt x="384" y="0"/>
                                </a:lnTo>
                                <a:close/>
                                <a:moveTo>
                                  <a:pt x="511" y="0"/>
                                </a:moveTo>
                                <a:lnTo>
                                  <a:pt x="588" y="0"/>
                                </a:lnTo>
                                <a:lnTo>
                                  <a:pt x="588" y="12"/>
                                </a:lnTo>
                                <a:lnTo>
                                  <a:pt x="511" y="12"/>
                                </a:lnTo>
                                <a:lnTo>
                                  <a:pt x="511" y="0"/>
                                </a:lnTo>
                                <a:close/>
                                <a:moveTo>
                                  <a:pt x="639" y="0"/>
                                </a:moveTo>
                                <a:lnTo>
                                  <a:pt x="716" y="0"/>
                                </a:lnTo>
                                <a:lnTo>
                                  <a:pt x="716" y="12"/>
                                </a:lnTo>
                                <a:lnTo>
                                  <a:pt x="639" y="12"/>
                                </a:lnTo>
                                <a:lnTo>
                                  <a:pt x="639" y="0"/>
                                </a:lnTo>
                                <a:close/>
                                <a:moveTo>
                                  <a:pt x="767" y="0"/>
                                </a:moveTo>
                                <a:lnTo>
                                  <a:pt x="844" y="0"/>
                                </a:lnTo>
                                <a:lnTo>
                                  <a:pt x="844" y="12"/>
                                </a:lnTo>
                                <a:lnTo>
                                  <a:pt x="767" y="12"/>
                                </a:lnTo>
                                <a:lnTo>
                                  <a:pt x="767" y="0"/>
                                </a:lnTo>
                                <a:close/>
                                <a:moveTo>
                                  <a:pt x="895" y="0"/>
                                </a:moveTo>
                                <a:lnTo>
                                  <a:pt x="972" y="0"/>
                                </a:lnTo>
                                <a:lnTo>
                                  <a:pt x="972" y="12"/>
                                </a:lnTo>
                                <a:lnTo>
                                  <a:pt x="895" y="12"/>
                                </a:lnTo>
                                <a:lnTo>
                                  <a:pt x="895" y="0"/>
                                </a:lnTo>
                                <a:close/>
                                <a:moveTo>
                                  <a:pt x="1023" y="0"/>
                                </a:moveTo>
                                <a:lnTo>
                                  <a:pt x="1099" y="0"/>
                                </a:lnTo>
                                <a:lnTo>
                                  <a:pt x="1099" y="12"/>
                                </a:lnTo>
                                <a:lnTo>
                                  <a:pt x="1023" y="12"/>
                                </a:lnTo>
                                <a:lnTo>
                                  <a:pt x="1023" y="0"/>
                                </a:lnTo>
                                <a:close/>
                                <a:moveTo>
                                  <a:pt x="1150" y="0"/>
                                </a:moveTo>
                                <a:lnTo>
                                  <a:pt x="1227" y="0"/>
                                </a:lnTo>
                                <a:lnTo>
                                  <a:pt x="1227" y="12"/>
                                </a:lnTo>
                                <a:lnTo>
                                  <a:pt x="1150" y="12"/>
                                </a:lnTo>
                                <a:lnTo>
                                  <a:pt x="1150" y="0"/>
                                </a:lnTo>
                                <a:close/>
                                <a:moveTo>
                                  <a:pt x="1278" y="0"/>
                                </a:moveTo>
                                <a:lnTo>
                                  <a:pt x="1355" y="0"/>
                                </a:lnTo>
                                <a:lnTo>
                                  <a:pt x="1355" y="12"/>
                                </a:lnTo>
                                <a:lnTo>
                                  <a:pt x="1278" y="12"/>
                                </a:lnTo>
                                <a:lnTo>
                                  <a:pt x="1278" y="0"/>
                                </a:lnTo>
                                <a:close/>
                                <a:moveTo>
                                  <a:pt x="1406" y="0"/>
                                </a:moveTo>
                                <a:lnTo>
                                  <a:pt x="1483" y="0"/>
                                </a:lnTo>
                                <a:lnTo>
                                  <a:pt x="1483" y="12"/>
                                </a:lnTo>
                                <a:lnTo>
                                  <a:pt x="1406" y="12"/>
                                </a:lnTo>
                                <a:lnTo>
                                  <a:pt x="1406" y="0"/>
                                </a:lnTo>
                                <a:close/>
                                <a:moveTo>
                                  <a:pt x="1534" y="0"/>
                                </a:moveTo>
                                <a:lnTo>
                                  <a:pt x="1611" y="0"/>
                                </a:lnTo>
                                <a:lnTo>
                                  <a:pt x="1611" y="12"/>
                                </a:lnTo>
                                <a:lnTo>
                                  <a:pt x="1534" y="12"/>
                                </a:lnTo>
                                <a:lnTo>
                                  <a:pt x="1534" y="0"/>
                                </a:lnTo>
                                <a:close/>
                                <a:moveTo>
                                  <a:pt x="1662" y="0"/>
                                </a:moveTo>
                                <a:lnTo>
                                  <a:pt x="1738" y="0"/>
                                </a:lnTo>
                                <a:lnTo>
                                  <a:pt x="1738" y="12"/>
                                </a:lnTo>
                                <a:lnTo>
                                  <a:pt x="1662" y="12"/>
                                </a:lnTo>
                                <a:lnTo>
                                  <a:pt x="1662" y="0"/>
                                </a:lnTo>
                                <a:close/>
                                <a:moveTo>
                                  <a:pt x="1790" y="0"/>
                                </a:moveTo>
                                <a:lnTo>
                                  <a:pt x="1866" y="0"/>
                                </a:lnTo>
                                <a:lnTo>
                                  <a:pt x="1866" y="12"/>
                                </a:lnTo>
                                <a:lnTo>
                                  <a:pt x="1790" y="12"/>
                                </a:lnTo>
                                <a:lnTo>
                                  <a:pt x="179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92" name="Freeform 3736"/>
                        <wps:cNvSpPr>
                          <a:spLocks noEditPoints="1"/>
                        </wps:cNvSpPr>
                        <wps:spPr bwMode="auto">
                          <a:xfrm>
                            <a:off x="184150" y="896620"/>
                            <a:ext cx="557530" cy="499745"/>
                          </a:xfrm>
                          <a:custGeom>
                            <a:avLst/>
                            <a:gdLst>
                              <a:gd name="T0" fmla="*/ 878 w 878"/>
                              <a:gd name="T1" fmla="*/ 8 h 787"/>
                              <a:gd name="T2" fmla="*/ 823 w 878"/>
                              <a:gd name="T3" fmla="*/ 58 h 787"/>
                              <a:gd name="T4" fmla="*/ 814 w 878"/>
                              <a:gd name="T5" fmla="*/ 49 h 787"/>
                              <a:gd name="T6" fmla="*/ 869 w 878"/>
                              <a:gd name="T7" fmla="*/ 0 h 787"/>
                              <a:gd name="T8" fmla="*/ 878 w 878"/>
                              <a:gd name="T9" fmla="*/ 8 h 787"/>
                              <a:gd name="T10" fmla="*/ 786 w 878"/>
                              <a:gd name="T11" fmla="*/ 91 h 787"/>
                              <a:gd name="T12" fmla="*/ 731 w 878"/>
                              <a:gd name="T13" fmla="*/ 140 h 787"/>
                              <a:gd name="T14" fmla="*/ 722 w 878"/>
                              <a:gd name="T15" fmla="*/ 131 h 787"/>
                              <a:gd name="T16" fmla="*/ 777 w 878"/>
                              <a:gd name="T17" fmla="*/ 82 h 787"/>
                              <a:gd name="T18" fmla="*/ 786 w 878"/>
                              <a:gd name="T19" fmla="*/ 91 h 787"/>
                              <a:gd name="T20" fmla="*/ 694 w 878"/>
                              <a:gd name="T21" fmla="*/ 173 h 787"/>
                              <a:gd name="T22" fmla="*/ 639 w 878"/>
                              <a:gd name="T23" fmla="*/ 222 h 787"/>
                              <a:gd name="T24" fmla="*/ 630 w 878"/>
                              <a:gd name="T25" fmla="*/ 214 h 787"/>
                              <a:gd name="T26" fmla="*/ 685 w 878"/>
                              <a:gd name="T27" fmla="*/ 164 h 787"/>
                              <a:gd name="T28" fmla="*/ 694 w 878"/>
                              <a:gd name="T29" fmla="*/ 173 h 787"/>
                              <a:gd name="T30" fmla="*/ 603 w 878"/>
                              <a:gd name="T31" fmla="*/ 255 h 787"/>
                              <a:gd name="T32" fmla="*/ 547 w 878"/>
                              <a:gd name="T33" fmla="*/ 304 h 787"/>
                              <a:gd name="T34" fmla="*/ 538 w 878"/>
                              <a:gd name="T35" fmla="*/ 296 h 787"/>
                              <a:gd name="T36" fmla="*/ 594 w 878"/>
                              <a:gd name="T37" fmla="*/ 246 h 787"/>
                              <a:gd name="T38" fmla="*/ 603 w 878"/>
                              <a:gd name="T39" fmla="*/ 255 h 787"/>
                              <a:gd name="T40" fmla="*/ 511 w 878"/>
                              <a:gd name="T41" fmla="*/ 337 h 787"/>
                              <a:gd name="T42" fmla="*/ 456 w 878"/>
                              <a:gd name="T43" fmla="*/ 386 h 787"/>
                              <a:gd name="T44" fmla="*/ 447 w 878"/>
                              <a:gd name="T45" fmla="*/ 378 h 787"/>
                              <a:gd name="T46" fmla="*/ 502 w 878"/>
                              <a:gd name="T47" fmla="*/ 329 h 787"/>
                              <a:gd name="T48" fmla="*/ 511 w 878"/>
                              <a:gd name="T49" fmla="*/ 337 h 787"/>
                              <a:gd name="T50" fmla="*/ 419 w 878"/>
                              <a:gd name="T51" fmla="*/ 419 h 787"/>
                              <a:gd name="T52" fmla="*/ 364 w 878"/>
                              <a:gd name="T53" fmla="*/ 469 h 787"/>
                              <a:gd name="T54" fmla="*/ 355 w 878"/>
                              <a:gd name="T55" fmla="*/ 460 h 787"/>
                              <a:gd name="T56" fmla="*/ 410 w 878"/>
                              <a:gd name="T57" fmla="*/ 411 h 787"/>
                              <a:gd name="T58" fmla="*/ 419 w 878"/>
                              <a:gd name="T59" fmla="*/ 419 h 787"/>
                              <a:gd name="T60" fmla="*/ 327 w 878"/>
                              <a:gd name="T61" fmla="*/ 501 h 787"/>
                              <a:gd name="T62" fmla="*/ 272 w 878"/>
                              <a:gd name="T63" fmla="*/ 551 h 787"/>
                              <a:gd name="T64" fmla="*/ 263 w 878"/>
                              <a:gd name="T65" fmla="*/ 542 h 787"/>
                              <a:gd name="T66" fmla="*/ 318 w 878"/>
                              <a:gd name="T67" fmla="*/ 493 h 787"/>
                              <a:gd name="T68" fmla="*/ 327 w 878"/>
                              <a:gd name="T69" fmla="*/ 501 h 787"/>
                              <a:gd name="T70" fmla="*/ 236 w 878"/>
                              <a:gd name="T71" fmla="*/ 584 h 787"/>
                              <a:gd name="T72" fmla="*/ 181 w 878"/>
                              <a:gd name="T73" fmla="*/ 633 h 787"/>
                              <a:gd name="T74" fmla="*/ 172 w 878"/>
                              <a:gd name="T75" fmla="*/ 625 h 787"/>
                              <a:gd name="T76" fmla="*/ 227 w 878"/>
                              <a:gd name="T77" fmla="*/ 575 h 787"/>
                              <a:gd name="T78" fmla="*/ 236 w 878"/>
                              <a:gd name="T79" fmla="*/ 584 h 787"/>
                              <a:gd name="T80" fmla="*/ 144 w 878"/>
                              <a:gd name="T81" fmla="*/ 666 h 787"/>
                              <a:gd name="T82" fmla="*/ 89 w 878"/>
                              <a:gd name="T83" fmla="*/ 715 h 787"/>
                              <a:gd name="T84" fmla="*/ 80 w 878"/>
                              <a:gd name="T85" fmla="*/ 707 h 787"/>
                              <a:gd name="T86" fmla="*/ 135 w 878"/>
                              <a:gd name="T87" fmla="*/ 657 h 787"/>
                              <a:gd name="T88" fmla="*/ 144 w 878"/>
                              <a:gd name="T89" fmla="*/ 666 h 787"/>
                              <a:gd name="T90" fmla="*/ 52 w 878"/>
                              <a:gd name="T91" fmla="*/ 748 h 787"/>
                              <a:gd name="T92" fmla="*/ 8 w 878"/>
                              <a:gd name="T93" fmla="*/ 787 h 787"/>
                              <a:gd name="T94" fmla="*/ 0 w 878"/>
                              <a:gd name="T95" fmla="*/ 779 h 787"/>
                              <a:gd name="T96" fmla="*/ 43 w 878"/>
                              <a:gd name="T97" fmla="*/ 740 h 787"/>
                              <a:gd name="T98" fmla="*/ 52 w 878"/>
                              <a:gd name="T99" fmla="*/ 748 h 78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878" h="787">
                                <a:moveTo>
                                  <a:pt x="878" y="8"/>
                                </a:moveTo>
                                <a:lnTo>
                                  <a:pt x="823" y="58"/>
                                </a:lnTo>
                                <a:lnTo>
                                  <a:pt x="814" y="49"/>
                                </a:lnTo>
                                <a:lnTo>
                                  <a:pt x="869" y="0"/>
                                </a:lnTo>
                                <a:lnTo>
                                  <a:pt x="878" y="8"/>
                                </a:lnTo>
                                <a:close/>
                                <a:moveTo>
                                  <a:pt x="786" y="91"/>
                                </a:moveTo>
                                <a:lnTo>
                                  <a:pt x="731" y="140"/>
                                </a:lnTo>
                                <a:lnTo>
                                  <a:pt x="722" y="131"/>
                                </a:lnTo>
                                <a:lnTo>
                                  <a:pt x="777" y="82"/>
                                </a:lnTo>
                                <a:lnTo>
                                  <a:pt x="786" y="91"/>
                                </a:lnTo>
                                <a:close/>
                                <a:moveTo>
                                  <a:pt x="694" y="173"/>
                                </a:moveTo>
                                <a:lnTo>
                                  <a:pt x="639" y="222"/>
                                </a:lnTo>
                                <a:lnTo>
                                  <a:pt x="630" y="214"/>
                                </a:lnTo>
                                <a:lnTo>
                                  <a:pt x="685" y="164"/>
                                </a:lnTo>
                                <a:lnTo>
                                  <a:pt x="694" y="173"/>
                                </a:lnTo>
                                <a:close/>
                                <a:moveTo>
                                  <a:pt x="603" y="255"/>
                                </a:moveTo>
                                <a:lnTo>
                                  <a:pt x="547" y="304"/>
                                </a:lnTo>
                                <a:lnTo>
                                  <a:pt x="538" y="296"/>
                                </a:lnTo>
                                <a:lnTo>
                                  <a:pt x="594" y="246"/>
                                </a:lnTo>
                                <a:lnTo>
                                  <a:pt x="603" y="255"/>
                                </a:lnTo>
                                <a:close/>
                                <a:moveTo>
                                  <a:pt x="511" y="337"/>
                                </a:moveTo>
                                <a:lnTo>
                                  <a:pt x="456" y="386"/>
                                </a:lnTo>
                                <a:lnTo>
                                  <a:pt x="447" y="378"/>
                                </a:lnTo>
                                <a:lnTo>
                                  <a:pt x="502" y="329"/>
                                </a:lnTo>
                                <a:lnTo>
                                  <a:pt x="511" y="337"/>
                                </a:lnTo>
                                <a:close/>
                                <a:moveTo>
                                  <a:pt x="419" y="419"/>
                                </a:moveTo>
                                <a:lnTo>
                                  <a:pt x="364" y="469"/>
                                </a:lnTo>
                                <a:lnTo>
                                  <a:pt x="355" y="460"/>
                                </a:lnTo>
                                <a:lnTo>
                                  <a:pt x="410" y="411"/>
                                </a:lnTo>
                                <a:lnTo>
                                  <a:pt x="419" y="419"/>
                                </a:lnTo>
                                <a:close/>
                                <a:moveTo>
                                  <a:pt x="327" y="501"/>
                                </a:moveTo>
                                <a:lnTo>
                                  <a:pt x="272" y="551"/>
                                </a:lnTo>
                                <a:lnTo>
                                  <a:pt x="263" y="542"/>
                                </a:lnTo>
                                <a:lnTo>
                                  <a:pt x="318" y="493"/>
                                </a:lnTo>
                                <a:lnTo>
                                  <a:pt x="327" y="501"/>
                                </a:lnTo>
                                <a:close/>
                                <a:moveTo>
                                  <a:pt x="236" y="584"/>
                                </a:moveTo>
                                <a:lnTo>
                                  <a:pt x="181" y="633"/>
                                </a:lnTo>
                                <a:lnTo>
                                  <a:pt x="172" y="625"/>
                                </a:lnTo>
                                <a:lnTo>
                                  <a:pt x="227" y="575"/>
                                </a:lnTo>
                                <a:lnTo>
                                  <a:pt x="236" y="584"/>
                                </a:lnTo>
                                <a:close/>
                                <a:moveTo>
                                  <a:pt x="144" y="666"/>
                                </a:moveTo>
                                <a:lnTo>
                                  <a:pt x="89" y="715"/>
                                </a:lnTo>
                                <a:lnTo>
                                  <a:pt x="80" y="707"/>
                                </a:lnTo>
                                <a:lnTo>
                                  <a:pt x="135" y="657"/>
                                </a:lnTo>
                                <a:lnTo>
                                  <a:pt x="144" y="666"/>
                                </a:lnTo>
                                <a:close/>
                                <a:moveTo>
                                  <a:pt x="52" y="748"/>
                                </a:moveTo>
                                <a:lnTo>
                                  <a:pt x="8" y="787"/>
                                </a:lnTo>
                                <a:lnTo>
                                  <a:pt x="0" y="779"/>
                                </a:lnTo>
                                <a:lnTo>
                                  <a:pt x="43" y="740"/>
                                </a:lnTo>
                                <a:lnTo>
                                  <a:pt x="52" y="74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93" name="Line 3737"/>
                        <wps:cNvCnPr/>
                        <wps:spPr bwMode="auto">
                          <a:xfrm>
                            <a:off x="186690" y="1393825"/>
                            <a:ext cx="1184910" cy="6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94" name="Line 3738"/>
                        <wps:cNvCnPr/>
                        <wps:spPr bwMode="auto">
                          <a:xfrm flipV="1">
                            <a:off x="1371600" y="899160"/>
                            <a:ext cx="551815" cy="49466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95" name="Freeform 3739"/>
                        <wps:cNvSpPr>
                          <a:spLocks noEditPoints="1"/>
                        </wps:cNvSpPr>
                        <wps:spPr bwMode="auto">
                          <a:xfrm>
                            <a:off x="462915" y="1143000"/>
                            <a:ext cx="1184910" cy="6985"/>
                          </a:xfrm>
                          <a:custGeom>
                            <a:avLst/>
                            <a:gdLst>
                              <a:gd name="T0" fmla="*/ 76 w 1866"/>
                              <a:gd name="T1" fmla="*/ 0 h 11"/>
                              <a:gd name="T2" fmla="*/ 0 w 1866"/>
                              <a:gd name="T3" fmla="*/ 11 h 11"/>
                              <a:gd name="T4" fmla="*/ 127 w 1866"/>
                              <a:gd name="T5" fmla="*/ 0 h 11"/>
                              <a:gd name="T6" fmla="*/ 204 w 1866"/>
                              <a:gd name="T7" fmla="*/ 11 h 11"/>
                              <a:gd name="T8" fmla="*/ 127 w 1866"/>
                              <a:gd name="T9" fmla="*/ 0 h 11"/>
                              <a:gd name="T10" fmla="*/ 332 w 1866"/>
                              <a:gd name="T11" fmla="*/ 0 h 11"/>
                              <a:gd name="T12" fmla="*/ 255 w 1866"/>
                              <a:gd name="T13" fmla="*/ 11 h 11"/>
                              <a:gd name="T14" fmla="*/ 383 w 1866"/>
                              <a:gd name="T15" fmla="*/ 0 h 11"/>
                              <a:gd name="T16" fmla="*/ 460 w 1866"/>
                              <a:gd name="T17" fmla="*/ 11 h 11"/>
                              <a:gd name="T18" fmla="*/ 383 w 1866"/>
                              <a:gd name="T19" fmla="*/ 0 h 11"/>
                              <a:gd name="T20" fmla="*/ 587 w 1866"/>
                              <a:gd name="T21" fmla="*/ 0 h 11"/>
                              <a:gd name="T22" fmla="*/ 511 w 1866"/>
                              <a:gd name="T23" fmla="*/ 11 h 11"/>
                              <a:gd name="T24" fmla="*/ 639 w 1866"/>
                              <a:gd name="T25" fmla="*/ 0 h 11"/>
                              <a:gd name="T26" fmla="*/ 715 w 1866"/>
                              <a:gd name="T27" fmla="*/ 11 h 11"/>
                              <a:gd name="T28" fmla="*/ 639 w 1866"/>
                              <a:gd name="T29" fmla="*/ 0 h 11"/>
                              <a:gd name="T30" fmla="*/ 843 w 1866"/>
                              <a:gd name="T31" fmla="*/ 0 h 11"/>
                              <a:gd name="T32" fmla="*/ 766 w 1866"/>
                              <a:gd name="T33" fmla="*/ 11 h 11"/>
                              <a:gd name="T34" fmla="*/ 894 w 1866"/>
                              <a:gd name="T35" fmla="*/ 0 h 11"/>
                              <a:gd name="T36" fmla="*/ 971 w 1866"/>
                              <a:gd name="T37" fmla="*/ 11 h 11"/>
                              <a:gd name="T38" fmla="*/ 894 w 1866"/>
                              <a:gd name="T39" fmla="*/ 0 h 11"/>
                              <a:gd name="T40" fmla="*/ 1099 w 1866"/>
                              <a:gd name="T41" fmla="*/ 0 h 11"/>
                              <a:gd name="T42" fmla="*/ 1022 w 1866"/>
                              <a:gd name="T43" fmla="*/ 11 h 11"/>
                              <a:gd name="T44" fmla="*/ 1150 w 1866"/>
                              <a:gd name="T45" fmla="*/ 0 h 11"/>
                              <a:gd name="T46" fmla="*/ 1227 w 1866"/>
                              <a:gd name="T47" fmla="*/ 11 h 11"/>
                              <a:gd name="T48" fmla="*/ 1150 w 1866"/>
                              <a:gd name="T49" fmla="*/ 0 h 11"/>
                              <a:gd name="T50" fmla="*/ 1354 w 1866"/>
                              <a:gd name="T51" fmla="*/ 0 h 11"/>
                              <a:gd name="T52" fmla="*/ 1278 w 1866"/>
                              <a:gd name="T53" fmla="*/ 11 h 11"/>
                              <a:gd name="T54" fmla="*/ 1406 w 1866"/>
                              <a:gd name="T55" fmla="*/ 0 h 11"/>
                              <a:gd name="T56" fmla="*/ 1482 w 1866"/>
                              <a:gd name="T57" fmla="*/ 11 h 11"/>
                              <a:gd name="T58" fmla="*/ 1406 w 1866"/>
                              <a:gd name="T59" fmla="*/ 0 h 11"/>
                              <a:gd name="T60" fmla="*/ 1610 w 1866"/>
                              <a:gd name="T61" fmla="*/ 0 h 11"/>
                              <a:gd name="T62" fmla="*/ 1533 w 1866"/>
                              <a:gd name="T63" fmla="*/ 11 h 11"/>
                              <a:gd name="T64" fmla="*/ 1661 w 1866"/>
                              <a:gd name="T65" fmla="*/ 0 h 11"/>
                              <a:gd name="T66" fmla="*/ 1738 w 1866"/>
                              <a:gd name="T67" fmla="*/ 11 h 11"/>
                              <a:gd name="T68" fmla="*/ 1661 w 1866"/>
                              <a:gd name="T69" fmla="*/ 0 h 11"/>
                              <a:gd name="T70" fmla="*/ 1866 w 1866"/>
                              <a:gd name="T71" fmla="*/ 0 h 11"/>
                              <a:gd name="T72" fmla="*/ 1789 w 1866"/>
                              <a:gd name="T73" fmla="*/ 11 h 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1866" h="11">
                                <a:moveTo>
                                  <a:pt x="0" y="0"/>
                                </a:moveTo>
                                <a:lnTo>
                                  <a:pt x="76" y="0"/>
                                </a:lnTo>
                                <a:lnTo>
                                  <a:pt x="76" y="11"/>
                                </a:lnTo>
                                <a:lnTo>
                                  <a:pt x="0" y="11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27" y="0"/>
                                </a:moveTo>
                                <a:lnTo>
                                  <a:pt x="204" y="0"/>
                                </a:lnTo>
                                <a:lnTo>
                                  <a:pt x="204" y="11"/>
                                </a:lnTo>
                                <a:lnTo>
                                  <a:pt x="127" y="11"/>
                                </a:lnTo>
                                <a:lnTo>
                                  <a:pt x="127" y="0"/>
                                </a:lnTo>
                                <a:close/>
                                <a:moveTo>
                                  <a:pt x="255" y="0"/>
                                </a:moveTo>
                                <a:lnTo>
                                  <a:pt x="332" y="0"/>
                                </a:lnTo>
                                <a:lnTo>
                                  <a:pt x="332" y="11"/>
                                </a:lnTo>
                                <a:lnTo>
                                  <a:pt x="255" y="11"/>
                                </a:lnTo>
                                <a:lnTo>
                                  <a:pt x="255" y="0"/>
                                </a:lnTo>
                                <a:close/>
                                <a:moveTo>
                                  <a:pt x="383" y="0"/>
                                </a:moveTo>
                                <a:lnTo>
                                  <a:pt x="460" y="0"/>
                                </a:lnTo>
                                <a:lnTo>
                                  <a:pt x="460" y="11"/>
                                </a:lnTo>
                                <a:lnTo>
                                  <a:pt x="383" y="11"/>
                                </a:lnTo>
                                <a:lnTo>
                                  <a:pt x="383" y="0"/>
                                </a:lnTo>
                                <a:close/>
                                <a:moveTo>
                                  <a:pt x="511" y="0"/>
                                </a:moveTo>
                                <a:lnTo>
                                  <a:pt x="587" y="0"/>
                                </a:lnTo>
                                <a:lnTo>
                                  <a:pt x="587" y="11"/>
                                </a:lnTo>
                                <a:lnTo>
                                  <a:pt x="511" y="11"/>
                                </a:lnTo>
                                <a:lnTo>
                                  <a:pt x="511" y="0"/>
                                </a:lnTo>
                                <a:close/>
                                <a:moveTo>
                                  <a:pt x="639" y="0"/>
                                </a:moveTo>
                                <a:lnTo>
                                  <a:pt x="715" y="0"/>
                                </a:lnTo>
                                <a:lnTo>
                                  <a:pt x="715" y="11"/>
                                </a:lnTo>
                                <a:lnTo>
                                  <a:pt x="639" y="11"/>
                                </a:lnTo>
                                <a:lnTo>
                                  <a:pt x="639" y="0"/>
                                </a:lnTo>
                                <a:close/>
                                <a:moveTo>
                                  <a:pt x="766" y="0"/>
                                </a:moveTo>
                                <a:lnTo>
                                  <a:pt x="843" y="0"/>
                                </a:lnTo>
                                <a:lnTo>
                                  <a:pt x="843" y="11"/>
                                </a:lnTo>
                                <a:lnTo>
                                  <a:pt x="766" y="11"/>
                                </a:lnTo>
                                <a:lnTo>
                                  <a:pt x="766" y="0"/>
                                </a:lnTo>
                                <a:close/>
                                <a:moveTo>
                                  <a:pt x="894" y="0"/>
                                </a:moveTo>
                                <a:lnTo>
                                  <a:pt x="971" y="0"/>
                                </a:lnTo>
                                <a:lnTo>
                                  <a:pt x="971" y="11"/>
                                </a:lnTo>
                                <a:lnTo>
                                  <a:pt x="894" y="11"/>
                                </a:lnTo>
                                <a:lnTo>
                                  <a:pt x="894" y="0"/>
                                </a:lnTo>
                                <a:close/>
                                <a:moveTo>
                                  <a:pt x="1022" y="0"/>
                                </a:moveTo>
                                <a:lnTo>
                                  <a:pt x="1099" y="0"/>
                                </a:lnTo>
                                <a:lnTo>
                                  <a:pt x="1099" y="11"/>
                                </a:lnTo>
                                <a:lnTo>
                                  <a:pt x="1022" y="11"/>
                                </a:lnTo>
                                <a:lnTo>
                                  <a:pt x="1022" y="0"/>
                                </a:lnTo>
                                <a:close/>
                                <a:moveTo>
                                  <a:pt x="1150" y="0"/>
                                </a:moveTo>
                                <a:lnTo>
                                  <a:pt x="1227" y="0"/>
                                </a:lnTo>
                                <a:lnTo>
                                  <a:pt x="1227" y="11"/>
                                </a:lnTo>
                                <a:lnTo>
                                  <a:pt x="1150" y="11"/>
                                </a:lnTo>
                                <a:lnTo>
                                  <a:pt x="1150" y="0"/>
                                </a:lnTo>
                                <a:close/>
                                <a:moveTo>
                                  <a:pt x="1278" y="0"/>
                                </a:moveTo>
                                <a:lnTo>
                                  <a:pt x="1354" y="0"/>
                                </a:lnTo>
                                <a:lnTo>
                                  <a:pt x="1354" y="11"/>
                                </a:lnTo>
                                <a:lnTo>
                                  <a:pt x="1278" y="11"/>
                                </a:lnTo>
                                <a:lnTo>
                                  <a:pt x="1278" y="0"/>
                                </a:lnTo>
                                <a:close/>
                                <a:moveTo>
                                  <a:pt x="1406" y="0"/>
                                </a:moveTo>
                                <a:lnTo>
                                  <a:pt x="1482" y="0"/>
                                </a:lnTo>
                                <a:lnTo>
                                  <a:pt x="1482" y="11"/>
                                </a:lnTo>
                                <a:lnTo>
                                  <a:pt x="1406" y="11"/>
                                </a:lnTo>
                                <a:lnTo>
                                  <a:pt x="1406" y="0"/>
                                </a:lnTo>
                                <a:close/>
                                <a:moveTo>
                                  <a:pt x="1533" y="0"/>
                                </a:moveTo>
                                <a:lnTo>
                                  <a:pt x="1610" y="0"/>
                                </a:lnTo>
                                <a:lnTo>
                                  <a:pt x="1610" y="11"/>
                                </a:lnTo>
                                <a:lnTo>
                                  <a:pt x="1533" y="11"/>
                                </a:lnTo>
                                <a:lnTo>
                                  <a:pt x="1533" y="0"/>
                                </a:lnTo>
                                <a:close/>
                                <a:moveTo>
                                  <a:pt x="1661" y="0"/>
                                </a:moveTo>
                                <a:lnTo>
                                  <a:pt x="1738" y="0"/>
                                </a:lnTo>
                                <a:lnTo>
                                  <a:pt x="1738" y="11"/>
                                </a:lnTo>
                                <a:lnTo>
                                  <a:pt x="1661" y="11"/>
                                </a:lnTo>
                                <a:lnTo>
                                  <a:pt x="1661" y="0"/>
                                </a:lnTo>
                                <a:close/>
                                <a:moveTo>
                                  <a:pt x="1789" y="0"/>
                                </a:moveTo>
                                <a:lnTo>
                                  <a:pt x="1866" y="0"/>
                                </a:lnTo>
                                <a:lnTo>
                                  <a:pt x="1866" y="11"/>
                                </a:lnTo>
                                <a:lnTo>
                                  <a:pt x="1789" y="11"/>
                                </a:lnTo>
                                <a:lnTo>
                                  <a:pt x="178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96" name="Line 3740"/>
                        <wps:cNvCnPr/>
                        <wps:spPr bwMode="auto">
                          <a:xfrm>
                            <a:off x="794385" y="254635"/>
                            <a:ext cx="1129030" cy="64452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97" name="Line 3741"/>
                        <wps:cNvCnPr/>
                        <wps:spPr bwMode="auto">
                          <a:xfrm>
                            <a:off x="794385" y="254635"/>
                            <a:ext cx="577215" cy="113919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98" name="Line 3742"/>
                        <wps:cNvCnPr/>
                        <wps:spPr bwMode="auto">
                          <a:xfrm>
                            <a:off x="794385" y="254635"/>
                            <a:ext cx="853440" cy="8921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99" name="Freeform 3743"/>
                        <wps:cNvSpPr>
                          <a:spLocks noEditPoints="1"/>
                        </wps:cNvSpPr>
                        <wps:spPr bwMode="auto">
                          <a:xfrm>
                            <a:off x="734695" y="254635"/>
                            <a:ext cx="64135" cy="643255"/>
                          </a:xfrm>
                          <a:custGeom>
                            <a:avLst/>
                            <a:gdLst>
                              <a:gd name="T0" fmla="*/ 101 w 101"/>
                              <a:gd name="T1" fmla="*/ 1 h 1013"/>
                              <a:gd name="T2" fmla="*/ 94 w 101"/>
                              <a:gd name="T3" fmla="*/ 72 h 1013"/>
                              <a:gd name="T4" fmla="*/ 82 w 101"/>
                              <a:gd name="T5" fmla="*/ 71 h 1013"/>
                              <a:gd name="T6" fmla="*/ 88 w 101"/>
                              <a:gd name="T7" fmla="*/ 0 h 1013"/>
                              <a:gd name="T8" fmla="*/ 101 w 101"/>
                              <a:gd name="T9" fmla="*/ 1 h 1013"/>
                              <a:gd name="T10" fmla="*/ 90 w 101"/>
                              <a:gd name="T11" fmla="*/ 119 h 1013"/>
                              <a:gd name="T12" fmla="*/ 84 w 101"/>
                              <a:gd name="T13" fmla="*/ 189 h 1013"/>
                              <a:gd name="T14" fmla="*/ 71 w 101"/>
                              <a:gd name="T15" fmla="*/ 188 h 1013"/>
                              <a:gd name="T16" fmla="*/ 78 w 101"/>
                              <a:gd name="T17" fmla="*/ 118 h 1013"/>
                              <a:gd name="T18" fmla="*/ 90 w 101"/>
                              <a:gd name="T19" fmla="*/ 119 h 1013"/>
                              <a:gd name="T20" fmla="*/ 80 w 101"/>
                              <a:gd name="T21" fmla="*/ 236 h 1013"/>
                              <a:gd name="T22" fmla="*/ 74 w 101"/>
                              <a:gd name="T23" fmla="*/ 307 h 1013"/>
                              <a:gd name="T24" fmla="*/ 61 w 101"/>
                              <a:gd name="T25" fmla="*/ 306 h 1013"/>
                              <a:gd name="T26" fmla="*/ 67 w 101"/>
                              <a:gd name="T27" fmla="*/ 235 h 1013"/>
                              <a:gd name="T28" fmla="*/ 80 w 101"/>
                              <a:gd name="T29" fmla="*/ 236 h 1013"/>
                              <a:gd name="T30" fmla="*/ 70 w 101"/>
                              <a:gd name="T31" fmla="*/ 354 h 1013"/>
                              <a:gd name="T32" fmla="*/ 64 w 101"/>
                              <a:gd name="T33" fmla="*/ 424 h 1013"/>
                              <a:gd name="T34" fmla="*/ 51 w 101"/>
                              <a:gd name="T35" fmla="*/ 424 h 1013"/>
                              <a:gd name="T36" fmla="*/ 57 w 101"/>
                              <a:gd name="T37" fmla="*/ 353 h 1013"/>
                              <a:gd name="T38" fmla="*/ 70 w 101"/>
                              <a:gd name="T39" fmla="*/ 354 h 1013"/>
                              <a:gd name="T40" fmla="*/ 60 w 101"/>
                              <a:gd name="T41" fmla="*/ 471 h 1013"/>
                              <a:gd name="T42" fmla="*/ 54 w 101"/>
                              <a:gd name="T43" fmla="*/ 542 h 1013"/>
                              <a:gd name="T44" fmla="*/ 41 w 101"/>
                              <a:gd name="T45" fmla="*/ 541 h 1013"/>
                              <a:gd name="T46" fmla="*/ 47 w 101"/>
                              <a:gd name="T47" fmla="*/ 470 h 1013"/>
                              <a:gd name="T48" fmla="*/ 60 w 101"/>
                              <a:gd name="T49" fmla="*/ 471 h 1013"/>
                              <a:gd name="T50" fmla="*/ 50 w 101"/>
                              <a:gd name="T51" fmla="*/ 589 h 1013"/>
                              <a:gd name="T52" fmla="*/ 43 w 101"/>
                              <a:gd name="T53" fmla="*/ 660 h 1013"/>
                              <a:gd name="T54" fmla="*/ 31 w 101"/>
                              <a:gd name="T55" fmla="*/ 659 h 1013"/>
                              <a:gd name="T56" fmla="*/ 37 w 101"/>
                              <a:gd name="T57" fmla="*/ 588 h 1013"/>
                              <a:gd name="T58" fmla="*/ 50 w 101"/>
                              <a:gd name="T59" fmla="*/ 589 h 1013"/>
                              <a:gd name="T60" fmla="*/ 39 w 101"/>
                              <a:gd name="T61" fmla="*/ 707 h 1013"/>
                              <a:gd name="T62" fmla="*/ 33 w 101"/>
                              <a:gd name="T63" fmla="*/ 777 h 1013"/>
                              <a:gd name="T64" fmla="*/ 20 w 101"/>
                              <a:gd name="T65" fmla="*/ 776 h 1013"/>
                              <a:gd name="T66" fmla="*/ 27 w 101"/>
                              <a:gd name="T67" fmla="*/ 706 h 1013"/>
                              <a:gd name="T68" fmla="*/ 39 w 101"/>
                              <a:gd name="T69" fmla="*/ 707 h 1013"/>
                              <a:gd name="T70" fmla="*/ 29 w 101"/>
                              <a:gd name="T71" fmla="*/ 824 h 1013"/>
                              <a:gd name="T72" fmla="*/ 23 w 101"/>
                              <a:gd name="T73" fmla="*/ 895 h 1013"/>
                              <a:gd name="T74" fmla="*/ 10 w 101"/>
                              <a:gd name="T75" fmla="*/ 894 h 1013"/>
                              <a:gd name="T76" fmla="*/ 16 w 101"/>
                              <a:gd name="T77" fmla="*/ 823 h 1013"/>
                              <a:gd name="T78" fmla="*/ 29 w 101"/>
                              <a:gd name="T79" fmla="*/ 824 h 1013"/>
                              <a:gd name="T80" fmla="*/ 19 w 101"/>
                              <a:gd name="T81" fmla="*/ 942 h 1013"/>
                              <a:gd name="T82" fmla="*/ 13 w 101"/>
                              <a:gd name="T83" fmla="*/ 1013 h 1013"/>
                              <a:gd name="T84" fmla="*/ 0 w 101"/>
                              <a:gd name="T85" fmla="*/ 1012 h 1013"/>
                              <a:gd name="T86" fmla="*/ 6 w 101"/>
                              <a:gd name="T87" fmla="*/ 941 h 1013"/>
                              <a:gd name="T88" fmla="*/ 19 w 101"/>
                              <a:gd name="T89" fmla="*/ 942 h 101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101" h="1013">
                                <a:moveTo>
                                  <a:pt x="101" y="1"/>
                                </a:moveTo>
                                <a:lnTo>
                                  <a:pt x="94" y="72"/>
                                </a:lnTo>
                                <a:lnTo>
                                  <a:pt x="82" y="71"/>
                                </a:lnTo>
                                <a:lnTo>
                                  <a:pt x="88" y="0"/>
                                </a:lnTo>
                                <a:lnTo>
                                  <a:pt x="101" y="1"/>
                                </a:lnTo>
                                <a:close/>
                                <a:moveTo>
                                  <a:pt x="90" y="119"/>
                                </a:moveTo>
                                <a:lnTo>
                                  <a:pt x="84" y="189"/>
                                </a:lnTo>
                                <a:lnTo>
                                  <a:pt x="71" y="188"/>
                                </a:lnTo>
                                <a:lnTo>
                                  <a:pt x="78" y="118"/>
                                </a:lnTo>
                                <a:lnTo>
                                  <a:pt x="90" y="119"/>
                                </a:lnTo>
                                <a:close/>
                                <a:moveTo>
                                  <a:pt x="80" y="236"/>
                                </a:moveTo>
                                <a:lnTo>
                                  <a:pt x="74" y="307"/>
                                </a:lnTo>
                                <a:lnTo>
                                  <a:pt x="61" y="306"/>
                                </a:lnTo>
                                <a:lnTo>
                                  <a:pt x="67" y="235"/>
                                </a:lnTo>
                                <a:lnTo>
                                  <a:pt x="80" y="236"/>
                                </a:lnTo>
                                <a:close/>
                                <a:moveTo>
                                  <a:pt x="70" y="354"/>
                                </a:moveTo>
                                <a:lnTo>
                                  <a:pt x="64" y="424"/>
                                </a:lnTo>
                                <a:lnTo>
                                  <a:pt x="51" y="424"/>
                                </a:lnTo>
                                <a:lnTo>
                                  <a:pt x="57" y="353"/>
                                </a:lnTo>
                                <a:lnTo>
                                  <a:pt x="70" y="354"/>
                                </a:lnTo>
                                <a:close/>
                                <a:moveTo>
                                  <a:pt x="60" y="471"/>
                                </a:moveTo>
                                <a:lnTo>
                                  <a:pt x="54" y="542"/>
                                </a:lnTo>
                                <a:lnTo>
                                  <a:pt x="41" y="541"/>
                                </a:lnTo>
                                <a:lnTo>
                                  <a:pt x="47" y="470"/>
                                </a:lnTo>
                                <a:lnTo>
                                  <a:pt x="60" y="471"/>
                                </a:lnTo>
                                <a:close/>
                                <a:moveTo>
                                  <a:pt x="50" y="589"/>
                                </a:moveTo>
                                <a:lnTo>
                                  <a:pt x="43" y="660"/>
                                </a:lnTo>
                                <a:lnTo>
                                  <a:pt x="31" y="659"/>
                                </a:lnTo>
                                <a:lnTo>
                                  <a:pt x="37" y="588"/>
                                </a:lnTo>
                                <a:lnTo>
                                  <a:pt x="50" y="589"/>
                                </a:lnTo>
                                <a:close/>
                                <a:moveTo>
                                  <a:pt x="39" y="707"/>
                                </a:moveTo>
                                <a:lnTo>
                                  <a:pt x="33" y="777"/>
                                </a:lnTo>
                                <a:lnTo>
                                  <a:pt x="20" y="776"/>
                                </a:lnTo>
                                <a:lnTo>
                                  <a:pt x="27" y="706"/>
                                </a:lnTo>
                                <a:lnTo>
                                  <a:pt x="39" y="707"/>
                                </a:lnTo>
                                <a:close/>
                                <a:moveTo>
                                  <a:pt x="29" y="824"/>
                                </a:moveTo>
                                <a:lnTo>
                                  <a:pt x="23" y="895"/>
                                </a:lnTo>
                                <a:lnTo>
                                  <a:pt x="10" y="894"/>
                                </a:lnTo>
                                <a:lnTo>
                                  <a:pt x="16" y="823"/>
                                </a:lnTo>
                                <a:lnTo>
                                  <a:pt x="29" y="824"/>
                                </a:lnTo>
                                <a:close/>
                                <a:moveTo>
                                  <a:pt x="19" y="942"/>
                                </a:moveTo>
                                <a:lnTo>
                                  <a:pt x="13" y="1013"/>
                                </a:lnTo>
                                <a:lnTo>
                                  <a:pt x="0" y="1012"/>
                                </a:lnTo>
                                <a:lnTo>
                                  <a:pt x="6" y="941"/>
                                </a:lnTo>
                                <a:lnTo>
                                  <a:pt x="19" y="94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00" name="Line 3744"/>
                        <wps:cNvCnPr/>
                        <wps:spPr bwMode="auto">
                          <a:xfrm flipH="1">
                            <a:off x="186690" y="254635"/>
                            <a:ext cx="607695" cy="113919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01" name="Freeform 3745"/>
                        <wps:cNvSpPr>
                          <a:spLocks noEditPoints="1"/>
                        </wps:cNvSpPr>
                        <wps:spPr bwMode="auto">
                          <a:xfrm>
                            <a:off x="790575" y="254635"/>
                            <a:ext cx="8255" cy="869315"/>
                          </a:xfrm>
                          <a:custGeom>
                            <a:avLst/>
                            <a:gdLst>
                              <a:gd name="T0" fmla="*/ 13 w 13"/>
                              <a:gd name="T1" fmla="*/ 0 h 1369"/>
                              <a:gd name="T2" fmla="*/ 13 w 13"/>
                              <a:gd name="T3" fmla="*/ 71 h 1369"/>
                              <a:gd name="T4" fmla="*/ 0 w 13"/>
                              <a:gd name="T5" fmla="*/ 71 h 1369"/>
                              <a:gd name="T6" fmla="*/ 0 w 13"/>
                              <a:gd name="T7" fmla="*/ 0 h 1369"/>
                              <a:gd name="T8" fmla="*/ 13 w 13"/>
                              <a:gd name="T9" fmla="*/ 0 h 1369"/>
                              <a:gd name="T10" fmla="*/ 13 w 13"/>
                              <a:gd name="T11" fmla="*/ 118 h 1369"/>
                              <a:gd name="T12" fmla="*/ 13 w 13"/>
                              <a:gd name="T13" fmla="*/ 189 h 1369"/>
                              <a:gd name="T14" fmla="*/ 0 w 13"/>
                              <a:gd name="T15" fmla="*/ 189 h 1369"/>
                              <a:gd name="T16" fmla="*/ 0 w 13"/>
                              <a:gd name="T17" fmla="*/ 118 h 1369"/>
                              <a:gd name="T18" fmla="*/ 13 w 13"/>
                              <a:gd name="T19" fmla="*/ 118 h 1369"/>
                              <a:gd name="T20" fmla="*/ 13 w 13"/>
                              <a:gd name="T21" fmla="*/ 236 h 1369"/>
                              <a:gd name="T22" fmla="*/ 13 w 13"/>
                              <a:gd name="T23" fmla="*/ 307 h 1369"/>
                              <a:gd name="T24" fmla="*/ 0 w 13"/>
                              <a:gd name="T25" fmla="*/ 307 h 1369"/>
                              <a:gd name="T26" fmla="*/ 0 w 13"/>
                              <a:gd name="T27" fmla="*/ 236 h 1369"/>
                              <a:gd name="T28" fmla="*/ 13 w 13"/>
                              <a:gd name="T29" fmla="*/ 236 h 1369"/>
                              <a:gd name="T30" fmla="*/ 13 w 13"/>
                              <a:gd name="T31" fmla="*/ 354 h 1369"/>
                              <a:gd name="T32" fmla="*/ 13 w 13"/>
                              <a:gd name="T33" fmla="*/ 425 h 1369"/>
                              <a:gd name="T34" fmla="*/ 0 w 13"/>
                              <a:gd name="T35" fmla="*/ 425 h 1369"/>
                              <a:gd name="T36" fmla="*/ 0 w 13"/>
                              <a:gd name="T37" fmla="*/ 354 h 1369"/>
                              <a:gd name="T38" fmla="*/ 13 w 13"/>
                              <a:gd name="T39" fmla="*/ 354 h 1369"/>
                              <a:gd name="T40" fmla="*/ 13 w 13"/>
                              <a:gd name="T41" fmla="*/ 472 h 1369"/>
                              <a:gd name="T42" fmla="*/ 13 w 13"/>
                              <a:gd name="T43" fmla="*/ 543 h 1369"/>
                              <a:gd name="T44" fmla="*/ 0 w 13"/>
                              <a:gd name="T45" fmla="*/ 543 h 1369"/>
                              <a:gd name="T46" fmla="*/ 0 w 13"/>
                              <a:gd name="T47" fmla="*/ 472 h 1369"/>
                              <a:gd name="T48" fmla="*/ 13 w 13"/>
                              <a:gd name="T49" fmla="*/ 472 h 1369"/>
                              <a:gd name="T50" fmla="*/ 13 w 13"/>
                              <a:gd name="T51" fmla="*/ 590 h 1369"/>
                              <a:gd name="T52" fmla="*/ 13 w 13"/>
                              <a:gd name="T53" fmla="*/ 661 h 1369"/>
                              <a:gd name="T54" fmla="*/ 0 w 13"/>
                              <a:gd name="T55" fmla="*/ 661 h 1369"/>
                              <a:gd name="T56" fmla="*/ 0 w 13"/>
                              <a:gd name="T57" fmla="*/ 590 h 1369"/>
                              <a:gd name="T58" fmla="*/ 13 w 13"/>
                              <a:gd name="T59" fmla="*/ 590 h 1369"/>
                              <a:gd name="T60" fmla="*/ 13 w 13"/>
                              <a:gd name="T61" fmla="*/ 709 h 1369"/>
                              <a:gd name="T62" fmla="*/ 13 w 13"/>
                              <a:gd name="T63" fmla="*/ 779 h 1369"/>
                              <a:gd name="T64" fmla="*/ 0 w 13"/>
                              <a:gd name="T65" fmla="*/ 779 h 1369"/>
                              <a:gd name="T66" fmla="*/ 0 w 13"/>
                              <a:gd name="T67" fmla="*/ 709 h 1369"/>
                              <a:gd name="T68" fmla="*/ 13 w 13"/>
                              <a:gd name="T69" fmla="*/ 709 h 1369"/>
                              <a:gd name="T70" fmla="*/ 13 w 13"/>
                              <a:gd name="T71" fmla="*/ 827 h 1369"/>
                              <a:gd name="T72" fmla="*/ 13 w 13"/>
                              <a:gd name="T73" fmla="*/ 897 h 1369"/>
                              <a:gd name="T74" fmla="*/ 0 w 13"/>
                              <a:gd name="T75" fmla="*/ 897 h 1369"/>
                              <a:gd name="T76" fmla="*/ 0 w 13"/>
                              <a:gd name="T77" fmla="*/ 827 h 1369"/>
                              <a:gd name="T78" fmla="*/ 13 w 13"/>
                              <a:gd name="T79" fmla="*/ 827 h 1369"/>
                              <a:gd name="T80" fmla="*/ 13 w 13"/>
                              <a:gd name="T81" fmla="*/ 945 h 1369"/>
                              <a:gd name="T82" fmla="*/ 13 w 13"/>
                              <a:gd name="T83" fmla="*/ 1015 h 1369"/>
                              <a:gd name="T84" fmla="*/ 0 w 13"/>
                              <a:gd name="T85" fmla="*/ 1015 h 1369"/>
                              <a:gd name="T86" fmla="*/ 0 w 13"/>
                              <a:gd name="T87" fmla="*/ 945 h 1369"/>
                              <a:gd name="T88" fmla="*/ 13 w 13"/>
                              <a:gd name="T89" fmla="*/ 945 h 1369"/>
                              <a:gd name="T90" fmla="*/ 13 w 13"/>
                              <a:gd name="T91" fmla="*/ 1063 h 1369"/>
                              <a:gd name="T92" fmla="*/ 13 w 13"/>
                              <a:gd name="T93" fmla="*/ 1133 h 1369"/>
                              <a:gd name="T94" fmla="*/ 0 w 13"/>
                              <a:gd name="T95" fmla="*/ 1133 h 1369"/>
                              <a:gd name="T96" fmla="*/ 0 w 13"/>
                              <a:gd name="T97" fmla="*/ 1063 h 1369"/>
                              <a:gd name="T98" fmla="*/ 13 w 13"/>
                              <a:gd name="T99" fmla="*/ 1063 h 1369"/>
                              <a:gd name="T100" fmla="*/ 13 w 13"/>
                              <a:gd name="T101" fmla="*/ 1181 h 1369"/>
                              <a:gd name="T102" fmla="*/ 13 w 13"/>
                              <a:gd name="T103" fmla="*/ 1251 h 1369"/>
                              <a:gd name="T104" fmla="*/ 0 w 13"/>
                              <a:gd name="T105" fmla="*/ 1251 h 1369"/>
                              <a:gd name="T106" fmla="*/ 0 w 13"/>
                              <a:gd name="T107" fmla="*/ 1181 h 1369"/>
                              <a:gd name="T108" fmla="*/ 13 w 13"/>
                              <a:gd name="T109" fmla="*/ 1181 h 1369"/>
                              <a:gd name="T110" fmla="*/ 13 w 13"/>
                              <a:gd name="T111" fmla="*/ 1299 h 1369"/>
                              <a:gd name="T112" fmla="*/ 13 w 13"/>
                              <a:gd name="T113" fmla="*/ 1369 h 1369"/>
                              <a:gd name="T114" fmla="*/ 0 w 13"/>
                              <a:gd name="T115" fmla="*/ 1369 h 1369"/>
                              <a:gd name="T116" fmla="*/ 0 w 13"/>
                              <a:gd name="T117" fmla="*/ 1299 h 1369"/>
                              <a:gd name="T118" fmla="*/ 13 w 13"/>
                              <a:gd name="T119" fmla="*/ 1299 h 13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13" h="1369">
                                <a:moveTo>
                                  <a:pt x="13" y="0"/>
                                </a:moveTo>
                                <a:lnTo>
                                  <a:pt x="13" y="71"/>
                                </a:lnTo>
                                <a:lnTo>
                                  <a:pt x="0" y="71"/>
                                </a:lnTo>
                                <a:lnTo>
                                  <a:pt x="0" y="0"/>
                                </a:lnTo>
                                <a:lnTo>
                                  <a:pt x="13" y="0"/>
                                </a:lnTo>
                                <a:close/>
                                <a:moveTo>
                                  <a:pt x="13" y="118"/>
                                </a:moveTo>
                                <a:lnTo>
                                  <a:pt x="13" y="189"/>
                                </a:lnTo>
                                <a:lnTo>
                                  <a:pt x="0" y="189"/>
                                </a:lnTo>
                                <a:lnTo>
                                  <a:pt x="0" y="118"/>
                                </a:lnTo>
                                <a:lnTo>
                                  <a:pt x="13" y="118"/>
                                </a:lnTo>
                                <a:close/>
                                <a:moveTo>
                                  <a:pt x="13" y="236"/>
                                </a:moveTo>
                                <a:lnTo>
                                  <a:pt x="13" y="307"/>
                                </a:lnTo>
                                <a:lnTo>
                                  <a:pt x="0" y="307"/>
                                </a:lnTo>
                                <a:lnTo>
                                  <a:pt x="0" y="236"/>
                                </a:lnTo>
                                <a:lnTo>
                                  <a:pt x="13" y="236"/>
                                </a:lnTo>
                                <a:close/>
                                <a:moveTo>
                                  <a:pt x="13" y="354"/>
                                </a:moveTo>
                                <a:lnTo>
                                  <a:pt x="13" y="425"/>
                                </a:lnTo>
                                <a:lnTo>
                                  <a:pt x="0" y="425"/>
                                </a:lnTo>
                                <a:lnTo>
                                  <a:pt x="0" y="354"/>
                                </a:lnTo>
                                <a:lnTo>
                                  <a:pt x="13" y="354"/>
                                </a:lnTo>
                                <a:close/>
                                <a:moveTo>
                                  <a:pt x="13" y="472"/>
                                </a:moveTo>
                                <a:lnTo>
                                  <a:pt x="13" y="543"/>
                                </a:lnTo>
                                <a:lnTo>
                                  <a:pt x="0" y="543"/>
                                </a:lnTo>
                                <a:lnTo>
                                  <a:pt x="0" y="472"/>
                                </a:lnTo>
                                <a:lnTo>
                                  <a:pt x="13" y="472"/>
                                </a:lnTo>
                                <a:close/>
                                <a:moveTo>
                                  <a:pt x="13" y="590"/>
                                </a:moveTo>
                                <a:lnTo>
                                  <a:pt x="13" y="661"/>
                                </a:lnTo>
                                <a:lnTo>
                                  <a:pt x="0" y="661"/>
                                </a:lnTo>
                                <a:lnTo>
                                  <a:pt x="0" y="590"/>
                                </a:lnTo>
                                <a:lnTo>
                                  <a:pt x="13" y="590"/>
                                </a:lnTo>
                                <a:close/>
                                <a:moveTo>
                                  <a:pt x="13" y="709"/>
                                </a:moveTo>
                                <a:lnTo>
                                  <a:pt x="13" y="779"/>
                                </a:lnTo>
                                <a:lnTo>
                                  <a:pt x="0" y="779"/>
                                </a:lnTo>
                                <a:lnTo>
                                  <a:pt x="0" y="709"/>
                                </a:lnTo>
                                <a:lnTo>
                                  <a:pt x="13" y="709"/>
                                </a:lnTo>
                                <a:close/>
                                <a:moveTo>
                                  <a:pt x="13" y="827"/>
                                </a:moveTo>
                                <a:lnTo>
                                  <a:pt x="13" y="897"/>
                                </a:lnTo>
                                <a:lnTo>
                                  <a:pt x="0" y="897"/>
                                </a:lnTo>
                                <a:lnTo>
                                  <a:pt x="0" y="827"/>
                                </a:lnTo>
                                <a:lnTo>
                                  <a:pt x="13" y="827"/>
                                </a:lnTo>
                                <a:close/>
                                <a:moveTo>
                                  <a:pt x="13" y="945"/>
                                </a:moveTo>
                                <a:lnTo>
                                  <a:pt x="13" y="1015"/>
                                </a:lnTo>
                                <a:lnTo>
                                  <a:pt x="0" y="1015"/>
                                </a:lnTo>
                                <a:lnTo>
                                  <a:pt x="0" y="945"/>
                                </a:lnTo>
                                <a:lnTo>
                                  <a:pt x="13" y="945"/>
                                </a:lnTo>
                                <a:close/>
                                <a:moveTo>
                                  <a:pt x="13" y="1063"/>
                                </a:moveTo>
                                <a:lnTo>
                                  <a:pt x="13" y="1133"/>
                                </a:lnTo>
                                <a:lnTo>
                                  <a:pt x="0" y="1133"/>
                                </a:lnTo>
                                <a:lnTo>
                                  <a:pt x="0" y="1063"/>
                                </a:lnTo>
                                <a:lnTo>
                                  <a:pt x="13" y="1063"/>
                                </a:lnTo>
                                <a:close/>
                                <a:moveTo>
                                  <a:pt x="13" y="1181"/>
                                </a:moveTo>
                                <a:lnTo>
                                  <a:pt x="13" y="1251"/>
                                </a:lnTo>
                                <a:lnTo>
                                  <a:pt x="0" y="1251"/>
                                </a:lnTo>
                                <a:lnTo>
                                  <a:pt x="0" y="1181"/>
                                </a:lnTo>
                                <a:lnTo>
                                  <a:pt x="13" y="1181"/>
                                </a:lnTo>
                                <a:close/>
                                <a:moveTo>
                                  <a:pt x="13" y="1299"/>
                                </a:moveTo>
                                <a:lnTo>
                                  <a:pt x="13" y="1369"/>
                                </a:lnTo>
                                <a:lnTo>
                                  <a:pt x="0" y="1369"/>
                                </a:lnTo>
                                <a:lnTo>
                                  <a:pt x="0" y="1299"/>
                                </a:lnTo>
                                <a:lnTo>
                                  <a:pt x="13" y="129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02" name="Freeform 3746"/>
                        <wps:cNvSpPr>
                          <a:spLocks noEditPoints="1"/>
                        </wps:cNvSpPr>
                        <wps:spPr bwMode="auto">
                          <a:xfrm>
                            <a:off x="459105" y="254000"/>
                            <a:ext cx="339090" cy="894080"/>
                          </a:xfrm>
                          <a:custGeom>
                            <a:avLst/>
                            <a:gdLst>
                              <a:gd name="T0" fmla="*/ 509 w 534"/>
                              <a:gd name="T1" fmla="*/ 70 h 1408"/>
                              <a:gd name="T2" fmla="*/ 522 w 534"/>
                              <a:gd name="T3" fmla="*/ 0 h 1408"/>
                              <a:gd name="T4" fmla="*/ 493 w 534"/>
                              <a:gd name="T5" fmla="*/ 115 h 1408"/>
                              <a:gd name="T6" fmla="*/ 456 w 534"/>
                              <a:gd name="T7" fmla="*/ 178 h 1408"/>
                              <a:gd name="T8" fmla="*/ 493 w 534"/>
                              <a:gd name="T9" fmla="*/ 115 h 1408"/>
                              <a:gd name="T10" fmla="*/ 426 w 534"/>
                              <a:gd name="T11" fmla="*/ 294 h 1408"/>
                              <a:gd name="T12" fmla="*/ 439 w 534"/>
                              <a:gd name="T13" fmla="*/ 223 h 1408"/>
                              <a:gd name="T14" fmla="*/ 410 w 534"/>
                              <a:gd name="T15" fmla="*/ 338 h 1408"/>
                              <a:gd name="T16" fmla="*/ 373 w 534"/>
                              <a:gd name="T17" fmla="*/ 401 h 1408"/>
                              <a:gd name="T18" fmla="*/ 410 w 534"/>
                              <a:gd name="T19" fmla="*/ 338 h 1408"/>
                              <a:gd name="T20" fmla="*/ 343 w 534"/>
                              <a:gd name="T21" fmla="*/ 517 h 1408"/>
                              <a:gd name="T22" fmla="*/ 356 w 534"/>
                              <a:gd name="T23" fmla="*/ 446 h 1408"/>
                              <a:gd name="T24" fmla="*/ 326 w 534"/>
                              <a:gd name="T25" fmla="*/ 561 h 1408"/>
                              <a:gd name="T26" fmla="*/ 290 w 534"/>
                              <a:gd name="T27" fmla="*/ 625 h 1408"/>
                              <a:gd name="T28" fmla="*/ 326 w 534"/>
                              <a:gd name="T29" fmla="*/ 561 h 1408"/>
                              <a:gd name="T30" fmla="*/ 260 w 534"/>
                              <a:gd name="T31" fmla="*/ 740 h 1408"/>
                              <a:gd name="T32" fmla="*/ 273 w 534"/>
                              <a:gd name="T33" fmla="*/ 669 h 1408"/>
                              <a:gd name="T34" fmla="*/ 243 w 534"/>
                              <a:gd name="T35" fmla="*/ 785 h 1408"/>
                              <a:gd name="T36" fmla="*/ 206 w 534"/>
                              <a:gd name="T37" fmla="*/ 848 h 1408"/>
                              <a:gd name="T38" fmla="*/ 243 w 534"/>
                              <a:gd name="T39" fmla="*/ 785 h 1408"/>
                              <a:gd name="T40" fmla="*/ 177 w 534"/>
                              <a:gd name="T41" fmla="*/ 963 h 1408"/>
                              <a:gd name="T42" fmla="*/ 190 w 534"/>
                              <a:gd name="T43" fmla="*/ 892 h 1408"/>
                              <a:gd name="T44" fmla="*/ 160 w 534"/>
                              <a:gd name="T45" fmla="*/ 1008 h 1408"/>
                              <a:gd name="T46" fmla="*/ 123 w 534"/>
                              <a:gd name="T47" fmla="*/ 1071 h 1408"/>
                              <a:gd name="T48" fmla="*/ 160 w 534"/>
                              <a:gd name="T49" fmla="*/ 1008 h 1408"/>
                              <a:gd name="T50" fmla="*/ 94 w 534"/>
                              <a:gd name="T51" fmla="*/ 1186 h 1408"/>
                              <a:gd name="T52" fmla="*/ 107 w 534"/>
                              <a:gd name="T53" fmla="*/ 1116 h 1408"/>
                              <a:gd name="T54" fmla="*/ 77 w 534"/>
                              <a:gd name="T55" fmla="*/ 1231 h 1408"/>
                              <a:gd name="T56" fmla="*/ 40 w 534"/>
                              <a:gd name="T57" fmla="*/ 1294 h 1408"/>
                              <a:gd name="T58" fmla="*/ 77 w 534"/>
                              <a:gd name="T59" fmla="*/ 1231 h 1408"/>
                              <a:gd name="T60" fmla="*/ 12 w 534"/>
                              <a:gd name="T61" fmla="*/ 1408 h 1408"/>
                              <a:gd name="T62" fmla="*/ 24 w 534"/>
                              <a:gd name="T63" fmla="*/ 1339 h 140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534" h="1408">
                                <a:moveTo>
                                  <a:pt x="534" y="3"/>
                                </a:moveTo>
                                <a:lnTo>
                                  <a:pt x="509" y="70"/>
                                </a:lnTo>
                                <a:lnTo>
                                  <a:pt x="497" y="66"/>
                                </a:lnTo>
                                <a:lnTo>
                                  <a:pt x="522" y="0"/>
                                </a:lnTo>
                                <a:lnTo>
                                  <a:pt x="534" y="3"/>
                                </a:lnTo>
                                <a:close/>
                                <a:moveTo>
                                  <a:pt x="493" y="115"/>
                                </a:moveTo>
                                <a:lnTo>
                                  <a:pt x="468" y="182"/>
                                </a:lnTo>
                                <a:lnTo>
                                  <a:pt x="456" y="178"/>
                                </a:lnTo>
                                <a:lnTo>
                                  <a:pt x="481" y="111"/>
                                </a:lnTo>
                                <a:lnTo>
                                  <a:pt x="493" y="115"/>
                                </a:lnTo>
                                <a:close/>
                                <a:moveTo>
                                  <a:pt x="451" y="227"/>
                                </a:moveTo>
                                <a:lnTo>
                                  <a:pt x="426" y="294"/>
                                </a:lnTo>
                                <a:lnTo>
                                  <a:pt x="414" y="290"/>
                                </a:lnTo>
                                <a:lnTo>
                                  <a:pt x="439" y="223"/>
                                </a:lnTo>
                                <a:lnTo>
                                  <a:pt x="451" y="227"/>
                                </a:lnTo>
                                <a:close/>
                                <a:moveTo>
                                  <a:pt x="410" y="338"/>
                                </a:moveTo>
                                <a:lnTo>
                                  <a:pt x="385" y="405"/>
                                </a:lnTo>
                                <a:lnTo>
                                  <a:pt x="373" y="401"/>
                                </a:lnTo>
                                <a:lnTo>
                                  <a:pt x="398" y="334"/>
                                </a:lnTo>
                                <a:lnTo>
                                  <a:pt x="410" y="338"/>
                                </a:lnTo>
                                <a:close/>
                                <a:moveTo>
                                  <a:pt x="368" y="450"/>
                                </a:moveTo>
                                <a:lnTo>
                                  <a:pt x="343" y="517"/>
                                </a:lnTo>
                                <a:lnTo>
                                  <a:pt x="331" y="513"/>
                                </a:lnTo>
                                <a:lnTo>
                                  <a:pt x="356" y="446"/>
                                </a:lnTo>
                                <a:lnTo>
                                  <a:pt x="368" y="450"/>
                                </a:lnTo>
                                <a:close/>
                                <a:moveTo>
                                  <a:pt x="326" y="561"/>
                                </a:moveTo>
                                <a:lnTo>
                                  <a:pt x="302" y="628"/>
                                </a:lnTo>
                                <a:lnTo>
                                  <a:pt x="290" y="625"/>
                                </a:lnTo>
                                <a:lnTo>
                                  <a:pt x="314" y="558"/>
                                </a:lnTo>
                                <a:lnTo>
                                  <a:pt x="326" y="561"/>
                                </a:lnTo>
                                <a:close/>
                                <a:moveTo>
                                  <a:pt x="285" y="673"/>
                                </a:moveTo>
                                <a:lnTo>
                                  <a:pt x="260" y="740"/>
                                </a:lnTo>
                                <a:lnTo>
                                  <a:pt x="248" y="736"/>
                                </a:lnTo>
                                <a:lnTo>
                                  <a:pt x="273" y="669"/>
                                </a:lnTo>
                                <a:lnTo>
                                  <a:pt x="285" y="673"/>
                                </a:lnTo>
                                <a:close/>
                                <a:moveTo>
                                  <a:pt x="243" y="785"/>
                                </a:moveTo>
                                <a:lnTo>
                                  <a:pt x="219" y="852"/>
                                </a:lnTo>
                                <a:lnTo>
                                  <a:pt x="206" y="848"/>
                                </a:lnTo>
                                <a:lnTo>
                                  <a:pt x="231" y="781"/>
                                </a:lnTo>
                                <a:lnTo>
                                  <a:pt x="243" y="785"/>
                                </a:lnTo>
                                <a:close/>
                                <a:moveTo>
                                  <a:pt x="202" y="896"/>
                                </a:moveTo>
                                <a:lnTo>
                                  <a:pt x="177" y="963"/>
                                </a:lnTo>
                                <a:lnTo>
                                  <a:pt x="165" y="959"/>
                                </a:lnTo>
                                <a:lnTo>
                                  <a:pt x="190" y="892"/>
                                </a:lnTo>
                                <a:lnTo>
                                  <a:pt x="202" y="896"/>
                                </a:lnTo>
                                <a:close/>
                                <a:moveTo>
                                  <a:pt x="160" y="1008"/>
                                </a:moveTo>
                                <a:lnTo>
                                  <a:pt x="136" y="1075"/>
                                </a:lnTo>
                                <a:lnTo>
                                  <a:pt x="123" y="1071"/>
                                </a:lnTo>
                                <a:lnTo>
                                  <a:pt x="148" y="1004"/>
                                </a:lnTo>
                                <a:lnTo>
                                  <a:pt x="160" y="1008"/>
                                </a:lnTo>
                                <a:close/>
                                <a:moveTo>
                                  <a:pt x="119" y="1119"/>
                                </a:moveTo>
                                <a:lnTo>
                                  <a:pt x="94" y="1186"/>
                                </a:lnTo>
                                <a:lnTo>
                                  <a:pt x="82" y="1183"/>
                                </a:lnTo>
                                <a:lnTo>
                                  <a:pt x="107" y="1116"/>
                                </a:lnTo>
                                <a:lnTo>
                                  <a:pt x="119" y="1119"/>
                                </a:lnTo>
                                <a:close/>
                                <a:moveTo>
                                  <a:pt x="77" y="1231"/>
                                </a:moveTo>
                                <a:lnTo>
                                  <a:pt x="52" y="1298"/>
                                </a:lnTo>
                                <a:lnTo>
                                  <a:pt x="40" y="1294"/>
                                </a:lnTo>
                                <a:lnTo>
                                  <a:pt x="65" y="1227"/>
                                </a:lnTo>
                                <a:lnTo>
                                  <a:pt x="77" y="1231"/>
                                </a:lnTo>
                                <a:close/>
                                <a:moveTo>
                                  <a:pt x="36" y="1343"/>
                                </a:moveTo>
                                <a:lnTo>
                                  <a:pt x="12" y="1408"/>
                                </a:lnTo>
                                <a:lnTo>
                                  <a:pt x="0" y="1404"/>
                                </a:lnTo>
                                <a:lnTo>
                                  <a:pt x="24" y="1339"/>
                                </a:lnTo>
                                <a:lnTo>
                                  <a:pt x="36" y="134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03" name="Line 3747"/>
                        <wps:cNvCnPr/>
                        <wps:spPr bwMode="auto">
                          <a:xfrm>
                            <a:off x="794385" y="1071880"/>
                            <a:ext cx="81915" cy="6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04" name="Line 3748"/>
                        <wps:cNvCnPr/>
                        <wps:spPr bwMode="auto">
                          <a:xfrm>
                            <a:off x="876300" y="1071880"/>
                            <a:ext cx="635" cy="7493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05" name="Rectangle 3749"/>
                        <wps:cNvSpPr>
                          <a:spLocks noChangeArrowheads="1"/>
                        </wps:cNvSpPr>
                        <wps:spPr bwMode="auto">
                          <a:xfrm>
                            <a:off x="763270" y="1177290"/>
                            <a:ext cx="8699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25B9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25B9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06" name="Rectangle 3750"/>
                        <wps:cNvSpPr>
                          <a:spLocks noChangeArrowheads="1"/>
                        </wps:cNvSpPr>
                        <wps:spPr bwMode="auto">
                          <a:xfrm>
                            <a:off x="1704975" y="1154430"/>
                            <a:ext cx="8763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25B9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25B9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07" name="Rectangle 3751"/>
                        <wps:cNvSpPr>
                          <a:spLocks noChangeArrowheads="1"/>
                        </wps:cNvSpPr>
                        <wps:spPr bwMode="auto">
                          <a:xfrm>
                            <a:off x="446405" y="1177290"/>
                            <a:ext cx="8763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25B9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25B9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09" name="Rectangle 3752"/>
                        <wps:cNvSpPr>
                          <a:spLocks noChangeArrowheads="1"/>
                        </wps:cNvSpPr>
                        <wps:spPr bwMode="auto">
                          <a:xfrm>
                            <a:off x="1964690" y="74231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25B9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25B9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10" name="Rectangle 3753"/>
                        <wps:cNvSpPr>
                          <a:spLocks noChangeArrowheads="1"/>
                        </wps:cNvSpPr>
                        <wps:spPr bwMode="auto">
                          <a:xfrm>
                            <a:off x="771525" y="90805"/>
                            <a:ext cx="8001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25B9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25B9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11" name="Rectangle 3754"/>
                        <wps:cNvSpPr>
                          <a:spLocks noChangeArrowheads="1"/>
                        </wps:cNvSpPr>
                        <wps:spPr bwMode="auto">
                          <a:xfrm>
                            <a:off x="843915" y="72072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25B9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25B9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12" name="Rectangle 3755"/>
                        <wps:cNvSpPr>
                          <a:spLocks noChangeArrowheads="1"/>
                        </wps:cNvSpPr>
                        <wps:spPr bwMode="auto">
                          <a:xfrm>
                            <a:off x="114300" y="141732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25B9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25B9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13" name="Rectangle 3756"/>
                        <wps:cNvSpPr>
                          <a:spLocks noChangeArrowheads="1"/>
                        </wps:cNvSpPr>
                        <wps:spPr bwMode="auto">
                          <a:xfrm>
                            <a:off x="1282700" y="1417320"/>
                            <a:ext cx="8318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25B9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25B9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14" name="Oval 3757"/>
                        <wps:cNvSpPr>
                          <a:spLocks noChangeArrowheads="1"/>
                        </wps:cNvSpPr>
                        <wps:spPr bwMode="auto">
                          <a:xfrm>
                            <a:off x="1635125" y="1135380"/>
                            <a:ext cx="24765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15" name="Oval 3758"/>
                        <wps:cNvSpPr>
                          <a:spLocks noChangeArrowheads="1"/>
                        </wps:cNvSpPr>
                        <wps:spPr bwMode="auto">
                          <a:xfrm>
                            <a:off x="450215" y="1135380"/>
                            <a:ext cx="24765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16" name="Oval 3759"/>
                        <wps:cNvSpPr>
                          <a:spLocks noChangeArrowheads="1"/>
                        </wps:cNvSpPr>
                        <wps:spPr bwMode="auto">
                          <a:xfrm>
                            <a:off x="1359535" y="1382395"/>
                            <a:ext cx="24130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17" name="Oval 3760"/>
                        <wps:cNvSpPr>
                          <a:spLocks noChangeArrowheads="1"/>
                        </wps:cNvSpPr>
                        <wps:spPr bwMode="auto">
                          <a:xfrm>
                            <a:off x="726440" y="887730"/>
                            <a:ext cx="24130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18" name="Oval 3761"/>
                        <wps:cNvSpPr>
                          <a:spLocks noChangeArrowheads="1"/>
                        </wps:cNvSpPr>
                        <wps:spPr bwMode="auto">
                          <a:xfrm>
                            <a:off x="1911350" y="887730"/>
                            <a:ext cx="24130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19" name="Oval 3762"/>
                        <wps:cNvSpPr>
                          <a:spLocks noChangeArrowheads="1"/>
                        </wps:cNvSpPr>
                        <wps:spPr bwMode="auto">
                          <a:xfrm>
                            <a:off x="174625" y="1382395"/>
                            <a:ext cx="24130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52" name="Oval 3763"/>
                        <wps:cNvSpPr>
                          <a:spLocks noChangeArrowheads="1"/>
                        </wps:cNvSpPr>
                        <wps:spPr bwMode="auto">
                          <a:xfrm>
                            <a:off x="782320" y="1135380"/>
                            <a:ext cx="24130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53" name="Oval 3764"/>
                        <wps:cNvSpPr>
                          <a:spLocks noChangeArrowheads="1"/>
                        </wps:cNvSpPr>
                        <wps:spPr bwMode="auto">
                          <a:xfrm>
                            <a:off x="782320" y="243840"/>
                            <a:ext cx="24130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3733" o:spid="_x0000_s2185" editas="canvas" style="width:173.2pt;height:130.4pt;mso-position-horizontal-relative:char;mso-position-vertical-relative:line" coordsize="21996,165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">
                <v:shape id="_x0000_s2186" type="#_x0000_t75" style="position:absolute;width:21996;height:16560;visibility:visible;mso-wrap-style:square">
                  <v:fill o:detectmouseclick="t"/>
                  <v:path o:connecttype="none"/>
                </v:shape>
                <v:shape id="Freeform 3735" o:spid="_x0000_s2187" style="position:absolute;left:7385;top:8953;width:11849;height:76;visibility:visible;mso-wrap-style:square;v-text-anchor:top" coordsize="1866,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" path="m,l77,r,12l,12,,xm128,r77,l205,12r-77,l128,xm256,r76,l332,12r-76,l256,xm384,r76,l460,12r-76,l384,xm511,r77,l588,12r-77,l511,xm639,r77,l716,12r-77,l639,xm767,r77,l844,12r-77,l767,xm895,r77,l972,12r-77,l895,xm1023,r76,l1099,12r-76,l1023,xm1150,r77,l1227,12r-77,l1150,xm1278,r77,l1355,12r-77,l1278,xm1406,r77,l1483,12r-77,l1406,xm1534,r77,l1611,12r-77,l1534,xm1662,r76,l1738,12r-76,l1662,xm1790,r76,l1866,12r-76,l1790,xe" fillcolor="black" strokeweight=".1pt">
                  <v:stroke joinstyle="bevel"/>
                  <v:path arrowok="t" o:connecttype="custom" o:connectlocs="48895,0;0,7620;81280,0;130175,7620;81280,0;210820,0;162560,7620;243840,0;292100,7620;243840,0;373380,0;324485,7620;405765,0;454660,7620;405765,0;535940,0;487045,7620;568325,0;617220,7620;568325,0;697865,0;649605,7620;730250,0;779145,7620;730250,0;860425,0;811530,7620;892810,0;941705,7620;892810,0;1022985,0;974090,7620;1055370,0;1103630,7620;1055370,0;1184910,0;1136650,7620" o:connectangles="0,0,0,0,0,0,0,0,0,0,0,0,0,0,0,0,0,0,0,0,0,0,0,0,0,0,0,0,0,0,0,0,0,0,0,0,0"/>
                  <o:lock v:ext="edit" verticies="t"/>
                </v:shape>
                <v:shape id="Freeform 3736" o:spid="_x0000_s2188" style="position:absolute;left:1841;top:8966;width:5575;height:4997;visibility:visible;mso-wrap-style:square;v-text-anchor:top" coordsize="878,7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" path="m878,8l823,58r-9,-9l869,r9,8xm786,91r-55,49l722,131,777,82r9,9xm694,173r-55,49l630,214r55,-50l694,173xm603,255r-56,49l538,296r56,-50l603,255xm511,337r-55,49l447,378r55,-49l511,337xm419,419r-55,50l355,460r55,-49l419,419xm327,501r-55,50l263,542r55,-49l327,501xm236,584r-55,49l172,625r55,-50l236,584xm144,666l89,715r-9,-8l135,657r9,9xm52,748l8,787,,779,43,740r9,8xe" fillcolor="black" strokeweight=".1pt">
                  <v:stroke joinstyle="bevel"/>
                  <v:path arrowok="t" o:connecttype="custom" o:connectlocs="557530,5080;522605,36830;516890,31115;551815,0;557530,5080;499110,57785;464185,88900;458470,83185;493395,52070;499110,57785;440690,109855;405765,140970;400050,135890;434975,104140;440690,109855;382905,161925;347345,193040;341630,187960;377190,156210;382905,161925;324485,213995;289560,245110;283845,240030;318770,208915;324485,213995;266065,266065;231140,297815;225425,292100;260350,260985;266065,266065;207645,318135;172720,349885;167005,344170;201930,313055;207645,318135;149860,370840;114935,401955;109220,396875;144145,365125;149860,370840;91440,422910;56515,454025;50800,448945;85725,417195;91440,422910;33020,474980;5080,499745;0,494665;27305,469900;33020,474980" o:connectangles="0,0,0,0,0,0,0,0,0,0,0,0,0,0,0,0,0,0,0,0,0,0,0,0,0,0,0,0,0,0,0,0,0,0,0,0,0,0,0,0,0,0,0,0,0,0,0,0,0,0"/>
                  <o:lock v:ext="edit" verticies="t"/>
                </v:shape>
                <v:line id="Line 3737" o:spid="_x0000_s2189" style="position:absolute;visibility:visible;mso-wrap-style:square" from="1866,13938" to="13716,139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" strokeweight=".65pt">
                  <v:stroke joinstyle="miter"/>
                </v:line>
                <v:line id="Line 3738" o:spid="_x0000_s2190" style="position:absolute;flip:y;visibility:visible;mso-wrap-style:square" from="13716,8991" to="19234,139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" strokeweight=".65pt">
                  <v:stroke joinstyle="miter"/>
                </v:line>
                <v:shape id="Freeform 3739" o:spid="_x0000_s2191" style="position:absolute;left:4629;top:11430;width:11849;height:69;visibility:visible;mso-wrap-style:square;v-text-anchor:top" coordsize="1866,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" path="m,l76,r,11l,11,,xm127,r77,l204,11r-77,l127,xm255,r77,l332,11r-77,l255,xm383,r77,l460,11r-77,l383,xm511,r76,l587,11r-76,l511,xm639,r76,l715,11r-76,l639,xm766,r77,l843,11r-77,l766,xm894,r77,l971,11r-77,l894,xm1022,r77,l1099,11r-77,l1022,xm1150,r77,l1227,11r-77,l1150,xm1278,r76,l1354,11r-76,l1278,xm1406,r76,l1482,11r-76,l1406,xm1533,r77,l1610,11r-77,l1533,xm1661,r77,l1738,11r-77,l1661,xm1789,r77,l1866,11r-77,l1789,xe" fillcolor="black" strokeweight=".1pt">
                  <v:stroke joinstyle="bevel"/>
                  <v:path arrowok="t" o:connecttype="custom" o:connectlocs="48260,0;0,6985;80645,0;129540,6985;80645,0;210820,0;161925,6985;243205,0;292100,6985;243205,0;372745,0;324485,6985;405765,0;454025,6985;405765,0;535305,0;486410,6985;567690,0;616585,6985;567690,0;697865,0;648970,6985;730250,0;779145,6985;730250,0;859790,0;811530,6985;892810,0;941070,6985;892810,0;1022350,0;973455,6985;1054735,0;1103630,6985;1054735,0;1184910,0;1136015,6985" o:connectangles="0,0,0,0,0,0,0,0,0,0,0,0,0,0,0,0,0,0,0,0,0,0,0,0,0,0,0,0,0,0,0,0,0,0,0,0,0"/>
                  <o:lock v:ext="edit" verticies="t"/>
                </v:shape>
                <v:line id="Line 3740" o:spid="_x0000_s2192" style="position:absolute;visibility:visible;mso-wrap-style:square" from="7943,2546" to="19234,89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" strokeweight=".65pt">
                  <v:stroke joinstyle="miter"/>
                </v:line>
                <v:line id="Line 3741" o:spid="_x0000_s2193" style="position:absolute;visibility:visible;mso-wrap-style:square" from="7943,2546" to="13716,139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" strokeweight=".65pt">
                  <v:stroke joinstyle="miter"/>
                </v:line>
                <v:line id="Line 3742" o:spid="_x0000_s2194" style="position:absolute;visibility:visible;mso-wrap-style:square" from="7943,2546" to="16478,114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" strokeweight=".65pt">
                  <v:stroke joinstyle="miter"/>
                </v:line>
                <v:shape id="Freeform 3743" o:spid="_x0000_s2195" style="position:absolute;left:7346;top:2546;width:642;height:6432;visibility:visible;mso-wrap-style:square;v-text-anchor:top" coordsize="101,10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" path="m101,1l94,72,82,71,88,r13,1xm90,119r-6,70l71,188r7,-70l90,119xm80,236r-6,71l61,306r6,-71l80,236xm70,354r-6,70l51,424r6,-71l70,354xm60,471r-6,71l41,541r6,-71l60,471xm50,589r-7,71l31,659r6,-71l50,589xm39,707r-6,70l20,776r7,-70l39,707xm29,824r-6,71l10,894r6,-71l29,824xm19,942r-6,71l,1012,6,941r13,1xe" fillcolor="black" strokeweight=".1pt">
                  <v:stroke joinstyle="bevel"/>
                  <v:path arrowok="t" o:connecttype="custom" o:connectlocs="64135,635;59690,45720;52070,45085;55880,0;64135,635;57150,75565;53340,120015;45085,119380;49530,74930;57150,75565;50800,149860;46990,194945;38735,194310;42545,149225;50800,149860;44450,224790;40640,269240;32385,269240;36195,224155;44450,224790;38100,299085;34290,344170;26035,343535;29845,298450;38100,299085;31750,374015;27305,419100;19685,418465;23495,373380;31750,374015;24765,448945;20955,493395;12700,492760;17145,448310;24765,448945;18415,523240;14605,568325;6350,567690;10160,522605;18415,523240;12065,598170;8255,643255;0,642620;3810,597535;12065,598170" o:connectangles="0,0,0,0,0,0,0,0,0,0,0,0,0,0,0,0,0,0,0,0,0,0,0,0,0,0,0,0,0,0,0,0,0,0,0,0,0,0,0,0,0,0,0,0,0"/>
                  <o:lock v:ext="edit" verticies="t"/>
                </v:shape>
                <v:line id="Line 3744" o:spid="_x0000_s2196" style="position:absolute;flip:x;visibility:visible;mso-wrap-style:square" from="1866,2546" to="7943,139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" strokeweight=".65pt">
                  <v:stroke joinstyle="miter"/>
                </v:line>
                <v:shape id="Freeform 3745" o:spid="_x0000_s2197" style="position:absolute;left:7905;top:2546;width:83;height:8693;visibility:visible;mso-wrap-style:square;v-text-anchor:top" coordsize="13,13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" path="m13,r,71l,71,,,13,xm13,118r,71l,189,,118r13,xm13,236r,71l,307,,236r13,xm13,354r,71l,425,,354r13,xm13,472r,71l,543,,472r13,xm13,590r,71l,661,,590r13,xm13,709r,70l,779,,709r13,xm13,827r,70l,897,,827r13,xm13,945r,70l,1015,,945r13,xm13,1063r,70l,1133r,-70l13,1063xm13,1181r,70l,1251r,-70l13,1181xm13,1299r,70l,1369r,-70l13,1299xe" fillcolor="black" strokeweight=".1pt">
                  <v:stroke joinstyle="bevel"/>
                  <v:path arrowok="t" o:connecttype="custom" o:connectlocs="8255,0;8255,45085;0,45085;0,0;8255,0;8255,74930;8255,120015;0,120015;0,74930;8255,74930;8255,149860;8255,194945;0,194945;0,149860;8255,149860;8255,224790;8255,269875;0,269875;0,224790;8255,224790;8255,299720;8255,344805;0,344805;0,299720;8255,299720;8255,374650;8255,419735;0,419735;0,374650;8255,374650;8255,450215;8255,494665;0,494665;0,450215;8255,450215;8255,525145;8255,569595;0,569595;0,525145;8255,525145;8255,600075;8255,644525;0,644525;0,600075;8255,600075;8255,675005;8255,719455;0,719455;0,675005;8255,675005;8255,749935;8255,794385;0,794385;0,749935;8255,749935;8255,824865;8255,869315;0,869315;0,824865;8255,824865" o:connectangles="0,0,0,0,0,0,0,0,0,0,0,0,0,0,0,0,0,0,0,0,0,0,0,0,0,0,0,0,0,0,0,0,0,0,0,0,0,0,0,0,0,0,0,0,0,0,0,0,0,0,0,0,0,0,0,0,0,0,0,0"/>
                  <o:lock v:ext="edit" verticies="t"/>
                </v:shape>
                <v:shape id="Freeform 3746" o:spid="_x0000_s2198" style="position:absolute;left:4591;top:2540;width:3390;height:8940;visibility:visible;mso-wrap-style:square;v-text-anchor:top" coordsize="534,14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" path="m534,3l509,70,497,66,522,r12,3xm493,115r-25,67l456,178r25,-67l493,115xm451,227r-25,67l414,290r25,-67l451,227xm410,338r-25,67l373,401r25,-67l410,338xm368,450r-25,67l331,513r25,-67l368,450xm326,561r-24,67l290,625r24,-67l326,561xm285,673r-25,67l248,736r25,-67l285,673xm243,785r-24,67l206,848r25,-67l243,785xm202,896r-25,67l165,959r25,-67l202,896xm160,1008r-24,67l123,1071r25,-67l160,1008xm119,1119r-25,67l82,1183r25,-67l119,1119xm77,1231r-25,67l40,1294r25,-67l77,1231xm36,1343r-24,65l,1404r24,-65l36,1343xe" fillcolor="black" strokeweight=".1pt">
                  <v:stroke joinstyle="bevel"/>
                  <v:path arrowok="t" o:connecttype="custom" o:connectlocs="323215,44450;331470,0;313055,73025;289560,113030;313055,73025;270510,186690;278765,141605;260350,214630;236855,254635;260350,214630;217805,328295;226060,283210;207010,356235;184150,396875;207010,356235;165100,469900;173355,424815;154305,498475;130810,538480;154305,498475;112395,611505;120650,566420;101600,640080;78105,680085;101600,640080;59690,753110;67945,708660;48895,781685;25400,821690;48895,781685;7620,894080;15240,850265" o:connectangles="0,0,0,0,0,0,0,0,0,0,0,0,0,0,0,0,0,0,0,0,0,0,0,0,0,0,0,0,0,0,0,0"/>
                  <o:lock v:ext="edit" verticies="t"/>
                </v:shape>
                <v:line id="Line 3747" o:spid="_x0000_s2199" style="position:absolute;visibility:visible;mso-wrap-style:square" from="7943,10718" to="8763,107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" strokeweight=".65pt">
                  <v:stroke joinstyle="miter"/>
                </v:line>
                <v:line id="Line 3748" o:spid="_x0000_s2200" style="position:absolute;visibility:visible;mso-wrap-style:square" from="8763,10718" to="8769,114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" strokeweight=".65pt">
                  <v:stroke joinstyle="miter"/>
                </v:line>
                <v:rect id="Rectangle 3749" o:spid="_x0000_s2201" style="position:absolute;left:7632;top:11772;width:87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125B9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25B9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rect>
                <v:rect id="Rectangle 3750" o:spid="_x0000_s2202" style="position:absolute;left:17049;top:11544;width:877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125B9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25B9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N</w:t>
                        </w:r>
                      </w:p>
                    </w:txbxContent>
                  </v:textbox>
                </v:rect>
                <v:rect id="Rectangle 3751" o:spid="_x0000_s2203" style="position:absolute;left:4464;top:11772;width:876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125B9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25B9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rect>
                <v:rect id="Rectangle 3752" o:spid="_x0000_s2204" style="position:absolute;left:19646;top:7423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125B9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25B9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3753" o:spid="_x0000_s2205" style="position:absolute;left:7715;top:908;width:80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" filled="f" stroked="f">
                  <v:textbox style="mso-fit-shape-to-text:t" inset="0,0,0,0">
                    <w:txbxContent>
                      <w:p w:rsidR="00DC5200" w:rsidRPr="00125B9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25B9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rect id="Rectangle 3754" o:spid="_x0000_s2206" style="position:absolute;left:8439;top:7207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125B9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25B9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3755" o:spid="_x0000_s2207" style="position:absolute;left:1143;top:14173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125B9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25B9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3756" o:spid="_x0000_s2208" style="position:absolute;left:12827;top:14173;width:831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125B9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25B9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oval id="Oval 3757" o:spid="_x0000_s2209" style="position:absolute;left:16351;top:11353;width:247;height:2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" fillcolor="black" strokeweight="0"/>
                <v:oval id="Oval 3758" o:spid="_x0000_s2210" style="position:absolute;left:4502;top:11353;width:247;height:2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" fillcolor="black" strokeweight="0"/>
                <v:oval id="Oval 3759" o:spid="_x0000_s2211" style="position:absolute;left:13595;top:13823;width:241;height:2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" fillcolor="black" strokeweight="0"/>
                <v:oval id="Oval 3760" o:spid="_x0000_s2212" style="position:absolute;left:7264;top:8877;width:241;height:2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" fillcolor="black" strokeweight="0"/>
                <v:oval id="Oval 3761" o:spid="_x0000_s2213" style="position:absolute;left:19113;top:8877;width:241;height:2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" fillcolor="black" strokeweight="0"/>
                <v:oval id="Oval 3762" o:spid="_x0000_s2214" style="position:absolute;left:1746;top:13823;width:241;height:2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" fillcolor="black" strokeweight="0"/>
                <v:oval id="Oval 3763" o:spid="_x0000_s2215" style="position:absolute;left:7823;top:11353;width:241;height:2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" fillcolor="black" strokeweight="0"/>
                <v:oval id="Oval 3764" o:spid="_x0000_s2216" style="position:absolute;left:7823;top:2438;width:241;height: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" fillcolor="black" strokeweight="0"/>
                <w10:anchorlock/>
              </v:group>
            </w:pict>
          </mc:Fallback>
        </mc:AlternateConten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noProof/>
          <w:sz w:val="26"/>
          <w:szCs w:val="26"/>
        </w:rPr>
      </w:pPr>
      <w:r w:rsidRPr="00610F8A">
        <w:rPr>
          <w:noProof/>
          <w:sz w:val="26"/>
          <w:szCs w:val="26"/>
        </w:rPr>
        <w:t xml:space="preserve">Tam giác </w:t>
      </w:r>
      <w:r w:rsidR="007A1347" w:rsidRPr="00610F8A">
        <w:rPr>
          <w:noProof/>
          <w:position w:val="-6"/>
          <w:sz w:val="26"/>
          <w:szCs w:val="26"/>
        </w:rPr>
        <w:object w:dxaOrig="540" w:dyaOrig="279">
          <v:shape id="_x0000_i2605" type="#_x0000_t75" style="width:27pt;height:14.25pt" o:ole="">
            <v:imagedata r:id="rId3168" o:title=""/>
          </v:shape>
          <o:OLEObject Type="Embed" ProgID="Equation.DSMT4" ShapeID="_x0000_i2605" DrawAspect="Content" ObjectID="_1653458511" r:id="rId3169"/>
        </w:object>
      </w:r>
      <w:r w:rsidRPr="00610F8A">
        <w:rPr>
          <w:noProof/>
          <w:sz w:val="26"/>
          <w:szCs w:val="26"/>
        </w:rPr>
        <w:t xml:space="preserve"> cân tại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2606" type="#_x0000_t75" style="width:12pt;height:14.25pt" o:ole="">
            <v:imagedata r:id="rId3170" o:title=""/>
          </v:shape>
          <o:OLEObject Type="Embed" ProgID="Equation.DSMT4" ShapeID="_x0000_i2606" DrawAspect="Content" ObjectID="_1653458512" r:id="rId3171"/>
        </w:object>
      </w:r>
      <w:r w:rsidRPr="00610F8A">
        <w:rPr>
          <w:noProof/>
          <w:sz w:val="26"/>
          <w:szCs w:val="26"/>
        </w:rPr>
        <w:t xml:space="preserve"> suy ra </w:t>
      </w:r>
      <w:r w:rsidR="007A1347" w:rsidRPr="00610F8A">
        <w:rPr>
          <w:noProof/>
          <w:position w:val="-6"/>
          <w:sz w:val="26"/>
          <w:szCs w:val="26"/>
        </w:rPr>
        <w:object w:dxaOrig="1100" w:dyaOrig="279">
          <v:shape id="_x0000_i2607" type="#_x0000_t75" style="width:54.75pt;height:14.25pt" o:ole="">
            <v:imagedata r:id="rId3172" o:title=""/>
          </v:shape>
          <o:OLEObject Type="Embed" ProgID="Equation.DSMT4" ShapeID="_x0000_i2607" DrawAspect="Content" ObjectID="_1653458513" r:id="rId3173"/>
        </w:object>
      </w:r>
      <w:r w:rsidR="007A1347" w:rsidRPr="00610F8A">
        <w:rPr>
          <w:noProof/>
          <w:position w:val="-6"/>
          <w:sz w:val="26"/>
          <w:szCs w:val="26"/>
        </w:rPr>
        <w:object w:dxaOrig="320" w:dyaOrig="240">
          <v:shape id="_x0000_i2608" type="#_x0000_t75" style="width:15.75pt;height:12pt" o:ole="">
            <v:imagedata r:id="rId3174" o:title=""/>
          </v:shape>
          <o:OLEObject Type="Embed" ProgID="Equation.DSMT4" ShapeID="_x0000_i2608" DrawAspect="Content" ObjectID="_1653458514" r:id="rId3175"/>
        </w:object>
      </w:r>
      <w:r w:rsidR="007A1347" w:rsidRPr="00610F8A">
        <w:rPr>
          <w:noProof/>
          <w:position w:val="-10"/>
          <w:sz w:val="26"/>
          <w:szCs w:val="26"/>
        </w:rPr>
        <w:object w:dxaOrig="980" w:dyaOrig="340">
          <v:shape id="_x0000_i2609" type="#_x0000_t75" style="width:48.75pt;height:17.25pt" o:ole="">
            <v:imagedata r:id="rId3176" o:title=""/>
          </v:shape>
          <o:OLEObject Type="Embed" ProgID="Equation.DSMT4" ShapeID="_x0000_i2609" DrawAspect="Content" ObjectID="_1653458515" r:id="rId3177"/>
        </w:object>
      </w:r>
      <w:r w:rsidRPr="00610F8A">
        <w:rPr>
          <w:noProof/>
          <w:sz w:val="26"/>
          <w:szCs w:val="26"/>
        </w:rPr>
        <w:t xml:space="preserve"> với </w:t>
      </w:r>
      <w:r w:rsidR="007A1347" w:rsidRPr="00610F8A">
        <w:rPr>
          <w:noProof/>
          <w:position w:val="-14"/>
          <w:sz w:val="26"/>
          <w:szCs w:val="26"/>
        </w:rPr>
        <w:object w:dxaOrig="2200" w:dyaOrig="400">
          <v:shape id="_x0000_i2610" type="#_x0000_t75" style="width:110.25pt;height:20.25pt" o:ole="">
            <v:imagedata r:id="rId3178" o:title=""/>
          </v:shape>
          <o:OLEObject Type="Embed" ProgID="Equation.DSMT4" ShapeID="_x0000_i2610" DrawAspect="Content" ObjectID="_1653458516" r:id="rId3179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noProof/>
          <w:sz w:val="26"/>
          <w:szCs w:val="26"/>
        </w:rPr>
      </w:pPr>
      <w:r w:rsidRPr="00610F8A">
        <w:rPr>
          <w:noProof/>
          <w:sz w:val="26"/>
          <w:szCs w:val="26"/>
        </w:rPr>
        <w:t xml:space="preserve">Vì </w:t>
      </w:r>
      <w:r w:rsidR="007A1347" w:rsidRPr="00610F8A">
        <w:rPr>
          <w:noProof/>
          <w:position w:val="-14"/>
          <w:sz w:val="26"/>
          <w:szCs w:val="26"/>
        </w:rPr>
        <w:object w:dxaOrig="1719" w:dyaOrig="400">
          <v:shape id="_x0000_i2611" type="#_x0000_t75" style="width:86.25pt;height:20.25pt" o:ole="">
            <v:imagedata r:id="rId3180" o:title=""/>
          </v:shape>
          <o:OLEObject Type="Embed" ProgID="Equation.DSMT4" ShapeID="_x0000_i2611" DrawAspect="Content" ObjectID="_1653458517" r:id="rId3181"/>
        </w:object>
      </w:r>
      <w:r w:rsidRPr="00610F8A">
        <w:rPr>
          <w:noProof/>
          <w:sz w:val="26"/>
          <w:szCs w:val="26"/>
        </w:rPr>
        <w:t xml:space="preserve"> suy ra </w:t>
      </w:r>
      <w:r w:rsidR="007A1347" w:rsidRPr="00610F8A">
        <w:rPr>
          <w:noProof/>
          <w:position w:val="-14"/>
          <w:sz w:val="26"/>
          <w:szCs w:val="26"/>
        </w:rPr>
        <w:object w:dxaOrig="2860" w:dyaOrig="400">
          <v:shape id="_x0000_i2612" type="#_x0000_t75" style="width:143.25pt;height:20.25pt" o:ole="">
            <v:imagedata r:id="rId3182" o:title=""/>
          </v:shape>
          <o:OLEObject Type="Embed" ProgID="Equation.DSMT4" ShapeID="_x0000_i2612" DrawAspect="Content" ObjectID="_1653458518" r:id="rId3183"/>
        </w:object>
      </w:r>
      <w:r w:rsidRPr="00610F8A">
        <w:rPr>
          <w:noProof/>
          <w:sz w:val="26"/>
          <w:szCs w:val="26"/>
        </w:rPr>
        <w:t xml:space="preserve"> và </w:t>
      </w:r>
      <w:r w:rsidR="007A1347" w:rsidRPr="00610F8A">
        <w:rPr>
          <w:noProof/>
          <w:position w:val="-14"/>
          <w:sz w:val="26"/>
          <w:szCs w:val="26"/>
        </w:rPr>
        <w:object w:dxaOrig="2079" w:dyaOrig="400">
          <v:shape id="_x0000_i2613" type="#_x0000_t75" style="width:104.25pt;height:20.25pt" o:ole="">
            <v:imagedata r:id="rId3184" o:title=""/>
          </v:shape>
          <o:OLEObject Type="Embed" ProgID="Equation.DSMT4" ShapeID="_x0000_i2613" DrawAspect="Content" ObjectID="_1653458519" r:id="rId3185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noProof/>
          <w:sz w:val="26"/>
          <w:szCs w:val="26"/>
        </w:rPr>
      </w:pPr>
      <w:r w:rsidRPr="00610F8A">
        <w:rPr>
          <w:noProof/>
          <w:sz w:val="26"/>
          <w:szCs w:val="26"/>
        </w:rPr>
        <w:t xml:space="preserve">Kẻ </w:t>
      </w:r>
      <w:r w:rsidR="007A1347" w:rsidRPr="00610F8A">
        <w:rPr>
          <w:noProof/>
          <w:position w:val="-14"/>
          <w:sz w:val="26"/>
          <w:szCs w:val="26"/>
        </w:rPr>
        <w:object w:dxaOrig="3420" w:dyaOrig="420">
          <v:shape id="_x0000_i2614" type="#_x0000_t75" style="width:171pt;height:21pt" o:ole="">
            <v:imagedata r:id="rId3186" o:title=""/>
          </v:shape>
          <o:OLEObject Type="Embed" ProgID="Equation.DSMT4" ShapeID="_x0000_i2614" DrawAspect="Content" ObjectID="_1653458520" r:id="rId3187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noProof/>
          <w:sz w:val="26"/>
          <w:szCs w:val="26"/>
        </w:rPr>
      </w:pPr>
      <w:r w:rsidRPr="00610F8A">
        <w:rPr>
          <w:noProof/>
          <w:sz w:val="26"/>
          <w:szCs w:val="26"/>
        </w:rPr>
        <w:t xml:space="preserve">Ta có </w:t>
      </w:r>
      <w:r w:rsidR="007A1347" w:rsidRPr="00610F8A">
        <w:rPr>
          <w:noProof/>
          <w:position w:val="-26"/>
          <w:sz w:val="26"/>
          <w:szCs w:val="26"/>
        </w:rPr>
        <w:object w:dxaOrig="7600" w:dyaOrig="700">
          <v:shape id="_x0000_i2615" type="#_x0000_t75" style="width:380.25pt;height:35.25pt" o:ole="">
            <v:imagedata r:id="rId3188" o:title=""/>
          </v:shape>
          <o:OLEObject Type="Embed" ProgID="Equation.DSMT4" ShapeID="_x0000_i2615" DrawAspect="Content" ObjectID="_1653458521" r:id="rId3189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noProof/>
          <w:sz w:val="26"/>
          <w:szCs w:val="26"/>
        </w:rPr>
      </w:pPr>
      <w:r w:rsidRPr="00610F8A">
        <w:rPr>
          <w:noProof/>
          <w:sz w:val="26"/>
          <w:szCs w:val="26"/>
        </w:rPr>
        <w:t xml:space="preserve">Tam giác </w:t>
      </w:r>
      <w:r w:rsidR="007A1347" w:rsidRPr="00610F8A">
        <w:rPr>
          <w:noProof/>
          <w:position w:val="-6"/>
          <w:sz w:val="26"/>
          <w:szCs w:val="26"/>
        </w:rPr>
        <w:object w:dxaOrig="620" w:dyaOrig="279">
          <v:shape id="_x0000_i2616" type="#_x0000_t75" style="width:30.75pt;height:14.25pt" o:ole="">
            <v:imagedata r:id="rId3190" o:title=""/>
          </v:shape>
          <o:OLEObject Type="Embed" ProgID="Equation.DSMT4" ShapeID="_x0000_i2616" DrawAspect="Content" ObjectID="_1653458522" r:id="rId3191"/>
        </w:object>
      </w:r>
      <w:r w:rsidRPr="00610F8A">
        <w:rPr>
          <w:noProof/>
          <w:sz w:val="26"/>
          <w:szCs w:val="26"/>
        </w:rPr>
        <w:t xml:space="preserve"> vuông tại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2617" type="#_x0000_t75" style="width:12pt;height:14.25pt" o:ole="">
            <v:imagedata r:id="rId3192" o:title=""/>
          </v:shape>
          <o:OLEObject Type="Embed" ProgID="Equation.DSMT4" ShapeID="_x0000_i2617" DrawAspect="Content" ObjectID="_1653458523" r:id="rId3193"/>
        </w:object>
      </w:r>
      <w:r w:rsidRPr="00610F8A">
        <w:rPr>
          <w:noProof/>
          <w:sz w:val="26"/>
          <w:szCs w:val="26"/>
        </w:rPr>
        <w:t xml:space="preserve"> nên </w:t>
      </w:r>
      <w:r w:rsidR="007A1347" w:rsidRPr="00610F8A">
        <w:rPr>
          <w:noProof/>
          <w:position w:val="-6"/>
          <w:sz w:val="26"/>
          <w:szCs w:val="26"/>
        </w:rPr>
        <w:object w:dxaOrig="2600" w:dyaOrig="340">
          <v:shape id="_x0000_i2618" type="#_x0000_t75" style="width:129.75pt;height:17.25pt" o:ole="">
            <v:imagedata r:id="rId3194" o:title=""/>
          </v:shape>
          <o:OLEObject Type="Embed" ProgID="Equation.DSMT4" ShapeID="_x0000_i2618" DrawAspect="Content" ObjectID="_1653458524" r:id="rId3195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noProof/>
          <w:sz w:val="26"/>
          <w:szCs w:val="26"/>
        </w:rPr>
      </w:pPr>
      <w:r w:rsidRPr="00610F8A">
        <w:rPr>
          <w:noProof/>
          <w:sz w:val="26"/>
          <w:szCs w:val="26"/>
        </w:rPr>
        <w:t xml:space="preserve">Giải hệ </w:t>
      </w:r>
      <w:r w:rsidR="007A1347" w:rsidRPr="00610F8A">
        <w:rPr>
          <w:noProof/>
          <w:position w:val="-50"/>
          <w:sz w:val="26"/>
          <w:szCs w:val="26"/>
        </w:rPr>
        <w:object w:dxaOrig="7479" w:dyaOrig="1140">
          <v:shape id="_x0000_i2619" type="#_x0000_t75" style="width:374.25pt;height:57pt" o:ole="">
            <v:imagedata r:id="rId3196" o:title=""/>
          </v:shape>
          <o:OLEObject Type="Embed" ProgID="Equation.DSMT4" ShapeID="_x0000_i2619" DrawAspect="Content" ObjectID="_1653458525" r:id="rId3197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noProof/>
          <w:sz w:val="26"/>
          <w:szCs w:val="26"/>
        </w:rPr>
      </w:pPr>
      <w:r w:rsidRPr="00610F8A">
        <w:rPr>
          <w:noProof/>
          <w:sz w:val="26"/>
          <w:szCs w:val="26"/>
        </w:rPr>
        <w:t xml:space="preserve">Vậy thể tích khối chóp </w:t>
      </w:r>
      <w:r w:rsidR="007A1347" w:rsidRPr="00610F8A">
        <w:rPr>
          <w:noProof/>
          <w:position w:val="-26"/>
          <w:sz w:val="26"/>
          <w:szCs w:val="26"/>
        </w:rPr>
        <w:object w:dxaOrig="2980" w:dyaOrig="700">
          <v:shape id="_x0000_i2620" type="#_x0000_t75" style="width:149.25pt;height:35.25pt" o:ole="">
            <v:imagedata r:id="rId3198" o:title=""/>
          </v:shape>
          <o:OLEObject Type="Embed" ProgID="Equation.DSMT4" ShapeID="_x0000_i2620" DrawAspect="Content" ObjectID="_1653458526" r:id="rId3199"/>
        </w:object>
      </w:r>
      <w:r w:rsidRPr="00610F8A">
        <w:rPr>
          <w:b/>
          <w:noProof/>
          <w:sz w:val="26"/>
          <w:szCs w:val="26"/>
        </w:rPr>
        <w:t xml:space="preserve"> Chọn C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center"/>
        <w:rPr>
          <w:noProof/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noProof/>
          <w:sz w:val="26"/>
          <w:szCs w:val="26"/>
        </w:rPr>
      </w:pPr>
    </w:p>
    <w:p w:rsidR="00DC5200" w:rsidRPr="00610F8A" w:rsidRDefault="007F28DA" w:rsidP="00DC5200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  <w:lang w:val="vi-VN" w:eastAsia="vi-VN"/>
        </w:rPr>
        <mc:AlternateContent>
          <mc:Choice Requires="wps">
            <w:drawing>
              <wp:inline distT="0" distB="0" distL="0" distR="0">
                <wp:extent cx="610235" cy="149225"/>
                <wp:effectExtent l="19050" t="19050" r="18415" b="12700"/>
                <wp:docPr id="3490" name="Freeform 35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4F11D1DD" id="Freeform 3531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>Vấn đề 2. THỂ TÍCH LĂNG TRỤ ĐỨNG</w:t>
      </w:r>
    </w:p>
    <w:p w:rsidR="00DC5200" w:rsidRPr="00610F8A" w:rsidRDefault="007F28DA" w:rsidP="00DC5200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  <w:lang w:val="vi-VN" w:eastAsia="vi-VN"/>
        </w:rPr>
        <mc:AlternateContent>
          <mc:Choice Requires="wps">
            <w:drawing>
              <wp:inline distT="0" distB="0" distL="0" distR="0">
                <wp:extent cx="701675" cy="171450"/>
                <wp:effectExtent l="14605" t="11430" r="17145" b="17145"/>
                <wp:docPr id="3489" name="Freeform 35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4756B691" id="Freeform 3532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 xml:space="preserve">Câu 51. </w:t>
      </w:r>
      <w:r w:rsidRPr="00610F8A">
        <w:rPr>
          <w:sz w:val="26"/>
          <w:szCs w:val="26"/>
        </w:rPr>
        <w:t xml:space="preserve">Xét khối lăng trụ tam giác đều </w:t>
      </w:r>
      <w:r w:rsidR="007A1347" w:rsidRPr="00610F8A">
        <w:rPr>
          <w:position w:val="-6"/>
          <w:sz w:val="26"/>
          <w:szCs w:val="26"/>
        </w:rPr>
        <w:object w:dxaOrig="1340" w:dyaOrig="300">
          <v:shape id="_x0000_i2621" type="#_x0000_t75" style="width:66.75pt;height:15pt" o:ole="">
            <v:imagedata r:id="rId3200" o:title=""/>
          </v:shape>
          <o:OLEObject Type="Embed" ProgID="Equation.DSMT4" ShapeID="_x0000_i2621" DrawAspect="Content" ObjectID="_1653458527" r:id="rId3201"/>
        </w:object>
      </w:r>
      <w:r w:rsidRPr="00610F8A">
        <w:rPr>
          <w:sz w:val="26"/>
          <w:szCs w:val="26"/>
        </w:rPr>
        <w:t xml:space="preserve"> có tất cả các cạnh bằng </w:t>
      </w:r>
      <w:r w:rsidR="007A1347" w:rsidRPr="00610F8A">
        <w:rPr>
          <w:position w:val="-6"/>
          <w:sz w:val="26"/>
          <w:szCs w:val="26"/>
        </w:rPr>
        <w:object w:dxaOrig="260" w:dyaOrig="220">
          <v:shape id="_x0000_i2622" type="#_x0000_t75" style="width:12.75pt;height:11.25pt" o:ole="">
            <v:imagedata r:id="rId3202" o:title=""/>
          </v:shape>
          <o:OLEObject Type="Embed" ProgID="Equation.DSMT4" ShapeID="_x0000_i2622" DrawAspect="Content" ObjectID="_1653458528" r:id="rId3203"/>
        </w:objec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6048"/>
        <w:gridCol w:w="2088"/>
      </w:tblGrid>
      <w:tr w:rsidR="00DC5200" w:rsidRPr="00610F8A" w:rsidTr="00F52983">
        <w:tc>
          <w:tcPr>
            <w:tcW w:w="604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lastRenderedPageBreak/>
              <w:t xml:space="preserve">Diện tích tam giác đều cạnh </w:t>
            </w:r>
            <w:r w:rsidR="007A1347" w:rsidRPr="00610F8A">
              <w:rPr>
                <w:position w:val="-6"/>
                <w:sz w:val="26"/>
                <w:szCs w:val="26"/>
              </w:rPr>
              <w:object w:dxaOrig="220" w:dyaOrig="220">
                <v:shape id="_x0000_i2623" type="#_x0000_t75" style="width:11.25pt;height:11.25pt" o:ole="">
                  <v:imagedata r:id="rId3204" o:title=""/>
                </v:shape>
                <o:OLEObject Type="Embed" ProgID="Equation.DSMT4" ShapeID="_x0000_i2623" DrawAspect="Content" ObjectID="_1653458529" r:id="rId3205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26"/>
                <w:sz w:val="26"/>
                <w:szCs w:val="26"/>
              </w:rPr>
              <w:object w:dxaOrig="1160" w:dyaOrig="720">
                <v:shape id="_x0000_i2624" type="#_x0000_t75" style="width:57.75pt;height:36pt" o:ole="">
                  <v:imagedata r:id="rId3206" o:title=""/>
                </v:shape>
                <o:OLEObject Type="Embed" ProgID="Equation.DSMT4" ShapeID="_x0000_i2624" DrawAspect="Content" ObjectID="_1653458530" r:id="rId3207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Chiều cao của lăng trụ </w:t>
            </w:r>
            <w:r w:rsidR="007A1347" w:rsidRPr="00610F8A">
              <w:rPr>
                <w:position w:val="-6"/>
                <w:sz w:val="26"/>
                <w:szCs w:val="26"/>
              </w:rPr>
              <w:object w:dxaOrig="1320" w:dyaOrig="300">
                <v:shape id="_x0000_i2625" type="#_x0000_t75" style="width:66pt;height:15pt" o:ole="">
                  <v:imagedata r:id="rId3208" o:title=""/>
                </v:shape>
                <o:OLEObject Type="Embed" ProgID="Equation.DSMT4" ShapeID="_x0000_i2625" DrawAspect="Content" ObjectID="_1653458531" r:id="rId3209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thể tích khối lăng trụ là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500" w:dyaOrig="720">
                <v:shape id="_x0000_i2626" type="#_x0000_t75" style="width:125.25pt;height:36pt" o:ole="">
                  <v:imagedata r:id="rId3210" o:title=""/>
                </v:shape>
                <o:OLEObject Type="Embed" ProgID="Equation.DSMT4" ShapeID="_x0000_i2626" DrawAspect="Content" ObjectID="_1653458532" r:id="rId3211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t>Chọn D.</w:t>
            </w:r>
          </w:p>
        </w:tc>
        <w:tc>
          <w:tcPr>
            <w:tcW w:w="208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148715" cy="1344930"/>
                      <wp:effectExtent l="0" t="0" r="3810" b="1270"/>
                      <wp:docPr id="3488" name="Canvas 348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467" name="Freeform 348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12725" y="841375"/>
                                  <a:ext cx="704850" cy="6350"/>
                                </a:xfrm>
                                <a:custGeom>
                                  <a:avLst/>
                                  <a:gdLst>
                                    <a:gd name="T0" fmla="*/ 0 w 1110"/>
                                    <a:gd name="T1" fmla="*/ 0 h 10"/>
                                    <a:gd name="T2" fmla="*/ 57 w 1110"/>
                                    <a:gd name="T3" fmla="*/ 0 h 10"/>
                                    <a:gd name="T4" fmla="*/ 57 w 1110"/>
                                    <a:gd name="T5" fmla="*/ 10 h 10"/>
                                    <a:gd name="T6" fmla="*/ 0 w 1110"/>
                                    <a:gd name="T7" fmla="*/ 10 h 10"/>
                                    <a:gd name="T8" fmla="*/ 0 w 1110"/>
                                    <a:gd name="T9" fmla="*/ 0 h 10"/>
                                    <a:gd name="T10" fmla="*/ 96 w 1110"/>
                                    <a:gd name="T11" fmla="*/ 0 h 10"/>
                                    <a:gd name="T12" fmla="*/ 153 w 1110"/>
                                    <a:gd name="T13" fmla="*/ 0 h 10"/>
                                    <a:gd name="T14" fmla="*/ 153 w 1110"/>
                                    <a:gd name="T15" fmla="*/ 10 h 10"/>
                                    <a:gd name="T16" fmla="*/ 96 w 1110"/>
                                    <a:gd name="T17" fmla="*/ 10 h 10"/>
                                    <a:gd name="T18" fmla="*/ 96 w 1110"/>
                                    <a:gd name="T19" fmla="*/ 0 h 10"/>
                                    <a:gd name="T20" fmla="*/ 191 w 1110"/>
                                    <a:gd name="T21" fmla="*/ 0 h 10"/>
                                    <a:gd name="T22" fmla="*/ 249 w 1110"/>
                                    <a:gd name="T23" fmla="*/ 0 h 10"/>
                                    <a:gd name="T24" fmla="*/ 249 w 1110"/>
                                    <a:gd name="T25" fmla="*/ 10 h 10"/>
                                    <a:gd name="T26" fmla="*/ 191 w 1110"/>
                                    <a:gd name="T27" fmla="*/ 10 h 10"/>
                                    <a:gd name="T28" fmla="*/ 191 w 1110"/>
                                    <a:gd name="T29" fmla="*/ 0 h 10"/>
                                    <a:gd name="T30" fmla="*/ 287 w 1110"/>
                                    <a:gd name="T31" fmla="*/ 0 h 10"/>
                                    <a:gd name="T32" fmla="*/ 345 w 1110"/>
                                    <a:gd name="T33" fmla="*/ 0 h 10"/>
                                    <a:gd name="T34" fmla="*/ 345 w 1110"/>
                                    <a:gd name="T35" fmla="*/ 10 h 10"/>
                                    <a:gd name="T36" fmla="*/ 287 w 1110"/>
                                    <a:gd name="T37" fmla="*/ 10 h 10"/>
                                    <a:gd name="T38" fmla="*/ 287 w 1110"/>
                                    <a:gd name="T39" fmla="*/ 0 h 10"/>
                                    <a:gd name="T40" fmla="*/ 383 w 1110"/>
                                    <a:gd name="T41" fmla="*/ 0 h 10"/>
                                    <a:gd name="T42" fmla="*/ 440 w 1110"/>
                                    <a:gd name="T43" fmla="*/ 0 h 10"/>
                                    <a:gd name="T44" fmla="*/ 440 w 1110"/>
                                    <a:gd name="T45" fmla="*/ 10 h 10"/>
                                    <a:gd name="T46" fmla="*/ 383 w 1110"/>
                                    <a:gd name="T47" fmla="*/ 10 h 10"/>
                                    <a:gd name="T48" fmla="*/ 383 w 1110"/>
                                    <a:gd name="T49" fmla="*/ 0 h 10"/>
                                    <a:gd name="T50" fmla="*/ 479 w 1110"/>
                                    <a:gd name="T51" fmla="*/ 0 h 10"/>
                                    <a:gd name="T52" fmla="*/ 536 w 1110"/>
                                    <a:gd name="T53" fmla="*/ 0 h 10"/>
                                    <a:gd name="T54" fmla="*/ 536 w 1110"/>
                                    <a:gd name="T55" fmla="*/ 10 h 10"/>
                                    <a:gd name="T56" fmla="*/ 479 w 1110"/>
                                    <a:gd name="T57" fmla="*/ 10 h 10"/>
                                    <a:gd name="T58" fmla="*/ 479 w 1110"/>
                                    <a:gd name="T59" fmla="*/ 0 h 10"/>
                                    <a:gd name="T60" fmla="*/ 574 w 1110"/>
                                    <a:gd name="T61" fmla="*/ 0 h 10"/>
                                    <a:gd name="T62" fmla="*/ 632 w 1110"/>
                                    <a:gd name="T63" fmla="*/ 0 h 10"/>
                                    <a:gd name="T64" fmla="*/ 632 w 1110"/>
                                    <a:gd name="T65" fmla="*/ 10 h 10"/>
                                    <a:gd name="T66" fmla="*/ 574 w 1110"/>
                                    <a:gd name="T67" fmla="*/ 10 h 10"/>
                                    <a:gd name="T68" fmla="*/ 574 w 1110"/>
                                    <a:gd name="T69" fmla="*/ 0 h 10"/>
                                    <a:gd name="T70" fmla="*/ 670 w 1110"/>
                                    <a:gd name="T71" fmla="*/ 0 h 10"/>
                                    <a:gd name="T72" fmla="*/ 727 w 1110"/>
                                    <a:gd name="T73" fmla="*/ 0 h 10"/>
                                    <a:gd name="T74" fmla="*/ 727 w 1110"/>
                                    <a:gd name="T75" fmla="*/ 10 h 10"/>
                                    <a:gd name="T76" fmla="*/ 670 w 1110"/>
                                    <a:gd name="T77" fmla="*/ 10 h 10"/>
                                    <a:gd name="T78" fmla="*/ 670 w 1110"/>
                                    <a:gd name="T79" fmla="*/ 0 h 10"/>
                                    <a:gd name="T80" fmla="*/ 766 w 1110"/>
                                    <a:gd name="T81" fmla="*/ 0 h 10"/>
                                    <a:gd name="T82" fmla="*/ 823 w 1110"/>
                                    <a:gd name="T83" fmla="*/ 0 h 10"/>
                                    <a:gd name="T84" fmla="*/ 823 w 1110"/>
                                    <a:gd name="T85" fmla="*/ 10 h 10"/>
                                    <a:gd name="T86" fmla="*/ 766 w 1110"/>
                                    <a:gd name="T87" fmla="*/ 10 h 10"/>
                                    <a:gd name="T88" fmla="*/ 766 w 1110"/>
                                    <a:gd name="T89" fmla="*/ 0 h 10"/>
                                    <a:gd name="T90" fmla="*/ 861 w 1110"/>
                                    <a:gd name="T91" fmla="*/ 0 h 10"/>
                                    <a:gd name="T92" fmla="*/ 919 w 1110"/>
                                    <a:gd name="T93" fmla="*/ 0 h 10"/>
                                    <a:gd name="T94" fmla="*/ 919 w 1110"/>
                                    <a:gd name="T95" fmla="*/ 10 h 10"/>
                                    <a:gd name="T96" fmla="*/ 861 w 1110"/>
                                    <a:gd name="T97" fmla="*/ 10 h 10"/>
                                    <a:gd name="T98" fmla="*/ 861 w 1110"/>
                                    <a:gd name="T99" fmla="*/ 0 h 10"/>
                                    <a:gd name="T100" fmla="*/ 957 w 1110"/>
                                    <a:gd name="T101" fmla="*/ 0 h 10"/>
                                    <a:gd name="T102" fmla="*/ 1015 w 1110"/>
                                    <a:gd name="T103" fmla="*/ 0 h 10"/>
                                    <a:gd name="T104" fmla="*/ 1015 w 1110"/>
                                    <a:gd name="T105" fmla="*/ 10 h 10"/>
                                    <a:gd name="T106" fmla="*/ 957 w 1110"/>
                                    <a:gd name="T107" fmla="*/ 10 h 10"/>
                                    <a:gd name="T108" fmla="*/ 957 w 1110"/>
                                    <a:gd name="T109" fmla="*/ 0 h 10"/>
                                    <a:gd name="T110" fmla="*/ 1053 w 1110"/>
                                    <a:gd name="T111" fmla="*/ 0 h 10"/>
                                    <a:gd name="T112" fmla="*/ 1110 w 1110"/>
                                    <a:gd name="T113" fmla="*/ 0 h 10"/>
                                    <a:gd name="T114" fmla="*/ 1110 w 1110"/>
                                    <a:gd name="T115" fmla="*/ 10 h 10"/>
                                    <a:gd name="T116" fmla="*/ 1053 w 1110"/>
                                    <a:gd name="T117" fmla="*/ 10 h 10"/>
                                    <a:gd name="T118" fmla="*/ 1053 w 1110"/>
                                    <a:gd name="T119" fmla="*/ 0 h 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1110" h="10">
                                      <a:moveTo>
                                        <a:pt x="0" y="0"/>
                                      </a:moveTo>
                                      <a:lnTo>
                                        <a:pt x="57" y="0"/>
                                      </a:lnTo>
                                      <a:lnTo>
                                        <a:pt x="57" y="10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96" y="0"/>
                                      </a:moveTo>
                                      <a:lnTo>
                                        <a:pt x="153" y="0"/>
                                      </a:lnTo>
                                      <a:lnTo>
                                        <a:pt x="153" y="10"/>
                                      </a:lnTo>
                                      <a:lnTo>
                                        <a:pt x="96" y="10"/>
                                      </a:lnTo>
                                      <a:lnTo>
                                        <a:pt x="96" y="0"/>
                                      </a:lnTo>
                                      <a:close/>
                                      <a:moveTo>
                                        <a:pt x="191" y="0"/>
                                      </a:moveTo>
                                      <a:lnTo>
                                        <a:pt x="249" y="0"/>
                                      </a:lnTo>
                                      <a:lnTo>
                                        <a:pt x="249" y="10"/>
                                      </a:lnTo>
                                      <a:lnTo>
                                        <a:pt x="191" y="10"/>
                                      </a:lnTo>
                                      <a:lnTo>
                                        <a:pt x="191" y="0"/>
                                      </a:lnTo>
                                      <a:close/>
                                      <a:moveTo>
                                        <a:pt x="287" y="0"/>
                                      </a:moveTo>
                                      <a:lnTo>
                                        <a:pt x="345" y="0"/>
                                      </a:lnTo>
                                      <a:lnTo>
                                        <a:pt x="345" y="10"/>
                                      </a:lnTo>
                                      <a:lnTo>
                                        <a:pt x="287" y="10"/>
                                      </a:lnTo>
                                      <a:lnTo>
                                        <a:pt x="287" y="0"/>
                                      </a:lnTo>
                                      <a:close/>
                                      <a:moveTo>
                                        <a:pt x="383" y="0"/>
                                      </a:moveTo>
                                      <a:lnTo>
                                        <a:pt x="440" y="0"/>
                                      </a:lnTo>
                                      <a:lnTo>
                                        <a:pt x="440" y="10"/>
                                      </a:lnTo>
                                      <a:lnTo>
                                        <a:pt x="383" y="10"/>
                                      </a:lnTo>
                                      <a:lnTo>
                                        <a:pt x="383" y="0"/>
                                      </a:lnTo>
                                      <a:close/>
                                      <a:moveTo>
                                        <a:pt x="479" y="0"/>
                                      </a:moveTo>
                                      <a:lnTo>
                                        <a:pt x="536" y="0"/>
                                      </a:lnTo>
                                      <a:lnTo>
                                        <a:pt x="536" y="10"/>
                                      </a:lnTo>
                                      <a:lnTo>
                                        <a:pt x="479" y="10"/>
                                      </a:lnTo>
                                      <a:lnTo>
                                        <a:pt x="479" y="0"/>
                                      </a:lnTo>
                                      <a:close/>
                                      <a:moveTo>
                                        <a:pt x="574" y="0"/>
                                      </a:moveTo>
                                      <a:lnTo>
                                        <a:pt x="632" y="0"/>
                                      </a:lnTo>
                                      <a:lnTo>
                                        <a:pt x="632" y="10"/>
                                      </a:lnTo>
                                      <a:lnTo>
                                        <a:pt x="574" y="10"/>
                                      </a:lnTo>
                                      <a:lnTo>
                                        <a:pt x="574" y="0"/>
                                      </a:lnTo>
                                      <a:close/>
                                      <a:moveTo>
                                        <a:pt x="670" y="0"/>
                                      </a:moveTo>
                                      <a:lnTo>
                                        <a:pt x="727" y="0"/>
                                      </a:lnTo>
                                      <a:lnTo>
                                        <a:pt x="727" y="10"/>
                                      </a:lnTo>
                                      <a:lnTo>
                                        <a:pt x="670" y="10"/>
                                      </a:lnTo>
                                      <a:lnTo>
                                        <a:pt x="670" y="0"/>
                                      </a:lnTo>
                                      <a:close/>
                                      <a:moveTo>
                                        <a:pt x="766" y="0"/>
                                      </a:moveTo>
                                      <a:lnTo>
                                        <a:pt x="823" y="0"/>
                                      </a:lnTo>
                                      <a:lnTo>
                                        <a:pt x="823" y="10"/>
                                      </a:lnTo>
                                      <a:lnTo>
                                        <a:pt x="766" y="10"/>
                                      </a:lnTo>
                                      <a:lnTo>
                                        <a:pt x="766" y="0"/>
                                      </a:lnTo>
                                      <a:close/>
                                      <a:moveTo>
                                        <a:pt x="861" y="0"/>
                                      </a:moveTo>
                                      <a:lnTo>
                                        <a:pt x="919" y="0"/>
                                      </a:lnTo>
                                      <a:lnTo>
                                        <a:pt x="919" y="10"/>
                                      </a:lnTo>
                                      <a:lnTo>
                                        <a:pt x="861" y="10"/>
                                      </a:lnTo>
                                      <a:lnTo>
                                        <a:pt x="861" y="0"/>
                                      </a:lnTo>
                                      <a:close/>
                                      <a:moveTo>
                                        <a:pt x="957" y="0"/>
                                      </a:moveTo>
                                      <a:lnTo>
                                        <a:pt x="1015" y="0"/>
                                      </a:lnTo>
                                      <a:lnTo>
                                        <a:pt x="1015" y="10"/>
                                      </a:lnTo>
                                      <a:lnTo>
                                        <a:pt x="957" y="10"/>
                                      </a:lnTo>
                                      <a:lnTo>
                                        <a:pt x="957" y="0"/>
                                      </a:lnTo>
                                      <a:close/>
                                      <a:moveTo>
                                        <a:pt x="1053" y="0"/>
                                      </a:moveTo>
                                      <a:lnTo>
                                        <a:pt x="1110" y="0"/>
                                      </a:lnTo>
                                      <a:lnTo>
                                        <a:pt x="1110" y="10"/>
                                      </a:lnTo>
                                      <a:lnTo>
                                        <a:pt x="1053" y="10"/>
                                      </a:lnTo>
                                      <a:lnTo>
                                        <a:pt x="105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68" name="Line 3488"/>
                              <wps:cNvCnPr/>
                              <wps:spPr bwMode="auto">
                                <a:xfrm>
                                  <a:off x="212725" y="844550"/>
                                  <a:ext cx="358775" cy="2749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69" name="Line 3489"/>
                              <wps:cNvCnPr/>
                              <wps:spPr bwMode="auto">
                                <a:xfrm flipV="1">
                                  <a:off x="571500" y="844550"/>
                                  <a:ext cx="352425" cy="2749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70" name="Line 3490"/>
                              <wps:cNvCnPr/>
                              <wps:spPr bwMode="auto">
                                <a:xfrm flipV="1">
                                  <a:off x="571500" y="220345"/>
                                  <a:ext cx="352425" cy="2749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71" name="Line 3491"/>
                              <wps:cNvCnPr/>
                              <wps:spPr bwMode="auto">
                                <a:xfrm flipH="1">
                                  <a:off x="212725" y="220345"/>
                                  <a:ext cx="7112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72" name="Line 3492"/>
                              <wps:cNvCnPr/>
                              <wps:spPr bwMode="auto">
                                <a:xfrm>
                                  <a:off x="212725" y="220345"/>
                                  <a:ext cx="358775" cy="2749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73" name="Line 3493"/>
                              <wps:cNvCnPr/>
                              <wps:spPr bwMode="auto">
                                <a:xfrm>
                                  <a:off x="571500" y="495300"/>
                                  <a:ext cx="635" cy="6242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74" name="Line 3494"/>
                              <wps:cNvCnPr/>
                              <wps:spPr bwMode="auto">
                                <a:xfrm>
                                  <a:off x="212725" y="220345"/>
                                  <a:ext cx="635" cy="6242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75" name="Line 3495"/>
                              <wps:cNvCnPr/>
                              <wps:spPr bwMode="auto">
                                <a:xfrm>
                                  <a:off x="923925" y="220345"/>
                                  <a:ext cx="635" cy="6242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76" name="Rectangle 349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48055" y="76200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31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31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77" name="Rectangle 34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32130" y="318770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31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31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78" name="Rectangle 34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725" y="81915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31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31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79" name="Rectangle 34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48055" y="707390"/>
                                  <a:ext cx="8318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31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31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80" name="Rectangle 35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7525" y="112966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31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31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81" name="Rectangle 35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250" y="70929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31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31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82" name="Oval 35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5035" y="210820"/>
                                  <a:ext cx="1778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83" name="Oval 35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1975" y="486410"/>
                                  <a:ext cx="18415" cy="184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84" name="Oval 35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3835" y="835025"/>
                                  <a:ext cx="1778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85" name="Oval 35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5035" y="835025"/>
                                  <a:ext cx="1778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86" name="Oval 350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1975" y="1110615"/>
                                  <a:ext cx="18415" cy="184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87" name="Oval 35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3835" y="210820"/>
                                  <a:ext cx="1778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485" o:spid="_x0000_s2217" editas="canvas" style="width:90.45pt;height:105.9pt;mso-position-horizontal-relative:char;mso-position-vertical-relative:line" coordsize="11487,134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">
                      <v:shape id="_x0000_s2218" type="#_x0000_t75" style="position:absolute;width:11487;height:13449;visibility:visible;mso-wrap-style:square">
                        <v:fill o:detectmouseclick="t"/>
                        <v:path o:connecttype="none"/>
                      </v:shape>
                      <v:shape id="Freeform 3487" o:spid="_x0000_s2219" style="position:absolute;left:2127;top:8413;width:7048;height:64;visibility:visible;mso-wrap-style:square;v-text-anchor:top" coordsize="11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" path="m,l57,r,10l,10,,xm96,r57,l153,10r-57,l96,xm191,r58,l249,10r-58,l191,xm287,r58,l345,10r-58,l287,xm383,r57,l440,10r-57,l383,xm479,r57,l536,10r-57,l479,xm574,r58,l632,10r-58,l574,xm670,r57,l727,10r-57,l670,xm766,r57,l823,10r-57,l766,xm861,r58,l919,10r-58,l861,xm957,r58,l1015,10r-58,l957,xm1053,r57,l1110,10r-57,l1053,xe" fillcolor="black" strokeweight=".1pt">
                        <v:stroke joinstyle="bevel"/>
                        <v:path arrowok="t" o:connecttype="custom" o:connectlocs="0,0;36195,0;36195,6350;0,6350;0,0;60960,0;97155,0;97155,6350;60960,6350;60960,0;121285,0;158115,0;158115,6350;121285,6350;121285,0;182245,0;219075,0;219075,6350;182245,6350;182245,0;243205,0;279400,0;279400,6350;243205,6350;243205,0;304165,0;340360,0;340360,6350;304165,6350;304165,0;364490,0;401320,0;401320,6350;364490,6350;364490,0;425450,0;461645,0;461645,6350;425450,6350;425450,0;486410,0;522605,0;522605,6350;486410,6350;486410,0;546735,0;583565,0;583565,6350;546735,6350;546735,0;607695,0;644525,0;644525,6350;607695,6350;607695,0;668655,0;704850,0;704850,6350;668655,6350;668655,0" o:connectangles="0,0,0,0,0,0,0,0,0,0,0,0,0,0,0,0,0,0,0,0,0,0,0,0,0,0,0,0,0,0,0,0,0,0,0,0,0,0,0,0,0,0,0,0,0,0,0,0,0,0,0,0,0,0,0,0,0,0,0,0"/>
                        <o:lock v:ext="edit" verticies="t"/>
                      </v:shape>
                      <v:line id="Line 3488" o:spid="_x0000_s2220" style="position:absolute;visibility:visible;mso-wrap-style:square" from="2127,8445" to="5715,111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" strokeweight=".5pt">
                        <v:stroke joinstyle="miter"/>
                      </v:line>
                      <v:line id="Line 3489" o:spid="_x0000_s2221" style="position:absolute;flip:y;visibility:visible;mso-wrap-style:square" from="5715,8445" to="9239,111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" strokeweight=".5pt">
                        <v:stroke joinstyle="miter"/>
                      </v:line>
                      <v:line id="Line 3490" o:spid="_x0000_s2222" style="position:absolute;flip:y;visibility:visible;mso-wrap-style:square" from="5715,2203" to="9239,4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" strokeweight=".5pt">
                        <v:stroke joinstyle="miter"/>
                      </v:line>
                      <v:line id="Line 3491" o:spid="_x0000_s2223" style="position:absolute;flip:x;visibility:visible;mso-wrap-style:square" from="2127,2203" to="9239,2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" strokeweight=".5pt">
                        <v:stroke joinstyle="miter"/>
                      </v:line>
                      <v:line id="Line 3492" o:spid="_x0000_s2224" style="position:absolute;visibility:visible;mso-wrap-style:square" from="2127,2203" to="5715,4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" strokeweight=".5pt">
                        <v:stroke joinstyle="miter"/>
                      </v:line>
                      <v:line id="Line 3493" o:spid="_x0000_s2225" style="position:absolute;visibility:visible;mso-wrap-style:square" from="5715,4953" to="5721,111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" strokeweight=".5pt">
                        <v:stroke joinstyle="miter"/>
                      </v:line>
                      <v:line id="Line 3494" o:spid="_x0000_s2226" style="position:absolute;visibility:visible;mso-wrap-style:square" from="2127,2203" to="2133,8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" strokeweight=".5pt">
                        <v:stroke joinstyle="miter"/>
                      </v:line>
                      <v:line id="Line 3495" o:spid="_x0000_s2227" style="position:absolute;visibility:visible;mso-wrap-style:square" from="9239,2203" to="9245,8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" strokeweight=".5pt">
                        <v:stroke joinstyle="miter"/>
                      </v:line>
                      <v:rect id="Rectangle 3496" o:spid="_x0000_s2228" style="position:absolute;left:9480;top:762;width:153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131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31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497" o:spid="_x0000_s2229" style="position:absolute;left:5321;top:3187;width:153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131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31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498" o:spid="_x0000_s2230" style="position:absolute;left:857;top:819;width:153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DC5200" w:rsidRPr="00D131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31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499" o:spid="_x0000_s2231" style="position:absolute;left:9480;top:7073;width:832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:rsidR="00DC5200" w:rsidRPr="00D131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31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500" o:spid="_x0000_s2232" style="position:absolute;left:5175;top:11296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DC5200" w:rsidRPr="00D131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31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501" o:spid="_x0000_s2233" style="position:absolute;left:952;top:7092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131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31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oval id="Oval 3502" o:spid="_x0000_s2234" style="position:absolute;left:9150;top:2108;width:178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" fillcolor="black" strokeweight="0"/>
                      <v:oval id="Oval 3503" o:spid="_x0000_s2235" style="position:absolute;left:5619;top:4864;width:184;height: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" fillcolor="black" strokeweight="0"/>
                      <v:oval id="Oval 3504" o:spid="_x0000_s2236" style="position:absolute;left:2038;top:8350;width:178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" fillcolor="black" strokeweight="0"/>
                      <v:oval id="Oval 3505" o:spid="_x0000_s2237" style="position:absolute;left:9150;top:8350;width:178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" fillcolor="black" strokeweight="0"/>
                      <v:oval id="Oval 3506" o:spid="_x0000_s2238" style="position:absolute;left:5619;top:11106;width:184;height: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" fillcolor="black" strokeweight="0"/>
                      <v:oval id="Oval 3507" o:spid="_x0000_s2239" style="position:absolute;left:2038;top:2108;width:178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>Câu 52.</w:t>
      </w:r>
      <w:r w:rsidRPr="00610F8A">
        <w:rPr>
          <w:noProof/>
          <w:sz w:val="26"/>
          <w:szCs w:val="26"/>
        </w:rPr>
        <w:t xml:space="preserve"> Xét khối lăng trụ </w:t>
      </w:r>
      <w:r w:rsidR="007A1347" w:rsidRPr="00610F8A">
        <w:rPr>
          <w:noProof/>
          <w:position w:val="-6"/>
          <w:sz w:val="26"/>
          <w:szCs w:val="26"/>
        </w:rPr>
        <w:object w:dxaOrig="1340" w:dyaOrig="300">
          <v:shape id="_x0000_i2627" type="#_x0000_t75" style="width:66.75pt;height:15pt" o:ole="">
            <v:imagedata r:id="rId3212" o:title=""/>
          </v:shape>
          <o:OLEObject Type="Embed" ProgID="Equation.DSMT4" ShapeID="_x0000_i2627" DrawAspect="Content" ObjectID="_1653458533" r:id="rId3213"/>
        </w:object>
      </w:r>
      <w:r w:rsidRPr="00610F8A">
        <w:rPr>
          <w:noProof/>
          <w:sz w:val="26"/>
          <w:szCs w:val="26"/>
        </w:rPr>
        <w:t xml:space="preserve"> có đáy </w:t>
      </w:r>
      <w:r w:rsidR="007A1347" w:rsidRPr="00610F8A">
        <w:rPr>
          <w:noProof/>
          <w:position w:val="-6"/>
          <w:sz w:val="26"/>
          <w:szCs w:val="26"/>
        </w:rPr>
        <w:object w:dxaOrig="600" w:dyaOrig="279">
          <v:shape id="_x0000_i2628" type="#_x0000_t75" style="width:30pt;height:14.25pt" o:ole="">
            <v:imagedata r:id="rId3214" o:title=""/>
          </v:shape>
          <o:OLEObject Type="Embed" ProgID="Equation.DSMT4" ShapeID="_x0000_i2628" DrawAspect="Content" ObjectID="_1653458534" r:id="rId3215"/>
        </w:object>
      </w:r>
      <w:r w:rsidRPr="00610F8A">
        <w:rPr>
          <w:noProof/>
          <w:sz w:val="26"/>
          <w:szCs w:val="26"/>
        </w:rPr>
        <w:t xml:space="preserve"> là tam giác đều và </w:t>
      </w:r>
      <w:r w:rsidR="007A1347" w:rsidRPr="00610F8A">
        <w:rPr>
          <w:noProof/>
          <w:position w:val="-14"/>
          <w:sz w:val="26"/>
          <w:szCs w:val="26"/>
        </w:rPr>
        <w:object w:dxaOrig="1540" w:dyaOrig="400">
          <v:shape id="_x0000_i2629" type="#_x0000_t75" style="width:77.25pt;height:20.25pt" o:ole="">
            <v:imagedata r:id="rId3216" o:title=""/>
          </v:shape>
          <o:OLEObject Type="Embed" ProgID="Equation.DSMT4" ShapeID="_x0000_i2629" DrawAspect="Content" ObjectID="_1653458535" r:id="rId3217"/>
        </w:objec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773"/>
        <w:gridCol w:w="275"/>
        <w:gridCol w:w="2088"/>
      </w:tblGrid>
      <w:tr w:rsidR="00DC5200" w:rsidRPr="00610F8A" w:rsidTr="00F52983">
        <w:tc>
          <w:tcPr>
            <w:tcW w:w="6048" w:type="dxa"/>
            <w:gridSpan w:val="2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Diện tích xung quanh lăng trụ là </w:t>
            </w:r>
            <w:r w:rsidR="007A1347" w:rsidRPr="00610F8A">
              <w:rPr>
                <w:noProof/>
                <w:position w:val="-14"/>
                <w:sz w:val="26"/>
                <w:szCs w:val="26"/>
              </w:rPr>
              <w:object w:dxaOrig="1420" w:dyaOrig="380">
                <v:shape id="_x0000_i2630" type="#_x0000_t75" style="width:71.25pt;height:18.75pt" o:ole="">
                  <v:imagedata r:id="rId3218" o:title=""/>
                </v:shape>
                <o:OLEObject Type="Embed" ProgID="Equation.DSMT4" ShapeID="_x0000_i2630" DrawAspect="Content" ObjectID="_1653458536" r:id="rId3219"/>
              </w:objec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position w:val="-14"/>
                <w:sz w:val="26"/>
                <w:szCs w:val="26"/>
              </w:rPr>
              <w:object w:dxaOrig="5420" w:dyaOrig="420">
                <v:shape id="_x0000_i2631" type="#_x0000_t75" style="width:270.75pt;height:21pt" o:ole="">
                  <v:imagedata r:id="rId3220" o:title=""/>
                </v:shape>
                <o:OLEObject Type="Embed" ProgID="Equation.DSMT4" ShapeID="_x0000_i2631" DrawAspect="Content" ObjectID="_1653458537" r:id="rId3221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Diện tích tam giác </w:t>
            </w:r>
            <w:r w:rsidR="007A1347" w:rsidRPr="00610F8A">
              <w:rPr>
                <w:noProof/>
                <w:position w:val="-6"/>
                <w:sz w:val="26"/>
                <w:szCs w:val="26"/>
              </w:rPr>
              <w:object w:dxaOrig="600" w:dyaOrig="279">
                <v:shape id="_x0000_i2632" type="#_x0000_t75" style="width:30pt;height:14.25pt" o:ole="">
                  <v:imagedata r:id="rId3222" o:title=""/>
                </v:shape>
                <o:OLEObject Type="Embed" ProgID="Equation.DSMT4" ShapeID="_x0000_i2632" DrawAspect="Content" ObjectID="_1653458538" r:id="rId3223"/>
              </w:object>
            </w:r>
            <w:r w:rsidRPr="00610F8A">
              <w:rPr>
                <w:noProof/>
                <w:sz w:val="26"/>
                <w:szCs w:val="26"/>
              </w:rPr>
              <w:t xml:space="preserve"> là </w:t>
            </w:r>
            <w:r w:rsidR="007A1347" w:rsidRPr="00610F8A">
              <w:rPr>
                <w:noProof/>
                <w:position w:val="-26"/>
                <w:sz w:val="26"/>
                <w:szCs w:val="26"/>
              </w:rPr>
              <w:object w:dxaOrig="1560" w:dyaOrig="720">
                <v:shape id="_x0000_i2633" type="#_x0000_t75" style="width:78pt;height:36pt" o:ole="">
                  <v:imagedata r:id="rId3224" o:title=""/>
                </v:shape>
                <o:OLEObject Type="Embed" ProgID="Equation.DSMT4" ShapeID="_x0000_i2633" DrawAspect="Content" ObjectID="_1653458539" r:id="rId3225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thể tích khối lăng trụ là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159" w:dyaOrig="720">
                <v:shape id="_x0000_i2634" type="#_x0000_t75" style="width:158.25pt;height:36pt" o:ole="">
                  <v:imagedata r:id="rId3226" o:title=""/>
                </v:shape>
                <o:OLEObject Type="Embed" ProgID="Equation.DSMT4" ShapeID="_x0000_i2634" DrawAspect="Content" ObjectID="_1653458540" r:id="rId3227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noProof/>
                <w:sz w:val="26"/>
                <w:szCs w:val="26"/>
              </w:rPr>
            </w:pPr>
            <w:r w:rsidRPr="00610F8A">
              <w:rPr>
                <w:b/>
                <w:noProof/>
                <w:sz w:val="26"/>
                <w:szCs w:val="26"/>
              </w:rPr>
              <w:t>Chọn D.</w:t>
            </w:r>
          </w:p>
        </w:tc>
        <w:tc>
          <w:tcPr>
            <w:tcW w:w="208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148715" cy="1344930"/>
                      <wp:effectExtent l="0" t="0" r="3810" b="2540"/>
                      <wp:docPr id="3508" name="Canvas 350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541" name="Freeform 351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12725" y="841375"/>
                                  <a:ext cx="704850" cy="6350"/>
                                </a:xfrm>
                                <a:custGeom>
                                  <a:avLst/>
                                  <a:gdLst>
                                    <a:gd name="T0" fmla="*/ 0 w 1110"/>
                                    <a:gd name="T1" fmla="*/ 0 h 10"/>
                                    <a:gd name="T2" fmla="*/ 57 w 1110"/>
                                    <a:gd name="T3" fmla="*/ 0 h 10"/>
                                    <a:gd name="T4" fmla="*/ 57 w 1110"/>
                                    <a:gd name="T5" fmla="*/ 10 h 10"/>
                                    <a:gd name="T6" fmla="*/ 0 w 1110"/>
                                    <a:gd name="T7" fmla="*/ 10 h 10"/>
                                    <a:gd name="T8" fmla="*/ 0 w 1110"/>
                                    <a:gd name="T9" fmla="*/ 0 h 10"/>
                                    <a:gd name="T10" fmla="*/ 96 w 1110"/>
                                    <a:gd name="T11" fmla="*/ 0 h 10"/>
                                    <a:gd name="T12" fmla="*/ 153 w 1110"/>
                                    <a:gd name="T13" fmla="*/ 0 h 10"/>
                                    <a:gd name="T14" fmla="*/ 153 w 1110"/>
                                    <a:gd name="T15" fmla="*/ 10 h 10"/>
                                    <a:gd name="T16" fmla="*/ 96 w 1110"/>
                                    <a:gd name="T17" fmla="*/ 10 h 10"/>
                                    <a:gd name="T18" fmla="*/ 96 w 1110"/>
                                    <a:gd name="T19" fmla="*/ 0 h 10"/>
                                    <a:gd name="T20" fmla="*/ 191 w 1110"/>
                                    <a:gd name="T21" fmla="*/ 0 h 10"/>
                                    <a:gd name="T22" fmla="*/ 249 w 1110"/>
                                    <a:gd name="T23" fmla="*/ 0 h 10"/>
                                    <a:gd name="T24" fmla="*/ 249 w 1110"/>
                                    <a:gd name="T25" fmla="*/ 10 h 10"/>
                                    <a:gd name="T26" fmla="*/ 191 w 1110"/>
                                    <a:gd name="T27" fmla="*/ 10 h 10"/>
                                    <a:gd name="T28" fmla="*/ 191 w 1110"/>
                                    <a:gd name="T29" fmla="*/ 0 h 10"/>
                                    <a:gd name="T30" fmla="*/ 287 w 1110"/>
                                    <a:gd name="T31" fmla="*/ 0 h 10"/>
                                    <a:gd name="T32" fmla="*/ 345 w 1110"/>
                                    <a:gd name="T33" fmla="*/ 0 h 10"/>
                                    <a:gd name="T34" fmla="*/ 345 w 1110"/>
                                    <a:gd name="T35" fmla="*/ 10 h 10"/>
                                    <a:gd name="T36" fmla="*/ 287 w 1110"/>
                                    <a:gd name="T37" fmla="*/ 10 h 10"/>
                                    <a:gd name="T38" fmla="*/ 287 w 1110"/>
                                    <a:gd name="T39" fmla="*/ 0 h 10"/>
                                    <a:gd name="T40" fmla="*/ 383 w 1110"/>
                                    <a:gd name="T41" fmla="*/ 0 h 10"/>
                                    <a:gd name="T42" fmla="*/ 440 w 1110"/>
                                    <a:gd name="T43" fmla="*/ 0 h 10"/>
                                    <a:gd name="T44" fmla="*/ 440 w 1110"/>
                                    <a:gd name="T45" fmla="*/ 10 h 10"/>
                                    <a:gd name="T46" fmla="*/ 383 w 1110"/>
                                    <a:gd name="T47" fmla="*/ 10 h 10"/>
                                    <a:gd name="T48" fmla="*/ 383 w 1110"/>
                                    <a:gd name="T49" fmla="*/ 0 h 10"/>
                                    <a:gd name="T50" fmla="*/ 479 w 1110"/>
                                    <a:gd name="T51" fmla="*/ 0 h 10"/>
                                    <a:gd name="T52" fmla="*/ 536 w 1110"/>
                                    <a:gd name="T53" fmla="*/ 0 h 10"/>
                                    <a:gd name="T54" fmla="*/ 536 w 1110"/>
                                    <a:gd name="T55" fmla="*/ 10 h 10"/>
                                    <a:gd name="T56" fmla="*/ 479 w 1110"/>
                                    <a:gd name="T57" fmla="*/ 10 h 10"/>
                                    <a:gd name="T58" fmla="*/ 479 w 1110"/>
                                    <a:gd name="T59" fmla="*/ 0 h 10"/>
                                    <a:gd name="T60" fmla="*/ 574 w 1110"/>
                                    <a:gd name="T61" fmla="*/ 0 h 10"/>
                                    <a:gd name="T62" fmla="*/ 632 w 1110"/>
                                    <a:gd name="T63" fmla="*/ 0 h 10"/>
                                    <a:gd name="T64" fmla="*/ 632 w 1110"/>
                                    <a:gd name="T65" fmla="*/ 10 h 10"/>
                                    <a:gd name="T66" fmla="*/ 574 w 1110"/>
                                    <a:gd name="T67" fmla="*/ 10 h 10"/>
                                    <a:gd name="T68" fmla="*/ 574 w 1110"/>
                                    <a:gd name="T69" fmla="*/ 0 h 10"/>
                                    <a:gd name="T70" fmla="*/ 670 w 1110"/>
                                    <a:gd name="T71" fmla="*/ 0 h 10"/>
                                    <a:gd name="T72" fmla="*/ 727 w 1110"/>
                                    <a:gd name="T73" fmla="*/ 0 h 10"/>
                                    <a:gd name="T74" fmla="*/ 727 w 1110"/>
                                    <a:gd name="T75" fmla="*/ 10 h 10"/>
                                    <a:gd name="T76" fmla="*/ 670 w 1110"/>
                                    <a:gd name="T77" fmla="*/ 10 h 10"/>
                                    <a:gd name="T78" fmla="*/ 670 w 1110"/>
                                    <a:gd name="T79" fmla="*/ 0 h 10"/>
                                    <a:gd name="T80" fmla="*/ 766 w 1110"/>
                                    <a:gd name="T81" fmla="*/ 0 h 10"/>
                                    <a:gd name="T82" fmla="*/ 823 w 1110"/>
                                    <a:gd name="T83" fmla="*/ 0 h 10"/>
                                    <a:gd name="T84" fmla="*/ 823 w 1110"/>
                                    <a:gd name="T85" fmla="*/ 10 h 10"/>
                                    <a:gd name="T86" fmla="*/ 766 w 1110"/>
                                    <a:gd name="T87" fmla="*/ 10 h 10"/>
                                    <a:gd name="T88" fmla="*/ 766 w 1110"/>
                                    <a:gd name="T89" fmla="*/ 0 h 10"/>
                                    <a:gd name="T90" fmla="*/ 861 w 1110"/>
                                    <a:gd name="T91" fmla="*/ 0 h 10"/>
                                    <a:gd name="T92" fmla="*/ 919 w 1110"/>
                                    <a:gd name="T93" fmla="*/ 0 h 10"/>
                                    <a:gd name="T94" fmla="*/ 919 w 1110"/>
                                    <a:gd name="T95" fmla="*/ 10 h 10"/>
                                    <a:gd name="T96" fmla="*/ 861 w 1110"/>
                                    <a:gd name="T97" fmla="*/ 10 h 10"/>
                                    <a:gd name="T98" fmla="*/ 861 w 1110"/>
                                    <a:gd name="T99" fmla="*/ 0 h 10"/>
                                    <a:gd name="T100" fmla="*/ 957 w 1110"/>
                                    <a:gd name="T101" fmla="*/ 0 h 10"/>
                                    <a:gd name="T102" fmla="*/ 1015 w 1110"/>
                                    <a:gd name="T103" fmla="*/ 0 h 10"/>
                                    <a:gd name="T104" fmla="*/ 1015 w 1110"/>
                                    <a:gd name="T105" fmla="*/ 10 h 10"/>
                                    <a:gd name="T106" fmla="*/ 957 w 1110"/>
                                    <a:gd name="T107" fmla="*/ 10 h 10"/>
                                    <a:gd name="T108" fmla="*/ 957 w 1110"/>
                                    <a:gd name="T109" fmla="*/ 0 h 10"/>
                                    <a:gd name="T110" fmla="*/ 1053 w 1110"/>
                                    <a:gd name="T111" fmla="*/ 0 h 10"/>
                                    <a:gd name="T112" fmla="*/ 1110 w 1110"/>
                                    <a:gd name="T113" fmla="*/ 0 h 10"/>
                                    <a:gd name="T114" fmla="*/ 1110 w 1110"/>
                                    <a:gd name="T115" fmla="*/ 10 h 10"/>
                                    <a:gd name="T116" fmla="*/ 1053 w 1110"/>
                                    <a:gd name="T117" fmla="*/ 10 h 10"/>
                                    <a:gd name="T118" fmla="*/ 1053 w 1110"/>
                                    <a:gd name="T119" fmla="*/ 0 h 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1110" h="10">
                                      <a:moveTo>
                                        <a:pt x="0" y="0"/>
                                      </a:moveTo>
                                      <a:lnTo>
                                        <a:pt x="57" y="0"/>
                                      </a:lnTo>
                                      <a:lnTo>
                                        <a:pt x="57" y="10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96" y="0"/>
                                      </a:moveTo>
                                      <a:lnTo>
                                        <a:pt x="153" y="0"/>
                                      </a:lnTo>
                                      <a:lnTo>
                                        <a:pt x="153" y="10"/>
                                      </a:lnTo>
                                      <a:lnTo>
                                        <a:pt x="96" y="10"/>
                                      </a:lnTo>
                                      <a:lnTo>
                                        <a:pt x="96" y="0"/>
                                      </a:lnTo>
                                      <a:close/>
                                      <a:moveTo>
                                        <a:pt x="191" y="0"/>
                                      </a:moveTo>
                                      <a:lnTo>
                                        <a:pt x="249" y="0"/>
                                      </a:lnTo>
                                      <a:lnTo>
                                        <a:pt x="249" y="10"/>
                                      </a:lnTo>
                                      <a:lnTo>
                                        <a:pt x="191" y="10"/>
                                      </a:lnTo>
                                      <a:lnTo>
                                        <a:pt x="191" y="0"/>
                                      </a:lnTo>
                                      <a:close/>
                                      <a:moveTo>
                                        <a:pt x="287" y="0"/>
                                      </a:moveTo>
                                      <a:lnTo>
                                        <a:pt x="345" y="0"/>
                                      </a:lnTo>
                                      <a:lnTo>
                                        <a:pt x="345" y="10"/>
                                      </a:lnTo>
                                      <a:lnTo>
                                        <a:pt x="287" y="10"/>
                                      </a:lnTo>
                                      <a:lnTo>
                                        <a:pt x="287" y="0"/>
                                      </a:lnTo>
                                      <a:close/>
                                      <a:moveTo>
                                        <a:pt x="383" y="0"/>
                                      </a:moveTo>
                                      <a:lnTo>
                                        <a:pt x="440" y="0"/>
                                      </a:lnTo>
                                      <a:lnTo>
                                        <a:pt x="440" y="10"/>
                                      </a:lnTo>
                                      <a:lnTo>
                                        <a:pt x="383" y="10"/>
                                      </a:lnTo>
                                      <a:lnTo>
                                        <a:pt x="383" y="0"/>
                                      </a:lnTo>
                                      <a:close/>
                                      <a:moveTo>
                                        <a:pt x="479" y="0"/>
                                      </a:moveTo>
                                      <a:lnTo>
                                        <a:pt x="536" y="0"/>
                                      </a:lnTo>
                                      <a:lnTo>
                                        <a:pt x="536" y="10"/>
                                      </a:lnTo>
                                      <a:lnTo>
                                        <a:pt x="479" y="10"/>
                                      </a:lnTo>
                                      <a:lnTo>
                                        <a:pt x="479" y="0"/>
                                      </a:lnTo>
                                      <a:close/>
                                      <a:moveTo>
                                        <a:pt x="574" y="0"/>
                                      </a:moveTo>
                                      <a:lnTo>
                                        <a:pt x="632" y="0"/>
                                      </a:lnTo>
                                      <a:lnTo>
                                        <a:pt x="632" y="10"/>
                                      </a:lnTo>
                                      <a:lnTo>
                                        <a:pt x="574" y="10"/>
                                      </a:lnTo>
                                      <a:lnTo>
                                        <a:pt x="574" y="0"/>
                                      </a:lnTo>
                                      <a:close/>
                                      <a:moveTo>
                                        <a:pt x="670" y="0"/>
                                      </a:moveTo>
                                      <a:lnTo>
                                        <a:pt x="727" y="0"/>
                                      </a:lnTo>
                                      <a:lnTo>
                                        <a:pt x="727" y="10"/>
                                      </a:lnTo>
                                      <a:lnTo>
                                        <a:pt x="670" y="10"/>
                                      </a:lnTo>
                                      <a:lnTo>
                                        <a:pt x="670" y="0"/>
                                      </a:lnTo>
                                      <a:close/>
                                      <a:moveTo>
                                        <a:pt x="766" y="0"/>
                                      </a:moveTo>
                                      <a:lnTo>
                                        <a:pt x="823" y="0"/>
                                      </a:lnTo>
                                      <a:lnTo>
                                        <a:pt x="823" y="10"/>
                                      </a:lnTo>
                                      <a:lnTo>
                                        <a:pt x="766" y="10"/>
                                      </a:lnTo>
                                      <a:lnTo>
                                        <a:pt x="766" y="0"/>
                                      </a:lnTo>
                                      <a:close/>
                                      <a:moveTo>
                                        <a:pt x="861" y="0"/>
                                      </a:moveTo>
                                      <a:lnTo>
                                        <a:pt x="919" y="0"/>
                                      </a:lnTo>
                                      <a:lnTo>
                                        <a:pt x="919" y="10"/>
                                      </a:lnTo>
                                      <a:lnTo>
                                        <a:pt x="861" y="10"/>
                                      </a:lnTo>
                                      <a:lnTo>
                                        <a:pt x="861" y="0"/>
                                      </a:lnTo>
                                      <a:close/>
                                      <a:moveTo>
                                        <a:pt x="957" y="0"/>
                                      </a:moveTo>
                                      <a:lnTo>
                                        <a:pt x="1015" y="0"/>
                                      </a:lnTo>
                                      <a:lnTo>
                                        <a:pt x="1015" y="10"/>
                                      </a:lnTo>
                                      <a:lnTo>
                                        <a:pt x="957" y="10"/>
                                      </a:lnTo>
                                      <a:lnTo>
                                        <a:pt x="957" y="0"/>
                                      </a:lnTo>
                                      <a:close/>
                                      <a:moveTo>
                                        <a:pt x="1053" y="0"/>
                                      </a:moveTo>
                                      <a:lnTo>
                                        <a:pt x="1110" y="0"/>
                                      </a:lnTo>
                                      <a:lnTo>
                                        <a:pt x="1110" y="10"/>
                                      </a:lnTo>
                                      <a:lnTo>
                                        <a:pt x="1053" y="10"/>
                                      </a:lnTo>
                                      <a:lnTo>
                                        <a:pt x="105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42" name="Line 3511"/>
                              <wps:cNvCnPr/>
                              <wps:spPr bwMode="auto">
                                <a:xfrm>
                                  <a:off x="212725" y="844550"/>
                                  <a:ext cx="358775" cy="2749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43" name="Line 3512"/>
                              <wps:cNvCnPr/>
                              <wps:spPr bwMode="auto">
                                <a:xfrm flipV="1">
                                  <a:off x="571500" y="844550"/>
                                  <a:ext cx="352425" cy="2749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44" name="Line 3513"/>
                              <wps:cNvCnPr/>
                              <wps:spPr bwMode="auto">
                                <a:xfrm flipV="1">
                                  <a:off x="571500" y="220345"/>
                                  <a:ext cx="352425" cy="2749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45" name="Line 3514"/>
                              <wps:cNvCnPr/>
                              <wps:spPr bwMode="auto">
                                <a:xfrm flipH="1">
                                  <a:off x="212725" y="220345"/>
                                  <a:ext cx="7112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46" name="Line 3515"/>
                              <wps:cNvCnPr/>
                              <wps:spPr bwMode="auto">
                                <a:xfrm>
                                  <a:off x="212725" y="220345"/>
                                  <a:ext cx="358775" cy="2749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47" name="Line 3516"/>
                              <wps:cNvCnPr/>
                              <wps:spPr bwMode="auto">
                                <a:xfrm>
                                  <a:off x="571500" y="495300"/>
                                  <a:ext cx="635" cy="6242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48" name="Line 3517"/>
                              <wps:cNvCnPr/>
                              <wps:spPr bwMode="auto">
                                <a:xfrm>
                                  <a:off x="212725" y="220345"/>
                                  <a:ext cx="635" cy="6242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49" name="Line 3518"/>
                              <wps:cNvCnPr/>
                              <wps:spPr bwMode="auto">
                                <a:xfrm>
                                  <a:off x="923925" y="220345"/>
                                  <a:ext cx="635" cy="6242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50" name="Rectangle 35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48055" y="76200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31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31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51" name="Rectangle 35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32130" y="318770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31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31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56" name="Rectangle 35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725" y="81915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31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31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57" name="Rectangle 35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48055" y="707390"/>
                                  <a:ext cx="8318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31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31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58" name="Rectangle 35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7525" y="112966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31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31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59" name="Rectangle 35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250" y="70929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31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31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61" name="Oval 35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5035" y="210820"/>
                                  <a:ext cx="1778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62" name="Oval 35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1975" y="486410"/>
                                  <a:ext cx="18415" cy="184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63" name="Oval 35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3835" y="835025"/>
                                  <a:ext cx="1778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64" name="Oval 35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5035" y="835025"/>
                                  <a:ext cx="1778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65" name="Oval 35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1975" y="1110615"/>
                                  <a:ext cx="18415" cy="184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66" name="Oval 35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3835" y="210820"/>
                                  <a:ext cx="1778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508" o:spid="_x0000_s2240" editas="canvas" style="width:90.45pt;height:105.9pt;mso-position-horizontal-relative:char;mso-position-vertical-relative:line" coordsize="11487,134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">
                      <v:shape id="_x0000_s2241" type="#_x0000_t75" style="position:absolute;width:11487;height:13449;visibility:visible;mso-wrap-style:square">
                        <v:fill o:detectmouseclick="t"/>
                        <v:path o:connecttype="none"/>
                      </v:shape>
                      <v:shape id="Freeform 3510" o:spid="_x0000_s2242" style="position:absolute;left:2127;top:8413;width:7048;height:64;visibility:visible;mso-wrap-style:square;v-text-anchor:top" coordsize="11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" path="m,l57,r,10l,10,,xm96,r57,l153,10r-57,l96,xm191,r58,l249,10r-58,l191,xm287,r58,l345,10r-58,l287,xm383,r57,l440,10r-57,l383,xm479,r57,l536,10r-57,l479,xm574,r58,l632,10r-58,l574,xm670,r57,l727,10r-57,l670,xm766,r57,l823,10r-57,l766,xm861,r58,l919,10r-58,l861,xm957,r58,l1015,10r-58,l957,xm1053,r57,l1110,10r-57,l1053,xe" fillcolor="black" strokeweight=".1pt">
                        <v:stroke joinstyle="bevel"/>
                        <v:path arrowok="t" o:connecttype="custom" o:connectlocs="0,0;36195,0;36195,6350;0,6350;0,0;60960,0;97155,0;97155,6350;60960,6350;60960,0;121285,0;158115,0;158115,6350;121285,6350;121285,0;182245,0;219075,0;219075,6350;182245,6350;182245,0;243205,0;279400,0;279400,6350;243205,6350;243205,0;304165,0;340360,0;340360,6350;304165,6350;304165,0;364490,0;401320,0;401320,6350;364490,6350;364490,0;425450,0;461645,0;461645,6350;425450,6350;425450,0;486410,0;522605,0;522605,6350;486410,6350;486410,0;546735,0;583565,0;583565,6350;546735,6350;546735,0;607695,0;644525,0;644525,6350;607695,6350;607695,0;668655,0;704850,0;704850,6350;668655,6350;668655,0" o:connectangles="0,0,0,0,0,0,0,0,0,0,0,0,0,0,0,0,0,0,0,0,0,0,0,0,0,0,0,0,0,0,0,0,0,0,0,0,0,0,0,0,0,0,0,0,0,0,0,0,0,0,0,0,0,0,0,0,0,0,0,0"/>
                        <o:lock v:ext="edit" verticies="t"/>
                      </v:shape>
                      <v:line id="Line 3511" o:spid="_x0000_s2243" style="position:absolute;visibility:visible;mso-wrap-style:square" from="2127,8445" to="5715,111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" strokeweight=".5pt">
                        <v:stroke joinstyle="miter"/>
                      </v:line>
                      <v:line id="Line 3512" o:spid="_x0000_s2244" style="position:absolute;flip:y;visibility:visible;mso-wrap-style:square" from="5715,8445" to="9239,111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" strokeweight=".5pt">
                        <v:stroke joinstyle="miter"/>
                      </v:line>
                      <v:line id="Line 3513" o:spid="_x0000_s2245" style="position:absolute;flip:y;visibility:visible;mso-wrap-style:square" from="5715,2203" to="9239,4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" strokeweight=".5pt">
                        <v:stroke joinstyle="miter"/>
                      </v:line>
                      <v:line id="Line 3514" o:spid="_x0000_s2246" style="position:absolute;flip:x;visibility:visible;mso-wrap-style:square" from="2127,2203" to="9239,2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" strokeweight=".5pt">
                        <v:stroke joinstyle="miter"/>
                      </v:line>
                      <v:line id="Line 3515" o:spid="_x0000_s2247" style="position:absolute;visibility:visible;mso-wrap-style:square" from="2127,2203" to="5715,4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" strokeweight=".5pt">
                        <v:stroke joinstyle="miter"/>
                      </v:line>
                      <v:line id="Line 3516" o:spid="_x0000_s2248" style="position:absolute;visibility:visible;mso-wrap-style:square" from="5715,4953" to="5721,111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" strokeweight=".5pt">
                        <v:stroke joinstyle="miter"/>
                      </v:line>
                      <v:line id="Line 3517" o:spid="_x0000_s2249" style="position:absolute;visibility:visible;mso-wrap-style:square" from="2127,2203" to="2133,8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" strokeweight=".5pt">
                        <v:stroke joinstyle="miter"/>
                      </v:line>
                      <v:line id="Line 3518" o:spid="_x0000_s2250" style="position:absolute;visibility:visible;mso-wrap-style:square" from="9239,2203" to="9245,8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" strokeweight=".5pt">
                        <v:stroke joinstyle="miter"/>
                      </v:line>
                      <v:rect id="Rectangle 3519" o:spid="_x0000_s2251" style="position:absolute;left:9480;top:762;width:153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D131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31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520" o:spid="_x0000_s2252" style="position:absolute;left:5321;top:3187;width:153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131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31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521" o:spid="_x0000_s2253" style="position:absolute;left:857;top:819;width:153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131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31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522" o:spid="_x0000_s2254" style="position:absolute;left:9480;top:7073;width:832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:rsidR="00DC5200" w:rsidRPr="00D131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31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523" o:spid="_x0000_s2255" style="position:absolute;left:5175;top:11296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DC5200" w:rsidRPr="00D131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31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524" o:spid="_x0000_s2256" style="position:absolute;left:952;top:7092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:rsidR="00DC5200" w:rsidRPr="00D131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31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oval id="Oval 3525" o:spid="_x0000_s2257" style="position:absolute;left:9150;top:2108;width:178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" fillcolor="black" strokeweight="0"/>
                      <v:oval id="Oval 3526" o:spid="_x0000_s2258" style="position:absolute;left:5619;top:4864;width:184;height: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" fillcolor="black" strokeweight="0"/>
                      <v:oval id="Oval 3527" o:spid="_x0000_s2259" style="position:absolute;left:2038;top:8350;width:178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" fillcolor="black" strokeweight="0"/>
                      <v:oval id="Oval 3528" o:spid="_x0000_s2260" style="position:absolute;left:9150;top:8350;width:178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" fillcolor="black" strokeweight="0"/>
                      <v:oval id="Oval 3529" o:spid="_x0000_s2261" style="position:absolute;left:5619;top:11106;width:184;height: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" fillcolor="black" strokeweight="0"/>
                      <v:oval id="Oval 3530" o:spid="_x0000_s2262" style="position:absolute;left:2038;top:2108;width:178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  <w:tr w:rsidR="00DC5200" w:rsidRPr="00610F8A" w:rsidTr="00F52983">
        <w:tc>
          <w:tcPr>
            <w:tcW w:w="5773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b/>
                <w:noProof/>
                <w:sz w:val="26"/>
                <w:szCs w:val="26"/>
              </w:rPr>
              <w:t>Câu 53.</w:t>
            </w:r>
            <w:r w:rsidRPr="00610F8A">
              <w:rPr>
                <w:noProof/>
                <w:sz w:val="26"/>
                <w:szCs w:val="26"/>
              </w:rPr>
              <w:t xml:space="preserve"> Tam giác </w:t>
            </w:r>
            <w:r w:rsidR="007A1347" w:rsidRPr="00610F8A">
              <w:rPr>
                <w:noProof/>
                <w:position w:val="-6"/>
                <w:sz w:val="26"/>
                <w:szCs w:val="26"/>
              </w:rPr>
              <w:object w:dxaOrig="600" w:dyaOrig="279">
                <v:shape id="_x0000_i2635" type="#_x0000_t75" style="width:30pt;height:14.25pt" o:ole="">
                  <v:imagedata r:id="rId3228" o:title=""/>
                </v:shape>
                <o:OLEObject Type="Embed" ProgID="Equation.DSMT4" ShapeID="_x0000_i2635" DrawAspect="Content" ObjectID="_1653458541" r:id="rId3229"/>
              </w:object>
            </w:r>
            <w:r w:rsidRPr="00610F8A">
              <w:rPr>
                <w:noProof/>
                <w:sz w:val="26"/>
                <w:szCs w:val="26"/>
              </w:rPr>
              <w:t xml:space="preserve"> vuông cân tại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240" w:dyaOrig="260">
                <v:shape id="_x0000_i2636" type="#_x0000_t75" style="width:12pt;height:12.75pt" o:ole="">
                  <v:imagedata r:id="rId3230" o:title=""/>
                </v:shape>
                <o:OLEObject Type="Embed" ProgID="Equation.DSMT4" ShapeID="_x0000_i2636" DrawAspect="Content" ObjectID="_1653458542" r:id="rId3231"/>
              </w:object>
            </w:r>
            <w:r w:rsidRPr="00610F8A">
              <w:rPr>
                <w:noProof/>
                <w:sz w:val="26"/>
                <w:szCs w:val="26"/>
              </w:rPr>
              <w:t>,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suy ra </w:t>
            </w:r>
            <w:r w:rsidR="007A1347" w:rsidRPr="00610F8A">
              <w:rPr>
                <w:noProof/>
                <w:position w:val="-30"/>
                <w:sz w:val="26"/>
                <w:szCs w:val="26"/>
              </w:rPr>
              <w:object w:dxaOrig="3640" w:dyaOrig="740">
                <v:shape id="_x0000_i2637" type="#_x0000_t75" style="width:182.25pt;height:36.75pt" o:ole="">
                  <v:imagedata r:id="rId3232" o:title=""/>
                </v:shape>
                <o:OLEObject Type="Embed" ProgID="Equation.DSMT4" ShapeID="_x0000_i2637" DrawAspect="Content" ObjectID="_1653458543" r:id="rId3233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Vậy thể tích khối lăng trụ  </w:t>
            </w:r>
            <w:r w:rsidR="007A1347" w:rsidRPr="00610F8A">
              <w:rPr>
                <w:noProof/>
                <w:position w:val="-26"/>
                <w:sz w:val="26"/>
                <w:szCs w:val="26"/>
              </w:rPr>
              <w:object w:dxaOrig="2100" w:dyaOrig="700">
                <v:shape id="_x0000_i2638" type="#_x0000_t75" style="width:105pt;height:35.25pt" o:ole="">
                  <v:imagedata r:id="rId3234" o:title=""/>
                </v:shape>
                <o:OLEObject Type="Embed" ProgID="Equation.DSMT4" ShapeID="_x0000_i2638" DrawAspect="Content" ObjectID="_1653458544" r:id="rId3235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noProof/>
                <w:sz w:val="26"/>
                <w:szCs w:val="26"/>
              </w:rPr>
            </w:pPr>
            <w:r w:rsidRPr="00610F8A">
              <w:rPr>
                <w:b/>
                <w:noProof/>
                <w:sz w:val="26"/>
                <w:szCs w:val="26"/>
              </w:rPr>
              <w:t>Chọn C.</w:t>
            </w:r>
          </w:p>
        </w:tc>
        <w:tc>
          <w:tcPr>
            <w:tcW w:w="2363" w:type="dxa"/>
            <w:gridSpan w:val="2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362710" cy="1475105"/>
                      <wp:effectExtent l="0" t="0" r="0" b="3810"/>
                      <wp:docPr id="3460" name="Canvas 346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924" name="Freeform 346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52095" y="922655"/>
                                  <a:ext cx="836930" cy="6985"/>
                                </a:xfrm>
                                <a:custGeom>
                                  <a:avLst/>
                                  <a:gdLst>
                                    <a:gd name="T0" fmla="*/ 0 w 1318"/>
                                    <a:gd name="T1" fmla="*/ 0 h 11"/>
                                    <a:gd name="T2" fmla="*/ 69 w 1318"/>
                                    <a:gd name="T3" fmla="*/ 0 h 11"/>
                                    <a:gd name="T4" fmla="*/ 69 w 1318"/>
                                    <a:gd name="T5" fmla="*/ 11 h 11"/>
                                    <a:gd name="T6" fmla="*/ 0 w 1318"/>
                                    <a:gd name="T7" fmla="*/ 11 h 11"/>
                                    <a:gd name="T8" fmla="*/ 0 w 1318"/>
                                    <a:gd name="T9" fmla="*/ 0 h 11"/>
                                    <a:gd name="T10" fmla="*/ 114 w 1318"/>
                                    <a:gd name="T11" fmla="*/ 0 h 11"/>
                                    <a:gd name="T12" fmla="*/ 182 w 1318"/>
                                    <a:gd name="T13" fmla="*/ 0 h 11"/>
                                    <a:gd name="T14" fmla="*/ 182 w 1318"/>
                                    <a:gd name="T15" fmla="*/ 11 h 11"/>
                                    <a:gd name="T16" fmla="*/ 114 w 1318"/>
                                    <a:gd name="T17" fmla="*/ 11 h 11"/>
                                    <a:gd name="T18" fmla="*/ 114 w 1318"/>
                                    <a:gd name="T19" fmla="*/ 0 h 11"/>
                                    <a:gd name="T20" fmla="*/ 227 w 1318"/>
                                    <a:gd name="T21" fmla="*/ 0 h 11"/>
                                    <a:gd name="T22" fmla="*/ 296 w 1318"/>
                                    <a:gd name="T23" fmla="*/ 0 h 11"/>
                                    <a:gd name="T24" fmla="*/ 296 w 1318"/>
                                    <a:gd name="T25" fmla="*/ 11 h 11"/>
                                    <a:gd name="T26" fmla="*/ 227 w 1318"/>
                                    <a:gd name="T27" fmla="*/ 11 h 11"/>
                                    <a:gd name="T28" fmla="*/ 227 w 1318"/>
                                    <a:gd name="T29" fmla="*/ 0 h 11"/>
                                    <a:gd name="T30" fmla="*/ 341 w 1318"/>
                                    <a:gd name="T31" fmla="*/ 0 h 11"/>
                                    <a:gd name="T32" fmla="*/ 409 w 1318"/>
                                    <a:gd name="T33" fmla="*/ 0 h 11"/>
                                    <a:gd name="T34" fmla="*/ 409 w 1318"/>
                                    <a:gd name="T35" fmla="*/ 11 h 11"/>
                                    <a:gd name="T36" fmla="*/ 341 w 1318"/>
                                    <a:gd name="T37" fmla="*/ 11 h 11"/>
                                    <a:gd name="T38" fmla="*/ 341 w 1318"/>
                                    <a:gd name="T39" fmla="*/ 0 h 11"/>
                                    <a:gd name="T40" fmla="*/ 455 w 1318"/>
                                    <a:gd name="T41" fmla="*/ 0 h 11"/>
                                    <a:gd name="T42" fmla="*/ 523 w 1318"/>
                                    <a:gd name="T43" fmla="*/ 0 h 11"/>
                                    <a:gd name="T44" fmla="*/ 523 w 1318"/>
                                    <a:gd name="T45" fmla="*/ 11 h 11"/>
                                    <a:gd name="T46" fmla="*/ 455 w 1318"/>
                                    <a:gd name="T47" fmla="*/ 11 h 11"/>
                                    <a:gd name="T48" fmla="*/ 455 w 1318"/>
                                    <a:gd name="T49" fmla="*/ 0 h 11"/>
                                    <a:gd name="T50" fmla="*/ 568 w 1318"/>
                                    <a:gd name="T51" fmla="*/ 0 h 11"/>
                                    <a:gd name="T52" fmla="*/ 636 w 1318"/>
                                    <a:gd name="T53" fmla="*/ 0 h 11"/>
                                    <a:gd name="T54" fmla="*/ 636 w 1318"/>
                                    <a:gd name="T55" fmla="*/ 11 h 11"/>
                                    <a:gd name="T56" fmla="*/ 568 w 1318"/>
                                    <a:gd name="T57" fmla="*/ 11 h 11"/>
                                    <a:gd name="T58" fmla="*/ 568 w 1318"/>
                                    <a:gd name="T59" fmla="*/ 0 h 11"/>
                                    <a:gd name="T60" fmla="*/ 682 w 1318"/>
                                    <a:gd name="T61" fmla="*/ 0 h 11"/>
                                    <a:gd name="T62" fmla="*/ 750 w 1318"/>
                                    <a:gd name="T63" fmla="*/ 0 h 11"/>
                                    <a:gd name="T64" fmla="*/ 750 w 1318"/>
                                    <a:gd name="T65" fmla="*/ 11 h 11"/>
                                    <a:gd name="T66" fmla="*/ 682 w 1318"/>
                                    <a:gd name="T67" fmla="*/ 11 h 11"/>
                                    <a:gd name="T68" fmla="*/ 682 w 1318"/>
                                    <a:gd name="T69" fmla="*/ 0 h 11"/>
                                    <a:gd name="T70" fmla="*/ 795 w 1318"/>
                                    <a:gd name="T71" fmla="*/ 0 h 11"/>
                                    <a:gd name="T72" fmla="*/ 863 w 1318"/>
                                    <a:gd name="T73" fmla="*/ 0 h 11"/>
                                    <a:gd name="T74" fmla="*/ 863 w 1318"/>
                                    <a:gd name="T75" fmla="*/ 11 h 11"/>
                                    <a:gd name="T76" fmla="*/ 795 w 1318"/>
                                    <a:gd name="T77" fmla="*/ 11 h 11"/>
                                    <a:gd name="T78" fmla="*/ 795 w 1318"/>
                                    <a:gd name="T79" fmla="*/ 0 h 11"/>
                                    <a:gd name="T80" fmla="*/ 909 w 1318"/>
                                    <a:gd name="T81" fmla="*/ 0 h 11"/>
                                    <a:gd name="T82" fmla="*/ 977 w 1318"/>
                                    <a:gd name="T83" fmla="*/ 0 h 11"/>
                                    <a:gd name="T84" fmla="*/ 977 w 1318"/>
                                    <a:gd name="T85" fmla="*/ 11 h 11"/>
                                    <a:gd name="T86" fmla="*/ 909 w 1318"/>
                                    <a:gd name="T87" fmla="*/ 11 h 11"/>
                                    <a:gd name="T88" fmla="*/ 909 w 1318"/>
                                    <a:gd name="T89" fmla="*/ 0 h 11"/>
                                    <a:gd name="T90" fmla="*/ 1022 w 1318"/>
                                    <a:gd name="T91" fmla="*/ 0 h 11"/>
                                    <a:gd name="T92" fmla="*/ 1090 w 1318"/>
                                    <a:gd name="T93" fmla="*/ 0 h 11"/>
                                    <a:gd name="T94" fmla="*/ 1090 w 1318"/>
                                    <a:gd name="T95" fmla="*/ 11 h 11"/>
                                    <a:gd name="T96" fmla="*/ 1022 w 1318"/>
                                    <a:gd name="T97" fmla="*/ 11 h 11"/>
                                    <a:gd name="T98" fmla="*/ 1022 w 1318"/>
                                    <a:gd name="T99" fmla="*/ 0 h 11"/>
                                    <a:gd name="T100" fmla="*/ 1136 w 1318"/>
                                    <a:gd name="T101" fmla="*/ 0 h 11"/>
                                    <a:gd name="T102" fmla="*/ 1204 w 1318"/>
                                    <a:gd name="T103" fmla="*/ 0 h 11"/>
                                    <a:gd name="T104" fmla="*/ 1204 w 1318"/>
                                    <a:gd name="T105" fmla="*/ 11 h 11"/>
                                    <a:gd name="T106" fmla="*/ 1136 w 1318"/>
                                    <a:gd name="T107" fmla="*/ 11 h 11"/>
                                    <a:gd name="T108" fmla="*/ 1136 w 1318"/>
                                    <a:gd name="T109" fmla="*/ 0 h 11"/>
                                    <a:gd name="T110" fmla="*/ 1249 w 1318"/>
                                    <a:gd name="T111" fmla="*/ 0 h 11"/>
                                    <a:gd name="T112" fmla="*/ 1318 w 1318"/>
                                    <a:gd name="T113" fmla="*/ 0 h 11"/>
                                    <a:gd name="T114" fmla="*/ 1318 w 1318"/>
                                    <a:gd name="T115" fmla="*/ 11 h 11"/>
                                    <a:gd name="T116" fmla="*/ 1249 w 1318"/>
                                    <a:gd name="T117" fmla="*/ 11 h 11"/>
                                    <a:gd name="T118" fmla="*/ 1249 w 1318"/>
                                    <a:gd name="T119" fmla="*/ 0 h 1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1318" h="11">
                                      <a:moveTo>
                                        <a:pt x="0" y="0"/>
                                      </a:moveTo>
                                      <a:lnTo>
                                        <a:pt x="69" y="0"/>
                                      </a:lnTo>
                                      <a:lnTo>
                                        <a:pt x="69" y="11"/>
                                      </a:lnTo>
                                      <a:lnTo>
                                        <a:pt x="0" y="11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4" y="0"/>
                                      </a:moveTo>
                                      <a:lnTo>
                                        <a:pt x="182" y="0"/>
                                      </a:lnTo>
                                      <a:lnTo>
                                        <a:pt x="182" y="11"/>
                                      </a:lnTo>
                                      <a:lnTo>
                                        <a:pt x="114" y="11"/>
                                      </a:lnTo>
                                      <a:lnTo>
                                        <a:pt x="114" y="0"/>
                                      </a:lnTo>
                                      <a:close/>
                                      <a:moveTo>
                                        <a:pt x="227" y="0"/>
                                      </a:moveTo>
                                      <a:lnTo>
                                        <a:pt x="296" y="0"/>
                                      </a:lnTo>
                                      <a:lnTo>
                                        <a:pt x="296" y="11"/>
                                      </a:lnTo>
                                      <a:lnTo>
                                        <a:pt x="227" y="11"/>
                                      </a:lnTo>
                                      <a:lnTo>
                                        <a:pt x="227" y="0"/>
                                      </a:lnTo>
                                      <a:close/>
                                      <a:moveTo>
                                        <a:pt x="341" y="0"/>
                                      </a:moveTo>
                                      <a:lnTo>
                                        <a:pt x="409" y="0"/>
                                      </a:lnTo>
                                      <a:lnTo>
                                        <a:pt x="409" y="11"/>
                                      </a:lnTo>
                                      <a:lnTo>
                                        <a:pt x="341" y="11"/>
                                      </a:lnTo>
                                      <a:lnTo>
                                        <a:pt x="341" y="0"/>
                                      </a:lnTo>
                                      <a:close/>
                                      <a:moveTo>
                                        <a:pt x="455" y="0"/>
                                      </a:moveTo>
                                      <a:lnTo>
                                        <a:pt x="523" y="0"/>
                                      </a:lnTo>
                                      <a:lnTo>
                                        <a:pt x="523" y="11"/>
                                      </a:lnTo>
                                      <a:lnTo>
                                        <a:pt x="455" y="11"/>
                                      </a:lnTo>
                                      <a:lnTo>
                                        <a:pt x="455" y="0"/>
                                      </a:lnTo>
                                      <a:close/>
                                      <a:moveTo>
                                        <a:pt x="568" y="0"/>
                                      </a:moveTo>
                                      <a:lnTo>
                                        <a:pt x="636" y="0"/>
                                      </a:lnTo>
                                      <a:lnTo>
                                        <a:pt x="636" y="11"/>
                                      </a:lnTo>
                                      <a:lnTo>
                                        <a:pt x="568" y="11"/>
                                      </a:lnTo>
                                      <a:lnTo>
                                        <a:pt x="568" y="0"/>
                                      </a:lnTo>
                                      <a:close/>
                                      <a:moveTo>
                                        <a:pt x="682" y="0"/>
                                      </a:moveTo>
                                      <a:lnTo>
                                        <a:pt x="750" y="0"/>
                                      </a:lnTo>
                                      <a:lnTo>
                                        <a:pt x="750" y="11"/>
                                      </a:lnTo>
                                      <a:lnTo>
                                        <a:pt x="682" y="11"/>
                                      </a:lnTo>
                                      <a:lnTo>
                                        <a:pt x="682" y="0"/>
                                      </a:lnTo>
                                      <a:close/>
                                      <a:moveTo>
                                        <a:pt x="795" y="0"/>
                                      </a:moveTo>
                                      <a:lnTo>
                                        <a:pt x="863" y="0"/>
                                      </a:lnTo>
                                      <a:lnTo>
                                        <a:pt x="863" y="11"/>
                                      </a:lnTo>
                                      <a:lnTo>
                                        <a:pt x="795" y="11"/>
                                      </a:lnTo>
                                      <a:lnTo>
                                        <a:pt x="795" y="0"/>
                                      </a:lnTo>
                                      <a:close/>
                                      <a:moveTo>
                                        <a:pt x="909" y="0"/>
                                      </a:moveTo>
                                      <a:lnTo>
                                        <a:pt x="977" y="0"/>
                                      </a:lnTo>
                                      <a:lnTo>
                                        <a:pt x="977" y="11"/>
                                      </a:lnTo>
                                      <a:lnTo>
                                        <a:pt x="909" y="11"/>
                                      </a:lnTo>
                                      <a:lnTo>
                                        <a:pt x="909" y="0"/>
                                      </a:lnTo>
                                      <a:close/>
                                      <a:moveTo>
                                        <a:pt x="1022" y="0"/>
                                      </a:moveTo>
                                      <a:lnTo>
                                        <a:pt x="1090" y="0"/>
                                      </a:lnTo>
                                      <a:lnTo>
                                        <a:pt x="1090" y="11"/>
                                      </a:lnTo>
                                      <a:lnTo>
                                        <a:pt x="1022" y="11"/>
                                      </a:lnTo>
                                      <a:lnTo>
                                        <a:pt x="1022" y="0"/>
                                      </a:lnTo>
                                      <a:close/>
                                      <a:moveTo>
                                        <a:pt x="1136" y="0"/>
                                      </a:moveTo>
                                      <a:lnTo>
                                        <a:pt x="1204" y="0"/>
                                      </a:lnTo>
                                      <a:lnTo>
                                        <a:pt x="1204" y="11"/>
                                      </a:lnTo>
                                      <a:lnTo>
                                        <a:pt x="1136" y="11"/>
                                      </a:lnTo>
                                      <a:lnTo>
                                        <a:pt x="1136" y="0"/>
                                      </a:lnTo>
                                      <a:close/>
                                      <a:moveTo>
                                        <a:pt x="1249" y="0"/>
                                      </a:moveTo>
                                      <a:lnTo>
                                        <a:pt x="1318" y="0"/>
                                      </a:lnTo>
                                      <a:lnTo>
                                        <a:pt x="1318" y="11"/>
                                      </a:lnTo>
                                      <a:lnTo>
                                        <a:pt x="1249" y="11"/>
                                      </a:lnTo>
                                      <a:lnTo>
                                        <a:pt x="1249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26" name="Line 3463"/>
                              <wps:cNvCnPr/>
                              <wps:spPr bwMode="auto">
                                <a:xfrm>
                                  <a:off x="252095" y="926465"/>
                                  <a:ext cx="425450" cy="3016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27" name="Line 3464"/>
                              <wps:cNvCnPr/>
                              <wps:spPr bwMode="auto">
                                <a:xfrm flipV="1">
                                  <a:off x="677545" y="926465"/>
                                  <a:ext cx="418465" cy="3016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20" name="Line 3465"/>
                              <wps:cNvCnPr/>
                              <wps:spPr bwMode="auto">
                                <a:xfrm flipV="1">
                                  <a:off x="677545" y="241300"/>
                                  <a:ext cx="418465" cy="3022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21" name="Line 3466"/>
                              <wps:cNvCnPr/>
                              <wps:spPr bwMode="auto">
                                <a:xfrm flipH="1">
                                  <a:off x="252095" y="241300"/>
                                  <a:ext cx="84391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22" name="Line 3467"/>
                              <wps:cNvCnPr/>
                              <wps:spPr bwMode="auto">
                                <a:xfrm>
                                  <a:off x="252095" y="241300"/>
                                  <a:ext cx="425450" cy="3022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23" name="Line 3468"/>
                              <wps:cNvCnPr/>
                              <wps:spPr bwMode="auto">
                                <a:xfrm>
                                  <a:off x="677545" y="543560"/>
                                  <a:ext cx="635" cy="6845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24" name="Line 3469"/>
                              <wps:cNvCnPr/>
                              <wps:spPr bwMode="auto">
                                <a:xfrm>
                                  <a:off x="252095" y="241300"/>
                                  <a:ext cx="635" cy="685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25" name="Line 3470"/>
                              <wps:cNvCnPr/>
                              <wps:spPr bwMode="auto">
                                <a:xfrm>
                                  <a:off x="1096010" y="241300"/>
                                  <a:ext cx="635" cy="685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26" name="Line 3471"/>
                              <wps:cNvCnPr/>
                              <wps:spPr bwMode="auto">
                                <a:xfrm flipV="1">
                                  <a:off x="629285" y="1154430"/>
                                  <a:ext cx="54610" cy="393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27" name="Line 3472"/>
                              <wps:cNvCnPr/>
                              <wps:spPr bwMode="auto">
                                <a:xfrm>
                                  <a:off x="683895" y="1154430"/>
                                  <a:ext cx="48260" cy="342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28" name="Rectangle 34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2555" y="76962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37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37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29" name="Rectangle 34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41350" y="125603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37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37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30" name="Rectangle 34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24585" y="775970"/>
                                  <a:ext cx="8318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37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37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31" name="Rectangle 34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1600" y="90170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37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37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32" name="Rectangle 34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49605" y="358140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37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37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34" name="Rectangle 34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24585" y="83185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37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37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35" name="Oval 34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85215" y="231140"/>
                                  <a:ext cx="2159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36" name="Oval 34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6750" y="533400"/>
                                  <a:ext cx="21590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37" name="Oval 34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6750" y="1217930"/>
                                  <a:ext cx="21590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38" name="Oval 34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85215" y="916305"/>
                                  <a:ext cx="21590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39" name="Oval 34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1300" y="916305"/>
                                  <a:ext cx="21590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40" name="Oval 34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1300" y="231140"/>
                                  <a:ext cx="2159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460" o:spid="_x0000_s2263" editas="canvas" style="width:107.3pt;height:116.15pt;mso-position-horizontal-relative:char;mso-position-vertical-relative:line" coordsize="13627,147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">
                      <v:shape id="_x0000_s2264" type="#_x0000_t75" style="position:absolute;width:13627;height:14751;visibility:visible;mso-wrap-style:square">
                        <v:fill o:detectmouseclick="t"/>
                        <v:path o:connecttype="none"/>
                      </v:shape>
                      <v:shape id="Freeform 3462" o:spid="_x0000_s2265" style="position:absolute;left:2520;top:9226;width:8370;height:70;visibility:visible;mso-wrap-style:square;v-text-anchor:top" coordsize="1318,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" path="m,l69,r,11l,11,,xm114,r68,l182,11r-68,l114,xm227,r69,l296,11r-69,l227,xm341,r68,l409,11r-68,l341,xm455,r68,l523,11r-68,l455,xm568,r68,l636,11r-68,l568,xm682,r68,l750,11r-68,l682,xm795,r68,l863,11r-68,l795,xm909,r68,l977,11r-68,l909,xm1022,r68,l1090,11r-68,l1022,xm1136,r68,l1204,11r-68,l1136,xm1249,r69,l1318,11r-69,l1249,xe" fillcolor="black" strokeweight=".1pt">
                        <v:stroke joinstyle="bevel"/>
                        <v:path arrowok="t" o:connecttype="custom" o:connectlocs="0,0;43815,0;43815,6985;0,6985;0,0;72390,0;115570,0;115570,6985;72390,6985;72390,0;144145,0;187960,0;187960,6985;144145,6985;144145,0;216535,0;259715,0;259715,6985;216535,6985;216535,0;288925,0;332105,0;332105,6985;288925,6985;288925,0;360680,0;403860,0;403860,6985;360680,6985;360680,0;433070,0;476250,0;476250,6985;433070,6985;433070,0;504825,0;548005,0;548005,6985;504825,6985;504825,0;577215,0;620395,0;620395,6985;577215,6985;577215,0;648970,0;692150,0;692150,6985;648970,6985;648970,0;721360,0;764540,0;764540,6985;721360,6985;721360,0;793115,0;836930,0;836930,6985;793115,6985;793115,0" o:connectangles="0,0,0,0,0,0,0,0,0,0,0,0,0,0,0,0,0,0,0,0,0,0,0,0,0,0,0,0,0,0,0,0,0,0,0,0,0,0,0,0,0,0,0,0,0,0,0,0,0,0,0,0,0,0,0,0,0,0,0,0"/>
                        <o:lock v:ext="edit" verticies="t"/>
                      </v:shape>
                      <v:line id="Line 3463" o:spid="_x0000_s2266" style="position:absolute;visibility:visible;mso-wrap-style:square" from="2520,9264" to="6775,12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" strokeweight=".55pt">
                        <v:stroke joinstyle="miter"/>
                      </v:line>
                      <v:line id="Line 3464" o:spid="_x0000_s2267" style="position:absolute;flip:y;visibility:visible;mso-wrap-style:square" from="6775,9264" to="10960,12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" strokeweight=".55pt">
                        <v:stroke joinstyle="miter"/>
                      </v:line>
                      <v:line id="Line 3465" o:spid="_x0000_s2268" style="position:absolute;flip:y;visibility:visible;mso-wrap-style:square" from="6775,2413" to="10960,54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" strokeweight=".55pt">
                        <v:stroke joinstyle="miter"/>
                      </v:line>
                      <v:line id="Line 3466" o:spid="_x0000_s2269" style="position:absolute;flip:x;visibility:visible;mso-wrap-style:square" from="2520,2413" to="10960,24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" strokeweight=".55pt">
                        <v:stroke joinstyle="miter"/>
                      </v:line>
                      <v:line id="Line 3467" o:spid="_x0000_s2270" style="position:absolute;visibility:visible;mso-wrap-style:square" from="2520,2413" to="6775,54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" strokeweight=".55pt">
                        <v:stroke joinstyle="miter"/>
                      </v:line>
                      <v:line id="Line 3468" o:spid="_x0000_s2271" style="position:absolute;visibility:visible;mso-wrap-style:square" from="6775,5435" to="6781,12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" strokeweight=".55pt">
                        <v:stroke joinstyle="miter"/>
                      </v:line>
                      <v:line id="Line 3469" o:spid="_x0000_s2272" style="position:absolute;visibility:visible;mso-wrap-style:square" from="2520,2413" to="2527,92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" strokeweight=".55pt">
                        <v:stroke joinstyle="miter"/>
                      </v:line>
                      <v:line id="Line 3470" o:spid="_x0000_s2273" style="position:absolute;visibility:visible;mso-wrap-style:square" from="10960,2413" to="10966,92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" strokeweight=".55pt">
                        <v:stroke joinstyle="miter"/>
                      </v:line>
                      <v:line id="Line 3471" o:spid="_x0000_s2274" style="position:absolute;flip:y;visibility:visible;mso-wrap-style:square" from="6292,11544" to="6838,119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" strokeweight=".55pt">
                        <v:stroke joinstyle="miter"/>
                      </v:line>
                      <v:line id="Line 3472" o:spid="_x0000_s2275" style="position:absolute;visibility:visible;mso-wrap-style:square" from="6838,11544" to="7321,118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" strokeweight=".55pt">
                        <v:stroke joinstyle="miter"/>
                      </v:line>
                      <v:rect id="Rectangle 3473" o:spid="_x0000_s2276" style="position:absolute;left:1225;top:7696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DC5200" w:rsidRPr="0043537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37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474" o:spid="_x0000_s2277" style="position:absolute;left:6413;top:12560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3537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37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475" o:spid="_x0000_s2278" style="position:absolute;left:11245;top:7759;width:832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43537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37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476" o:spid="_x0000_s2279" style="position:absolute;left:1016;top:901;width:153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3537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37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477" o:spid="_x0000_s2280" style="position:absolute;left:6496;top:3581;width:153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3537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37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478" o:spid="_x0000_s2281" style="position:absolute;left:11245;top:831;width:1531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:rsidR="00DC5200" w:rsidRPr="0043537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37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oval id="Oval 3479" o:spid="_x0000_s2282" style="position:absolute;left:10852;top:2311;width:216;height:2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" fillcolor="black" strokeweight="0"/>
                      <v:oval id="Oval 3480" o:spid="_x0000_s2283" style="position:absolute;left:6667;top:5334;width:216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" fillcolor="black" strokeweight="0"/>
                      <v:oval id="Oval 3481" o:spid="_x0000_s2284" style="position:absolute;left:6667;top:12179;width:216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" fillcolor="black" strokeweight="0"/>
                      <v:oval id="Oval 3482" o:spid="_x0000_s2285" style="position:absolute;left:10852;top:9163;width:216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" fillcolor="black" strokeweight="0"/>
                      <v:oval id="Oval 3483" o:spid="_x0000_s2286" style="position:absolute;left:2413;top:9163;width:215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" fillcolor="black" strokeweight="0"/>
                      <v:oval id="Oval 3484" o:spid="_x0000_s2287" style="position:absolute;left:2413;top:2311;width:215;height:2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790DA3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610F8A">
        <w:rPr>
          <w:b/>
          <w:sz w:val="26"/>
          <w:szCs w:val="26"/>
          <w:shd w:val="clear" w:color="auto" w:fill="FFFFFF"/>
        </w:rPr>
        <w:t>Câu 54.</w:t>
      </w:r>
      <w:r w:rsidRPr="00610F8A">
        <w:rPr>
          <w:sz w:val="26"/>
          <w:szCs w:val="26"/>
          <w:shd w:val="clear" w:color="auto" w:fill="FFFFFF"/>
        </w:rPr>
        <w:t xml:space="preserve"> </w:t>
      </w:r>
      <w:r w:rsidRPr="00610F8A">
        <w:rPr>
          <w:sz w:val="26"/>
          <w:szCs w:val="26"/>
        </w:rPr>
        <w:t xml:space="preserve">Diện tích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639" type="#_x0000_t75" style="width:30pt;height:14.25pt" o:ole="">
            <v:imagedata r:id="rId3236" o:title=""/>
          </v:shape>
          <o:OLEObject Type="Embed" ProgID="Equation.DSMT4" ShapeID="_x0000_i2639" DrawAspect="Content" ObjectID="_1653458545" r:id="rId3237"/>
        </w:object>
      </w:r>
      <w:r w:rsidRPr="00610F8A">
        <w:rPr>
          <w:sz w:val="26"/>
          <w:szCs w:val="26"/>
        </w:rPr>
        <w:t xml:space="preserve"> là </w:t>
      </w:r>
      <w:r w:rsidR="007A1347" w:rsidRPr="00610F8A">
        <w:rPr>
          <w:position w:val="-26"/>
          <w:sz w:val="26"/>
          <w:szCs w:val="26"/>
        </w:rPr>
        <w:object w:dxaOrig="3640" w:dyaOrig="720">
          <v:shape id="_x0000_i2640" type="#_x0000_t75" style="width:182.25pt;height:36pt" o:ole="">
            <v:imagedata r:id="rId3238" o:title=""/>
          </v:shape>
          <o:OLEObject Type="Embed" ProgID="Equation.DSMT4" ShapeID="_x0000_i2640" DrawAspect="Content" ObjectID="_1653458546" r:id="rId3239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pacing w:val="-4"/>
          <w:sz w:val="26"/>
          <w:szCs w:val="26"/>
        </w:rPr>
      </w:pPr>
      <w:r w:rsidRPr="00610F8A">
        <w:rPr>
          <w:spacing w:val="-4"/>
          <w:sz w:val="26"/>
          <w:szCs w:val="26"/>
        </w:rPr>
        <w:t xml:space="preserve">Vậy thể tích khối lăng trụ </w:t>
      </w:r>
      <w:r w:rsidR="007A1347" w:rsidRPr="00610F8A">
        <w:rPr>
          <w:spacing w:val="-4"/>
          <w:position w:val="-12"/>
          <w:sz w:val="26"/>
          <w:szCs w:val="26"/>
        </w:rPr>
        <w:object w:dxaOrig="3280" w:dyaOrig="420">
          <v:shape id="_x0000_i2641" type="#_x0000_t75" style="width:164.25pt;height:21pt" o:ole="">
            <v:imagedata r:id="rId3240" o:title=""/>
          </v:shape>
          <o:OLEObject Type="Embed" ProgID="Equation.DSMT4" ShapeID="_x0000_i2641" DrawAspect="Content" ObjectID="_1653458547" r:id="rId3241"/>
        </w:object>
      </w:r>
      <w:r w:rsidRPr="00610F8A">
        <w:rPr>
          <w:spacing w:val="-4"/>
          <w:sz w:val="26"/>
          <w:szCs w:val="26"/>
        </w:rPr>
        <w:t xml:space="preserve"> </w:t>
      </w:r>
      <w:r w:rsidRPr="00610F8A">
        <w:rPr>
          <w:b/>
          <w:spacing w:val="-4"/>
          <w:sz w:val="26"/>
          <w:szCs w:val="26"/>
        </w:rPr>
        <w:t>Chọn B.</w:t>
      </w:r>
    </w:p>
    <w:tbl>
      <w:tblPr>
        <w:tblW w:w="8372" w:type="dxa"/>
        <w:tblLook w:val="01E0" w:firstRow="1" w:lastRow="1" w:firstColumn="1" w:lastColumn="1" w:noHBand="0" w:noVBand="0"/>
      </w:tblPr>
      <w:tblGrid>
        <w:gridCol w:w="6048"/>
        <w:gridCol w:w="53"/>
        <w:gridCol w:w="2271"/>
      </w:tblGrid>
      <w:tr w:rsidR="00DC5200" w:rsidRPr="00610F8A" w:rsidTr="00F52983">
        <w:tc>
          <w:tcPr>
            <w:tcW w:w="6048" w:type="dxa"/>
            <w:shd w:val="clear" w:color="auto" w:fill="auto"/>
          </w:tcPr>
          <w:p w:rsidR="00DC5200" w:rsidRPr="00790DA3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t>Câu 55.</w:t>
            </w:r>
            <w:r w:rsidRPr="00790DA3">
              <w:rPr>
                <w:sz w:val="26"/>
                <w:szCs w:val="26"/>
              </w:rPr>
              <w:t xml:space="preserve"> Đặt cạnh của khối lập phương là </w:t>
            </w:r>
            <w:r w:rsidR="007A1347" w:rsidRPr="00610F8A">
              <w:rPr>
                <w:position w:val="-14"/>
                <w:sz w:val="26"/>
                <w:szCs w:val="26"/>
                <w:lang w:val="fr-FR"/>
              </w:rPr>
              <w:object w:dxaOrig="1140" w:dyaOrig="400">
                <v:shape id="_x0000_i2642" type="#_x0000_t75" style="width:57pt;height:20.25pt" o:ole="">
                  <v:imagedata r:id="rId3242" o:title=""/>
                </v:shape>
                <o:OLEObject Type="Embed" ProgID="Equation.DSMT4" ShapeID="_x0000_i2642" DrawAspect="Content" ObjectID="_1653458548" r:id="rId3243"/>
              </w:object>
            </w:r>
            <w:r w:rsidRPr="00790DA3">
              <w:rPr>
                <w:sz w:val="26"/>
                <w:szCs w:val="26"/>
              </w:rPr>
              <w:t xml:space="preserve"> 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790DA3">
              <w:rPr>
                <w:sz w:val="26"/>
                <w:szCs w:val="26"/>
              </w:rPr>
              <w:t xml:space="preserve">Suy ra </w:t>
            </w:r>
            <w:r w:rsidR="007A1347" w:rsidRPr="00610F8A">
              <w:rPr>
                <w:position w:val="-12"/>
                <w:sz w:val="26"/>
                <w:szCs w:val="26"/>
                <w:lang w:val="fr-FR"/>
              </w:rPr>
              <w:object w:dxaOrig="2140" w:dyaOrig="420">
                <v:shape id="_x0000_i2643" type="#_x0000_t75" style="width:107.25pt;height:21pt" o:ole="">
                  <v:imagedata r:id="rId3244" o:title=""/>
                </v:shape>
                <o:OLEObject Type="Embed" ProgID="Equation.DSMT4" ShapeID="_x0000_i2643" DrawAspect="Content" ObjectID="_1653458549" r:id="rId3245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790DA3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680" w:dyaOrig="279">
                <v:shape id="_x0000_i2644" type="#_x0000_t75" style="width:33.75pt;height:14.25pt" o:ole="">
                  <v:imagedata r:id="rId3246" o:title=""/>
                </v:shape>
                <o:OLEObject Type="Embed" ProgID="Equation.DSMT4" ShapeID="_x0000_i2644" DrawAspect="Content" ObjectID="_1653458550" r:id="rId3247"/>
              </w:object>
            </w:r>
            <w:r w:rsidRPr="00610F8A">
              <w:rPr>
                <w:sz w:val="26"/>
                <w:szCs w:val="26"/>
              </w:rPr>
              <w:t>, có</w:t>
            </w:r>
            <w:r w:rsidRPr="00790DA3">
              <w:rPr>
                <w:sz w:val="26"/>
                <w:szCs w:val="26"/>
              </w:rPr>
              <w:t xml:space="preserve">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6"/>
                <w:szCs w:val="26"/>
                <w:lang w:val="fr-FR"/>
              </w:rPr>
            </w:pPr>
            <w:r w:rsidRPr="00610F8A">
              <w:rPr>
                <w:position w:val="-8"/>
                <w:sz w:val="26"/>
                <w:szCs w:val="26"/>
              </w:rPr>
              <w:object w:dxaOrig="4720" w:dyaOrig="420">
                <v:shape id="_x0000_i2645" type="#_x0000_t75" style="width:236.25pt;height:21pt" o:ole="">
                  <v:imagedata r:id="rId3248" o:title=""/>
                </v:shape>
                <o:OLEObject Type="Embed" ProgID="Equation.DSMT4" ShapeID="_x0000_i2645" DrawAspect="Content" ObjectID="_1653458551" r:id="rId3249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fr-FR"/>
              </w:rPr>
              <w:t xml:space="preserve">Vậy thể tích khối lập phương </w:t>
            </w:r>
            <w:r w:rsidR="007A1347" w:rsidRPr="00610F8A">
              <w:rPr>
                <w:position w:val="-6"/>
                <w:sz w:val="26"/>
                <w:szCs w:val="26"/>
                <w:lang w:val="fr-FR"/>
              </w:rPr>
              <w:object w:dxaOrig="800" w:dyaOrig="340">
                <v:shape id="_x0000_i2646" type="#_x0000_t75" style="width:39.75pt;height:17.25pt" o:ole="">
                  <v:imagedata r:id="rId3250" o:title=""/>
                </v:shape>
                <o:OLEObject Type="Embed" ProgID="Equation.DSMT4" ShapeID="_x0000_i2646" DrawAspect="Content" ObjectID="_1653458552" r:id="rId3251"/>
              </w:object>
            </w:r>
            <w:r w:rsidRPr="00790DA3">
              <w:rPr>
                <w:sz w:val="26"/>
                <w:szCs w:val="26"/>
                <w:lang w:val="fr-FR"/>
              </w:rPr>
              <w:t xml:space="preserve"> </w:t>
            </w:r>
            <w:r w:rsidRPr="00610F8A">
              <w:rPr>
                <w:b/>
                <w:sz w:val="26"/>
                <w:szCs w:val="26"/>
                <w:lang w:val="pt-BR"/>
              </w:rPr>
              <w:t>Chọn A.</w:t>
            </w:r>
          </w:p>
        </w:tc>
        <w:tc>
          <w:tcPr>
            <w:tcW w:w="2324" w:type="dxa"/>
            <w:gridSpan w:val="2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073150" cy="1017905"/>
                      <wp:effectExtent l="0" t="1905" r="0" b="0"/>
                      <wp:docPr id="3533" name="Canvas 353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900" name="Freeform 353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384810" y="706120"/>
                                  <a:ext cx="493395" cy="5080"/>
                                </a:xfrm>
                                <a:custGeom>
                                  <a:avLst/>
                                  <a:gdLst>
                                    <a:gd name="T0" fmla="*/ 0 w 777"/>
                                    <a:gd name="T1" fmla="*/ 0 h 8"/>
                                    <a:gd name="T2" fmla="*/ 49 w 777"/>
                                    <a:gd name="T3" fmla="*/ 0 h 8"/>
                                    <a:gd name="T4" fmla="*/ 49 w 777"/>
                                    <a:gd name="T5" fmla="*/ 8 h 8"/>
                                    <a:gd name="T6" fmla="*/ 0 w 777"/>
                                    <a:gd name="T7" fmla="*/ 8 h 8"/>
                                    <a:gd name="T8" fmla="*/ 0 w 777"/>
                                    <a:gd name="T9" fmla="*/ 0 h 8"/>
                                    <a:gd name="T10" fmla="*/ 81 w 777"/>
                                    <a:gd name="T11" fmla="*/ 0 h 8"/>
                                    <a:gd name="T12" fmla="*/ 130 w 777"/>
                                    <a:gd name="T13" fmla="*/ 0 h 8"/>
                                    <a:gd name="T14" fmla="*/ 130 w 777"/>
                                    <a:gd name="T15" fmla="*/ 8 h 8"/>
                                    <a:gd name="T16" fmla="*/ 81 w 777"/>
                                    <a:gd name="T17" fmla="*/ 8 h 8"/>
                                    <a:gd name="T18" fmla="*/ 81 w 777"/>
                                    <a:gd name="T19" fmla="*/ 0 h 8"/>
                                    <a:gd name="T20" fmla="*/ 162 w 777"/>
                                    <a:gd name="T21" fmla="*/ 0 h 8"/>
                                    <a:gd name="T22" fmla="*/ 211 w 777"/>
                                    <a:gd name="T23" fmla="*/ 0 h 8"/>
                                    <a:gd name="T24" fmla="*/ 211 w 777"/>
                                    <a:gd name="T25" fmla="*/ 8 h 8"/>
                                    <a:gd name="T26" fmla="*/ 162 w 777"/>
                                    <a:gd name="T27" fmla="*/ 8 h 8"/>
                                    <a:gd name="T28" fmla="*/ 162 w 777"/>
                                    <a:gd name="T29" fmla="*/ 0 h 8"/>
                                    <a:gd name="T30" fmla="*/ 243 w 777"/>
                                    <a:gd name="T31" fmla="*/ 0 h 8"/>
                                    <a:gd name="T32" fmla="*/ 292 w 777"/>
                                    <a:gd name="T33" fmla="*/ 0 h 8"/>
                                    <a:gd name="T34" fmla="*/ 292 w 777"/>
                                    <a:gd name="T35" fmla="*/ 8 h 8"/>
                                    <a:gd name="T36" fmla="*/ 243 w 777"/>
                                    <a:gd name="T37" fmla="*/ 8 h 8"/>
                                    <a:gd name="T38" fmla="*/ 243 w 777"/>
                                    <a:gd name="T39" fmla="*/ 0 h 8"/>
                                    <a:gd name="T40" fmla="*/ 324 w 777"/>
                                    <a:gd name="T41" fmla="*/ 0 h 8"/>
                                    <a:gd name="T42" fmla="*/ 372 w 777"/>
                                    <a:gd name="T43" fmla="*/ 0 h 8"/>
                                    <a:gd name="T44" fmla="*/ 372 w 777"/>
                                    <a:gd name="T45" fmla="*/ 8 h 8"/>
                                    <a:gd name="T46" fmla="*/ 324 w 777"/>
                                    <a:gd name="T47" fmla="*/ 8 h 8"/>
                                    <a:gd name="T48" fmla="*/ 324 w 777"/>
                                    <a:gd name="T49" fmla="*/ 0 h 8"/>
                                    <a:gd name="T50" fmla="*/ 405 w 777"/>
                                    <a:gd name="T51" fmla="*/ 0 h 8"/>
                                    <a:gd name="T52" fmla="*/ 453 w 777"/>
                                    <a:gd name="T53" fmla="*/ 0 h 8"/>
                                    <a:gd name="T54" fmla="*/ 453 w 777"/>
                                    <a:gd name="T55" fmla="*/ 8 h 8"/>
                                    <a:gd name="T56" fmla="*/ 405 w 777"/>
                                    <a:gd name="T57" fmla="*/ 8 h 8"/>
                                    <a:gd name="T58" fmla="*/ 405 w 777"/>
                                    <a:gd name="T59" fmla="*/ 0 h 8"/>
                                    <a:gd name="T60" fmla="*/ 486 w 777"/>
                                    <a:gd name="T61" fmla="*/ 0 h 8"/>
                                    <a:gd name="T62" fmla="*/ 534 w 777"/>
                                    <a:gd name="T63" fmla="*/ 0 h 8"/>
                                    <a:gd name="T64" fmla="*/ 534 w 777"/>
                                    <a:gd name="T65" fmla="*/ 8 h 8"/>
                                    <a:gd name="T66" fmla="*/ 486 w 777"/>
                                    <a:gd name="T67" fmla="*/ 8 h 8"/>
                                    <a:gd name="T68" fmla="*/ 486 w 777"/>
                                    <a:gd name="T69" fmla="*/ 0 h 8"/>
                                    <a:gd name="T70" fmla="*/ 567 w 777"/>
                                    <a:gd name="T71" fmla="*/ 0 h 8"/>
                                    <a:gd name="T72" fmla="*/ 615 w 777"/>
                                    <a:gd name="T73" fmla="*/ 0 h 8"/>
                                    <a:gd name="T74" fmla="*/ 615 w 777"/>
                                    <a:gd name="T75" fmla="*/ 8 h 8"/>
                                    <a:gd name="T76" fmla="*/ 567 w 777"/>
                                    <a:gd name="T77" fmla="*/ 8 h 8"/>
                                    <a:gd name="T78" fmla="*/ 567 w 777"/>
                                    <a:gd name="T79" fmla="*/ 0 h 8"/>
                                    <a:gd name="T80" fmla="*/ 647 w 777"/>
                                    <a:gd name="T81" fmla="*/ 0 h 8"/>
                                    <a:gd name="T82" fmla="*/ 696 w 777"/>
                                    <a:gd name="T83" fmla="*/ 0 h 8"/>
                                    <a:gd name="T84" fmla="*/ 696 w 777"/>
                                    <a:gd name="T85" fmla="*/ 8 h 8"/>
                                    <a:gd name="T86" fmla="*/ 647 w 777"/>
                                    <a:gd name="T87" fmla="*/ 8 h 8"/>
                                    <a:gd name="T88" fmla="*/ 647 w 777"/>
                                    <a:gd name="T89" fmla="*/ 0 h 8"/>
                                    <a:gd name="T90" fmla="*/ 728 w 777"/>
                                    <a:gd name="T91" fmla="*/ 0 h 8"/>
                                    <a:gd name="T92" fmla="*/ 777 w 777"/>
                                    <a:gd name="T93" fmla="*/ 0 h 8"/>
                                    <a:gd name="T94" fmla="*/ 777 w 777"/>
                                    <a:gd name="T95" fmla="*/ 8 h 8"/>
                                    <a:gd name="T96" fmla="*/ 728 w 777"/>
                                    <a:gd name="T97" fmla="*/ 8 h 8"/>
                                    <a:gd name="T98" fmla="*/ 728 w 777"/>
                                    <a:gd name="T99" fmla="*/ 0 h 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777" h="8">
                                      <a:moveTo>
                                        <a:pt x="0" y="0"/>
                                      </a:moveTo>
                                      <a:lnTo>
                                        <a:pt x="49" y="0"/>
                                      </a:lnTo>
                                      <a:lnTo>
                                        <a:pt x="49" y="8"/>
                                      </a:lnTo>
                                      <a:lnTo>
                                        <a:pt x="0" y="8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81" y="0"/>
                                      </a:moveTo>
                                      <a:lnTo>
                                        <a:pt x="130" y="0"/>
                                      </a:lnTo>
                                      <a:lnTo>
                                        <a:pt x="130" y="8"/>
                                      </a:lnTo>
                                      <a:lnTo>
                                        <a:pt x="81" y="8"/>
                                      </a:lnTo>
                                      <a:lnTo>
                                        <a:pt x="81" y="0"/>
                                      </a:lnTo>
                                      <a:close/>
                                      <a:moveTo>
                                        <a:pt x="162" y="0"/>
                                      </a:moveTo>
                                      <a:lnTo>
                                        <a:pt x="211" y="0"/>
                                      </a:lnTo>
                                      <a:lnTo>
                                        <a:pt x="211" y="8"/>
                                      </a:lnTo>
                                      <a:lnTo>
                                        <a:pt x="162" y="8"/>
                                      </a:lnTo>
                                      <a:lnTo>
                                        <a:pt x="162" y="0"/>
                                      </a:lnTo>
                                      <a:close/>
                                      <a:moveTo>
                                        <a:pt x="243" y="0"/>
                                      </a:moveTo>
                                      <a:lnTo>
                                        <a:pt x="292" y="0"/>
                                      </a:lnTo>
                                      <a:lnTo>
                                        <a:pt x="292" y="8"/>
                                      </a:lnTo>
                                      <a:lnTo>
                                        <a:pt x="243" y="8"/>
                                      </a:lnTo>
                                      <a:lnTo>
                                        <a:pt x="243" y="0"/>
                                      </a:lnTo>
                                      <a:close/>
                                      <a:moveTo>
                                        <a:pt x="324" y="0"/>
                                      </a:moveTo>
                                      <a:lnTo>
                                        <a:pt x="372" y="0"/>
                                      </a:lnTo>
                                      <a:lnTo>
                                        <a:pt x="372" y="8"/>
                                      </a:lnTo>
                                      <a:lnTo>
                                        <a:pt x="324" y="8"/>
                                      </a:lnTo>
                                      <a:lnTo>
                                        <a:pt x="324" y="0"/>
                                      </a:lnTo>
                                      <a:close/>
                                      <a:moveTo>
                                        <a:pt x="405" y="0"/>
                                      </a:moveTo>
                                      <a:lnTo>
                                        <a:pt x="453" y="0"/>
                                      </a:lnTo>
                                      <a:lnTo>
                                        <a:pt x="453" y="8"/>
                                      </a:lnTo>
                                      <a:lnTo>
                                        <a:pt x="405" y="8"/>
                                      </a:lnTo>
                                      <a:lnTo>
                                        <a:pt x="405" y="0"/>
                                      </a:lnTo>
                                      <a:close/>
                                      <a:moveTo>
                                        <a:pt x="486" y="0"/>
                                      </a:moveTo>
                                      <a:lnTo>
                                        <a:pt x="534" y="0"/>
                                      </a:lnTo>
                                      <a:lnTo>
                                        <a:pt x="534" y="8"/>
                                      </a:lnTo>
                                      <a:lnTo>
                                        <a:pt x="486" y="8"/>
                                      </a:lnTo>
                                      <a:lnTo>
                                        <a:pt x="486" y="0"/>
                                      </a:lnTo>
                                      <a:close/>
                                      <a:moveTo>
                                        <a:pt x="567" y="0"/>
                                      </a:moveTo>
                                      <a:lnTo>
                                        <a:pt x="615" y="0"/>
                                      </a:lnTo>
                                      <a:lnTo>
                                        <a:pt x="615" y="8"/>
                                      </a:lnTo>
                                      <a:lnTo>
                                        <a:pt x="567" y="8"/>
                                      </a:lnTo>
                                      <a:lnTo>
                                        <a:pt x="567" y="0"/>
                                      </a:lnTo>
                                      <a:close/>
                                      <a:moveTo>
                                        <a:pt x="647" y="0"/>
                                      </a:moveTo>
                                      <a:lnTo>
                                        <a:pt x="696" y="0"/>
                                      </a:lnTo>
                                      <a:lnTo>
                                        <a:pt x="696" y="8"/>
                                      </a:lnTo>
                                      <a:lnTo>
                                        <a:pt x="647" y="8"/>
                                      </a:lnTo>
                                      <a:lnTo>
                                        <a:pt x="647" y="0"/>
                                      </a:lnTo>
                                      <a:close/>
                                      <a:moveTo>
                                        <a:pt x="728" y="0"/>
                                      </a:moveTo>
                                      <a:lnTo>
                                        <a:pt x="777" y="0"/>
                                      </a:lnTo>
                                      <a:lnTo>
                                        <a:pt x="777" y="8"/>
                                      </a:lnTo>
                                      <a:lnTo>
                                        <a:pt x="728" y="8"/>
                                      </a:lnTo>
                                      <a:lnTo>
                                        <a:pt x="72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01" name="Freeform 353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47955" y="706755"/>
                                  <a:ext cx="238760" cy="135890"/>
                                </a:xfrm>
                                <a:custGeom>
                                  <a:avLst/>
                                  <a:gdLst>
                                    <a:gd name="T0" fmla="*/ 376 w 376"/>
                                    <a:gd name="T1" fmla="*/ 7 h 214"/>
                                    <a:gd name="T2" fmla="*/ 333 w 376"/>
                                    <a:gd name="T3" fmla="*/ 30 h 214"/>
                                    <a:gd name="T4" fmla="*/ 329 w 376"/>
                                    <a:gd name="T5" fmla="*/ 24 h 214"/>
                                    <a:gd name="T6" fmla="*/ 372 w 376"/>
                                    <a:gd name="T7" fmla="*/ 0 h 214"/>
                                    <a:gd name="T8" fmla="*/ 376 w 376"/>
                                    <a:gd name="T9" fmla="*/ 7 h 214"/>
                                    <a:gd name="T10" fmla="*/ 305 w 376"/>
                                    <a:gd name="T11" fmla="*/ 46 h 214"/>
                                    <a:gd name="T12" fmla="*/ 263 w 376"/>
                                    <a:gd name="T13" fmla="*/ 70 h 214"/>
                                    <a:gd name="T14" fmla="*/ 259 w 376"/>
                                    <a:gd name="T15" fmla="*/ 63 h 214"/>
                                    <a:gd name="T16" fmla="*/ 301 w 376"/>
                                    <a:gd name="T17" fmla="*/ 39 h 214"/>
                                    <a:gd name="T18" fmla="*/ 305 w 376"/>
                                    <a:gd name="T19" fmla="*/ 46 h 214"/>
                                    <a:gd name="T20" fmla="*/ 235 w 376"/>
                                    <a:gd name="T21" fmla="*/ 85 h 214"/>
                                    <a:gd name="T22" fmla="*/ 193 w 376"/>
                                    <a:gd name="T23" fmla="*/ 109 h 214"/>
                                    <a:gd name="T24" fmla="*/ 188 w 376"/>
                                    <a:gd name="T25" fmla="*/ 102 h 214"/>
                                    <a:gd name="T26" fmla="*/ 231 w 376"/>
                                    <a:gd name="T27" fmla="*/ 78 h 214"/>
                                    <a:gd name="T28" fmla="*/ 235 w 376"/>
                                    <a:gd name="T29" fmla="*/ 85 h 214"/>
                                    <a:gd name="T30" fmla="*/ 164 w 376"/>
                                    <a:gd name="T31" fmla="*/ 125 h 214"/>
                                    <a:gd name="T32" fmla="*/ 122 w 376"/>
                                    <a:gd name="T33" fmla="*/ 148 h 214"/>
                                    <a:gd name="T34" fmla="*/ 118 w 376"/>
                                    <a:gd name="T35" fmla="*/ 141 h 214"/>
                                    <a:gd name="T36" fmla="*/ 160 w 376"/>
                                    <a:gd name="T37" fmla="*/ 118 h 214"/>
                                    <a:gd name="T38" fmla="*/ 164 w 376"/>
                                    <a:gd name="T39" fmla="*/ 125 h 214"/>
                                    <a:gd name="T40" fmla="*/ 94 w 376"/>
                                    <a:gd name="T41" fmla="*/ 164 h 214"/>
                                    <a:gd name="T42" fmla="*/ 52 w 376"/>
                                    <a:gd name="T43" fmla="*/ 187 h 214"/>
                                    <a:gd name="T44" fmla="*/ 48 w 376"/>
                                    <a:gd name="T45" fmla="*/ 180 h 214"/>
                                    <a:gd name="T46" fmla="*/ 90 w 376"/>
                                    <a:gd name="T47" fmla="*/ 157 h 214"/>
                                    <a:gd name="T48" fmla="*/ 94 w 376"/>
                                    <a:gd name="T49" fmla="*/ 164 h 214"/>
                                    <a:gd name="T50" fmla="*/ 24 w 376"/>
                                    <a:gd name="T51" fmla="*/ 203 h 214"/>
                                    <a:gd name="T52" fmla="*/ 4 w 376"/>
                                    <a:gd name="T53" fmla="*/ 214 h 214"/>
                                    <a:gd name="T54" fmla="*/ 0 w 376"/>
                                    <a:gd name="T55" fmla="*/ 207 h 214"/>
                                    <a:gd name="T56" fmla="*/ 20 w 376"/>
                                    <a:gd name="T57" fmla="*/ 196 h 214"/>
                                    <a:gd name="T58" fmla="*/ 24 w 376"/>
                                    <a:gd name="T59" fmla="*/ 203 h 2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</a:cxnLst>
                                  <a:rect l="0" t="0" r="r" b="b"/>
                                  <a:pathLst>
                                    <a:path w="376" h="214">
                                      <a:moveTo>
                                        <a:pt x="376" y="7"/>
                                      </a:moveTo>
                                      <a:lnTo>
                                        <a:pt x="333" y="30"/>
                                      </a:lnTo>
                                      <a:lnTo>
                                        <a:pt x="329" y="24"/>
                                      </a:lnTo>
                                      <a:lnTo>
                                        <a:pt x="372" y="0"/>
                                      </a:lnTo>
                                      <a:lnTo>
                                        <a:pt x="376" y="7"/>
                                      </a:lnTo>
                                      <a:close/>
                                      <a:moveTo>
                                        <a:pt x="305" y="46"/>
                                      </a:moveTo>
                                      <a:lnTo>
                                        <a:pt x="263" y="70"/>
                                      </a:lnTo>
                                      <a:lnTo>
                                        <a:pt x="259" y="63"/>
                                      </a:lnTo>
                                      <a:lnTo>
                                        <a:pt x="301" y="39"/>
                                      </a:lnTo>
                                      <a:lnTo>
                                        <a:pt x="305" y="46"/>
                                      </a:lnTo>
                                      <a:close/>
                                      <a:moveTo>
                                        <a:pt x="235" y="85"/>
                                      </a:moveTo>
                                      <a:lnTo>
                                        <a:pt x="193" y="109"/>
                                      </a:lnTo>
                                      <a:lnTo>
                                        <a:pt x="188" y="102"/>
                                      </a:lnTo>
                                      <a:lnTo>
                                        <a:pt x="231" y="78"/>
                                      </a:lnTo>
                                      <a:lnTo>
                                        <a:pt x="235" y="85"/>
                                      </a:lnTo>
                                      <a:close/>
                                      <a:moveTo>
                                        <a:pt x="164" y="125"/>
                                      </a:moveTo>
                                      <a:lnTo>
                                        <a:pt x="122" y="148"/>
                                      </a:lnTo>
                                      <a:lnTo>
                                        <a:pt x="118" y="141"/>
                                      </a:lnTo>
                                      <a:lnTo>
                                        <a:pt x="160" y="118"/>
                                      </a:lnTo>
                                      <a:lnTo>
                                        <a:pt x="164" y="125"/>
                                      </a:lnTo>
                                      <a:close/>
                                      <a:moveTo>
                                        <a:pt x="94" y="164"/>
                                      </a:moveTo>
                                      <a:lnTo>
                                        <a:pt x="52" y="187"/>
                                      </a:lnTo>
                                      <a:lnTo>
                                        <a:pt x="48" y="180"/>
                                      </a:lnTo>
                                      <a:lnTo>
                                        <a:pt x="90" y="157"/>
                                      </a:lnTo>
                                      <a:lnTo>
                                        <a:pt x="94" y="164"/>
                                      </a:lnTo>
                                      <a:close/>
                                      <a:moveTo>
                                        <a:pt x="24" y="203"/>
                                      </a:moveTo>
                                      <a:lnTo>
                                        <a:pt x="4" y="214"/>
                                      </a:lnTo>
                                      <a:lnTo>
                                        <a:pt x="0" y="207"/>
                                      </a:lnTo>
                                      <a:lnTo>
                                        <a:pt x="20" y="196"/>
                                      </a:lnTo>
                                      <a:lnTo>
                                        <a:pt x="24" y="20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02" name="Freeform 353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382270" y="177165"/>
                                  <a:ext cx="5715" cy="531495"/>
                                </a:xfrm>
                                <a:custGeom>
                                  <a:avLst/>
                                  <a:gdLst>
                                    <a:gd name="T0" fmla="*/ 0 w 9"/>
                                    <a:gd name="T1" fmla="*/ 837 h 837"/>
                                    <a:gd name="T2" fmla="*/ 0 w 9"/>
                                    <a:gd name="T3" fmla="*/ 790 h 837"/>
                                    <a:gd name="T4" fmla="*/ 9 w 9"/>
                                    <a:gd name="T5" fmla="*/ 790 h 837"/>
                                    <a:gd name="T6" fmla="*/ 9 w 9"/>
                                    <a:gd name="T7" fmla="*/ 837 h 837"/>
                                    <a:gd name="T8" fmla="*/ 0 w 9"/>
                                    <a:gd name="T9" fmla="*/ 837 h 837"/>
                                    <a:gd name="T10" fmla="*/ 0 w 9"/>
                                    <a:gd name="T11" fmla="*/ 758 h 837"/>
                                    <a:gd name="T12" fmla="*/ 0 w 9"/>
                                    <a:gd name="T13" fmla="*/ 710 h 837"/>
                                    <a:gd name="T14" fmla="*/ 9 w 9"/>
                                    <a:gd name="T15" fmla="*/ 710 h 837"/>
                                    <a:gd name="T16" fmla="*/ 9 w 9"/>
                                    <a:gd name="T17" fmla="*/ 758 h 837"/>
                                    <a:gd name="T18" fmla="*/ 0 w 9"/>
                                    <a:gd name="T19" fmla="*/ 758 h 837"/>
                                    <a:gd name="T20" fmla="*/ 0 w 9"/>
                                    <a:gd name="T21" fmla="*/ 678 h 837"/>
                                    <a:gd name="T22" fmla="*/ 0 w 9"/>
                                    <a:gd name="T23" fmla="*/ 630 h 837"/>
                                    <a:gd name="T24" fmla="*/ 9 w 9"/>
                                    <a:gd name="T25" fmla="*/ 630 h 837"/>
                                    <a:gd name="T26" fmla="*/ 9 w 9"/>
                                    <a:gd name="T27" fmla="*/ 678 h 837"/>
                                    <a:gd name="T28" fmla="*/ 0 w 9"/>
                                    <a:gd name="T29" fmla="*/ 678 h 837"/>
                                    <a:gd name="T30" fmla="*/ 0 w 9"/>
                                    <a:gd name="T31" fmla="*/ 598 h 837"/>
                                    <a:gd name="T32" fmla="*/ 0 w 9"/>
                                    <a:gd name="T33" fmla="*/ 550 h 837"/>
                                    <a:gd name="T34" fmla="*/ 9 w 9"/>
                                    <a:gd name="T35" fmla="*/ 550 h 837"/>
                                    <a:gd name="T36" fmla="*/ 9 w 9"/>
                                    <a:gd name="T37" fmla="*/ 598 h 837"/>
                                    <a:gd name="T38" fmla="*/ 0 w 9"/>
                                    <a:gd name="T39" fmla="*/ 598 h 837"/>
                                    <a:gd name="T40" fmla="*/ 0 w 9"/>
                                    <a:gd name="T41" fmla="*/ 518 h 837"/>
                                    <a:gd name="T42" fmla="*/ 0 w 9"/>
                                    <a:gd name="T43" fmla="*/ 471 h 837"/>
                                    <a:gd name="T44" fmla="*/ 9 w 9"/>
                                    <a:gd name="T45" fmla="*/ 471 h 837"/>
                                    <a:gd name="T46" fmla="*/ 9 w 9"/>
                                    <a:gd name="T47" fmla="*/ 518 h 837"/>
                                    <a:gd name="T48" fmla="*/ 0 w 9"/>
                                    <a:gd name="T49" fmla="*/ 518 h 837"/>
                                    <a:gd name="T50" fmla="*/ 0 w 9"/>
                                    <a:gd name="T51" fmla="*/ 439 h 837"/>
                                    <a:gd name="T52" fmla="*/ 0 w 9"/>
                                    <a:gd name="T53" fmla="*/ 391 h 837"/>
                                    <a:gd name="T54" fmla="*/ 9 w 9"/>
                                    <a:gd name="T55" fmla="*/ 391 h 837"/>
                                    <a:gd name="T56" fmla="*/ 9 w 9"/>
                                    <a:gd name="T57" fmla="*/ 439 h 837"/>
                                    <a:gd name="T58" fmla="*/ 0 w 9"/>
                                    <a:gd name="T59" fmla="*/ 439 h 837"/>
                                    <a:gd name="T60" fmla="*/ 0 w 9"/>
                                    <a:gd name="T61" fmla="*/ 359 h 837"/>
                                    <a:gd name="T62" fmla="*/ 0 w 9"/>
                                    <a:gd name="T63" fmla="*/ 311 h 837"/>
                                    <a:gd name="T64" fmla="*/ 9 w 9"/>
                                    <a:gd name="T65" fmla="*/ 311 h 837"/>
                                    <a:gd name="T66" fmla="*/ 9 w 9"/>
                                    <a:gd name="T67" fmla="*/ 359 h 837"/>
                                    <a:gd name="T68" fmla="*/ 0 w 9"/>
                                    <a:gd name="T69" fmla="*/ 359 h 837"/>
                                    <a:gd name="T70" fmla="*/ 0 w 9"/>
                                    <a:gd name="T71" fmla="*/ 279 h 837"/>
                                    <a:gd name="T72" fmla="*/ 0 w 9"/>
                                    <a:gd name="T73" fmla="*/ 231 h 837"/>
                                    <a:gd name="T74" fmla="*/ 9 w 9"/>
                                    <a:gd name="T75" fmla="*/ 231 h 837"/>
                                    <a:gd name="T76" fmla="*/ 9 w 9"/>
                                    <a:gd name="T77" fmla="*/ 279 h 837"/>
                                    <a:gd name="T78" fmla="*/ 0 w 9"/>
                                    <a:gd name="T79" fmla="*/ 279 h 837"/>
                                    <a:gd name="T80" fmla="*/ 0 w 9"/>
                                    <a:gd name="T81" fmla="*/ 199 h 837"/>
                                    <a:gd name="T82" fmla="*/ 0 w 9"/>
                                    <a:gd name="T83" fmla="*/ 152 h 837"/>
                                    <a:gd name="T84" fmla="*/ 9 w 9"/>
                                    <a:gd name="T85" fmla="*/ 152 h 837"/>
                                    <a:gd name="T86" fmla="*/ 9 w 9"/>
                                    <a:gd name="T87" fmla="*/ 199 h 837"/>
                                    <a:gd name="T88" fmla="*/ 0 w 9"/>
                                    <a:gd name="T89" fmla="*/ 199 h 837"/>
                                    <a:gd name="T90" fmla="*/ 0 w 9"/>
                                    <a:gd name="T91" fmla="*/ 120 h 837"/>
                                    <a:gd name="T92" fmla="*/ 0 w 9"/>
                                    <a:gd name="T93" fmla="*/ 72 h 837"/>
                                    <a:gd name="T94" fmla="*/ 9 w 9"/>
                                    <a:gd name="T95" fmla="*/ 72 h 837"/>
                                    <a:gd name="T96" fmla="*/ 9 w 9"/>
                                    <a:gd name="T97" fmla="*/ 120 h 837"/>
                                    <a:gd name="T98" fmla="*/ 0 w 9"/>
                                    <a:gd name="T99" fmla="*/ 120 h 837"/>
                                    <a:gd name="T100" fmla="*/ 0 w 9"/>
                                    <a:gd name="T101" fmla="*/ 40 h 837"/>
                                    <a:gd name="T102" fmla="*/ 0 w 9"/>
                                    <a:gd name="T103" fmla="*/ 0 h 837"/>
                                    <a:gd name="T104" fmla="*/ 9 w 9"/>
                                    <a:gd name="T105" fmla="*/ 0 h 837"/>
                                    <a:gd name="T106" fmla="*/ 9 w 9"/>
                                    <a:gd name="T107" fmla="*/ 40 h 837"/>
                                    <a:gd name="T108" fmla="*/ 0 w 9"/>
                                    <a:gd name="T109" fmla="*/ 40 h 83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9" h="837">
                                      <a:moveTo>
                                        <a:pt x="0" y="837"/>
                                      </a:moveTo>
                                      <a:lnTo>
                                        <a:pt x="0" y="790"/>
                                      </a:lnTo>
                                      <a:lnTo>
                                        <a:pt x="9" y="790"/>
                                      </a:lnTo>
                                      <a:lnTo>
                                        <a:pt x="9" y="837"/>
                                      </a:lnTo>
                                      <a:lnTo>
                                        <a:pt x="0" y="837"/>
                                      </a:lnTo>
                                      <a:close/>
                                      <a:moveTo>
                                        <a:pt x="0" y="758"/>
                                      </a:moveTo>
                                      <a:lnTo>
                                        <a:pt x="0" y="710"/>
                                      </a:lnTo>
                                      <a:lnTo>
                                        <a:pt x="9" y="710"/>
                                      </a:lnTo>
                                      <a:lnTo>
                                        <a:pt x="9" y="758"/>
                                      </a:lnTo>
                                      <a:lnTo>
                                        <a:pt x="0" y="758"/>
                                      </a:lnTo>
                                      <a:close/>
                                      <a:moveTo>
                                        <a:pt x="0" y="678"/>
                                      </a:moveTo>
                                      <a:lnTo>
                                        <a:pt x="0" y="630"/>
                                      </a:lnTo>
                                      <a:lnTo>
                                        <a:pt x="9" y="630"/>
                                      </a:lnTo>
                                      <a:lnTo>
                                        <a:pt x="9" y="678"/>
                                      </a:lnTo>
                                      <a:lnTo>
                                        <a:pt x="0" y="678"/>
                                      </a:lnTo>
                                      <a:close/>
                                      <a:moveTo>
                                        <a:pt x="0" y="598"/>
                                      </a:moveTo>
                                      <a:lnTo>
                                        <a:pt x="0" y="550"/>
                                      </a:lnTo>
                                      <a:lnTo>
                                        <a:pt x="9" y="550"/>
                                      </a:lnTo>
                                      <a:lnTo>
                                        <a:pt x="9" y="598"/>
                                      </a:lnTo>
                                      <a:lnTo>
                                        <a:pt x="0" y="598"/>
                                      </a:lnTo>
                                      <a:close/>
                                      <a:moveTo>
                                        <a:pt x="0" y="518"/>
                                      </a:moveTo>
                                      <a:lnTo>
                                        <a:pt x="0" y="471"/>
                                      </a:lnTo>
                                      <a:lnTo>
                                        <a:pt x="9" y="471"/>
                                      </a:lnTo>
                                      <a:lnTo>
                                        <a:pt x="9" y="518"/>
                                      </a:lnTo>
                                      <a:lnTo>
                                        <a:pt x="0" y="518"/>
                                      </a:lnTo>
                                      <a:close/>
                                      <a:moveTo>
                                        <a:pt x="0" y="439"/>
                                      </a:moveTo>
                                      <a:lnTo>
                                        <a:pt x="0" y="391"/>
                                      </a:lnTo>
                                      <a:lnTo>
                                        <a:pt x="9" y="391"/>
                                      </a:lnTo>
                                      <a:lnTo>
                                        <a:pt x="9" y="439"/>
                                      </a:lnTo>
                                      <a:lnTo>
                                        <a:pt x="0" y="439"/>
                                      </a:lnTo>
                                      <a:close/>
                                      <a:moveTo>
                                        <a:pt x="0" y="359"/>
                                      </a:moveTo>
                                      <a:lnTo>
                                        <a:pt x="0" y="311"/>
                                      </a:lnTo>
                                      <a:lnTo>
                                        <a:pt x="9" y="311"/>
                                      </a:lnTo>
                                      <a:lnTo>
                                        <a:pt x="9" y="359"/>
                                      </a:lnTo>
                                      <a:lnTo>
                                        <a:pt x="0" y="359"/>
                                      </a:lnTo>
                                      <a:close/>
                                      <a:moveTo>
                                        <a:pt x="0" y="279"/>
                                      </a:moveTo>
                                      <a:lnTo>
                                        <a:pt x="0" y="231"/>
                                      </a:lnTo>
                                      <a:lnTo>
                                        <a:pt x="9" y="231"/>
                                      </a:lnTo>
                                      <a:lnTo>
                                        <a:pt x="9" y="279"/>
                                      </a:lnTo>
                                      <a:lnTo>
                                        <a:pt x="0" y="279"/>
                                      </a:lnTo>
                                      <a:close/>
                                      <a:moveTo>
                                        <a:pt x="0" y="199"/>
                                      </a:moveTo>
                                      <a:lnTo>
                                        <a:pt x="0" y="152"/>
                                      </a:lnTo>
                                      <a:lnTo>
                                        <a:pt x="9" y="152"/>
                                      </a:lnTo>
                                      <a:lnTo>
                                        <a:pt x="9" y="199"/>
                                      </a:lnTo>
                                      <a:lnTo>
                                        <a:pt x="0" y="199"/>
                                      </a:lnTo>
                                      <a:close/>
                                      <a:moveTo>
                                        <a:pt x="0" y="120"/>
                                      </a:moveTo>
                                      <a:lnTo>
                                        <a:pt x="0" y="72"/>
                                      </a:lnTo>
                                      <a:lnTo>
                                        <a:pt x="9" y="72"/>
                                      </a:lnTo>
                                      <a:lnTo>
                                        <a:pt x="9" y="120"/>
                                      </a:lnTo>
                                      <a:lnTo>
                                        <a:pt x="0" y="120"/>
                                      </a:lnTo>
                                      <a:close/>
                                      <a:moveTo>
                                        <a:pt x="0" y="4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9" y="0"/>
                                      </a:lnTo>
                                      <a:lnTo>
                                        <a:pt x="9" y="40"/>
                                      </a:lnTo>
                                      <a:lnTo>
                                        <a:pt x="0" y="4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03" name="Line 3538"/>
                              <wps:cNvCnPr/>
                              <wps:spPr bwMode="auto">
                                <a:xfrm>
                                  <a:off x="384810" y="177165"/>
                                  <a:ext cx="49847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04" name="Line 3539"/>
                              <wps:cNvCnPr/>
                              <wps:spPr bwMode="auto">
                                <a:xfrm>
                                  <a:off x="883285" y="177165"/>
                                  <a:ext cx="635" cy="5314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05" name="Line 3540"/>
                              <wps:cNvCnPr/>
                              <wps:spPr bwMode="auto">
                                <a:xfrm flipH="1">
                                  <a:off x="647065" y="177165"/>
                                  <a:ext cx="236220" cy="1314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06" name="Line 3541"/>
                              <wps:cNvCnPr/>
                              <wps:spPr bwMode="auto">
                                <a:xfrm>
                                  <a:off x="647065" y="308610"/>
                                  <a:ext cx="635" cy="5321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07" name="Line 3542"/>
                              <wps:cNvCnPr/>
                              <wps:spPr bwMode="auto">
                                <a:xfrm flipV="1">
                                  <a:off x="647065" y="708660"/>
                                  <a:ext cx="236220" cy="1320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08" name="Line 3543"/>
                              <wps:cNvCnPr/>
                              <wps:spPr bwMode="auto">
                                <a:xfrm flipH="1">
                                  <a:off x="149225" y="308610"/>
                                  <a:ext cx="49784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09" name="Line 3544"/>
                              <wps:cNvCnPr/>
                              <wps:spPr bwMode="auto">
                                <a:xfrm flipV="1">
                                  <a:off x="149225" y="177165"/>
                                  <a:ext cx="235585" cy="1314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10" name="Line 3545"/>
                              <wps:cNvCnPr/>
                              <wps:spPr bwMode="auto">
                                <a:xfrm>
                                  <a:off x="149225" y="308610"/>
                                  <a:ext cx="635" cy="5321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11" name="Line 3546"/>
                              <wps:cNvCnPr/>
                              <wps:spPr bwMode="auto">
                                <a:xfrm>
                                  <a:off x="149225" y="840740"/>
                                  <a:ext cx="49784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12" name="Freeform 354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48590" y="706755"/>
                                  <a:ext cx="735330" cy="136525"/>
                                </a:xfrm>
                                <a:custGeom>
                                  <a:avLst/>
                                  <a:gdLst>
                                    <a:gd name="T0" fmla="*/ 48 w 1158"/>
                                    <a:gd name="T1" fmla="*/ 198 h 215"/>
                                    <a:gd name="T2" fmla="*/ 1 w 1158"/>
                                    <a:gd name="T3" fmla="*/ 215 h 215"/>
                                    <a:gd name="T4" fmla="*/ 79 w 1158"/>
                                    <a:gd name="T5" fmla="*/ 193 h 215"/>
                                    <a:gd name="T6" fmla="*/ 129 w 1158"/>
                                    <a:gd name="T7" fmla="*/ 192 h 215"/>
                                    <a:gd name="T8" fmla="*/ 79 w 1158"/>
                                    <a:gd name="T9" fmla="*/ 193 h 215"/>
                                    <a:gd name="T10" fmla="*/ 207 w 1158"/>
                                    <a:gd name="T11" fmla="*/ 170 h 215"/>
                                    <a:gd name="T12" fmla="*/ 160 w 1158"/>
                                    <a:gd name="T13" fmla="*/ 186 h 215"/>
                                    <a:gd name="T14" fmla="*/ 239 w 1158"/>
                                    <a:gd name="T15" fmla="*/ 164 h 215"/>
                                    <a:gd name="T16" fmla="*/ 288 w 1158"/>
                                    <a:gd name="T17" fmla="*/ 163 h 215"/>
                                    <a:gd name="T18" fmla="*/ 239 w 1158"/>
                                    <a:gd name="T19" fmla="*/ 164 h 215"/>
                                    <a:gd name="T20" fmla="*/ 366 w 1158"/>
                                    <a:gd name="T21" fmla="*/ 141 h 215"/>
                                    <a:gd name="T22" fmla="*/ 320 w 1158"/>
                                    <a:gd name="T23" fmla="*/ 158 h 215"/>
                                    <a:gd name="T24" fmla="*/ 398 w 1158"/>
                                    <a:gd name="T25" fmla="*/ 136 h 215"/>
                                    <a:gd name="T26" fmla="*/ 447 w 1158"/>
                                    <a:gd name="T27" fmla="*/ 135 h 215"/>
                                    <a:gd name="T28" fmla="*/ 398 w 1158"/>
                                    <a:gd name="T29" fmla="*/ 136 h 215"/>
                                    <a:gd name="T30" fmla="*/ 525 w 1158"/>
                                    <a:gd name="T31" fmla="*/ 113 h 215"/>
                                    <a:gd name="T32" fmla="*/ 479 w 1158"/>
                                    <a:gd name="T33" fmla="*/ 129 h 215"/>
                                    <a:gd name="T34" fmla="*/ 557 w 1158"/>
                                    <a:gd name="T35" fmla="*/ 107 h 215"/>
                                    <a:gd name="T36" fmla="*/ 606 w 1158"/>
                                    <a:gd name="T37" fmla="*/ 106 h 215"/>
                                    <a:gd name="T38" fmla="*/ 557 w 1158"/>
                                    <a:gd name="T39" fmla="*/ 107 h 215"/>
                                    <a:gd name="T40" fmla="*/ 684 w 1158"/>
                                    <a:gd name="T41" fmla="*/ 84 h 215"/>
                                    <a:gd name="T42" fmla="*/ 638 w 1158"/>
                                    <a:gd name="T43" fmla="*/ 101 h 215"/>
                                    <a:gd name="T44" fmla="*/ 716 w 1158"/>
                                    <a:gd name="T45" fmla="*/ 78 h 215"/>
                                    <a:gd name="T46" fmla="*/ 765 w 1158"/>
                                    <a:gd name="T47" fmla="*/ 78 h 215"/>
                                    <a:gd name="T48" fmla="*/ 716 w 1158"/>
                                    <a:gd name="T49" fmla="*/ 78 h 215"/>
                                    <a:gd name="T50" fmla="*/ 843 w 1158"/>
                                    <a:gd name="T51" fmla="*/ 56 h 215"/>
                                    <a:gd name="T52" fmla="*/ 797 w 1158"/>
                                    <a:gd name="T53" fmla="*/ 72 h 215"/>
                                    <a:gd name="T54" fmla="*/ 875 w 1158"/>
                                    <a:gd name="T55" fmla="*/ 50 h 215"/>
                                    <a:gd name="T56" fmla="*/ 924 w 1158"/>
                                    <a:gd name="T57" fmla="*/ 49 h 215"/>
                                    <a:gd name="T58" fmla="*/ 875 w 1158"/>
                                    <a:gd name="T59" fmla="*/ 50 h 215"/>
                                    <a:gd name="T60" fmla="*/ 1002 w 1158"/>
                                    <a:gd name="T61" fmla="*/ 27 h 215"/>
                                    <a:gd name="T62" fmla="*/ 956 w 1158"/>
                                    <a:gd name="T63" fmla="*/ 44 h 215"/>
                                    <a:gd name="T64" fmla="*/ 1034 w 1158"/>
                                    <a:gd name="T65" fmla="*/ 21 h 215"/>
                                    <a:gd name="T66" fmla="*/ 1083 w 1158"/>
                                    <a:gd name="T67" fmla="*/ 21 h 215"/>
                                    <a:gd name="T68" fmla="*/ 1034 w 1158"/>
                                    <a:gd name="T69" fmla="*/ 21 h 215"/>
                                    <a:gd name="T70" fmla="*/ 1156 w 1158"/>
                                    <a:gd name="T71" fmla="*/ 0 h 215"/>
                                    <a:gd name="T72" fmla="*/ 1115 w 1158"/>
                                    <a:gd name="T73" fmla="*/ 15 h 21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1158" h="215">
                                      <a:moveTo>
                                        <a:pt x="0" y="207"/>
                                      </a:moveTo>
                                      <a:lnTo>
                                        <a:pt x="48" y="198"/>
                                      </a:lnTo>
                                      <a:lnTo>
                                        <a:pt x="49" y="206"/>
                                      </a:lnTo>
                                      <a:lnTo>
                                        <a:pt x="1" y="215"/>
                                      </a:lnTo>
                                      <a:lnTo>
                                        <a:pt x="0" y="207"/>
                                      </a:lnTo>
                                      <a:close/>
                                      <a:moveTo>
                                        <a:pt x="79" y="193"/>
                                      </a:moveTo>
                                      <a:lnTo>
                                        <a:pt x="127" y="184"/>
                                      </a:lnTo>
                                      <a:lnTo>
                                        <a:pt x="129" y="192"/>
                                      </a:lnTo>
                                      <a:lnTo>
                                        <a:pt x="81" y="200"/>
                                      </a:lnTo>
                                      <a:lnTo>
                                        <a:pt x="79" y="193"/>
                                      </a:lnTo>
                                      <a:close/>
                                      <a:moveTo>
                                        <a:pt x="159" y="178"/>
                                      </a:moveTo>
                                      <a:lnTo>
                                        <a:pt x="207" y="170"/>
                                      </a:lnTo>
                                      <a:lnTo>
                                        <a:pt x="208" y="178"/>
                                      </a:lnTo>
                                      <a:lnTo>
                                        <a:pt x="160" y="186"/>
                                      </a:lnTo>
                                      <a:lnTo>
                                        <a:pt x="159" y="178"/>
                                      </a:lnTo>
                                      <a:close/>
                                      <a:moveTo>
                                        <a:pt x="239" y="164"/>
                                      </a:moveTo>
                                      <a:lnTo>
                                        <a:pt x="286" y="155"/>
                                      </a:lnTo>
                                      <a:lnTo>
                                        <a:pt x="288" y="163"/>
                                      </a:lnTo>
                                      <a:lnTo>
                                        <a:pt x="240" y="172"/>
                                      </a:lnTo>
                                      <a:lnTo>
                                        <a:pt x="239" y="164"/>
                                      </a:lnTo>
                                      <a:close/>
                                      <a:moveTo>
                                        <a:pt x="318" y="150"/>
                                      </a:moveTo>
                                      <a:lnTo>
                                        <a:pt x="366" y="141"/>
                                      </a:lnTo>
                                      <a:lnTo>
                                        <a:pt x="367" y="149"/>
                                      </a:lnTo>
                                      <a:lnTo>
                                        <a:pt x="320" y="158"/>
                                      </a:lnTo>
                                      <a:lnTo>
                                        <a:pt x="318" y="150"/>
                                      </a:lnTo>
                                      <a:close/>
                                      <a:moveTo>
                                        <a:pt x="398" y="136"/>
                                      </a:moveTo>
                                      <a:lnTo>
                                        <a:pt x="445" y="127"/>
                                      </a:lnTo>
                                      <a:lnTo>
                                        <a:pt x="447" y="135"/>
                                      </a:lnTo>
                                      <a:lnTo>
                                        <a:pt x="399" y="143"/>
                                      </a:lnTo>
                                      <a:lnTo>
                                        <a:pt x="398" y="136"/>
                                      </a:lnTo>
                                      <a:close/>
                                      <a:moveTo>
                                        <a:pt x="477" y="121"/>
                                      </a:moveTo>
                                      <a:lnTo>
                                        <a:pt x="525" y="113"/>
                                      </a:lnTo>
                                      <a:lnTo>
                                        <a:pt x="526" y="121"/>
                                      </a:lnTo>
                                      <a:lnTo>
                                        <a:pt x="479" y="129"/>
                                      </a:lnTo>
                                      <a:lnTo>
                                        <a:pt x="477" y="121"/>
                                      </a:lnTo>
                                      <a:close/>
                                      <a:moveTo>
                                        <a:pt x="557" y="107"/>
                                      </a:moveTo>
                                      <a:lnTo>
                                        <a:pt x="605" y="98"/>
                                      </a:lnTo>
                                      <a:lnTo>
                                        <a:pt x="606" y="106"/>
                                      </a:lnTo>
                                      <a:lnTo>
                                        <a:pt x="558" y="115"/>
                                      </a:lnTo>
                                      <a:lnTo>
                                        <a:pt x="557" y="107"/>
                                      </a:lnTo>
                                      <a:close/>
                                      <a:moveTo>
                                        <a:pt x="636" y="93"/>
                                      </a:moveTo>
                                      <a:lnTo>
                                        <a:pt x="684" y="84"/>
                                      </a:lnTo>
                                      <a:lnTo>
                                        <a:pt x="686" y="92"/>
                                      </a:lnTo>
                                      <a:lnTo>
                                        <a:pt x="638" y="101"/>
                                      </a:lnTo>
                                      <a:lnTo>
                                        <a:pt x="636" y="93"/>
                                      </a:lnTo>
                                      <a:close/>
                                      <a:moveTo>
                                        <a:pt x="716" y="78"/>
                                      </a:moveTo>
                                      <a:lnTo>
                                        <a:pt x="764" y="70"/>
                                      </a:lnTo>
                                      <a:lnTo>
                                        <a:pt x="765" y="78"/>
                                      </a:lnTo>
                                      <a:lnTo>
                                        <a:pt x="717" y="86"/>
                                      </a:lnTo>
                                      <a:lnTo>
                                        <a:pt x="716" y="78"/>
                                      </a:lnTo>
                                      <a:close/>
                                      <a:moveTo>
                                        <a:pt x="795" y="64"/>
                                      </a:moveTo>
                                      <a:lnTo>
                                        <a:pt x="843" y="56"/>
                                      </a:lnTo>
                                      <a:lnTo>
                                        <a:pt x="845" y="63"/>
                                      </a:lnTo>
                                      <a:lnTo>
                                        <a:pt x="797" y="72"/>
                                      </a:lnTo>
                                      <a:lnTo>
                                        <a:pt x="795" y="64"/>
                                      </a:lnTo>
                                      <a:close/>
                                      <a:moveTo>
                                        <a:pt x="875" y="50"/>
                                      </a:moveTo>
                                      <a:lnTo>
                                        <a:pt x="923" y="41"/>
                                      </a:lnTo>
                                      <a:lnTo>
                                        <a:pt x="924" y="49"/>
                                      </a:lnTo>
                                      <a:lnTo>
                                        <a:pt x="876" y="58"/>
                                      </a:lnTo>
                                      <a:lnTo>
                                        <a:pt x="875" y="50"/>
                                      </a:lnTo>
                                      <a:close/>
                                      <a:moveTo>
                                        <a:pt x="955" y="36"/>
                                      </a:moveTo>
                                      <a:lnTo>
                                        <a:pt x="1002" y="27"/>
                                      </a:lnTo>
                                      <a:lnTo>
                                        <a:pt x="1004" y="35"/>
                                      </a:lnTo>
                                      <a:lnTo>
                                        <a:pt x="956" y="44"/>
                                      </a:lnTo>
                                      <a:lnTo>
                                        <a:pt x="955" y="36"/>
                                      </a:lnTo>
                                      <a:close/>
                                      <a:moveTo>
                                        <a:pt x="1034" y="21"/>
                                      </a:moveTo>
                                      <a:lnTo>
                                        <a:pt x="1082" y="13"/>
                                      </a:lnTo>
                                      <a:lnTo>
                                        <a:pt x="1083" y="21"/>
                                      </a:lnTo>
                                      <a:lnTo>
                                        <a:pt x="1036" y="29"/>
                                      </a:lnTo>
                                      <a:lnTo>
                                        <a:pt x="1034" y="21"/>
                                      </a:lnTo>
                                      <a:close/>
                                      <a:moveTo>
                                        <a:pt x="1114" y="7"/>
                                      </a:moveTo>
                                      <a:lnTo>
                                        <a:pt x="1156" y="0"/>
                                      </a:lnTo>
                                      <a:lnTo>
                                        <a:pt x="1158" y="7"/>
                                      </a:lnTo>
                                      <a:lnTo>
                                        <a:pt x="1115" y="15"/>
                                      </a:lnTo>
                                      <a:lnTo>
                                        <a:pt x="1114" y="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13" name="Freeform 354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47955" y="306070"/>
                                  <a:ext cx="736600" cy="405130"/>
                                </a:xfrm>
                                <a:custGeom>
                                  <a:avLst/>
                                  <a:gdLst>
                                    <a:gd name="T0" fmla="*/ 46 w 1160"/>
                                    <a:gd name="T1" fmla="*/ 24 h 638"/>
                                    <a:gd name="T2" fmla="*/ 0 w 1160"/>
                                    <a:gd name="T3" fmla="*/ 7 h 638"/>
                                    <a:gd name="T4" fmla="*/ 74 w 1160"/>
                                    <a:gd name="T5" fmla="*/ 39 h 638"/>
                                    <a:gd name="T6" fmla="*/ 113 w 1160"/>
                                    <a:gd name="T7" fmla="*/ 69 h 638"/>
                                    <a:gd name="T8" fmla="*/ 74 w 1160"/>
                                    <a:gd name="T9" fmla="*/ 39 h 638"/>
                                    <a:gd name="T10" fmla="*/ 188 w 1160"/>
                                    <a:gd name="T11" fmla="*/ 101 h 638"/>
                                    <a:gd name="T12" fmla="*/ 141 w 1160"/>
                                    <a:gd name="T13" fmla="*/ 85 h 638"/>
                                    <a:gd name="T14" fmla="*/ 216 w 1160"/>
                                    <a:gd name="T15" fmla="*/ 116 h 638"/>
                                    <a:gd name="T16" fmla="*/ 254 w 1160"/>
                                    <a:gd name="T17" fmla="*/ 146 h 638"/>
                                    <a:gd name="T18" fmla="*/ 216 w 1160"/>
                                    <a:gd name="T19" fmla="*/ 116 h 638"/>
                                    <a:gd name="T20" fmla="*/ 329 w 1160"/>
                                    <a:gd name="T21" fmla="*/ 178 h 638"/>
                                    <a:gd name="T22" fmla="*/ 283 w 1160"/>
                                    <a:gd name="T23" fmla="*/ 162 h 638"/>
                                    <a:gd name="T24" fmla="*/ 357 w 1160"/>
                                    <a:gd name="T25" fmla="*/ 193 h 638"/>
                                    <a:gd name="T26" fmla="*/ 396 w 1160"/>
                                    <a:gd name="T27" fmla="*/ 223 h 638"/>
                                    <a:gd name="T28" fmla="*/ 357 w 1160"/>
                                    <a:gd name="T29" fmla="*/ 193 h 638"/>
                                    <a:gd name="T30" fmla="*/ 471 w 1160"/>
                                    <a:gd name="T31" fmla="*/ 255 h 638"/>
                                    <a:gd name="T32" fmla="*/ 424 w 1160"/>
                                    <a:gd name="T33" fmla="*/ 239 h 638"/>
                                    <a:gd name="T34" fmla="*/ 499 w 1160"/>
                                    <a:gd name="T35" fmla="*/ 271 h 638"/>
                                    <a:gd name="T36" fmla="*/ 537 w 1160"/>
                                    <a:gd name="T37" fmla="*/ 301 h 638"/>
                                    <a:gd name="T38" fmla="*/ 499 w 1160"/>
                                    <a:gd name="T39" fmla="*/ 271 h 638"/>
                                    <a:gd name="T40" fmla="*/ 612 w 1160"/>
                                    <a:gd name="T41" fmla="*/ 332 h 638"/>
                                    <a:gd name="T42" fmla="*/ 566 w 1160"/>
                                    <a:gd name="T43" fmla="*/ 316 h 638"/>
                                    <a:gd name="T44" fmla="*/ 640 w 1160"/>
                                    <a:gd name="T45" fmla="*/ 348 h 638"/>
                                    <a:gd name="T46" fmla="*/ 679 w 1160"/>
                                    <a:gd name="T47" fmla="*/ 378 h 638"/>
                                    <a:gd name="T48" fmla="*/ 640 w 1160"/>
                                    <a:gd name="T49" fmla="*/ 348 h 638"/>
                                    <a:gd name="T50" fmla="*/ 754 w 1160"/>
                                    <a:gd name="T51" fmla="*/ 409 h 638"/>
                                    <a:gd name="T52" fmla="*/ 707 w 1160"/>
                                    <a:gd name="T53" fmla="*/ 393 h 638"/>
                                    <a:gd name="T54" fmla="*/ 782 w 1160"/>
                                    <a:gd name="T55" fmla="*/ 425 h 638"/>
                                    <a:gd name="T56" fmla="*/ 821 w 1160"/>
                                    <a:gd name="T57" fmla="*/ 455 h 638"/>
                                    <a:gd name="T58" fmla="*/ 782 w 1160"/>
                                    <a:gd name="T59" fmla="*/ 425 h 638"/>
                                    <a:gd name="T60" fmla="*/ 895 w 1160"/>
                                    <a:gd name="T61" fmla="*/ 487 h 638"/>
                                    <a:gd name="T62" fmla="*/ 849 w 1160"/>
                                    <a:gd name="T63" fmla="*/ 470 h 638"/>
                                    <a:gd name="T64" fmla="*/ 923 w 1160"/>
                                    <a:gd name="T65" fmla="*/ 502 h 638"/>
                                    <a:gd name="T66" fmla="*/ 962 w 1160"/>
                                    <a:gd name="T67" fmla="*/ 532 h 638"/>
                                    <a:gd name="T68" fmla="*/ 923 w 1160"/>
                                    <a:gd name="T69" fmla="*/ 502 h 638"/>
                                    <a:gd name="T70" fmla="*/ 1037 w 1160"/>
                                    <a:gd name="T71" fmla="*/ 564 h 638"/>
                                    <a:gd name="T72" fmla="*/ 990 w 1160"/>
                                    <a:gd name="T73" fmla="*/ 548 h 638"/>
                                    <a:gd name="T74" fmla="*/ 1065 w 1160"/>
                                    <a:gd name="T75" fmla="*/ 579 h 638"/>
                                    <a:gd name="T76" fmla="*/ 1104 w 1160"/>
                                    <a:gd name="T77" fmla="*/ 609 h 638"/>
                                    <a:gd name="T78" fmla="*/ 1065 w 1160"/>
                                    <a:gd name="T79" fmla="*/ 579 h 638"/>
                                    <a:gd name="T80" fmla="*/ 1160 w 1160"/>
                                    <a:gd name="T81" fmla="*/ 631 h 638"/>
                                    <a:gd name="T82" fmla="*/ 1132 w 1160"/>
                                    <a:gd name="T83" fmla="*/ 625 h 63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</a:cxnLst>
                                  <a:rect l="0" t="0" r="r" b="b"/>
                                  <a:pathLst>
                                    <a:path w="1160" h="638">
                                      <a:moveTo>
                                        <a:pt x="4" y="0"/>
                                      </a:moveTo>
                                      <a:lnTo>
                                        <a:pt x="46" y="24"/>
                                      </a:lnTo>
                                      <a:lnTo>
                                        <a:pt x="42" y="31"/>
                                      </a:lnTo>
                                      <a:lnTo>
                                        <a:pt x="0" y="7"/>
                                      </a:lnTo>
                                      <a:lnTo>
                                        <a:pt x="4" y="0"/>
                                      </a:lnTo>
                                      <a:close/>
                                      <a:moveTo>
                                        <a:pt x="74" y="39"/>
                                      </a:moveTo>
                                      <a:lnTo>
                                        <a:pt x="117" y="62"/>
                                      </a:lnTo>
                                      <a:lnTo>
                                        <a:pt x="113" y="69"/>
                                      </a:lnTo>
                                      <a:lnTo>
                                        <a:pt x="70" y="46"/>
                                      </a:lnTo>
                                      <a:lnTo>
                                        <a:pt x="74" y="39"/>
                                      </a:lnTo>
                                      <a:close/>
                                      <a:moveTo>
                                        <a:pt x="145" y="78"/>
                                      </a:moveTo>
                                      <a:lnTo>
                                        <a:pt x="188" y="101"/>
                                      </a:lnTo>
                                      <a:lnTo>
                                        <a:pt x="184" y="108"/>
                                      </a:lnTo>
                                      <a:lnTo>
                                        <a:pt x="141" y="85"/>
                                      </a:lnTo>
                                      <a:lnTo>
                                        <a:pt x="145" y="78"/>
                                      </a:lnTo>
                                      <a:close/>
                                      <a:moveTo>
                                        <a:pt x="216" y="116"/>
                                      </a:moveTo>
                                      <a:lnTo>
                                        <a:pt x="258" y="139"/>
                                      </a:lnTo>
                                      <a:lnTo>
                                        <a:pt x="254" y="146"/>
                                      </a:lnTo>
                                      <a:lnTo>
                                        <a:pt x="212" y="123"/>
                                      </a:lnTo>
                                      <a:lnTo>
                                        <a:pt x="216" y="116"/>
                                      </a:lnTo>
                                      <a:close/>
                                      <a:moveTo>
                                        <a:pt x="287" y="155"/>
                                      </a:moveTo>
                                      <a:lnTo>
                                        <a:pt x="329" y="178"/>
                                      </a:lnTo>
                                      <a:lnTo>
                                        <a:pt x="325" y="185"/>
                                      </a:lnTo>
                                      <a:lnTo>
                                        <a:pt x="283" y="162"/>
                                      </a:lnTo>
                                      <a:lnTo>
                                        <a:pt x="287" y="155"/>
                                      </a:lnTo>
                                      <a:close/>
                                      <a:moveTo>
                                        <a:pt x="357" y="193"/>
                                      </a:moveTo>
                                      <a:lnTo>
                                        <a:pt x="400" y="217"/>
                                      </a:lnTo>
                                      <a:lnTo>
                                        <a:pt x="396" y="223"/>
                                      </a:lnTo>
                                      <a:lnTo>
                                        <a:pt x="353" y="200"/>
                                      </a:lnTo>
                                      <a:lnTo>
                                        <a:pt x="357" y="193"/>
                                      </a:lnTo>
                                      <a:close/>
                                      <a:moveTo>
                                        <a:pt x="428" y="232"/>
                                      </a:moveTo>
                                      <a:lnTo>
                                        <a:pt x="471" y="255"/>
                                      </a:lnTo>
                                      <a:lnTo>
                                        <a:pt x="467" y="262"/>
                                      </a:lnTo>
                                      <a:lnTo>
                                        <a:pt x="424" y="239"/>
                                      </a:lnTo>
                                      <a:lnTo>
                                        <a:pt x="428" y="232"/>
                                      </a:lnTo>
                                      <a:close/>
                                      <a:moveTo>
                                        <a:pt x="499" y="271"/>
                                      </a:moveTo>
                                      <a:lnTo>
                                        <a:pt x="541" y="294"/>
                                      </a:lnTo>
                                      <a:lnTo>
                                        <a:pt x="537" y="301"/>
                                      </a:lnTo>
                                      <a:lnTo>
                                        <a:pt x="495" y="278"/>
                                      </a:lnTo>
                                      <a:lnTo>
                                        <a:pt x="499" y="271"/>
                                      </a:lnTo>
                                      <a:close/>
                                      <a:moveTo>
                                        <a:pt x="570" y="309"/>
                                      </a:moveTo>
                                      <a:lnTo>
                                        <a:pt x="612" y="332"/>
                                      </a:lnTo>
                                      <a:lnTo>
                                        <a:pt x="608" y="339"/>
                                      </a:lnTo>
                                      <a:lnTo>
                                        <a:pt x="566" y="316"/>
                                      </a:lnTo>
                                      <a:lnTo>
                                        <a:pt x="570" y="309"/>
                                      </a:lnTo>
                                      <a:close/>
                                      <a:moveTo>
                                        <a:pt x="640" y="348"/>
                                      </a:moveTo>
                                      <a:lnTo>
                                        <a:pt x="683" y="371"/>
                                      </a:lnTo>
                                      <a:lnTo>
                                        <a:pt x="679" y="378"/>
                                      </a:lnTo>
                                      <a:lnTo>
                                        <a:pt x="636" y="355"/>
                                      </a:lnTo>
                                      <a:lnTo>
                                        <a:pt x="640" y="348"/>
                                      </a:lnTo>
                                      <a:close/>
                                      <a:moveTo>
                                        <a:pt x="711" y="386"/>
                                      </a:moveTo>
                                      <a:lnTo>
                                        <a:pt x="754" y="409"/>
                                      </a:lnTo>
                                      <a:lnTo>
                                        <a:pt x="750" y="416"/>
                                      </a:lnTo>
                                      <a:lnTo>
                                        <a:pt x="707" y="393"/>
                                      </a:lnTo>
                                      <a:lnTo>
                                        <a:pt x="711" y="386"/>
                                      </a:lnTo>
                                      <a:close/>
                                      <a:moveTo>
                                        <a:pt x="782" y="425"/>
                                      </a:moveTo>
                                      <a:lnTo>
                                        <a:pt x="824" y="448"/>
                                      </a:lnTo>
                                      <a:lnTo>
                                        <a:pt x="821" y="455"/>
                                      </a:lnTo>
                                      <a:lnTo>
                                        <a:pt x="778" y="432"/>
                                      </a:lnTo>
                                      <a:lnTo>
                                        <a:pt x="782" y="425"/>
                                      </a:lnTo>
                                      <a:close/>
                                      <a:moveTo>
                                        <a:pt x="853" y="463"/>
                                      </a:moveTo>
                                      <a:lnTo>
                                        <a:pt x="895" y="487"/>
                                      </a:lnTo>
                                      <a:lnTo>
                                        <a:pt x="891" y="494"/>
                                      </a:lnTo>
                                      <a:lnTo>
                                        <a:pt x="849" y="470"/>
                                      </a:lnTo>
                                      <a:lnTo>
                                        <a:pt x="853" y="463"/>
                                      </a:lnTo>
                                      <a:close/>
                                      <a:moveTo>
                                        <a:pt x="923" y="502"/>
                                      </a:moveTo>
                                      <a:lnTo>
                                        <a:pt x="966" y="525"/>
                                      </a:lnTo>
                                      <a:lnTo>
                                        <a:pt x="962" y="532"/>
                                      </a:lnTo>
                                      <a:lnTo>
                                        <a:pt x="920" y="509"/>
                                      </a:lnTo>
                                      <a:lnTo>
                                        <a:pt x="923" y="502"/>
                                      </a:lnTo>
                                      <a:close/>
                                      <a:moveTo>
                                        <a:pt x="994" y="541"/>
                                      </a:moveTo>
                                      <a:lnTo>
                                        <a:pt x="1037" y="564"/>
                                      </a:lnTo>
                                      <a:lnTo>
                                        <a:pt x="1033" y="571"/>
                                      </a:lnTo>
                                      <a:lnTo>
                                        <a:pt x="990" y="548"/>
                                      </a:lnTo>
                                      <a:lnTo>
                                        <a:pt x="994" y="541"/>
                                      </a:lnTo>
                                      <a:close/>
                                      <a:moveTo>
                                        <a:pt x="1065" y="579"/>
                                      </a:moveTo>
                                      <a:lnTo>
                                        <a:pt x="1108" y="602"/>
                                      </a:lnTo>
                                      <a:lnTo>
                                        <a:pt x="1104" y="609"/>
                                      </a:lnTo>
                                      <a:lnTo>
                                        <a:pt x="1061" y="586"/>
                                      </a:lnTo>
                                      <a:lnTo>
                                        <a:pt x="1065" y="579"/>
                                      </a:lnTo>
                                      <a:close/>
                                      <a:moveTo>
                                        <a:pt x="1136" y="618"/>
                                      </a:moveTo>
                                      <a:lnTo>
                                        <a:pt x="1160" y="631"/>
                                      </a:lnTo>
                                      <a:lnTo>
                                        <a:pt x="1156" y="638"/>
                                      </a:lnTo>
                                      <a:lnTo>
                                        <a:pt x="1132" y="625"/>
                                      </a:lnTo>
                                      <a:lnTo>
                                        <a:pt x="1136" y="61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14" name="Line 3549"/>
                              <wps:cNvCnPr/>
                              <wps:spPr bwMode="auto">
                                <a:xfrm flipV="1">
                                  <a:off x="149225" y="775970"/>
                                  <a:ext cx="50165" cy="88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15" name="Line 3550"/>
                              <wps:cNvCnPr/>
                              <wps:spPr bwMode="auto">
                                <a:xfrm>
                                  <a:off x="199390" y="775970"/>
                                  <a:ext cx="635" cy="552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16" name="Rectangle 35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8740" y="83121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2062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2062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17" name="Rectangle 35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00710" y="82486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2062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2062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18" name="Rectangle 35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4400" y="568960"/>
                                  <a:ext cx="8318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2062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2062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19" name="Rectangle 35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64795" y="56769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2062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2062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20" name="Rectangle 35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0640" y="195580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2062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2062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21" name="Rectangle 35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5630" y="153035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2062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2062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22" name="Rectangle 35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9155" y="26670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2062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2062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23" name="Rectangle 35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9090" y="29845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2062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2062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533" o:spid="_x0000_s2288" editas="canvas" style="width:84.5pt;height:80.15pt;mso-position-horizontal-relative:char;mso-position-vertical-relative:line" coordsize="10731,101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">
                      <v:shape id="_x0000_s2289" type="#_x0000_t75" style="position:absolute;width:10731;height:10179;visibility:visible;mso-wrap-style:square">
                        <v:fill o:detectmouseclick="t"/>
                        <v:path o:connecttype="none"/>
                      </v:shape>
                      <v:shape id="Freeform 3535" o:spid="_x0000_s2290" style="position:absolute;left:3848;top:7061;width:4934;height:51;visibility:visible;mso-wrap-style:square;v-text-anchor:top" coordsize="777,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" path="m,l49,r,8l,8,,xm81,r49,l130,8,81,8,81,xm162,r49,l211,8r-49,l162,xm243,r49,l292,8r-49,l243,xm324,r48,l372,8r-48,l324,xm405,r48,l453,8r-48,l405,xm486,r48,l534,8r-48,l486,xm567,r48,l615,8r-48,l567,xm647,r49,l696,8r-49,l647,xm728,r49,l777,8r-49,l728,xe" fillcolor="black" strokeweight=".05pt">
                        <v:stroke joinstyle="bevel"/>
                        <v:path arrowok="t" o:connecttype="custom" o:connectlocs="0,0;31115,0;31115,5080;0,5080;0,0;51435,0;82550,0;82550,5080;51435,5080;51435,0;102870,0;133985,0;133985,5080;102870,5080;102870,0;154305,0;185420,0;185420,5080;154305,5080;154305,0;205740,0;236220,0;236220,5080;205740,5080;205740,0;257175,0;287655,0;287655,5080;257175,5080;257175,0;308610,0;339090,0;339090,5080;308610,5080;308610,0;360045,0;390525,0;390525,5080;360045,5080;360045,0;410845,0;441960,0;441960,5080;410845,5080;410845,0;462280,0;493395,0;493395,5080;462280,5080;462280,0" o:connectangles="0,0,0,0,0,0,0,0,0,0,0,0,0,0,0,0,0,0,0,0,0,0,0,0,0,0,0,0,0,0,0,0,0,0,0,0,0,0,0,0,0,0,0,0,0,0,0,0,0,0"/>
                        <o:lock v:ext="edit" verticies="t"/>
                      </v:shape>
                      <v:shape id="Freeform 3536" o:spid="_x0000_s2291" style="position:absolute;left:1479;top:7067;width:2388;height:1359;visibility:visible;mso-wrap-style:square;v-text-anchor:top" coordsize="376,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" path="m376,7l333,30r-4,-6l372,r4,7xm305,46l263,70r-4,-7l301,39r4,7xm235,85r-42,24l188,102,231,78r4,7xm164,125r-42,23l118,141r42,-23l164,125xm94,164l52,187r-4,-7l90,157r4,7xm24,203l4,214,,207,20,196r4,7xe" fillcolor="black" strokeweight=".05pt">
                        <v:stroke joinstyle="bevel"/>
                        <v:path arrowok="t" o:connecttype="custom" o:connectlocs="238760,4445;211455,19050;208915,15240;236220,0;238760,4445;193675,29210;167005,44450;164465,40005;191135,24765;193675,29210;149225,53975;122555,69215;119380,64770;146685,49530;149225,53975;104140,79375;77470,93980;74930,89535;101600,74930;104140,79375;59690,104140;33020,118745;30480,114300;57150,99695;59690,104140;15240,128905;2540,135890;0,131445;12700,124460;15240,128905" o:connectangles="0,0,0,0,0,0,0,0,0,0,0,0,0,0,0,0,0,0,0,0,0,0,0,0,0,0,0,0,0,0"/>
                        <o:lock v:ext="edit" verticies="t"/>
                      </v:shape>
                      <v:shape id="Freeform 3537" o:spid="_x0000_s2292" style="position:absolute;left:3822;top:1771;width:57;height:5315;visibility:visible;mso-wrap-style:square;v-text-anchor:top" coordsize="9,8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" path="m,837l,790r9,l9,837r-9,xm,758l,710r9,l9,758r-9,xm,678l,630r9,l9,678r-9,xm,598l,550r9,l9,598r-9,xm,518l,471r9,l9,518r-9,xm,439l,391r9,l9,439r-9,xm,359l,311r9,l9,359r-9,xm,279l,231r9,l9,279r-9,xm,199l,152r9,l9,199r-9,xm,120l,72r9,l9,120r-9,xm,40l,,9,r,40l,40xe" fillcolor="black" strokeweight=".05pt">
                        <v:stroke joinstyle="bevel"/>
                        <v:path arrowok="t" o:connecttype="custom" o:connectlocs="0,531495;0,501650;5715,501650;5715,531495;0,531495;0,481330;0,450850;5715,450850;5715,481330;0,481330;0,430530;0,400050;5715,400050;5715,430530;0,430530;0,379730;0,349250;5715,349250;5715,379730;0,379730;0,328930;0,299085;5715,299085;5715,328930;0,328930;0,278765;0,248285;5715,248285;5715,278765;0,278765;0,227965;0,197485;5715,197485;5715,227965;0,227965;0,177165;0,146685;5715,146685;5715,177165;0,177165;0,126365;0,96520;5715,96520;5715,126365;0,126365;0,76200;0,45720;5715,45720;5715,76200;0,76200;0,25400;0,0;5715,0;5715,25400;0,25400" o:connectangles="0,0,0,0,0,0,0,0,0,0,0,0,0,0,0,0,0,0,0,0,0,0,0,0,0,0,0,0,0,0,0,0,0,0,0,0,0,0,0,0,0,0,0,0,0,0,0,0,0,0,0,0,0,0,0"/>
                        <o:lock v:ext="edit" verticies="t"/>
                      </v:shape>
                      <v:line id="Line 3538" o:spid="_x0000_s2293" style="position:absolute;visibility:visible;mso-wrap-style:square" from="3848,1771" to="8832,17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" strokeweight=".4pt">
                        <v:stroke joinstyle="miter"/>
                      </v:line>
                      <v:line id="Line 3539" o:spid="_x0000_s2294" style="position:absolute;visibility:visible;mso-wrap-style:square" from="8832,1771" to="8839,70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" strokeweight=".4pt">
                        <v:stroke joinstyle="miter"/>
                      </v:line>
                      <v:line id="Line 3540" o:spid="_x0000_s2295" style="position:absolute;flip:x;visibility:visible;mso-wrap-style:square" from="6470,1771" to="8832,30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" strokeweight=".4pt">
                        <v:stroke joinstyle="miter"/>
                      </v:line>
                      <v:line id="Line 3541" o:spid="_x0000_s2296" style="position:absolute;visibility:visible;mso-wrap-style:square" from="6470,3086" to="6477,84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" strokeweight=".4pt">
                        <v:stroke joinstyle="miter"/>
                      </v:line>
                      <v:line id="Line 3542" o:spid="_x0000_s2297" style="position:absolute;flip:y;visibility:visible;mso-wrap-style:square" from="6470,7086" to="8832,84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" strokeweight=".4pt">
                        <v:stroke joinstyle="miter"/>
                      </v:line>
                      <v:line id="Line 3543" o:spid="_x0000_s2298" style="position:absolute;flip:x;visibility:visible;mso-wrap-style:square" from="1492,3086" to="6470,3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" strokeweight=".4pt">
                        <v:stroke joinstyle="miter"/>
                      </v:line>
                      <v:line id="Line 3544" o:spid="_x0000_s2299" style="position:absolute;flip:y;visibility:visible;mso-wrap-style:square" from="1492,1771" to="3848,30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" strokeweight=".4pt">
                        <v:stroke joinstyle="miter"/>
                      </v:line>
                      <v:line id="Line 3545" o:spid="_x0000_s2300" style="position:absolute;visibility:visible;mso-wrap-style:square" from="1492,3086" to="1498,84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" strokeweight=".4pt">
                        <v:stroke joinstyle="miter"/>
                      </v:line>
                      <v:line id="Line 3546" o:spid="_x0000_s2301" style="position:absolute;visibility:visible;mso-wrap-style:square" from="1492,8407" to="6470,8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" strokeweight=".4pt">
                        <v:stroke joinstyle="miter"/>
                      </v:line>
                      <v:shape id="Freeform 3547" o:spid="_x0000_s2302" style="position:absolute;left:1485;top:7067;width:7354;height:1365;visibility:visible;mso-wrap-style:square;v-text-anchor:top" coordsize="1158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" path="m,207r48,-9l49,206,1,215,,207xm79,193r48,-9l129,192r-48,8l79,193xm159,178r48,-8l208,178r-48,8l159,178xm239,164r47,-9l288,163r-48,9l239,164xm318,150r48,-9l367,149r-47,9l318,150xm398,136r47,-9l447,135r-48,8l398,136xm477,121r48,-8l526,121r-47,8l477,121xm557,107r48,-9l606,106r-48,9l557,107xm636,93r48,-9l686,92r-48,9l636,93xm716,78r48,-8l765,78r-48,8l716,78xm795,64r48,-8l845,63r-48,9l795,64xm875,50r48,-9l924,49r-48,9l875,50xm955,36r47,-9l1004,35r-48,9l955,36xm1034,21r48,-8l1083,21r-47,8l1034,21xm1114,7l1156,r2,7l1115,15r-1,-8xe" fillcolor="black" strokeweight=".05pt">
                        <v:stroke joinstyle="bevel"/>
                        <v:path arrowok="t" o:connecttype="custom" o:connectlocs="30480,125730;635,136525;50165,122555;81915,121920;50165,122555;131445,107950;101600,118110;151765,104140;182880,103505;151765,104140;232410,89535;203200,100330;252730,86360;283845,85725;252730,86360;333375,71755;304165,81915;353695,67945;384810,67310;353695,67945;434340,53340;405130,64135;454660,49530;485775,49530;454660,49530;535305,35560;506095,45720;555625,31750;586740,31115;555625,31750;636270,17145;607060,27940;656590,13335;687705,13335;656590,13335;734060,0;708025,9525" o:connectangles="0,0,0,0,0,0,0,0,0,0,0,0,0,0,0,0,0,0,0,0,0,0,0,0,0,0,0,0,0,0,0,0,0,0,0,0,0"/>
                        <o:lock v:ext="edit" verticies="t"/>
                      </v:shape>
                      <v:shape id="Freeform 3548" o:spid="_x0000_s2303" style="position:absolute;left:1479;top:3060;width:7366;height:4052;visibility:visible;mso-wrap-style:square;v-text-anchor:top" coordsize="1160,6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" path="m4,l46,24r-4,7l,7,4,xm74,39r43,23l113,69,70,46r4,-7xm145,78r43,23l184,108,141,85r4,-7xm216,116r42,23l254,146,212,123r4,-7xm287,155r42,23l325,185,283,162r4,-7xm357,193r43,24l396,223,353,200r4,-7xm428,232r43,23l467,262,424,239r4,-7xm499,271r42,23l537,301,495,278r4,-7xm570,309r42,23l608,339,566,316r4,-7xm640,348r43,23l679,378,636,355r4,-7xm711,386r43,23l750,416,707,393r4,-7xm782,425r42,23l821,455,778,432r4,-7xm853,463r42,24l891,494,849,470r4,-7xm923,502r43,23l962,532,920,509r3,-7xm994,541r43,23l1033,571,990,548r4,-7xm1065,579r43,23l1104,609r-43,-23l1065,579xm1136,618r24,13l1156,638r-24,-13l1136,618xe" fillcolor="black" strokeweight=".05pt">
                        <v:stroke joinstyle="bevel"/>
                        <v:path arrowok="t" o:connecttype="custom" o:connectlocs="29210,15240;0,4445;46990,24765;71755,43815;46990,24765;119380,64135;89535,53975;137160,73660;161290,92710;137160,73660;208915,113030;179705,102870;226695,122555;251460,141605;226695,122555;299085,161925;269240,151765;316865,172085;340995,191135;316865,172085;388620,210820;359410,200660;406400,220980;431165,240030;406400,220980;478790,259715;448945,249555;496570,269875;521335,288925;496570,269875;568325,309245;539115,298450;586105,318770;610870,337820;586105,318770;658495,358140;628650,347980;676275,367665;701040,386715;676275,367665;736600,400685;718820,396875" o:connectangles="0,0,0,0,0,0,0,0,0,0,0,0,0,0,0,0,0,0,0,0,0,0,0,0,0,0,0,0,0,0,0,0,0,0,0,0,0,0,0,0,0,0"/>
                        <o:lock v:ext="edit" verticies="t"/>
                      </v:shape>
                      <v:line id="Line 3549" o:spid="_x0000_s2304" style="position:absolute;flip:y;visibility:visible;mso-wrap-style:square" from="1492,7759" to="1993,78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" strokeweight=".4pt">
                        <v:stroke joinstyle="miter"/>
                      </v:line>
                      <v:line id="Line 3550" o:spid="_x0000_s2305" style="position:absolute;visibility:visible;mso-wrap-style:square" from="1993,7759" to="2000,83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" strokeweight=".4pt">
                        <v:stroke joinstyle="miter"/>
                      </v:line>
                      <v:rect id="Rectangle 3551" o:spid="_x0000_s2306" style="position:absolute;left:787;top:8312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2062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2062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552" o:spid="_x0000_s2307" style="position:absolute;left:6007;top:8248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2062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2062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553" o:spid="_x0000_s2308" style="position:absolute;left:9144;top:5689;width:831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42062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2062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554" o:spid="_x0000_s2309" style="position:absolute;left:2647;top:5676;width:76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2062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2062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3555" o:spid="_x0000_s2310" style="position:absolute;left:406;top:1955;width:153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DC5200" w:rsidRPr="0042062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2062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556" o:spid="_x0000_s2311" style="position:absolute;left:5956;top:1530;width:153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2062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2062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557" o:spid="_x0000_s2312" style="position:absolute;left:8591;top:266;width:153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2062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2062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558" o:spid="_x0000_s2313" style="position:absolute;left:3390;top:298;width:1531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2062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2062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'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</w:tr>
      <w:tr w:rsidR="00DC5200" w:rsidRPr="00610F8A" w:rsidTr="00F52983">
        <w:tc>
          <w:tcPr>
            <w:tcW w:w="6101" w:type="dxa"/>
            <w:gridSpan w:val="2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  <w:lang w:val="pt-BR"/>
              </w:rPr>
              <w:t>Câu 56.</w:t>
            </w:r>
            <w:r w:rsidRPr="00610F8A">
              <w:rPr>
                <w:sz w:val="26"/>
                <w:szCs w:val="26"/>
                <w:lang w:val="pt-BR"/>
              </w:rPr>
              <w:t xml:space="preserve"> </w:t>
            </w:r>
            <w:r w:rsidRPr="00610F8A">
              <w:rPr>
                <w:sz w:val="26"/>
                <w:szCs w:val="26"/>
              </w:rPr>
              <w:t xml:space="preserve">Do </w:t>
            </w:r>
            <w:r w:rsidR="007A1347" w:rsidRPr="00610F8A">
              <w:rPr>
                <w:position w:val="-6"/>
                <w:sz w:val="26"/>
                <w:szCs w:val="26"/>
              </w:rPr>
              <w:object w:dxaOrig="1900" w:dyaOrig="279">
                <v:shape id="_x0000_i2647" type="#_x0000_t75" style="width:95.25pt;height:14.25pt" o:ole="">
                  <v:imagedata r:id="rId3252" o:title=""/>
                </v:shape>
                <o:OLEObject Type="Embed" ProgID="Equation.DSMT4" ShapeID="_x0000_i2647" DrawAspect="Content" ObjectID="_1653458553" r:id="rId3253"/>
              </w:object>
            </w:r>
            <w:r w:rsidRPr="00610F8A">
              <w:rPr>
                <w:sz w:val="26"/>
                <w:szCs w:val="26"/>
              </w:rPr>
              <w:t xml:space="preserve"> là lăng trụ đứng nên </w:t>
            </w:r>
            <w:r w:rsidR="007A1347" w:rsidRPr="00610F8A">
              <w:rPr>
                <w:position w:val="-4"/>
                <w:sz w:val="26"/>
                <w:szCs w:val="26"/>
              </w:rPr>
              <w:object w:dxaOrig="1100" w:dyaOrig="260">
                <v:shape id="_x0000_i2648" type="#_x0000_t75" style="width:54.75pt;height:12.75pt" o:ole="">
                  <v:imagedata r:id="rId3254" o:title=""/>
                </v:shape>
                <o:OLEObject Type="Embed" ProgID="Equation.DSMT4" ShapeID="_x0000_i2648" DrawAspect="Content" ObjectID="_1653458554" r:id="rId3255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790DA3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790DA3">
              <w:rPr>
                <w:sz w:val="26"/>
                <w:szCs w:val="26"/>
                <w:lang w:val="fr-FR"/>
              </w:rPr>
              <w:t xml:space="preserve">Xét tam giác vuông </w:t>
            </w:r>
            <w:r w:rsidR="007A1347" w:rsidRPr="00610F8A">
              <w:rPr>
                <w:position w:val="-4"/>
                <w:sz w:val="26"/>
                <w:szCs w:val="26"/>
              </w:rPr>
              <w:object w:dxaOrig="680" w:dyaOrig="260">
                <v:shape id="_x0000_i2649" type="#_x0000_t75" style="width:33.75pt;height:12.75pt" o:ole="">
                  <v:imagedata r:id="rId3256" o:title=""/>
                </v:shape>
                <o:OLEObject Type="Embed" ProgID="Equation.DSMT4" ShapeID="_x0000_i2649" DrawAspect="Content" ObjectID="_1653458555" r:id="rId3257"/>
              </w:object>
            </w:r>
            <w:r w:rsidRPr="00790DA3">
              <w:rPr>
                <w:sz w:val="26"/>
                <w:szCs w:val="26"/>
                <w:lang w:val="fr-FR"/>
              </w:rPr>
              <w:t xml:space="preserve">, ta 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2940" w:dyaOrig="420">
                <v:shape id="_x0000_i2650" type="#_x0000_t75" style="width:147pt;height:21pt" o:ole="">
                  <v:imagedata r:id="rId3258" o:title=""/>
                </v:shape>
                <o:OLEObject Type="Embed" ProgID="Equation.DSMT4" ShapeID="_x0000_i2650" DrawAspect="Content" ObjectID="_1653458556" r:id="rId3259"/>
              </w:object>
            </w:r>
            <w:r w:rsidRPr="00790DA3">
              <w:rPr>
                <w:sz w:val="26"/>
                <w:szCs w:val="26"/>
                <w:lang w:val="fr-FR"/>
              </w:rPr>
              <w:t>.</w:t>
            </w:r>
          </w:p>
          <w:p w:rsidR="00DC5200" w:rsidRPr="00790DA3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790DA3">
              <w:rPr>
                <w:sz w:val="26"/>
                <w:szCs w:val="26"/>
                <w:lang w:val="fr-FR"/>
              </w:rPr>
              <w:t xml:space="preserve">Diện tích hình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780" w:dyaOrig="279">
                <v:shape id="_x0000_i2651" type="#_x0000_t75" style="width:39pt;height:14.25pt" o:ole="">
                  <v:imagedata r:id="rId3260" o:title=""/>
                </v:shape>
                <o:OLEObject Type="Embed" ProgID="Equation.DSMT4" ShapeID="_x0000_i2651" DrawAspect="Content" ObjectID="_1653458557" r:id="rId3261"/>
              </w:object>
            </w:r>
            <w:r w:rsidRPr="00790DA3">
              <w:rPr>
                <w:sz w:val="26"/>
                <w:szCs w:val="26"/>
                <w:lang w:val="fr-FR"/>
              </w:rPr>
              <w:t xml:space="preserve"> là </w:t>
            </w:r>
            <w:r w:rsidR="007A1347" w:rsidRPr="00610F8A">
              <w:rPr>
                <w:position w:val="-12"/>
                <w:sz w:val="26"/>
                <w:szCs w:val="26"/>
              </w:rPr>
              <w:object w:dxaOrig="2000" w:dyaOrig="400">
                <v:shape id="_x0000_i2652" type="#_x0000_t75" style="width:99.75pt;height:20.25pt" o:ole="">
                  <v:imagedata r:id="rId3262" o:title=""/>
                </v:shape>
                <o:OLEObject Type="Embed" ProgID="Equation.DSMT4" ShapeID="_x0000_i2652" DrawAspect="Content" ObjectID="_1653458558" r:id="rId3263"/>
              </w:object>
            </w:r>
            <w:r w:rsidRPr="00790DA3">
              <w:rPr>
                <w:sz w:val="26"/>
                <w:szCs w:val="26"/>
                <w:lang w:val="fr-FR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lastRenderedPageBreak/>
              <w:t xml:space="preserve">Vậy </w:t>
            </w:r>
            <w:r w:rsidR="007A1347" w:rsidRPr="00610F8A">
              <w:rPr>
                <w:position w:val="-12"/>
                <w:sz w:val="26"/>
                <w:szCs w:val="26"/>
              </w:rPr>
              <w:object w:dxaOrig="3640" w:dyaOrig="420">
                <v:shape id="_x0000_i2653" type="#_x0000_t75" style="width:182.25pt;height:21pt" o:ole="">
                  <v:imagedata r:id="rId3264" o:title=""/>
                </v:shape>
                <o:OLEObject Type="Embed" ProgID="Equation.DSMT4" ShapeID="_x0000_i2653" DrawAspect="Content" ObjectID="_1653458559" r:id="rId3265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B.</w:t>
            </w:r>
          </w:p>
        </w:tc>
        <w:tc>
          <w:tcPr>
            <w:tcW w:w="2271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noProof/>
                <w:sz w:val="26"/>
                <w:szCs w:val="26"/>
                <w:lang w:val="vi-VN" w:eastAsia="vi-VN"/>
              </w:rPr>
              <w:lastRenderedPageBreak/>
              <mc:AlternateContent>
                <mc:Choice Requires="wpc">
                  <w:drawing>
                    <wp:inline distT="0" distB="0" distL="0" distR="0">
                      <wp:extent cx="1302385" cy="1009015"/>
                      <wp:effectExtent l="0" t="0" r="0" b="635"/>
                      <wp:docPr id="3559" name="Canvas 355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628" name="Freeform 3561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67360" y="700405"/>
                                  <a:ext cx="598170" cy="5080"/>
                                </a:xfrm>
                                <a:custGeom>
                                  <a:avLst/>
                                  <a:gdLst>
                                    <a:gd name="T0" fmla="*/ 0 w 942"/>
                                    <a:gd name="T1" fmla="*/ 0 h 8"/>
                                    <a:gd name="T2" fmla="*/ 59 w 942"/>
                                    <a:gd name="T3" fmla="*/ 0 h 8"/>
                                    <a:gd name="T4" fmla="*/ 59 w 942"/>
                                    <a:gd name="T5" fmla="*/ 8 h 8"/>
                                    <a:gd name="T6" fmla="*/ 0 w 942"/>
                                    <a:gd name="T7" fmla="*/ 8 h 8"/>
                                    <a:gd name="T8" fmla="*/ 0 w 942"/>
                                    <a:gd name="T9" fmla="*/ 0 h 8"/>
                                    <a:gd name="T10" fmla="*/ 98 w 942"/>
                                    <a:gd name="T11" fmla="*/ 0 h 8"/>
                                    <a:gd name="T12" fmla="*/ 157 w 942"/>
                                    <a:gd name="T13" fmla="*/ 0 h 8"/>
                                    <a:gd name="T14" fmla="*/ 157 w 942"/>
                                    <a:gd name="T15" fmla="*/ 8 h 8"/>
                                    <a:gd name="T16" fmla="*/ 98 w 942"/>
                                    <a:gd name="T17" fmla="*/ 8 h 8"/>
                                    <a:gd name="T18" fmla="*/ 98 w 942"/>
                                    <a:gd name="T19" fmla="*/ 0 h 8"/>
                                    <a:gd name="T20" fmla="*/ 196 w 942"/>
                                    <a:gd name="T21" fmla="*/ 0 h 8"/>
                                    <a:gd name="T22" fmla="*/ 255 w 942"/>
                                    <a:gd name="T23" fmla="*/ 0 h 8"/>
                                    <a:gd name="T24" fmla="*/ 255 w 942"/>
                                    <a:gd name="T25" fmla="*/ 8 h 8"/>
                                    <a:gd name="T26" fmla="*/ 196 w 942"/>
                                    <a:gd name="T27" fmla="*/ 8 h 8"/>
                                    <a:gd name="T28" fmla="*/ 196 w 942"/>
                                    <a:gd name="T29" fmla="*/ 0 h 8"/>
                                    <a:gd name="T30" fmla="*/ 294 w 942"/>
                                    <a:gd name="T31" fmla="*/ 0 h 8"/>
                                    <a:gd name="T32" fmla="*/ 353 w 942"/>
                                    <a:gd name="T33" fmla="*/ 0 h 8"/>
                                    <a:gd name="T34" fmla="*/ 353 w 942"/>
                                    <a:gd name="T35" fmla="*/ 8 h 8"/>
                                    <a:gd name="T36" fmla="*/ 294 w 942"/>
                                    <a:gd name="T37" fmla="*/ 8 h 8"/>
                                    <a:gd name="T38" fmla="*/ 294 w 942"/>
                                    <a:gd name="T39" fmla="*/ 0 h 8"/>
                                    <a:gd name="T40" fmla="*/ 393 w 942"/>
                                    <a:gd name="T41" fmla="*/ 0 h 8"/>
                                    <a:gd name="T42" fmla="*/ 451 w 942"/>
                                    <a:gd name="T43" fmla="*/ 0 h 8"/>
                                    <a:gd name="T44" fmla="*/ 451 w 942"/>
                                    <a:gd name="T45" fmla="*/ 8 h 8"/>
                                    <a:gd name="T46" fmla="*/ 393 w 942"/>
                                    <a:gd name="T47" fmla="*/ 8 h 8"/>
                                    <a:gd name="T48" fmla="*/ 393 w 942"/>
                                    <a:gd name="T49" fmla="*/ 0 h 8"/>
                                    <a:gd name="T50" fmla="*/ 491 w 942"/>
                                    <a:gd name="T51" fmla="*/ 0 h 8"/>
                                    <a:gd name="T52" fmla="*/ 550 w 942"/>
                                    <a:gd name="T53" fmla="*/ 0 h 8"/>
                                    <a:gd name="T54" fmla="*/ 550 w 942"/>
                                    <a:gd name="T55" fmla="*/ 8 h 8"/>
                                    <a:gd name="T56" fmla="*/ 491 w 942"/>
                                    <a:gd name="T57" fmla="*/ 8 h 8"/>
                                    <a:gd name="T58" fmla="*/ 491 w 942"/>
                                    <a:gd name="T59" fmla="*/ 0 h 8"/>
                                    <a:gd name="T60" fmla="*/ 589 w 942"/>
                                    <a:gd name="T61" fmla="*/ 0 h 8"/>
                                    <a:gd name="T62" fmla="*/ 648 w 942"/>
                                    <a:gd name="T63" fmla="*/ 0 h 8"/>
                                    <a:gd name="T64" fmla="*/ 648 w 942"/>
                                    <a:gd name="T65" fmla="*/ 8 h 8"/>
                                    <a:gd name="T66" fmla="*/ 589 w 942"/>
                                    <a:gd name="T67" fmla="*/ 8 h 8"/>
                                    <a:gd name="T68" fmla="*/ 589 w 942"/>
                                    <a:gd name="T69" fmla="*/ 0 h 8"/>
                                    <a:gd name="T70" fmla="*/ 687 w 942"/>
                                    <a:gd name="T71" fmla="*/ 0 h 8"/>
                                    <a:gd name="T72" fmla="*/ 746 w 942"/>
                                    <a:gd name="T73" fmla="*/ 0 h 8"/>
                                    <a:gd name="T74" fmla="*/ 746 w 942"/>
                                    <a:gd name="T75" fmla="*/ 8 h 8"/>
                                    <a:gd name="T76" fmla="*/ 687 w 942"/>
                                    <a:gd name="T77" fmla="*/ 8 h 8"/>
                                    <a:gd name="T78" fmla="*/ 687 w 942"/>
                                    <a:gd name="T79" fmla="*/ 0 h 8"/>
                                    <a:gd name="T80" fmla="*/ 785 w 942"/>
                                    <a:gd name="T81" fmla="*/ 0 h 8"/>
                                    <a:gd name="T82" fmla="*/ 844 w 942"/>
                                    <a:gd name="T83" fmla="*/ 0 h 8"/>
                                    <a:gd name="T84" fmla="*/ 844 w 942"/>
                                    <a:gd name="T85" fmla="*/ 8 h 8"/>
                                    <a:gd name="T86" fmla="*/ 785 w 942"/>
                                    <a:gd name="T87" fmla="*/ 8 h 8"/>
                                    <a:gd name="T88" fmla="*/ 785 w 942"/>
                                    <a:gd name="T89" fmla="*/ 0 h 8"/>
                                    <a:gd name="T90" fmla="*/ 883 w 942"/>
                                    <a:gd name="T91" fmla="*/ 0 h 8"/>
                                    <a:gd name="T92" fmla="*/ 942 w 942"/>
                                    <a:gd name="T93" fmla="*/ 0 h 8"/>
                                    <a:gd name="T94" fmla="*/ 942 w 942"/>
                                    <a:gd name="T95" fmla="*/ 8 h 8"/>
                                    <a:gd name="T96" fmla="*/ 883 w 942"/>
                                    <a:gd name="T97" fmla="*/ 8 h 8"/>
                                    <a:gd name="T98" fmla="*/ 883 w 942"/>
                                    <a:gd name="T99" fmla="*/ 0 h 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942" h="8">
                                      <a:moveTo>
                                        <a:pt x="0" y="0"/>
                                      </a:moveTo>
                                      <a:lnTo>
                                        <a:pt x="59" y="0"/>
                                      </a:lnTo>
                                      <a:lnTo>
                                        <a:pt x="59" y="8"/>
                                      </a:lnTo>
                                      <a:lnTo>
                                        <a:pt x="0" y="8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98" y="0"/>
                                      </a:moveTo>
                                      <a:lnTo>
                                        <a:pt x="157" y="0"/>
                                      </a:lnTo>
                                      <a:lnTo>
                                        <a:pt x="157" y="8"/>
                                      </a:lnTo>
                                      <a:lnTo>
                                        <a:pt x="98" y="8"/>
                                      </a:lnTo>
                                      <a:lnTo>
                                        <a:pt x="98" y="0"/>
                                      </a:lnTo>
                                      <a:close/>
                                      <a:moveTo>
                                        <a:pt x="196" y="0"/>
                                      </a:moveTo>
                                      <a:lnTo>
                                        <a:pt x="255" y="0"/>
                                      </a:lnTo>
                                      <a:lnTo>
                                        <a:pt x="255" y="8"/>
                                      </a:lnTo>
                                      <a:lnTo>
                                        <a:pt x="196" y="8"/>
                                      </a:lnTo>
                                      <a:lnTo>
                                        <a:pt x="196" y="0"/>
                                      </a:lnTo>
                                      <a:close/>
                                      <a:moveTo>
                                        <a:pt x="294" y="0"/>
                                      </a:moveTo>
                                      <a:lnTo>
                                        <a:pt x="353" y="0"/>
                                      </a:lnTo>
                                      <a:lnTo>
                                        <a:pt x="353" y="8"/>
                                      </a:lnTo>
                                      <a:lnTo>
                                        <a:pt x="294" y="8"/>
                                      </a:lnTo>
                                      <a:lnTo>
                                        <a:pt x="294" y="0"/>
                                      </a:lnTo>
                                      <a:close/>
                                      <a:moveTo>
                                        <a:pt x="393" y="0"/>
                                      </a:moveTo>
                                      <a:lnTo>
                                        <a:pt x="451" y="0"/>
                                      </a:lnTo>
                                      <a:lnTo>
                                        <a:pt x="451" y="8"/>
                                      </a:lnTo>
                                      <a:lnTo>
                                        <a:pt x="393" y="8"/>
                                      </a:lnTo>
                                      <a:lnTo>
                                        <a:pt x="393" y="0"/>
                                      </a:lnTo>
                                      <a:close/>
                                      <a:moveTo>
                                        <a:pt x="491" y="0"/>
                                      </a:moveTo>
                                      <a:lnTo>
                                        <a:pt x="550" y="0"/>
                                      </a:lnTo>
                                      <a:lnTo>
                                        <a:pt x="550" y="8"/>
                                      </a:lnTo>
                                      <a:lnTo>
                                        <a:pt x="491" y="8"/>
                                      </a:lnTo>
                                      <a:lnTo>
                                        <a:pt x="491" y="0"/>
                                      </a:lnTo>
                                      <a:close/>
                                      <a:moveTo>
                                        <a:pt x="589" y="0"/>
                                      </a:moveTo>
                                      <a:lnTo>
                                        <a:pt x="648" y="0"/>
                                      </a:lnTo>
                                      <a:lnTo>
                                        <a:pt x="648" y="8"/>
                                      </a:lnTo>
                                      <a:lnTo>
                                        <a:pt x="589" y="8"/>
                                      </a:lnTo>
                                      <a:lnTo>
                                        <a:pt x="589" y="0"/>
                                      </a:lnTo>
                                      <a:close/>
                                      <a:moveTo>
                                        <a:pt x="687" y="0"/>
                                      </a:moveTo>
                                      <a:lnTo>
                                        <a:pt x="746" y="0"/>
                                      </a:lnTo>
                                      <a:lnTo>
                                        <a:pt x="746" y="8"/>
                                      </a:lnTo>
                                      <a:lnTo>
                                        <a:pt x="687" y="8"/>
                                      </a:lnTo>
                                      <a:lnTo>
                                        <a:pt x="687" y="0"/>
                                      </a:lnTo>
                                      <a:close/>
                                      <a:moveTo>
                                        <a:pt x="785" y="0"/>
                                      </a:moveTo>
                                      <a:lnTo>
                                        <a:pt x="844" y="0"/>
                                      </a:lnTo>
                                      <a:lnTo>
                                        <a:pt x="844" y="8"/>
                                      </a:lnTo>
                                      <a:lnTo>
                                        <a:pt x="785" y="8"/>
                                      </a:lnTo>
                                      <a:lnTo>
                                        <a:pt x="785" y="0"/>
                                      </a:lnTo>
                                      <a:close/>
                                      <a:moveTo>
                                        <a:pt x="883" y="0"/>
                                      </a:moveTo>
                                      <a:lnTo>
                                        <a:pt x="942" y="0"/>
                                      </a:lnTo>
                                      <a:lnTo>
                                        <a:pt x="942" y="8"/>
                                      </a:lnTo>
                                      <a:lnTo>
                                        <a:pt x="883" y="8"/>
                                      </a:lnTo>
                                      <a:lnTo>
                                        <a:pt x="88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29" name="Freeform 356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79070" y="700405"/>
                                  <a:ext cx="290195" cy="135255"/>
                                </a:xfrm>
                                <a:custGeom>
                                  <a:avLst/>
                                  <a:gdLst>
                                    <a:gd name="T0" fmla="*/ 457 w 457"/>
                                    <a:gd name="T1" fmla="*/ 7 h 213"/>
                                    <a:gd name="T2" fmla="*/ 405 w 457"/>
                                    <a:gd name="T3" fmla="*/ 30 h 213"/>
                                    <a:gd name="T4" fmla="*/ 400 w 457"/>
                                    <a:gd name="T5" fmla="*/ 24 h 213"/>
                                    <a:gd name="T6" fmla="*/ 452 w 457"/>
                                    <a:gd name="T7" fmla="*/ 0 h 213"/>
                                    <a:gd name="T8" fmla="*/ 457 w 457"/>
                                    <a:gd name="T9" fmla="*/ 7 h 213"/>
                                    <a:gd name="T10" fmla="*/ 371 w 457"/>
                                    <a:gd name="T11" fmla="*/ 46 h 213"/>
                                    <a:gd name="T12" fmla="*/ 320 w 457"/>
                                    <a:gd name="T13" fmla="*/ 69 h 213"/>
                                    <a:gd name="T14" fmla="*/ 315 w 457"/>
                                    <a:gd name="T15" fmla="*/ 62 h 213"/>
                                    <a:gd name="T16" fmla="*/ 366 w 457"/>
                                    <a:gd name="T17" fmla="*/ 39 h 213"/>
                                    <a:gd name="T18" fmla="*/ 371 w 457"/>
                                    <a:gd name="T19" fmla="*/ 46 h 213"/>
                                    <a:gd name="T20" fmla="*/ 286 w 457"/>
                                    <a:gd name="T21" fmla="*/ 85 h 213"/>
                                    <a:gd name="T22" fmla="*/ 234 w 457"/>
                                    <a:gd name="T23" fmla="*/ 108 h 213"/>
                                    <a:gd name="T24" fmla="*/ 230 w 457"/>
                                    <a:gd name="T25" fmla="*/ 101 h 213"/>
                                    <a:gd name="T26" fmla="*/ 281 w 457"/>
                                    <a:gd name="T27" fmla="*/ 78 h 213"/>
                                    <a:gd name="T28" fmla="*/ 286 w 457"/>
                                    <a:gd name="T29" fmla="*/ 85 h 213"/>
                                    <a:gd name="T30" fmla="*/ 200 w 457"/>
                                    <a:gd name="T31" fmla="*/ 124 h 213"/>
                                    <a:gd name="T32" fmla="*/ 149 w 457"/>
                                    <a:gd name="T33" fmla="*/ 147 h 213"/>
                                    <a:gd name="T34" fmla="*/ 144 w 457"/>
                                    <a:gd name="T35" fmla="*/ 140 h 213"/>
                                    <a:gd name="T36" fmla="*/ 195 w 457"/>
                                    <a:gd name="T37" fmla="*/ 117 h 213"/>
                                    <a:gd name="T38" fmla="*/ 200 w 457"/>
                                    <a:gd name="T39" fmla="*/ 124 h 213"/>
                                    <a:gd name="T40" fmla="*/ 115 w 457"/>
                                    <a:gd name="T41" fmla="*/ 163 h 213"/>
                                    <a:gd name="T42" fmla="*/ 63 w 457"/>
                                    <a:gd name="T43" fmla="*/ 186 h 213"/>
                                    <a:gd name="T44" fmla="*/ 59 w 457"/>
                                    <a:gd name="T45" fmla="*/ 179 h 213"/>
                                    <a:gd name="T46" fmla="*/ 110 w 457"/>
                                    <a:gd name="T47" fmla="*/ 156 h 213"/>
                                    <a:gd name="T48" fmla="*/ 115 w 457"/>
                                    <a:gd name="T49" fmla="*/ 163 h 213"/>
                                    <a:gd name="T50" fmla="*/ 29 w 457"/>
                                    <a:gd name="T51" fmla="*/ 202 h 213"/>
                                    <a:gd name="T52" fmla="*/ 5 w 457"/>
                                    <a:gd name="T53" fmla="*/ 213 h 213"/>
                                    <a:gd name="T54" fmla="*/ 0 w 457"/>
                                    <a:gd name="T55" fmla="*/ 206 h 213"/>
                                    <a:gd name="T56" fmla="*/ 24 w 457"/>
                                    <a:gd name="T57" fmla="*/ 195 h 213"/>
                                    <a:gd name="T58" fmla="*/ 29 w 457"/>
                                    <a:gd name="T59" fmla="*/ 202 h 2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</a:cxnLst>
                                  <a:rect l="0" t="0" r="r" b="b"/>
                                  <a:pathLst>
                                    <a:path w="457" h="213">
                                      <a:moveTo>
                                        <a:pt x="457" y="7"/>
                                      </a:moveTo>
                                      <a:lnTo>
                                        <a:pt x="405" y="30"/>
                                      </a:lnTo>
                                      <a:lnTo>
                                        <a:pt x="400" y="24"/>
                                      </a:lnTo>
                                      <a:lnTo>
                                        <a:pt x="452" y="0"/>
                                      </a:lnTo>
                                      <a:lnTo>
                                        <a:pt x="457" y="7"/>
                                      </a:lnTo>
                                      <a:close/>
                                      <a:moveTo>
                                        <a:pt x="371" y="46"/>
                                      </a:moveTo>
                                      <a:lnTo>
                                        <a:pt x="320" y="69"/>
                                      </a:lnTo>
                                      <a:lnTo>
                                        <a:pt x="315" y="62"/>
                                      </a:lnTo>
                                      <a:lnTo>
                                        <a:pt x="366" y="39"/>
                                      </a:lnTo>
                                      <a:lnTo>
                                        <a:pt x="371" y="46"/>
                                      </a:lnTo>
                                      <a:close/>
                                      <a:moveTo>
                                        <a:pt x="286" y="85"/>
                                      </a:moveTo>
                                      <a:lnTo>
                                        <a:pt x="234" y="108"/>
                                      </a:lnTo>
                                      <a:lnTo>
                                        <a:pt x="230" y="101"/>
                                      </a:lnTo>
                                      <a:lnTo>
                                        <a:pt x="281" y="78"/>
                                      </a:lnTo>
                                      <a:lnTo>
                                        <a:pt x="286" y="85"/>
                                      </a:lnTo>
                                      <a:close/>
                                      <a:moveTo>
                                        <a:pt x="200" y="124"/>
                                      </a:moveTo>
                                      <a:lnTo>
                                        <a:pt x="149" y="147"/>
                                      </a:lnTo>
                                      <a:lnTo>
                                        <a:pt x="144" y="140"/>
                                      </a:lnTo>
                                      <a:lnTo>
                                        <a:pt x="195" y="117"/>
                                      </a:lnTo>
                                      <a:lnTo>
                                        <a:pt x="200" y="124"/>
                                      </a:lnTo>
                                      <a:close/>
                                      <a:moveTo>
                                        <a:pt x="115" y="163"/>
                                      </a:moveTo>
                                      <a:lnTo>
                                        <a:pt x="63" y="186"/>
                                      </a:lnTo>
                                      <a:lnTo>
                                        <a:pt x="59" y="179"/>
                                      </a:lnTo>
                                      <a:lnTo>
                                        <a:pt x="110" y="156"/>
                                      </a:lnTo>
                                      <a:lnTo>
                                        <a:pt x="115" y="163"/>
                                      </a:lnTo>
                                      <a:close/>
                                      <a:moveTo>
                                        <a:pt x="29" y="202"/>
                                      </a:moveTo>
                                      <a:lnTo>
                                        <a:pt x="5" y="213"/>
                                      </a:lnTo>
                                      <a:lnTo>
                                        <a:pt x="0" y="206"/>
                                      </a:lnTo>
                                      <a:lnTo>
                                        <a:pt x="24" y="195"/>
                                      </a:lnTo>
                                      <a:lnTo>
                                        <a:pt x="29" y="20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30" name="Freeform 356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64185" y="175260"/>
                                  <a:ext cx="6350" cy="527685"/>
                                </a:xfrm>
                                <a:custGeom>
                                  <a:avLst/>
                                  <a:gdLst>
                                    <a:gd name="T0" fmla="*/ 0 w 10"/>
                                    <a:gd name="T1" fmla="*/ 831 h 831"/>
                                    <a:gd name="T2" fmla="*/ 0 w 10"/>
                                    <a:gd name="T3" fmla="*/ 783 h 831"/>
                                    <a:gd name="T4" fmla="*/ 10 w 10"/>
                                    <a:gd name="T5" fmla="*/ 783 h 831"/>
                                    <a:gd name="T6" fmla="*/ 10 w 10"/>
                                    <a:gd name="T7" fmla="*/ 831 h 831"/>
                                    <a:gd name="T8" fmla="*/ 0 w 10"/>
                                    <a:gd name="T9" fmla="*/ 831 h 831"/>
                                    <a:gd name="T10" fmla="*/ 0 w 10"/>
                                    <a:gd name="T11" fmla="*/ 752 h 831"/>
                                    <a:gd name="T12" fmla="*/ 0 w 10"/>
                                    <a:gd name="T13" fmla="*/ 704 h 831"/>
                                    <a:gd name="T14" fmla="*/ 10 w 10"/>
                                    <a:gd name="T15" fmla="*/ 704 h 831"/>
                                    <a:gd name="T16" fmla="*/ 10 w 10"/>
                                    <a:gd name="T17" fmla="*/ 752 h 831"/>
                                    <a:gd name="T18" fmla="*/ 0 w 10"/>
                                    <a:gd name="T19" fmla="*/ 752 h 831"/>
                                    <a:gd name="T20" fmla="*/ 0 w 10"/>
                                    <a:gd name="T21" fmla="*/ 673 h 831"/>
                                    <a:gd name="T22" fmla="*/ 0 w 10"/>
                                    <a:gd name="T23" fmla="*/ 625 h 831"/>
                                    <a:gd name="T24" fmla="*/ 10 w 10"/>
                                    <a:gd name="T25" fmla="*/ 625 h 831"/>
                                    <a:gd name="T26" fmla="*/ 10 w 10"/>
                                    <a:gd name="T27" fmla="*/ 673 h 831"/>
                                    <a:gd name="T28" fmla="*/ 0 w 10"/>
                                    <a:gd name="T29" fmla="*/ 673 h 831"/>
                                    <a:gd name="T30" fmla="*/ 0 w 10"/>
                                    <a:gd name="T31" fmla="*/ 594 h 831"/>
                                    <a:gd name="T32" fmla="*/ 0 w 10"/>
                                    <a:gd name="T33" fmla="*/ 546 h 831"/>
                                    <a:gd name="T34" fmla="*/ 10 w 10"/>
                                    <a:gd name="T35" fmla="*/ 546 h 831"/>
                                    <a:gd name="T36" fmla="*/ 10 w 10"/>
                                    <a:gd name="T37" fmla="*/ 594 h 831"/>
                                    <a:gd name="T38" fmla="*/ 0 w 10"/>
                                    <a:gd name="T39" fmla="*/ 594 h 831"/>
                                    <a:gd name="T40" fmla="*/ 0 w 10"/>
                                    <a:gd name="T41" fmla="*/ 514 h 831"/>
                                    <a:gd name="T42" fmla="*/ 0 w 10"/>
                                    <a:gd name="T43" fmla="*/ 467 h 831"/>
                                    <a:gd name="T44" fmla="*/ 10 w 10"/>
                                    <a:gd name="T45" fmla="*/ 467 h 831"/>
                                    <a:gd name="T46" fmla="*/ 10 w 10"/>
                                    <a:gd name="T47" fmla="*/ 514 h 831"/>
                                    <a:gd name="T48" fmla="*/ 0 w 10"/>
                                    <a:gd name="T49" fmla="*/ 514 h 831"/>
                                    <a:gd name="T50" fmla="*/ 0 w 10"/>
                                    <a:gd name="T51" fmla="*/ 435 h 831"/>
                                    <a:gd name="T52" fmla="*/ 0 w 10"/>
                                    <a:gd name="T53" fmla="*/ 388 h 831"/>
                                    <a:gd name="T54" fmla="*/ 10 w 10"/>
                                    <a:gd name="T55" fmla="*/ 388 h 831"/>
                                    <a:gd name="T56" fmla="*/ 10 w 10"/>
                                    <a:gd name="T57" fmla="*/ 435 h 831"/>
                                    <a:gd name="T58" fmla="*/ 0 w 10"/>
                                    <a:gd name="T59" fmla="*/ 435 h 831"/>
                                    <a:gd name="T60" fmla="*/ 0 w 10"/>
                                    <a:gd name="T61" fmla="*/ 356 h 831"/>
                                    <a:gd name="T62" fmla="*/ 0 w 10"/>
                                    <a:gd name="T63" fmla="*/ 309 h 831"/>
                                    <a:gd name="T64" fmla="*/ 10 w 10"/>
                                    <a:gd name="T65" fmla="*/ 309 h 831"/>
                                    <a:gd name="T66" fmla="*/ 10 w 10"/>
                                    <a:gd name="T67" fmla="*/ 356 h 831"/>
                                    <a:gd name="T68" fmla="*/ 0 w 10"/>
                                    <a:gd name="T69" fmla="*/ 356 h 831"/>
                                    <a:gd name="T70" fmla="*/ 0 w 10"/>
                                    <a:gd name="T71" fmla="*/ 277 h 831"/>
                                    <a:gd name="T72" fmla="*/ 0 w 10"/>
                                    <a:gd name="T73" fmla="*/ 230 h 831"/>
                                    <a:gd name="T74" fmla="*/ 10 w 10"/>
                                    <a:gd name="T75" fmla="*/ 230 h 831"/>
                                    <a:gd name="T76" fmla="*/ 10 w 10"/>
                                    <a:gd name="T77" fmla="*/ 277 h 831"/>
                                    <a:gd name="T78" fmla="*/ 0 w 10"/>
                                    <a:gd name="T79" fmla="*/ 277 h 831"/>
                                    <a:gd name="T80" fmla="*/ 0 w 10"/>
                                    <a:gd name="T81" fmla="*/ 198 h 831"/>
                                    <a:gd name="T82" fmla="*/ 0 w 10"/>
                                    <a:gd name="T83" fmla="*/ 151 h 831"/>
                                    <a:gd name="T84" fmla="*/ 10 w 10"/>
                                    <a:gd name="T85" fmla="*/ 151 h 831"/>
                                    <a:gd name="T86" fmla="*/ 10 w 10"/>
                                    <a:gd name="T87" fmla="*/ 198 h 831"/>
                                    <a:gd name="T88" fmla="*/ 0 w 10"/>
                                    <a:gd name="T89" fmla="*/ 198 h 831"/>
                                    <a:gd name="T90" fmla="*/ 0 w 10"/>
                                    <a:gd name="T91" fmla="*/ 119 h 831"/>
                                    <a:gd name="T92" fmla="*/ 0 w 10"/>
                                    <a:gd name="T93" fmla="*/ 72 h 831"/>
                                    <a:gd name="T94" fmla="*/ 10 w 10"/>
                                    <a:gd name="T95" fmla="*/ 72 h 831"/>
                                    <a:gd name="T96" fmla="*/ 10 w 10"/>
                                    <a:gd name="T97" fmla="*/ 119 h 831"/>
                                    <a:gd name="T98" fmla="*/ 0 w 10"/>
                                    <a:gd name="T99" fmla="*/ 119 h 831"/>
                                    <a:gd name="T100" fmla="*/ 0 w 10"/>
                                    <a:gd name="T101" fmla="*/ 40 h 831"/>
                                    <a:gd name="T102" fmla="*/ 0 w 10"/>
                                    <a:gd name="T103" fmla="*/ 0 h 831"/>
                                    <a:gd name="T104" fmla="*/ 10 w 10"/>
                                    <a:gd name="T105" fmla="*/ 0 h 831"/>
                                    <a:gd name="T106" fmla="*/ 10 w 10"/>
                                    <a:gd name="T107" fmla="*/ 40 h 831"/>
                                    <a:gd name="T108" fmla="*/ 0 w 10"/>
                                    <a:gd name="T109" fmla="*/ 40 h 83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10" h="831">
                                      <a:moveTo>
                                        <a:pt x="0" y="831"/>
                                      </a:moveTo>
                                      <a:lnTo>
                                        <a:pt x="0" y="783"/>
                                      </a:lnTo>
                                      <a:lnTo>
                                        <a:pt x="10" y="783"/>
                                      </a:lnTo>
                                      <a:lnTo>
                                        <a:pt x="10" y="831"/>
                                      </a:lnTo>
                                      <a:lnTo>
                                        <a:pt x="0" y="831"/>
                                      </a:lnTo>
                                      <a:close/>
                                      <a:moveTo>
                                        <a:pt x="0" y="752"/>
                                      </a:moveTo>
                                      <a:lnTo>
                                        <a:pt x="0" y="704"/>
                                      </a:lnTo>
                                      <a:lnTo>
                                        <a:pt x="10" y="704"/>
                                      </a:lnTo>
                                      <a:lnTo>
                                        <a:pt x="10" y="752"/>
                                      </a:lnTo>
                                      <a:lnTo>
                                        <a:pt x="0" y="752"/>
                                      </a:lnTo>
                                      <a:close/>
                                      <a:moveTo>
                                        <a:pt x="0" y="673"/>
                                      </a:moveTo>
                                      <a:lnTo>
                                        <a:pt x="0" y="625"/>
                                      </a:lnTo>
                                      <a:lnTo>
                                        <a:pt x="10" y="625"/>
                                      </a:lnTo>
                                      <a:lnTo>
                                        <a:pt x="10" y="673"/>
                                      </a:lnTo>
                                      <a:lnTo>
                                        <a:pt x="0" y="673"/>
                                      </a:lnTo>
                                      <a:close/>
                                      <a:moveTo>
                                        <a:pt x="0" y="594"/>
                                      </a:moveTo>
                                      <a:lnTo>
                                        <a:pt x="0" y="546"/>
                                      </a:lnTo>
                                      <a:lnTo>
                                        <a:pt x="10" y="546"/>
                                      </a:lnTo>
                                      <a:lnTo>
                                        <a:pt x="10" y="594"/>
                                      </a:lnTo>
                                      <a:lnTo>
                                        <a:pt x="0" y="594"/>
                                      </a:lnTo>
                                      <a:close/>
                                      <a:moveTo>
                                        <a:pt x="0" y="514"/>
                                      </a:moveTo>
                                      <a:lnTo>
                                        <a:pt x="0" y="467"/>
                                      </a:lnTo>
                                      <a:lnTo>
                                        <a:pt x="10" y="467"/>
                                      </a:lnTo>
                                      <a:lnTo>
                                        <a:pt x="10" y="514"/>
                                      </a:lnTo>
                                      <a:lnTo>
                                        <a:pt x="0" y="514"/>
                                      </a:lnTo>
                                      <a:close/>
                                      <a:moveTo>
                                        <a:pt x="0" y="435"/>
                                      </a:moveTo>
                                      <a:lnTo>
                                        <a:pt x="0" y="388"/>
                                      </a:lnTo>
                                      <a:lnTo>
                                        <a:pt x="10" y="388"/>
                                      </a:lnTo>
                                      <a:lnTo>
                                        <a:pt x="10" y="435"/>
                                      </a:lnTo>
                                      <a:lnTo>
                                        <a:pt x="0" y="435"/>
                                      </a:lnTo>
                                      <a:close/>
                                      <a:moveTo>
                                        <a:pt x="0" y="356"/>
                                      </a:moveTo>
                                      <a:lnTo>
                                        <a:pt x="0" y="309"/>
                                      </a:lnTo>
                                      <a:lnTo>
                                        <a:pt x="10" y="309"/>
                                      </a:lnTo>
                                      <a:lnTo>
                                        <a:pt x="10" y="356"/>
                                      </a:lnTo>
                                      <a:lnTo>
                                        <a:pt x="0" y="356"/>
                                      </a:lnTo>
                                      <a:close/>
                                      <a:moveTo>
                                        <a:pt x="0" y="277"/>
                                      </a:moveTo>
                                      <a:lnTo>
                                        <a:pt x="0" y="230"/>
                                      </a:lnTo>
                                      <a:lnTo>
                                        <a:pt x="10" y="230"/>
                                      </a:lnTo>
                                      <a:lnTo>
                                        <a:pt x="10" y="277"/>
                                      </a:lnTo>
                                      <a:lnTo>
                                        <a:pt x="0" y="277"/>
                                      </a:lnTo>
                                      <a:close/>
                                      <a:moveTo>
                                        <a:pt x="0" y="198"/>
                                      </a:moveTo>
                                      <a:lnTo>
                                        <a:pt x="0" y="151"/>
                                      </a:lnTo>
                                      <a:lnTo>
                                        <a:pt x="10" y="151"/>
                                      </a:lnTo>
                                      <a:lnTo>
                                        <a:pt x="10" y="198"/>
                                      </a:lnTo>
                                      <a:lnTo>
                                        <a:pt x="0" y="198"/>
                                      </a:lnTo>
                                      <a:close/>
                                      <a:moveTo>
                                        <a:pt x="0" y="119"/>
                                      </a:moveTo>
                                      <a:lnTo>
                                        <a:pt x="0" y="72"/>
                                      </a:lnTo>
                                      <a:lnTo>
                                        <a:pt x="10" y="72"/>
                                      </a:lnTo>
                                      <a:lnTo>
                                        <a:pt x="10" y="119"/>
                                      </a:lnTo>
                                      <a:lnTo>
                                        <a:pt x="0" y="119"/>
                                      </a:lnTo>
                                      <a:close/>
                                      <a:moveTo>
                                        <a:pt x="0" y="4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10" y="0"/>
                                      </a:lnTo>
                                      <a:lnTo>
                                        <a:pt x="10" y="40"/>
                                      </a:lnTo>
                                      <a:lnTo>
                                        <a:pt x="0" y="4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31" name="Line 3564"/>
                              <wps:cNvCnPr/>
                              <wps:spPr bwMode="auto">
                                <a:xfrm>
                                  <a:off x="467360" y="175260"/>
                                  <a:ext cx="60452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32" name="Line 3565"/>
                              <wps:cNvCnPr/>
                              <wps:spPr bwMode="auto">
                                <a:xfrm>
                                  <a:off x="1071880" y="175260"/>
                                  <a:ext cx="635" cy="5276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33" name="Line 3566"/>
                              <wps:cNvCnPr/>
                              <wps:spPr bwMode="auto">
                                <a:xfrm flipH="1">
                                  <a:off x="785495" y="175260"/>
                                  <a:ext cx="286385" cy="1308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35" name="Line 3567"/>
                              <wps:cNvCnPr/>
                              <wps:spPr bwMode="auto">
                                <a:xfrm>
                                  <a:off x="785495" y="306070"/>
                                  <a:ext cx="635" cy="5270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36" name="Line 3568"/>
                              <wps:cNvCnPr/>
                              <wps:spPr bwMode="auto">
                                <a:xfrm flipV="1">
                                  <a:off x="785495" y="702945"/>
                                  <a:ext cx="286385" cy="1301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37" name="Line 3569"/>
                              <wps:cNvCnPr/>
                              <wps:spPr bwMode="auto">
                                <a:xfrm flipH="1">
                                  <a:off x="180975" y="306070"/>
                                  <a:ext cx="60452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38" name="Line 3570"/>
                              <wps:cNvCnPr/>
                              <wps:spPr bwMode="auto">
                                <a:xfrm flipV="1">
                                  <a:off x="180975" y="175260"/>
                                  <a:ext cx="286385" cy="1308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39" name="Line 3571"/>
                              <wps:cNvCnPr/>
                              <wps:spPr bwMode="auto">
                                <a:xfrm>
                                  <a:off x="180975" y="306070"/>
                                  <a:ext cx="635" cy="5270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40" name="Line 3572"/>
                              <wps:cNvCnPr/>
                              <wps:spPr bwMode="auto">
                                <a:xfrm>
                                  <a:off x="180975" y="833120"/>
                                  <a:ext cx="60452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41" name="Line 3573"/>
                              <wps:cNvCnPr/>
                              <wps:spPr bwMode="auto">
                                <a:xfrm>
                                  <a:off x="180975" y="306070"/>
                                  <a:ext cx="604520" cy="5270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42" name="Line 3574"/>
                              <wps:cNvCnPr/>
                              <wps:spPr bwMode="auto">
                                <a:xfrm>
                                  <a:off x="180975" y="788035"/>
                                  <a:ext cx="4953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43" name="Line 3575"/>
                              <wps:cNvCnPr/>
                              <wps:spPr bwMode="auto">
                                <a:xfrm>
                                  <a:off x="230505" y="788035"/>
                                  <a:ext cx="635" cy="450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44" name="Rectangle 35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17830" y="26670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F69B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F69B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45" name="Rectangle 35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45210" y="24765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F69B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F69B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46" name="Rectangle 35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8345" y="156210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F69B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F69B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47" name="Rectangle 35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630" y="166370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F69B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F69B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896" name="Rectangle 35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0520" y="57086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F69B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F69B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897" name="Rectangle 35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04265" y="556260"/>
                                  <a:ext cx="8318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F69B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F69B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898" name="Rectangle 35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6125" y="82613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F69B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F69B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899" name="Rectangle 35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0490" y="82613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F69B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F69B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559" o:spid="_x0000_s2314" editas="canvas" style="width:102.55pt;height:79.45pt;mso-position-horizontal-relative:char;mso-position-vertical-relative:line" coordsize="13023,100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">
                      <v:shape id="_x0000_s2315" type="#_x0000_t75" style="position:absolute;width:13023;height:10090;visibility:visible;mso-wrap-style:square">
                        <v:fill o:detectmouseclick="t"/>
                        <v:path o:connecttype="none"/>
                      </v:shape>
                      <v:shape id="Freeform 3561" o:spid="_x0000_s2316" style="position:absolute;left:4673;top:7004;width:5982;height:50;visibility:visible;mso-wrap-style:square;v-text-anchor:top" coordsize="942,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" path="m,l59,r,8l,8,,xm98,r59,l157,8,98,8,98,xm196,r59,l255,8r-59,l196,xm294,r59,l353,8r-59,l294,xm393,r58,l451,8r-58,l393,xm491,r59,l550,8r-59,l491,xm589,r59,l648,8r-59,l589,xm687,r59,l746,8r-59,l687,xm785,r59,l844,8r-59,l785,xm883,r59,l942,8r-59,l883,xe" fillcolor="black" strokeweight=".1pt">
                        <v:stroke joinstyle="bevel"/>
                        <v:path arrowok="t" o:connecttype="custom" o:connectlocs="0,0;37465,0;37465,5080;0,5080;0,0;62230,0;99695,0;99695,5080;62230,5080;62230,0;124460,0;161925,0;161925,5080;124460,5080;124460,0;186690,0;224155,0;224155,5080;186690,5080;186690,0;249555,0;286385,0;286385,5080;249555,5080;249555,0;311785,0;349250,0;349250,5080;311785,5080;311785,0;374015,0;411480,0;411480,5080;374015,5080;374015,0;436245,0;473710,0;473710,5080;436245,5080;436245,0;498475,0;535940,0;535940,5080;498475,5080;498475,0;560705,0;598170,0;598170,5080;560705,5080;560705,0" o:connectangles="0,0,0,0,0,0,0,0,0,0,0,0,0,0,0,0,0,0,0,0,0,0,0,0,0,0,0,0,0,0,0,0,0,0,0,0,0,0,0,0,0,0,0,0,0,0,0,0,0,0"/>
                        <o:lock v:ext="edit" verticies="t"/>
                      </v:shape>
                      <v:shape id="Freeform 3562" o:spid="_x0000_s2317" style="position:absolute;left:1790;top:7004;width:2902;height:1352;visibility:visible;mso-wrap-style:square;v-text-anchor:top" coordsize="457,2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" path="m457,7l405,30r-5,-6l452,r5,7xm371,46l320,69r-5,-7l366,39r5,7xm286,85r-52,23l230,101,281,78r5,7xm200,124r-51,23l144,140r51,-23l200,124xm115,163l63,186r-4,-7l110,156r5,7xm29,202l5,213,,206,24,195r5,7xe" fillcolor="black" strokeweight=".1pt">
                        <v:stroke joinstyle="bevel"/>
                        <v:path arrowok="t" o:connecttype="custom" o:connectlocs="290195,4445;257175,19050;254000,15240;287020,0;290195,4445;235585,29210;203200,43815;200025,39370;232410,24765;235585,29210;181610,53975;148590,68580;146050,64135;178435,49530;181610,53975;127000,78740;94615,93345;91440,88900;123825,74295;127000,78740;73025,103505;40005,118110;37465,113665;69850,99060;73025,103505;18415,128270;3175,135255;0,130810;15240,123825;18415,128270" o:connectangles="0,0,0,0,0,0,0,0,0,0,0,0,0,0,0,0,0,0,0,0,0,0,0,0,0,0,0,0,0,0"/>
                        <o:lock v:ext="edit" verticies="t"/>
                      </v:shape>
                      <v:shape id="Freeform 3563" o:spid="_x0000_s2318" style="position:absolute;left:4641;top:1752;width:64;height:5277;visibility:visible;mso-wrap-style:square;v-text-anchor:top" coordsize="10,8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" path="m,831l,783r10,l10,831,,831xm,752l,704r10,l10,752,,752xm,673l,625r10,l10,673,,673xm,594l,546r10,l10,594,,594xm,514l,467r10,l10,514,,514xm,435l,388r10,l10,435,,435xm,356l,309r10,l10,356,,356xm,277l,230r10,l10,277,,277xm,198l,151r10,l10,198,,198xm,119l,72r10,l10,119,,119xm,40l,,10,r,40l,40xe" fillcolor="black" strokeweight=".1pt">
                        <v:stroke joinstyle="bevel"/>
                        <v:path arrowok="t" o:connecttype="custom" o:connectlocs="0,527685;0,497205;6350,497205;6350,527685;0,527685;0,477520;0,447040;6350,447040;6350,477520;0,477520;0,427355;0,396875;6350,396875;6350,427355;0,427355;0,377190;0,346710;6350,346710;6350,377190;0,377190;0,326390;0,296545;6350,296545;6350,326390;0,326390;0,276225;0,246380;6350,246380;6350,276225;0,276225;0,226060;0,196215;6350,196215;6350,226060;0,226060;0,175895;0,146050;6350,146050;6350,175895;0,175895;0,125730;0,95885;6350,95885;6350,125730;0,125730;0,75565;0,45720;6350,45720;6350,75565;0,75565;0,25400;0,0;6350,0;6350,25400;0,25400" o:connectangles="0,0,0,0,0,0,0,0,0,0,0,0,0,0,0,0,0,0,0,0,0,0,0,0,0,0,0,0,0,0,0,0,0,0,0,0,0,0,0,0,0,0,0,0,0,0,0,0,0,0,0,0,0,0,0"/>
                        <o:lock v:ext="edit" verticies="t"/>
                      </v:shape>
                      <v:line id="Line 3564" o:spid="_x0000_s2319" style="position:absolute;visibility:visible;mso-wrap-style:square" from="4673,1752" to="10718,17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" strokeweight=".5pt">
                        <v:stroke joinstyle="miter"/>
                      </v:line>
                      <v:line id="Line 3565" o:spid="_x0000_s2320" style="position:absolute;visibility:visible;mso-wrap-style:square" from="10718,1752" to="10725,70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" strokeweight=".5pt">
                        <v:stroke joinstyle="miter"/>
                      </v:line>
                      <v:line id="Line 3566" o:spid="_x0000_s2321" style="position:absolute;flip:x;visibility:visible;mso-wrap-style:square" from="7854,1752" to="10718,30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" strokeweight=".5pt">
                        <v:stroke joinstyle="miter"/>
                      </v:line>
                      <v:line id="Line 3567" o:spid="_x0000_s2322" style="position:absolute;visibility:visible;mso-wrap-style:square" from="7854,3060" to="7861,83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" strokeweight=".5pt">
                        <v:stroke joinstyle="miter"/>
                      </v:line>
                      <v:line id="Line 3568" o:spid="_x0000_s2323" style="position:absolute;flip:y;visibility:visible;mso-wrap-style:square" from="7854,7029" to="10718,83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" strokeweight=".5pt">
                        <v:stroke joinstyle="miter"/>
                      </v:line>
                      <v:line id="Line 3569" o:spid="_x0000_s2324" style="position:absolute;flip:x;visibility:visible;mso-wrap-style:square" from="1809,3060" to="7854,30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" strokeweight=".5pt">
                        <v:stroke joinstyle="miter"/>
                      </v:line>
                      <v:line id="Line 3570" o:spid="_x0000_s2325" style="position:absolute;flip:y;visibility:visible;mso-wrap-style:square" from="1809,1752" to="4673,30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" strokeweight=".5pt">
                        <v:stroke joinstyle="miter"/>
                      </v:line>
                      <v:line id="Line 3571" o:spid="_x0000_s2326" style="position:absolute;visibility:visible;mso-wrap-style:square" from="1809,3060" to="1816,83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" strokeweight=".5pt">
                        <v:stroke joinstyle="miter"/>
                      </v:line>
                      <v:line id="Line 3572" o:spid="_x0000_s2327" style="position:absolute;visibility:visible;mso-wrap-style:square" from="1809,8331" to="7854,83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" strokeweight=".5pt">
                        <v:stroke joinstyle="miter"/>
                      </v:line>
                      <v:line id="Line 3573" o:spid="_x0000_s2328" style="position:absolute;visibility:visible;mso-wrap-style:square" from="1809,3060" to="7854,83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" strokeweight=".5pt">
                        <v:stroke joinstyle="miter"/>
                      </v:line>
                      <v:line id="Line 3574" o:spid="_x0000_s2329" style="position:absolute;visibility:visible;mso-wrap-style:square" from="1809,7880" to="2305,78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" strokeweight=".5pt">
                        <v:stroke joinstyle="miter"/>
                      </v:line>
                      <v:line id="Line 3575" o:spid="_x0000_s2330" style="position:absolute;visibility:visible;mso-wrap-style:square" from="2305,7880" to="2311,83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" strokeweight=".5pt">
                        <v:stroke joinstyle="miter"/>
                      </v:line>
                      <v:rect id="Rectangle 3576" o:spid="_x0000_s2331" style="position:absolute;left:4178;top:266;width:153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'</w:t>
                              </w:r>
                            </w:p>
                          </w:txbxContent>
                        </v:textbox>
                      </v:rect>
                      <v:rect id="Rectangle 3577" o:spid="_x0000_s2332" style="position:absolute;left:10452;top:247;width:153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578" o:spid="_x0000_s2333" style="position:absolute;left:7283;top:1562;width:153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579" o:spid="_x0000_s2334" style="position:absolute;left:876;top:1663;width:153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580" o:spid="_x0000_s2335" style="position:absolute;left:3505;top:5708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3581" o:spid="_x0000_s2336" style="position:absolute;left:11042;top:5562;width:832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582" o:spid="_x0000_s2337" style="position:absolute;left:7461;top:8261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583" o:spid="_x0000_s2338" style="position:absolute;left:1104;top:8261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  <w:lang w:val="pt-BR"/>
        </w:rPr>
        <w:lastRenderedPageBreak/>
        <w:t>Câu 57.</w:t>
      </w:r>
      <w:r w:rsidRPr="00610F8A">
        <w:rPr>
          <w:sz w:val="26"/>
          <w:szCs w:val="26"/>
          <w:lang w:val="pt-BR"/>
        </w:rPr>
        <w:t xml:space="preserve"> </w:t>
      </w:r>
      <w:r w:rsidRPr="00610F8A">
        <w:rPr>
          <w:sz w:val="26"/>
          <w:szCs w:val="26"/>
        </w:rPr>
        <w:t xml:space="preserve">Trong tam giác vuông </w:t>
      </w:r>
      <w:r w:rsidR="007A1347" w:rsidRPr="00610F8A">
        <w:rPr>
          <w:position w:val="-4"/>
          <w:sz w:val="26"/>
          <w:szCs w:val="26"/>
        </w:rPr>
        <w:object w:dxaOrig="639" w:dyaOrig="260">
          <v:shape id="_x0000_i2654" type="#_x0000_t75" style="width:32.25pt;height:12.75pt" o:ole="">
            <v:imagedata r:id="rId3266" o:title=""/>
          </v:shape>
          <o:OLEObject Type="Embed" ProgID="Equation.DSMT4" ShapeID="_x0000_i2654" DrawAspect="Content" ObjectID="_1653458560" r:id="rId3267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8"/>
          <w:sz w:val="26"/>
          <w:szCs w:val="26"/>
        </w:rPr>
        <w:object w:dxaOrig="2640" w:dyaOrig="420">
          <v:shape id="_x0000_i2655" type="#_x0000_t75" style="width:132pt;height:21pt" o:ole="">
            <v:imagedata r:id="rId3268" o:title=""/>
          </v:shape>
          <o:OLEObject Type="Embed" ProgID="Equation.DSMT4" ShapeID="_x0000_i2655" DrawAspect="Content" ObjectID="_1653458561" r:id="rId3269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iện tích hình chữ nhật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2656" type="#_x0000_t75" style="width:39pt;height:14.25pt" o:ole="">
            <v:imagedata r:id="rId3270" o:title=""/>
          </v:shape>
          <o:OLEObject Type="Embed" ProgID="Equation.DSMT4" ShapeID="_x0000_i2656" DrawAspect="Content" ObjectID="_1653458562" r:id="rId3271"/>
        </w:object>
      </w:r>
      <w:r w:rsidRPr="00610F8A">
        <w:rPr>
          <w:sz w:val="26"/>
          <w:szCs w:val="26"/>
        </w:rPr>
        <w:t xml:space="preserve"> là </w:t>
      </w:r>
      <w:r w:rsidR="007A1347" w:rsidRPr="00610F8A">
        <w:rPr>
          <w:position w:val="-12"/>
          <w:sz w:val="26"/>
          <w:szCs w:val="26"/>
        </w:rPr>
        <w:object w:dxaOrig="2520" w:dyaOrig="420">
          <v:shape id="_x0000_i2657" type="#_x0000_t75" style="width:126pt;height:21pt" o:ole="">
            <v:imagedata r:id="rId3272" o:title=""/>
          </v:shape>
          <o:OLEObject Type="Embed" ProgID="Equation.DSMT4" ShapeID="_x0000_i2657" DrawAspect="Content" ObjectID="_1653458563" r:id="rId3273"/>
        </w:object>
      </w:r>
      <w:r w:rsidRPr="00610F8A">
        <w:rPr>
          <w:sz w:val="26"/>
          <w:szCs w:val="26"/>
        </w:rPr>
        <w:t>.</w:t>
      </w:r>
    </w:p>
    <w:p w:rsidR="00DC5200" w:rsidRPr="00790DA3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Vậy </w:t>
      </w:r>
      <w:r w:rsidR="007A1347" w:rsidRPr="00610F8A">
        <w:rPr>
          <w:position w:val="-12"/>
          <w:sz w:val="26"/>
          <w:szCs w:val="26"/>
        </w:rPr>
        <w:object w:dxaOrig="3620" w:dyaOrig="420">
          <v:shape id="_x0000_i2658" type="#_x0000_t75" style="width:180.75pt;height:21pt" o:ole="">
            <v:imagedata r:id="rId3274" o:title=""/>
          </v:shape>
          <o:OLEObject Type="Embed" ProgID="Equation.DSMT4" ShapeID="_x0000_i2658" DrawAspect="Content" ObjectID="_1653458564" r:id="rId3275"/>
        </w:object>
      </w:r>
      <w:r w:rsidRPr="00790DA3">
        <w:rPr>
          <w:sz w:val="26"/>
          <w:szCs w:val="26"/>
        </w:rPr>
        <w:t xml:space="preserve"> </w:t>
      </w:r>
      <w:r w:rsidRPr="00790DA3">
        <w:rPr>
          <w:b/>
          <w:sz w:val="26"/>
          <w:szCs w:val="26"/>
        </w:rPr>
        <w:t>Chọn D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>Câu 58.</w:t>
      </w:r>
      <w:r w:rsidRPr="00610F8A">
        <w:rPr>
          <w:noProof/>
          <w:sz w:val="26"/>
          <w:szCs w:val="26"/>
        </w:rPr>
        <w:t xml:space="preserve"> </w:t>
      </w:r>
      <w:r w:rsidR="007F28DA">
        <w:rPr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698875</wp:posOffset>
                </wp:positionH>
                <wp:positionV relativeFrom="paragraph">
                  <wp:posOffset>165735</wp:posOffset>
                </wp:positionV>
                <wp:extent cx="1364615" cy="1235075"/>
                <wp:effectExtent l="3175" t="3810" r="3810" b="0"/>
                <wp:wrapNone/>
                <wp:docPr id="4925" name="Canvas 49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607" name="Freeform 4927"/>
                        <wps:cNvSpPr>
                          <a:spLocks noEditPoints="1"/>
                        </wps:cNvSpPr>
                        <wps:spPr bwMode="auto">
                          <a:xfrm>
                            <a:off x="438785" y="885190"/>
                            <a:ext cx="727710" cy="5715"/>
                          </a:xfrm>
                          <a:custGeom>
                            <a:avLst/>
                            <a:gdLst>
                              <a:gd name="T0" fmla="*/ 51 w 1146"/>
                              <a:gd name="T1" fmla="*/ 0 h 9"/>
                              <a:gd name="T2" fmla="*/ 0 w 1146"/>
                              <a:gd name="T3" fmla="*/ 9 h 9"/>
                              <a:gd name="T4" fmla="*/ 84 w 1146"/>
                              <a:gd name="T5" fmla="*/ 0 h 9"/>
                              <a:gd name="T6" fmla="*/ 135 w 1146"/>
                              <a:gd name="T7" fmla="*/ 9 h 9"/>
                              <a:gd name="T8" fmla="*/ 84 w 1146"/>
                              <a:gd name="T9" fmla="*/ 0 h 9"/>
                              <a:gd name="T10" fmla="*/ 219 w 1146"/>
                              <a:gd name="T11" fmla="*/ 0 h 9"/>
                              <a:gd name="T12" fmla="*/ 169 w 1146"/>
                              <a:gd name="T13" fmla="*/ 9 h 9"/>
                              <a:gd name="T14" fmla="*/ 253 w 1146"/>
                              <a:gd name="T15" fmla="*/ 0 h 9"/>
                              <a:gd name="T16" fmla="*/ 303 w 1146"/>
                              <a:gd name="T17" fmla="*/ 9 h 9"/>
                              <a:gd name="T18" fmla="*/ 253 w 1146"/>
                              <a:gd name="T19" fmla="*/ 0 h 9"/>
                              <a:gd name="T20" fmla="*/ 388 w 1146"/>
                              <a:gd name="T21" fmla="*/ 0 h 9"/>
                              <a:gd name="T22" fmla="*/ 337 w 1146"/>
                              <a:gd name="T23" fmla="*/ 9 h 9"/>
                              <a:gd name="T24" fmla="*/ 421 w 1146"/>
                              <a:gd name="T25" fmla="*/ 0 h 9"/>
                              <a:gd name="T26" fmla="*/ 472 w 1146"/>
                              <a:gd name="T27" fmla="*/ 9 h 9"/>
                              <a:gd name="T28" fmla="*/ 421 w 1146"/>
                              <a:gd name="T29" fmla="*/ 0 h 9"/>
                              <a:gd name="T30" fmla="*/ 556 w 1146"/>
                              <a:gd name="T31" fmla="*/ 0 h 9"/>
                              <a:gd name="T32" fmla="*/ 506 w 1146"/>
                              <a:gd name="T33" fmla="*/ 9 h 9"/>
                              <a:gd name="T34" fmla="*/ 590 w 1146"/>
                              <a:gd name="T35" fmla="*/ 0 h 9"/>
                              <a:gd name="T36" fmla="*/ 641 w 1146"/>
                              <a:gd name="T37" fmla="*/ 9 h 9"/>
                              <a:gd name="T38" fmla="*/ 590 w 1146"/>
                              <a:gd name="T39" fmla="*/ 0 h 9"/>
                              <a:gd name="T40" fmla="*/ 725 w 1146"/>
                              <a:gd name="T41" fmla="*/ 0 h 9"/>
                              <a:gd name="T42" fmla="*/ 674 w 1146"/>
                              <a:gd name="T43" fmla="*/ 9 h 9"/>
                              <a:gd name="T44" fmla="*/ 759 w 1146"/>
                              <a:gd name="T45" fmla="*/ 0 h 9"/>
                              <a:gd name="T46" fmla="*/ 809 w 1146"/>
                              <a:gd name="T47" fmla="*/ 9 h 9"/>
                              <a:gd name="T48" fmla="*/ 759 w 1146"/>
                              <a:gd name="T49" fmla="*/ 0 h 9"/>
                              <a:gd name="T50" fmla="*/ 893 w 1146"/>
                              <a:gd name="T51" fmla="*/ 0 h 9"/>
                              <a:gd name="T52" fmla="*/ 843 w 1146"/>
                              <a:gd name="T53" fmla="*/ 9 h 9"/>
                              <a:gd name="T54" fmla="*/ 927 w 1146"/>
                              <a:gd name="T55" fmla="*/ 0 h 9"/>
                              <a:gd name="T56" fmla="*/ 978 w 1146"/>
                              <a:gd name="T57" fmla="*/ 9 h 9"/>
                              <a:gd name="T58" fmla="*/ 927 w 1146"/>
                              <a:gd name="T59" fmla="*/ 0 h 9"/>
                              <a:gd name="T60" fmla="*/ 1062 w 1146"/>
                              <a:gd name="T61" fmla="*/ 0 h 9"/>
                              <a:gd name="T62" fmla="*/ 1011 w 1146"/>
                              <a:gd name="T63" fmla="*/ 9 h 9"/>
                              <a:gd name="T64" fmla="*/ 1096 w 1146"/>
                              <a:gd name="T65" fmla="*/ 0 h 9"/>
                              <a:gd name="T66" fmla="*/ 1146 w 1146"/>
                              <a:gd name="T67" fmla="*/ 9 h 9"/>
                              <a:gd name="T68" fmla="*/ 1096 w 1146"/>
                              <a:gd name="T69" fmla="*/ 0 h 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1146" h="9">
                                <a:moveTo>
                                  <a:pt x="0" y="0"/>
                                </a:moveTo>
                                <a:lnTo>
                                  <a:pt x="51" y="0"/>
                                </a:lnTo>
                                <a:lnTo>
                                  <a:pt x="51" y="9"/>
                                </a:lnTo>
                                <a:lnTo>
                                  <a:pt x="0" y="9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84" y="0"/>
                                </a:moveTo>
                                <a:lnTo>
                                  <a:pt x="135" y="0"/>
                                </a:lnTo>
                                <a:lnTo>
                                  <a:pt x="135" y="9"/>
                                </a:lnTo>
                                <a:lnTo>
                                  <a:pt x="84" y="9"/>
                                </a:lnTo>
                                <a:lnTo>
                                  <a:pt x="84" y="0"/>
                                </a:lnTo>
                                <a:close/>
                                <a:moveTo>
                                  <a:pt x="169" y="0"/>
                                </a:moveTo>
                                <a:lnTo>
                                  <a:pt x="219" y="0"/>
                                </a:lnTo>
                                <a:lnTo>
                                  <a:pt x="219" y="9"/>
                                </a:lnTo>
                                <a:lnTo>
                                  <a:pt x="169" y="9"/>
                                </a:lnTo>
                                <a:lnTo>
                                  <a:pt x="169" y="0"/>
                                </a:lnTo>
                                <a:close/>
                                <a:moveTo>
                                  <a:pt x="253" y="0"/>
                                </a:moveTo>
                                <a:lnTo>
                                  <a:pt x="303" y="0"/>
                                </a:lnTo>
                                <a:lnTo>
                                  <a:pt x="303" y="9"/>
                                </a:lnTo>
                                <a:lnTo>
                                  <a:pt x="253" y="9"/>
                                </a:lnTo>
                                <a:lnTo>
                                  <a:pt x="253" y="0"/>
                                </a:lnTo>
                                <a:close/>
                                <a:moveTo>
                                  <a:pt x="337" y="0"/>
                                </a:moveTo>
                                <a:lnTo>
                                  <a:pt x="388" y="0"/>
                                </a:lnTo>
                                <a:lnTo>
                                  <a:pt x="388" y="9"/>
                                </a:lnTo>
                                <a:lnTo>
                                  <a:pt x="337" y="9"/>
                                </a:lnTo>
                                <a:lnTo>
                                  <a:pt x="337" y="0"/>
                                </a:lnTo>
                                <a:close/>
                                <a:moveTo>
                                  <a:pt x="421" y="0"/>
                                </a:moveTo>
                                <a:lnTo>
                                  <a:pt x="472" y="0"/>
                                </a:lnTo>
                                <a:lnTo>
                                  <a:pt x="472" y="9"/>
                                </a:lnTo>
                                <a:lnTo>
                                  <a:pt x="421" y="9"/>
                                </a:lnTo>
                                <a:lnTo>
                                  <a:pt x="421" y="0"/>
                                </a:lnTo>
                                <a:close/>
                                <a:moveTo>
                                  <a:pt x="506" y="0"/>
                                </a:moveTo>
                                <a:lnTo>
                                  <a:pt x="556" y="0"/>
                                </a:lnTo>
                                <a:lnTo>
                                  <a:pt x="556" y="9"/>
                                </a:lnTo>
                                <a:lnTo>
                                  <a:pt x="506" y="9"/>
                                </a:lnTo>
                                <a:lnTo>
                                  <a:pt x="506" y="0"/>
                                </a:lnTo>
                                <a:close/>
                                <a:moveTo>
                                  <a:pt x="590" y="0"/>
                                </a:moveTo>
                                <a:lnTo>
                                  <a:pt x="641" y="0"/>
                                </a:lnTo>
                                <a:lnTo>
                                  <a:pt x="641" y="9"/>
                                </a:lnTo>
                                <a:lnTo>
                                  <a:pt x="590" y="9"/>
                                </a:lnTo>
                                <a:lnTo>
                                  <a:pt x="590" y="0"/>
                                </a:lnTo>
                                <a:close/>
                                <a:moveTo>
                                  <a:pt x="674" y="0"/>
                                </a:moveTo>
                                <a:lnTo>
                                  <a:pt x="725" y="0"/>
                                </a:lnTo>
                                <a:lnTo>
                                  <a:pt x="725" y="9"/>
                                </a:lnTo>
                                <a:lnTo>
                                  <a:pt x="674" y="9"/>
                                </a:lnTo>
                                <a:lnTo>
                                  <a:pt x="674" y="0"/>
                                </a:lnTo>
                                <a:close/>
                                <a:moveTo>
                                  <a:pt x="759" y="0"/>
                                </a:moveTo>
                                <a:lnTo>
                                  <a:pt x="809" y="0"/>
                                </a:lnTo>
                                <a:lnTo>
                                  <a:pt x="809" y="9"/>
                                </a:lnTo>
                                <a:lnTo>
                                  <a:pt x="759" y="9"/>
                                </a:lnTo>
                                <a:lnTo>
                                  <a:pt x="759" y="0"/>
                                </a:lnTo>
                                <a:close/>
                                <a:moveTo>
                                  <a:pt x="843" y="0"/>
                                </a:moveTo>
                                <a:lnTo>
                                  <a:pt x="893" y="0"/>
                                </a:lnTo>
                                <a:lnTo>
                                  <a:pt x="893" y="9"/>
                                </a:lnTo>
                                <a:lnTo>
                                  <a:pt x="843" y="9"/>
                                </a:lnTo>
                                <a:lnTo>
                                  <a:pt x="843" y="0"/>
                                </a:lnTo>
                                <a:close/>
                                <a:moveTo>
                                  <a:pt x="927" y="0"/>
                                </a:moveTo>
                                <a:lnTo>
                                  <a:pt x="978" y="0"/>
                                </a:lnTo>
                                <a:lnTo>
                                  <a:pt x="978" y="9"/>
                                </a:lnTo>
                                <a:lnTo>
                                  <a:pt x="927" y="9"/>
                                </a:lnTo>
                                <a:lnTo>
                                  <a:pt x="927" y="0"/>
                                </a:lnTo>
                                <a:close/>
                                <a:moveTo>
                                  <a:pt x="1011" y="0"/>
                                </a:moveTo>
                                <a:lnTo>
                                  <a:pt x="1062" y="0"/>
                                </a:lnTo>
                                <a:lnTo>
                                  <a:pt x="1062" y="9"/>
                                </a:lnTo>
                                <a:lnTo>
                                  <a:pt x="1011" y="9"/>
                                </a:lnTo>
                                <a:lnTo>
                                  <a:pt x="1011" y="0"/>
                                </a:lnTo>
                                <a:close/>
                                <a:moveTo>
                                  <a:pt x="1096" y="0"/>
                                </a:moveTo>
                                <a:lnTo>
                                  <a:pt x="1146" y="0"/>
                                </a:lnTo>
                                <a:lnTo>
                                  <a:pt x="1146" y="9"/>
                                </a:lnTo>
                                <a:lnTo>
                                  <a:pt x="1096" y="9"/>
                                </a:lnTo>
                                <a:lnTo>
                                  <a:pt x="109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08" name="Freeform 4928"/>
                        <wps:cNvSpPr>
                          <a:spLocks noEditPoints="1"/>
                        </wps:cNvSpPr>
                        <wps:spPr bwMode="auto">
                          <a:xfrm>
                            <a:off x="191135" y="885190"/>
                            <a:ext cx="248920" cy="153035"/>
                          </a:xfrm>
                          <a:custGeom>
                            <a:avLst/>
                            <a:gdLst>
                              <a:gd name="T0" fmla="*/ 392 w 392"/>
                              <a:gd name="T1" fmla="*/ 8 h 241"/>
                              <a:gd name="T2" fmla="*/ 348 w 392"/>
                              <a:gd name="T3" fmla="*/ 35 h 241"/>
                              <a:gd name="T4" fmla="*/ 344 w 392"/>
                              <a:gd name="T5" fmla="*/ 27 h 241"/>
                              <a:gd name="T6" fmla="*/ 388 w 392"/>
                              <a:gd name="T7" fmla="*/ 0 h 241"/>
                              <a:gd name="T8" fmla="*/ 392 w 392"/>
                              <a:gd name="T9" fmla="*/ 8 h 241"/>
                              <a:gd name="T10" fmla="*/ 319 w 392"/>
                              <a:gd name="T11" fmla="*/ 52 h 241"/>
                              <a:gd name="T12" fmla="*/ 275 w 392"/>
                              <a:gd name="T13" fmla="*/ 79 h 241"/>
                              <a:gd name="T14" fmla="*/ 271 w 392"/>
                              <a:gd name="T15" fmla="*/ 71 h 241"/>
                              <a:gd name="T16" fmla="*/ 315 w 392"/>
                              <a:gd name="T17" fmla="*/ 45 h 241"/>
                              <a:gd name="T18" fmla="*/ 319 w 392"/>
                              <a:gd name="T19" fmla="*/ 52 h 241"/>
                              <a:gd name="T20" fmla="*/ 245 w 392"/>
                              <a:gd name="T21" fmla="*/ 96 h 241"/>
                              <a:gd name="T22" fmla="*/ 201 w 392"/>
                              <a:gd name="T23" fmla="*/ 123 h 241"/>
                              <a:gd name="T24" fmla="*/ 197 w 392"/>
                              <a:gd name="T25" fmla="*/ 115 h 241"/>
                              <a:gd name="T26" fmla="*/ 241 w 392"/>
                              <a:gd name="T27" fmla="*/ 89 h 241"/>
                              <a:gd name="T28" fmla="*/ 245 w 392"/>
                              <a:gd name="T29" fmla="*/ 96 h 241"/>
                              <a:gd name="T30" fmla="*/ 172 w 392"/>
                              <a:gd name="T31" fmla="*/ 141 h 241"/>
                              <a:gd name="T32" fmla="*/ 128 w 392"/>
                              <a:gd name="T33" fmla="*/ 167 h 241"/>
                              <a:gd name="T34" fmla="*/ 124 w 392"/>
                              <a:gd name="T35" fmla="*/ 159 h 241"/>
                              <a:gd name="T36" fmla="*/ 168 w 392"/>
                              <a:gd name="T37" fmla="*/ 133 h 241"/>
                              <a:gd name="T38" fmla="*/ 172 w 392"/>
                              <a:gd name="T39" fmla="*/ 141 h 241"/>
                              <a:gd name="T40" fmla="*/ 99 w 392"/>
                              <a:gd name="T41" fmla="*/ 185 h 241"/>
                              <a:gd name="T42" fmla="*/ 55 w 392"/>
                              <a:gd name="T43" fmla="*/ 211 h 241"/>
                              <a:gd name="T44" fmla="*/ 51 w 392"/>
                              <a:gd name="T45" fmla="*/ 203 h 241"/>
                              <a:gd name="T46" fmla="*/ 95 w 392"/>
                              <a:gd name="T47" fmla="*/ 177 h 241"/>
                              <a:gd name="T48" fmla="*/ 99 w 392"/>
                              <a:gd name="T49" fmla="*/ 185 h 241"/>
                              <a:gd name="T50" fmla="*/ 25 w 392"/>
                              <a:gd name="T51" fmla="*/ 229 h 241"/>
                              <a:gd name="T52" fmla="*/ 4 w 392"/>
                              <a:gd name="T53" fmla="*/ 241 h 241"/>
                              <a:gd name="T54" fmla="*/ 0 w 392"/>
                              <a:gd name="T55" fmla="*/ 234 h 241"/>
                              <a:gd name="T56" fmla="*/ 21 w 392"/>
                              <a:gd name="T57" fmla="*/ 221 h 241"/>
                              <a:gd name="T58" fmla="*/ 25 w 392"/>
                              <a:gd name="T59" fmla="*/ 229 h 24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392" h="241">
                                <a:moveTo>
                                  <a:pt x="392" y="8"/>
                                </a:moveTo>
                                <a:lnTo>
                                  <a:pt x="348" y="35"/>
                                </a:lnTo>
                                <a:lnTo>
                                  <a:pt x="344" y="27"/>
                                </a:lnTo>
                                <a:lnTo>
                                  <a:pt x="388" y="0"/>
                                </a:lnTo>
                                <a:lnTo>
                                  <a:pt x="392" y="8"/>
                                </a:lnTo>
                                <a:close/>
                                <a:moveTo>
                                  <a:pt x="319" y="52"/>
                                </a:moveTo>
                                <a:lnTo>
                                  <a:pt x="275" y="79"/>
                                </a:lnTo>
                                <a:lnTo>
                                  <a:pt x="271" y="71"/>
                                </a:lnTo>
                                <a:lnTo>
                                  <a:pt x="315" y="45"/>
                                </a:lnTo>
                                <a:lnTo>
                                  <a:pt x="319" y="52"/>
                                </a:lnTo>
                                <a:close/>
                                <a:moveTo>
                                  <a:pt x="245" y="96"/>
                                </a:moveTo>
                                <a:lnTo>
                                  <a:pt x="201" y="123"/>
                                </a:lnTo>
                                <a:lnTo>
                                  <a:pt x="197" y="115"/>
                                </a:lnTo>
                                <a:lnTo>
                                  <a:pt x="241" y="89"/>
                                </a:lnTo>
                                <a:lnTo>
                                  <a:pt x="245" y="96"/>
                                </a:lnTo>
                                <a:close/>
                                <a:moveTo>
                                  <a:pt x="172" y="141"/>
                                </a:moveTo>
                                <a:lnTo>
                                  <a:pt x="128" y="167"/>
                                </a:lnTo>
                                <a:lnTo>
                                  <a:pt x="124" y="159"/>
                                </a:lnTo>
                                <a:lnTo>
                                  <a:pt x="168" y="133"/>
                                </a:lnTo>
                                <a:lnTo>
                                  <a:pt x="172" y="141"/>
                                </a:lnTo>
                                <a:close/>
                                <a:moveTo>
                                  <a:pt x="99" y="185"/>
                                </a:moveTo>
                                <a:lnTo>
                                  <a:pt x="55" y="211"/>
                                </a:lnTo>
                                <a:lnTo>
                                  <a:pt x="51" y="203"/>
                                </a:lnTo>
                                <a:lnTo>
                                  <a:pt x="95" y="177"/>
                                </a:lnTo>
                                <a:lnTo>
                                  <a:pt x="99" y="185"/>
                                </a:lnTo>
                                <a:close/>
                                <a:moveTo>
                                  <a:pt x="25" y="229"/>
                                </a:moveTo>
                                <a:lnTo>
                                  <a:pt x="4" y="241"/>
                                </a:lnTo>
                                <a:lnTo>
                                  <a:pt x="0" y="234"/>
                                </a:lnTo>
                                <a:lnTo>
                                  <a:pt x="21" y="221"/>
                                </a:lnTo>
                                <a:lnTo>
                                  <a:pt x="25" y="22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09" name="Freeform 4929"/>
                        <wps:cNvSpPr>
                          <a:spLocks noEditPoints="1"/>
                        </wps:cNvSpPr>
                        <wps:spPr bwMode="auto">
                          <a:xfrm>
                            <a:off x="436245" y="201930"/>
                            <a:ext cx="5080" cy="685800"/>
                          </a:xfrm>
                          <a:custGeom>
                            <a:avLst/>
                            <a:gdLst>
                              <a:gd name="T0" fmla="*/ 0 w 8"/>
                              <a:gd name="T1" fmla="*/ 1027 h 1080"/>
                              <a:gd name="T2" fmla="*/ 8 w 8"/>
                              <a:gd name="T3" fmla="*/ 1080 h 1080"/>
                              <a:gd name="T4" fmla="*/ 0 w 8"/>
                              <a:gd name="T5" fmla="*/ 991 h 1080"/>
                              <a:gd name="T6" fmla="*/ 8 w 8"/>
                              <a:gd name="T7" fmla="*/ 937 h 1080"/>
                              <a:gd name="T8" fmla="*/ 0 w 8"/>
                              <a:gd name="T9" fmla="*/ 991 h 1080"/>
                              <a:gd name="T10" fmla="*/ 0 w 8"/>
                              <a:gd name="T11" fmla="*/ 847 h 1080"/>
                              <a:gd name="T12" fmla="*/ 8 w 8"/>
                              <a:gd name="T13" fmla="*/ 901 h 1080"/>
                              <a:gd name="T14" fmla="*/ 0 w 8"/>
                              <a:gd name="T15" fmla="*/ 811 h 1080"/>
                              <a:gd name="T16" fmla="*/ 8 w 8"/>
                              <a:gd name="T17" fmla="*/ 758 h 1080"/>
                              <a:gd name="T18" fmla="*/ 0 w 8"/>
                              <a:gd name="T19" fmla="*/ 811 h 1080"/>
                              <a:gd name="T20" fmla="*/ 0 w 8"/>
                              <a:gd name="T21" fmla="*/ 668 h 1080"/>
                              <a:gd name="T22" fmla="*/ 8 w 8"/>
                              <a:gd name="T23" fmla="*/ 722 h 1080"/>
                              <a:gd name="T24" fmla="*/ 0 w 8"/>
                              <a:gd name="T25" fmla="*/ 632 h 1080"/>
                              <a:gd name="T26" fmla="*/ 8 w 8"/>
                              <a:gd name="T27" fmla="*/ 578 h 1080"/>
                              <a:gd name="T28" fmla="*/ 0 w 8"/>
                              <a:gd name="T29" fmla="*/ 632 h 1080"/>
                              <a:gd name="T30" fmla="*/ 0 w 8"/>
                              <a:gd name="T31" fmla="*/ 489 h 1080"/>
                              <a:gd name="T32" fmla="*/ 8 w 8"/>
                              <a:gd name="T33" fmla="*/ 542 h 1080"/>
                              <a:gd name="T34" fmla="*/ 0 w 8"/>
                              <a:gd name="T35" fmla="*/ 453 h 1080"/>
                              <a:gd name="T36" fmla="*/ 8 w 8"/>
                              <a:gd name="T37" fmla="*/ 399 h 1080"/>
                              <a:gd name="T38" fmla="*/ 0 w 8"/>
                              <a:gd name="T39" fmla="*/ 453 h 1080"/>
                              <a:gd name="T40" fmla="*/ 0 w 8"/>
                              <a:gd name="T41" fmla="*/ 309 h 1080"/>
                              <a:gd name="T42" fmla="*/ 8 w 8"/>
                              <a:gd name="T43" fmla="*/ 363 h 1080"/>
                              <a:gd name="T44" fmla="*/ 0 w 8"/>
                              <a:gd name="T45" fmla="*/ 274 h 1080"/>
                              <a:gd name="T46" fmla="*/ 8 w 8"/>
                              <a:gd name="T47" fmla="*/ 220 h 1080"/>
                              <a:gd name="T48" fmla="*/ 0 w 8"/>
                              <a:gd name="T49" fmla="*/ 274 h 1080"/>
                              <a:gd name="T50" fmla="*/ 0 w 8"/>
                              <a:gd name="T51" fmla="*/ 130 h 1080"/>
                              <a:gd name="T52" fmla="*/ 8 w 8"/>
                              <a:gd name="T53" fmla="*/ 184 h 1080"/>
                              <a:gd name="T54" fmla="*/ 0 w 8"/>
                              <a:gd name="T55" fmla="*/ 94 h 1080"/>
                              <a:gd name="T56" fmla="*/ 8 w 8"/>
                              <a:gd name="T57" fmla="*/ 41 h 1080"/>
                              <a:gd name="T58" fmla="*/ 0 w 8"/>
                              <a:gd name="T59" fmla="*/ 94 h 1080"/>
                              <a:gd name="T60" fmla="*/ 0 w 8"/>
                              <a:gd name="T61" fmla="*/ 0 h 1080"/>
                              <a:gd name="T62" fmla="*/ 8 w 8"/>
                              <a:gd name="T63" fmla="*/ 5 h 10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8" h="1080">
                                <a:moveTo>
                                  <a:pt x="0" y="1080"/>
                                </a:moveTo>
                                <a:lnTo>
                                  <a:pt x="0" y="1027"/>
                                </a:lnTo>
                                <a:lnTo>
                                  <a:pt x="8" y="1027"/>
                                </a:lnTo>
                                <a:lnTo>
                                  <a:pt x="8" y="1080"/>
                                </a:lnTo>
                                <a:lnTo>
                                  <a:pt x="0" y="1080"/>
                                </a:lnTo>
                                <a:close/>
                                <a:moveTo>
                                  <a:pt x="0" y="991"/>
                                </a:moveTo>
                                <a:lnTo>
                                  <a:pt x="0" y="937"/>
                                </a:lnTo>
                                <a:lnTo>
                                  <a:pt x="8" y="937"/>
                                </a:lnTo>
                                <a:lnTo>
                                  <a:pt x="8" y="991"/>
                                </a:lnTo>
                                <a:lnTo>
                                  <a:pt x="0" y="991"/>
                                </a:lnTo>
                                <a:close/>
                                <a:moveTo>
                                  <a:pt x="0" y="901"/>
                                </a:moveTo>
                                <a:lnTo>
                                  <a:pt x="0" y="847"/>
                                </a:lnTo>
                                <a:lnTo>
                                  <a:pt x="8" y="847"/>
                                </a:lnTo>
                                <a:lnTo>
                                  <a:pt x="8" y="901"/>
                                </a:lnTo>
                                <a:lnTo>
                                  <a:pt x="0" y="901"/>
                                </a:lnTo>
                                <a:close/>
                                <a:moveTo>
                                  <a:pt x="0" y="811"/>
                                </a:moveTo>
                                <a:lnTo>
                                  <a:pt x="0" y="758"/>
                                </a:lnTo>
                                <a:lnTo>
                                  <a:pt x="8" y="758"/>
                                </a:lnTo>
                                <a:lnTo>
                                  <a:pt x="8" y="811"/>
                                </a:lnTo>
                                <a:lnTo>
                                  <a:pt x="0" y="811"/>
                                </a:lnTo>
                                <a:close/>
                                <a:moveTo>
                                  <a:pt x="0" y="722"/>
                                </a:moveTo>
                                <a:lnTo>
                                  <a:pt x="0" y="668"/>
                                </a:lnTo>
                                <a:lnTo>
                                  <a:pt x="8" y="668"/>
                                </a:lnTo>
                                <a:lnTo>
                                  <a:pt x="8" y="722"/>
                                </a:lnTo>
                                <a:lnTo>
                                  <a:pt x="0" y="722"/>
                                </a:lnTo>
                                <a:close/>
                                <a:moveTo>
                                  <a:pt x="0" y="632"/>
                                </a:moveTo>
                                <a:lnTo>
                                  <a:pt x="0" y="578"/>
                                </a:lnTo>
                                <a:lnTo>
                                  <a:pt x="8" y="578"/>
                                </a:lnTo>
                                <a:lnTo>
                                  <a:pt x="8" y="632"/>
                                </a:lnTo>
                                <a:lnTo>
                                  <a:pt x="0" y="632"/>
                                </a:lnTo>
                                <a:close/>
                                <a:moveTo>
                                  <a:pt x="0" y="542"/>
                                </a:moveTo>
                                <a:lnTo>
                                  <a:pt x="0" y="489"/>
                                </a:lnTo>
                                <a:lnTo>
                                  <a:pt x="8" y="489"/>
                                </a:lnTo>
                                <a:lnTo>
                                  <a:pt x="8" y="542"/>
                                </a:lnTo>
                                <a:lnTo>
                                  <a:pt x="0" y="542"/>
                                </a:lnTo>
                                <a:close/>
                                <a:moveTo>
                                  <a:pt x="0" y="453"/>
                                </a:moveTo>
                                <a:lnTo>
                                  <a:pt x="0" y="399"/>
                                </a:lnTo>
                                <a:lnTo>
                                  <a:pt x="8" y="399"/>
                                </a:lnTo>
                                <a:lnTo>
                                  <a:pt x="8" y="453"/>
                                </a:lnTo>
                                <a:lnTo>
                                  <a:pt x="0" y="453"/>
                                </a:lnTo>
                                <a:close/>
                                <a:moveTo>
                                  <a:pt x="0" y="363"/>
                                </a:moveTo>
                                <a:lnTo>
                                  <a:pt x="0" y="309"/>
                                </a:lnTo>
                                <a:lnTo>
                                  <a:pt x="8" y="309"/>
                                </a:lnTo>
                                <a:lnTo>
                                  <a:pt x="8" y="363"/>
                                </a:lnTo>
                                <a:lnTo>
                                  <a:pt x="0" y="363"/>
                                </a:lnTo>
                                <a:close/>
                                <a:moveTo>
                                  <a:pt x="0" y="274"/>
                                </a:moveTo>
                                <a:lnTo>
                                  <a:pt x="0" y="220"/>
                                </a:lnTo>
                                <a:lnTo>
                                  <a:pt x="8" y="220"/>
                                </a:lnTo>
                                <a:lnTo>
                                  <a:pt x="8" y="274"/>
                                </a:lnTo>
                                <a:lnTo>
                                  <a:pt x="0" y="274"/>
                                </a:lnTo>
                                <a:close/>
                                <a:moveTo>
                                  <a:pt x="0" y="184"/>
                                </a:moveTo>
                                <a:lnTo>
                                  <a:pt x="0" y="130"/>
                                </a:lnTo>
                                <a:lnTo>
                                  <a:pt x="8" y="130"/>
                                </a:lnTo>
                                <a:lnTo>
                                  <a:pt x="8" y="184"/>
                                </a:lnTo>
                                <a:lnTo>
                                  <a:pt x="0" y="184"/>
                                </a:lnTo>
                                <a:close/>
                                <a:moveTo>
                                  <a:pt x="0" y="94"/>
                                </a:moveTo>
                                <a:lnTo>
                                  <a:pt x="0" y="41"/>
                                </a:lnTo>
                                <a:lnTo>
                                  <a:pt x="8" y="41"/>
                                </a:lnTo>
                                <a:lnTo>
                                  <a:pt x="8" y="94"/>
                                </a:lnTo>
                                <a:lnTo>
                                  <a:pt x="0" y="94"/>
                                </a:lnTo>
                                <a:close/>
                                <a:moveTo>
                                  <a:pt x="0" y="5"/>
                                </a:moveTo>
                                <a:lnTo>
                                  <a:pt x="0" y="0"/>
                                </a:lnTo>
                                <a:lnTo>
                                  <a:pt x="8" y="0"/>
                                </a:lnTo>
                                <a:lnTo>
                                  <a:pt x="8" y="5"/>
                                </a:lnTo>
                                <a:lnTo>
                                  <a:pt x="0" y="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11" name="Line 4930"/>
                        <wps:cNvCnPr/>
                        <wps:spPr bwMode="auto">
                          <a:xfrm>
                            <a:off x="438785" y="201930"/>
                            <a:ext cx="743585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12" name="Line 4931"/>
                        <wps:cNvCnPr/>
                        <wps:spPr bwMode="auto">
                          <a:xfrm>
                            <a:off x="1182370" y="201930"/>
                            <a:ext cx="635" cy="68580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13" name="Line 4932"/>
                        <wps:cNvCnPr/>
                        <wps:spPr bwMode="auto">
                          <a:xfrm flipH="1">
                            <a:off x="936625" y="201930"/>
                            <a:ext cx="245745" cy="14795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14" name="Line 4933"/>
                        <wps:cNvCnPr/>
                        <wps:spPr bwMode="auto">
                          <a:xfrm>
                            <a:off x="936625" y="349885"/>
                            <a:ext cx="635" cy="68580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15" name="Line 4934"/>
                        <wps:cNvCnPr/>
                        <wps:spPr bwMode="auto">
                          <a:xfrm flipV="1">
                            <a:off x="936625" y="887730"/>
                            <a:ext cx="245745" cy="14795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16" name="Line 4935"/>
                        <wps:cNvCnPr/>
                        <wps:spPr bwMode="auto">
                          <a:xfrm flipH="1">
                            <a:off x="192405" y="349885"/>
                            <a:ext cx="74422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17" name="Line 4936"/>
                        <wps:cNvCnPr/>
                        <wps:spPr bwMode="auto">
                          <a:xfrm flipV="1">
                            <a:off x="192405" y="201930"/>
                            <a:ext cx="246380" cy="14795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18" name="Line 4937"/>
                        <wps:cNvCnPr/>
                        <wps:spPr bwMode="auto">
                          <a:xfrm>
                            <a:off x="192405" y="349885"/>
                            <a:ext cx="635" cy="68580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19" name="Line 4938"/>
                        <wps:cNvCnPr/>
                        <wps:spPr bwMode="auto">
                          <a:xfrm>
                            <a:off x="192405" y="1035685"/>
                            <a:ext cx="74422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20" name="Rectangle 4939"/>
                        <wps:cNvSpPr>
                          <a:spLocks noChangeArrowheads="1"/>
                        </wps:cNvSpPr>
                        <wps:spPr bwMode="auto">
                          <a:xfrm>
                            <a:off x="122555" y="104648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621" name="Rectangle 4940"/>
                        <wps:cNvSpPr>
                          <a:spLocks noChangeArrowheads="1"/>
                        </wps:cNvSpPr>
                        <wps:spPr bwMode="auto">
                          <a:xfrm>
                            <a:off x="895350" y="103441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622" name="Rectangle 4941"/>
                        <wps:cNvSpPr>
                          <a:spLocks noChangeArrowheads="1"/>
                        </wps:cNvSpPr>
                        <wps:spPr bwMode="auto">
                          <a:xfrm>
                            <a:off x="1209675" y="763270"/>
                            <a:ext cx="8318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623" name="Rectangle 4942"/>
                        <wps:cNvSpPr>
                          <a:spLocks noChangeArrowheads="1"/>
                        </wps:cNvSpPr>
                        <wps:spPr bwMode="auto">
                          <a:xfrm>
                            <a:off x="326390" y="75755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624" name="Rectangle 4943"/>
                        <wps:cNvSpPr>
                          <a:spLocks noChangeArrowheads="1"/>
                        </wps:cNvSpPr>
                        <wps:spPr bwMode="auto">
                          <a:xfrm>
                            <a:off x="68580" y="224155"/>
                            <a:ext cx="1530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625" name="Rectangle 4944"/>
                        <wps:cNvSpPr>
                          <a:spLocks noChangeArrowheads="1"/>
                        </wps:cNvSpPr>
                        <wps:spPr bwMode="auto">
                          <a:xfrm>
                            <a:off x="868045" y="193675"/>
                            <a:ext cx="1530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626" name="Rectangle 4945"/>
                        <wps:cNvSpPr>
                          <a:spLocks noChangeArrowheads="1"/>
                        </wps:cNvSpPr>
                        <wps:spPr bwMode="auto">
                          <a:xfrm>
                            <a:off x="1146175" y="41275"/>
                            <a:ext cx="1530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627" name="Rectangle 4946"/>
                        <wps:cNvSpPr>
                          <a:spLocks noChangeArrowheads="1"/>
                        </wps:cNvSpPr>
                        <wps:spPr bwMode="auto">
                          <a:xfrm>
                            <a:off x="410845" y="46990"/>
                            <a:ext cx="1530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925" o:spid="_x0000_s2339" editas="canvas" style="position:absolute;left:0;text-align:left;margin-left:291.25pt;margin-top:13.05pt;width:107.45pt;height:97.25pt;z-index:251676672;mso-position-horizontal-relative:text;mso-position-vertical-relative:text" coordsize="13646,123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">
                <v:shape id="_x0000_s2340" type="#_x0000_t75" style="position:absolute;width:13646;height:12350;visibility:visible;mso-wrap-style:square">
                  <v:fill o:detectmouseclick="t"/>
                  <v:path o:connecttype="none"/>
                </v:shape>
                <v:shape id="Freeform 4927" o:spid="_x0000_s2341" style="position:absolute;left:4387;top:8851;width:7277;height:58;visibility:visible;mso-wrap-style:square;v-text-anchor:top" coordsize="1146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" path="m,l51,r,9l,9,,xm84,r51,l135,9,84,9,84,xm169,r50,l219,9r-50,l169,xm253,r50,l303,9r-50,l253,xm337,r51,l388,9r-51,l337,xm421,r51,l472,9r-51,l421,xm506,r50,l556,9r-50,l506,xm590,r51,l641,9r-51,l590,xm674,r51,l725,9r-51,l674,xm759,r50,l809,9r-50,l759,xm843,r50,l893,9r-50,l843,xm927,r51,l978,9r-51,l927,xm1011,r51,l1062,9r-51,l1011,xm1096,r50,l1146,9r-50,l1096,xe" fillcolor="black" strokeweight=".05pt">
                  <v:stroke joinstyle="bevel"/>
                  <v:path arrowok="t" o:connecttype="custom" o:connectlocs="32385,0;0,5715;53340,0;85725,5715;53340,0;139065,0;107315,5715;160655,0;192405,5715;160655,0;246380,0;213995,5715;267335,0;299720,5715;267335,0;353060,0;321310,5715;374650,0;407035,5715;374650,0;460375,0;427990,5715;481965,0;513715,5715;481965,0;567055,0;535305,5715;588645,0;621030,5715;588645,0;674370,0;641985,5715;695960,0;727710,5715;695960,0" o:connectangles="0,0,0,0,0,0,0,0,0,0,0,0,0,0,0,0,0,0,0,0,0,0,0,0,0,0,0,0,0,0,0,0,0,0,0"/>
                  <o:lock v:ext="edit" verticies="t"/>
                </v:shape>
                <v:shape id="Freeform 4928" o:spid="_x0000_s2342" style="position:absolute;left:1911;top:8851;width:2489;height:1531;visibility:visible;mso-wrap-style:square;v-text-anchor:top" coordsize="392,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" path="m392,8l348,35r-4,-8l388,r4,8xm319,52l275,79r-4,-8l315,45r4,7xm245,96r-44,27l197,115,241,89r4,7xm172,141r-44,26l124,159r44,-26l172,141xm99,185l55,211r-4,-8l95,177r4,8xm25,229l4,241,,234,21,221r4,8xe" fillcolor="black" strokeweight=".05pt">
                  <v:stroke joinstyle="bevel"/>
                  <v:path arrowok="t" o:connecttype="custom" o:connectlocs="248920,5080;220980,22225;218440,17145;246380,0;248920,5080;202565,33020;174625,50165;172085,45085;200025,28575;202565,33020;155575,60960;127635,78105;125095,73025;153035,56515;155575,60960;109220,89535;81280,106045;78740,100965;106680,84455;109220,89535;62865,117475;34925,133985;32385,128905;60325,112395;62865,117475;15875,145415;2540,153035;0,148590;13335,140335;15875,145415" o:connectangles="0,0,0,0,0,0,0,0,0,0,0,0,0,0,0,0,0,0,0,0,0,0,0,0,0,0,0,0,0,0"/>
                  <o:lock v:ext="edit" verticies="t"/>
                </v:shape>
                <v:shape id="Freeform 4929" o:spid="_x0000_s2343" style="position:absolute;left:4362;top:2019;width:51;height:6858;visibility:visible;mso-wrap-style:square;v-text-anchor:top" coordsize="8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" path="m,1080r,-53l8,1027r,53l,1080xm,991l,937r8,l8,991r-8,xm,901l,847r8,l8,901r-8,xm,811l,758r8,l8,811r-8,xm,722l,668r8,l8,722r-8,xm,632l,578r8,l8,632r-8,xm,542l,489r8,l8,542r-8,xm,453l,399r8,l8,453r-8,xm,363l,309r8,l8,363r-8,xm,274l,220r8,l8,274r-8,xm,184l,130r8,l8,184r-8,xm,94l,41r8,l8,94,,94xm,5l,,8,r,5l,5xe" fillcolor="black" strokeweight=".05pt">
                  <v:stroke joinstyle="bevel"/>
                  <v:path arrowok="t" o:connecttype="custom" o:connectlocs="0,652145;5080,685800;0,629285;5080,594995;0,629285;0,537845;5080,572135;0,514985;5080,481330;0,514985;0,424180;5080,458470;0,401320;5080,367030;0,401320;0,310515;5080,344170;0,287655;5080,253365;0,287655;0,196215;5080,230505;0,173990;5080,139700;0,173990;0,82550;5080,116840;0,59690;5080,26035;0,59690;0,0;5080,3175" o:connectangles="0,0,0,0,0,0,0,0,0,0,0,0,0,0,0,0,0,0,0,0,0,0,0,0,0,0,0,0,0,0,0,0"/>
                  <o:lock v:ext="edit" verticies="t"/>
                </v:shape>
                <v:line id="Line 4930" o:spid="_x0000_s2344" style="position:absolute;visibility:visible;mso-wrap-style:square" from="4387,2019" to="11823,2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" strokeweight=".4pt">
                  <v:stroke joinstyle="miter"/>
                </v:line>
                <v:line id="Line 4931" o:spid="_x0000_s2345" style="position:absolute;visibility:visible;mso-wrap-style:square" from="11823,2019" to="11830,88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" strokeweight=".4pt">
                  <v:stroke joinstyle="miter"/>
                </v:line>
                <v:line id="Line 4932" o:spid="_x0000_s2346" style="position:absolute;flip:x;visibility:visible;mso-wrap-style:square" from="9366,2019" to="11823,34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" strokeweight=".4pt">
                  <v:stroke joinstyle="miter"/>
                </v:line>
                <v:line id="Line 4933" o:spid="_x0000_s2347" style="position:absolute;visibility:visible;mso-wrap-style:square" from="9366,3498" to="9372,103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" strokeweight=".4pt">
                  <v:stroke joinstyle="miter"/>
                </v:line>
                <v:line id="Line 4934" o:spid="_x0000_s2348" style="position:absolute;flip:y;visibility:visible;mso-wrap-style:square" from="9366,8877" to="11823,103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" strokeweight=".4pt">
                  <v:stroke joinstyle="miter"/>
                </v:line>
                <v:line id="Line 4935" o:spid="_x0000_s2349" style="position:absolute;flip:x;visibility:visible;mso-wrap-style:square" from="1924,3498" to="9366,35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" strokeweight=".4pt">
                  <v:stroke joinstyle="miter"/>
                </v:line>
                <v:line id="Line 4936" o:spid="_x0000_s2350" style="position:absolute;flip:y;visibility:visible;mso-wrap-style:square" from="1924,2019" to="4387,34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" strokeweight=".4pt">
                  <v:stroke joinstyle="miter"/>
                </v:line>
                <v:line id="Line 4937" o:spid="_x0000_s2351" style="position:absolute;visibility:visible;mso-wrap-style:square" from="1924,3498" to="1930,103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" strokeweight=".4pt">
                  <v:stroke joinstyle="miter"/>
                </v:line>
                <v:line id="Line 4938" o:spid="_x0000_s2352" style="position:absolute;visibility:visible;mso-wrap-style:square" from="1924,10356" to="9366,103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" strokeweight=".4pt">
                  <v:stroke joinstyle="miter"/>
                </v:line>
                <v:rect id="Rectangle 4939" o:spid="_x0000_s2353" style="position:absolute;left:1225;top:10464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" filled="f" stroked="f">
                  <v:textbox style="mso-fit-shape-to-text:t" inset="0,0,0,0">
                    <w:txbxContent>
                      <w:p w:rsidR="00DC5200" w:rsidRPr="00DF69B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DF69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940" o:spid="_x0000_s2354" style="position:absolute;left:8953;top:10344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" filled="f" stroked="f">
                  <v:textbox style="mso-fit-shape-to-text:t" inset="0,0,0,0">
                    <w:txbxContent>
                      <w:p w:rsidR="00DC5200" w:rsidRPr="00DF69B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DF69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941" o:spid="_x0000_s2355" style="position:absolute;left:12096;top:7632;width:832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" filled="f" stroked="f">
                  <v:textbox style="mso-fit-shape-to-text:t" inset="0,0,0,0">
                    <w:txbxContent>
                      <w:p w:rsidR="00DC5200" w:rsidRPr="00DF69B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DF69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942" o:spid="_x0000_s2356" style="position:absolute;left:3263;top:7575;width:76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" filled="f" stroked="f">
                  <v:textbox style="mso-fit-shape-to-text:t" inset="0,0,0,0">
                    <w:txbxContent>
                      <w:p w:rsidR="00DC5200" w:rsidRPr="00DF69B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DF69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4943" o:spid="_x0000_s2357" style="position:absolute;left:685;top:2241;width:1531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DF69B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DF69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'</w:t>
                        </w:r>
                      </w:p>
                    </w:txbxContent>
                  </v:textbox>
                </v:rect>
                <v:rect id="Rectangle 4944" o:spid="_x0000_s2358" style="position:absolute;left:8680;top:1936;width:153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DF69B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DF69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'</w:t>
                        </w:r>
                      </w:p>
                    </w:txbxContent>
                  </v:textbox>
                </v:rect>
                <v:rect id="Rectangle 4945" o:spid="_x0000_s2359" style="position:absolute;left:11461;top:412;width:1531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DF69B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DF69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'</w:t>
                        </w:r>
                      </w:p>
                    </w:txbxContent>
                  </v:textbox>
                </v:rect>
                <v:rect id="Rectangle 4946" o:spid="_x0000_s2360" style="position:absolute;left:4108;top:469;width:153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DF69B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DF69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'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Pr="00610F8A">
        <w:rPr>
          <w:noProof/>
          <w:sz w:val="26"/>
          <w:szCs w:val="26"/>
        </w:rPr>
        <w:t xml:space="preserve">Xét hình hộp chữ nhật </w:t>
      </w:r>
      <w:r w:rsidR="007A1347" w:rsidRPr="00610F8A">
        <w:rPr>
          <w:noProof/>
          <w:position w:val="-6"/>
          <w:sz w:val="26"/>
          <w:szCs w:val="26"/>
        </w:rPr>
        <w:object w:dxaOrig="1760" w:dyaOrig="300">
          <v:shape id="_x0000_i2659" type="#_x0000_t75" style="width:87.75pt;height:15pt" o:ole="">
            <v:imagedata r:id="rId3276" o:title=""/>
          </v:shape>
          <o:OLEObject Type="Embed" ProgID="Equation.DSMT4" ShapeID="_x0000_i2659" DrawAspect="Content" ObjectID="_1653458565" r:id="rId3277"/>
        </w:object>
      </w:r>
      <w:r w:rsidRPr="00610F8A">
        <w:rPr>
          <w:noProof/>
          <w:sz w:val="26"/>
          <w:szCs w:val="26"/>
        </w:rPr>
        <w:t xml:space="preserve"> có đáy </w:t>
      </w:r>
      <w:r w:rsidR="007A1347" w:rsidRPr="00610F8A">
        <w:rPr>
          <w:noProof/>
          <w:position w:val="-6"/>
          <w:sz w:val="26"/>
          <w:szCs w:val="26"/>
        </w:rPr>
        <w:object w:dxaOrig="780" w:dyaOrig="279">
          <v:shape id="_x0000_i2660" type="#_x0000_t75" style="width:39pt;height:14.25pt" o:ole="">
            <v:imagedata r:id="rId3278" o:title=""/>
          </v:shape>
          <o:OLEObject Type="Embed" ProgID="Equation.DSMT4" ShapeID="_x0000_i2660" DrawAspect="Content" ObjectID="_1653458566" r:id="rId3279"/>
        </w:object>
      </w:r>
      <w:r w:rsidRPr="00610F8A">
        <w:rPr>
          <w:noProof/>
          <w:sz w:val="26"/>
          <w:szCs w:val="26"/>
        </w:rPr>
        <w:t xml:space="preserve"> là hình chữ nhật. </w:t>
      </w:r>
    </w:p>
    <w:p w:rsidR="00DC5200" w:rsidRPr="00790DA3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  <w:lang w:val="fr-FR"/>
        </w:rPr>
      </w:pPr>
      <w:r w:rsidRPr="00790DA3">
        <w:rPr>
          <w:noProof/>
          <w:sz w:val="26"/>
          <w:szCs w:val="26"/>
          <w:lang w:val="fr-FR"/>
        </w:rPr>
        <w:t xml:space="preserve">Theo bài ra, ta có </w:t>
      </w:r>
      <w:r w:rsidR="007A1347" w:rsidRPr="00610F8A">
        <w:rPr>
          <w:noProof/>
          <w:position w:val="-60"/>
          <w:sz w:val="26"/>
          <w:szCs w:val="26"/>
        </w:rPr>
        <w:object w:dxaOrig="3739" w:dyaOrig="1340">
          <v:shape id="_x0000_i2661" type="#_x0000_t75" style="width:186.75pt;height:66.75pt" o:ole="">
            <v:imagedata r:id="rId3280" o:title=""/>
          </v:shape>
          <o:OLEObject Type="Embed" ProgID="Equation.DSMT4" ShapeID="_x0000_i2661" DrawAspect="Content" ObjectID="_1653458567" r:id="rId3281"/>
        </w:object>
      </w:r>
    </w:p>
    <w:p w:rsidR="00DC5200" w:rsidRPr="00790DA3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  <w:lang w:val="fr-FR"/>
        </w:rPr>
      </w:pPr>
      <w:r w:rsidRPr="00790DA3">
        <w:rPr>
          <w:noProof/>
          <w:sz w:val="26"/>
          <w:szCs w:val="26"/>
          <w:lang w:val="fr-FR"/>
        </w:rPr>
        <w:t xml:space="preserve">Nhân vế theo vế, ta được </w:t>
      </w:r>
      <w:r w:rsidR="007A1347" w:rsidRPr="00610F8A">
        <w:rPr>
          <w:noProof/>
          <w:position w:val="-14"/>
          <w:sz w:val="26"/>
          <w:szCs w:val="26"/>
        </w:rPr>
        <w:object w:dxaOrig="4480" w:dyaOrig="460">
          <v:shape id="_x0000_i2662" type="#_x0000_t75" style="width:224.25pt;height:23.25pt" o:ole="">
            <v:imagedata r:id="rId3282" o:title=""/>
          </v:shape>
          <o:OLEObject Type="Embed" ProgID="Equation.DSMT4" ShapeID="_x0000_i2662" DrawAspect="Content" ObjectID="_1653458568" r:id="rId3283"/>
        </w:object>
      </w:r>
    </w:p>
    <w:p w:rsidR="00DC5200" w:rsidRPr="00790DA3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noProof/>
          <w:sz w:val="26"/>
          <w:szCs w:val="26"/>
          <w:lang w:val="fr-FR"/>
        </w:rPr>
      </w:pPr>
      <w:r w:rsidRPr="00790DA3">
        <w:rPr>
          <w:noProof/>
          <w:sz w:val="26"/>
          <w:szCs w:val="26"/>
          <w:lang w:val="fr-FR"/>
        </w:rPr>
        <w:t xml:space="preserve">Vậy </w:t>
      </w:r>
      <w:r w:rsidR="007A1347" w:rsidRPr="00610F8A">
        <w:rPr>
          <w:noProof/>
          <w:position w:val="-12"/>
          <w:sz w:val="26"/>
          <w:szCs w:val="26"/>
        </w:rPr>
        <w:object w:dxaOrig="3800" w:dyaOrig="400">
          <v:shape id="_x0000_i2663" type="#_x0000_t75" style="width:189.75pt;height:20.25pt" o:ole="">
            <v:imagedata r:id="rId3284" o:title=""/>
          </v:shape>
          <o:OLEObject Type="Embed" ProgID="Equation.DSMT4" ShapeID="_x0000_i2663" DrawAspect="Content" ObjectID="_1653458569" r:id="rId3285"/>
        </w:object>
      </w:r>
      <w:r w:rsidRPr="00790DA3">
        <w:rPr>
          <w:noProof/>
          <w:sz w:val="26"/>
          <w:szCs w:val="26"/>
          <w:lang w:val="fr-FR"/>
        </w:rPr>
        <w:t xml:space="preserve"> </w:t>
      </w:r>
      <w:r w:rsidRPr="00790DA3">
        <w:rPr>
          <w:b/>
          <w:noProof/>
          <w:sz w:val="26"/>
          <w:szCs w:val="26"/>
          <w:lang w:val="fr-FR"/>
        </w:rPr>
        <w:t>Chọn A.</w:t>
      </w:r>
    </w:p>
    <w:p w:rsidR="00DC5200" w:rsidRPr="00790DA3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790DA3">
        <w:rPr>
          <w:b/>
          <w:sz w:val="26"/>
          <w:szCs w:val="26"/>
          <w:lang w:val="fr-FR"/>
        </w:rPr>
        <w:t>Câu 59.</w:t>
      </w:r>
      <w:r w:rsidRPr="00790DA3">
        <w:rPr>
          <w:sz w:val="26"/>
          <w:szCs w:val="26"/>
          <w:lang w:val="fr-FR"/>
        </w:rPr>
        <w:t xml:space="preserve"> Xét hình hộp chữ nhật </w:t>
      </w:r>
      <w:r w:rsidR="007A1347" w:rsidRPr="00610F8A">
        <w:rPr>
          <w:position w:val="-6"/>
          <w:sz w:val="26"/>
          <w:szCs w:val="26"/>
        </w:rPr>
        <w:object w:dxaOrig="1760" w:dyaOrig="300">
          <v:shape id="_x0000_i2664" type="#_x0000_t75" style="width:87.75pt;height:15pt" o:ole="">
            <v:imagedata r:id="rId3286" o:title=""/>
          </v:shape>
          <o:OLEObject Type="Embed" ProgID="Equation.DSMT4" ShapeID="_x0000_i2664" DrawAspect="Content" ObjectID="_1653458570" r:id="rId3287"/>
        </w:object>
      </w:r>
      <w:r w:rsidRPr="00790DA3">
        <w:rPr>
          <w:sz w:val="26"/>
          <w:szCs w:val="26"/>
          <w:lang w:val="fr-FR"/>
        </w:rPr>
        <w:t xml:space="preserve"> có độ dài kích thước ba cạnh lần lượt là </w:t>
      </w:r>
      <w:r w:rsidR="007A1347" w:rsidRPr="00610F8A">
        <w:rPr>
          <w:position w:val="-12"/>
          <w:sz w:val="26"/>
          <w:szCs w:val="26"/>
        </w:rPr>
        <w:object w:dxaOrig="2620" w:dyaOrig="360">
          <v:shape id="_x0000_i2665" type="#_x0000_t75" style="width:131.25pt;height:18pt" o:ole="">
            <v:imagedata r:id="rId3288" o:title=""/>
          </v:shape>
          <o:OLEObject Type="Embed" ProgID="Equation.DSMT4" ShapeID="_x0000_i2665" DrawAspect="Content" ObjectID="_1653458571" r:id="rId3289"/>
        </w:object>
      </w:r>
      <w:r w:rsidRPr="00790DA3">
        <w:rPr>
          <w:sz w:val="26"/>
          <w:szCs w:val="26"/>
          <w:lang w:val="fr-FR"/>
        </w:rPr>
        <w:t xml:space="preserve"> và có đường chéo </w:t>
      </w:r>
      <w:r w:rsidR="007A1347" w:rsidRPr="00610F8A">
        <w:rPr>
          <w:position w:val="-6"/>
          <w:sz w:val="26"/>
          <w:szCs w:val="26"/>
        </w:rPr>
        <w:object w:dxaOrig="540" w:dyaOrig="300">
          <v:shape id="_x0000_i2666" type="#_x0000_t75" style="width:27pt;height:15pt" o:ole="">
            <v:imagedata r:id="rId3290" o:title=""/>
          </v:shape>
          <o:OLEObject Type="Embed" ProgID="Equation.DSMT4" ShapeID="_x0000_i2666" DrawAspect="Content" ObjectID="_1653458572" r:id="rId3291"/>
        </w:object>
      </w:r>
    </w:p>
    <w:p w:rsidR="00DC5200" w:rsidRPr="00790DA3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790DA3">
        <w:rPr>
          <w:sz w:val="26"/>
          <w:szCs w:val="26"/>
          <w:lang w:val="fr-FR"/>
        </w:rPr>
        <w:t xml:space="preserve">Theo bài ra, ta có </w:t>
      </w:r>
      <w:r w:rsidR="007A1347" w:rsidRPr="00610F8A">
        <w:rPr>
          <w:position w:val="-12"/>
          <w:sz w:val="26"/>
          <w:szCs w:val="26"/>
        </w:rPr>
        <w:object w:dxaOrig="720" w:dyaOrig="360">
          <v:shape id="_x0000_i2667" type="#_x0000_t75" style="width:36pt;height:18pt" o:ole="">
            <v:imagedata r:id="rId3292" o:title=""/>
          </v:shape>
          <o:OLEObject Type="Embed" ProgID="Equation.DSMT4" ShapeID="_x0000_i2667" DrawAspect="Content" ObjectID="_1653458573" r:id="rId3293"/>
        </w:object>
      </w:r>
      <w:r w:rsidRPr="00790DA3">
        <w:rPr>
          <w:sz w:val="26"/>
          <w:szCs w:val="26"/>
          <w:lang w:val="fr-FR"/>
        </w:rPr>
        <w:t xml:space="preserve"> lập thành cấp số nhân có công bội </w:t>
      </w:r>
      <w:r w:rsidR="007A1347" w:rsidRPr="00610F8A">
        <w:rPr>
          <w:position w:val="-10"/>
          <w:sz w:val="26"/>
          <w:szCs w:val="26"/>
        </w:rPr>
        <w:object w:dxaOrig="600" w:dyaOrig="320">
          <v:shape id="_x0000_i2668" type="#_x0000_t75" style="width:30pt;height:15.75pt" o:ole="">
            <v:imagedata r:id="rId3294" o:title=""/>
          </v:shape>
          <o:OLEObject Type="Embed" ProgID="Equation.DSMT4" ShapeID="_x0000_i2668" DrawAspect="Content" ObjectID="_1653458574" r:id="rId3295"/>
        </w:object>
      </w:r>
      <w:r w:rsidRPr="00790DA3">
        <w:rPr>
          <w:sz w:val="26"/>
          <w:szCs w:val="26"/>
          <w:lang w:val="fr-FR"/>
        </w:rPr>
        <w:t xml:space="preserve">. Suy ra </w:t>
      </w:r>
      <w:r w:rsidR="007A1347" w:rsidRPr="00610F8A">
        <w:rPr>
          <w:position w:val="-34"/>
          <w:sz w:val="26"/>
          <w:szCs w:val="26"/>
        </w:rPr>
        <w:object w:dxaOrig="940" w:dyaOrig="800">
          <v:shape id="_x0000_i2669" type="#_x0000_t75" style="width:47.25pt;height:39.75pt" o:ole="">
            <v:imagedata r:id="rId3296" o:title=""/>
          </v:shape>
          <o:OLEObject Type="Embed" ProgID="Equation.DSMT4" ShapeID="_x0000_i2669" DrawAspect="Content" ObjectID="_1653458575" r:id="rId3297"/>
        </w:object>
      </w:r>
    </w:p>
    <w:p w:rsidR="00DC5200" w:rsidRPr="00790DA3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790DA3">
        <w:rPr>
          <w:sz w:val="26"/>
          <w:szCs w:val="26"/>
          <w:lang w:val="fr-FR"/>
        </w:rPr>
        <w:t xml:space="preserve">Mặt khác, độ dài đường chéo </w:t>
      </w:r>
      <w:r w:rsidR="007A1347" w:rsidRPr="00610F8A">
        <w:rPr>
          <w:position w:val="-8"/>
          <w:sz w:val="26"/>
          <w:szCs w:val="26"/>
        </w:rPr>
        <w:object w:dxaOrig="6140" w:dyaOrig="380">
          <v:shape id="_x0000_i2670" type="#_x0000_t75" style="width:306.75pt;height:18.75pt" o:ole="">
            <v:imagedata r:id="rId3298" o:title=""/>
          </v:shape>
          <o:OLEObject Type="Embed" ProgID="Equation.DSMT4" ShapeID="_x0000_i2670" DrawAspect="Content" ObjectID="_1653458576" r:id="rId3299"/>
        </w:object>
      </w:r>
    </w:p>
    <w:p w:rsidR="00DC5200" w:rsidRPr="00790DA3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790DA3">
        <w:rPr>
          <w:sz w:val="26"/>
          <w:szCs w:val="26"/>
          <w:lang w:val="fr-FR"/>
        </w:rPr>
        <w:t xml:space="preserve">Ta có hệ </w:t>
      </w:r>
      <w:r w:rsidR="007A1347" w:rsidRPr="00610F8A">
        <w:rPr>
          <w:position w:val="-52"/>
          <w:sz w:val="26"/>
          <w:szCs w:val="26"/>
        </w:rPr>
        <w:object w:dxaOrig="7660" w:dyaOrig="1180">
          <v:shape id="_x0000_i2671" type="#_x0000_t75" style="width:383.25pt;height:59.25pt" o:ole="">
            <v:imagedata r:id="rId3300" o:title=""/>
          </v:shape>
          <o:OLEObject Type="Embed" ProgID="Equation.DSMT4" ShapeID="_x0000_i2671" DrawAspect="Content" ObjectID="_1653458577" r:id="rId3301"/>
        </w:object>
      </w:r>
    </w:p>
    <w:p w:rsidR="00DC5200" w:rsidRPr="00790DA3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790DA3">
        <w:rPr>
          <w:sz w:val="26"/>
          <w:szCs w:val="26"/>
          <w:lang w:val="fr-FR"/>
        </w:rPr>
        <w:t xml:space="preserve">Vậy thể tích khối hộp chữ nhật </w:t>
      </w:r>
      <w:r w:rsidR="007A1347" w:rsidRPr="00610F8A">
        <w:rPr>
          <w:position w:val="-12"/>
          <w:sz w:val="26"/>
          <w:szCs w:val="26"/>
        </w:rPr>
        <w:object w:dxaOrig="3760" w:dyaOrig="360">
          <v:shape id="_x0000_i2672" type="#_x0000_t75" style="width:188.25pt;height:18pt" o:ole="">
            <v:imagedata r:id="rId3302" o:title=""/>
          </v:shape>
          <o:OLEObject Type="Embed" ProgID="Equation.DSMT4" ShapeID="_x0000_i2672" DrawAspect="Content" ObjectID="_1653458578" r:id="rId3303"/>
        </w:object>
      </w:r>
      <w:r w:rsidRPr="00790DA3">
        <w:rPr>
          <w:sz w:val="26"/>
          <w:szCs w:val="26"/>
          <w:lang w:val="fr-FR"/>
        </w:rPr>
        <w:t xml:space="preserve"> </w:t>
      </w:r>
      <w:r w:rsidRPr="00790DA3">
        <w:rPr>
          <w:b/>
          <w:sz w:val="26"/>
          <w:szCs w:val="26"/>
          <w:lang w:val="fr-FR"/>
        </w:rPr>
        <w:t>Chọn A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pt-BR"/>
        </w:rPr>
      </w:pPr>
      <w:r w:rsidRPr="00790DA3">
        <w:rPr>
          <w:b/>
          <w:sz w:val="26"/>
          <w:szCs w:val="26"/>
          <w:lang w:val="fr-FR"/>
        </w:rPr>
        <w:t>Câu 60.</w:t>
      </w:r>
      <w:r w:rsidRPr="00790DA3">
        <w:rPr>
          <w:sz w:val="26"/>
          <w:szCs w:val="26"/>
          <w:lang w:val="fr-FR"/>
        </w:rPr>
        <w:t xml:space="preserve"> </w:t>
      </w:r>
      <w:r w:rsidRPr="00610F8A">
        <w:rPr>
          <w:sz w:val="26"/>
          <w:szCs w:val="26"/>
          <w:lang w:val="pt-BR"/>
        </w:rPr>
        <w:t xml:space="preserve">Vì </w:t>
      </w:r>
      <w:r w:rsidR="007A1347" w:rsidRPr="00610F8A">
        <w:rPr>
          <w:position w:val="-6"/>
          <w:sz w:val="26"/>
          <w:szCs w:val="26"/>
          <w:lang w:val="pt-BR"/>
        </w:rPr>
        <w:object w:dxaOrig="1440" w:dyaOrig="279">
          <v:shape id="_x0000_i2673" type="#_x0000_t75" style="width:1in;height:14.25pt" o:ole="">
            <v:imagedata r:id="rId3304" o:title=""/>
          </v:shape>
          <o:OLEObject Type="Embed" ProgID="Equation.DSMT4" ShapeID="_x0000_i2673" DrawAspect="Content" ObjectID="_1653458579" r:id="rId3305"/>
        </w:object>
      </w:r>
      <w:r w:rsidRPr="00790DA3">
        <w:rPr>
          <w:sz w:val="26"/>
          <w:szCs w:val="26"/>
          <w:lang w:val="fr-FR"/>
        </w:rPr>
        <w:t xml:space="preserve"> là lăng trụ đứng nên </w:t>
      </w:r>
      <w:r w:rsidR="007A1347" w:rsidRPr="00610F8A">
        <w:rPr>
          <w:position w:val="-14"/>
          <w:sz w:val="26"/>
          <w:szCs w:val="26"/>
        </w:rPr>
        <w:object w:dxaOrig="1480" w:dyaOrig="400">
          <v:shape id="_x0000_i2674" type="#_x0000_t75" style="width:74.25pt;height:20.25pt" o:ole="">
            <v:imagedata r:id="rId3306" o:title=""/>
          </v:shape>
          <o:OLEObject Type="Embed" ProgID="Equation.DSMT4" ShapeID="_x0000_i2674" DrawAspect="Content" ObjectID="_1653458580" r:id="rId3307"/>
        </w:object>
      </w:r>
      <w:r w:rsidRPr="00790DA3">
        <w:rPr>
          <w:sz w:val="26"/>
          <w:szCs w:val="26"/>
          <w:lang w:val="fr-FR"/>
        </w:rPr>
        <w:t xml:space="preserve">, suy ra </w:t>
      </w:r>
      <w:r w:rsidRPr="00610F8A">
        <w:rPr>
          <w:sz w:val="26"/>
          <w:szCs w:val="26"/>
          <w:lang w:val="pt-BR"/>
        </w:rPr>
        <w:t xml:space="preserve">hình chiếu vuông góc của </w:t>
      </w:r>
      <w:r w:rsidR="007A1347" w:rsidRPr="00610F8A">
        <w:rPr>
          <w:position w:val="-4"/>
          <w:sz w:val="26"/>
          <w:szCs w:val="26"/>
          <w:lang w:val="pt-BR"/>
        </w:rPr>
        <w:object w:dxaOrig="520" w:dyaOrig="260">
          <v:shape id="_x0000_i2675" type="#_x0000_t75" style="width:26.25pt;height:12.75pt" o:ole="">
            <v:imagedata r:id="rId3308" o:title=""/>
          </v:shape>
          <o:OLEObject Type="Embed" ProgID="Equation.DSMT4" ShapeID="_x0000_i2675" DrawAspect="Content" ObjectID="_1653458581" r:id="rId3309"/>
        </w:object>
      </w:r>
      <w:r w:rsidRPr="00610F8A">
        <w:rPr>
          <w:sz w:val="26"/>
          <w:szCs w:val="26"/>
          <w:lang w:val="pt-BR"/>
        </w:rPr>
        <w:t xml:space="preserve"> trên mặt đáy </w:t>
      </w:r>
      <w:r w:rsidR="007A1347" w:rsidRPr="00610F8A">
        <w:rPr>
          <w:position w:val="-14"/>
          <w:sz w:val="26"/>
          <w:szCs w:val="26"/>
          <w:lang w:val="pt-BR"/>
        </w:rPr>
        <w:object w:dxaOrig="800" w:dyaOrig="400">
          <v:shape id="_x0000_i2676" type="#_x0000_t75" style="width:39.75pt;height:20.25pt" o:ole="">
            <v:imagedata r:id="rId3310" o:title=""/>
          </v:shape>
          <o:OLEObject Type="Embed" ProgID="Equation.DSMT4" ShapeID="_x0000_i2676" DrawAspect="Content" ObjectID="_1653458582" r:id="rId3311"/>
        </w:object>
      </w:r>
      <w:r w:rsidRPr="00610F8A">
        <w:rPr>
          <w:sz w:val="26"/>
          <w:szCs w:val="26"/>
          <w:lang w:val="pt-BR"/>
        </w:rPr>
        <w:t xml:space="preserve"> là </w:t>
      </w:r>
      <w:r w:rsidR="007A1347" w:rsidRPr="00610F8A">
        <w:rPr>
          <w:position w:val="-4"/>
          <w:sz w:val="26"/>
          <w:szCs w:val="26"/>
          <w:lang w:val="pt-BR"/>
        </w:rPr>
        <w:object w:dxaOrig="420" w:dyaOrig="260">
          <v:shape id="_x0000_i2677" type="#_x0000_t75" style="width:21pt;height:12.75pt" o:ole="">
            <v:imagedata r:id="rId3312" o:title=""/>
          </v:shape>
          <o:OLEObject Type="Embed" ProgID="Equation.DSMT4" ShapeID="_x0000_i2677" DrawAspect="Content" ObjectID="_1653458583" r:id="rId3313"/>
        </w:object>
      </w:r>
      <w:r w:rsidRPr="00610F8A">
        <w:rPr>
          <w:sz w:val="26"/>
          <w:szCs w:val="26"/>
          <w:lang w:val="pt-BR"/>
        </w:rPr>
        <w:t>.</w:t>
      </w:r>
    </w:p>
    <w:tbl>
      <w:tblPr>
        <w:tblW w:w="8372" w:type="dxa"/>
        <w:tblLook w:val="01E0" w:firstRow="1" w:lastRow="1" w:firstColumn="1" w:lastColumn="1" w:noHBand="0" w:noVBand="0"/>
      </w:tblPr>
      <w:tblGrid>
        <w:gridCol w:w="5328"/>
        <w:gridCol w:w="2808"/>
        <w:gridCol w:w="236"/>
      </w:tblGrid>
      <w:tr w:rsidR="00DC5200" w:rsidRPr="00610F8A" w:rsidTr="00F52983">
        <w:tc>
          <w:tcPr>
            <w:tcW w:w="532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Do đó </w:t>
            </w:r>
            <w:r w:rsidR="007A1347" w:rsidRPr="00610F8A">
              <w:rPr>
                <w:position w:val="-14"/>
                <w:sz w:val="26"/>
                <w:szCs w:val="26"/>
                <w:lang w:val="pt-BR"/>
              </w:rPr>
              <w:object w:dxaOrig="3960" w:dyaOrig="480">
                <v:shape id="_x0000_i2678" type="#_x0000_t75" style="width:198pt;height:24pt" o:ole="">
                  <v:imagedata r:id="rId3314" o:title=""/>
                </v:shape>
                <o:OLEObject Type="Embed" ProgID="Equation.DSMT4" ShapeID="_x0000_i2678" DrawAspect="Content" ObjectID="_1653458584" r:id="rId3315"/>
              </w:object>
            </w:r>
            <w:r w:rsidRPr="00610F8A">
              <w:rPr>
                <w:sz w:val="26"/>
                <w:szCs w:val="26"/>
                <w:lang w:val="pt-BR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Tam giác vuông </w:t>
            </w:r>
            <w:r w:rsidR="007A1347" w:rsidRPr="00610F8A">
              <w:rPr>
                <w:position w:val="-4"/>
                <w:sz w:val="26"/>
                <w:szCs w:val="26"/>
                <w:lang w:val="pt-BR"/>
              </w:rPr>
              <w:object w:dxaOrig="680" w:dyaOrig="260">
                <v:shape id="_x0000_i2679" type="#_x0000_t75" style="width:33.75pt;height:12.75pt" o:ole="">
                  <v:imagedata r:id="rId3316" o:title=""/>
                </v:shape>
                <o:OLEObject Type="Embed" ProgID="Equation.DSMT4" ShapeID="_x0000_i2679" DrawAspect="Content" ObjectID="_1653458585" r:id="rId3317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, ta có </w:t>
            </w:r>
            <w:r w:rsidR="007A1347" w:rsidRPr="00610F8A">
              <w:rPr>
                <w:position w:val="-8"/>
                <w:sz w:val="26"/>
                <w:szCs w:val="26"/>
                <w:lang w:val="pt-BR"/>
              </w:rPr>
              <w:object w:dxaOrig="2720" w:dyaOrig="400">
                <v:shape id="_x0000_i2680" type="#_x0000_t75" style="width:135.75pt;height:20.25pt" o:ole="">
                  <v:imagedata r:id="rId3318" o:title=""/>
                </v:shape>
                <o:OLEObject Type="Embed" ProgID="Equation.DSMT4" ShapeID="_x0000_i2680" DrawAspect="Content" ObjectID="_1653458586" r:id="rId3319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Diện tích tam giác </w:t>
            </w:r>
            <w:r w:rsidR="007A1347" w:rsidRPr="00610F8A">
              <w:rPr>
                <w:position w:val="-6"/>
                <w:sz w:val="26"/>
                <w:szCs w:val="26"/>
                <w:lang w:val="pt-BR"/>
              </w:rPr>
              <w:object w:dxaOrig="600" w:dyaOrig="279">
                <v:shape id="_x0000_i2681" type="#_x0000_t75" style="width:30pt;height:14.25pt" o:ole="">
                  <v:imagedata r:id="rId3320" o:title=""/>
                </v:shape>
                <o:OLEObject Type="Embed" ProgID="Equation.DSMT4" ShapeID="_x0000_i2681" DrawAspect="Content" ObjectID="_1653458587" r:id="rId3321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 là </w:t>
            </w:r>
            <w:r w:rsidR="007A1347" w:rsidRPr="00610F8A">
              <w:rPr>
                <w:position w:val="-26"/>
                <w:sz w:val="26"/>
                <w:szCs w:val="26"/>
                <w:lang w:val="pt-BR"/>
              </w:rPr>
              <w:object w:dxaOrig="2320" w:dyaOrig="680">
                <v:shape id="_x0000_i2682" type="#_x0000_t75" style="width:116.25pt;height:33.75pt" o:ole="">
                  <v:imagedata r:id="rId3322" o:title=""/>
                </v:shape>
                <o:OLEObject Type="Embed" ProgID="Equation.DSMT4" ShapeID="_x0000_i2682" DrawAspect="Content" ObjectID="_1653458588" r:id="rId3323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  <w:lang w:val="pt-BR"/>
              </w:rPr>
              <w:object w:dxaOrig="2200" w:dyaOrig="720">
                <v:shape id="_x0000_i2683" type="#_x0000_t75" style="width:110.25pt;height:36pt" o:ole="">
                  <v:imagedata r:id="rId3324" o:title=""/>
                </v:shape>
                <o:OLEObject Type="Embed" ProgID="Equation.DSMT4" ShapeID="_x0000_i2683" DrawAspect="Content" ObjectID="_1653458589" r:id="rId3325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 </w:t>
            </w:r>
            <w:r w:rsidRPr="00610F8A">
              <w:rPr>
                <w:b/>
                <w:sz w:val="26"/>
                <w:szCs w:val="26"/>
                <w:lang w:val="pt-BR"/>
              </w:rPr>
              <w:t>Chọn C.</w:t>
            </w:r>
          </w:p>
        </w:tc>
        <w:tc>
          <w:tcPr>
            <w:tcW w:w="3044" w:type="dxa"/>
            <w:gridSpan w:val="2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sz w:val="26"/>
                <w:szCs w:val="26"/>
                <w:lang w:val="pt-BR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176655" cy="1208405"/>
                      <wp:effectExtent l="0" t="0" r="0" b="0"/>
                      <wp:docPr id="3606" name="Canvas 358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678" name="Freeform 358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11455" y="751840"/>
                                  <a:ext cx="722630" cy="5715"/>
                                </a:xfrm>
                                <a:custGeom>
                                  <a:avLst/>
                                  <a:gdLst>
                                    <a:gd name="T0" fmla="*/ 0 w 1138"/>
                                    <a:gd name="T1" fmla="*/ 0 h 9"/>
                                    <a:gd name="T2" fmla="*/ 59 w 1138"/>
                                    <a:gd name="T3" fmla="*/ 0 h 9"/>
                                    <a:gd name="T4" fmla="*/ 59 w 1138"/>
                                    <a:gd name="T5" fmla="*/ 9 h 9"/>
                                    <a:gd name="T6" fmla="*/ 0 w 1138"/>
                                    <a:gd name="T7" fmla="*/ 9 h 9"/>
                                    <a:gd name="T8" fmla="*/ 0 w 1138"/>
                                    <a:gd name="T9" fmla="*/ 0 h 9"/>
                                    <a:gd name="T10" fmla="*/ 98 w 1138"/>
                                    <a:gd name="T11" fmla="*/ 0 h 9"/>
                                    <a:gd name="T12" fmla="*/ 157 w 1138"/>
                                    <a:gd name="T13" fmla="*/ 0 h 9"/>
                                    <a:gd name="T14" fmla="*/ 157 w 1138"/>
                                    <a:gd name="T15" fmla="*/ 9 h 9"/>
                                    <a:gd name="T16" fmla="*/ 98 w 1138"/>
                                    <a:gd name="T17" fmla="*/ 9 h 9"/>
                                    <a:gd name="T18" fmla="*/ 98 w 1138"/>
                                    <a:gd name="T19" fmla="*/ 0 h 9"/>
                                    <a:gd name="T20" fmla="*/ 196 w 1138"/>
                                    <a:gd name="T21" fmla="*/ 0 h 9"/>
                                    <a:gd name="T22" fmla="*/ 255 w 1138"/>
                                    <a:gd name="T23" fmla="*/ 0 h 9"/>
                                    <a:gd name="T24" fmla="*/ 255 w 1138"/>
                                    <a:gd name="T25" fmla="*/ 9 h 9"/>
                                    <a:gd name="T26" fmla="*/ 196 w 1138"/>
                                    <a:gd name="T27" fmla="*/ 9 h 9"/>
                                    <a:gd name="T28" fmla="*/ 196 w 1138"/>
                                    <a:gd name="T29" fmla="*/ 0 h 9"/>
                                    <a:gd name="T30" fmla="*/ 294 w 1138"/>
                                    <a:gd name="T31" fmla="*/ 0 h 9"/>
                                    <a:gd name="T32" fmla="*/ 353 w 1138"/>
                                    <a:gd name="T33" fmla="*/ 0 h 9"/>
                                    <a:gd name="T34" fmla="*/ 353 w 1138"/>
                                    <a:gd name="T35" fmla="*/ 9 h 9"/>
                                    <a:gd name="T36" fmla="*/ 294 w 1138"/>
                                    <a:gd name="T37" fmla="*/ 9 h 9"/>
                                    <a:gd name="T38" fmla="*/ 294 w 1138"/>
                                    <a:gd name="T39" fmla="*/ 0 h 9"/>
                                    <a:gd name="T40" fmla="*/ 393 w 1138"/>
                                    <a:gd name="T41" fmla="*/ 0 h 9"/>
                                    <a:gd name="T42" fmla="*/ 451 w 1138"/>
                                    <a:gd name="T43" fmla="*/ 0 h 9"/>
                                    <a:gd name="T44" fmla="*/ 451 w 1138"/>
                                    <a:gd name="T45" fmla="*/ 9 h 9"/>
                                    <a:gd name="T46" fmla="*/ 393 w 1138"/>
                                    <a:gd name="T47" fmla="*/ 9 h 9"/>
                                    <a:gd name="T48" fmla="*/ 393 w 1138"/>
                                    <a:gd name="T49" fmla="*/ 0 h 9"/>
                                    <a:gd name="T50" fmla="*/ 491 w 1138"/>
                                    <a:gd name="T51" fmla="*/ 0 h 9"/>
                                    <a:gd name="T52" fmla="*/ 549 w 1138"/>
                                    <a:gd name="T53" fmla="*/ 0 h 9"/>
                                    <a:gd name="T54" fmla="*/ 549 w 1138"/>
                                    <a:gd name="T55" fmla="*/ 9 h 9"/>
                                    <a:gd name="T56" fmla="*/ 491 w 1138"/>
                                    <a:gd name="T57" fmla="*/ 9 h 9"/>
                                    <a:gd name="T58" fmla="*/ 491 w 1138"/>
                                    <a:gd name="T59" fmla="*/ 0 h 9"/>
                                    <a:gd name="T60" fmla="*/ 589 w 1138"/>
                                    <a:gd name="T61" fmla="*/ 0 h 9"/>
                                    <a:gd name="T62" fmla="*/ 647 w 1138"/>
                                    <a:gd name="T63" fmla="*/ 0 h 9"/>
                                    <a:gd name="T64" fmla="*/ 647 w 1138"/>
                                    <a:gd name="T65" fmla="*/ 9 h 9"/>
                                    <a:gd name="T66" fmla="*/ 589 w 1138"/>
                                    <a:gd name="T67" fmla="*/ 9 h 9"/>
                                    <a:gd name="T68" fmla="*/ 589 w 1138"/>
                                    <a:gd name="T69" fmla="*/ 0 h 9"/>
                                    <a:gd name="T70" fmla="*/ 687 w 1138"/>
                                    <a:gd name="T71" fmla="*/ 0 h 9"/>
                                    <a:gd name="T72" fmla="*/ 745 w 1138"/>
                                    <a:gd name="T73" fmla="*/ 0 h 9"/>
                                    <a:gd name="T74" fmla="*/ 745 w 1138"/>
                                    <a:gd name="T75" fmla="*/ 9 h 9"/>
                                    <a:gd name="T76" fmla="*/ 687 w 1138"/>
                                    <a:gd name="T77" fmla="*/ 9 h 9"/>
                                    <a:gd name="T78" fmla="*/ 687 w 1138"/>
                                    <a:gd name="T79" fmla="*/ 0 h 9"/>
                                    <a:gd name="T80" fmla="*/ 785 w 1138"/>
                                    <a:gd name="T81" fmla="*/ 0 h 9"/>
                                    <a:gd name="T82" fmla="*/ 843 w 1138"/>
                                    <a:gd name="T83" fmla="*/ 0 h 9"/>
                                    <a:gd name="T84" fmla="*/ 843 w 1138"/>
                                    <a:gd name="T85" fmla="*/ 9 h 9"/>
                                    <a:gd name="T86" fmla="*/ 785 w 1138"/>
                                    <a:gd name="T87" fmla="*/ 9 h 9"/>
                                    <a:gd name="T88" fmla="*/ 785 w 1138"/>
                                    <a:gd name="T89" fmla="*/ 0 h 9"/>
                                    <a:gd name="T90" fmla="*/ 883 w 1138"/>
                                    <a:gd name="T91" fmla="*/ 0 h 9"/>
                                    <a:gd name="T92" fmla="*/ 942 w 1138"/>
                                    <a:gd name="T93" fmla="*/ 0 h 9"/>
                                    <a:gd name="T94" fmla="*/ 942 w 1138"/>
                                    <a:gd name="T95" fmla="*/ 9 h 9"/>
                                    <a:gd name="T96" fmla="*/ 883 w 1138"/>
                                    <a:gd name="T97" fmla="*/ 9 h 9"/>
                                    <a:gd name="T98" fmla="*/ 883 w 1138"/>
                                    <a:gd name="T99" fmla="*/ 0 h 9"/>
                                    <a:gd name="T100" fmla="*/ 981 w 1138"/>
                                    <a:gd name="T101" fmla="*/ 0 h 9"/>
                                    <a:gd name="T102" fmla="*/ 1040 w 1138"/>
                                    <a:gd name="T103" fmla="*/ 0 h 9"/>
                                    <a:gd name="T104" fmla="*/ 1040 w 1138"/>
                                    <a:gd name="T105" fmla="*/ 9 h 9"/>
                                    <a:gd name="T106" fmla="*/ 981 w 1138"/>
                                    <a:gd name="T107" fmla="*/ 9 h 9"/>
                                    <a:gd name="T108" fmla="*/ 981 w 1138"/>
                                    <a:gd name="T109" fmla="*/ 0 h 9"/>
                                    <a:gd name="T110" fmla="*/ 1079 w 1138"/>
                                    <a:gd name="T111" fmla="*/ 0 h 9"/>
                                    <a:gd name="T112" fmla="*/ 1138 w 1138"/>
                                    <a:gd name="T113" fmla="*/ 0 h 9"/>
                                    <a:gd name="T114" fmla="*/ 1138 w 1138"/>
                                    <a:gd name="T115" fmla="*/ 9 h 9"/>
                                    <a:gd name="T116" fmla="*/ 1079 w 1138"/>
                                    <a:gd name="T117" fmla="*/ 9 h 9"/>
                                    <a:gd name="T118" fmla="*/ 1079 w 1138"/>
                                    <a:gd name="T119" fmla="*/ 0 h 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1138" h="9">
                                      <a:moveTo>
                                        <a:pt x="0" y="0"/>
                                      </a:moveTo>
                                      <a:lnTo>
                                        <a:pt x="59" y="0"/>
                                      </a:lnTo>
                                      <a:lnTo>
                                        <a:pt x="59" y="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98" y="0"/>
                                      </a:moveTo>
                                      <a:lnTo>
                                        <a:pt x="157" y="0"/>
                                      </a:lnTo>
                                      <a:lnTo>
                                        <a:pt x="157" y="9"/>
                                      </a:lnTo>
                                      <a:lnTo>
                                        <a:pt x="98" y="9"/>
                                      </a:lnTo>
                                      <a:lnTo>
                                        <a:pt x="98" y="0"/>
                                      </a:lnTo>
                                      <a:close/>
                                      <a:moveTo>
                                        <a:pt x="196" y="0"/>
                                      </a:moveTo>
                                      <a:lnTo>
                                        <a:pt x="255" y="0"/>
                                      </a:lnTo>
                                      <a:lnTo>
                                        <a:pt x="255" y="9"/>
                                      </a:lnTo>
                                      <a:lnTo>
                                        <a:pt x="196" y="9"/>
                                      </a:lnTo>
                                      <a:lnTo>
                                        <a:pt x="196" y="0"/>
                                      </a:lnTo>
                                      <a:close/>
                                      <a:moveTo>
                                        <a:pt x="294" y="0"/>
                                      </a:moveTo>
                                      <a:lnTo>
                                        <a:pt x="353" y="0"/>
                                      </a:lnTo>
                                      <a:lnTo>
                                        <a:pt x="353" y="9"/>
                                      </a:lnTo>
                                      <a:lnTo>
                                        <a:pt x="294" y="9"/>
                                      </a:lnTo>
                                      <a:lnTo>
                                        <a:pt x="294" y="0"/>
                                      </a:lnTo>
                                      <a:close/>
                                      <a:moveTo>
                                        <a:pt x="393" y="0"/>
                                      </a:moveTo>
                                      <a:lnTo>
                                        <a:pt x="451" y="0"/>
                                      </a:lnTo>
                                      <a:lnTo>
                                        <a:pt x="451" y="9"/>
                                      </a:lnTo>
                                      <a:lnTo>
                                        <a:pt x="393" y="9"/>
                                      </a:lnTo>
                                      <a:lnTo>
                                        <a:pt x="393" y="0"/>
                                      </a:lnTo>
                                      <a:close/>
                                      <a:moveTo>
                                        <a:pt x="491" y="0"/>
                                      </a:moveTo>
                                      <a:lnTo>
                                        <a:pt x="549" y="0"/>
                                      </a:lnTo>
                                      <a:lnTo>
                                        <a:pt x="549" y="9"/>
                                      </a:lnTo>
                                      <a:lnTo>
                                        <a:pt x="491" y="9"/>
                                      </a:lnTo>
                                      <a:lnTo>
                                        <a:pt x="491" y="0"/>
                                      </a:lnTo>
                                      <a:close/>
                                      <a:moveTo>
                                        <a:pt x="589" y="0"/>
                                      </a:moveTo>
                                      <a:lnTo>
                                        <a:pt x="647" y="0"/>
                                      </a:lnTo>
                                      <a:lnTo>
                                        <a:pt x="647" y="9"/>
                                      </a:lnTo>
                                      <a:lnTo>
                                        <a:pt x="589" y="9"/>
                                      </a:lnTo>
                                      <a:lnTo>
                                        <a:pt x="589" y="0"/>
                                      </a:lnTo>
                                      <a:close/>
                                      <a:moveTo>
                                        <a:pt x="687" y="0"/>
                                      </a:moveTo>
                                      <a:lnTo>
                                        <a:pt x="745" y="0"/>
                                      </a:lnTo>
                                      <a:lnTo>
                                        <a:pt x="745" y="9"/>
                                      </a:lnTo>
                                      <a:lnTo>
                                        <a:pt x="687" y="9"/>
                                      </a:lnTo>
                                      <a:lnTo>
                                        <a:pt x="687" y="0"/>
                                      </a:lnTo>
                                      <a:close/>
                                      <a:moveTo>
                                        <a:pt x="785" y="0"/>
                                      </a:moveTo>
                                      <a:lnTo>
                                        <a:pt x="843" y="0"/>
                                      </a:lnTo>
                                      <a:lnTo>
                                        <a:pt x="843" y="9"/>
                                      </a:lnTo>
                                      <a:lnTo>
                                        <a:pt x="785" y="9"/>
                                      </a:lnTo>
                                      <a:lnTo>
                                        <a:pt x="785" y="0"/>
                                      </a:lnTo>
                                      <a:close/>
                                      <a:moveTo>
                                        <a:pt x="883" y="0"/>
                                      </a:moveTo>
                                      <a:lnTo>
                                        <a:pt x="942" y="0"/>
                                      </a:lnTo>
                                      <a:lnTo>
                                        <a:pt x="942" y="9"/>
                                      </a:lnTo>
                                      <a:lnTo>
                                        <a:pt x="883" y="9"/>
                                      </a:lnTo>
                                      <a:lnTo>
                                        <a:pt x="883" y="0"/>
                                      </a:lnTo>
                                      <a:close/>
                                      <a:moveTo>
                                        <a:pt x="981" y="0"/>
                                      </a:moveTo>
                                      <a:lnTo>
                                        <a:pt x="1040" y="0"/>
                                      </a:lnTo>
                                      <a:lnTo>
                                        <a:pt x="1040" y="9"/>
                                      </a:lnTo>
                                      <a:lnTo>
                                        <a:pt x="981" y="9"/>
                                      </a:lnTo>
                                      <a:lnTo>
                                        <a:pt x="981" y="0"/>
                                      </a:lnTo>
                                      <a:close/>
                                      <a:moveTo>
                                        <a:pt x="1079" y="0"/>
                                      </a:moveTo>
                                      <a:lnTo>
                                        <a:pt x="1138" y="0"/>
                                      </a:lnTo>
                                      <a:lnTo>
                                        <a:pt x="1138" y="9"/>
                                      </a:lnTo>
                                      <a:lnTo>
                                        <a:pt x="1079" y="9"/>
                                      </a:lnTo>
                                      <a:lnTo>
                                        <a:pt x="1079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79" name="Line 3587"/>
                              <wps:cNvCnPr/>
                              <wps:spPr bwMode="auto">
                                <a:xfrm>
                                  <a:off x="211455" y="754380"/>
                                  <a:ext cx="367665" cy="2495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84" name="Line 3588"/>
                              <wps:cNvCnPr/>
                              <wps:spPr bwMode="auto">
                                <a:xfrm flipV="1">
                                  <a:off x="579120" y="754380"/>
                                  <a:ext cx="360680" cy="2495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85" name="Line 3589"/>
                              <wps:cNvCnPr/>
                              <wps:spPr bwMode="auto">
                                <a:xfrm flipV="1">
                                  <a:off x="579120" y="188595"/>
                                  <a:ext cx="360680" cy="2495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86" name="Line 3590"/>
                              <wps:cNvCnPr/>
                              <wps:spPr bwMode="auto">
                                <a:xfrm flipH="1">
                                  <a:off x="211455" y="188595"/>
                                  <a:ext cx="7283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87" name="Line 3591"/>
                              <wps:cNvCnPr/>
                              <wps:spPr bwMode="auto">
                                <a:xfrm>
                                  <a:off x="211455" y="188595"/>
                                  <a:ext cx="367665" cy="2495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88" name="Line 3592"/>
                              <wps:cNvCnPr/>
                              <wps:spPr bwMode="auto">
                                <a:xfrm>
                                  <a:off x="579120" y="438150"/>
                                  <a:ext cx="635" cy="5657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89" name="Line 3593"/>
                              <wps:cNvCnPr/>
                              <wps:spPr bwMode="auto">
                                <a:xfrm>
                                  <a:off x="211455" y="188595"/>
                                  <a:ext cx="635" cy="5657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90" name="Line 3594"/>
                              <wps:cNvCnPr/>
                              <wps:spPr bwMode="auto">
                                <a:xfrm>
                                  <a:off x="939800" y="188595"/>
                                  <a:ext cx="635" cy="5657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91" name="Line 3595"/>
                              <wps:cNvCnPr/>
                              <wps:spPr bwMode="auto">
                                <a:xfrm flipV="1">
                                  <a:off x="537210" y="942975"/>
                                  <a:ext cx="46990" cy="323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92" name="Line 3596"/>
                              <wps:cNvCnPr/>
                              <wps:spPr bwMode="auto">
                                <a:xfrm>
                                  <a:off x="584200" y="942975"/>
                                  <a:ext cx="41910" cy="285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93" name="Line 3597"/>
                              <wps:cNvCnPr/>
                              <wps:spPr bwMode="auto">
                                <a:xfrm>
                                  <a:off x="211455" y="188595"/>
                                  <a:ext cx="367665" cy="8153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94" name="Rectangle 35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4405" y="41275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185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185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95" name="Rectangle 35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5465" y="250825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185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185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96" name="Rectangle 36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885" y="52705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185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185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97" name="Rectangle 36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79805" y="650240"/>
                                  <a:ext cx="8318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185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185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98" name="Rectangle 36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3240" y="101917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185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185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99" name="Rectangle 36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3345" y="65913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185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185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00" name="Oval 36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30910" y="179705"/>
                                  <a:ext cx="1841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01" name="Oval 36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9595" y="429260"/>
                                  <a:ext cx="1905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02" name="Oval 360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2565" y="746125"/>
                                  <a:ext cx="1841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03" name="Oval 36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30910" y="746125"/>
                                  <a:ext cx="1841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04" name="Oval 360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9595" y="995680"/>
                                  <a:ext cx="1905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05" name="Oval 36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2565" y="179705"/>
                                  <a:ext cx="1841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584" o:spid="_x0000_s2361" editas="canvas" style="width:92.65pt;height:95.15pt;mso-position-horizontal-relative:char;mso-position-vertical-relative:line" coordsize="11766,120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">
                      <v:shape id="_x0000_s2362" type="#_x0000_t75" style="position:absolute;width:11766;height:12084;visibility:visible;mso-wrap-style:square">
                        <v:fill o:detectmouseclick="t"/>
                        <v:path o:connecttype="none"/>
                      </v:shape>
                      <v:shape id="Freeform 3586" o:spid="_x0000_s2363" style="position:absolute;left:2114;top:7518;width:7226;height:57;visibility:visible;mso-wrap-style:square;v-text-anchor:top" coordsize="1138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" path="m,l59,r,9l,9,,xm98,r59,l157,9,98,9,98,xm196,r59,l255,9r-59,l196,xm294,r59,l353,9r-59,l294,xm393,r58,l451,9r-58,l393,xm491,r58,l549,9r-58,l491,xm589,r58,l647,9r-58,l589,xm687,r58,l745,9r-58,l687,xm785,r58,l843,9r-58,l785,xm883,r59,l942,9r-59,l883,xm981,r59,l1040,9r-59,l981,xm1079,r59,l1138,9r-59,l1079,xe" fillcolor="black" strokeweight=".1pt">
                        <v:stroke joinstyle="bevel"/>
                        <v:path arrowok="t" o:connecttype="custom" o:connectlocs="0,0;37465,0;37465,5715;0,5715;0,0;62230,0;99695,0;99695,5715;62230,5715;62230,0;124460,0;161925,0;161925,5715;124460,5715;124460,0;186690,0;224155,0;224155,5715;186690,5715;186690,0;249555,0;286385,0;286385,5715;249555,5715;249555,0;311785,0;348615,0;348615,5715;311785,5715;311785,0;374015,0;410845,0;410845,5715;374015,5715;374015,0;436245,0;473075,0;473075,5715;436245,5715;436245,0;498475,0;535305,0;535305,5715;498475,5715;498475,0;560705,0;598170,0;598170,5715;560705,5715;560705,0;622935,0;660400,0;660400,5715;622935,5715;622935,0;685165,0;722630,0;722630,5715;685165,5715;685165,0" o:connectangles="0,0,0,0,0,0,0,0,0,0,0,0,0,0,0,0,0,0,0,0,0,0,0,0,0,0,0,0,0,0,0,0,0,0,0,0,0,0,0,0,0,0,0,0,0,0,0,0,0,0,0,0,0,0,0,0,0,0,0,0"/>
                        <o:lock v:ext="edit" verticies="t"/>
                      </v:shape>
                      <v:line id="Line 3587" o:spid="_x0000_s2364" style="position:absolute;visibility:visible;mso-wrap-style:square" from="2114,7543" to="5791,100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" strokeweight=".5pt">
                        <v:stroke joinstyle="miter"/>
                      </v:line>
                      <v:line id="Line 3588" o:spid="_x0000_s2365" style="position:absolute;flip:y;visibility:visible;mso-wrap-style:square" from="5791,7543" to="9398,100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" strokeweight=".5pt">
                        <v:stroke joinstyle="miter"/>
                      </v:line>
                      <v:line id="Line 3589" o:spid="_x0000_s2366" style="position:absolute;flip:y;visibility:visible;mso-wrap-style:square" from="5791,1885" to="9398,43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" strokeweight=".5pt">
                        <v:stroke joinstyle="miter"/>
                      </v:line>
                      <v:line id="Line 3590" o:spid="_x0000_s2367" style="position:absolute;flip:x;visibility:visible;mso-wrap-style:square" from="2114,1885" to="9398,1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" strokeweight=".5pt">
                        <v:stroke joinstyle="miter"/>
                      </v:line>
                      <v:line id="Line 3591" o:spid="_x0000_s2368" style="position:absolute;visibility:visible;mso-wrap-style:square" from="2114,1885" to="5791,43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" strokeweight=".5pt">
                        <v:stroke joinstyle="miter"/>
                      </v:line>
                      <v:line id="Line 3592" o:spid="_x0000_s2369" style="position:absolute;visibility:visible;mso-wrap-style:square" from="5791,4381" to="5797,100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" strokeweight=".5pt">
                        <v:stroke joinstyle="miter"/>
                      </v:line>
                      <v:line id="Line 3593" o:spid="_x0000_s2370" style="position:absolute;visibility:visible;mso-wrap-style:square" from="2114,1885" to="2120,75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" strokeweight=".5pt">
                        <v:stroke joinstyle="miter"/>
                      </v:line>
                      <v:line id="Line 3594" o:spid="_x0000_s2371" style="position:absolute;visibility:visible;mso-wrap-style:square" from="9398,1885" to="9404,75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" strokeweight=".5pt">
                        <v:stroke joinstyle="miter"/>
                      </v:line>
                      <v:line id="Line 3595" o:spid="_x0000_s2372" style="position:absolute;flip:y;visibility:visible;mso-wrap-style:square" from="5372,9429" to="5842,97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" strokeweight=".5pt">
                        <v:stroke joinstyle="miter"/>
                      </v:line>
                      <v:line id="Line 3596" o:spid="_x0000_s2373" style="position:absolute;visibility:visible;mso-wrap-style:square" from="5842,9429" to="6261,9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" strokeweight=".5pt">
                        <v:stroke joinstyle="miter"/>
                      </v:line>
                      <v:line id="Line 3597" o:spid="_x0000_s2374" style="position:absolute;visibility:visible;mso-wrap-style:square" from="2114,1885" to="5791,100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" strokeweight=".5pt">
                        <v:stroke joinstyle="miter"/>
                      </v:line>
                      <v:rect id="Rectangle 3598" o:spid="_x0000_s2375" style="position:absolute;left:9544;top:412;width:153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:rsidR="00DC5200" w:rsidRPr="00D1185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185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599" o:spid="_x0000_s2376" style="position:absolute;left:5454;top:2508;width:1531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1185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185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600" o:spid="_x0000_s2377" style="position:absolute;left:958;top:527;width:1531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1185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185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601" o:spid="_x0000_s2378" style="position:absolute;left:9798;top:6502;width:831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:rsidR="00DC5200" w:rsidRPr="00D1185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185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602" o:spid="_x0000_s2379" style="position:absolute;left:5232;top:10191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DC5200" w:rsidRPr="00D1185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185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603" o:spid="_x0000_s2380" style="position:absolute;left:933;top:6591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1185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185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oval id="Oval 3604" o:spid="_x0000_s2381" style="position:absolute;left:9309;top:1797;width:184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" fillcolor="black" strokeweight="0"/>
                      <v:oval id="Oval 3605" o:spid="_x0000_s2382" style="position:absolute;left:5695;top:4292;width:191;height: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" fillcolor="black" strokeweight="0"/>
                      <v:oval id="Oval 3606" o:spid="_x0000_s2383" style="position:absolute;left:2025;top:7461;width:184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" fillcolor="black" strokeweight="0"/>
                      <v:oval id="Oval 3607" o:spid="_x0000_s2384" style="position:absolute;left:9309;top:7461;width:184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" fillcolor="black" strokeweight="0"/>
                      <v:oval id="Oval 3608" o:spid="_x0000_s2385" style="position:absolute;left:5695;top:9956;width:191;height: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" fillcolor="black" strokeweight="0"/>
                      <v:oval id="Oval 3609" o:spid="_x0000_s2386" style="position:absolute;left:2025;top:1797;width:184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  <w:tr w:rsidR="00DC5200" w:rsidRPr="00610F8A" w:rsidTr="00F52983">
        <w:trPr>
          <w:gridAfter w:val="1"/>
          <w:wAfter w:w="236" w:type="dxa"/>
        </w:trPr>
        <w:tc>
          <w:tcPr>
            <w:tcW w:w="5328" w:type="dxa"/>
            <w:shd w:val="clear" w:color="auto" w:fill="auto"/>
          </w:tcPr>
          <w:p w:rsidR="00DC5200" w:rsidRPr="00790DA3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790DA3">
              <w:rPr>
                <w:b/>
                <w:sz w:val="26"/>
                <w:szCs w:val="26"/>
                <w:lang w:val="fr-FR"/>
              </w:rPr>
              <w:lastRenderedPageBreak/>
              <w:t>Câu 61.</w:t>
            </w:r>
            <w:r w:rsidRPr="00790DA3">
              <w:rPr>
                <w:sz w:val="26"/>
                <w:szCs w:val="26"/>
                <w:lang w:val="fr-FR"/>
              </w:rPr>
              <w:t xml:space="preserve"> Ta có </w:t>
            </w:r>
            <w:r w:rsidR="007A1347" w:rsidRPr="00610F8A">
              <w:rPr>
                <w:position w:val="-14"/>
                <w:sz w:val="26"/>
                <w:szCs w:val="26"/>
              </w:rPr>
              <w:object w:dxaOrig="1660" w:dyaOrig="400">
                <v:shape id="_x0000_i2684" type="#_x0000_t75" style="width:83.25pt;height:20.25pt" o:ole="">
                  <v:imagedata r:id="rId3326" o:title=""/>
                </v:shape>
                <o:OLEObject Type="Embed" ProgID="Equation.DSMT4" ShapeID="_x0000_i2684" DrawAspect="Content" ObjectID="_1653458590" r:id="rId3327"/>
              </w:object>
            </w:r>
            <w:r w:rsidRPr="00790DA3">
              <w:rPr>
                <w:sz w:val="26"/>
                <w:szCs w:val="26"/>
                <w:lang w:val="fr-FR"/>
              </w:rPr>
              <w:t xml:space="preserve"> nên </w:t>
            </w:r>
          </w:p>
          <w:p w:rsidR="00DC5200" w:rsidRPr="00790DA3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6"/>
                <w:szCs w:val="26"/>
                <w:lang w:val="fr-FR"/>
              </w:rPr>
            </w:pPr>
            <w:r w:rsidRPr="00610F8A">
              <w:rPr>
                <w:position w:val="-14"/>
                <w:sz w:val="26"/>
                <w:szCs w:val="26"/>
              </w:rPr>
              <w:object w:dxaOrig="3540" w:dyaOrig="480">
                <v:shape id="_x0000_i2685" type="#_x0000_t75" style="width:177pt;height:24pt" o:ole="">
                  <v:imagedata r:id="rId3328" o:title=""/>
                </v:shape>
                <o:OLEObject Type="Embed" ProgID="Equation.DSMT4" ShapeID="_x0000_i2685" DrawAspect="Content" ObjectID="_1653458591" r:id="rId3329"/>
              </w:object>
            </w:r>
            <w:r w:rsidR="00DC5200" w:rsidRPr="00790DA3">
              <w:rPr>
                <w:sz w:val="26"/>
                <w:szCs w:val="26"/>
                <w:lang w:val="fr-FR"/>
              </w:rPr>
              <w:t>.</w:t>
            </w:r>
          </w:p>
          <w:p w:rsidR="00DC5200" w:rsidRPr="00790DA3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790DA3">
              <w:rPr>
                <w:sz w:val="26"/>
                <w:szCs w:val="26"/>
                <w:lang w:val="fr-FR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720" w:dyaOrig="279">
                <v:shape id="_x0000_i2686" type="#_x0000_t75" style="width:36pt;height:14.25pt" o:ole="">
                  <v:imagedata r:id="rId3330" o:title=""/>
                </v:shape>
                <o:OLEObject Type="Embed" ProgID="Equation.DSMT4" ShapeID="_x0000_i2686" DrawAspect="Content" ObjectID="_1653458592" r:id="rId3331"/>
              </w:object>
            </w:r>
            <w:r w:rsidRPr="00790DA3">
              <w:rPr>
                <w:sz w:val="26"/>
                <w:szCs w:val="26"/>
                <w:lang w:val="fr-FR"/>
              </w:rPr>
              <w:t xml:space="preserve">, ta 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2439" w:dyaOrig="380">
                <v:shape id="_x0000_i2687" type="#_x0000_t75" style="width:122.25pt;height:18.75pt" o:ole="">
                  <v:imagedata r:id="rId3332" o:title=""/>
                </v:shape>
                <o:OLEObject Type="Embed" ProgID="Equation.DSMT4" ShapeID="_x0000_i2687" DrawAspect="Content" ObjectID="_1653458593" r:id="rId3333"/>
              </w:object>
            </w:r>
            <w:r w:rsidRPr="00790DA3">
              <w:rPr>
                <w:sz w:val="26"/>
                <w:szCs w:val="26"/>
                <w:lang w:val="fr-FR"/>
              </w:rPr>
              <w:t>.</w:t>
            </w:r>
          </w:p>
          <w:p w:rsidR="00DC5200" w:rsidRPr="00790DA3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790DA3">
              <w:rPr>
                <w:sz w:val="26"/>
                <w:szCs w:val="26"/>
                <w:lang w:val="fr-FR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688" type="#_x0000_t75" style="width:30pt;height:14.25pt" o:ole="">
                  <v:imagedata r:id="rId3334" o:title=""/>
                </v:shape>
                <o:OLEObject Type="Embed" ProgID="Equation.DSMT4" ShapeID="_x0000_i2688" DrawAspect="Content" ObjectID="_1653458594" r:id="rId3335"/>
              </w:object>
            </w:r>
            <w:r w:rsidRPr="00790DA3">
              <w:rPr>
                <w:sz w:val="26"/>
                <w:szCs w:val="26"/>
                <w:lang w:val="fr-FR"/>
              </w:rPr>
              <w:t xml:space="preserve">, ta 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2600" w:dyaOrig="420">
                <v:shape id="_x0000_i2689" type="#_x0000_t75" style="width:129.75pt;height:21pt" o:ole="">
                  <v:imagedata r:id="rId3336" o:title=""/>
                </v:shape>
                <o:OLEObject Type="Embed" ProgID="Equation.DSMT4" ShapeID="_x0000_i2689" DrawAspect="Content" ObjectID="_1653458595" r:id="rId3337"/>
              </w:object>
            </w:r>
            <w:r w:rsidRPr="00790DA3">
              <w:rPr>
                <w:sz w:val="26"/>
                <w:szCs w:val="26"/>
                <w:lang w:val="fr-FR"/>
              </w:rPr>
              <w:t>.</w:t>
            </w:r>
          </w:p>
          <w:p w:rsidR="00DC5200" w:rsidRPr="00790DA3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790DA3">
              <w:rPr>
                <w:sz w:val="26"/>
                <w:szCs w:val="26"/>
                <w:lang w:val="fr-FR"/>
              </w:rPr>
              <w:t xml:space="preserve">Diện tích hình chữ nhật </w:t>
            </w:r>
            <w:r w:rsidR="007A1347" w:rsidRPr="00610F8A">
              <w:rPr>
                <w:position w:val="-6"/>
                <w:sz w:val="26"/>
                <w:szCs w:val="26"/>
              </w:rPr>
              <w:object w:dxaOrig="780" w:dyaOrig="279">
                <v:shape id="_x0000_i2690" type="#_x0000_t75" style="width:39pt;height:14.25pt" o:ole="">
                  <v:imagedata r:id="rId3338" o:title=""/>
                </v:shape>
                <o:OLEObject Type="Embed" ProgID="Equation.DSMT4" ShapeID="_x0000_i2690" DrawAspect="Content" ObjectID="_1653458596" r:id="rId3339"/>
              </w:object>
            </w:r>
            <w:r w:rsidRPr="00790DA3">
              <w:rPr>
                <w:sz w:val="26"/>
                <w:szCs w:val="26"/>
                <w:lang w:val="fr-FR"/>
              </w:rPr>
              <w:t xml:space="preserve"> là </w:t>
            </w:r>
            <w:r w:rsidR="007A1347" w:rsidRPr="00610F8A">
              <w:rPr>
                <w:position w:val="-12"/>
                <w:sz w:val="26"/>
                <w:szCs w:val="26"/>
              </w:rPr>
              <w:object w:dxaOrig="2280" w:dyaOrig="400">
                <v:shape id="_x0000_i2691" type="#_x0000_t75" style="width:114pt;height:20.25pt" o:ole="">
                  <v:imagedata r:id="rId3340" o:title=""/>
                </v:shape>
                <o:OLEObject Type="Embed" ProgID="Equation.DSMT4" ShapeID="_x0000_i2691" DrawAspect="Content" ObjectID="_1653458597" r:id="rId3341"/>
              </w:object>
            </w:r>
            <w:r w:rsidRPr="00790DA3">
              <w:rPr>
                <w:sz w:val="26"/>
                <w:szCs w:val="26"/>
                <w:lang w:val="fr-FR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pacing w:val="-6"/>
                <w:sz w:val="26"/>
                <w:szCs w:val="26"/>
                <w:lang w:val="fr-FR"/>
              </w:rPr>
            </w:pPr>
            <w:r w:rsidRPr="00610F8A">
              <w:rPr>
                <w:spacing w:val="-6"/>
                <w:sz w:val="26"/>
                <w:szCs w:val="26"/>
              </w:rPr>
              <w:t xml:space="preserve">Vậy </w:t>
            </w:r>
            <w:r w:rsidR="007A1347" w:rsidRPr="00610F8A">
              <w:rPr>
                <w:spacing w:val="-6"/>
                <w:position w:val="-12"/>
                <w:sz w:val="26"/>
                <w:szCs w:val="26"/>
              </w:rPr>
              <w:object w:dxaOrig="3300" w:dyaOrig="400">
                <v:shape id="_x0000_i2692" type="#_x0000_t75" style="width:165pt;height:20.25pt" o:ole="">
                  <v:imagedata r:id="rId3342" o:title=""/>
                </v:shape>
                <o:OLEObject Type="Embed" ProgID="Equation.DSMT4" ShapeID="_x0000_i2692" DrawAspect="Content" ObjectID="_1653458598" r:id="rId3343"/>
              </w:object>
            </w:r>
            <w:r w:rsidRPr="00610F8A">
              <w:rPr>
                <w:spacing w:val="-6"/>
                <w:sz w:val="26"/>
                <w:szCs w:val="26"/>
                <w:lang w:val="fr-FR"/>
              </w:rPr>
              <w:t xml:space="preserve"> </w:t>
            </w:r>
            <w:r w:rsidRPr="00610F8A">
              <w:rPr>
                <w:b/>
                <w:spacing w:val="-6"/>
                <w:sz w:val="26"/>
                <w:szCs w:val="26"/>
                <w:lang w:val="fr-FR"/>
              </w:rPr>
              <w:t>Chọn A.</w:t>
            </w:r>
          </w:p>
        </w:tc>
        <w:tc>
          <w:tcPr>
            <w:tcW w:w="280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594485" cy="1302385"/>
                      <wp:effectExtent l="0" t="0" r="0" b="0"/>
                      <wp:docPr id="3610" name="Canvas 361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655" name="Freeform 361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72135" y="903605"/>
                                  <a:ext cx="732790" cy="6985"/>
                                </a:xfrm>
                                <a:custGeom>
                                  <a:avLst/>
                                  <a:gdLst>
                                    <a:gd name="T0" fmla="*/ 0 w 1154"/>
                                    <a:gd name="T1" fmla="*/ 0 h 11"/>
                                    <a:gd name="T2" fmla="*/ 72 w 1154"/>
                                    <a:gd name="T3" fmla="*/ 0 h 11"/>
                                    <a:gd name="T4" fmla="*/ 72 w 1154"/>
                                    <a:gd name="T5" fmla="*/ 11 h 11"/>
                                    <a:gd name="T6" fmla="*/ 0 w 1154"/>
                                    <a:gd name="T7" fmla="*/ 11 h 11"/>
                                    <a:gd name="T8" fmla="*/ 0 w 1154"/>
                                    <a:gd name="T9" fmla="*/ 0 h 11"/>
                                    <a:gd name="T10" fmla="*/ 120 w 1154"/>
                                    <a:gd name="T11" fmla="*/ 0 h 11"/>
                                    <a:gd name="T12" fmla="*/ 192 w 1154"/>
                                    <a:gd name="T13" fmla="*/ 0 h 11"/>
                                    <a:gd name="T14" fmla="*/ 192 w 1154"/>
                                    <a:gd name="T15" fmla="*/ 11 h 11"/>
                                    <a:gd name="T16" fmla="*/ 120 w 1154"/>
                                    <a:gd name="T17" fmla="*/ 11 h 11"/>
                                    <a:gd name="T18" fmla="*/ 120 w 1154"/>
                                    <a:gd name="T19" fmla="*/ 0 h 11"/>
                                    <a:gd name="T20" fmla="*/ 240 w 1154"/>
                                    <a:gd name="T21" fmla="*/ 0 h 11"/>
                                    <a:gd name="T22" fmla="*/ 313 w 1154"/>
                                    <a:gd name="T23" fmla="*/ 0 h 11"/>
                                    <a:gd name="T24" fmla="*/ 313 w 1154"/>
                                    <a:gd name="T25" fmla="*/ 11 h 11"/>
                                    <a:gd name="T26" fmla="*/ 240 w 1154"/>
                                    <a:gd name="T27" fmla="*/ 11 h 11"/>
                                    <a:gd name="T28" fmla="*/ 240 w 1154"/>
                                    <a:gd name="T29" fmla="*/ 0 h 11"/>
                                    <a:gd name="T30" fmla="*/ 361 w 1154"/>
                                    <a:gd name="T31" fmla="*/ 0 h 11"/>
                                    <a:gd name="T32" fmla="*/ 433 w 1154"/>
                                    <a:gd name="T33" fmla="*/ 0 h 11"/>
                                    <a:gd name="T34" fmla="*/ 433 w 1154"/>
                                    <a:gd name="T35" fmla="*/ 11 h 11"/>
                                    <a:gd name="T36" fmla="*/ 361 w 1154"/>
                                    <a:gd name="T37" fmla="*/ 11 h 11"/>
                                    <a:gd name="T38" fmla="*/ 361 w 1154"/>
                                    <a:gd name="T39" fmla="*/ 0 h 11"/>
                                    <a:gd name="T40" fmla="*/ 481 w 1154"/>
                                    <a:gd name="T41" fmla="*/ 0 h 11"/>
                                    <a:gd name="T42" fmla="*/ 553 w 1154"/>
                                    <a:gd name="T43" fmla="*/ 0 h 11"/>
                                    <a:gd name="T44" fmla="*/ 553 w 1154"/>
                                    <a:gd name="T45" fmla="*/ 11 h 11"/>
                                    <a:gd name="T46" fmla="*/ 481 w 1154"/>
                                    <a:gd name="T47" fmla="*/ 11 h 11"/>
                                    <a:gd name="T48" fmla="*/ 481 w 1154"/>
                                    <a:gd name="T49" fmla="*/ 0 h 11"/>
                                    <a:gd name="T50" fmla="*/ 601 w 1154"/>
                                    <a:gd name="T51" fmla="*/ 0 h 11"/>
                                    <a:gd name="T52" fmla="*/ 673 w 1154"/>
                                    <a:gd name="T53" fmla="*/ 0 h 11"/>
                                    <a:gd name="T54" fmla="*/ 673 w 1154"/>
                                    <a:gd name="T55" fmla="*/ 11 h 11"/>
                                    <a:gd name="T56" fmla="*/ 601 w 1154"/>
                                    <a:gd name="T57" fmla="*/ 11 h 11"/>
                                    <a:gd name="T58" fmla="*/ 601 w 1154"/>
                                    <a:gd name="T59" fmla="*/ 0 h 11"/>
                                    <a:gd name="T60" fmla="*/ 721 w 1154"/>
                                    <a:gd name="T61" fmla="*/ 0 h 11"/>
                                    <a:gd name="T62" fmla="*/ 793 w 1154"/>
                                    <a:gd name="T63" fmla="*/ 0 h 11"/>
                                    <a:gd name="T64" fmla="*/ 793 w 1154"/>
                                    <a:gd name="T65" fmla="*/ 11 h 11"/>
                                    <a:gd name="T66" fmla="*/ 721 w 1154"/>
                                    <a:gd name="T67" fmla="*/ 11 h 11"/>
                                    <a:gd name="T68" fmla="*/ 721 w 1154"/>
                                    <a:gd name="T69" fmla="*/ 0 h 11"/>
                                    <a:gd name="T70" fmla="*/ 841 w 1154"/>
                                    <a:gd name="T71" fmla="*/ 0 h 11"/>
                                    <a:gd name="T72" fmla="*/ 913 w 1154"/>
                                    <a:gd name="T73" fmla="*/ 0 h 11"/>
                                    <a:gd name="T74" fmla="*/ 913 w 1154"/>
                                    <a:gd name="T75" fmla="*/ 11 h 11"/>
                                    <a:gd name="T76" fmla="*/ 841 w 1154"/>
                                    <a:gd name="T77" fmla="*/ 11 h 11"/>
                                    <a:gd name="T78" fmla="*/ 841 w 1154"/>
                                    <a:gd name="T79" fmla="*/ 0 h 11"/>
                                    <a:gd name="T80" fmla="*/ 961 w 1154"/>
                                    <a:gd name="T81" fmla="*/ 0 h 11"/>
                                    <a:gd name="T82" fmla="*/ 1033 w 1154"/>
                                    <a:gd name="T83" fmla="*/ 0 h 11"/>
                                    <a:gd name="T84" fmla="*/ 1033 w 1154"/>
                                    <a:gd name="T85" fmla="*/ 11 h 11"/>
                                    <a:gd name="T86" fmla="*/ 961 w 1154"/>
                                    <a:gd name="T87" fmla="*/ 11 h 11"/>
                                    <a:gd name="T88" fmla="*/ 961 w 1154"/>
                                    <a:gd name="T89" fmla="*/ 0 h 11"/>
                                    <a:gd name="T90" fmla="*/ 1081 w 1154"/>
                                    <a:gd name="T91" fmla="*/ 0 h 11"/>
                                    <a:gd name="T92" fmla="*/ 1154 w 1154"/>
                                    <a:gd name="T93" fmla="*/ 0 h 11"/>
                                    <a:gd name="T94" fmla="*/ 1154 w 1154"/>
                                    <a:gd name="T95" fmla="*/ 11 h 11"/>
                                    <a:gd name="T96" fmla="*/ 1081 w 1154"/>
                                    <a:gd name="T97" fmla="*/ 11 h 11"/>
                                    <a:gd name="T98" fmla="*/ 1081 w 1154"/>
                                    <a:gd name="T99" fmla="*/ 0 h 1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1154" h="11">
                                      <a:moveTo>
                                        <a:pt x="0" y="0"/>
                                      </a:moveTo>
                                      <a:lnTo>
                                        <a:pt x="72" y="0"/>
                                      </a:lnTo>
                                      <a:lnTo>
                                        <a:pt x="72" y="11"/>
                                      </a:lnTo>
                                      <a:lnTo>
                                        <a:pt x="0" y="11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20" y="0"/>
                                      </a:moveTo>
                                      <a:lnTo>
                                        <a:pt x="192" y="0"/>
                                      </a:lnTo>
                                      <a:lnTo>
                                        <a:pt x="192" y="11"/>
                                      </a:lnTo>
                                      <a:lnTo>
                                        <a:pt x="120" y="11"/>
                                      </a:lnTo>
                                      <a:lnTo>
                                        <a:pt x="120" y="0"/>
                                      </a:lnTo>
                                      <a:close/>
                                      <a:moveTo>
                                        <a:pt x="240" y="0"/>
                                      </a:moveTo>
                                      <a:lnTo>
                                        <a:pt x="313" y="0"/>
                                      </a:lnTo>
                                      <a:lnTo>
                                        <a:pt x="313" y="11"/>
                                      </a:lnTo>
                                      <a:lnTo>
                                        <a:pt x="240" y="11"/>
                                      </a:lnTo>
                                      <a:lnTo>
                                        <a:pt x="240" y="0"/>
                                      </a:lnTo>
                                      <a:close/>
                                      <a:moveTo>
                                        <a:pt x="361" y="0"/>
                                      </a:moveTo>
                                      <a:lnTo>
                                        <a:pt x="433" y="0"/>
                                      </a:lnTo>
                                      <a:lnTo>
                                        <a:pt x="433" y="11"/>
                                      </a:lnTo>
                                      <a:lnTo>
                                        <a:pt x="361" y="11"/>
                                      </a:lnTo>
                                      <a:lnTo>
                                        <a:pt x="361" y="0"/>
                                      </a:lnTo>
                                      <a:close/>
                                      <a:moveTo>
                                        <a:pt x="481" y="0"/>
                                      </a:moveTo>
                                      <a:lnTo>
                                        <a:pt x="553" y="0"/>
                                      </a:lnTo>
                                      <a:lnTo>
                                        <a:pt x="553" y="11"/>
                                      </a:lnTo>
                                      <a:lnTo>
                                        <a:pt x="481" y="11"/>
                                      </a:lnTo>
                                      <a:lnTo>
                                        <a:pt x="481" y="0"/>
                                      </a:lnTo>
                                      <a:close/>
                                      <a:moveTo>
                                        <a:pt x="601" y="0"/>
                                      </a:moveTo>
                                      <a:lnTo>
                                        <a:pt x="673" y="0"/>
                                      </a:lnTo>
                                      <a:lnTo>
                                        <a:pt x="673" y="11"/>
                                      </a:lnTo>
                                      <a:lnTo>
                                        <a:pt x="601" y="11"/>
                                      </a:lnTo>
                                      <a:lnTo>
                                        <a:pt x="601" y="0"/>
                                      </a:lnTo>
                                      <a:close/>
                                      <a:moveTo>
                                        <a:pt x="721" y="0"/>
                                      </a:moveTo>
                                      <a:lnTo>
                                        <a:pt x="793" y="0"/>
                                      </a:lnTo>
                                      <a:lnTo>
                                        <a:pt x="793" y="11"/>
                                      </a:lnTo>
                                      <a:lnTo>
                                        <a:pt x="721" y="11"/>
                                      </a:lnTo>
                                      <a:lnTo>
                                        <a:pt x="721" y="0"/>
                                      </a:lnTo>
                                      <a:close/>
                                      <a:moveTo>
                                        <a:pt x="841" y="0"/>
                                      </a:moveTo>
                                      <a:lnTo>
                                        <a:pt x="913" y="0"/>
                                      </a:lnTo>
                                      <a:lnTo>
                                        <a:pt x="913" y="11"/>
                                      </a:lnTo>
                                      <a:lnTo>
                                        <a:pt x="841" y="11"/>
                                      </a:lnTo>
                                      <a:lnTo>
                                        <a:pt x="841" y="0"/>
                                      </a:lnTo>
                                      <a:close/>
                                      <a:moveTo>
                                        <a:pt x="961" y="0"/>
                                      </a:moveTo>
                                      <a:lnTo>
                                        <a:pt x="1033" y="0"/>
                                      </a:lnTo>
                                      <a:lnTo>
                                        <a:pt x="1033" y="11"/>
                                      </a:lnTo>
                                      <a:lnTo>
                                        <a:pt x="961" y="11"/>
                                      </a:lnTo>
                                      <a:lnTo>
                                        <a:pt x="961" y="0"/>
                                      </a:lnTo>
                                      <a:close/>
                                      <a:moveTo>
                                        <a:pt x="1081" y="0"/>
                                      </a:moveTo>
                                      <a:lnTo>
                                        <a:pt x="1154" y="0"/>
                                      </a:lnTo>
                                      <a:lnTo>
                                        <a:pt x="1154" y="11"/>
                                      </a:lnTo>
                                      <a:lnTo>
                                        <a:pt x="1081" y="11"/>
                                      </a:lnTo>
                                      <a:lnTo>
                                        <a:pt x="108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56" name="Freeform 361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19710" y="904240"/>
                                  <a:ext cx="354330" cy="173990"/>
                                </a:xfrm>
                                <a:custGeom>
                                  <a:avLst/>
                                  <a:gdLst>
                                    <a:gd name="T0" fmla="*/ 558 w 558"/>
                                    <a:gd name="T1" fmla="*/ 9 h 274"/>
                                    <a:gd name="T2" fmla="*/ 495 w 558"/>
                                    <a:gd name="T3" fmla="*/ 39 h 274"/>
                                    <a:gd name="T4" fmla="*/ 490 w 558"/>
                                    <a:gd name="T5" fmla="*/ 30 h 274"/>
                                    <a:gd name="T6" fmla="*/ 552 w 558"/>
                                    <a:gd name="T7" fmla="*/ 0 h 274"/>
                                    <a:gd name="T8" fmla="*/ 558 w 558"/>
                                    <a:gd name="T9" fmla="*/ 9 h 274"/>
                                    <a:gd name="T10" fmla="*/ 454 w 558"/>
                                    <a:gd name="T11" fmla="*/ 59 h 274"/>
                                    <a:gd name="T12" fmla="*/ 391 w 558"/>
                                    <a:gd name="T13" fmla="*/ 89 h 274"/>
                                    <a:gd name="T14" fmla="*/ 385 w 558"/>
                                    <a:gd name="T15" fmla="*/ 80 h 274"/>
                                    <a:gd name="T16" fmla="*/ 448 w 558"/>
                                    <a:gd name="T17" fmla="*/ 50 h 274"/>
                                    <a:gd name="T18" fmla="*/ 454 w 558"/>
                                    <a:gd name="T19" fmla="*/ 59 h 274"/>
                                    <a:gd name="T20" fmla="*/ 349 w 558"/>
                                    <a:gd name="T21" fmla="*/ 109 h 274"/>
                                    <a:gd name="T22" fmla="*/ 286 w 558"/>
                                    <a:gd name="T23" fmla="*/ 139 h 274"/>
                                    <a:gd name="T24" fmla="*/ 280 w 558"/>
                                    <a:gd name="T25" fmla="*/ 131 h 274"/>
                                    <a:gd name="T26" fmla="*/ 343 w 558"/>
                                    <a:gd name="T27" fmla="*/ 100 h 274"/>
                                    <a:gd name="T28" fmla="*/ 349 w 558"/>
                                    <a:gd name="T29" fmla="*/ 109 h 274"/>
                                    <a:gd name="T30" fmla="*/ 244 w 558"/>
                                    <a:gd name="T31" fmla="*/ 160 h 274"/>
                                    <a:gd name="T32" fmla="*/ 182 w 558"/>
                                    <a:gd name="T33" fmla="*/ 190 h 274"/>
                                    <a:gd name="T34" fmla="*/ 176 w 558"/>
                                    <a:gd name="T35" fmla="*/ 181 h 274"/>
                                    <a:gd name="T36" fmla="*/ 238 w 558"/>
                                    <a:gd name="T37" fmla="*/ 151 h 274"/>
                                    <a:gd name="T38" fmla="*/ 244 w 558"/>
                                    <a:gd name="T39" fmla="*/ 160 h 274"/>
                                    <a:gd name="T40" fmla="*/ 140 w 558"/>
                                    <a:gd name="T41" fmla="*/ 210 h 274"/>
                                    <a:gd name="T42" fmla="*/ 77 w 558"/>
                                    <a:gd name="T43" fmla="*/ 240 h 274"/>
                                    <a:gd name="T44" fmla="*/ 71 w 558"/>
                                    <a:gd name="T45" fmla="*/ 231 h 274"/>
                                    <a:gd name="T46" fmla="*/ 134 w 558"/>
                                    <a:gd name="T47" fmla="*/ 201 h 274"/>
                                    <a:gd name="T48" fmla="*/ 140 w 558"/>
                                    <a:gd name="T49" fmla="*/ 210 h 274"/>
                                    <a:gd name="T50" fmla="*/ 35 w 558"/>
                                    <a:gd name="T51" fmla="*/ 260 h 274"/>
                                    <a:gd name="T52" fmla="*/ 5 w 558"/>
                                    <a:gd name="T53" fmla="*/ 274 h 274"/>
                                    <a:gd name="T54" fmla="*/ 0 w 558"/>
                                    <a:gd name="T55" fmla="*/ 265 h 274"/>
                                    <a:gd name="T56" fmla="*/ 29 w 558"/>
                                    <a:gd name="T57" fmla="*/ 251 h 274"/>
                                    <a:gd name="T58" fmla="*/ 35 w 558"/>
                                    <a:gd name="T59" fmla="*/ 260 h 27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</a:cxnLst>
                                  <a:rect l="0" t="0" r="r" b="b"/>
                                  <a:pathLst>
                                    <a:path w="558" h="274">
                                      <a:moveTo>
                                        <a:pt x="558" y="9"/>
                                      </a:moveTo>
                                      <a:lnTo>
                                        <a:pt x="495" y="39"/>
                                      </a:lnTo>
                                      <a:lnTo>
                                        <a:pt x="490" y="30"/>
                                      </a:lnTo>
                                      <a:lnTo>
                                        <a:pt x="552" y="0"/>
                                      </a:lnTo>
                                      <a:lnTo>
                                        <a:pt x="558" y="9"/>
                                      </a:lnTo>
                                      <a:close/>
                                      <a:moveTo>
                                        <a:pt x="454" y="59"/>
                                      </a:moveTo>
                                      <a:lnTo>
                                        <a:pt x="391" y="89"/>
                                      </a:lnTo>
                                      <a:lnTo>
                                        <a:pt x="385" y="80"/>
                                      </a:lnTo>
                                      <a:lnTo>
                                        <a:pt x="448" y="50"/>
                                      </a:lnTo>
                                      <a:lnTo>
                                        <a:pt x="454" y="59"/>
                                      </a:lnTo>
                                      <a:close/>
                                      <a:moveTo>
                                        <a:pt x="349" y="109"/>
                                      </a:moveTo>
                                      <a:lnTo>
                                        <a:pt x="286" y="139"/>
                                      </a:lnTo>
                                      <a:lnTo>
                                        <a:pt x="280" y="131"/>
                                      </a:lnTo>
                                      <a:lnTo>
                                        <a:pt x="343" y="100"/>
                                      </a:lnTo>
                                      <a:lnTo>
                                        <a:pt x="349" y="109"/>
                                      </a:lnTo>
                                      <a:close/>
                                      <a:moveTo>
                                        <a:pt x="244" y="160"/>
                                      </a:moveTo>
                                      <a:lnTo>
                                        <a:pt x="182" y="190"/>
                                      </a:lnTo>
                                      <a:lnTo>
                                        <a:pt x="176" y="181"/>
                                      </a:lnTo>
                                      <a:lnTo>
                                        <a:pt x="238" y="151"/>
                                      </a:lnTo>
                                      <a:lnTo>
                                        <a:pt x="244" y="160"/>
                                      </a:lnTo>
                                      <a:close/>
                                      <a:moveTo>
                                        <a:pt x="140" y="210"/>
                                      </a:moveTo>
                                      <a:lnTo>
                                        <a:pt x="77" y="240"/>
                                      </a:lnTo>
                                      <a:lnTo>
                                        <a:pt x="71" y="231"/>
                                      </a:lnTo>
                                      <a:lnTo>
                                        <a:pt x="134" y="201"/>
                                      </a:lnTo>
                                      <a:lnTo>
                                        <a:pt x="140" y="210"/>
                                      </a:lnTo>
                                      <a:close/>
                                      <a:moveTo>
                                        <a:pt x="35" y="260"/>
                                      </a:moveTo>
                                      <a:lnTo>
                                        <a:pt x="5" y="274"/>
                                      </a:lnTo>
                                      <a:lnTo>
                                        <a:pt x="0" y="265"/>
                                      </a:lnTo>
                                      <a:lnTo>
                                        <a:pt x="29" y="251"/>
                                      </a:lnTo>
                                      <a:lnTo>
                                        <a:pt x="35" y="26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57" name="Freeform 361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68325" y="226060"/>
                                  <a:ext cx="7620" cy="680720"/>
                                </a:xfrm>
                                <a:custGeom>
                                  <a:avLst/>
                                  <a:gdLst>
                                    <a:gd name="T0" fmla="*/ 0 w 12"/>
                                    <a:gd name="T1" fmla="*/ 1072 h 1072"/>
                                    <a:gd name="T2" fmla="*/ 0 w 12"/>
                                    <a:gd name="T3" fmla="*/ 1011 h 1072"/>
                                    <a:gd name="T4" fmla="*/ 12 w 12"/>
                                    <a:gd name="T5" fmla="*/ 1011 h 1072"/>
                                    <a:gd name="T6" fmla="*/ 12 w 12"/>
                                    <a:gd name="T7" fmla="*/ 1072 h 1072"/>
                                    <a:gd name="T8" fmla="*/ 0 w 12"/>
                                    <a:gd name="T9" fmla="*/ 1072 h 1072"/>
                                    <a:gd name="T10" fmla="*/ 0 w 12"/>
                                    <a:gd name="T11" fmla="*/ 970 h 1072"/>
                                    <a:gd name="T12" fmla="*/ 0 w 12"/>
                                    <a:gd name="T13" fmla="*/ 909 h 1072"/>
                                    <a:gd name="T14" fmla="*/ 12 w 12"/>
                                    <a:gd name="T15" fmla="*/ 909 h 1072"/>
                                    <a:gd name="T16" fmla="*/ 12 w 12"/>
                                    <a:gd name="T17" fmla="*/ 970 h 1072"/>
                                    <a:gd name="T18" fmla="*/ 0 w 12"/>
                                    <a:gd name="T19" fmla="*/ 970 h 1072"/>
                                    <a:gd name="T20" fmla="*/ 0 w 12"/>
                                    <a:gd name="T21" fmla="*/ 868 h 1072"/>
                                    <a:gd name="T22" fmla="*/ 0 w 12"/>
                                    <a:gd name="T23" fmla="*/ 807 h 1072"/>
                                    <a:gd name="T24" fmla="*/ 12 w 12"/>
                                    <a:gd name="T25" fmla="*/ 807 h 1072"/>
                                    <a:gd name="T26" fmla="*/ 12 w 12"/>
                                    <a:gd name="T27" fmla="*/ 868 h 1072"/>
                                    <a:gd name="T28" fmla="*/ 0 w 12"/>
                                    <a:gd name="T29" fmla="*/ 868 h 1072"/>
                                    <a:gd name="T30" fmla="*/ 0 w 12"/>
                                    <a:gd name="T31" fmla="*/ 766 h 1072"/>
                                    <a:gd name="T32" fmla="*/ 0 w 12"/>
                                    <a:gd name="T33" fmla="*/ 705 h 1072"/>
                                    <a:gd name="T34" fmla="*/ 12 w 12"/>
                                    <a:gd name="T35" fmla="*/ 705 h 1072"/>
                                    <a:gd name="T36" fmla="*/ 12 w 12"/>
                                    <a:gd name="T37" fmla="*/ 766 h 1072"/>
                                    <a:gd name="T38" fmla="*/ 0 w 12"/>
                                    <a:gd name="T39" fmla="*/ 766 h 1072"/>
                                    <a:gd name="T40" fmla="*/ 0 w 12"/>
                                    <a:gd name="T41" fmla="*/ 664 h 1072"/>
                                    <a:gd name="T42" fmla="*/ 0 w 12"/>
                                    <a:gd name="T43" fmla="*/ 603 h 1072"/>
                                    <a:gd name="T44" fmla="*/ 12 w 12"/>
                                    <a:gd name="T45" fmla="*/ 603 h 1072"/>
                                    <a:gd name="T46" fmla="*/ 12 w 12"/>
                                    <a:gd name="T47" fmla="*/ 664 h 1072"/>
                                    <a:gd name="T48" fmla="*/ 0 w 12"/>
                                    <a:gd name="T49" fmla="*/ 664 h 1072"/>
                                    <a:gd name="T50" fmla="*/ 0 w 12"/>
                                    <a:gd name="T51" fmla="*/ 562 h 1072"/>
                                    <a:gd name="T52" fmla="*/ 0 w 12"/>
                                    <a:gd name="T53" fmla="*/ 501 h 1072"/>
                                    <a:gd name="T54" fmla="*/ 12 w 12"/>
                                    <a:gd name="T55" fmla="*/ 501 h 1072"/>
                                    <a:gd name="T56" fmla="*/ 12 w 12"/>
                                    <a:gd name="T57" fmla="*/ 562 h 1072"/>
                                    <a:gd name="T58" fmla="*/ 0 w 12"/>
                                    <a:gd name="T59" fmla="*/ 562 h 1072"/>
                                    <a:gd name="T60" fmla="*/ 0 w 12"/>
                                    <a:gd name="T61" fmla="*/ 460 h 1072"/>
                                    <a:gd name="T62" fmla="*/ 0 w 12"/>
                                    <a:gd name="T63" fmla="*/ 399 h 1072"/>
                                    <a:gd name="T64" fmla="*/ 12 w 12"/>
                                    <a:gd name="T65" fmla="*/ 399 h 1072"/>
                                    <a:gd name="T66" fmla="*/ 12 w 12"/>
                                    <a:gd name="T67" fmla="*/ 460 h 1072"/>
                                    <a:gd name="T68" fmla="*/ 0 w 12"/>
                                    <a:gd name="T69" fmla="*/ 460 h 1072"/>
                                    <a:gd name="T70" fmla="*/ 0 w 12"/>
                                    <a:gd name="T71" fmla="*/ 358 h 1072"/>
                                    <a:gd name="T72" fmla="*/ 0 w 12"/>
                                    <a:gd name="T73" fmla="*/ 297 h 1072"/>
                                    <a:gd name="T74" fmla="*/ 12 w 12"/>
                                    <a:gd name="T75" fmla="*/ 297 h 1072"/>
                                    <a:gd name="T76" fmla="*/ 12 w 12"/>
                                    <a:gd name="T77" fmla="*/ 358 h 1072"/>
                                    <a:gd name="T78" fmla="*/ 0 w 12"/>
                                    <a:gd name="T79" fmla="*/ 358 h 1072"/>
                                    <a:gd name="T80" fmla="*/ 0 w 12"/>
                                    <a:gd name="T81" fmla="*/ 256 h 1072"/>
                                    <a:gd name="T82" fmla="*/ 0 w 12"/>
                                    <a:gd name="T83" fmla="*/ 195 h 1072"/>
                                    <a:gd name="T84" fmla="*/ 12 w 12"/>
                                    <a:gd name="T85" fmla="*/ 195 h 1072"/>
                                    <a:gd name="T86" fmla="*/ 12 w 12"/>
                                    <a:gd name="T87" fmla="*/ 256 h 1072"/>
                                    <a:gd name="T88" fmla="*/ 0 w 12"/>
                                    <a:gd name="T89" fmla="*/ 256 h 1072"/>
                                    <a:gd name="T90" fmla="*/ 0 w 12"/>
                                    <a:gd name="T91" fmla="*/ 154 h 1072"/>
                                    <a:gd name="T92" fmla="*/ 0 w 12"/>
                                    <a:gd name="T93" fmla="*/ 93 h 1072"/>
                                    <a:gd name="T94" fmla="*/ 12 w 12"/>
                                    <a:gd name="T95" fmla="*/ 93 h 1072"/>
                                    <a:gd name="T96" fmla="*/ 12 w 12"/>
                                    <a:gd name="T97" fmla="*/ 154 h 1072"/>
                                    <a:gd name="T98" fmla="*/ 0 w 12"/>
                                    <a:gd name="T99" fmla="*/ 154 h 1072"/>
                                    <a:gd name="T100" fmla="*/ 0 w 12"/>
                                    <a:gd name="T101" fmla="*/ 52 h 1072"/>
                                    <a:gd name="T102" fmla="*/ 0 w 12"/>
                                    <a:gd name="T103" fmla="*/ 0 h 1072"/>
                                    <a:gd name="T104" fmla="*/ 12 w 12"/>
                                    <a:gd name="T105" fmla="*/ 0 h 1072"/>
                                    <a:gd name="T106" fmla="*/ 12 w 12"/>
                                    <a:gd name="T107" fmla="*/ 52 h 1072"/>
                                    <a:gd name="T108" fmla="*/ 0 w 12"/>
                                    <a:gd name="T109" fmla="*/ 52 h 107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12" h="1072">
                                      <a:moveTo>
                                        <a:pt x="0" y="1072"/>
                                      </a:moveTo>
                                      <a:lnTo>
                                        <a:pt x="0" y="1011"/>
                                      </a:lnTo>
                                      <a:lnTo>
                                        <a:pt x="12" y="1011"/>
                                      </a:lnTo>
                                      <a:lnTo>
                                        <a:pt x="12" y="1072"/>
                                      </a:lnTo>
                                      <a:lnTo>
                                        <a:pt x="0" y="1072"/>
                                      </a:lnTo>
                                      <a:close/>
                                      <a:moveTo>
                                        <a:pt x="0" y="970"/>
                                      </a:moveTo>
                                      <a:lnTo>
                                        <a:pt x="0" y="909"/>
                                      </a:lnTo>
                                      <a:lnTo>
                                        <a:pt x="12" y="909"/>
                                      </a:lnTo>
                                      <a:lnTo>
                                        <a:pt x="12" y="970"/>
                                      </a:lnTo>
                                      <a:lnTo>
                                        <a:pt x="0" y="970"/>
                                      </a:lnTo>
                                      <a:close/>
                                      <a:moveTo>
                                        <a:pt x="0" y="868"/>
                                      </a:moveTo>
                                      <a:lnTo>
                                        <a:pt x="0" y="807"/>
                                      </a:lnTo>
                                      <a:lnTo>
                                        <a:pt x="12" y="807"/>
                                      </a:lnTo>
                                      <a:lnTo>
                                        <a:pt x="12" y="868"/>
                                      </a:lnTo>
                                      <a:lnTo>
                                        <a:pt x="0" y="868"/>
                                      </a:lnTo>
                                      <a:close/>
                                      <a:moveTo>
                                        <a:pt x="0" y="766"/>
                                      </a:moveTo>
                                      <a:lnTo>
                                        <a:pt x="0" y="705"/>
                                      </a:lnTo>
                                      <a:lnTo>
                                        <a:pt x="12" y="705"/>
                                      </a:lnTo>
                                      <a:lnTo>
                                        <a:pt x="12" y="766"/>
                                      </a:lnTo>
                                      <a:lnTo>
                                        <a:pt x="0" y="766"/>
                                      </a:lnTo>
                                      <a:close/>
                                      <a:moveTo>
                                        <a:pt x="0" y="664"/>
                                      </a:moveTo>
                                      <a:lnTo>
                                        <a:pt x="0" y="603"/>
                                      </a:lnTo>
                                      <a:lnTo>
                                        <a:pt x="12" y="603"/>
                                      </a:lnTo>
                                      <a:lnTo>
                                        <a:pt x="12" y="664"/>
                                      </a:lnTo>
                                      <a:lnTo>
                                        <a:pt x="0" y="664"/>
                                      </a:lnTo>
                                      <a:close/>
                                      <a:moveTo>
                                        <a:pt x="0" y="562"/>
                                      </a:moveTo>
                                      <a:lnTo>
                                        <a:pt x="0" y="501"/>
                                      </a:lnTo>
                                      <a:lnTo>
                                        <a:pt x="12" y="501"/>
                                      </a:lnTo>
                                      <a:lnTo>
                                        <a:pt x="12" y="562"/>
                                      </a:lnTo>
                                      <a:lnTo>
                                        <a:pt x="0" y="562"/>
                                      </a:lnTo>
                                      <a:close/>
                                      <a:moveTo>
                                        <a:pt x="0" y="460"/>
                                      </a:moveTo>
                                      <a:lnTo>
                                        <a:pt x="0" y="399"/>
                                      </a:lnTo>
                                      <a:lnTo>
                                        <a:pt x="12" y="399"/>
                                      </a:lnTo>
                                      <a:lnTo>
                                        <a:pt x="12" y="460"/>
                                      </a:lnTo>
                                      <a:lnTo>
                                        <a:pt x="0" y="460"/>
                                      </a:lnTo>
                                      <a:close/>
                                      <a:moveTo>
                                        <a:pt x="0" y="358"/>
                                      </a:moveTo>
                                      <a:lnTo>
                                        <a:pt x="0" y="297"/>
                                      </a:lnTo>
                                      <a:lnTo>
                                        <a:pt x="12" y="297"/>
                                      </a:lnTo>
                                      <a:lnTo>
                                        <a:pt x="12" y="358"/>
                                      </a:lnTo>
                                      <a:lnTo>
                                        <a:pt x="0" y="358"/>
                                      </a:lnTo>
                                      <a:close/>
                                      <a:moveTo>
                                        <a:pt x="0" y="256"/>
                                      </a:moveTo>
                                      <a:lnTo>
                                        <a:pt x="0" y="195"/>
                                      </a:lnTo>
                                      <a:lnTo>
                                        <a:pt x="12" y="195"/>
                                      </a:lnTo>
                                      <a:lnTo>
                                        <a:pt x="12" y="256"/>
                                      </a:lnTo>
                                      <a:lnTo>
                                        <a:pt x="0" y="256"/>
                                      </a:lnTo>
                                      <a:close/>
                                      <a:moveTo>
                                        <a:pt x="0" y="154"/>
                                      </a:moveTo>
                                      <a:lnTo>
                                        <a:pt x="0" y="93"/>
                                      </a:lnTo>
                                      <a:lnTo>
                                        <a:pt x="12" y="93"/>
                                      </a:lnTo>
                                      <a:lnTo>
                                        <a:pt x="12" y="154"/>
                                      </a:lnTo>
                                      <a:lnTo>
                                        <a:pt x="0" y="154"/>
                                      </a:lnTo>
                                      <a:close/>
                                      <a:moveTo>
                                        <a:pt x="0" y="52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12" y="0"/>
                                      </a:lnTo>
                                      <a:lnTo>
                                        <a:pt x="12" y="52"/>
                                      </a:lnTo>
                                      <a:lnTo>
                                        <a:pt x="0" y="5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58" name="Line 3615"/>
                              <wps:cNvCnPr/>
                              <wps:spPr bwMode="auto">
                                <a:xfrm>
                                  <a:off x="572135" y="226060"/>
                                  <a:ext cx="74041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59" name="Line 3616"/>
                              <wps:cNvCnPr/>
                              <wps:spPr bwMode="auto">
                                <a:xfrm>
                                  <a:off x="1312545" y="226060"/>
                                  <a:ext cx="635" cy="680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61" name="Line 3617"/>
                              <wps:cNvCnPr/>
                              <wps:spPr bwMode="auto">
                                <a:xfrm flipH="1">
                                  <a:off x="961390" y="226060"/>
                                  <a:ext cx="351155" cy="1689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62" name="Line 3618"/>
                              <wps:cNvCnPr/>
                              <wps:spPr bwMode="auto">
                                <a:xfrm>
                                  <a:off x="961390" y="394970"/>
                                  <a:ext cx="635" cy="680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63" name="Line 3619"/>
                              <wps:cNvCnPr/>
                              <wps:spPr bwMode="auto">
                                <a:xfrm flipV="1">
                                  <a:off x="961390" y="906780"/>
                                  <a:ext cx="351155" cy="1689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64" name="Line 3620"/>
                              <wps:cNvCnPr/>
                              <wps:spPr bwMode="auto">
                                <a:xfrm flipH="1">
                                  <a:off x="220980" y="394970"/>
                                  <a:ext cx="74041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65" name="Line 3621"/>
                              <wps:cNvCnPr/>
                              <wps:spPr bwMode="auto">
                                <a:xfrm flipV="1">
                                  <a:off x="220980" y="226060"/>
                                  <a:ext cx="351155" cy="1689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66" name="Line 3622"/>
                              <wps:cNvCnPr/>
                              <wps:spPr bwMode="auto">
                                <a:xfrm>
                                  <a:off x="220980" y="394970"/>
                                  <a:ext cx="635" cy="680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67" name="Line 3623"/>
                              <wps:cNvCnPr/>
                              <wps:spPr bwMode="auto">
                                <a:xfrm>
                                  <a:off x="220980" y="1075690"/>
                                  <a:ext cx="74041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68" name="Freeform 362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20345" y="903605"/>
                                  <a:ext cx="1092835" cy="175260"/>
                                </a:xfrm>
                                <a:custGeom>
                                  <a:avLst/>
                                  <a:gdLst>
                                    <a:gd name="T0" fmla="*/ 71 w 1721"/>
                                    <a:gd name="T1" fmla="*/ 255 h 276"/>
                                    <a:gd name="T2" fmla="*/ 3 w 1721"/>
                                    <a:gd name="T3" fmla="*/ 276 h 276"/>
                                    <a:gd name="T4" fmla="*/ 119 w 1721"/>
                                    <a:gd name="T5" fmla="*/ 247 h 276"/>
                                    <a:gd name="T6" fmla="*/ 192 w 1721"/>
                                    <a:gd name="T7" fmla="*/ 247 h 276"/>
                                    <a:gd name="T8" fmla="*/ 119 w 1721"/>
                                    <a:gd name="T9" fmla="*/ 247 h 276"/>
                                    <a:gd name="T10" fmla="*/ 308 w 1721"/>
                                    <a:gd name="T11" fmla="*/ 218 h 276"/>
                                    <a:gd name="T12" fmla="*/ 239 w 1721"/>
                                    <a:gd name="T13" fmla="*/ 239 h 276"/>
                                    <a:gd name="T14" fmla="*/ 355 w 1721"/>
                                    <a:gd name="T15" fmla="*/ 211 h 276"/>
                                    <a:gd name="T16" fmla="*/ 428 w 1721"/>
                                    <a:gd name="T17" fmla="*/ 210 h 276"/>
                                    <a:gd name="T18" fmla="*/ 355 w 1721"/>
                                    <a:gd name="T19" fmla="*/ 211 h 276"/>
                                    <a:gd name="T20" fmla="*/ 544 w 1721"/>
                                    <a:gd name="T21" fmla="*/ 182 h 276"/>
                                    <a:gd name="T22" fmla="*/ 475 w 1721"/>
                                    <a:gd name="T23" fmla="*/ 203 h 276"/>
                                    <a:gd name="T24" fmla="*/ 592 w 1721"/>
                                    <a:gd name="T25" fmla="*/ 174 h 276"/>
                                    <a:gd name="T26" fmla="*/ 665 w 1721"/>
                                    <a:gd name="T27" fmla="*/ 174 h 276"/>
                                    <a:gd name="T28" fmla="*/ 592 w 1721"/>
                                    <a:gd name="T29" fmla="*/ 174 h 276"/>
                                    <a:gd name="T30" fmla="*/ 781 w 1721"/>
                                    <a:gd name="T31" fmla="*/ 145 h 276"/>
                                    <a:gd name="T32" fmla="*/ 712 w 1721"/>
                                    <a:gd name="T33" fmla="*/ 166 h 276"/>
                                    <a:gd name="T34" fmla="*/ 828 w 1721"/>
                                    <a:gd name="T35" fmla="*/ 138 h 276"/>
                                    <a:gd name="T36" fmla="*/ 901 w 1721"/>
                                    <a:gd name="T37" fmla="*/ 137 h 276"/>
                                    <a:gd name="T38" fmla="*/ 828 w 1721"/>
                                    <a:gd name="T39" fmla="*/ 138 h 276"/>
                                    <a:gd name="T40" fmla="*/ 1017 w 1721"/>
                                    <a:gd name="T41" fmla="*/ 109 h 276"/>
                                    <a:gd name="T42" fmla="*/ 948 w 1721"/>
                                    <a:gd name="T43" fmla="*/ 130 h 276"/>
                                    <a:gd name="T44" fmla="*/ 1064 w 1721"/>
                                    <a:gd name="T45" fmla="*/ 101 h 276"/>
                                    <a:gd name="T46" fmla="*/ 1137 w 1721"/>
                                    <a:gd name="T47" fmla="*/ 101 h 276"/>
                                    <a:gd name="T48" fmla="*/ 1064 w 1721"/>
                                    <a:gd name="T49" fmla="*/ 101 h 276"/>
                                    <a:gd name="T50" fmla="*/ 1254 w 1721"/>
                                    <a:gd name="T51" fmla="*/ 72 h 276"/>
                                    <a:gd name="T52" fmla="*/ 1185 w 1721"/>
                                    <a:gd name="T53" fmla="*/ 93 h 276"/>
                                    <a:gd name="T54" fmla="*/ 1301 w 1721"/>
                                    <a:gd name="T55" fmla="*/ 65 h 276"/>
                                    <a:gd name="T56" fmla="*/ 1374 w 1721"/>
                                    <a:gd name="T57" fmla="*/ 64 h 276"/>
                                    <a:gd name="T58" fmla="*/ 1301 w 1721"/>
                                    <a:gd name="T59" fmla="*/ 65 h 276"/>
                                    <a:gd name="T60" fmla="*/ 1490 w 1721"/>
                                    <a:gd name="T61" fmla="*/ 36 h 276"/>
                                    <a:gd name="T62" fmla="*/ 1421 w 1721"/>
                                    <a:gd name="T63" fmla="*/ 57 h 276"/>
                                    <a:gd name="T64" fmla="*/ 1537 w 1721"/>
                                    <a:gd name="T65" fmla="*/ 28 h 276"/>
                                    <a:gd name="T66" fmla="*/ 1610 w 1721"/>
                                    <a:gd name="T67" fmla="*/ 28 h 276"/>
                                    <a:gd name="T68" fmla="*/ 1537 w 1721"/>
                                    <a:gd name="T69" fmla="*/ 28 h 276"/>
                                    <a:gd name="T70" fmla="*/ 1719 w 1721"/>
                                    <a:gd name="T71" fmla="*/ 0 h 276"/>
                                    <a:gd name="T72" fmla="*/ 1658 w 1721"/>
                                    <a:gd name="T73" fmla="*/ 20 h 27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1721" h="276">
                                      <a:moveTo>
                                        <a:pt x="0" y="266"/>
                                      </a:moveTo>
                                      <a:lnTo>
                                        <a:pt x="71" y="255"/>
                                      </a:lnTo>
                                      <a:lnTo>
                                        <a:pt x="74" y="265"/>
                                      </a:lnTo>
                                      <a:lnTo>
                                        <a:pt x="3" y="276"/>
                                      </a:lnTo>
                                      <a:lnTo>
                                        <a:pt x="0" y="266"/>
                                      </a:lnTo>
                                      <a:close/>
                                      <a:moveTo>
                                        <a:pt x="119" y="247"/>
                                      </a:moveTo>
                                      <a:lnTo>
                                        <a:pt x="190" y="237"/>
                                      </a:lnTo>
                                      <a:lnTo>
                                        <a:pt x="192" y="247"/>
                                      </a:lnTo>
                                      <a:lnTo>
                                        <a:pt x="121" y="258"/>
                                      </a:lnTo>
                                      <a:lnTo>
                                        <a:pt x="119" y="247"/>
                                      </a:lnTo>
                                      <a:close/>
                                      <a:moveTo>
                                        <a:pt x="237" y="229"/>
                                      </a:moveTo>
                                      <a:lnTo>
                                        <a:pt x="308" y="218"/>
                                      </a:lnTo>
                                      <a:lnTo>
                                        <a:pt x="310" y="228"/>
                                      </a:lnTo>
                                      <a:lnTo>
                                        <a:pt x="239" y="239"/>
                                      </a:lnTo>
                                      <a:lnTo>
                                        <a:pt x="237" y="229"/>
                                      </a:lnTo>
                                      <a:close/>
                                      <a:moveTo>
                                        <a:pt x="355" y="211"/>
                                      </a:moveTo>
                                      <a:lnTo>
                                        <a:pt x="426" y="200"/>
                                      </a:lnTo>
                                      <a:lnTo>
                                        <a:pt x="428" y="210"/>
                                      </a:lnTo>
                                      <a:lnTo>
                                        <a:pt x="357" y="221"/>
                                      </a:lnTo>
                                      <a:lnTo>
                                        <a:pt x="355" y="211"/>
                                      </a:lnTo>
                                      <a:close/>
                                      <a:moveTo>
                                        <a:pt x="473" y="193"/>
                                      </a:moveTo>
                                      <a:lnTo>
                                        <a:pt x="544" y="182"/>
                                      </a:lnTo>
                                      <a:lnTo>
                                        <a:pt x="546" y="192"/>
                                      </a:lnTo>
                                      <a:lnTo>
                                        <a:pt x="475" y="203"/>
                                      </a:lnTo>
                                      <a:lnTo>
                                        <a:pt x="473" y="193"/>
                                      </a:lnTo>
                                      <a:close/>
                                      <a:moveTo>
                                        <a:pt x="592" y="174"/>
                                      </a:moveTo>
                                      <a:lnTo>
                                        <a:pt x="662" y="164"/>
                                      </a:lnTo>
                                      <a:lnTo>
                                        <a:pt x="665" y="174"/>
                                      </a:lnTo>
                                      <a:lnTo>
                                        <a:pt x="594" y="184"/>
                                      </a:lnTo>
                                      <a:lnTo>
                                        <a:pt x="592" y="174"/>
                                      </a:lnTo>
                                      <a:close/>
                                      <a:moveTo>
                                        <a:pt x="710" y="156"/>
                                      </a:moveTo>
                                      <a:lnTo>
                                        <a:pt x="781" y="145"/>
                                      </a:lnTo>
                                      <a:lnTo>
                                        <a:pt x="783" y="155"/>
                                      </a:lnTo>
                                      <a:lnTo>
                                        <a:pt x="712" y="166"/>
                                      </a:lnTo>
                                      <a:lnTo>
                                        <a:pt x="710" y="156"/>
                                      </a:lnTo>
                                      <a:close/>
                                      <a:moveTo>
                                        <a:pt x="828" y="138"/>
                                      </a:moveTo>
                                      <a:lnTo>
                                        <a:pt x="899" y="127"/>
                                      </a:lnTo>
                                      <a:lnTo>
                                        <a:pt x="901" y="137"/>
                                      </a:lnTo>
                                      <a:lnTo>
                                        <a:pt x="830" y="148"/>
                                      </a:lnTo>
                                      <a:lnTo>
                                        <a:pt x="828" y="138"/>
                                      </a:lnTo>
                                      <a:close/>
                                      <a:moveTo>
                                        <a:pt x="946" y="120"/>
                                      </a:moveTo>
                                      <a:lnTo>
                                        <a:pt x="1017" y="109"/>
                                      </a:lnTo>
                                      <a:lnTo>
                                        <a:pt x="1019" y="119"/>
                                      </a:lnTo>
                                      <a:lnTo>
                                        <a:pt x="948" y="130"/>
                                      </a:lnTo>
                                      <a:lnTo>
                                        <a:pt x="946" y="120"/>
                                      </a:lnTo>
                                      <a:close/>
                                      <a:moveTo>
                                        <a:pt x="1064" y="101"/>
                                      </a:moveTo>
                                      <a:lnTo>
                                        <a:pt x="1135" y="91"/>
                                      </a:lnTo>
                                      <a:lnTo>
                                        <a:pt x="1137" y="101"/>
                                      </a:lnTo>
                                      <a:lnTo>
                                        <a:pt x="1066" y="112"/>
                                      </a:lnTo>
                                      <a:lnTo>
                                        <a:pt x="1064" y="101"/>
                                      </a:lnTo>
                                      <a:close/>
                                      <a:moveTo>
                                        <a:pt x="1183" y="83"/>
                                      </a:moveTo>
                                      <a:lnTo>
                                        <a:pt x="1254" y="72"/>
                                      </a:lnTo>
                                      <a:lnTo>
                                        <a:pt x="1256" y="82"/>
                                      </a:lnTo>
                                      <a:lnTo>
                                        <a:pt x="1185" y="93"/>
                                      </a:lnTo>
                                      <a:lnTo>
                                        <a:pt x="1183" y="83"/>
                                      </a:lnTo>
                                      <a:close/>
                                      <a:moveTo>
                                        <a:pt x="1301" y="65"/>
                                      </a:moveTo>
                                      <a:lnTo>
                                        <a:pt x="1372" y="54"/>
                                      </a:lnTo>
                                      <a:lnTo>
                                        <a:pt x="1374" y="64"/>
                                      </a:lnTo>
                                      <a:lnTo>
                                        <a:pt x="1303" y="75"/>
                                      </a:lnTo>
                                      <a:lnTo>
                                        <a:pt x="1301" y="65"/>
                                      </a:lnTo>
                                      <a:close/>
                                      <a:moveTo>
                                        <a:pt x="1419" y="47"/>
                                      </a:moveTo>
                                      <a:lnTo>
                                        <a:pt x="1490" y="36"/>
                                      </a:lnTo>
                                      <a:lnTo>
                                        <a:pt x="1492" y="46"/>
                                      </a:lnTo>
                                      <a:lnTo>
                                        <a:pt x="1421" y="57"/>
                                      </a:lnTo>
                                      <a:lnTo>
                                        <a:pt x="1419" y="47"/>
                                      </a:lnTo>
                                      <a:close/>
                                      <a:moveTo>
                                        <a:pt x="1537" y="28"/>
                                      </a:moveTo>
                                      <a:lnTo>
                                        <a:pt x="1608" y="17"/>
                                      </a:lnTo>
                                      <a:lnTo>
                                        <a:pt x="1610" y="28"/>
                                      </a:lnTo>
                                      <a:lnTo>
                                        <a:pt x="1539" y="38"/>
                                      </a:lnTo>
                                      <a:lnTo>
                                        <a:pt x="1537" y="28"/>
                                      </a:lnTo>
                                      <a:close/>
                                      <a:moveTo>
                                        <a:pt x="1655" y="10"/>
                                      </a:moveTo>
                                      <a:lnTo>
                                        <a:pt x="1719" y="0"/>
                                      </a:lnTo>
                                      <a:lnTo>
                                        <a:pt x="1721" y="11"/>
                                      </a:lnTo>
                                      <a:lnTo>
                                        <a:pt x="1658" y="20"/>
                                      </a:lnTo>
                                      <a:lnTo>
                                        <a:pt x="1655" y="1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69" name="Freeform 362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19710" y="391795"/>
                                  <a:ext cx="1094740" cy="518160"/>
                                </a:xfrm>
                                <a:custGeom>
                                  <a:avLst/>
                                  <a:gdLst>
                                    <a:gd name="T0" fmla="*/ 69 w 1724"/>
                                    <a:gd name="T1" fmla="*/ 30 h 816"/>
                                    <a:gd name="T2" fmla="*/ 0 w 1724"/>
                                    <a:gd name="T3" fmla="*/ 9 h 816"/>
                                    <a:gd name="T4" fmla="*/ 111 w 1724"/>
                                    <a:gd name="T5" fmla="*/ 50 h 816"/>
                                    <a:gd name="T6" fmla="*/ 168 w 1724"/>
                                    <a:gd name="T7" fmla="*/ 88 h 816"/>
                                    <a:gd name="T8" fmla="*/ 111 w 1724"/>
                                    <a:gd name="T9" fmla="*/ 50 h 816"/>
                                    <a:gd name="T10" fmla="*/ 279 w 1724"/>
                                    <a:gd name="T11" fmla="*/ 129 h 816"/>
                                    <a:gd name="T12" fmla="*/ 210 w 1724"/>
                                    <a:gd name="T13" fmla="*/ 108 h 816"/>
                                    <a:gd name="T14" fmla="*/ 321 w 1724"/>
                                    <a:gd name="T15" fmla="*/ 148 h 816"/>
                                    <a:gd name="T16" fmla="*/ 378 w 1724"/>
                                    <a:gd name="T17" fmla="*/ 187 h 816"/>
                                    <a:gd name="T18" fmla="*/ 321 w 1724"/>
                                    <a:gd name="T19" fmla="*/ 148 h 816"/>
                                    <a:gd name="T20" fmla="*/ 489 w 1724"/>
                                    <a:gd name="T21" fmla="*/ 227 h 816"/>
                                    <a:gd name="T22" fmla="*/ 420 w 1724"/>
                                    <a:gd name="T23" fmla="*/ 207 h 816"/>
                                    <a:gd name="T24" fmla="*/ 531 w 1724"/>
                                    <a:gd name="T25" fmla="*/ 247 h 816"/>
                                    <a:gd name="T26" fmla="*/ 588 w 1724"/>
                                    <a:gd name="T27" fmla="*/ 286 h 816"/>
                                    <a:gd name="T28" fmla="*/ 531 w 1724"/>
                                    <a:gd name="T29" fmla="*/ 247 h 816"/>
                                    <a:gd name="T30" fmla="*/ 699 w 1724"/>
                                    <a:gd name="T31" fmla="*/ 326 h 816"/>
                                    <a:gd name="T32" fmla="*/ 630 w 1724"/>
                                    <a:gd name="T33" fmla="*/ 305 h 816"/>
                                    <a:gd name="T34" fmla="*/ 741 w 1724"/>
                                    <a:gd name="T35" fmla="*/ 346 h 816"/>
                                    <a:gd name="T36" fmla="*/ 799 w 1724"/>
                                    <a:gd name="T37" fmla="*/ 384 h 816"/>
                                    <a:gd name="T38" fmla="*/ 741 w 1724"/>
                                    <a:gd name="T39" fmla="*/ 346 h 816"/>
                                    <a:gd name="T40" fmla="*/ 910 w 1724"/>
                                    <a:gd name="T41" fmla="*/ 425 h 816"/>
                                    <a:gd name="T42" fmla="*/ 841 w 1724"/>
                                    <a:gd name="T43" fmla="*/ 404 h 816"/>
                                    <a:gd name="T44" fmla="*/ 952 w 1724"/>
                                    <a:gd name="T45" fmla="*/ 445 h 816"/>
                                    <a:gd name="T46" fmla="*/ 1009 w 1724"/>
                                    <a:gd name="T47" fmla="*/ 483 h 816"/>
                                    <a:gd name="T48" fmla="*/ 952 w 1724"/>
                                    <a:gd name="T49" fmla="*/ 445 h 816"/>
                                    <a:gd name="T50" fmla="*/ 1120 w 1724"/>
                                    <a:gd name="T51" fmla="*/ 524 h 816"/>
                                    <a:gd name="T52" fmla="*/ 1051 w 1724"/>
                                    <a:gd name="T53" fmla="*/ 503 h 816"/>
                                    <a:gd name="T54" fmla="*/ 1162 w 1724"/>
                                    <a:gd name="T55" fmla="*/ 543 h 816"/>
                                    <a:gd name="T56" fmla="*/ 1219 w 1724"/>
                                    <a:gd name="T57" fmla="*/ 582 h 816"/>
                                    <a:gd name="T58" fmla="*/ 1162 w 1724"/>
                                    <a:gd name="T59" fmla="*/ 543 h 816"/>
                                    <a:gd name="T60" fmla="*/ 1330 w 1724"/>
                                    <a:gd name="T61" fmla="*/ 622 h 816"/>
                                    <a:gd name="T62" fmla="*/ 1261 w 1724"/>
                                    <a:gd name="T63" fmla="*/ 602 h 816"/>
                                    <a:gd name="T64" fmla="*/ 1372 w 1724"/>
                                    <a:gd name="T65" fmla="*/ 642 h 816"/>
                                    <a:gd name="T66" fmla="*/ 1430 w 1724"/>
                                    <a:gd name="T67" fmla="*/ 681 h 816"/>
                                    <a:gd name="T68" fmla="*/ 1372 w 1724"/>
                                    <a:gd name="T69" fmla="*/ 642 h 816"/>
                                    <a:gd name="T70" fmla="*/ 1541 w 1724"/>
                                    <a:gd name="T71" fmla="*/ 721 h 816"/>
                                    <a:gd name="T72" fmla="*/ 1472 w 1724"/>
                                    <a:gd name="T73" fmla="*/ 700 h 816"/>
                                    <a:gd name="T74" fmla="*/ 1583 w 1724"/>
                                    <a:gd name="T75" fmla="*/ 741 h 816"/>
                                    <a:gd name="T76" fmla="*/ 1640 w 1724"/>
                                    <a:gd name="T77" fmla="*/ 779 h 816"/>
                                    <a:gd name="T78" fmla="*/ 1583 w 1724"/>
                                    <a:gd name="T79" fmla="*/ 741 h 816"/>
                                    <a:gd name="T80" fmla="*/ 1724 w 1724"/>
                                    <a:gd name="T81" fmla="*/ 807 h 816"/>
                                    <a:gd name="T82" fmla="*/ 1682 w 1724"/>
                                    <a:gd name="T83" fmla="*/ 799 h 81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</a:cxnLst>
                                  <a:rect l="0" t="0" r="r" b="b"/>
                                  <a:pathLst>
                                    <a:path w="1724" h="816">
                                      <a:moveTo>
                                        <a:pt x="5" y="0"/>
                                      </a:moveTo>
                                      <a:lnTo>
                                        <a:pt x="69" y="30"/>
                                      </a:lnTo>
                                      <a:lnTo>
                                        <a:pt x="63" y="3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5" y="0"/>
                                      </a:lnTo>
                                      <a:close/>
                                      <a:moveTo>
                                        <a:pt x="111" y="50"/>
                                      </a:moveTo>
                                      <a:lnTo>
                                        <a:pt x="174" y="79"/>
                                      </a:lnTo>
                                      <a:lnTo>
                                        <a:pt x="168" y="88"/>
                                      </a:lnTo>
                                      <a:lnTo>
                                        <a:pt x="105" y="59"/>
                                      </a:lnTo>
                                      <a:lnTo>
                                        <a:pt x="111" y="50"/>
                                      </a:lnTo>
                                      <a:close/>
                                      <a:moveTo>
                                        <a:pt x="216" y="99"/>
                                      </a:moveTo>
                                      <a:lnTo>
                                        <a:pt x="279" y="129"/>
                                      </a:lnTo>
                                      <a:lnTo>
                                        <a:pt x="273" y="138"/>
                                      </a:lnTo>
                                      <a:lnTo>
                                        <a:pt x="210" y="108"/>
                                      </a:lnTo>
                                      <a:lnTo>
                                        <a:pt x="216" y="99"/>
                                      </a:lnTo>
                                      <a:close/>
                                      <a:moveTo>
                                        <a:pt x="321" y="148"/>
                                      </a:moveTo>
                                      <a:lnTo>
                                        <a:pt x="384" y="178"/>
                                      </a:lnTo>
                                      <a:lnTo>
                                        <a:pt x="378" y="187"/>
                                      </a:lnTo>
                                      <a:lnTo>
                                        <a:pt x="315" y="157"/>
                                      </a:lnTo>
                                      <a:lnTo>
                                        <a:pt x="321" y="148"/>
                                      </a:lnTo>
                                      <a:close/>
                                      <a:moveTo>
                                        <a:pt x="426" y="198"/>
                                      </a:moveTo>
                                      <a:lnTo>
                                        <a:pt x="489" y="227"/>
                                      </a:lnTo>
                                      <a:lnTo>
                                        <a:pt x="483" y="236"/>
                                      </a:lnTo>
                                      <a:lnTo>
                                        <a:pt x="420" y="207"/>
                                      </a:lnTo>
                                      <a:lnTo>
                                        <a:pt x="426" y="198"/>
                                      </a:lnTo>
                                      <a:close/>
                                      <a:moveTo>
                                        <a:pt x="531" y="247"/>
                                      </a:moveTo>
                                      <a:lnTo>
                                        <a:pt x="594" y="277"/>
                                      </a:lnTo>
                                      <a:lnTo>
                                        <a:pt x="588" y="286"/>
                                      </a:lnTo>
                                      <a:lnTo>
                                        <a:pt x="525" y="256"/>
                                      </a:lnTo>
                                      <a:lnTo>
                                        <a:pt x="531" y="247"/>
                                      </a:lnTo>
                                      <a:close/>
                                      <a:moveTo>
                                        <a:pt x="636" y="296"/>
                                      </a:moveTo>
                                      <a:lnTo>
                                        <a:pt x="699" y="326"/>
                                      </a:lnTo>
                                      <a:lnTo>
                                        <a:pt x="694" y="335"/>
                                      </a:lnTo>
                                      <a:lnTo>
                                        <a:pt x="630" y="305"/>
                                      </a:lnTo>
                                      <a:lnTo>
                                        <a:pt x="636" y="296"/>
                                      </a:lnTo>
                                      <a:close/>
                                      <a:moveTo>
                                        <a:pt x="741" y="346"/>
                                      </a:moveTo>
                                      <a:lnTo>
                                        <a:pt x="805" y="375"/>
                                      </a:lnTo>
                                      <a:lnTo>
                                        <a:pt x="799" y="384"/>
                                      </a:lnTo>
                                      <a:lnTo>
                                        <a:pt x="736" y="355"/>
                                      </a:lnTo>
                                      <a:lnTo>
                                        <a:pt x="741" y="346"/>
                                      </a:lnTo>
                                      <a:close/>
                                      <a:moveTo>
                                        <a:pt x="847" y="395"/>
                                      </a:moveTo>
                                      <a:lnTo>
                                        <a:pt x="910" y="425"/>
                                      </a:lnTo>
                                      <a:lnTo>
                                        <a:pt x="904" y="434"/>
                                      </a:lnTo>
                                      <a:lnTo>
                                        <a:pt x="841" y="404"/>
                                      </a:lnTo>
                                      <a:lnTo>
                                        <a:pt x="847" y="395"/>
                                      </a:lnTo>
                                      <a:close/>
                                      <a:moveTo>
                                        <a:pt x="952" y="445"/>
                                      </a:moveTo>
                                      <a:lnTo>
                                        <a:pt x="1015" y="474"/>
                                      </a:lnTo>
                                      <a:lnTo>
                                        <a:pt x="1009" y="483"/>
                                      </a:lnTo>
                                      <a:lnTo>
                                        <a:pt x="946" y="454"/>
                                      </a:lnTo>
                                      <a:lnTo>
                                        <a:pt x="952" y="445"/>
                                      </a:lnTo>
                                      <a:close/>
                                      <a:moveTo>
                                        <a:pt x="1057" y="494"/>
                                      </a:moveTo>
                                      <a:lnTo>
                                        <a:pt x="1120" y="524"/>
                                      </a:lnTo>
                                      <a:lnTo>
                                        <a:pt x="1114" y="533"/>
                                      </a:lnTo>
                                      <a:lnTo>
                                        <a:pt x="1051" y="503"/>
                                      </a:lnTo>
                                      <a:lnTo>
                                        <a:pt x="1057" y="494"/>
                                      </a:lnTo>
                                      <a:close/>
                                      <a:moveTo>
                                        <a:pt x="1162" y="543"/>
                                      </a:moveTo>
                                      <a:lnTo>
                                        <a:pt x="1225" y="573"/>
                                      </a:lnTo>
                                      <a:lnTo>
                                        <a:pt x="1219" y="582"/>
                                      </a:lnTo>
                                      <a:lnTo>
                                        <a:pt x="1156" y="552"/>
                                      </a:lnTo>
                                      <a:lnTo>
                                        <a:pt x="1162" y="543"/>
                                      </a:lnTo>
                                      <a:close/>
                                      <a:moveTo>
                                        <a:pt x="1267" y="593"/>
                                      </a:moveTo>
                                      <a:lnTo>
                                        <a:pt x="1330" y="622"/>
                                      </a:lnTo>
                                      <a:lnTo>
                                        <a:pt x="1324" y="631"/>
                                      </a:lnTo>
                                      <a:lnTo>
                                        <a:pt x="1261" y="602"/>
                                      </a:lnTo>
                                      <a:lnTo>
                                        <a:pt x="1267" y="593"/>
                                      </a:lnTo>
                                      <a:close/>
                                      <a:moveTo>
                                        <a:pt x="1372" y="642"/>
                                      </a:moveTo>
                                      <a:lnTo>
                                        <a:pt x="1435" y="672"/>
                                      </a:lnTo>
                                      <a:lnTo>
                                        <a:pt x="1430" y="681"/>
                                      </a:lnTo>
                                      <a:lnTo>
                                        <a:pt x="1367" y="651"/>
                                      </a:lnTo>
                                      <a:lnTo>
                                        <a:pt x="1372" y="642"/>
                                      </a:lnTo>
                                      <a:close/>
                                      <a:moveTo>
                                        <a:pt x="1477" y="691"/>
                                      </a:moveTo>
                                      <a:lnTo>
                                        <a:pt x="1541" y="721"/>
                                      </a:lnTo>
                                      <a:lnTo>
                                        <a:pt x="1535" y="730"/>
                                      </a:lnTo>
                                      <a:lnTo>
                                        <a:pt x="1472" y="700"/>
                                      </a:lnTo>
                                      <a:lnTo>
                                        <a:pt x="1477" y="691"/>
                                      </a:lnTo>
                                      <a:close/>
                                      <a:moveTo>
                                        <a:pt x="1583" y="741"/>
                                      </a:moveTo>
                                      <a:lnTo>
                                        <a:pt x="1646" y="770"/>
                                      </a:lnTo>
                                      <a:lnTo>
                                        <a:pt x="1640" y="779"/>
                                      </a:lnTo>
                                      <a:lnTo>
                                        <a:pt x="1577" y="750"/>
                                      </a:lnTo>
                                      <a:lnTo>
                                        <a:pt x="1583" y="741"/>
                                      </a:lnTo>
                                      <a:close/>
                                      <a:moveTo>
                                        <a:pt x="1688" y="790"/>
                                      </a:moveTo>
                                      <a:lnTo>
                                        <a:pt x="1724" y="807"/>
                                      </a:lnTo>
                                      <a:lnTo>
                                        <a:pt x="1718" y="816"/>
                                      </a:lnTo>
                                      <a:lnTo>
                                        <a:pt x="1682" y="799"/>
                                      </a:lnTo>
                                      <a:lnTo>
                                        <a:pt x="1688" y="79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70" name="Rectangle 36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7795" y="108839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E4E9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E4E9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71" name="Rectangle 36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07415" y="108077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E4E9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E4E9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72" name="Rectangle 36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66520" y="777240"/>
                                  <a:ext cx="8318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E4E9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E4E9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73" name="Rectangle 36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10235" y="75311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E4E9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E4E9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74" name="Rectangle 36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7315" y="266700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E4E9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E4E9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75" name="Rectangle 36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85190" y="237490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E4E9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E4E9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76" name="Rectangle 36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27785" y="91440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E4E9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E4E9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77" name="Rectangle 36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04190" y="78740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E4E9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E4E9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610" o:spid="_x0000_s2387" editas="canvas" style="width:125.55pt;height:102.55pt;mso-position-horizontal-relative:char;mso-position-vertical-relative:line" coordsize="15944,130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">
                      <v:shape id="_x0000_s2388" type="#_x0000_t75" style="position:absolute;width:15944;height:13023;visibility:visible;mso-wrap-style:square">
                        <v:fill o:detectmouseclick="t"/>
                        <v:path o:connecttype="none"/>
                      </v:shape>
                      <v:shape id="Freeform 3612" o:spid="_x0000_s2389" style="position:absolute;left:5721;top:9036;width:7328;height:69;visibility:visible;mso-wrap-style:square;v-text-anchor:top" coordsize="1154,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" path="m,l72,r,11l,11,,xm120,r72,l192,11r-72,l120,xm240,r73,l313,11r-73,l240,xm361,r72,l433,11r-72,l361,xm481,r72,l553,11r-72,l481,xm601,r72,l673,11r-72,l601,xm721,r72,l793,11r-72,l721,xm841,r72,l913,11r-72,l841,xm961,r72,l1033,11r-72,l961,xm1081,r73,l1154,11r-73,l1081,xe" fillcolor="black" strokeweight=".1pt">
                        <v:stroke joinstyle="bevel"/>
                        <v:path arrowok="t" o:connecttype="custom" o:connectlocs="0,0;45720,0;45720,6985;0,6985;0,0;76200,0;121920,0;121920,6985;76200,6985;76200,0;152400,0;198755,0;198755,6985;152400,6985;152400,0;229235,0;274955,0;274955,6985;229235,6985;229235,0;305435,0;351155,0;351155,6985;305435,6985;305435,0;381635,0;427355,0;427355,6985;381635,6985;381635,0;457835,0;503555,0;503555,6985;457835,6985;457835,0;534035,0;579755,0;579755,6985;534035,6985;534035,0;610235,0;655955,0;655955,6985;610235,6985;610235,0;686435,0;732790,0;732790,6985;686435,6985;686435,0" o:connectangles="0,0,0,0,0,0,0,0,0,0,0,0,0,0,0,0,0,0,0,0,0,0,0,0,0,0,0,0,0,0,0,0,0,0,0,0,0,0,0,0,0,0,0,0,0,0,0,0,0,0"/>
                        <o:lock v:ext="edit" verticies="t"/>
                      </v:shape>
                      <v:shape id="Freeform 3613" o:spid="_x0000_s2390" style="position:absolute;left:2197;top:9042;width:3543;height:1740;visibility:visible;mso-wrap-style:square;v-text-anchor:top" coordsize="558,2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" path="m558,9l495,39r-5,-9l552,r6,9xm454,59l391,89r-6,-9l448,50r6,9xm349,109r-63,30l280,131r63,-31l349,109xm244,160r-62,30l176,181r62,-30l244,160xm140,210l77,240r-6,-9l134,201r6,9xm35,260l5,274,,265,29,251r6,9xe" fillcolor="black" strokeweight=".1pt">
                        <v:stroke joinstyle="bevel"/>
                        <v:path arrowok="t" o:connecttype="custom" o:connectlocs="354330,5715;314325,24765;311150,19050;350520,0;354330,5715;288290,37465;248285,56515;244475,50800;284480,31750;288290,37465;221615,69215;181610,88265;177800,83185;217805,63500;221615,69215;154940,101600;115570,120650;111760,114935;151130,95885;154940,101600;88900,133350;48895,152400;45085,146685;85090,127635;88900,133350;22225,165100;3175,173990;0,168275;18415,159385;22225,165100" o:connectangles="0,0,0,0,0,0,0,0,0,0,0,0,0,0,0,0,0,0,0,0,0,0,0,0,0,0,0,0,0,0"/>
                        <o:lock v:ext="edit" verticies="t"/>
                      </v:shape>
                      <v:shape id="Freeform 3614" o:spid="_x0000_s2391" style="position:absolute;left:5683;top:2260;width:76;height:6807;visibility:visible;mso-wrap-style:square;v-text-anchor:top" coordsize="12,10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" path="m,1072r,-61l12,1011r,61l,1072xm,970l,909r12,l12,970,,970xm,868l,807r12,l12,868,,868xm,766l,705r12,l12,766,,766xm,664l,603r12,l12,664,,664xm,562l,501r12,l12,562,,562xm,460l,399r12,l12,460,,460xm,358l,297r12,l12,358,,358xm,256l,195r12,l12,256,,256xm,154l,93r12,l12,154,,154xm,52l,,12,r,52l,52xe" fillcolor="black" strokeweight=".1pt">
                        <v:stroke joinstyle="bevel"/>
                        <v:path arrowok="t" o:connecttype="custom" o:connectlocs="0,680720;0,641985;7620,641985;7620,680720;0,680720;0,615950;0,577215;7620,577215;7620,615950;0,615950;0,551180;0,512445;7620,512445;7620,551180;0,551180;0,486410;0,447675;7620,447675;7620,486410;0,486410;0,421640;0,382905;7620,382905;7620,421640;0,421640;0,356870;0,318135;7620,318135;7620,356870;0,356870;0,292100;0,253365;7620,253365;7620,292100;0,292100;0,227330;0,188595;7620,188595;7620,227330;0,227330;0,162560;0,123825;7620,123825;7620,162560;0,162560;0,97790;0,59055;7620,59055;7620,97790;0,97790;0,33020;0,0;7620,0;7620,33020;0,33020" o:connectangles="0,0,0,0,0,0,0,0,0,0,0,0,0,0,0,0,0,0,0,0,0,0,0,0,0,0,0,0,0,0,0,0,0,0,0,0,0,0,0,0,0,0,0,0,0,0,0,0,0,0,0,0,0,0,0"/>
                        <o:lock v:ext="edit" verticies="t"/>
                      </v:shape>
                      <v:line id="Line 3615" o:spid="_x0000_s2392" style="position:absolute;visibility:visible;mso-wrap-style:square" from="5721,2260" to="13125,22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" strokeweight=".6pt">
                        <v:stroke joinstyle="miter"/>
                      </v:line>
                      <v:line id="Line 3616" o:spid="_x0000_s2393" style="position:absolute;visibility:visible;mso-wrap-style:square" from="13125,2260" to="13131,90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" strokeweight=".6pt">
                        <v:stroke joinstyle="miter"/>
                      </v:line>
                      <v:line id="Line 3617" o:spid="_x0000_s2394" style="position:absolute;flip:x;visibility:visible;mso-wrap-style:square" from="9613,2260" to="13125,39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" strokeweight=".6pt">
                        <v:stroke joinstyle="miter"/>
                      </v:line>
                      <v:line id="Line 3618" o:spid="_x0000_s2395" style="position:absolute;visibility:visible;mso-wrap-style:square" from="9613,3949" to="9620,107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" strokeweight=".6pt">
                        <v:stroke joinstyle="miter"/>
                      </v:line>
                      <v:line id="Line 3619" o:spid="_x0000_s2396" style="position:absolute;flip:y;visibility:visible;mso-wrap-style:square" from="9613,9067" to="13125,107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" strokeweight=".6pt">
                        <v:stroke joinstyle="miter"/>
                      </v:line>
                      <v:line id="Line 3620" o:spid="_x0000_s2397" style="position:absolute;flip:x;visibility:visible;mso-wrap-style:square" from="2209,3949" to="9613,39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" strokeweight=".6pt">
                        <v:stroke joinstyle="miter"/>
                      </v:line>
                      <v:line id="Line 3621" o:spid="_x0000_s2398" style="position:absolute;flip:y;visibility:visible;mso-wrap-style:square" from="2209,2260" to="5721,39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" strokeweight=".6pt">
                        <v:stroke joinstyle="miter"/>
                      </v:line>
                      <v:line id="Line 3622" o:spid="_x0000_s2399" style="position:absolute;visibility:visible;mso-wrap-style:square" from="2209,3949" to="2216,107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" strokeweight=".6pt">
                        <v:stroke joinstyle="miter"/>
                      </v:line>
                      <v:line id="Line 3623" o:spid="_x0000_s2400" style="position:absolute;visibility:visible;mso-wrap-style:square" from="2209,10756" to="9613,10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" strokeweight=".6pt">
                        <v:stroke joinstyle="miter"/>
                      </v:line>
                      <v:shape id="Freeform 3624" o:spid="_x0000_s2401" style="position:absolute;left:2203;top:9036;width:10928;height:1752;visibility:visible;mso-wrap-style:square;v-text-anchor:top" coordsize="1721,2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" path="m,266l71,255r3,10l3,276,,266xm119,247r71,-10l192,247r-71,11l119,247xm237,229r71,-11l310,228r-71,11l237,229xm355,211r71,-11l428,210r-71,11l355,211xm473,193r71,-11l546,192r-71,11l473,193xm592,174r70,-10l665,174r-71,10l592,174xm710,156r71,-11l783,155r-71,11l710,156xm828,138r71,-11l901,137r-71,11l828,138xm946,120r71,-11l1019,119r-71,11l946,120xm1064,101r71,-10l1137,101r-71,11l1064,101xm1183,83r71,-11l1256,82r-71,11l1183,83xm1301,65r71,-11l1374,64r-71,11l1301,65xm1419,47r71,-11l1492,46r-71,11l1419,47xm1537,28r71,-11l1610,28r-71,10l1537,28xm1655,10l1719,r2,11l1658,20r-3,-10xe" fillcolor="black" strokeweight=".1pt">
                        <v:stroke joinstyle="bevel"/>
                        <v:path arrowok="t" o:connecttype="custom" o:connectlocs="45085,161925;1905,175260;75565,156845;121920,156845;75565,156845;195580,138430;151765,151765;225425,133985;271780,133350;225425,133985;345440,115570;301625,128905;375920,110490;422275,110490;375920,110490;495935,92075;452120,105410;525780,87630;572135,86995;525780,87630;645795,69215;601980,82550;675640,64135;721995,64135;675640,64135;796290,45720;752475,59055;826135,41275;872490,40640;826135,41275;946150,22860;902335,36195;975995,17780;1022350,17780;975995,17780;1091565,0;1052830,12700" o:connectangles="0,0,0,0,0,0,0,0,0,0,0,0,0,0,0,0,0,0,0,0,0,0,0,0,0,0,0,0,0,0,0,0,0,0,0,0,0"/>
                        <o:lock v:ext="edit" verticies="t"/>
                      </v:shape>
                      <v:shape id="Freeform 3625" o:spid="_x0000_s2402" style="position:absolute;left:2197;top:3917;width:10947;height:5182;visibility:visible;mso-wrap-style:square;v-text-anchor:top" coordsize="1724,8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" path="m5,l69,30r-6,9l,9,5,xm111,50r63,29l168,88,105,59r6,-9xm216,99r63,30l273,138,210,108r6,-9xm321,148r63,30l378,187,315,157r6,-9xm426,198r63,29l483,236,420,207r6,-9xm531,247r63,30l588,286,525,256r6,-9xm636,296r63,30l694,335,630,305r6,-9xm741,346r64,29l799,384,736,355r5,-9xm847,395r63,30l904,434,841,404r6,-9xm952,445r63,29l1009,483,946,454r6,-9xm1057,494r63,30l1114,533r-63,-30l1057,494xm1162,543r63,30l1219,582r-63,-30l1162,543xm1267,593r63,29l1324,631r-63,-29l1267,593xm1372,642r63,30l1430,681r-63,-30l1372,642xm1477,691r64,30l1535,730r-63,-30l1477,691xm1583,741r63,29l1640,779r-63,-29l1583,741xm1688,790r36,17l1718,816r-36,-17l1688,790xe" fillcolor="black" strokeweight=".1pt">
                        <v:stroke joinstyle="bevel"/>
                        <v:path arrowok="t" o:connecttype="custom" o:connectlocs="43815,19050;0,5715;70485,31750;106680,55880;70485,31750;177165,81915;133350,68580;203835,93980;240030,118745;203835,93980;310515,144145;266700,131445;337185,156845;373380,181610;337185,156845;443865,207010;400050,193675;470535,219710;507365,243840;470535,219710;577850,269875;534035,256540;604520,282575;640715,306705;604520,282575;711200,332740;667385,319405;737870,344805;774065,369570;737870,344805;844550,394970;800735,382270;871220,407670;908050,432435;871220,407670;978535,457835;934720,444500;1005205,470535;1041400,494665;1005205,470535;1094740,512445;1068070,507365" o:connectangles="0,0,0,0,0,0,0,0,0,0,0,0,0,0,0,0,0,0,0,0,0,0,0,0,0,0,0,0,0,0,0,0,0,0,0,0,0,0,0,0,0,0"/>
                        <o:lock v:ext="edit" verticies="t"/>
                      </v:shape>
                      <v:rect id="Rectangle 3626" o:spid="_x0000_s2403" style="position:absolute;left:1377;top:10883;width:76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5E4E9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E4E9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627" o:spid="_x0000_s2404" style="position:absolute;left:9074;top:10807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5E4E9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E4E9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628" o:spid="_x0000_s2405" style="position:absolute;left:13665;top:7772;width:832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5E4E9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E4E9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629" o:spid="_x0000_s2406" style="position:absolute;left:6102;top:7531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5E4E9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E4E9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3630" o:spid="_x0000_s2407" style="position:absolute;left:1073;top:2667;width:153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5E4E9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E4E9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631" o:spid="_x0000_s2408" style="position:absolute;left:8851;top:2374;width:1531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5E4E9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E4E9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632" o:spid="_x0000_s2409" style="position:absolute;left:13277;top:914;width:1531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5E4E9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E4E9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633" o:spid="_x0000_s2410" style="position:absolute;left:5041;top:787;width:1531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5E4E9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E4E9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'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>Câu 62.</w:t>
      </w:r>
      <w:r w:rsidRPr="00610F8A">
        <w:rPr>
          <w:noProof/>
          <w:sz w:val="26"/>
          <w:szCs w:val="26"/>
        </w:rPr>
        <w:t xml:space="preserve"> Gọi </w:t>
      </w:r>
      <w:r w:rsidR="007A1347" w:rsidRPr="00610F8A">
        <w:rPr>
          <w:noProof/>
          <w:position w:val="-4"/>
          <w:sz w:val="26"/>
          <w:szCs w:val="26"/>
        </w:rPr>
        <w:object w:dxaOrig="340" w:dyaOrig="260">
          <v:shape id="_x0000_i2693" type="#_x0000_t75" style="width:17.25pt;height:12.75pt" o:ole="">
            <v:imagedata r:id="rId3344" o:title=""/>
          </v:shape>
          <o:OLEObject Type="Embed" ProgID="Equation.DSMT4" ShapeID="_x0000_i2693" DrawAspect="Content" ObjectID="_1653458599" r:id="rId3345"/>
        </w:object>
      </w:r>
      <w:r w:rsidRPr="00610F8A">
        <w:rPr>
          <w:noProof/>
          <w:sz w:val="26"/>
          <w:szCs w:val="26"/>
        </w:rPr>
        <w:t xml:space="preserve"> là trung điểm của đoạn thẳng </w:t>
      </w:r>
      <w:r w:rsidR="007A1347" w:rsidRPr="00610F8A">
        <w:rPr>
          <w:noProof/>
          <w:position w:val="-6"/>
          <w:sz w:val="26"/>
          <w:szCs w:val="26"/>
        </w:rPr>
        <w:object w:dxaOrig="580" w:dyaOrig="300">
          <v:shape id="_x0000_i2694" type="#_x0000_t75" style="width:29.25pt;height:15pt" o:ole="">
            <v:imagedata r:id="rId3346" o:title=""/>
          </v:shape>
          <o:OLEObject Type="Embed" ProgID="Equation.DSMT4" ShapeID="_x0000_i2694" DrawAspect="Content" ObjectID="_1653458600" r:id="rId3347"/>
        </w:object>
      </w:r>
      <w:r w:rsidRPr="00610F8A">
        <w:rPr>
          <w:noProof/>
          <w:sz w:val="26"/>
          <w:szCs w:val="26"/>
        </w:rPr>
        <w:t xml:space="preserve"> </w:t>
      </w:r>
      <w:r w:rsidRPr="00610F8A">
        <w:rPr>
          <w:sz w:val="26"/>
          <w:szCs w:val="26"/>
        </w:rPr>
        <w:t xml:space="preserve">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695" type="#_x0000_t75" style="width:30pt;height:14.25pt" o:ole="">
            <v:imagedata r:id="rId3348" o:title=""/>
          </v:shape>
          <o:OLEObject Type="Embed" ProgID="Equation.DSMT4" ShapeID="_x0000_i2695" DrawAspect="Content" ObjectID="_1653458601" r:id="rId3349"/>
        </w:object>
      </w:r>
      <w:r w:rsidRPr="00610F8A">
        <w:rPr>
          <w:noProof/>
          <w:sz w:val="26"/>
          <w:szCs w:val="26"/>
        </w:rPr>
        <w:t xml:space="preserve"> cân tại </w:t>
      </w:r>
      <w:r w:rsidR="007A1347" w:rsidRPr="00610F8A">
        <w:rPr>
          <w:noProof/>
          <w:position w:val="-6"/>
          <w:sz w:val="26"/>
          <w:szCs w:val="26"/>
        </w:rPr>
        <w:object w:dxaOrig="880" w:dyaOrig="340">
          <v:shape id="_x0000_i2696" type="#_x0000_t75" style="width:44.25pt;height:17.25pt" o:ole="">
            <v:imagedata r:id="rId3350" o:title=""/>
          </v:shape>
          <o:OLEObject Type="Embed" ProgID="Equation.DSMT4" ShapeID="_x0000_i2696" DrawAspect="Content" ObjectID="_1653458602" r:id="rId3351"/>
        </w:object>
      </w:r>
      <w:r w:rsidRPr="00610F8A">
        <w:rPr>
          <w:noProof/>
          <w:sz w:val="26"/>
          <w:szCs w:val="26"/>
        </w:rPr>
        <w:t xml:space="preserve"> tam giác  </w:t>
      </w:r>
      <w:r w:rsidR="007A1347" w:rsidRPr="00610F8A">
        <w:rPr>
          <w:noProof/>
          <w:position w:val="-6"/>
          <w:sz w:val="26"/>
          <w:szCs w:val="26"/>
        </w:rPr>
        <w:object w:dxaOrig="760" w:dyaOrig="300">
          <v:shape id="_x0000_i2697" type="#_x0000_t75" style="width:38.25pt;height:15pt" o:ole="">
            <v:imagedata r:id="rId3352" o:title=""/>
          </v:shape>
          <o:OLEObject Type="Embed" ProgID="Equation.DSMT4" ShapeID="_x0000_i2697" DrawAspect="Content" ObjectID="_1653458603" r:id="rId3353"/>
        </w:object>
      </w:r>
      <w:r w:rsidRPr="00610F8A">
        <w:rPr>
          <w:noProof/>
          <w:sz w:val="26"/>
          <w:szCs w:val="26"/>
        </w:rPr>
        <w:t xml:space="preserve"> cân tại </w:t>
      </w:r>
      <w:r w:rsidR="007A1347" w:rsidRPr="00610F8A">
        <w:rPr>
          <w:noProof/>
          <w:position w:val="-6"/>
          <w:sz w:val="26"/>
          <w:szCs w:val="26"/>
        </w:rPr>
        <w:object w:dxaOrig="2260" w:dyaOrig="340">
          <v:shape id="_x0000_i2698" type="#_x0000_t75" style="width:113.25pt;height:17.25pt" o:ole="">
            <v:imagedata r:id="rId3354" o:title=""/>
          </v:shape>
          <o:OLEObject Type="Embed" ProgID="Equation.DSMT4" ShapeID="_x0000_i2698" DrawAspect="Content" ObjectID="_1653458604" r:id="rId3355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noProof/>
          <w:sz w:val="26"/>
          <w:szCs w:val="26"/>
        </w:rPr>
        <w:t xml:space="preserve">Lại có </w:t>
      </w:r>
      <w:r w:rsidR="007A1347" w:rsidRPr="00610F8A">
        <w:rPr>
          <w:noProof/>
          <w:position w:val="-6"/>
          <w:sz w:val="26"/>
          <w:szCs w:val="26"/>
        </w:rPr>
        <w:object w:dxaOrig="1219" w:dyaOrig="300">
          <v:shape id="_x0000_i2699" type="#_x0000_t75" style="width:60.75pt;height:15pt" o:ole="">
            <v:imagedata r:id="rId3356" o:title=""/>
          </v:shape>
          <o:OLEObject Type="Embed" ProgID="Equation.DSMT4" ShapeID="_x0000_i2699" DrawAspect="Content" ObjectID="_1653458605" r:id="rId3357"/>
        </w:object>
      </w:r>
      <w:r w:rsidRPr="00610F8A">
        <w:rPr>
          <w:noProof/>
          <w:sz w:val="26"/>
          <w:szCs w:val="26"/>
        </w:rPr>
        <w:t xml:space="preserve">. Từ đó suy ra </w:t>
      </w:r>
      <w:r w:rsidR="007A1347" w:rsidRPr="00610F8A">
        <w:rPr>
          <w:noProof/>
          <w:position w:val="-14"/>
          <w:sz w:val="26"/>
          <w:szCs w:val="26"/>
        </w:rPr>
        <w:object w:dxaOrig="3580" w:dyaOrig="420">
          <v:shape id="_x0000_i2700" type="#_x0000_t75" style="width:179.25pt;height:21pt" o:ole="">
            <v:imagedata r:id="rId3358" o:title=""/>
          </v:shape>
          <o:OLEObject Type="Embed" ProgID="Equation.DSMT4" ShapeID="_x0000_i2700" DrawAspect="Content" ObjectID="_1653458606" r:id="rId3359"/>
        </w:object>
      </w:r>
      <w:r w:rsidRPr="00610F8A">
        <w:rPr>
          <w:noProof/>
          <w:sz w:val="26"/>
          <w:szCs w:val="26"/>
        </w:rPr>
        <w:t xml:space="preserve"> </w:t>
      </w:r>
    </w:p>
    <w:tbl>
      <w:tblPr>
        <w:tblW w:w="0" w:type="auto"/>
        <w:shd w:val="clear" w:color="auto" w:fill="FFFFFF"/>
        <w:tblLook w:val="04A0" w:firstRow="1" w:lastRow="0" w:firstColumn="1" w:lastColumn="0" w:noHBand="0" w:noVBand="1"/>
      </w:tblPr>
      <w:tblGrid>
        <w:gridCol w:w="5152"/>
        <w:gridCol w:w="2984"/>
      </w:tblGrid>
      <w:tr w:rsidR="00DC5200" w:rsidRPr="00610F8A" w:rsidTr="00F52983">
        <w:tc>
          <w:tcPr>
            <w:tcW w:w="5148" w:type="dxa"/>
            <w:shd w:val="clear" w:color="auto" w:fill="FFFFFF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Do đó </w:t>
            </w:r>
            <w:r w:rsidR="007A1347" w:rsidRPr="00610F8A">
              <w:rPr>
                <w:noProof/>
                <w:position w:val="-14"/>
                <w:sz w:val="26"/>
                <w:szCs w:val="26"/>
              </w:rPr>
              <w:object w:dxaOrig="4940" w:dyaOrig="480">
                <v:shape id="_x0000_i2701" type="#_x0000_t75" style="width:246.75pt;height:24pt" o:ole="">
                  <v:imagedata r:id="rId3360" o:title=""/>
                </v:shape>
                <o:OLEObject Type="Embed" ProgID="Equation.DSMT4" ShapeID="_x0000_i2701" DrawAspect="Content" ObjectID="_1653458607" r:id="rId3361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Tam giác vuông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780" w:dyaOrig="279">
                <v:shape id="_x0000_i2702" type="#_x0000_t75" style="width:39pt;height:14.25pt" o:ole="">
                  <v:imagedata r:id="rId3362" o:title=""/>
                </v:shape>
                <o:OLEObject Type="Embed" ProgID="Equation.DSMT4" ShapeID="_x0000_i2702" DrawAspect="Content" ObjectID="_1653458608" r:id="rId3363"/>
              </w:object>
            </w:r>
            <w:r w:rsidRPr="00610F8A">
              <w:rPr>
                <w:noProof/>
                <w:sz w:val="26"/>
                <w:szCs w:val="26"/>
              </w:rPr>
              <w:t>, có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position w:val="-26"/>
                <w:sz w:val="26"/>
                <w:szCs w:val="26"/>
              </w:rPr>
              <w:object w:dxaOrig="4099" w:dyaOrig="680">
                <v:shape id="_x0000_i2703" type="#_x0000_t75" style="width:204.75pt;height:33.75pt" o:ole="">
                  <v:imagedata r:id="rId3364" o:title=""/>
                </v:shape>
                <o:OLEObject Type="Embed" ProgID="Equation.DSMT4" ShapeID="_x0000_i2703" DrawAspect="Content" ObjectID="_1653458609" r:id="rId3365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Tam giác vuông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720" w:dyaOrig="279">
                <v:shape id="_x0000_i2704" type="#_x0000_t75" style="width:36pt;height:14.25pt" o:ole="">
                  <v:imagedata r:id="rId3366" o:title=""/>
                </v:shape>
                <o:OLEObject Type="Embed" ProgID="Equation.DSMT4" ShapeID="_x0000_i2704" DrawAspect="Content" ObjectID="_1653458610" r:id="rId3367"/>
              </w:object>
            </w:r>
            <w:r w:rsidRPr="00610F8A">
              <w:rPr>
                <w:noProof/>
                <w:sz w:val="26"/>
                <w:szCs w:val="26"/>
              </w:rPr>
              <w:t>, có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position w:val="-26"/>
                <w:sz w:val="26"/>
                <w:szCs w:val="26"/>
              </w:rPr>
              <w:object w:dxaOrig="4340" w:dyaOrig="720">
                <v:shape id="_x0000_i2705" type="#_x0000_t75" style="width:216.75pt;height:36pt" o:ole="">
                  <v:imagedata r:id="rId3368" o:title=""/>
                </v:shape>
                <o:OLEObject Type="Embed" ProgID="Equation.DSMT4" ShapeID="_x0000_i2705" DrawAspect="Content" ObjectID="_1653458611" r:id="rId3369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Diện tích tam giác </w:t>
            </w:r>
            <w:r w:rsidR="007A1347" w:rsidRPr="00610F8A">
              <w:rPr>
                <w:noProof/>
                <w:position w:val="-26"/>
                <w:sz w:val="26"/>
                <w:szCs w:val="26"/>
              </w:rPr>
              <w:object w:dxaOrig="3700" w:dyaOrig="720">
                <v:shape id="_x0000_i2706" type="#_x0000_t75" style="width:185.25pt;height:36pt" o:ole="">
                  <v:imagedata r:id="rId3370" o:title=""/>
                </v:shape>
                <o:OLEObject Type="Embed" ProgID="Equation.DSMT4" ShapeID="_x0000_i2706" DrawAspect="Content" ObjectID="_1653458612" r:id="rId3371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Vậy </w:t>
            </w:r>
            <w:r w:rsidR="007A1347" w:rsidRPr="00610F8A">
              <w:rPr>
                <w:noProof/>
                <w:position w:val="-26"/>
                <w:sz w:val="26"/>
                <w:szCs w:val="26"/>
              </w:rPr>
              <w:object w:dxaOrig="2960" w:dyaOrig="700">
                <v:shape id="_x0000_i2707" type="#_x0000_t75" style="width:147.75pt;height:35.25pt" o:ole="">
                  <v:imagedata r:id="rId3372" o:title=""/>
                </v:shape>
                <o:OLEObject Type="Embed" ProgID="Equation.DSMT4" ShapeID="_x0000_i2707" DrawAspect="Content" ObjectID="_1653458613" r:id="rId3373"/>
              </w:object>
            </w:r>
            <w:r w:rsidRPr="00610F8A">
              <w:rPr>
                <w:noProof/>
                <w:sz w:val="26"/>
                <w:szCs w:val="26"/>
              </w:rPr>
              <w:t xml:space="preserve"> </w:t>
            </w:r>
            <w:r w:rsidRPr="00610F8A">
              <w:rPr>
                <w:b/>
                <w:noProof/>
                <w:sz w:val="26"/>
                <w:szCs w:val="26"/>
              </w:rPr>
              <w:t>Chọn A.</w:t>
            </w:r>
          </w:p>
        </w:tc>
        <w:tc>
          <w:tcPr>
            <w:tcW w:w="2988" w:type="dxa"/>
            <w:shd w:val="clear" w:color="auto" w:fill="FFFFFF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752600" cy="1971675"/>
                      <wp:effectExtent l="0" t="0" r="3810" b="0"/>
                      <wp:docPr id="3634" name="Canvas 363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343" name="Freeform 363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71145" y="1207770"/>
                                  <a:ext cx="1151255" cy="8255"/>
                                </a:xfrm>
                                <a:custGeom>
                                  <a:avLst/>
                                  <a:gdLst>
                                    <a:gd name="T0" fmla="*/ 80 w 1813"/>
                                    <a:gd name="T1" fmla="*/ 0 h 13"/>
                                    <a:gd name="T2" fmla="*/ 0 w 1813"/>
                                    <a:gd name="T3" fmla="*/ 13 h 13"/>
                                    <a:gd name="T4" fmla="*/ 133 w 1813"/>
                                    <a:gd name="T5" fmla="*/ 0 h 13"/>
                                    <a:gd name="T6" fmla="*/ 213 w 1813"/>
                                    <a:gd name="T7" fmla="*/ 13 h 13"/>
                                    <a:gd name="T8" fmla="*/ 133 w 1813"/>
                                    <a:gd name="T9" fmla="*/ 0 h 13"/>
                                    <a:gd name="T10" fmla="*/ 346 w 1813"/>
                                    <a:gd name="T11" fmla="*/ 0 h 13"/>
                                    <a:gd name="T12" fmla="*/ 266 w 1813"/>
                                    <a:gd name="T13" fmla="*/ 13 h 13"/>
                                    <a:gd name="T14" fmla="*/ 400 w 1813"/>
                                    <a:gd name="T15" fmla="*/ 0 h 13"/>
                                    <a:gd name="T16" fmla="*/ 480 w 1813"/>
                                    <a:gd name="T17" fmla="*/ 13 h 13"/>
                                    <a:gd name="T18" fmla="*/ 400 w 1813"/>
                                    <a:gd name="T19" fmla="*/ 0 h 13"/>
                                    <a:gd name="T20" fmla="*/ 613 w 1813"/>
                                    <a:gd name="T21" fmla="*/ 0 h 13"/>
                                    <a:gd name="T22" fmla="*/ 533 w 1813"/>
                                    <a:gd name="T23" fmla="*/ 13 h 13"/>
                                    <a:gd name="T24" fmla="*/ 666 w 1813"/>
                                    <a:gd name="T25" fmla="*/ 0 h 13"/>
                                    <a:gd name="T26" fmla="*/ 746 w 1813"/>
                                    <a:gd name="T27" fmla="*/ 13 h 13"/>
                                    <a:gd name="T28" fmla="*/ 666 w 1813"/>
                                    <a:gd name="T29" fmla="*/ 0 h 13"/>
                                    <a:gd name="T30" fmla="*/ 880 w 1813"/>
                                    <a:gd name="T31" fmla="*/ 0 h 13"/>
                                    <a:gd name="T32" fmla="*/ 800 w 1813"/>
                                    <a:gd name="T33" fmla="*/ 13 h 13"/>
                                    <a:gd name="T34" fmla="*/ 933 w 1813"/>
                                    <a:gd name="T35" fmla="*/ 0 h 13"/>
                                    <a:gd name="T36" fmla="*/ 1013 w 1813"/>
                                    <a:gd name="T37" fmla="*/ 13 h 13"/>
                                    <a:gd name="T38" fmla="*/ 933 w 1813"/>
                                    <a:gd name="T39" fmla="*/ 0 h 13"/>
                                    <a:gd name="T40" fmla="*/ 1146 w 1813"/>
                                    <a:gd name="T41" fmla="*/ 0 h 13"/>
                                    <a:gd name="T42" fmla="*/ 1066 w 1813"/>
                                    <a:gd name="T43" fmla="*/ 13 h 13"/>
                                    <a:gd name="T44" fmla="*/ 1200 w 1813"/>
                                    <a:gd name="T45" fmla="*/ 0 h 13"/>
                                    <a:gd name="T46" fmla="*/ 1280 w 1813"/>
                                    <a:gd name="T47" fmla="*/ 13 h 13"/>
                                    <a:gd name="T48" fmla="*/ 1200 w 1813"/>
                                    <a:gd name="T49" fmla="*/ 0 h 13"/>
                                    <a:gd name="T50" fmla="*/ 1413 w 1813"/>
                                    <a:gd name="T51" fmla="*/ 0 h 13"/>
                                    <a:gd name="T52" fmla="*/ 1333 w 1813"/>
                                    <a:gd name="T53" fmla="*/ 13 h 13"/>
                                    <a:gd name="T54" fmla="*/ 1466 w 1813"/>
                                    <a:gd name="T55" fmla="*/ 0 h 13"/>
                                    <a:gd name="T56" fmla="*/ 1546 w 1813"/>
                                    <a:gd name="T57" fmla="*/ 13 h 13"/>
                                    <a:gd name="T58" fmla="*/ 1466 w 1813"/>
                                    <a:gd name="T59" fmla="*/ 0 h 13"/>
                                    <a:gd name="T60" fmla="*/ 1680 w 1813"/>
                                    <a:gd name="T61" fmla="*/ 0 h 13"/>
                                    <a:gd name="T62" fmla="*/ 1600 w 1813"/>
                                    <a:gd name="T63" fmla="*/ 13 h 13"/>
                                    <a:gd name="T64" fmla="*/ 1733 w 1813"/>
                                    <a:gd name="T65" fmla="*/ 0 h 13"/>
                                    <a:gd name="T66" fmla="*/ 1813 w 1813"/>
                                    <a:gd name="T67" fmla="*/ 13 h 13"/>
                                    <a:gd name="T68" fmla="*/ 1733 w 1813"/>
                                    <a:gd name="T69" fmla="*/ 0 h 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813" h="13">
                                      <a:moveTo>
                                        <a:pt x="0" y="0"/>
                                      </a:moveTo>
                                      <a:lnTo>
                                        <a:pt x="80" y="0"/>
                                      </a:lnTo>
                                      <a:lnTo>
                                        <a:pt x="80" y="13"/>
                                      </a:lnTo>
                                      <a:lnTo>
                                        <a:pt x="0" y="13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33" y="0"/>
                                      </a:moveTo>
                                      <a:lnTo>
                                        <a:pt x="213" y="0"/>
                                      </a:lnTo>
                                      <a:lnTo>
                                        <a:pt x="213" y="13"/>
                                      </a:lnTo>
                                      <a:lnTo>
                                        <a:pt x="133" y="13"/>
                                      </a:lnTo>
                                      <a:lnTo>
                                        <a:pt x="133" y="0"/>
                                      </a:lnTo>
                                      <a:close/>
                                      <a:moveTo>
                                        <a:pt x="266" y="0"/>
                                      </a:moveTo>
                                      <a:lnTo>
                                        <a:pt x="346" y="0"/>
                                      </a:lnTo>
                                      <a:lnTo>
                                        <a:pt x="346" y="13"/>
                                      </a:lnTo>
                                      <a:lnTo>
                                        <a:pt x="266" y="13"/>
                                      </a:lnTo>
                                      <a:lnTo>
                                        <a:pt x="266" y="0"/>
                                      </a:lnTo>
                                      <a:close/>
                                      <a:moveTo>
                                        <a:pt x="400" y="0"/>
                                      </a:moveTo>
                                      <a:lnTo>
                                        <a:pt x="480" y="0"/>
                                      </a:lnTo>
                                      <a:lnTo>
                                        <a:pt x="480" y="13"/>
                                      </a:lnTo>
                                      <a:lnTo>
                                        <a:pt x="400" y="13"/>
                                      </a:lnTo>
                                      <a:lnTo>
                                        <a:pt x="400" y="0"/>
                                      </a:lnTo>
                                      <a:close/>
                                      <a:moveTo>
                                        <a:pt x="533" y="0"/>
                                      </a:moveTo>
                                      <a:lnTo>
                                        <a:pt x="613" y="0"/>
                                      </a:lnTo>
                                      <a:lnTo>
                                        <a:pt x="613" y="13"/>
                                      </a:lnTo>
                                      <a:lnTo>
                                        <a:pt x="533" y="13"/>
                                      </a:lnTo>
                                      <a:lnTo>
                                        <a:pt x="533" y="0"/>
                                      </a:lnTo>
                                      <a:close/>
                                      <a:moveTo>
                                        <a:pt x="666" y="0"/>
                                      </a:moveTo>
                                      <a:lnTo>
                                        <a:pt x="746" y="0"/>
                                      </a:lnTo>
                                      <a:lnTo>
                                        <a:pt x="746" y="13"/>
                                      </a:lnTo>
                                      <a:lnTo>
                                        <a:pt x="666" y="13"/>
                                      </a:lnTo>
                                      <a:lnTo>
                                        <a:pt x="666" y="0"/>
                                      </a:lnTo>
                                      <a:close/>
                                      <a:moveTo>
                                        <a:pt x="800" y="0"/>
                                      </a:moveTo>
                                      <a:lnTo>
                                        <a:pt x="880" y="0"/>
                                      </a:lnTo>
                                      <a:lnTo>
                                        <a:pt x="880" y="13"/>
                                      </a:lnTo>
                                      <a:lnTo>
                                        <a:pt x="800" y="13"/>
                                      </a:lnTo>
                                      <a:lnTo>
                                        <a:pt x="800" y="0"/>
                                      </a:lnTo>
                                      <a:close/>
                                      <a:moveTo>
                                        <a:pt x="933" y="0"/>
                                      </a:moveTo>
                                      <a:lnTo>
                                        <a:pt x="1013" y="0"/>
                                      </a:lnTo>
                                      <a:lnTo>
                                        <a:pt x="1013" y="13"/>
                                      </a:lnTo>
                                      <a:lnTo>
                                        <a:pt x="933" y="13"/>
                                      </a:lnTo>
                                      <a:lnTo>
                                        <a:pt x="933" y="0"/>
                                      </a:lnTo>
                                      <a:close/>
                                      <a:moveTo>
                                        <a:pt x="1066" y="0"/>
                                      </a:moveTo>
                                      <a:lnTo>
                                        <a:pt x="1146" y="0"/>
                                      </a:lnTo>
                                      <a:lnTo>
                                        <a:pt x="1146" y="13"/>
                                      </a:lnTo>
                                      <a:lnTo>
                                        <a:pt x="1066" y="13"/>
                                      </a:lnTo>
                                      <a:lnTo>
                                        <a:pt x="1066" y="0"/>
                                      </a:lnTo>
                                      <a:close/>
                                      <a:moveTo>
                                        <a:pt x="1200" y="0"/>
                                      </a:moveTo>
                                      <a:lnTo>
                                        <a:pt x="1280" y="0"/>
                                      </a:lnTo>
                                      <a:lnTo>
                                        <a:pt x="1280" y="13"/>
                                      </a:lnTo>
                                      <a:lnTo>
                                        <a:pt x="1200" y="13"/>
                                      </a:lnTo>
                                      <a:lnTo>
                                        <a:pt x="1200" y="0"/>
                                      </a:lnTo>
                                      <a:close/>
                                      <a:moveTo>
                                        <a:pt x="1333" y="0"/>
                                      </a:moveTo>
                                      <a:lnTo>
                                        <a:pt x="1413" y="0"/>
                                      </a:lnTo>
                                      <a:lnTo>
                                        <a:pt x="1413" y="13"/>
                                      </a:lnTo>
                                      <a:lnTo>
                                        <a:pt x="1333" y="13"/>
                                      </a:lnTo>
                                      <a:lnTo>
                                        <a:pt x="1333" y="0"/>
                                      </a:lnTo>
                                      <a:close/>
                                      <a:moveTo>
                                        <a:pt x="1466" y="0"/>
                                      </a:moveTo>
                                      <a:lnTo>
                                        <a:pt x="1546" y="0"/>
                                      </a:lnTo>
                                      <a:lnTo>
                                        <a:pt x="1546" y="13"/>
                                      </a:lnTo>
                                      <a:lnTo>
                                        <a:pt x="1466" y="13"/>
                                      </a:lnTo>
                                      <a:lnTo>
                                        <a:pt x="1466" y="0"/>
                                      </a:lnTo>
                                      <a:close/>
                                      <a:moveTo>
                                        <a:pt x="1600" y="0"/>
                                      </a:moveTo>
                                      <a:lnTo>
                                        <a:pt x="1680" y="0"/>
                                      </a:lnTo>
                                      <a:lnTo>
                                        <a:pt x="1680" y="13"/>
                                      </a:lnTo>
                                      <a:lnTo>
                                        <a:pt x="1600" y="13"/>
                                      </a:lnTo>
                                      <a:lnTo>
                                        <a:pt x="1600" y="0"/>
                                      </a:lnTo>
                                      <a:close/>
                                      <a:moveTo>
                                        <a:pt x="1733" y="0"/>
                                      </a:moveTo>
                                      <a:lnTo>
                                        <a:pt x="1813" y="0"/>
                                      </a:lnTo>
                                      <a:lnTo>
                                        <a:pt x="1813" y="13"/>
                                      </a:lnTo>
                                      <a:lnTo>
                                        <a:pt x="1733" y="13"/>
                                      </a:lnTo>
                                      <a:lnTo>
                                        <a:pt x="173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44" name="Line 3637"/>
                              <wps:cNvCnPr/>
                              <wps:spPr bwMode="auto">
                                <a:xfrm>
                                  <a:off x="271145" y="1212215"/>
                                  <a:ext cx="635000" cy="4603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45" name="Line 3638"/>
                              <wps:cNvCnPr/>
                              <wps:spPr bwMode="auto">
                                <a:xfrm flipV="1">
                                  <a:off x="906145" y="1212215"/>
                                  <a:ext cx="525145" cy="4603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46" name="Line 3639"/>
                              <wps:cNvCnPr/>
                              <wps:spPr bwMode="auto">
                                <a:xfrm flipV="1">
                                  <a:off x="906145" y="267970"/>
                                  <a:ext cx="525145" cy="4603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47" name="Line 3640"/>
                              <wps:cNvCnPr/>
                              <wps:spPr bwMode="auto">
                                <a:xfrm flipH="1">
                                  <a:off x="271145" y="267970"/>
                                  <a:ext cx="11601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48" name="Line 3641"/>
                              <wps:cNvCnPr/>
                              <wps:spPr bwMode="auto">
                                <a:xfrm>
                                  <a:off x="271145" y="267970"/>
                                  <a:ext cx="635000" cy="4603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49" name="Line 3642"/>
                              <wps:cNvCnPr/>
                              <wps:spPr bwMode="auto">
                                <a:xfrm>
                                  <a:off x="906145" y="728345"/>
                                  <a:ext cx="635" cy="9442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50" name="Line 3643"/>
                              <wps:cNvCnPr/>
                              <wps:spPr bwMode="auto">
                                <a:xfrm>
                                  <a:off x="271145" y="267970"/>
                                  <a:ext cx="635" cy="9442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51" name="Line 3644"/>
                              <wps:cNvCnPr/>
                              <wps:spPr bwMode="auto">
                                <a:xfrm>
                                  <a:off x="1431290" y="267970"/>
                                  <a:ext cx="635" cy="9442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52" name="Freeform 364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67970" y="264795"/>
                                  <a:ext cx="1165860" cy="950595"/>
                                </a:xfrm>
                                <a:custGeom>
                                  <a:avLst/>
                                  <a:gdLst>
                                    <a:gd name="T0" fmla="*/ 70 w 1836"/>
                                    <a:gd name="T1" fmla="*/ 49 h 1497"/>
                                    <a:gd name="T2" fmla="*/ 0 w 1836"/>
                                    <a:gd name="T3" fmla="*/ 10 h 1497"/>
                                    <a:gd name="T4" fmla="*/ 111 w 1836"/>
                                    <a:gd name="T5" fmla="*/ 82 h 1497"/>
                                    <a:gd name="T6" fmla="*/ 163 w 1836"/>
                                    <a:gd name="T7" fmla="*/ 142 h 1497"/>
                                    <a:gd name="T8" fmla="*/ 111 w 1836"/>
                                    <a:gd name="T9" fmla="*/ 82 h 1497"/>
                                    <a:gd name="T10" fmla="*/ 273 w 1836"/>
                                    <a:gd name="T11" fmla="*/ 215 h 1497"/>
                                    <a:gd name="T12" fmla="*/ 203 w 1836"/>
                                    <a:gd name="T13" fmla="*/ 175 h 1497"/>
                                    <a:gd name="T14" fmla="*/ 313 w 1836"/>
                                    <a:gd name="T15" fmla="*/ 248 h 1497"/>
                                    <a:gd name="T16" fmla="*/ 366 w 1836"/>
                                    <a:gd name="T17" fmla="*/ 307 h 1497"/>
                                    <a:gd name="T18" fmla="*/ 313 w 1836"/>
                                    <a:gd name="T19" fmla="*/ 248 h 1497"/>
                                    <a:gd name="T20" fmla="*/ 476 w 1836"/>
                                    <a:gd name="T21" fmla="*/ 380 h 1497"/>
                                    <a:gd name="T22" fmla="*/ 406 w 1836"/>
                                    <a:gd name="T23" fmla="*/ 340 h 1497"/>
                                    <a:gd name="T24" fmla="*/ 516 w 1836"/>
                                    <a:gd name="T25" fmla="*/ 413 h 1497"/>
                                    <a:gd name="T26" fmla="*/ 568 w 1836"/>
                                    <a:gd name="T27" fmla="*/ 472 h 1497"/>
                                    <a:gd name="T28" fmla="*/ 516 w 1836"/>
                                    <a:gd name="T29" fmla="*/ 413 h 1497"/>
                                    <a:gd name="T30" fmla="*/ 679 w 1836"/>
                                    <a:gd name="T31" fmla="*/ 545 h 1497"/>
                                    <a:gd name="T32" fmla="*/ 609 w 1836"/>
                                    <a:gd name="T33" fmla="*/ 505 h 1497"/>
                                    <a:gd name="T34" fmla="*/ 719 w 1836"/>
                                    <a:gd name="T35" fmla="*/ 578 h 1497"/>
                                    <a:gd name="T36" fmla="*/ 771 w 1836"/>
                                    <a:gd name="T37" fmla="*/ 637 h 1497"/>
                                    <a:gd name="T38" fmla="*/ 719 w 1836"/>
                                    <a:gd name="T39" fmla="*/ 578 h 1497"/>
                                    <a:gd name="T40" fmla="*/ 882 w 1836"/>
                                    <a:gd name="T41" fmla="*/ 710 h 1497"/>
                                    <a:gd name="T42" fmla="*/ 812 w 1836"/>
                                    <a:gd name="T43" fmla="*/ 670 h 1497"/>
                                    <a:gd name="T44" fmla="*/ 922 w 1836"/>
                                    <a:gd name="T45" fmla="*/ 743 h 1497"/>
                                    <a:gd name="T46" fmla="*/ 974 w 1836"/>
                                    <a:gd name="T47" fmla="*/ 802 h 1497"/>
                                    <a:gd name="T48" fmla="*/ 922 w 1836"/>
                                    <a:gd name="T49" fmla="*/ 743 h 1497"/>
                                    <a:gd name="T50" fmla="*/ 1084 w 1836"/>
                                    <a:gd name="T51" fmla="*/ 875 h 1497"/>
                                    <a:gd name="T52" fmla="*/ 1015 w 1836"/>
                                    <a:gd name="T53" fmla="*/ 835 h 1497"/>
                                    <a:gd name="T54" fmla="*/ 1125 w 1836"/>
                                    <a:gd name="T55" fmla="*/ 908 h 1497"/>
                                    <a:gd name="T56" fmla="*/ 1177 w 1836"/>
                                    <a:gd name="T57" fmla="*/ 967 h 1497"/>
                                    <a:gd name="T58" fmla="*/ 1125 w 1836"/>
                                    <a:gd name="T59" fmla="*/ 908 h 1497"/>
                                    <a:gd name="T60" fmla="*/ 1287 w 1836"/>
                                    <a:gd name="T61" fmla="*/ 1040 h 1497"/>
                                    <a:gd name="T62" fmla="*/ 1218 w 1836"/>
                                    <a:gd name="T63" fmla="*/ 1001 h 1497"/>
                                    <a:gd name="T64" fmla="*/ 1328 w 1836"/>
                                    <a:gd name="T65" fmla="*/ 1073 h 1497"/>
                                    <a:gd name="T66" fmla="*/ 1380 w 1836"/>
                                    <a:gd name="T67" fmla="*/ 1133 h 1497"/>
                                    <a:gd name="T68" fmla="*/ 1328 w 1836"/>
                                    <a:gd name="T69" fmla="*/ 1073 h 1497"/>
                                    <a:gd name="T70" fmla="*/ 1490 w 1836"/>
                                    <a:gd name="T71" fmla="*/ 1206 h 1497"/>
                                    <a:gd name="T72" fmla="*/ 1421 w 1836"/>
                                    <a:gd name="T73" fmla="*/ 1166 h 1497"/>
                                    <a:gd name="T74" fmla="*/ 1531 w 1836"/>
                                    <a:gd name="T75" fmla="*/ 1239 h 1497"/>
                                    <a:gd name="T76" fmla="*/ 1583 w 1836"/>
                                    <a:gd name="T77" fmla="*/ 1298 h 1497"/>
                                    <a:gd name="T78" fmla="*/ 1531 w 1836"/>
                                    <a:gd name="T79" fmla="*/ 1239 h 1497"/>
                                    <a:gd name="T80" fmla="*/ 1693 w 1836"/>
                                    <a:gd name="T81" fmla="*/ 1371 h 1497"/>
                                    <a:gd name="T82" fmla="*/ 1624 w 1836"/>
                                    <a:gd name="T83" fmla="*/ 1331 h 1497"/>
                                    <a:gd name="T84" fmla="*/ 1734 w 1836"/>
                                    <a:gd name="T85" fmla="*/ 1404 h 1497"/>
                                    <a:gd name="T86" fmla="*/ 1786 w 1836"/>
                                    <a:gd name="T87" fmla="*/ 1463 h 1497"/>
                                    <a:gd name="T88" fmla="*/ 1734 w 1836"/>
                                    <a:gd name="T89" fmla="*/ 1404 h 1497"/>
                                    <a:gd name="T90" fmla="*/ 1836 w 1836"/>
                                    <a:gd name="T91" fmla="*/ 1487 h 1497"/>
                                    <a:gd name="T92" fmla="*/ 1826 w 1836"/>
                                    <a:gd name="T93" fmla="*/ 1496 h 149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</a:cxnLst>
                                  <a:rect l="0" t="0" r="r" b="b"/>
                                  <a:pathLst>
                                    <a:path w="1836" h="1497">
                                      <a:moveTo>
                                        <a:pt x="9" y="0"/>
                                      </a:moveTo>
                                      <a:lnTo>
                                        <a:pt x="70" y="49"/>
                                      </a:lnTo>
                                      <a:lnTo>
                                        <a:pt x="61" y="59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9" y="0"/>
                                      </a:lnTo>
                                      <a:close/>
                                      <a:moveTo>
                                        <a:pt x="111" y="82"/>
                                      </a:moveTo>
                                      <a:lnTo>
                                        <a:pt x="171" y="132"/>
                                      </a:lnTo>
                                      <a:lnTo>
                                        <a:pt x="163" y="142"/>
                                      </a:lnTo>
                                      <a:lnTo>
                                        <a:pt x="102" y="92"/>
                                      </a:lnTo>
                                      <a:lnTo>
                                        <a:pt x="111" y="82"/>
                                      </a:lnTo>
                                      <a:close/>
                                      <a:moveTo>
                                        <a:pt x="212" y="165"/>
                                      </a:moveTo>
                                      <a:lnTo>
                                        <a:pt x="273" y="215"/>
                                      </a:lnTo>
                                      <a:lnTo>
                                        <a:pt x="264" y="224"/>
                                      </a:lnTo>
                                      <a:lnTo>
                                        <a:pt x="203" y="175"/>
                                      </a:lnTo>
                                      <a:lnTo>
                                        <a:pt x="212" y="165"/>
                                      </a:lnTo>
                                      <a:close/>
                                      <a:moveTo>
                                        <a:pt x="313" y="248"/>
                                      </a:moveTo>
                                      <a:lnTo>
                                        <a:pt x="374" y="297"/>
                                      </a:lnTo>
                                      <a:lnTo>
                                        <a:pt x="366" y="307"/>
                                      </a:lnTo>
                                      <a:lnTo>
                                        <a:pt x="305" y="257"/>
                                      </a:lnTo>
                                      <a:lnTo>
                                        <a:pt x="313" y="248"/>
                                      </a:lnTo>
                                      <a:close/>
                                      <a:moveTo>
                                        <a:pt x="415" y="330"/>
                                      </a:moveTo>
                                      <a:lnTo>
                                        <a:pt x="476" y="380"/>
                                      </a:lnTo>
                                      <a:lnTo>
                                        <a:pt x="467" y="389"/>
                                      </a:lnTo>
                                      <a:lnTo>
                                        <a:pt x="406" y="340"/>
                                      </a:lnTo>
                                      <a:lnTo>
                                        <a:pt x="415" y="330"/>
                                      </a:lnTo>
                                      <a:close/>
                                      <a:moveTo>
                                        <a:pt x="516" y="413"/>
                                      </a:moveTo>
                                      <a:lnTo>
                                        <a:pt x="577" y="462"/>
                                      </a:lnTo>
                                      <a:lnTo>
                                        <a:pt x="568" y="472"/>
                                      </a:lnTo>
                                      <a:lnTo>
                                        <a:pt x="508" y="422"/>
                                      </a:lnTo>
                                      <a:lnTo>
                                        <a:pt x="516" y="413"/>
                                      </a:lnTo>
                                      <a:close/>
                                      <a:moveTo>
                                        <a:pt x="618" y="495"/>
                                      </a:moveTo>
                                      <a:lnTo>
                                        <a:pt x="679" y="545"/>
                                      </a:lnTo>
                                      <a:lnTo>
                                        <a:pt x="670" y="555"/>
                                      </a:lnTo>
                                      <a:lnTo>
                                        <a:pt x="609" y="505"/>
                                      </a:lnTo>
                                      <a:lnTo>
                                        <a:pt x="618" y="495"/>
                                      </a:lnTo>
                                      <a:close/>
                                      <a:moveTo>
                                        <a:pt x="719" y="578"/>
                                      </a:moveTo>
                                      <a:lnTo>
                                        <a:pt x="780" y="627"/>
                                      </a:lnTo>
                                      <a:lnTo>
                                        <a:pt x="771" y="637"/>
                                      </a:lnTo>
                                      <a:lnTo>
                                        <a:pt x="711" y="588"/>
                                      </a:lnTo>
                                      <a:lnTo>
                                        <a:pt x="719" y="578"/>
                                      </a:lnTo>
                                      <a:close/>
                                      <a:moveTo>
                                        <a:pt x="821" y="661"/>
                                      </a:moveTo>
                                      <a:lnTo>
                                        <a:pt x="882" y="710"/>
                                      </a:lnTo>
                                      <a:lnTo>
                                        <a:pt x="873" y="720"/>
                                      </a:lnTo>
                                      <a:lnTo>
                                        <a:pt x="812" y="670"/>
                                      </a:lnTo>
                                      <a:lnTo>
                                        <a:pt x="821" y="661"/>
                                      </a:lnTo>
                                      <a:close/>
                                      <a:moveTo>
                                        <a:pt x="922" y="743"/>
                                      </a:moveTo>
                                      <a:lnTo>
                                        <a:pt x="983" y="793"/>
                                      </a:lnTo>
                                      <a:lnTo>
                                        <a:pt x="974" y="802"/>
                                      </a:lnTo>
                                      <a:lnTo>
                                        <a:pt x="913" y="753"/>
                                      </a:lnTo>
                                      <a:lnTo>
                                        <a:pt x="922" y="743"/>
                                      </a:lnTo>
                                      <a:close/>
                                      <a:moveTo>
                                        <a:pt x="1024" y="826"/>
                                      </a:moveTo>
                                      <a:lnTo>
                                        <a:pt x="1084" y="875"/>
                                      </a:lnTo>
                                      <a:lnTo>
                                        <a:pt x="1076" y="885"/>
                                      </a:lnTo>
                                      <a:lnTo>
                                        <a:pt x="1015" y="835"/>
                                      </a:lnTo>
                                      <a:lnTo>
                                        <a:pt x="1024" y="826"/>
                                      </a:lnTo>
                                      <a:close/>
                                      <a:moveTo>
                                        <a:pt x="1125" y="908"/>
                                      </a:moveTo>
                                      <a:lnTo>
                                        <a:pt x="1186" y="958"/>
                                      </a:lnTo>
                                      <a:lnTo>
                                        <a:pt x="1177" y="967"/>
                                      </a:lnTo>
                                      <a:lnTo>
                                        <a:pt x="1116" y="918"/>
                                      </a:lnTo>
                                      <a:lnTo>
                                        <a:pt x="1125" y="908"/>
                                      </a:lnTo>
                                      <a:close/>
                                      <a:moveTo>
                                        <a:pt x="1226" y="991"/>
                                      </a:moveTo>
                                      <a:lnTo>
                                        <a:pt x="1287" y="1040"/>
                                      </a:lnTo>
                                      <a:lnTo>
                                        <a:pt x="1279" y="1050"/>
                                      </a:lnTo>
                                      <a:lnTo>
                                        <a:pt x="1218" y="1001"/>
                                      </a:lnTo>
                                      <a:lnTo>
                                        <a:pt x="1226" y="991"/>
                                      </a:lnTo>
                                      <a:close/>
                                      <a:moveTo>
                                        <a:pt x="1328" y="1073"/>
                                      </a:moveTo>
                                      <a:lnTo>
                                        <a:pt x="1389" y="1123"/>
                                      </a:lnTo>
                                      <a:lnTo>
                                        <a:pt x="1380" y="1133"/>
                                      </a:lnTo>
                                      <a:lnTo>
                                        <a:pt x="1319" y="1083"/>
                                      </a:lnTo>
                                      <a:lnTo>
                                        <a:pt x="1328" y="1073"/>
                                      </a:lnTo>
                                      <a:close/>
                                      <a:moveTo>
                                        <a:pt x="1429" y="1156"/>
                                      </a:moveTo>
                                      <a:lnTo>
                                        <a:pt x="1490" y="1206"/>
                                      </a:lnTo>
                                      <a:lnTo>
                                        <a:pt x="1482" y="1215"/>
                                      </a:lnTo>
                                      <a:lnTo>
                                        <a:pt x="1421" y="1166"/>
                                      </a:lnTo>
                                      <a:lnTo>
                                        <a:pt x="1429" y="1156"/>
                                      </a:lnTo>
                                      <a:close/>
                                      <a:moveTo>
                                        <a:pt x="1531" y="1239"/>
                                      </a:moveTo>
                                      <a:lnTo>
                                        <a:pt x="1592" y="1288"/>
                                      </a:lnTo>
                                      <a:lnTo>
                                        <a:pt x="1583" y="1298"/>
                                      </a:lnTo>
                                      <a:lnTo>
                                        <a:pt x="1522" y="1248"/>
                                      </a:lnTo>
                                      <a:lnTo>
                                        <a:pt x="1531" y="1239"/>
                                      </a:lnTo>
                                      <a:close/>
                                      <a:moveTo>
                                        <a:pt x="1632" y="1321"/>
                                      </a:moveTo>
                                      <a:lnTo>
                                        <a:pt x="1693" y="1371"/>
                                      </a:lnTo>
                                      <a:lnTo>
                                        <a:pt x="1684" y="1380"/>
                                      </a:lnTo>
                                      <a:lnTo>
                                        <a:pt x="1624" y="1331"/>
                                      </a:lnTo>
                                      <a:lnTo>
                                        <a:pt x="1632" y="1321"/>
                                      </a:lnTo>
                                      <a:close/>
                                      <a:moveTo>
                                        <a:pt x="1734" y="1404"/>
                                      </a:moveTo>
                                      <a:lnTo>
                                        <a:pt x="1795" y="1453"/>
                                      </a:lnTo>
                                      <a:lnTo>
                                        <a:pt x="1786" y="1463"/>
                                      </a:lnTo>
                                      <a:lnTo>
                                        <a:pt x="1725" y="1413"/>
                                      </a:lnTo>
                                      <a:lnTo>
                                        <a:pt x="1734" y="1404"/>
                                      </a:lnTo>
                                      <a:close/>
                                      <a:moveTo>
                                        <a:pt x="1835" y="1486"/>
                                      </a:moveTo>
                                      <a:lnTo>
                                        <a:pt x="1836" y="1487"/>
                                      </a:lnTo>
                                      <a:lnTo>
                                        <a:pt x="1827" y="1497"/>
                                      </a:lnTo>
                                      <a:lnTo>
                                        <a:pt x="1826" y="1496"/>
                                      </a:lnTo>
                                      <a:lnTo>
                                        <a:pt x="1835" y="148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53" name="Line 3646"/>
                              <wps:cNvCnPr/>
                              <wps:spPr bwMode="auto">
                                <a:xfrm>
                                  <a:off x="271145" y="267970"/>
                                  <a:ext cx="635000" cy="1404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54" name="Freeform 364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69875" y="1208405"/>
                                  <a:ext cx="868680" cy="229870"/>
                                </a:xfrm>
                                <a:custGeom>
                                  <a:avLst/>
                                  <a:gdLst>
                                    <a:gd name="T0" fmla="*/ 3 w 1368"/>
                                    <a:gd name="T1" fmla="*/ 0 h 362"/>
                                    <a:gd name="T2" fmla="*/ 81 w 1368"/>
                                    <a:gd name="T3" fmla="*/ 19 h 362"/>
                                    <a:gd name="T4" fmla="*/ 77 w 1368"/>
                                    <a:gd name="T5" fmla="*/ 32 h 362"/>
                                    <a:gd name="T6" fmla="*/ 0 w 1368"/>
                                    <a:gd name="T7" fmla="*/ 12 h 362"/>
                                    <a:gd name="T8" fmla="*/ 3 w 1368"/>
                                    <a:gd name="T9" fmla="*/ 0 h 362"/>
                                    <a:gd name="T10" fmla="*/ 132 w 1368"/>
                                    <a:gd name="T11" fmla="*/ 33 h 362"/>
                                    <a:gd name="T12" fmla="*/ 210 w 1368"/>
                                    <a:gd name="T13" fmla="*/ 53 h 362"/>
                                    <a:gd name="T14" fmla="*/ 206 w 1368"/>
                                    <a:gd name="T15" fmla="*/ 65 h 362"/>
                                    <a:gd name="T16" fmla="*/ 129 w 1368"/>
                                    <a:gd name="T17" fmla="*/ 45 h 362"/>
                                    <a:gd name="T18" fmla="*/ 132 w 1368"/>
                                    <a:gd name="T19" fmla="*/ 33 h 362"/>
                                    <a:gd name="T20" fmla="*/ 261 w 1368"/>
                                    <a:gd name="T21" fmla="*/ 66 h 362"/>
                                    <a:gd name="T22" fmla="*/ 338 w 1368"/>
                                    <a:gd name="T23" fmla="*/ 85 h 362"/>
                                    <a:gd name="T24" fmla="*/ 335 w 1368"/>
                                    <a:gd name="T25" fmla="*/ 98 h 362"/>
                                    <a:gd name="T26" fmla="*/ 258 w 1368"/>
                                    <a:gd name="T27" fmla="*/ 78 h 362"/>
                                    <a:gd name="T28" fmla="*/ 261 w 1368"/>
                                    <a:gd name="T29" fmla="*/ 66 h 362"/>
                                    <a:gd name="T30" fmla="*/ 390 w 1368"/>
                                    <a:gd name="T31" fmla="*/ 99 h 362"/>
                                    <a:gd name="T32" fmla="*/ 467 w 1368"/>
                                    <a:gd name="T33" fmla="*/ 119 h 362"/>
                                    <a:gd name="T34" fmla="*/ 464 w 1368"/>
                                    <a:gd name="T35" fmla="*/ 131 h 362"/>
                                    <a:gd name="T36" fmla="*/ 386 w 1368"/>
                                    <a:gd name="T37" fmla="*/ 111 h 362"/>
                                    <a:gd name="T38" fmla="*/ 390 w 1368"/>
                                    <a:gd name="T39" fmla="*/ 99 h 362"/>
                                    <a:gd name="T40" fmla="*/ 519 w 1368"/>
                                    <a:gd name="T41" fmla="*/ 132 h 362"/>
                                    <a:gd name="T42" fmla="*/ 596 w 1368"/>
                                    <a:gd name="T43" fmla="*/ 152 h 362"/>
                                    <a:gd name="T44" fmla="*/ 592 w 1368"/>
                                    <a:gd name="T45" fmla="*/ 164 h 362"/>
                                    <a:gd name="T46" fmla="*/ 515 w 1368"/>
                                    <a:gd name="T47" fmla="*/ 144 h 362"/>
                                    <a:gd name="T48" fmla="*/ 519 w 1368"/>
                                    <a:gd name="T49" fmla="*/ 132 h 362"/>
                                    <a:gd name="T50" fmla="*/ 647 w 1368"/>
                                    <a:gd name="T51" fmla="*/ 165 h 362"/>
                                    <a:gd name="T52" fmla="*/ 725 w 1368"/>
                                    <a:gd name="T53" fmla="*/ 185 h 362"/>
                                    <a:gd name="T54" fmla="*/ 721 w 1368"/>
                                    <a:gd name="T55" fmla="*/ 197 h 362"/>
                                    <a:gd name="T56" fmla="*/ 644 w 1368"/>
                                    <a:gd name="T57" fmla="*/ 177 h 362"/>
                                    <a:gd name="T58" fmla="*/ 647 w 1368"/>
                                    <a:gd name="T59" fmla="*/ 165 h 362"/>
                                    <a:gd name="T60" fmla="*/ 776 w 1368"/>
                                    <a:gd name="T61" fmla="*/ 198 h 362"/>
                                    <a:gd name="T62" fmla="*/ 853 w 1368"/>
                                    <a:gd name="T63" fmla="*/ 218 h 362"/>
                                    <a:gd name="T64" fmla="*/ 850 w 1368"/>
                                    <a:gd name="T65" fmla="*/ 230 h 362"/>
                                    <a:gd name="T66" fmla="*/ 773 w 1368"/>
                                    <a:gd name="T67" fmla="*/ 210 h 362"/>
                                    <a:gd name="T68" fmla="*/ 776 w 1368"/>
                                    <a:gd name="T69" fmla="*/ 198 h 362"/>
                                    <a:gd name="T70" fmla="*/ 905 w 1368"/>
                                    <a:gd name="T71" fmla="*/ 231 h 362"/>
                                    <a:gd name="T72" fmla="*/ 982 w 1368"/>
                                    <a:gd name="T73" fmla="*/ 251 h 362"/>
                                    <a:gd name="T74" fmla="*/ 979 w 1368"/>
                                    <a:gd name="T75" fmla="*/ 263 h 362"/>
                                    <a:gd name="T76" fmla="*/ 901 w 1368"/>
                                    <a:gd name="T77" fmla="*/ 243 h 362"/>
                                    <a:gd name="T78" fmla="*/ 905 w 1368"/>
                                    <a:gd name="T79" fmla="*/ 231 h 362"/>
                                    <a:gd name="T80" fmla="*/ 1034 w 1368"/>
                                    <a:gd name="T81" fmla="*/ 264 h 362"/>
                                    <a:gd name="T82" fmla="*/ 1111 w 1368"/>
                                    <a:gd name="T83" fmla="*/ 284 h 362"/>
                                    <a:gd name="T84" fmla="*/ 1108 w 1368"/>
                                    <a:gd name="T85" fmla="*/ 296 h 362"/>
                                    <a:gd name="T86" fmla="*/ 1030 w 1368"/>
                                    <a:gd name="T87" fmla="*/ 276 h 362"/>
                                    <a:gd name="T88" fmla="*/ 1034 w 1368"/>
                                    <a:gd name="T89" fmla="*/ 264 h 362"/>
                                    <a:gd name="T90" fmla="*/ 1162 w 1368"/>
                                    <a:gd name="T91" fmla="*/ 297 h 362"/>
                                    <a:gd name="T92" fmla="*/ 1240 w 1368"/>
                                    <a:gd name="T93" fmla="*/ 317 h 362"/>
                                    <a:gd name="T94" fmla="*/ 1236 w 1368"/>
                                    <a:gd name="T95" fmla="*/ 329 h 362"/>
                                    <a:gd name="T96" fmla="*/ 1159 w 1368"/>
                                    <a:gd name="T97" fmla="*/ 309 h 362"/>
                                    <a:gd name="T98" fmla="*/ 1162 w 1368"/>
                                    <a:gd name="T99" fmla="*/ 297 h 362"/>
                                    <a:gd name="T100" fmla="*/ 1291 w 1368"/>
                                    <a:gd name="T101" fmla="*/ 330 h 362"/>
                                    <a:gd name="T102" fmla="*/ 1368 w 1368"/>
                                    <a:gd name="T103" fmla="*/ 350 h 362"/>
                                    <a:gd name="T104" fmla="*/ 1365 w 1368"/>
                                    <a:gd name="T105" fmla="*/ 362 h 362"/>
                                    <a:gd name="T106" fmla="*/ 1288 w 1368"/>
                                    <a:gd name="T107" fmla="*/ 342 h 362"/>
                                    <a:gd name="T108" fmla="*/ 1291 w 1368"/>
                                    <a:gd name="T109" fmla="*/ 330 h 36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1368" h="362">
                                      <a:moveTo>
                                        <a:pt x="3" y="0"/>
                                      </a:moveTo>
                                      <a:lnTo>
                                        <a:pt x="81" y="19"/>
                                      </a:lnTo>
                                      <a:lnTo>
                                        <a:pt x="77" y="32"/>
                                      </a:lnTo>
                                      <a:lnTo>
                                        <a:pt x="0" y="12"/>
                                      </a:lnTo>
                                      <a:lnTo>
                                        <a:pt x="3" y="0"/>
                                      </a:lnTo>
                                      <a:close/>
                                      <a:moveTo>
                                        <a:pt x="132" y="33"/>
                                      </a:moveTo>
                                      <a:lnTo>
                                        <a:pt x="210" y="53"/>
                                      </a:lnTo>
                                      <a:lnTo>
                                        <a:pt x="206" y="65"/>
                                      </a:lnTo>
                                      <a:lnTo>
                                        <a:pt x="129" y="45"/>
                                      </a:lnTo>
                                      <a:lnTo>
                                        <a:pt x="132" y="33"/>
                                      </a:lnTo>
                                      <a:close/>
                                      <a:moveTo>
                                        <a:pt x="261" y="66"/>
                                      </a:moveTo>
                                      <a:lnTo>
                                        <a:pt x="338" y="85"/>
                                      </a:lnTo>
                                      <a:lnTo>
                                        <a:pt x="335" y="98"/>
                                      </a:lnTo>
                                      <a:lnTo>
                                        <a:pt x="258" y="78"/>
                                      </a:lnTo>
                                      <a:lnTo>
                                        <a:pt x="261" y="66"/>
                                      </a:lnTo>
                                      <a:close/>
                                      <a:moveTo>
                                        <a:pt x="390" y="99"/>
                                      </a:moveTo>
                                      <a:lnTo>
                                        <a:pt x="467" y="119"/>
                                      </a:lnTo>
                                      <a:lnTo>
                                        <a:pt x="464" y="131"/>
                                      </a:lnTo>
                                      <a:lnTo>
                                        <a:pt x="386" y="111"/>
                                      </a:lnTo>
                                      <a:lnTo>
                                        <a:pt x="390" y="99"/>
                                      </a:lnTo>
                                      <a:close/>
                                      <a:moveTo>
                                        <a:pt x="519" y="132"/>
                                      </a:moveTo>
                                      <a:lnTo>
                                        <a:pt x="596" y="152"/>
                                      </a:lnTo>
                                      <a:lnTo>
                                        <a:pt x="592" y="164"/>
                                      </a:lnTo>
                                      <a:lnTo>
                                        <a:pt x="515" y="144"/>
                                      </a:lnTo>
                                      <a:lnTo>
                                        <a:pt x="519" y="132"/>
                                      </a:lnTo>
                                      <a:close/>
                                      <a:moveTo>
                                        <a:pt x="647" y="165"/>
                                      </a:moveTo>
                                      <a:lnTo>
                                        <a:pt x="725" y="185"/>
                                      </a:lnTo>
                                      <a:lnTo>
                                        <a:pt x="721" y="197"/>
                                      </a:lnTo>
                                      <a:lnTo>
                                        <a:pt x="644" y="177"/>
                                      </a:lnTo>
                                      <a:lnTo>
                                        <a:pt x="647" y="165"/>
                                      </a:lnTo>
                                      <a:close/>
                                      <a:moveTo>
                                        <a:pt x="776" y="198"/>
                                      </a:moveTo>
                                      <a:lnTo>
                                        <a:pt x="853" y="218"/>
                                      </a:lnTo>
                                      <a:lnTo>
                                        <a:pt x="850" y="230"/>
                                      </a:lnTo>
                                      <a:lnTo>
                                        <a:pt x="773" y="210"/>
                                      </a:lnTo>
                                      <a:lnTo>
                                        <a:pt x="776" y="198"/>
                                      </a:lnTo>
                                      <a:close/>
                                      <a:moveTo>
                                        <a:pt x="905" y="231"/>
                                      </a:moveTo>
                                      <a:lnTo>
                                        <a:pt x="982" y="251"/>
                                      </a:lnTo>
                                      <a:lnTo>
                                        <a:pt x="979" y="263"/>
                                      </a:lnTo>
                                      <a:lnTo>
                                        <a:pt x="901" y="243"/>
                                      </a:lnTo>
                                      <a:lnTo>
                                        <a:pt x="905" y="231"/>
                                      </a:lnTo>
                                      <a:close/>
                                      <a:moveTo>
                                        <a:pt x="1034" y="264"/>
                                      </a:moveTo>
                                      <a:lnTo>
                                        <a:pt x="1111" y="284"/>
                                      </a:lnTo>
                                      <a:lnTo>
                                        <a:pt x="1108" y="296"/>
                                      </a:lnTo>
                                      <a:lnTo>
                                        <a:pt x="1030" y="276"/>
                                      </a:lnTo>
                                      <a:lnTo>
                                        <a:pt x="1034" y="264"/>
                                      </a:lnTo>
                                      <a:close/>
                                      <a:moveTo>
                                        <a:pt x="1162" y="297"/>
                                      </a:moveTo>
                                      <a:lnTo>
                                        <a:pt x="1240" y="317"/>
                                      </a:lnTo>
                                      <a:lnTo>
                                        <a:pt x="1236" y="329"/>
                                      </a:lnTo>
                                      <a:lnTo>
                                        <a:pt x="1159" y="309"/>
                                      </a:lnTo>
                                      <a:lnTo>
                                        <a:pt x="1162" y="297"/>
                                      </a:lnTo>
                                      <a:close/>
                                      <a:moveTo>
                                        <a:pt x="1291" y="330"/>
                                      </a:moveTo>
                                      <a:lnTo>
                                        <a:pt x="1368" y="350"/>
                                      </a:lnTo>
                                      <a:lnTo>
                                        <a:pt x="1365" y="362"/>
                                      </a:lnTo>
                                      <a:lnTo>
                                        <a:pt x="1288" y="342"/>
                                      </a:lnTo>
                                      <a:lnTo>
                                        <a:pt x="1291" y="33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55" name="Freeform 364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67335" y="265430"/>
                                  <a:ext cx="885190" cy="1153795"/>
                                </a:xfrm>
                                <a:custGeom>
                                  <a:avLst/>
                                  <a:gdLst>
                                    <a:gd name="T0" fmla="*/ 58 w 1394"/>
                                    <a:gd name="T1" fmla="*/ 62 h 1817"/>
                                    <a:gd name="T2" fmla="*/ 0 w 1394"/>
                                    <a:gd name="T3" fmla="*/ 7 h 1817"/>
                                    <a:gd name="T4" fmla="*/ 90 w 1394"/>
                                    <a:gd name="T5" fmla="*/ 103 h 1817"/>
                                    <a:gd name="T6" fmla="*/ 126 w 1394"/>
                                    <a:gd name="T7" fmla="*/ 172 h 1817"/>
                                    <a:gd name="T8" fmla="*/ 90 w 1394"/>
                                    <a:gd name="T9" fmla="*/ 103 h 1817"/>
                                    <a:gd name="T10" fmla="*/ 215 w 1394"/>
                                    <a:gd name="T11" fmla="*/ 267 h 1817"/>
                                    <a:gd name="T12" fmla="*/ 157 w 1394"/>
                                    <a:gd name="T13" fmla="*/ 213 h 1817"/>
                                    <a:gd name="T14" fmla="*/ 247 w 1394"/>
                                    <a:gd name="T15" fmla="*/ 308 h 1817"/>
                                    <a:gd name="T16" fmla="*/ 283 w 1394"/>
                                    <a:gd name="T17" fmla="*/ 378 h 1817"/>
                                    <a:gd name="T18" fmla="*/ 247 w 1394"/>
                                    <a:gd name="T19" fmla="*/ 308 h 1817"/>
                                    <a:gd name="T20" fmla="*/ 373 w 1394"/>
                                    <a:gd name="T21" fmla="*/ 473 h 1817"/>
                                    <a:gd name="T22" fmla="*/ 315 w 1394"/>
                                    <a:gd name="T23" fmla="*/ 419 h 1817"/>
                                    <a:gd name="T24" fmla="*/ 404 w 1394"/>
                                    <a:gd name="T25" fmla="*/ 514 h 1817"/>
                                    <a:gd name="T26" fmla="*/ 440 w 1394"/>
                                    <a:gd name="T27" fmla="*/ 583 h 1817"/>
                                    <a:gd name="T28" fmla="*/ 404 w 1394"/>
                                    <a:gd name="T29" fmla="*/ 514 h 1817"/>
                                    <a:gd name="T30" fmla="*/ 530 w 1394"/>
                                    <a:gd name="T31" fmla="*/ 678 h 1817"/>
                                    <a:gd name="T32" fmla="*/ 472 w 1394"/>
                                    <a:gd name="T33" fmla="*/ 624 h 1817"/>
                                    <a:gd name="T34" fmla="*/ 561 w 1394"/>
                                    <a:gd name="T35" fmla="*/ 720 h 1817"/>
                                    <a:gd name="T36" fmla="*/ 597 w 1394"/>
                                    <a:gd name="T37" fmla="*/ 789 h 1817"/>
                                    <a:gd name="T38" fmla="*/ 561 w 1394"/>
                                    <a:gd name="T39" fmla="*/ 720 h 1817"/>
                                    <a:gd name="T40" fmla="*/ 687 w 1394"/>
                                    <a:gd name="T41" fmla="*/ 884 h 1817"/>
                                    <a:gd name="T42" fmla="*/ 629 w 1394"/>
                                    <a:gd name="T43" fmla="*/ 830 h 1817"/>
                                    <a:gd name="T44" fmla="*/ 718 w 1394"/>
                                    <a:gd name="T45" fmla="*/ 925 h 1817"/>
                                    <a:gd name="T46" fmla="*/ 755 w 1394"/>
                                    <a:gd name="T47" fmla="*/ 994 h 1817"/>
                                    <a:gd name="T48" fmla="*/ 718 w 1394"/>
                                    <a:gd name="T49" fmla="*/ 925 h 1817"/>
                                    <a:gd name="T50" fmla="*/ 844 w 1394"/>
                                    <a:gd name="T51" fmla="*/ 1090 h 1817"/>
                                    <a:gd name="T52" fmla="*/ 786 w 1394"/>
                                    <a:gd name="T53" fmla="*/ 1036 h 1817"/>
                                    <a:gd name="T54" fmla="*/ 875 w 1394"/>
                                    <a:gd name="T55" fmla="*/ 1131 h 1817"/>
                                    <a:gd name="T56" fmla="*/ 912 w 1394"/>
                                    <a:gd name="T57" fmla="*/ 1200 h 1817"/>
                                    <a:gd name="T58" fmla="*/ 875 w 1394"/>
                                    <a:gd name="T59" fmla="*/ 1131 h 1817"/>
                                    <a:gd name="T60" fmla="*/ 1001 w 1394"/>
                                    <a:gd name="T61" fmla="*/ 1295 h 1817"/>
                                    <a:gd name="T62" fmla="*/ 943 w 1394"/>
                                    <a:gd name="T63" fmla="*/ 1241 h 1817"/>
                                    <a:gd name="T64" fmla="*/ 1032 w 1394"/>
                                    <a:gd name="T65" fmla="*/ 1336 h 1817"/>
                                    <a:gd name="T66" fmla="*/ 1069 w 1394"/>
                                    <a:gd name="T67" fmla="*/ 1406 h 1817"/>
                                    <a:gd name="T68" fmla="*/ 1032 w 1394"/>
                                    <a:gd name="T69" fmla="*/ 1336 h 1817"/>
                                    <a:gd name="T70" fmla="*/ 1158 w 1394"/>
                                    <a:gd name="T71" fmla="*/ 1501 h 1817"/>
                                    <a:gd name="T72" fmla="*/ 1100 w 1394"/>
                                    <a:gd name="T73" fmla="*/ 1447 h 1817"/>
                                    <a:gd name="T74" fmla="*/ 1190 w 1394"/>
                                    <a:gd name="T75" fmla="*/ 1542 h 1817"/>
                                    <a:gd name="T76" fmla="*/ 1226 w 1394"/>
                                    <a:gd name="T77" fmla="*/ 1611 h 1817"/>
                                    <a:gd name="T78" fmla="*/ 1190 w 1394"/>
                                    <a:gd name="T79" fmla="*/ 1542 h 1817"/>
                                    <a:gd name="T80" fmla="*/ 1315 w 1394"/>
                                    <a:gd name="T81" fmla="*/ 1707 h 1817"/>
                                    <a:gd name="T82" fmla="*/ 1257 w 1394"/>
                                    <a:gd name="T83" fmla="*/ 1652 h 1817"/>
                                    <a:gd name="T84" fmla="*/ 1347 w 1394"/>
                                    <a:gd name="T85" fmla="*/ 1748 h 1817"/>
                                    <a:gd name="T86" fmla="*/ 1383 w 1394"/>
                                    <a:gd name="T87" fmla="*/ 1817 h 1817"/>
                                    <a:gd name="T88" fmla="*/ 1347 w 1394"/>
                                    <a:gd name="T89" fmla="*/ 1748 h 181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1394" h="1817">
                                      <a:moveTo>
                                        <a:pt x="11" y="0"/>
                                      </a:moveTo>
                                      <a:lnTo>
                                        <a:pt x="58" y="62"/>
                                      </a:lnTo>
                                      <a:lnTo>
                                        <a:pt x="48" y="69"/>
                                      </a:lnTo>
                                      <a:lnTo>
                                        <a:pt x="0" y="7"/>
                                      </a:lnTo>
                                      <a:lnTo>
                                        <a:pt x="11" y="0"/>
                                      </a:lnTo>
                                      <a:close/>
                                      <a:moveTo>
                                        <a:pt x="90" y="103"/>
                                      </a:moveTo>
                                      <a:lnTo>
                                        <a:pt x="137" y="164"/>
                                      </a:lnTo>
                                      <a:lnTo>
                                        <a:pt x="126" y="172"/>
                                      </a:lnTo>
                                      <a:lnTo>
                                        <a:pt x="79" y="110"/>
                                      </a:lnTo>
                                      <a:lnTo>
                                        <a:pt x="90" y="103"/>
                                      </a:lnTo>
                                      <a:close/>
                                      <a:moveTo>
                                        <a:pt x="168" y="206"/>
                                      </a:moveTo>
                                      <a:lnTo>
                                        <a:pt x="215" y="267"/>
                                      </a:lnTo>
                                      <a:lnTo>
                                        <a:pt x="205" y="275"/>
                                      </a:lnTo>
                                      <a:lnTo>
                                        <a:pt x="157" y="213"/>
                                      </a:lnTo>
                                      <a:lnTo>
                                        <a:pt x="168" y="206"/>
                                      </a:lnTo>
                                      <a:close/>
                                      <a:moveTo>
                                        <a:pt x="247" y="308"/>
                                      </a:moveTo>
                                      <a:lnTo>
                                        <a:pt x="294" y="370"/>
                                      </a:lnTo>
                                      <a:lnTo>
                                        <a:pt x="283" y="378"/>
                                      </a:lnTo>
                                      <a:lnTo>
                                        <a:pt x="236" y="316"/>
                                      </a:lnTo>
                                      <a:lnTo>
                                        <a:pt x="247" y="308"/>
                                      </a:lnTo>
                                      <a:close/>
                                      <a:moveTo>
                                        <a:pt x="325" y="411"/>
                                      </a:moveTo>
                                      <a:lnTo>
                                        <a:pt x="373" y="473"/>
                                      </a:lnTo>
                                      <a:lnTo>
                                        <a:pt x="362" y="480"/>
                                      </a:lnTo>
                                      <a:lnTo>
                                        <a:pt x="315" y="419"/>
                                      </a:lnTo>
                                      <a:lnTo>
                                        <a:pt x="325" y="411"/>
                                      </a:lnTo>
                                      <a:close/>
                                      <a:moveTo>
                                        <a:pt x="404" y="514"/>
                                      </a:moveTo>
                                      <a:lnTo>
                                        <a:pt x="451" y="576"/>
                                      </a:lnTo>
                                      <a:lnTo>
                                        <a:pt x="440" y="583"/>
                                      </a:lnTo>
                                      <a:lnTo>
                                        <a:pt x="393" y="521"/>
                                      </a:lnTo>
                                      <a:lnTo>
                                        <a:pt x="404" y="514"/>
                                      </a:lnTo>
                                      <a:close/>
                                      <a:moveTo>
                                        <a:pt x="483" y="617"/>
                                      </a:moveTo>
                                      <a:lnTo>
                                        <a:pt x="530" y="678"/>
                                      </a:lnTo>
                                      <a:lnTo>
                                        <a:pt x="519" y="686"/>
                                      </a:lnTo>
                                      <a:lnTo>
                                        <a:pt x="472" y="624"/>
                                      </a:lnTo>
                                      <a:lnTo>
                                        <a:pt x="483" y="617"/>
                                      </a:lnTo>
                                      <a:close/>
                                      <a:moveTo>
                                        <a:pt x="561" y="720"/>
                                      </a:moveTo>
                                      <a:lnTo>
                                        <a:pt x="608" y="781"/>
                                      </a:lnTo>
                                      <a:lnTo>
                                        <a:pt x="597" y="789"/>
                                      </a:lnTo>
                                      <a:lnTo>
                                        <a:pt x="550" y="727"/>
                                      </a:lnTo>
                                      <a:lnTo>
                                        <a:pt x="561" y="720"/>
                                      </a:lnTo>
                                      <a:close/>
                                      <a:moveTo>
                                        <a:pt x="640" y="822"/>
                                      </a:moveTo>
                                      <a:lnTo>
                                        <a:pt x="687" y="884"/>
                                      </a:lnTo>
                                      <a:lnTo>
                                        <a:pt x="676" y="892"/>
                                      </a:lnTo>
                                      <a:lnTo>
                                        <a:pt x="629" y="830"/>
                                      </a:lnTo>
                                      <a:lnTo>
                                        <a:pt x="640" y="822"/>
                                      </a:lnTo>
                                      <a:close/>
                                      <a:moveTo>
                                        <a:pt x="718" y="925"/>
                                      </a:moveTo>
                                      <a:lnTo>
                                        <a:pt x="765" y="987"/>
                                      </a:lnTo>
                                      <a:lnTo>
                                        <a:pt x="755" y="994"/>
                                      </a:lnTo>
                                      <a:lnTo>
                                        <a:pt x="707" y="933"/>
                                      </a:lnTo>
                                      <a:lnTo>
                                        <a:pt x="718" y="925"/>
                                      </a:lnTo>
                                      <a:close/>
                                      <a:moveTo>
                                        <a:pt x="797" y="1028"/>
                                      </a:moveTo>
                                      <a:lnTo>
                                        <a:pt x="844" y="1090"/>
                                      </a:lnTo>
                                      <a:lnTo>
                                        <a:pt x="833" y="1097"/>
                                      </a:lnTo>
                                      <a:lnTo>
                                        <a:pt x="786" y="1036"/>
                                      </a:lnTo>
                                      <a:lnTo>
                                        <a:pt x="797" y="1028"/>
                                      </a:lnTo>
                                      <a:close/>
                                      <a:moveTo>
                                        <a:pt x="875" y="1131"/>
                                      </a:moveTo>
                                      <a:lnTo>
                                        <a:pt x="922" y="1193"/>
                                      </a:lnTo>
                                      <a:lnTo>
                                        <a:pt x="912" y="1200"/>
                                      </a:lnTo>
                                      <a:lnTo>
                                        <a:pt x="865" y="1138"/>
                                      </a:lnTo>
                                      <a:lnTo>
                                        <a:pt x="875" y="1131"/>
                                      </a:lnTo>
                                      <a:close/>
                                      <a:moveTo>
                                        <a:pt x="954" y="1234"/>
                                      </a:moveTo>
                                      <a:lnTo>
                                        <a:pt x="1001" y="1295"/>
                                      </a:lnTo>
                                      <a:lnTo>
                                        <a:pt x="990" y="1303"/>
                                      </a:lnTo>
                                      <a:lnTo>
                                        <a:pt x="943" y="1241"/>
                                      </a:lnTo>
                                      <a:lnTo>
                                        <a:pt x="954" y="1234"/>
                                      </a:lnTo>
                                      <a:close/>
                                      <a:moveTo>
                                        <a:pt x="1032" y="1336"/>
                                      </a:moveTo>
                                      <a:lnTo>
                                        <a:pt x="1080" y="1398"/>
                                      </a:lnTo>
                                      <a:lnTo>
                                        <a:pt x="1069" y="1406"/>
                                      </a:lnTo>
                                      <a:lnTo>
                                        <a:pt x="1022" y="1344"/>
                                      </a:lnTo>
                                      <a:lnTo>
                                        <a:pt x="1032" y="1336"/>
                                      </a:lnTo>
                                      <a:close/>
                                      <a:moveTo>
                                        <a:pt x="1111" y="1439"/>
                                      </a:moveTo>
                                      <a:lnTo>
                                        <a:pt x="1158" y="1501"/>
                                      </a:lnTo>
                                      <a:lnTo>
                                        <a:pt x="1147" y="1509"/>
                                      </a:lnTo>
                                      <a:lnTo>
                                        <a:pt x="1100" y="1447"/>
                                      </a:lnTo>
                                      <a:lnTo>
                                        <a:pt x="1111" y="1439"/>
                                      </a:lnTo>
                                      <a:close/>
                                      <a:moveTo>
                                        <a:pt x="1190" y="1542"/>
                                      </a:moveTo>
                                      <a:lnTo>
                                        <a:pt x="1237" y="1604"/>
                                      </a:lnTo>
                                      <a:lnTo>
                                        <a:pt x="1226" y="1611"/>
                                      </a:lnTo>
                                      <a:lnTo>
                                        <a:pt x="1179" y="1550"/>
                                      </a:lnTo>
                                      <a:lnTo>
                                        <a:pt x="1190" y="1542"/>
                                      </a:lnTo>
                                      <a:close/>
                                      <a:moveTo>
                                        <a:pt x="1268" y="1645"/>
                                      </a:moveTo>
                                      <a:lnTo>
                                        <a:pt x="1315" y="1707"/>
                                      </a:lnTo>
                                      <a:lnTo>
                                        <a:pt x="1305" y="1714"/>
                                      </a:lnTo>
                                      <a:lnTo>
                                        <a:pt x="1257" y="1652"/>
                                      </a:lnTo>
                                      <a:lnTo>
                                        <a:pt x="1268" y="1645"/>
                                      </a:lnTo>
                                      <a:close/>
                                      <a:moveTo>
                                        <a:pt x="1347" y="1748"/>
                                      </a:moveTo>
                                      <a:lnTo>
                                        <a:pt x="1394" y="1809"/>
                                      </a:lnTo>
                                      <a:lnTo>
                                        <a:pt x="1383" y="1817"/>
                                      </a:lnTo>
                                      <a:lnTo>
                                        <a:pt x="1336" y="1755"/>
                                      </a:lnTo>
                                      <a:lnTo>
                                        <a:pt x="1347" y="174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56" name="Line 3649"/>
                              <wps:cNvCnPr/>
                              <wps:spPr bwMode="auto">
                                <a:xfrm flipH="1">
                                  <a:off x="1042670" y="1424305"/>
                                  <a:ext cx="56515" cy="495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57" name="Line 3650"/>
                              <wps:cNvCnPr/>
                              <wps:spPr bwMode="auto">
                                <a:xfrm>
                                  <a:off x="1042670" y="1473835"/>
                                  <a:ext cx="69850" cy="177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58" name="Line 3651"/>
                              <wps:cNvCnPr/>
                              <wps:spPr bwMode="auto">
                                <a:xfrm flipV="1">
                                  <a:off x="1127125" y="1351280"/>
                                  <a:ext cx="52705" cy="368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59" name="Line 3652"/>
                              <wps:cNvCnPr/>
                              <wps:spPr bwMode="auto">
                                <a:xfrm>
                                  <a:off x="1179830" y="1351280"/>
                                  <a:ext cx="36830" cy="488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48" name="Rectangle 36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91895" y="1425575"/>
                                  <a:ext cx="8763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8183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8183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49" name="Rectangle 36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3510" y="9842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8183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8183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50" name="Rectangle 36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235" y="50927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8183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8183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51" name="Rectangle 36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9380" y="1100455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8183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8183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52" name="Rectangle 36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80185" y="1083945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8183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8183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53" name="Rectangle 36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56690" y="106045"/>
                                  <a:ext cx="8318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8183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8183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54" name="Rectangle 36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9155" y="1663700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8183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8183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634" o:spid="_x0000_s2411" editas="canvas" style="width:138pt;height:155.25pt;mso-position-horizontal-relative:char;mso-position-vertical-relative:line" coordsize="17526,19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">
                      <v:shape id="_x0000_s2412" type="#_x0000_t75" style="position:absolute;width:17526;height:19716;visibility:visible;mso-wrap-style:square">
                        <v:fill o:detectmouseclick="t"/>
                        <v:path o:connecttype="none"/>
                      </v:shape>
                      <v:shape id="Freeform 3636" o:spid="_x0000_s2413" style="position:absolute;left:2711;top:12077;width:11513;height:83;visibility:visible;mso-wrap-style:square;v-text-anchor:top" coordsize="1813,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" path="m,l80,r,13l,13,,xm133,r80,l213,13r-80,l133,xm266,r80,l346,13r-80,l266,xm400,r80,l480,13r-80,l400,xm533,r80,l613,13r-80,l533,xm666,r80,l746,13r-80,l666,xm800,r80,l880,13r-80,l800,xm933,r80,l1013,13r-80,l933,xm1066,r80,l1146,13r-80,l1066,xm1200,r80,l1280,13r-80,l1200,xm1333,r80,l1413,13r-80,l1333,xm1466,r80,l1546,13r-80,l1466,xm1600,r80,l1680,13r-80,l1600,xm1733,r80,l1813,13r-80,l1733,xe" fillcolor="black" strokeweight=".1pt">
                        <v:stroke joinstyle="bevel"/>
                        <v:path arrowok="t" o:connecttype="custom" o:connectlocs="50800,0;0,8255;84455,0;135255,8255;84455,0;219710,0;168910,8255;254000,0;304800,8255;254000,0;389255,0;338455,8255;422910,0;473710,8255;422910,0;558800,0;508000,8255;592455,0;643255,8255;592455,0;727710,0;676910,8255;762000,0;812800,8255;762000,0;897255,0;846455,8255;930910,0;981710,8255;930910,0;1066800,0;1016000,8255;1100455,0;1151255,8255;1100455,0" o:connectangles="0,0,0,0,0,0,0,0,0,0,0,0,0,0,0,0,0,0,0,0,0,0,0,0,0,0,0,0,0,0,0,0,0,0,0"/>
                        <o:lock v:ext="edit" verticies="t"/>
                      </v:shape>
                      <v:line id="Line 3637" o:spid="_x0000_s2414" style="position:absolute;visibility:visible;mso-wrap-style:square" from="2711,12122" to="9061,167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" strokeweight=".65pt">
                        <v:stroke joinstyle="miter"/>
                      </v:line>
                      <v:line id="Line 3638" o:spid="_x0000_s2415" style="position:absolute;flip:y;visibility:visible;mso-wrap-style:square" from="9061,12122" to="14312,167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" strokeweight=".65pt">
                        <v:stroke joinstyle="miter"/>
                      </v:line>
                      <v:line id="Line 3639" o:spid="_x0000_s2416" style="position:absolute;flip:y;visibility:visible;mso-wrap-style:square" from="9061,2679" to="14312,72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" strokeweight=".65pt">
                        <v:stroke joinstyle="miter"/>
                      </v:line>
                      <v:line id="Line 3640" o:spid="_x0000_s2417" style="position:absolute;flip:x;visibility:visible;mso-wrap-style:square" from="2711,2679" to="14312,26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" strokeweight=".65pt">
                        <v:stroke joinstyle="miter"/>
                      </v:line>
                      <v:line id="Line 3641" o:spid="_x0000_s2418" style="position:absolute;visibility:visible;mso-wrap-style:square" from="2711,2679" to="9061,72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" strokeweight=".65pt">
                        <v:stroke joinstyle="miter"/>
                      </v:line>
                      <v:line id="Line 3642" o:spid="_x0000_s2419" style="position:absolute;visibility:visible;mso-wrap-style:square" from="9061,7283" to="9067,167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" strokeweight=".65pt">
                        <v:stroke joinstyle="miter"/>
                      </v:line>
                      <v:line id="Line 3643" o:spid="_x0000_s2420" style="position:absolute;visibility:visible;mso-wrap-style:square" from="2711,2679" to="2717,121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" strokeweight=".65pt">
                        <v:stroke joinstyle="miter"/>
                      </v:line>
                      <v:line id="Line 3644" o:spid="_x0000_s2421" style="position:absolute;visibility:visible;mso-wrap-style:square" from="14312,2679" to="14319,121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" strokeweight=".65pt">
                        <v:stroke joinstyle="miter"/>
                      </v:line>
                      <v:shape id="Freeform 3645" o:spid="_x0000_s2422" style="position:absolute;left:2679;top:2647;width:11659;height:9506;visibility:visible;mso-wrap-style:square;v-text-anchor:top" coordsize="1836,14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" path="m9,l70,49,61,59,,10,9,xm111,82r60,50l163,142,102,92r9,-10xm212,165r61,50l264,224,203,175r9,-10xm313,248r61,49l366,307,305,257r8,-9xm415,330r61,50l467,389,406,340r9,-10xm516,413r61,49l568,472,508,422r8,-9xm618,495r61,50l670,555,609,505r9,-10xm719,578r61,49l771,637,711,588r8,-10xm821,661r61,49l873,720,812,670r9,-9xm922,743r61,50l974,802,913,753r9,-10xm1024,826r60,49l1076,885r-61,-50l1024,826xm1125,908r61,50l1177,967r-61,-49l1125,908xm1226,991r61,49l1279,1050r-61,-49l1226,991xm1328,1073r61,50l1380,1133r-61,-50l1328,1073xm1429,1156r61,50l1482,1215r-61,-49l1429,1156xm1531,1239r61,49l1583,1298r-61,-50l1531,1239xm1632,1321r61,50l1684,1380r-60,-49l1632,1321xm1734,1404r61,49l1786,1463r-61,-50l1734,1404xm1835,1486r1,1l1827,1497r-1,-1l1835,1486xe" fillcolor="black" strokeweight=".1pt">
                        <v:stroke joinstyle="bevel"/>
                        <v:path arrowok="t" o:connecttype="custom" o:connectlocs="44450,31115;0,6350;70485,52070;103505,90170;70485,52070;173355,136525;128905,111125;198755,157480;232410,194945;198755,157480;302260,241300;257810,215900;327660,262255;360680,299720;327660,262255;431165,346075;386715,320675;456565,367030;489585,404495;456565,367030;560070,450850;515620,425450;585470,471805;618490,509270;585470,471805;688340,555625;644525,530225;714375,576580;747395,614045;714375,576580;817245,660400;773430,635635;843280,681355;876300,719455;843280,681355;946150,765810;902335,740410;972185,786765;1005205,824230;972185,786765;1075055,870585;1031240,845185;1101090,891540;1134110,929005;1101090,891540;1165860,944245;1159510,949960" o:connectangles="0,0,0,0,0,0,0,0,0,0,0,0,0,0,0,0,0,0,0,0,0,0,0,0,0,0,0,0,0,0,0,0,0,0,0,0,0,0,0,0,0,0,0,0,0,0,0"/>
                        <o:lock v:ext="edit" verticies="t"/>
                      </v:shape>
                      <v:line id="Line 3646" o:spid="_x0000_s2423" style="position:absolute;visibility:visible;mso-wrap-style:square" from="2711,2679" to="9061,167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" strokeweight=".65pt">
                        <v:stroke joinstyle="miter"/>
                      </v:line>
                      <v:shape id="Freeform 3647" o:spid="_x0000_s2424" style="position:absolute;left:2698;top:12084;width:8687;height:2298;visibility:visible;mso-wrap-style:square;v-text-anchor:top" coordsize="1368,3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" path="m3,l81,19,77,32,,12,3,xm132,33r78,20l206,65,129,45r3,-12xm261,66r77,19l335,98,258,78r3,-12xm390,99r77,20l464,131,386,111r4,-12xm519,132r77,20l592,164,515,144r4,-12xm647,165r78,20l721,197,644,177r3,-12xm776,198r77,20l850,230,773,210r3,-12xm905,231r77,20l979,263,901,243r4,-12xm1034,264r77,20l1108,296r-78,-20l1034,264xm1162,297r78,20l1236,329r-77,-20l1162,297xm1291,330r77,20l1365,362r-77,-20l1291,330xe" fillcolor="black" strokeweight=".1pt">
                        <v:stroke joinstyle="bevel"/>
                        <v:path arrowok="t" o:connecttype="custom" o:connectlocs="1905,0;51435,12065;48895,20320;0,7620;1905,0;83820,20955;133350,33655;130810,41275;81915,28575;83820,20955;165735,41910;214630,53975;212725,62230;163830,49530;165735,41910;247650,62865;296545,75565;294640,83185;245110,70485;247650,62865;329565,83820;378460,96520;375920,104140;327025,91440;329565,83820;410845,104775;460375,117475;457835,125095;408940,112395;410845,104775;492760,125730;541655,138430;539750,146050;490855,133350;492760,125730;574675,146685;623570,159385;621665,167005;572135,154305;574675,146685;656590,167640;705485,180340;703580,187960;654050,175260;656590,167640;737870,188595;787400,201295;784860,208915;735965,196215;737870,188595;819785,209550;868680,222250;866775,229870;817880,217170;819785,209550" o:connectangles="0,0,0,0,0,0,0,0,0,0,0,0,0,0,0,0,0,0,0,0,0,0,0,0,0,0,0,0,0,0,0,0,0,0,0,0,0,0,0,0,0,0,0,0,0,0,0,0,0,0,0,0,0,0,0"/>
                        <o:lock v:ext="edit" verticies="t"/>
                      </v:shape>
                      <v:shape id="Freeform 3648" o:spid="_x0000_s2425" style="position:absolute;left:2673;top:2654;width:8852;height:11538;visibility:visible;mso-wrap-style:square;v-text-anchor:top" coordsize="1394,18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" path="m11,l58,62,48,69,,7,11,xm90,103r47,61l126,172,79,110r11,-7xm168,206r47,61l205,275,157,213r11,-7xm247,308r47,62l283,378,236,316r11,-8xm325,411r48,62l362,480,315,419r10,-8xm404,514r47,62l440,583,393,521r11,-7xm483,617r47,61l519,686,472,624r11,-7xm561,720r47,61l597,789,550,727r11,-7xm640,822r47,62l676,892,629,830r11,-8xm718,925r47,62l755,994,707,933r11,-8xm797,1028r47,62l833,1097r-47,-61l797,1028xm875,1131r47,62l912,1200r-47,-62l875,1131xm954,1234r47,61l990,1303r-47,-62l954,1234xm1032,1336r48,62l1069,1406r-47,-62l1032,1336xm1111,1439r47,62l1147,1509r-47,-62l1111,1439xm1190,1542r47,62l1226,1611r-47,-61l1190,1542xm1268,1645r47,62l1305,1714r-48,-62l1268,1645xm1347,1748r47,61l1383,1817r-47,-62l1347,1748xe" fillcolor="black" strokeweight=".1pt">
                        <v:stroke joinstyle="bevel"/>
                        <v:path arrowok="t" o:connecttype="custom" o:connectlocs="36830,39370;0,4445;57150,65405;80010,109220;57150,65405;136525,169545;99695,135255;156845,195580;179705,240030;156845,195580;236855,300355;200025,266065;256540,326390;279400,370205;256540,326390;336550,430530;299720,396240;356235,457200;379095,501015;356235,457200;436245,561340;399415,527050;455930,587375;479425,631190;455930,587375;535940,692150;499110,657860;555625,718185;579120,762000;555625,718185;635635,822325;598805,788035;655320,848360;678815,892810;655320,848360;735330,953135;698500,918845;755650,979170;778510,1022985;755650,979170;835025,1083945;798195,1049020;855345,1109980;878205,1153795;855345,1109980" o:connectangles="0,0,0,0,0,0,0,0,0,0,0,0,0,0,0,0,0,0,0,0,0,0,0,0,0,0,0,0,0,0,0,0,0,0,0,0,0,0,0,0,0,0,0,0,0"/>
                        <o:lock v:ext="edit" verticies="t"/>
                      </v:shape>
                      <v:line id="Line 3649" o:spid="_x0000_s2426" style="position:absolute;flip:x;visibility:visible;mso-wrap-style:square" from="10426,14243" to="10991,147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" strokeweight=".65pt">
                        <v:stroke joinstyle="miter"/>
                      </v:line>
                      <v:line id="Line 3650" o:spid="_x0000_s2427" style="position:absolute;visibility:visible;mso-wrap-style:square" from="10426,14738" to="11125,149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" strokeweight=".65pt">
                        <v:stroke joinstyle="miter"/>
                      </v:line>
                      <v:line id="Line 3651" o:spid="_x0000_s2428" style="position:absolute;flip:y;visibility:visible;mso-wrap-style:square" from="11271,13512" to="11798,138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" strokeweight=".65pt">
                        <v:stroke joinstyle="miter"/>
                      </v:line>
                      <v:line id="Line 3652" o:spid="_x0000_s2429" style="position:absolute;visibility:visible;mso-wrap-style:square" from="11798,13512" to="12166,14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" strokeweight=".65pt">
                        <v:stroke joinstyle="miter"/>
                      </v:line>
                      <v:rect id="Rectangle 3653" o:spid="_x0000_s2430" style="position:absolute;left:11918;top:14255;width:877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68183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8183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v:textbox>
                      </v:rect>
                      <v:rect id="Rectangle 3654" o:spid="_x0000_s2431" style="position:absolute;left:1435;top:984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68183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8183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655" o:spid="_x0000_s2432" style="position:absolute;left:8642;top:5092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68183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8183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656" o:spid="_x0000_s2433" style="position:absolute;left:1193;top:11004;width:1531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68183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8183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657" o:spid="_x0000_s2434" style="position:absolute;left:14801;top:10839;width:1531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68183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8183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658" o:spid="_x0000_s2435" style="position:absolute;left:14566;top:1060;width:832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68183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8183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659" o:spid="_x0000_s2436" style="position:absolute;left:8591;top:16637;width:153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68183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8183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63.</w:t>
      </w:r>
      <w:r w:rsidRPr="00610F8A">
        <w:rPr>
          <w:sz w:val="26"/>
          <w:szCs w:val="26"/>
        </w:rPr>
        <w:t xml:space="preserve"> Tương tự như bài 62. </w:t>
      </w:r>
      <w:r w:rsidRPr="00610F8A">
        <w:rPr>
          <w:b/>
          <w:sz w:val="26"/>
          <w:szCs w:val="26"/>
        </w:rPr>
        <w:t>Chọn B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148"/>
        <w:gridCol w:w="2988"/>
      </w:tblGrid>
      <w:tr w:rsidR="00DC5200" w:rsidRPr="00610F8A" w:rsidTr="00F52983">
        <w:tc>
          <w:tcPr>
            <w:tcW w:w="5148" w:type="dxa"/>
            <w:shd w:val="clear" w:color="auto" w:fill="auto"/>
          </w:tcPr>
          <w:p w:rsidR="00DC5200" w:rsidRPr="00790DA3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790DA3">
              <w:rPr>
                <w:b/>
                <w:sz w:val="26"/>
                <w:szCs w:val="26"/>
                <w:lang w:val="fr-FR"/>
              </w:rPr>
              <w:lastRenderedPageBreak/>
              <w:t xml:space="preserve">Câu 64. </w:t>
            </w:r>
            <w:r w:rsidRPr="00790DA3">
              <w:rPr>
                <w:sz w:val="26"/>
                <w:szCs w:val="26"/>
                <w:lang w:val="fr-FR"/>
              </w:rPr>
              <w:t xml:space="preserve">Ta có </w:t>
            </w:r>
            <w:r w:rsidR="007A1347" w:rsidRPr="00610F8A">
              <w:rPr>
                <w:position w:val="-14"/>
                <w:sz w:val="26"/>
                <w:szCs w:val="26"/>
              </w:rPr>
              <w:object w:dxaOrig="4220" w:dyaOrig="480">
                <v:shape id="_x0000_i2708" type="#_x0000_t75" style="width:210.75pt;height:24pt" o:ole="">
                  <v:imagedata r:id="rId3374" o:title=""/>
                </v:shape>
                <o:OLEObject Type="Embed" ProgID="Equation.DSMT4" ShapeID="_x0000_i2708" DrawAspect="Content" ObjectID="_1653458614" r:id="rId3375"/>
              </w:object>
            </w:r>
          </w:p>
          <w:p w:rsidR="00DC5200" w:rsidRPr="00790DA3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610F8A">
              <w:rPr>
                <w:position w:val="-14"/>
                <w:sz w:val="26"/>
                <w:szCs w:val="26"/>
              </w:rPr>
              <w:object w:dxaOrig="4540" w:dyaOrig="480">
                <v:shape id="_x0000_i2709" type="#_x0000_t75" style="width:227.25pt;height:24pt" o:ole="">
                  <v:imagedata r:id="rId3376" o:title=""/>
                </v:shape>
                <o:OLEObject Type="Embed" ProgID="Equation.DSMT4" ShapeID="_x0000_i2709" DrawAspect="Content" ObjectID="_1653458615" r:id="rId3377"/>
              </w:object>
            </w:r>
            <w:r w:rsidR="00DC5200" w:rsidRPr="00790DA3">
              <w:rPr>
                <w:sz w:val="26"/>
                <w:szCs w:val="26"/>
                <w:lang w:val="fr-FR"/>
              </w:rPr>
              <w:t>.</w:t>
            </w:r>
          </w:p>
          <w:p w:rsidR="00DC5200" w:rsidRPr="00790DA3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790DA3">
              <w:rPr>
                <w:sz w:val="26"/>
                <w:szCs w:val="26"/>
                <w:lang w:val="fr-FR"/>
              </w:rPr>
              <w:t xml:space="preserve">Tam giác vuông </w:t>
            </w:r>
            <w:r w:rsidR="007A1347" w:rsidRPr="00610F8A">
              <w:rPr>
                <w:position w:val="-4"/>
                <w:sz w:val="26"/>
                <w:szCs w:val="26"/>
              </w:rPr>
              <w:object w:dxaOrig="680" w:dyaOrig="260">
                <v:shape id="_x0000_i2710" type="#_x0000_t75" style="width:33.75pt;height:12.75pt" o:ole="">
                  <v:imagedata r:id="rId3378" o:title=""/>
                </v:shape>
                <o:OLEObject Type="Embed" ProgID="Equation.DSMT4" ShapeID="_x0000_i2710" DrawAspect="Content" ObjectID="_1653458616" r:id="rId3379"/>
              </w:object>
            </w:r>
            <w:r w:rsidRPr="00790DA3">
              <w:rPr>
                <w:sz w:val="26"/>
                <w:szCs w:val="26"/>
                <w:lang w:val="fr-FR"/>
              </w:rPr>
              <w:t xml:space="preserve">, có </w:t>
            </w:r>
            <w:r w:rsidR="007A1347" w:rsidRPr="00610F8A">
              <w:rPr>
                <w:position w:val="-28"/>
                <w:sz w:val="26"/>
                <w:szCs w:val="26"/>
              </w:rPr>
              <w:object w:dxaOrig="2079" w:dyaOrig="700">
                <v:shape id="_x0000_i2711" type="#_x0000_t75" style="width:104.25pt;height:35.25pt" o:ole="">
                  <v:imagedata r:id="rId3380" o:title=""/>
                </v:shape>
                <o:OLEObject Type="Embed" ProgID="Equation.DSMT4" ShapeID="_x0000_i2711" DrawAspect="Content" ObjectID="_1653458617" r:id="rId3381"/>
              </w:object>
            </w:r>
            <w:r w:rsidRPr="00790DA3">
              <w:rPr>
                <w:sz w:val="26"/>
                <w:szCs w:val="26"/>
                <w:lang w:val="fr-FR"/>
              </w:rPr>
              <w:t>.</w:t>
            </w:r>
          </w:p>
          <w:p w:rsidR="00DC5200" w:rsidRPr="00790DA3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790DA3">
              <w:rPr>
                <w:sz w:val="26"/>
                <w:szCs w:val="26"/>
                <w:lang w:val="fr-FR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720" w:dyaOrig="279">
                <v:shape id="_x0000_i2712" type="#_x0000_t75" style="width:36pt;height:14.25pt" o:ole="">
                  <v:imagedata r:id="rId3382" o:title=""/>
                </v:shape>
                <o:OLEObject Type="Embed" ProgID="Equation.DSMT4" ShapeID="_x0000_i2712" DrawAspect="Content" ObjectID="_1653458618" r:id="rId3383"/>
              </w:object>
            </w:r>
            <w:r w:rsidRPr="00790DA3">
              <w:rPr>
                <w:sz w:val="26"/>
                <w:szCs w:val="26"/>
                <w:lang w:val="fr-FR"/>
              </w:rPr>
              <w:t xml:space="preserve">, có </w:t>
            </w:r>
            <w:r w:rsidR="007A1347" w:rsidRPr="00610F8A">
              <w:rPr>
                <w:position w:val="-28"/>
                <w:sz w:val="26"/>
                <w:szCs w:val="26"/>
              </w:rPr>
              <w:object w:dxaOrig="2220" w:dyaOrig="700">
                <v:shape id="_x0000_i2713" type="#_x0000_t75" style="width:111pt;height:35.25pt" o:ole="">
                  <v:imagedata r:id="rId3384" o:title=""/>
                </v:shape>
                <o:OLEObject Type="Embed" ProgID="Equation.DSMT4" ShapeID="_x0000_i2713" DrawAspect="Content" ObjectID="_1653458619" r:id="rId3385"/>
              </w:object>
            </w:r>
            <w:r w:rsidRPr="00790DA3">
              <w:rPr>
                <w:sz w:val="26"/>
                <w:szCs w:val="26"/>
                <w:lang w:val="fr-FR"/>
              </w:rPr>
              <w:t>.</w:t>
            </w:r>
          </w:p>
          <w:p w:rsidR="00DC5200" w:rsidRPr="00790DA3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790DA3">
              <w:rPr>
                <w:sz w:val="26"/>
                <w:szCs w:val="26"/>
                <w:lang w:val="fr-FR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714" type="#_x0000_t75" style="width:30pt;height:14.25pt" o:ole="">
                  <v:imagedata r:id="rId3386" o:title=""/>
                </v:shape>
                <o:OLEObject Type="Embed" ProgID="Equation.DSMT4" ShapeID="_x0000_i2714" DrawAspect="Content" ObjectID="_1653458620" r:id="rId3387"/>
              </w:object>
            </w:r>
            <w:r w:rsidRPr="00790DA3">
              <w:rPr>
                <w:sz w:val="26"/>
                <w:szCs w:val="26"/>
                <w:lang w:val="fr-FR"/>
              </w:rPr>
              <w:t xml:space="preserve">,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2920" w:dyaOrig="420">
                <v:shape id="_x0000_i2715" type="#_x0000_t75" style="width:146.25pt;height:21pt" o:ole="">
                  <v:imagedata r:id="rId3388" o:title=""/>
                </v:shape>
                <o:OLEObject Type="Embed" ProgID="Equation.DSMT4" ShapeID="_x0000_i2715" DrawAspect="Content" ObjectID="_1653458621" r:id="rId3389"/>
              </w:object>
            </w:r>
            <w:r w:rsidRPr="00790DA3">
              <w:rPr>
                <w:sz w:val="26"/>
                <w:szCs w:val="26"/>
                <w:lang w:val="fr-FR"/>
              </w:rPr>
              <w:t>.</w:t>
            </w:r>
          </w:p>
          <w:p w:rsidR="00DC5200" w:rsidRPr="00790DA3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790DA3">
              <w:rPr>
                <w:sz w:val="26"/>
                <w:szCs w:val="26"/>
                <w:lang w:val="fr-FR"/>
              </w:rPr>
              <w:t xml:space="preserve">Diện tích hình chữ nhật </w:t>
            </w:r>
            <w:r w:rsidR="007A1347" w:rsidRPr="00610F8A">
              <w:rPr>
                <w:position w:val="-12"/>
                <w:sz w:val="26"/>
                <w:szCs w:val="26"/>
              </w:rPr>
              <w:object w:dxaOrig="2640" w:dyaOrig="420">
                <v:shape id="_x0000_i2716" type="#_x0000_t75" style="width:132pt;height:21pt" o:ole="">
                  <v:imagedata r:id="rId3390" o:title=""/>
                </v:shape>
                <o:OLEObject Type="Embed" ProgID="Equation.DSMT4" ShapeID="_x0000_i2716" DrawAspect="Content" ObjectID="_1653458622" r:id="rId3391"/>
              </w:object>
            </w:r>
            <w:r w:rsidRPr="00790DA3">
              <w:rPr>
                <w:sz w:val="26"/>
                <w:szCs w:val="26"/>
                <w:lang w:val="fr-FR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12"/>
                <w:sz w:val="26"/>
                <w:szCs w:val="26"/>
              </w:rPr>
              <w:object w:dxaOrig="3620" w:dyaOrig="420">
                <v:shape id="_x0000_i2717" type="#_x0000_t75" style="width:180.75pt;height:21pt" o:ole="">
                  <v:imagedata r:id="rId3392" o:title=""/>
                </v:shape>
                <o:OLEObject Type="Embed" ProgID="Equation.DSMT4" ShapeID="_x0000_i2717" DrawAspect="Content" ObjectID="_1653458623" r:id="rId3393"/>
              </w:object>
            </w:r>
            <w:r w:rsidRPr="00610F8A">
              <w:rPr>
                <w:sz w:val="26"/>
                <w:szCs w:val="26"/>
                <w:lang w:val="fr-FR"/>
              </w:rPr>
              <w:t xml:space="preserve"> </w:t>
            </w:r>
            <w:r w:rsidRPr="00610F8A">
              <w:rPr>
                <w:b/>
                <w:sz w:val="26"/>
                <w:szCs w:val="26"/>
                <w:lang w:val="fr-FR"/>
              </w:rPr>
              <w:t>Chọn A.</w:t>
            </w:r>
          </w:p>
        </w:tc>
        <w:tc>
          <w:tcPr>
            <w:tcW w:w="298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751330" cy="1811655"/>
                      <wp:effectExtent l="0" t="3810" r="0" b="3810"/>
                      <wp:docPr id="3660" name="Canvas 366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214" name="Freeform 366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01980" y="1220470"/>
                                  <a:ext cx="938530" cy="6985"/>
                                </a:xfrm>
                                <a:custGeom>
                                  <a:avLst/>
                                  <a:gdLst>
                                    <a:gd name="T0" fmla="*/ 57 w 1478"/>
                                    <a:gd name="T1" fmla="*/ 0 h 11"/>
                                    <a:gd name="T2" fmla="*/ 0 w 1478"/>
                                    <a:gd name="T3" fmla="*/ 11 h 11"/>
                                    <a:gd name="T4" fmla="*/ 95 w 1478"/>
                                    <a:gd name="T5" fmla="*/ 0 h 11"/>
                                    <a:gd name="T6" fmla="*/ 151 w 1478"/>
                                    <a:gd name="T7" fmla="*/ 11 h 11"/>
                                    <a:gd name="T8" fmla="*/ 95 w 1478"/>
                                    <a:gd name="T9" fmla="*/ 0 h 11"/>
                                    <a:gd name="T10" fmla="*/ 246 w 1478"/>
                                    <a:gd name="T11" fmla="*/ 0 h 11"/>
                                    <a:gd name="T12" fmla="*/ 189 w 1478"/>
                                    <a:gd name="T13" fmla="*/ 11 h 11"/>
                                    <a:gd name="T14" fmla="*/ 284 w 1478"/>
                                    <a:gd name="T15" fmla="*/ 0 h 11"/>
                                    <a:gd name="T16" fmla="*/ 341 w 1478"/>
                                    <a:gd name="T17" fmla="*/ 11 h 11"/>
                                    <a:gd name="T18" fmla="*/ 284 w 1478"/>
                                    <a:gd name="T19" fmla="*/ 0 h 11"/>
                                    <a:gd name="T20" fmla="*/ 436 w 1478"/>
                                    <a:gd name="T21" fmla="*/ 0 h 11"/>
                                    <a:gd name="T22" fmla="*/ 379 w 1478"/>
                                    <a:gd name="T23" fmla="*/ 11 h 11"/>
                                    <a:gd name="T24" fmla="*/ 474 w 1478"/>
                                    <a:gd name="T25" fmla="*/ 0 h 11"/>
                                    <a:gd name="T26" fmla="*/ 531 w 1478"/>
                                    <a:gd name="T27" fmla="*/ 11 h 11"/>
                                    <a:gd name="T28" fmla="*/ 474 w 1478"/>
                                    <a:gd name="T29" fmla="*/ 0 h 11"/>
                                    <a:gd name="T30" fmla="*/ 625 w 1478"/>
                                    <a:gd name="T31" fmla="*/ 0 h 11"/>
                                    <a:gd name="T32" fmla="*/ 568 w 1478"/>
                                    <a:gd name="T33" fmla="*/ 11 h 11"/>
                                    <a:gd name="T34" fmla="*/ 663 w 1478"/>
                                    <a:gd name="T35" fmla="*/ 0 h 11"/>
                                    <a:gd name="T36" fmla="*/ 720 w 1478"/>
                                    <a:gd name="T37" fmla="*/ 11 h 11"/>
                                    <a:gd name="T38" fmla="*/ 663 w 1478"/>
                                    <a:gd name="T39" fmla="*/ 0 h 11"/>
                                    <a:gd name="T40" fmla="*/ 815 w 1478"/>
                                    <a:gd name="T41" fmla="*/ 0 h 11"/>
                                    <a:gd name="T42" fmla="*/ 758 w 1478"/>
                                    <a:gd name="T43" fmla="*/ 11 h 11"/>
                                    <a:gd name="T44" fmla="*/ 853 w 1478"/>
                                    <a:gd name="T45" fmla="*/ 0 h 11"/>
                                    <a:gd name="T46" fmla="*/ 910 w 1478"/>
                                    <a:gd name="T47" fmla="*/ 11 h 11"/>
                                    <a:gd name="T48" fmla="*/ 853 w 1478"/>
                                    <a:gd name="T49" fmla="*/ 0 h 11"/>
                                    <a:gd name="T50" fmla="*/ 1004 w 1478"/>
                                    <a:gd name="T51" fmla="*/ 0 h 11"/>
                                    <a:gd name="T52" fmla="*/ 948 w 1478"/>
                                    <a:gd name="T53" fmla="*/ 11 h 11"/>
                                    <a:gd name="T54" fmla="*/ 1042 w 1478"/>
                                    <a:gd name="T55" fmla="*/ 0 h 11"/>
                                    <a:gd name="T56" fmla="*/ 1099 w 1478"/>
                                    <a:gd name="T57" fmla="*/ 11 h 11"/>
                                    <a:gd name="T58" fmla="*/ 1042 w 1478"/>
                                    <a:gd name="T59" fmla="*/ 0 h 11"/>
                                    <a:gd name="T60" fmla="*/ 1194 w 1478"/>
                                    <a:gd name="T61" fmla="*/ 0 h 11"/>
                                    <a:gd name="T62" fmla="*/ 1137 w 1478"/>
                                    <a:gd name="T63" fmla="*/ 11 h 11"/>
                                    <a:gd name="T64" fmla="*/ 1232 w 1478"/>
                                    <a:gd name="T65" fmla="*/ 0 h 11"/>
                                    <a:gd name="T66" fmla="*/ 1289 w 1478"/>
                                    <a:gd name="T67" fmla="*/ 11 h 11"/>
                                    <a:gd name="T68" fmla="*/ 1232 w 1478"/>
                                    <a:gd name="T69" fmla="*/ 0 h 11"/>
                                    <a:gd name="T70" fmla="*/ 1383 w 1478"/>
                                    <a:gd name="T71" fmla="*/ 0 h 11"/>
                                    <a:gd name="T72" fmla="*/ 1327 w 1478"/>
                                    <a:gd name="T73" fmla="*/ 11 h 11"/>
                                    <a:gd name="T74" fmla="*/ 1421 w 1478"/>
                                    <a:gd name="T75" fmla="*/ 0 h 11"/>
                                    <a:gd name="T76" fmla="*/ 1478 w 1478"/>
                                    <a:gd name="T77" fmla="*/ 11 h 11"/>
                                    <a:gd name="T78" fmla="*/ 1421 w 1478"/>
                                    <a:gd name="T79" fmla="*/ 0 h 1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1478" h="11">
                                      <a:moveTo>
                                        <a:pt x="0" y="0"/>
                                      </a:moveTo>
                                      <a:lnTo>
                                        <a:pt x="57" y="0"/>
                                      </a:lnTo>
                                      <a:lnTo>
                                        <a:pt x="57" y="11"/>
                                      </a:lnTo>
                                      <a:lnTo>
                                        <a:pt x="0" y="11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95" y="0"/>
                                      </a:moveTo>
                                      <a:lnTo>
                                        <a:pt x="151" y="0"/>
                                      </a:lnTo>
                                      <a:lnTo>
                                        <a:pt x="151" y="11"/>
                                      </a:lnTo>
                                      <a:lnTo>
                                        <a:pt x="95" y="11"/>
                                      </a:lnTo>
                                      <a:lnTo>
                                        <a:pt x="95" y="0"/>
                                      </a:lnTo>
                                      <a:close/>
                                      <a:moveTo>
                                        <a:pt x="189" y="0"/>
                                      </a:moveTo>
                                      <a:lnTo>
                                        <a:pt x="246" y="0"/>
                                      </a:lnTo>
                                      <a:lnTo>
                                        <a:pt x="246" y="11"/>
                                      </a:lnTo>
                                      <a:lnTo>
                                        <a:pt x="189" y="11"/>
                                      </a:lnTo>
                                      <a:lnTo>
                                        <a:pt x="189" y="0"/>
                                      </a:lnTo>
                                      <a:close/>
                                      <a:moveTo>
                                        <a:pt x="284" y="0"/>
                                      </a:moveTo>
                                      <a:lnTo>
                                        <a:pt x="341" y="0"/>
                                      </a:lnTo>
                                      <a:lnTo>
                                        <a:pt x="341" y="11"/>
                                      </a:lnTo>
                                      <a:lnTo>
                                        <a:pt x="284" y="11"/>
                                      </a:lnTo>
                                      <a:lnTo>
                                        <a:pt x="284" y="0"/>
                                      </a:lnTo>
                                      <a:close/>
                                      <a:moveTo>
                                        <a:pt x="379" y="0"/>
                                      </a:moveTo>
                                      <a:lnTo>
                                        <a:pt x="436" y="0"/>
                                      </a:lnTo>
                                      <a:lnTo>
                                        <a:pt x="436" y="11"/>
                                      </a:lnTo>
                                      <a:lnTo>
                                        <a:pt x="379" y="11"/>
                                      </a:lnTo>
                                      <a:lnTo>
                                        <a:pt x="379" y="0"/>
                                      </a:lnTo>
                                      <a:close/>
                                      <a:moveTo>
                                        <a:pt x="474" y="0"/>
                                      </a:moveTo>
                                      <a:lnTo>
                                        <a:pt x="531" y="0"/>
                                      </a:lnTo>
                                      <a:lnTo>
                                        <a:pt x="531" y="11"/>
                                      </a:lnTo>
                                      <a:lnTo>
                                        <a:pt x="474" y="11"/>
                                      </a:lnTo>
                                      <a:lnTo>
                                        <a:pt x="474" y="0"/>
                                      </a:lnTo>
                                      <a:close/>
                                      <a:moveTo>
                                        <a:pt x="568" y="0"/>
                                      </a:moveTo>
                                      <a:lnTo>
                                        <a:pt x="625" y="0"/>
                                      </a:lnTo>
                                      <a:lnTo>
                                        <a:pt x="625" y="11"/>
                                      </a:lnTo>
                                      <a:lnTo>
                                        <a:pt x="568" y="11"/>
                                      </a:lnTo>
                                      <a:lnTo>
                                        <a:pt x="568" y="0"/>
                                      </a:lnTo>
                                      <a:close/>
                                      <a:moveTo>
                                        <a:pt x="663" y="0"/>
                                      </a:moveTo>
                                      <a:lnTo>
                                        <a:pt x="720" y="0"/>
                                      </a:lnTo>
                                      <a:lnTo>
                                        <a:pt x="720" y="11"/>
                                      </a:lnTo>
                                      <a:lnTo>
                                        <a:pt x="663" y="11"/>
                                      </a:lnTo>
                                      <a:lnTo>
                                        <a:pt x="663" y="0"/>
                                      </a:lnTo>
                                      <a:close/>
                                      <a:moveTo>
                                        <a:pt x="758" y="0"/>
                                      </a:moveTo>
                                      <a:lnTo>
                                        <a:pt x="815" y="0"/>
                                      </a:lnTo>
                                      <a:lnTo>
                                        <a:pt x="815" y="11"/>
                                      </a:lnTo>
                                      <a:lnTo>
                                        <a:pt x="758" y="11"/>
                                      </a:lnTo>
                                      <a:lnTo>
                                        <a:pt x="758" y="0"/>
                                      </a:lnTo>
                                      <a:close/>
                                      <a:moveTo>
                                        <a:pt x="853" y="0"/>
                                      </a:moveTo>
                                      <a:lnTo>
                                        <a:pt x="910" y="0"/>
                                      </a:lnTo>
                                      <a:lnTo>
                                        <a:pt x="910" y="11"/>
                                      </a:lnTo>
                                      <a:lnTo>
                                        <a:pt x="853" y="11"/>
                                      </a:lnTo>
                                      <a:lnTo>
                                        <a:pt x="853" y="0"/>
                                      </a:lnTo>
                                      <a:close/>
                                      <a:moveTo>
                                        <a:pt x="948" y="0"/>
                                      </a:moveTo>
                                      <a:lnTo>
                                        <a:pt x="1004" y="0"/>
                                      </a:lnTo>
                                      <a:lnTo>
                                        <a:pt x="1004" y="11"/>
                                      </a:lnTo>
                                      <a:lnTo>
                                        <a:pt x="948" y="11"/>
                                      </a:lnTo>
                                      <a:lnTo>
                                        <a:pt x="948" y="0"/>
                                      </a:lnTo>
                                      <a:close/>
                                      <a:moveTo>
                                        <a:pt x="1042" y="0"/>
                                      </a:moveTo>
                                      <a:lnTo>
                                        <a:pt x="1099" y="0"/>
                                      </a:lnTo>
                                      <a:lnTo>
                                        <a:pt x="1099" y="11"/>
                                      </a:lnTo>
                                      <a:lnTo>
                                        <a:pt x="1042" y="11"/>
                                      </a:lnTo>
                                      <a:lnTo>
                                        <a:pt x="1042" y="0"/>
                                      </a:lnTo>
                                      <a:close/>
                                      <a:moveTo>
                                        <a:pt x="1137" y="0"/>
                                      </a:moveTo>
                                      <a:lnTo>
                                        <a:pt x="1194" y="0"/>
                                      </a:lnTo>
                                      <a:lnTo>
                                        <a:pt x="1194" y="11"/>
                                      </a:lnTo>
                                      <a:lnTo>
                                        <a:pt x="1137" y="11"/>
                                      </a:lnTo>
                                      <a:lnTo>
                                        <a:pt x="1137" y="0"/>
                                      </a:lnTo>
                                      <a:close/>
                                      <a:moveTo>
                                        <a:pt x="1232" y="0"/>
                                      </a:moveTo>
                                      <a:lnTo>
                                        <a:pt x="1289" y="0"/>
                                      </a:lnTo>
                                      <a:lnTo>
                                        <a:pt x="1289" y="11"/>
                                      </a:lnTo>
                                      <a:lnTo>
                                        <a:pt x="1232" y="11"/>
                                      </a:lnTo>
                                      <a:lnTo>
                                        <a:pt x="1232" y="0"/>
                                      </a:lnTo>
                                      <a:close/>
                                      <a:moveTo>
                                        <a:pt x="1327" y="0"/>
                                      </a:moveTo>
                                      <a:lnTo>
                                        <a:pt x="1383" y="0"/>
                                      </a:lnTo>
                                      <a:lnTo>
                                        <a:pt x="1383" y="11"/>
                                      </a:lnTo>
                                      <a:lnTo>
                                        <a:pt x="1327" y="11"/>
                                      </a:lnTo>
                                      <a:lnTo>
                                        <a:pt x="1327" y="0"/>
                                      </a:lnTo>
                                      <a:close/>
                                      <a:moveTo>
                                        <a:pt x="1421" y="0"/>
                                      </a:moveTo>
                                      <a:lnTo>
                                        <a:pt x="1478" y="0"/>
                                      </a:lnTo>
                                      <a:lnTo>
                                        <a:pt x="1478" y="11"/>
                                      </a:lnTo>
                                      <a:lnTo>
                                        <a:pt x="1421" y="11"/>
                                      </a:lnTo>
                                      <a:lnTo>
                                        <a:pt x="142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15" name="Freeform 366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08915" y="1221105"/>
                                  <a:ext cx="394970" cy="334645"/>
                                </a:xfrm>
                                <a:custGeom>
                                  <a:avLst/>
                                  <a:gdLst>
                                    <a:gd name="T0" fmla="*/ 622 w 622"/>
                                    <a:gd name="T1" fmla="*/ 9 h 527"/>
                                    <a:gd name="T2" fmla="*/ 576 w 622"/>
                                    <a:gd name="T3" fmla="*/ 48 h 527"/>
                                    <a:gd name="T4" fmla="*/ 570 w 622"/>
                                    <a:gd name="T5" fmla="*/ 39 h 527"/>
                                    <a:gd name="T6" fmla="*/ 616 w 622"/>
                                    <a:gd name="T7" fmla="*/ 0 h 527"/>
                                    <a:gd name="T8" fmla="*/ 622 w 622"/>
                                    <a:gd name="T9" fmla="*/ 9 h 527"/>
                                    <a:gd name="T10" fmla="*/ 545 w 622"/>
                                    <a:gd name="T11" fmla="*/ 74 h 527"/>
                                    <a:gd name="T12" fmla="*/ 499 w 622"/>
                                    <a:gd name="T13" fmla="*/ 112 h 527"/>
                                    <a:gd name="T14" fmla="*/ 493 w 622"/>
                                    <a:gd name="T15" fmla="*/ 103 h 527"/>
                                    <a:gd name="T16" fmla="*/ 539 w 622"/>
                                    <a:gd name="T17" fmla="*/ 65 h 527"/>
                                    <a:gd name="T18" fmla="*/ 545 w 622"/>
                                    <a:gd name="T19" fmla="*/ 74 h 527"/>
                                    <a:gd name="T20" fmla="*/ 468 w 622"/>
                                    <a:gd name="T21" fmla="*/ 138 h 527"/>
                                    <a:gd name="T22" fmla="*/ 422 w 622"/>
                                    <a:gd name="T23" fmla="*/ 177 h 527"/>
                                    <a:gd name="T24" fmla="*/ 416 w 622"/>
                                    <a:gd name="T25" fmla="*/ 168 h 527"/>
                                    <a:gd name="T26" fmla="*/ 462 w 622"/>
                                    <a:gd name="T27" fmla="*/ 129 h 527"/>
                                    <a:gd name="T28" fmla="*/ 468 w 622"/>
                                    <a:gd name="T29" fmla="*/ 138 h 527"/>
                                    <a:gd name="T30" fmla="*/ 391 w 622"/>
                                    <a:gd name="T31" fmla="*/ 203 h 527"/>
                                    <a:gd name="T32" fmla="*/ 345 w 622"/>
                                    <a:gd name="T33" fmla="*/ 242 h 527"/>
                                    <a:gd name="T34" fmla="*/ 340 w 622"/>
                                    <a:gd name="T35" fmla="*/ 233 h 527"/>
                                    <a:gd name="T36" fmla="*/ 386 w 622"/>
                                    <a:gd name="T37" fmla="*/ 194 h 527"/>
                                    <a:gd name="T38" fmla="*/ 391 w 622"/>
                                    <a:gd name="T39" fmla="*/ 203 h 527"/>
                                    <a:gd name="T40" fmla="*/ 314 w 622"/>
                                    <a:gd name="T41" fmla="*/ 267 h 527"/>
                                    <a:gd name="T42" fmla="*/ 268 w 622"/>
                                    <a:gd name="T43" fmla="*/ 306 h 527"/>
                                    <a:gd name="T44" fmla="*/ 263 w 622"/>
                                    <a:gd name="T45" fmla="*/ 297 h 527"/>
                                    <a:gd name="T46" fmla="*/ 309 w 622"/>
                                    <a:gd name="T47" fmla="*/ 258 h 527"/>
                                    <a:gd name="T48" fmla="*/ 314 w 622"/>
                                    <a:gd name="T49" fmla="*/ 267 h 527"/>
                                    <a:gd name="T50" fmla="*/ 238 w 622"/>
                                    <a:gd name="T51" fmla="*/ 332 h 527"/>
                                    <a:gd name="T52" fmla="*/ 192 w 622"/>
                                    <a:gd name="T53" fmla="*/ 371 h 527"/>
                                    <a:gd name="T54" fmla="*/ 186 w 622"/>
                                    <a:gd name="T55" fmla="*/ 362 h 527"/>
                                    <a:gd name="T56" fmla="*/ 232 w 622"/>
                                    <a:gd name="T57" fmla="*/ 323 h 527"/>
                                    <a:gd name="T58" fmla="*/ 238 w 622"/>
                                    <a:gd name="T59" fmla="*/ 332 h 527"/>
                                    <a:gd name="T60" fmla="*/ 161 w 622"/>
                                    <a:gd name="T61" fmla="*/ 396 h 527"/>
                                    <a:gd name="T62" fmla="*/ 115 w 622"/>
                                    <a:gd name="T63" fmla="*/ 435 h 527"/>
                                    <a:gd name="T64" fmla="*/ 109 w 622"/>
                                    <a:gd name="T65" fmla="*/ 426 h 527"/>
                                    <a:gd name="T66" fmla="*/ 155 w 622"/>
                                    <a:gd name="T67" fmla="*/ 388 h 527"/>
                                    <a:gd name="T68" fmla="*/ 161 w 622"/>
                                    <a:gd name="T69" fmla="*/ 396 h 527"/>
                                    <a:gd name="T70" fmla="*/ 84 w 622"/>
                                    <a:gd name="T71" fmla="*/ 461 h 527"/>
                                    <a:gd name="T72" fmla="*/ 38 w 622"/>
                                    <a:gd name="T73" fmla="*/ 500 h 527"/>
                                    <a:gd name="T74" fmla="*/ 32 w 622"/>
                                    <a:gd name="T75" fmla="*/ 491 h 527"/>
                                    <a:gd name="T76" fmla="*/ 78 w 622"/>
                                    <a:gd name="T77" fmla="*/ 452 h 527"/>
                                    <a:gd name="T78" fmla="*/ 84 w 622"/>
                                    <a:gd name="T79" fmla="*/ 461 h 527"/>
                                    <a:gd name="T80" fmla="*/ 7 w 622"/>
                                    <a:gd name="T81" fmla="*/ 526 h 527"/>
                                    <a:gd name="T82" fmla="*/ 6 w 622"/>
                                    <a:gd name="T83" fmla="*/ 527 h 527"/>
                                    <a:gd name="T84" fmla="*/ 0 w 622"/>
                                    <a:gd name="T85" fmla="*/ 518 h 527"/>
                                    <a:gd name="T86" fmla="*/ 2 w 622"/>
                                    <a:gd name="T87" fmla="*/ 517 h 527"/>
                                    <a:gd name="T88" fmla="*/ 7 w 622"/>
                                    <a:gd name="T89" fmla="*/ 526 h 52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622" h="527">
                                      <a:moveTo>
                                        <a:pt x="622" y="9"/>
                                      </a:moveTo>
                                      <a:lnTo>
                                        <a:pt x="576" y="48"/>
                                      </a:lnTo>
                                      <a:lnTo>
                                        <a:pt x="570" y="39"/>
                                      </a:lnTo>
                                      <a:lnTo>
                                        <a:pt x="616" y="0"/>
                                      </a:lnTo>
                                      <a:lnTo>
                                        <a:pt x="622" y="9"/>
                                      </a:lnTo>
                                      <a:close/>
                                      <a:moveTo>
                                        <a:pt x="545" y="74"/>
                                      </a:moveTo>
                                      <a:lnTo>
                                        <a:pt x="499" y="112"/>
                                      </a:lnTo>
                                      <a:lnTo>
                                        <a:pt x="493" y="103"/>
                                      </a:lnTo>
                                      <a:lnTo>
                                        <a:pt x="539" y="65"/>
                                      </a:lnTo>
                                      <a:lnTo>
                                        <a:pt x="545" y="74"/>
                                      </a:lnTo>
                                      <a:close/>
                                      <a:moveTo>
                                        <a:pt x="468" y="138"/>
                                      </a:moveTo>
                                      <a:lnTo>
                                        <a:pt x="422" y="177"/>
                                      </a:lnTo>
                                      <a:lnTo>
                                        <a:pt x="416" y="168"/>
                                      </a:lnTo>
                                      <a:lnTo>
                                        <a:pt x="462" y="129"/>
                                      </a:lnTo>
                                      <a:lnTo>
                                        <a:pt x="468" y="138"/>
                                      </a:lnTo>
                                      <a:close/>
                                      <a:moveTo>
                                        <a:pt x="391" y="203"/>
                                      </a:moveTo>
                                      <a:lnTo>
                                        <a:pt x="345" y="242"/>
                                      </a:lnTo>
                                      <a:lnTo>
                                        <a:pt x="340" y="233"/>
                                      </a:lnTo>
                                      <a:lnTo>
                                        <a:pt x="386" y="194"/>
                                      </a:lnTo>
                                      <a:lnTo>
                                        <a:pt x="391" y="203"/>
                                      </a:lnTo>
                                      <a:close/>
                                      <a:moveTo>
                                        <a:pt x="314" y="267"/>
                                      </a:moveTo>
                                      <a:lnTo>
                                        <a:pt x="268" y="306"/>
                                      </a:lnTo>
                                      <a:lnTo>
                                        <a:pt x="263" y="297"/>
                                      </a:lnTo>
                                      <a:lnTo>
                                        <a:pt x="309" y="258"/>
                                      </a:lnTo>
                                      <a:lnTo>
                                        <a:pt x="314" y="267"/>
                                      </a:lnTo>
                                      <a:close/>
                                      <a:moveTo>
                                        <a:pt x="238" y="332"/>
                                      </a:moveTo>
                                      <a:lnTo>
                                        <a:pt x="192" y="371"/>
                                      </a:lnTo>
                                      <a:lnTo>
                                        <a:pt x="186" y="362"/>
                                      </a:lnTo>
                                      <a:lnTo>
                                        <a:pt x="232" y="323"/>
                                      </a:lnTo>
                                      <a:lnTo>
                                        <a:pt x="238" y="332"/>
                                      </a:lnTo>
                                      <a:close/>
                                      <a:moveTo>
                                        <a:pt x="161" y="396"/>
                                      </a:moveTo>
                                      <a:lnTo>
                                        <a:pt x="115" y="435"/>
                                      </a:lnTo>
                                      <a:lnTo>
                                        <a:pt x="109" y="426"/>
                                      </a:lnTo>
                                      <a:lnTo>
                                        <a:pt x="155" y="388"/>
                                      </a:lnTo>
                                      <a:lnTo>
                                        <a:pt x="161" y="396"/>
                                      </a:lnTo>
                                      <a:close/>
                                      <a:moveTo>
                                        <a:pt x="84" y="461"/>
                                      </a:moveTo>
                                      <a:lnTo>
                                        <a:pt x="38" y="500"/>
                                      </a:lnTo>
                                      <a:lnTo>
                                        <a:pt x="32" y="491"/>
                                      </a:lnTo>
                                      <a:lnTo>
                                        <a:pt x="78" y="452"/>
                                      </a:lnTo>
                                      <a:lnTo>
                                        <a:pt x="84" y="461"/>
                                      </a:lnTo>
                                      <a:close/>
                                      <a:moveTo>
                                        <a:pt x="7" y="526"/>
                                      </a:moveTo>
                                      <a:lnTo>
                                        <a:pt x="6" y="527"/>
                                      </a:lnTo>
                                      <a:lnTo>
                                        <a:pt x="0" y="518"/>
                                      </a:lnTo>
                                      <a:lnTo>
                                        <a:pt x="2" y="517"/>
                                      </a:lnTo>
                                      <a:lnTo>
                                        <a:pt x="7" y="52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16" name="Line 3664"/>
                              <wps:cNvCnPr/>
                              <wps:spPr bwMode="auto">
                                <a:xfrm flipV="1">
                                  <a:off x="210820" y="254000"/>
                                  <a:ext cx="391160" cy="3289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17" name="Line 3665"/>
                              <wps:cNvCnPr/>
                              <wps:spPr bwMode="auto">
                                <a:xfrm>
                                  <a:off x="601980" y="254000"/>
                                  <a:ext cx="94488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18" name="Line 3666"/>
                              <wps:cNvCnPr/>
                              <wps:spPr bwMode="auto">
                                <a:xfrm flipH="1">
                                  <a:off x="1155700" y="254000"/>
                                  <a:ext cx="391160" cy="3289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19" name="Line 3667"/>
                              <wps:cNvCnPr/>
                              <wps:spPr bwMode="auto">
                                <a:xfrm>
                                  <a:off x="1155700" y="582930"/>
                                  <a:ext cx="635" cy="969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20" name="Line 3668"/>
                              <wps:cNvCnPr/>
                              <wps:spPr bwMode="auto">
                                <a:xfrm flipV="1">
                                  <a:off x="1155700" y="1224280"/>
                                  <a:ext cx="391160" cy="3282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21" name="Line 3669"/>
                              <wps:cNvCnPr/>
                              <wps:spPr bwMode="auto">
                                <a:xfrm flipV="1">
                                  <a:off x="1546860" y="254000"/>
                                  <a:ext cx="635" cy="9702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22" name="Line 3670"/>
                              <wps:cNvCnPr/>
                              <wps:spPr bwMode="auto">
                                <a:xfrm>
                                  <a:off x="210820" y="582930"/>
                                  <a:ext cx="635" cy="969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23" name="Line 3671"/>
                              <wps:cNvCnPr/>
                              <wps:spPr bwMode="auto">
                                <a:xfrm>
                                  <a:off x="210820" y="1552575"/>
                                  <a:ext cx="94488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24" name="Line 3672"/>
                              <wps:cNvCnPr/>
                              <wps:spPr bwMode="auto">
                                <a:xfrm flipH="1">
                                  <a:off x="210820" y="582930"/>
                                  <a:ext cx="94488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25" name="Freeform 367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98805" y="254000"/>
                                  <a:ext cx="5715" cy="951230"/>
                                </a:xfrm>
                                <a:custGeom>
                                  <a:avLst/>
                                  <a:gdLst>
                                    <a:gd name="T0" fmla="*/ 9 w 9"/>
                                    <a:gd name="T1" fmla="*/ 66 h 1498"/>
                                    <a:gd name="T2" fmla="*/ 0 w 9"/>
                                    <a:gd name="T3" fmla="*/ 0 h 1498"/>
                                    <a:gd name="T4" fmla="*/ 9 w 9"/>
                                    <a:gd name="T5" fmla="*/ 110 h 1498"/>
                                    <a:gd name="T6" fmla="*/ 0 w 9"/>
                                    <a:gd name="T7" fmla="*/ 176 h 1498"/>
                                    <a:gd name="T8" fmla="*/ 9 w 9"/>
                                    <a:gd name="T9" fmla="*/ 110 h 1498"/>
                                    <a:gd name="T10" fmla="*/ 9 w 9"/>
                                    <a:gd name="T11" fmla="*/ 287 h 1498"/>
                                    <a:gd name="T12" fmla="*/ 0 w 9"/>
                                    <a:gd name="T13" fmla="*/ 220 h 1498"/>
                                    <a:gd name="T14" fmla="*/ 9 w 9"/>
                                    <a:gd name="T15" fmla="*/ 331 h 1498"/>
                                    <a:gd name="T16" fmla="*/ 0 w 9"/>
                                    <a:gd name="T17" fmla="*/ 397 h 1498"/>
                                    <a:gd name="T18" fmla="*/ 9 w 9"/>
                                    <a:gd name="T19" fmla="*/ 331 h 1498"/>
                                    <a:gd name="T20" fmla="*/ 9 w 9"/>
                                    <a:gd name="T21" fmla="*/ 507 h 1498"/>
                                    <a:gd name="T22" fmla="*/ 0 w 9"/>
                                    <a:gd name="T23" fmla="*/ 441 h 1498"/>
                                    <a:gd name="T24" fmla="*/ 9 w 9"/>
                                    <a:gd name="T25" fmla="*/ 551 h 1498"/>
                                    <a:gd name="T26" fmla="*/ 0 w 9"/>
                                    <a:gd name="T27" fmla="*/ 617 h 1498"/>
                                    <a:gd name="T28" fmla="*/ 9 w 9"/>
                                    <a:gd name="T29" fmla="*/ 551 h 1498"/>
                                    <a:gd name="T30" fmla="*/ 9 w 9"/>
                                    <a:gd name="T31" fmla="*/ 727 h 1498"/>
                                    <a:gd name="T32" fmla="*/ 0 w 9"/>
                                    <a:gd name="T33" fmla="*/ 661 h 1498"/>
                                    <a:gd name="T34" fmla="*/ 9 w 9"/>
                                    <a:gd name="T35" fmla="*/ 771 h 1498"/>
                                    <a:gd name="T36" fmla="*/ 0 w 9"/>
                                    <a:gd name="T37" fmla="*/ 837 h 1498"/>
                                    <a:gd name="T38" fmla="*/ 9 w 9"/>
                                    <a:gd name="T39" fmla="*/ 771 h 1498"/>
                                    <a:gd name="T40" fmla="*/ 9 w 9"/>
                                    <a:gd name="T41" fmla="*/ 947 h 1498"/>
                                    <a:gd name="T42" fmla="*/ 0 w 9"/>
                                    <a:gd name="T43" fmla="*/ 881 h 1498"/>
                                    <a:gd name="T44" fmla="*/ 9 w 9"/>
                                    <a:gd name="T45" fmla="*/ 992 h 1498"/>
                                    <a:gd name="T46" fmla="*/ 0 w 9"/>
                                    <a:gd name="T47" fmla="*/ 1058 h 1498"/>
                                    <a:gd name="T48" fmla="*/ 9 w 9"/>
                                    <a:gd name="T49" fmla="*/ 992 h 1498"/>
                                    <a:gd name="T50" fmla="*/ 9 w 9"/>
                                    <a:gd name="T51" fmla="*/ 1168 h 1498"/>
                                    <a:gd name="T52" fmla="*/ 0 w 9"/>
                                    <a:gd name="T53" fmla="*/ 1102 h 1498"/>
                                    <a:gd name="T54" fmla="*/ 9 w 9"/>
                                    <a:gd name="T55" fmla="*/ 1212 h 1498"/>
                                    <a:gd name="T56" fmla="*/ 0 w 9"/>
                                    <a:gd name="T57" fmla="*/ 1278 h 1498"/>
                                    <a:gd name="T58" fmla="*/ 9 w 9"/>
                                    <a:gd name="T59" fmla="*/ 1212 h 1498"/>
                                    <a:gd name="T60" fmla="*/ 9 w 9"/>
                                    <a:gd name="T61" fmla="*/ 1388 h 1498"/>
                                    <a:gd name="T62" fmla="*/ 0 w 9"/>
                                    <a:gd name="T63" fmla="*/ 1322 h 1498"/>
                                    <a:gd name="T64" fmla="*/ 9 w 9"/>
                                    <a:gd name="T65" fmla="*/ 1432 h 1498"/>
                                    <a:gd name="T66" fmla="*/ 0 w 9"/>
                                    <a:gd name="T67" fmla="*/ 1498 h 1498"/>
                                    <a:gd name="T68" fmla="*/ 9 w 9"/>
                                    <a:gd name="T69" fmla="*/ 1432 h 149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9" h="1498">
                                      <a:moveTo>
                                        <a:pt x="9" y="0"/>
                                      </a:moveTo>
                                      <a:lnTo>
                                        <a:pt x="9" y="66"/>
                                      </a:lnTo>
                                      <a:lnTo>
                                        <a:pt x="0" y="66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9" y="0"/>
                                      </a:lnTo>
                                      <a:close/>
                                      <a:moveTo>
                                        <a:pt x="9" y="110"/>
                                      </a:moveTo>
                                      <a:lnTo>
                                        <a:pt x="9" y="176"/>
                                      </a:lnTo>
                                      <a:lnTo>
                                        <a:pt x="0" y="176"/>
                                      </a:lnTo>
                                      <a:lnTo>
                                        <a:pt x="0" y="110"/>
                                      </a:lnTo>
                                      <a:lnTo>
                                        <a:pt x="9" y="110"/>
                                      </a:lnTo>
                                      <a:close/>
                                      <a:moveTo>
                                        <a:pt x="9" y="220"/>
                                      </a:moveTo>
                                      <a:lnTo>
                                        <a:pt x="9" y="287"/>
                                      </a:lnTo>
                                      <a:lnTo>
                                        <a:pt x="0" y="287"/>
                                      </a:lnTo>
                                      <a:lnTo>
                                        <a:pt x="0" y="220"/>
                                      </a:lnTo>
                                      <a:lnTo>
                                        <a:pt x="9" y="220"/>
                                      </a:lnTo>
                                      <a:close/>
                                      <a:moveTo>
                                        <a:pt x="9" y="331"/>
                                      </a:moveTo>
                                      <a:lnTo>
                                        <a:pt x="9" y="397"/>
                                      </a:lnTo>
                                      <a:lnTo>
                                        <a:pt x="0" y="397"/>
                                      </a:lnTo>
                                      <a:lnTo>
                                        <a:pt x="0" y="331"/>
                                      </a:lnTo>
                                      <a:lnTo>
                                        <a:pt x="9" y="331"/>
                                      </a:lnTo>
                                      <a:close/>
                                      <a:moveTo>
                                        <a:pt x="9" y="441"/>
                                      </a:moveTo>
                                      <a:lnTo>
                                        <a:pt x="9" y="507"/>
                                      </a:lnTo>
                                      <a:lnTo>
                                        <a:pt x="0" y="507"/>
                                      </a:lnTo>
                                      <a:lnTo>
                                        <a:pt x="0" y="441"/>
                                      </a:lnTo>
                                      <a:lnTo>
                                        <a:pt x="9" y="441"/>
                                      </a:lnTo>
                                      <a:close/>
                                      <a:moveTo>
                                        <a:pt x="9" y="551"/>
                                      </a:moveTo>
                                      <a:lnTo>
                                        <a:pt x="9" y="617"/>
                                      </a:lnTo>
                                      <a:lnTo>
                                        <a:pt x="0" y="617"/>
                                      </a:lnTo>
                                      <a:lnTo>
                                        <a:pt x="0" y="551"/>
                                      </a:lnTo>
                                      <a:lnTo>
                                        <a:pt x="9" y="551"/>
                                      </a:lnTo>
                                      <a:close/>
                                      <a:moveTo>
                                        <a:pt x="9" y="661"/>
                                      </a:moveTo>
                                      <a:lnTo>
                                        <a:pt x="9" y="727"/>
                                      </a:lnTo>
                                      <a:lnTo>
                                        <a:pt x="0" y="727"/>
                                      </a:lnTo>
                                      <a:lnTo>
                                        <a:pt x="0" y="661"/>
                                      </a:lnTo>
                                      <a:lnTo>
                                        <a:pt x="9" y="661"/>
                                      </a:lnTo>
                                      <a:close/>
                                      <a:moveTo>
                                        <a:pt x="9" y="771"/>
                                      </a:moveTo>
                                      <a:lnTo>
                                        <a:pt x="9" y="837"/>
                                      </a:lnTo>
                                      <a:lnTo>
                                        <a:pt x="0" y="837"/>
                                      </a:lnTo>
                                      <a:lnTo>
                                        <a:pt x="0" y="771"/>
                                      </a:lnTo>
                                      <a:lnTo>
                                        <a:pt x="9" y="771"/>
                                      </a:lnTo>
                                      <a:close/>
                                      <a:moveTo>
                                        <a:pt x="9" y="881"/>
                                      </a:moveTo>
                                      <a:lnTo>
                                        <a:pt x="9" y="947"/>
                                      </a:lnTo>
                                      <a:lnTo>
                                        <a:pt x="0" y="947"/>
                                      </a:lnTo>
                                      <a:lnTo>
                                        <a:pt x="0" y="881"/>
                                      </a:lnTo>
                                      <a:lnTo>
                                        <a:pt x="9" y="881"/>
                                      </a:lnTo>
                                      <a:close/>
                                      <a:moveTo>
                                        <a:pt x="9" y="992"/>
                                      </a:moveTo>
                                      <a:lnTo>
                                        <a:pt x="9" y="1058"/>
                                      </a:lnTo>
                                      <a:lnTo>
                                        <a:pt x="0" y="1058"/>
                                      </a:lnTo>
                                      <a:lnTo>
                                        <a:pt x="0" y="992"/>
                                      </a:lnTo>
                                      <a:lnTo>
                                        <a:pt x="9" y="992"/>
                                      </a:lnTo>
                                      <a:close/>
                                      <a:moveTo>
                                        <a:pt x="9" y="1102"/>
                                      </a:moveTo>
                                      <a:lnTo>
                                        <a:pt x="9" y="1168"/>
                                      </a:lnTo>
                                      <a:lnTo>
                                        <a:pt x="0" y="1168"/>
                                      </a:lnTo>
                                      <a:lnTo>
                                        <a:pt x="0" y="1102"/>
                                      </a:lnTo>
                                      <a:lnTo>
                                        <a:pt x="9" y="1102"/>
                                      </a:lnTo>
                                      <a:close/>
                                      <a:moveTo>
                                        <a:pt x="9" y="1212"/>
                                      </a:moveTo>
                                      <a:lnTo>
                                        <a:pt x="9" y="1278"/>
                                      </a:lnTo>
                                      <a:lnTo>
                                        <a:pt x="0" y="1278"/>
                                      </a:lnTo>
                                      <a:lnTo>
                                        <a:pt x="0" y="1212"/>
                                      </a:lnTo>
                                      <a:lnTo>
                                        <a:pt x="9" y="1212"/>
                                      </a:lnTo>
                                      <a:close/>
                                      <a:moveTo>
                                        <a:pt x="9" y="1322"/>
                                      </a:moveTo>
                                      <a:lnTo>
                                        <a:pt x="9" y="1388"/>
                                      </a:lnTo>
                                      <a:lnTo>
                                        <a:pt x="0" y="1388"/>
                                      </a:lnTo>
                                      <a:lnTo>
                                        <a:pt x="0" y="1322"/>
                                      </a:lnTo>
                                      <a:lnTo>
                                        <a:pt x="9" y="1322"/>
                                      </a:lnTo>
                                      <a:close/>
                                      <a:moveTo>
                                        <a:pt x="9" y="1432"/>
                                      </a:moveTo>
                                      <a:lnTo>
                                        <a:pt x="9" y="1498"/>
                                      </a:lnTo>
                                      <a:lnTo>
                                        <a:pt x="0" y="1498"/>
                                      </a:lnTo>
                                      <a:lnTo>
                                        <a:pt x="0" y="1432"/>
                                      </a:lnTo>
                                      <a:lnTo>
                                        <a:pt x="9" y="143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26" name="Freeform 367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09550" y="579755"/>
                                  <a:ext cx="1338580" cy="647700"/>
                                </a:xfrm>
                                <a:custGeom>
                                  <a:avLst/>
                                  <a:gdLst>
                                    <a:gd name="T0" fmla="*/ 56 w 2108"/>
                                    <a:gd name="T1" fmla="*/ 25 h 1020"/>
                                    <a:gd name="T2" fmla="*/ 0 w 2108"/>
                                    <a:gd name="T3" fmla="*/ 10 h 1020"/>
                                    <a:gd name="T4" fmla="*/ 91 w 2108"/>
                                    <a:gd name="T5" fmla="*/ 42 h 1020"/>
                                    <a:gd name="T6" fmla="*/ 140 w 2108"/>
                                    <a:gd name="T7" fmla="*/ 77 h 1020"/>
                                    <a:gd name="T8" fmla="*/ 91 w 2108"/>
                                    <a:gd name="T9" fmla="*/ 42 h 1020"/>
                                    <a:gd name="T10" fmla="*/ 231 w 2108"/>
                                    <a:gd name="T11" fmla="*/ 109 h 1020"/>
                                    <a:gd name="T12" fmla="*/ 175 w 2108"/>
                                    <a:gd name="T13" fmla="*/ 94 h 1020"/>
                                    <a:gd name="T14" fmla="*/ 266 w 2108"/>
                                    <a:gd name="T15" fmla="*/ 126 h 1020"/>
                                    <a:gd name="T16" fmla="*/ 315 w 2108"/>
                                    <a:gd name="T17" fmla="*/ 161 h 1020"/>
                                    <a:gd name="T18" fmla="*/ 266 w 2108"/>
                                    <a:gd name="T19" fmla="*/ 126 h 1020"/>
                                    <a:gd name="T20" fmla="*/ 407 w 2108"/>
                                    <a:gd name="T21" fmla="*/ 193 h 1020"/>
                                    <a:gd name="T22" fmla="*/ 350 w 2108"/>
                                    <a:gd name="T23" fmla="*/ 178 h 1020"/>
                                    <a:gd name="T24" fmla="*/ 442 w 2108"/>
                                    <a:gd name="T25" fmla="*/ 210 h 1020"/>
                                    <a:gd name="T26" fmla="*/ 490 w 2108"/>
                                    <a:gd name="T27" fmla="*/ 245 h 1020"/>
                                    <a:gd name="T28" fmla="*/ 442 w 2108"/>
                                    <a:gd name="T29" fmla="*/ 210 h 1020"/>
                                    <a:gd name="T30" fmla="*/ 582 w 2108"/>
                                    <a:gd name="T31" fmla="*/ 277 h 1020"/>
                                    <a:gd name="T32" fmla="*/ 526 w 2108"/>
                                    <a:gd name="T33" fmla="*/ 262 h 1020"/>
                                    <a:gd name="T34" fmla="*/ 617 w 2108"/>
                                    <a:gd name="T35" fmla="*/ 294 h 1020"/>
                                    <a:gd name="T36" fmla="*/ 666 w 2108"/>
                                    <a:gd name="T37" fmla="*/ 330 h 1020"/>
                                    <a:gd name="T38" fmla="*/ 617 w 2108"/>
                                    <a:gd name="T39" fmla="*/ 294 h 1020"/>
                                    <a:gd name="T40" fmla="*/ 757 w 2108"/>
                                    <a:gd name="T41" fmla="*/ 361 h 1020"/>
                                    <a:gd name="T42" fmla="*/ 701 w 2108"/>
                                    <a:gd name="T43" fmla="*/ 346 h 1020"/>
                                    <a:gd name="T44" fmla="*/ 792 w 2108"/>
                                    <a:gd name="T45" fmla="*/ 378 h 1020"/>
                                    <a:gd name="T46" fmla="*/ 841 w 2108"/>
                                    <a:gd name="T47" fmla="*/ 414 h 1020"/>
                                    <a:gd name="T48" fmla="*/ 792 w 2108"/>
                                    <a:gd name="T49" fmla="*/ 378 h 1020"/>
                                    <a:gd name="T50" fmla="*/ 932 w 2108"/>
                                    <a:gd name="T51" fmla="*/ 446 h 1020"/>
                                    <a:gd name="T52" fmla="*/ 876 w 2108"/>
                                    <a:gd name="T53" fmla="*/ 430 h 1020"/>
                                    <a:gd name="T54" fmla="*/ 967 w 2108"/>
                                    <a:gd name="T55" fmla="*/ 462 h 1020"/>
                                    <a:gd name="T56" fmla="*/ 1016 w 2108"/>
                                    <a:gd name="T57" fmla="*/ 498 h 1020"/>
                                    <a:gd name="T58" fmla="*/ 967 w 2108"/>
                                    <a:gd name="T59" fmla="*/ 462 h 1020"/>
                                    <a:gd name="T60" fmla="*/ 1107 w 2108"/>
                                    <a:gd name="T61" fmla="*/ 530 h 1020"/>
                                    <a:gd name="T62" fmla="*/ 1051 w 2108"/>
                                    <a:gd name="T63" fmla="*/ 515 h 1020"/>
                                    <a:gd name="T64" fmla="*/ 1142 w 2108"/>
                                    <a:gd name="T65" fmla="*/ 546 h 1020"/>
                                    <a:gd name="T66" fmla="*/ 1191 w 2108"/>
                                    <a:gd name="T67" fmla="*/ 582 h 1020"/>
                                    <a:gd name="T68" fmla="*/ 1142 w 2108"/>
                                    <a:gd name="T69" fmla="*/ 546 h 1020"/>
                                    <a:gd name="T70" fmla="*/ 1283 w 2108"/>
                                    <a:gd name="T71" fmla="*/ 614 h 1020"/>
                                    <a:gd name="T72" fmla="*/ 1226 w 2108"/>
                                    <a:gd name="T73" fmla="*/ 599 h 1020"/>
                                    <a:gd name="T74" fmla="*/ 1318 w 2108"/>
                                    <a:gd name="T75" fmla="*/ 630 h 1020"/>
                                    <a:gd name="T76" fmla="*/ 1366 w 2108"/>
                                    <a:gd name="T77" fmla="*/ 666 h 1020"/>
                                    <a:gd name="T78" fmla="*/ 1318 w 2108"/>
                                    <a:gd name="T79" fmla="*/ 630 h 1020"/>
                                    <a:gd name="T80" fmla="*/ 1458 w 2108"/>
                                    <a:gd name="T81" fmla="*/ 698 h 1020"/>
                                    <a:gd name="T82" fmla="*/ 1402 w 2108"/>
                                    <a:gd name="T83" fmla="*/ 683 h 1020"/>
                                    <a:gd name="T84" fmla="*/ 1493 w 2108"/>
                                    <a:gd name="T85" fmla="*/ 715 h 1020"/>
                                    <a:gd name="T86" fmla="*/ 1542 w 2108"/>
                                    <a:gd name="T87" fmla="*/ 750 h 1020"/>
                                    <a:gd name="T88" fmla="*/ 1493 w 2108"/>
                                    <a:gd name="T89" fmla="*/ 715 h 1020"/>
                                    <a:gd name="T90" fmla="*/ 1633 w 2108"/>
                                    <a:gd name="T91" fmla="*/ 782 h 1020"/>
                                    <a:gd name="T92" fmla="*/ 1577 w 2108"/>
                                    <a:gd name="T93" fmla="*/ 767 h 1020"/>
                                    <a:gd name="T94" fmla="*/ 1668 w 2108"/>
                                    <a:gd name="T95" fmla="*/ 799 h 1020"/>
                                    <a:gd name="T96" fmla="*/ 1717 w 2108"/>
                                    <a:gd name="T97" fmla="*/ 834 h 1020"/>
                                    <a:gd name="T98" fmla="*/ 1668 w 2108"/>
                                    <a:gd name="T99" fmla="*/ 799 h 1020"/>
                                    <a:gd name="T100" fmla="*/ 1808 w 2108"/>
                                    <a:gd name="T101" fmla="*/ 866 h 1020"/>
                                    <a:gd name="T102" fmla="*/ 1752 w 2108"/>
                                    <a:gd name="T103" fmla="*/ 851 h 1020"/>
                                    <a:gd name="T104" fmla="*/ 1843 w 2108"/>
                                    <a:gd name="T105" fmla="*/ 883 h 1020"/>
                                    <a:gd name="T106" fmla="*/ 1892 w 2108"/>
                                    <a:gd name="T107" fmla="*/ 918 h 1020"/>
                                    <a:gd name="T108" fmla="*/ 1843 w 2108"/>
                                    <a:gd name="T109" fmla="*/ 883 h 1020"/>
                                    <a:gd name="T110" fmla="*/ 1983 w 2108"/>
                                    <a:gd name="T111" fmla="*/ 950 h 1020"/>
                                    <a:gd name="T112" fmla="*/ 1927 w 2108"/>
                                    <a:gd name="T113" fmla="*/ 935 h 1020"/>
                                    <a:gd name="T114" fmla="*/ 2018 w 2108"/>
                                    <a:gd name="T115" fmla="*/ 967 h 1020"/>
                                    <a:gd name="T116" fmla="*/ 2067 w 2108"/>
                                    <a:gd name="T117" fmla="*/ 1002 h 1020"/>
                                    <a:gd name="T118" fmla="*/ 2018 w 2108"/>
                                    <a:gd name="T119" fmla="*/ 967 h 1020"/>
                                    <a:gd name="T120" fmla="*/ 2108 w 2108"/>
                                    <a:gd name="T121" fmla="*/ 1010 h 1020"/>
                                    <a:gd name="T122" fmla="*/ 2102 w 2108"/>
                                    <a:gd name="T123" fmla="*/ 1019 h 10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  <a:cxn ang="0">
                                      <a:pos x="T120" y="T121"/>
                                    </a:cxn>
                                    <a:cxn ang="0">
                                      <a:pos x="T122" y="T123"/>
                                    </a:cxn>
                                  </a:cxnLst>
                                  <a:rect l="0" t="0" r="r" b="b"/>
                                  <a:pathLst>
                                    <a:path w="2108" h="1020">
                                      <a:moveTo>
                                        <a:pt x="4" y="0"/>
                                      </a:moveTo>
                                      <a:lnTo>
                                        <a:pt x="56" y="25"/>
                                      </a:lnTo>
                                      <a:lnTo>
                                        <a:pt x="53" y="35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4" y="0"/>
                                      </a:lnTo>
                                      <a:close/>
                                      <a:moveTo>
                                        <a:pt x="91" y="42"/>
                                      </a:moveTo>
                                      <a:lnTo>
                                        <a:pt x="144" y="67"/>
                                      </a:lnTo>
                                      <a:lnTo>
                                        <a:pt x="140" y="77"/>
                                      </a:lnTo>
                                      <a:lnTo>
                                        <a:pt x="88" y="52"/>
                                      </a:lnTo>
                                      <a:lnTo>
                                        <a:pt x="91" y="42"/>
                                      </a:lnTo>
                                      <a:close/>
                                      <a:moveTo>
                                        <a:pt x="179" y="84"/>
                                      </a:moveTo>
                                      <a:lnTo>
                                        <a:pt x="231" y="109"/>
                                      </a:lnTo>
                                      <a:lnTo>
                                        <a:pt x="228" y="119"/>
                                      </a:lnTo>
                                      <a:lnTo>
                                        <a:pt x="175" y="94"/>
                                      </a:lnTo>
                                      <a:lnTo>
                                        <a:pt x="179" y="84"/>
                                      </a:lnTo>
                                      <a:close/>
                                      <a:moveTo>
                                        <a:pt x="266" y="126"/>
                                      </a:moveTo>
                                      <a:lnTo>
                                        <a:pt x="319" y="151"/>
                                      </a:lnTo>
                                      <a:lnTo>
                                        <a:pt x="315" y="161"/>
                                      </a:lnTo>
                                      <a:lnTo>
                                        <a:pt x="263" y="136"/>
                                      </a:lnTo>
                                      <a:lnTo>
                                        <a:pt x="266" y="126"/>
                                      </a:lnTo>
                                      <a:close/>
                                      <a:moveTo>
                                        <a:pt x="354" y="168"/>
                                      </a:moveTo>
                                      <a:lnTo>
                                        <a:pt x="407" y="193"/>
                                      </a:lnTo>
                                      <a:lnTo>
                                        <a:pt x="403" y="203"/>
                                      </a:lnTo>
                                      <a:lnTo>
                                        <a:pt x="350" y="178"/>
                                      </a:lnTo>
                                      <a:lnTo>
                                        <a:pt x="354" y="168"/>
                                      </a:lnTo>
                                      <a:close/>
                                      <a:moveTo>
                                        <a:pt x="442" y="210"/>
                                      </a:moveTo>
                                      <a:lnTo>
                                        <a:pt x="494" y="235"/>
                                      </a:lnTo>
                                      <a:lnTo>
                                        <a:pt x="490" y="245"/>
                                      </a:lnTo>
                                      <a:lnTo>
                                        <a:pt x="438" y="220"/>
                                      </a:lnTo>
                                      <a:lnTo>
                                        <a:pt x="442" y="210"/>
                                      </a:lnTo>
                                      <a:close/>
                                      <a:moveTo>
                                        <a:pt x="529" y="252"/>
                                      </a:moveTo>
                                      <a:lnTo>
                                        <a:pt x="582" y="277"/>
                                      </a:lnTo>
                                      <a:lnTo>
                                        <a:pt x="578" y="287"/>
                                      </a:lnTo>
                                      <a:lnTo>
                                        <a:pt x="526" y="262"/>
                                      </a:lnTo>
                                      <a:lnTo>
                                        <a:pt x="529" y="252"/>
                                      </a:lnTo>
                                      <a:close/>
                                      <a:moveTo>
                                        <a:pt x="617" y="294"/>
                                      </a:moveTo>
                                      <a:lnTo>
                                        <a:pt x="669" y="319"/>
                                      </a:lnTo>
                                      <a:lnTo>
                                        <a:pt x="666" y="330"/>
                                      </a:lnTo>
                                      <a:lnTo>
                                        <a:pt x="613" y="304"/>
                                      </a:lnTo>
                                      <a:lnTo>
                                        <a:pt x="617" y="294"/>
                                      </a:lnTo>
                                      <a:close/>
                                      <a:moveTo>
                                        <a:pt x="704" y="336"/>
                                      </a:moveTo>
                                      <a:lnTo>
                                        <a:pt x="757" y="361"/>
                                      </a:lnTo>
                                      <a:lnTo>
                                        <a:pt x="753" y="372"/>
                                      </a:lnTo>
                                      <a:lnTo>
                                        <a:pt x="701" y="346"/>
                                      </a:lnTo>
                                      <a:lnTo>
                                        <a:pt x="704" y="336"/>
                                      </a:lnTo>
                                      <a:close/>
                                      <a:moveTo>
                                        <a:pt x="792" y="378"/>
                                      </a:moveTo>
                                      <a:lnTo>
                                        <a:pt x="845" y="403"/>
                                      </a:lnTo>
                                      <a:lnTo>
                                        <a:pt x="841" y="414"/>
                                      </a:lnTo>
                                      <a:lnTo>
                                        <a:pt x="788" y="388"/>
                                      </a:lnTo>
                                      <a:lnTo>
                                        <a:pt x="792" y="378"/>
                                      </a:lnTo>
                                      <a:close/>
                                      <a:moveTo>
                                        <a:pt x="880" y="420"/>
                                      </a:moveTo>
                                      <a:lnTo>
                                        <a:pt x="932" y="446"/>
                                      </a:lnTo>
                                      <a:lnTo>
                                        <a:pt x="929" y="456"/>
                                      </a:lnTo>
                                      <a:lnTo>
                                        <a:pt x="876" y="430"/>
                                      </a:lnTo>
                                      <a:lnTo>
                                        <a:pt x="880" y="420"/>
                                      </a:lnTo>
                                      <a:close/>
                                      <a:moveTo>
                                        <a:pt x="967" y="462"/>
                                      </a:moveTo>
                                      <a:lnTo>
                                        <a:pt x="1020" y="487"/>
                                      </a:lnTo>
                                      <a:lnTo>
                                        <a:pt x="1016" y="498"/>
                                      </a:lnTo>
                                      <a:lnTo>
                                        <a:pt x="964" y="473"/>
                                      </a:lnTo>
                                      <a:lnTo>
                                        <a:pt x="967" y="462"/>
                                      </a:lnTo>
                                      <a:close/>
                                      <a:moveTo>
                                        <a:pt x="1055" y="504"/>
                                      </a:moveTo>
                                      <a:lnTo>
                                        <a:pt x="1107" y="530"/>
                                      </a:lnTo>
                                      <a:lnTo>
                                        <a:pt x="1104" y="540"/>
                                      </a:lnTo>
                                      <a:lnTo>
                                        <a:pt x="1051" y="515"/>
                                      </a:lnTo>
                                      <a:lnTo>
                                        <a:pt x="1055" y="504"/>
                                      </a:lnTo>
                                      <a:close/>
                                      <a:moveTo>
                                        <a:pt x="1142" y="546"/>
                                      </a:moveTo>
                                      <a:lnTo>
                                        <a:pt x="1195" y="572"/>
                                      </a:lnTo>
                                      <a:lnTo>
                                        <a:pt x="1191" y="582"/>
                                      </a:lnTo>
                                      <a:lnTo>
                                        <a:pt x="1139" y="557"/>
                                      </a:lnTo>
                                      <a:lnTo>
                                        <a:pt x="1142" y="546"/>
                                      </a:lnTo>
                                      <a:close/>
                                      <a:moveTo>
                                        <a:pt x="1230" y="588"/>
                                      </a:moveTo>
                                      <a:lnTo>
                                        <a:pt x="1283" y="614"/>
                                      </a:lnTo>
                                      <a:lnTo>
                                        <a:pt x="1279" y="624"/>
                                      </a:lnTo>
                                      <a:lnTo>
                                        <a:pt x="1226" y="599"/>
                                      </a:lnTo>
                                      <a:lnTo>
                                        <a:pt x="1230" y="588"/>
                                      </a:lnTo>
                                      <a:close/>
                                      <a:moveTo>
                                        <a:pt x="1318" y="630"/>
                                      </a:moveTo>
                                      <a:lnTo>
                                        <a:pt x="1370" y="656"/>
                                      </a:lnTo>
                                      <a:lnTo>
                                        <a:pt x="1366" y="666"/>
                                      </a:lnTo>
                                      <a:lnTo>
                                        <a:pt x="1314" y="641"/>
                                      </a:lnTo>
                                      <a:lnTo>
                                        <a:pt x="1318" y="630"/>
                                      </a:lnTo>
                                      <a:close/>
                                      <a:moveTo>
                                        <a:pt x="1405" y="673"/>
                                      </a:moveTo>
                                      <a:lnTo>
                                        <a:pt x="1458" y="698"/>
                                      </a:lnTo>
                                      <a:lnTo>
                                        <a:pt x="1454" y="708"/>
                                      </a:lnTo>
                                      <a:lnTo>
                                        <a:pt x="1402" y="683"/>
                                      </a:lnTo>
                                      <a:lnTo>
                                        <a:pt x="1405" y="673"/>
                                      </a:lnTo>
                                      <a:close/>
                                      <a:moveTo>
                                        <a:pt x="1493" y="715"/>
                                      </a:moveTo>
                                      <a:lnTo>
                                        <a:pt x="1545" y="740"/>
                                      </a:lnTo>
                                      <a:lnTo>
                                        <a:pt x="1542" y="750"/>
                                      </a:lnTo>
                                      <a:lnTo>
                                        <a:pt x="1489" y="725"/>
                                      </a:lnTo>
                                      <a:lnTo>
                                        <a:pt x="1493" y="715"/>
                                      </a:lnTo>
                                      <a:close/>
                                      <a:moveTo>
                                        <a:pt x="1580" y="757"/>
                                      </a:moveTo>
                                      <a:lnTo>
                                        <a:pt x="1633" y="782"/>
                                      </a:lnTo>
                                      <a:lnTo>
                                        <a:pt x="1629" y="792"/>
                                      </a:lnTo>
                                      <a:lnTo>
                                        <a:pt x="1577" y="767"/>
                                      </a:lnTo>
                                      <a:lnTo>
                                        <a:pt x="1580" y="757"/>
                                      </a:lnTo>
                                      <a:close/>
                                      <a:moveTo>
                                        <a:pt x="1668" y="799"/>
                                      </a:moveTo>
                                      <a:lnTo>
                                        <a:pt x="1721" y="824"/>
                                      </a:lnTo>
                                      <a:lnTo>
                                        <a:pt x="1717" y="834"/>
                                      </a:lnTo>
                                      <a:lnTo>
                                        <a:pt x="1664" y="809"/>
                                      </a:lnTo>
                                      <a:lnTo>
                                        <a:pt x="1668" y="799"/>
                                      </a:lnTo>
                                      <a:close/>
                                      <a:moveTo>
                                        <a:pt x="1756" y="841"/>
                                      </a:moveTo>
                                      <a:lnTo>
                                        <a:pt x="1808" y="866"/>
                                      </a:lnTo>
                                      <a:lnTo>
                                        <a:pt x="1805" y="876"/>
                                      </a:lnTo>
                                      <a:lnTo>
                                        <a:pt x="1752" y="851"/>
                                      </a:lnTo>
                                      <a:lnTo>
                                        <a:pt x="1756" y="841"/>
                                      </a:lnTo>
                                      <a:close/>
                                      <a:moveTo>
                                        <a:pt x="1843" y="883"/>
                                      </a:moveTo>
                                      <a:lnTo>
                                        <a:pt x="1896" y="908"/>
                                      </a:lnTo>
                                      <a:lnTo>
                                        <a:pt x="1892" y="918"/>
                                      </a:lnTo>
                                      <a:lnTo>
                                        <a:pt x="1840" y="893"/>
                                      </a:lnTo>
                                      <a:lnTo>
                                        <a:pt x="1843" y="883"/>
                                      </a:lnTo>
                                      <a:close/>
                                      <a:moveTo>
                                        <a:pt x="1931" y="925"/>
                                      </a:moveTo>
                                      <a:lnTo>
                                        <a:pt x="1983" y="950"/>
                                      </a:lnTo>
                                      <a:lnTo>
                                        <a:pt x="1980" y="960"/>
                                      </a:lnTo>
                                      <a:lnTo>
                                        <a:pt x="1927" y="935"/>
                                      </a:lnTo>
                                      <a:lnTo>
                                        <a:pt x="1931" y="925"/>
                                      </a:lnTo>
                                      <a:close/>
                                      <a:moveTo>
                                        <a:pt x="2018" y="967"/>
                                      </a:moveTo>
                                      <a:lnTo>
                                        <a:pt x="2071" y="992"/>
                                      </a:lnTo>
                                      <a:lnTo>
                                        <a:pt x="2067" y="1002"/>
                                      </a:lnTo>
                                      <a:lnTo>
                                        <a:pt x="2015" y="977"/>
                                      </a:lnTo>
                                      <a:lnTo>
                                        <a:pt x="2018" y="967"/>
                                      </a:lnTo>
                                      <a:close/>
                                      <a:moveTo>
                                        <a:pt x="2106" y="1009"/>
                                      </a:moveTo>
                                      <a:lnTo>
                                        <a:pt x="2108" y="1010"/>
                                      </a:lnTo>
                                      <a:lnTo>
                                        <a:pt x="2104" y="1020"/>
                                      </a:lnTo>
                                      <a:lnTo>
                                        <a:pt x="2102" y="1019"/>
                                      </a:lnTo>
                                      <a:lnTo>
                                        <a:pt x="2106" y="100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27" name="Freeform 367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10185" y="1221740"/>
                                  <a:ext cx="1331595" cy="334645"/>
                                </a:xfrm>
                                <a:custGeom>
                                  <a:avLst/>
                                  <a:gdLst>
                                    <a:gd name="T0" fmla="*/ 55 w 2097"/>
                                    <a:gd name="T1" fmla="*/ 502 h 527"/>
                                    <a:gd name="T2" fmla="*/ 2 w 2097"/>
                                    <a:gd name="T3" fmla="*/ 527 h 527"/>
                                    <a:gd name="T4" fmla="*/ 92 w 2097"/>
                                    <a:gd name="T5" fmla="*/ 493 h 527"/>
                                    <a:gd name="T6" fmla="*/ 150 w 2097"/>
                                    <a:gd name="T7" fmla="*/ 490 h 527"/>
                                    <a:gd name="T8" fmla="*/ 92 w 2097"/>
                                    <a:gd name="T9" fmla="*/ 493 h 527"/>
                                    <a:gd name="T10" fmla="*/ 241 w 2097"/>
                                    <a:gd name="T11" fmla="*/ 457 h 527"/>
                                    <a:gd name="T12" fmla="*/ 187 w 2097"/>
                                    <a:gd name="T13" fmla="*/ 481 h 527"/>
                                    <a:gd name="T14" fmla="*/ 278 w 2097"/>
                                    <a:gd name="T15" fmla="*/ 448 h 527"/>
                                    <a:gd name="T16" fmla="*/ 336 w 2097"/>
                                    <a:gd name="T17" fmla="*/ 445 h 527"/>
                                    <a:gd name="T18" fmla="*/ 278 w 2097"/>
                                    <a:gd name="T19" fmla="*/ 448 h 527"/>
                                    <a:gd name="T20" fmla="*/ 426 w 2097"/>
                                    <a:gd name="T21" fmla="*/ 411 h 527"/>
                                    <a:gd name="T22" fmla="*/ 373 w 2097"/>
                                    <a:gd name="T23" fmla="*/ 436 h 527"/>
                                    <a:gd name="T24" fmla="*/ 463 w 2097"/>
                                    <a:gd name="T25" fmla="*/ 402 h 527"/>
                                    <a:gd name="T26" fmla="*/ 521 w 2097"/>
                                    <a:gd name="T27" fmla="*/ 399 h 527"/>
                                    <a:gd name="T28" fmla="*/ 463 w 2097"/>
                                    <a:gd name="T29" fmla="*/ 402 h 527"/>
                                    <a:gd name="T30" fmla="*/ 612 w 2097"/>
                                    <a:gd name="T31" fmla="*/ 366 h 527"/>
                                    <a:gd name="T32" fmla="*/ 558 w 2097"/>
                                    <a:gd name="T33" fmla="*/ 390 h 527"/>
                                    <a:gd name="T34" fmla="*/ 649 w 2097"/>
                                    <a:gd name="T35" fmla="*/ 356 h 527"/>
                                    <a:gd name="T36" fmla="*/ 706 w 2097"/>
                                    <a:gd name="T37" fmla="*/ 353 h 527"/>
                                    <a:gd name="T38" fmla="*/ 649 w 2097"/>
                                    <a:gd name="T39" fmla="*/ 356 h 527"/>
                                    <a:gd name="T40" fmla="*/ 797 w 2097"/>
                                    <a:gd name="T41" fmla="*/ 320 h 527"/>
                                    <a:gd name="T42" fmla="*/ 743 w 2097"/>
                                    <a:gd name="T43" fmla="*/ 344 h 527"/>
                                    <a:gd name="T44" fmla="*/ 834 w 2097"/>
                                    <a:gd name="T45" fmla="*/ 311 h 527"/>
                                    <a:gd name="T46" fmla="*/ 892 w 2097"/>
                                    <a:gd name="T47" fmla="*/ 308 h 527"/>
                                    <a:gd name="T48" fmla="*/ 834 w 2097"/>
                                    <a:gd name="T49" fmla="*/ 311 h 527"/>
                                    <a:gd name="T50" fmla="*/ 983 w 2097"/>
                                    <a:gd name="T51" fmla="*/ 274 h 527"/>
                                    <a:gd name="T52" fmla="*/ 929 w 2097"/>
                                    <a:gd name="T53" fmla="*/ 299 h 527"/>
                                    <a:gd name="T54" fmla="*/ 1020 w 2097"/>
                                    <a:gd name="T55" fmla="*/ 265 h 527"/>
                                    <a:gd name="T56" fmla="*/ 1077 w 2097"/>
                                    <a:gd name="T57" fmla="*/ 262 h 527"/>
                                    <a:gd name="T58" fmla="*/ 1020 w 2097"/>
                                    <a:gd name="T59" fmla="*/ 265 h 527"/>
                                    <a:gd name="T60" fmla="*/ 1168 w 2097"/>
                                    <a:gd name="T61" fmla="*/ 229 h 527"/>
                                    <a:gd name="T62" fmla="*/ 1114 w 2097"/>
                                    <a:gd name="T63" fmla="*/ 253 h 527"/>
                                    <a:gd name="T64" fmla="*/ 1205 w 2097"/>
                                    <a:gd name="T65" fmla="*/ 219 h 527"/>
                                    <a:gd name="T66" fmla="*/ 1263 w 2097"/>
                                    <a:gd name="T67" fmla="*/ 217 h 527"/>
                                    <a:gd name="T68" fmla="*/ 1205 w 2097"/>
                                    <a:gd name="T69" fmla="*/ 219 h 527"/>
                                    <a:gd name="T70" fmla="*/ 1354 w 2097"/>
                                    <a:gd name="T71" fmla="*/ 183 h 527"/>
                                    <a:gd name="T72" fmla="*/ 1300 w 2097"/>
                                    <a:gd name="T73" fmla="*/ 207 h 527"/>
                                    <a:gd name="T74" fmla="*/ 1391 w 2097"/>
                                    <a:gd name="T75" fmla="*/ 174 h 527"/>
                                    <a:gd name="T76" fmla="*/ 1448 w 2097"/>
                                    <a:gd name="T77" fmla="*/ 171 h 527"/>
                                    <a:gd name="T78" fmla="*/ 1391 w 2097"/>
                                    <a:gd name="T79" fmla="*/ 174 h 527"/>
                                    <a:gd name="T80" fmla="*/ 1539 w 2097"/>
                                    <a:gd name="T81" fmla="*/ 137 h 527"/>
                                    <a:gd name="T82" fmla="*/ 1485 w 2097"/>
                                    <a:gd name="T83" fmla="*/ 162 h 527"/>
                                    <a:gd name="T84" fmla="*/ 1576 w 2097"/>
                                    <a:gd name="T85" fmla="*/ 128 h 527"/>
                                    <a:gd name="T86" fmla="*/ 1634 w 2097"/>
                                    <a:gd name="T87" fmla="*/ 125 h 527"/>
                                    <a:gd name="T88" fmla="*/ 1576 w 2097"/>
                                    <a:gd name="T89" fmla="*/ 128 h 527"/>
                                    <a:gd name="T90" fmla="*/ 1724 w 2097"/>
                                    <a:gd name="T91" fmla="*/ 92 h 527"/>
                                    <a:gd name="T92" fmla="*/ 1671 w 2097"/>
                                    <a:gd name="T93" fmla="*/ 116 h 527"/>
                                    <a:gd name="T94" fmla="*/ 1761 w 2097"/>
                                    <a:gd name="T95" fmla="*/ 83 h 527"/>
                                    <a:gd name="T96" fmla="*/ 1819 w 2097"/>
                                    <a:gd name="T97" fmla="*/ 80 h 527"/>
                                    <a:gd name="T98" fmla="*/ 1761 w 2097"/>
                                    <a:gd name="T99" fmla="*/ 83 h 527"/>
                                    <a:gd name="T100" fmla="*/ 1910 w 2097"/>
                                    <a:gd name="T101" fmla="*/ 46 h 527"/>
                                    <a:gd name="T102" fmla="*/ 1856 w 2097"/>
                                    <a:gd name="T103" fmla="*/ 71 h 527"/>
                                    <a:gd name="T104" fmla="*/ 1947 w 2097"/>
                                    <a:gd name="T105" fmla="*/ 37 h 527"/>
                                    <a:gd name="T106" fmla="*/ 2004 w 2097"/>
                                    <a:gd name="T107" fmla="*/ 34 h 527"/>
                                    <a:gd name="T108" fmla="*/ 1947 w 2097"/>
                                    <a:gd name="T109" fmla="*/ 37 h 527"/>
                                    <a:gd name="T110" fmla="*/ 2095 w 2097"/>
                                    <a:gd name="T111" fmla="*/ 0 h 527"/>
                                    <a:gd name="T112" fmla="*/ 2042 w 2097"/>
                                    <a:gd name="T113" fmla="*/ 25 h 52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</a:cxnLst>
                                  <a:rect l="0" t="0" r="r" b="b"/>
                                  <a:pathLst>
                                    <a:path w="2097" h="527">
                                      <a:moveTo>
                                        <a:pt x="0" y="516"/>
                                      </a:moveTo>
                                      <a:lnTo>
                                        <a:pt x="55" y="502"/>
                                      </a:lnTo>
                                      <a:lnTo>
                                        <a:pt x="57" y="513"/>
                                      </a:lnTo>
                                      <a:lnTo>
                                        <a:pt x="2" y="527"/>
                                      </a:lnTo>
                                      <a:lnTo>
                                        <a:pt x="0" y="516"/>
                                      </a:lnTo>
                                      <a:close/>
                                      <a:moveTo>
                                        <a:pt x="92" y="493"/>
                                      </a:moveTo>
                                      <a:lnTo>
                                        <a:pt x="148" y="480"/>
                                      </a:lnTo>
                                      <a:lnTo>
                                        <a:pt x="150" y="490"/>
                                      </a:lnTo>
                                      <a:lnTo>
                                        <a:pt x="94" y="504"/>
                                      </a:lnTo>
                                      <a:lnTo>
                                        <a:pt x="92" y="493"/>
                                      </a:lnTo>
                                      <a:close/>
                                      <a:moveTo>
                                        <a:pt x="185" y="470"/>
                                      </a:moveTo>
                                      <a:lnTo>
                                        <a:pt x="241" y="457"/>
                                      </a:lnTo>
                                      <a:lnTo>
                                        <a:pt x="243" y="468"/>
                                      </a:lnTo>
                                      <a:lnTo>
                                        <a:pt x="187" y="481"/>
                                      </a:lnTo>
                                      <a:lnTo>
                                        <a:pt x="185" y="470"/>
                                      </a:lnTo>
                                      <a:close/>
                                      <a:moveTo>
                                        <a:pt x="278" y="448"/>
                                      </a:moveTo>
                                      <a:lnTo>
                                        <a:pt x="334" y="434"/>
                                      </a:lnTo>
                                      <a:lnTo>
                                        <a:pt x="336" y="445"/>
                                      </a:lnTo>
                                      <a:lnTo>
                                        <a:pt x="280" y="458"/>
                                      </a:lnTo>
                                      <a:lnTo>
                                        <a:pt x="278" y="448"/>
                                      </a:lnTo>
                                      <a:close/>
                                      <a:moveTo>
                                        <a:pt x="371" y="425"/>
                                      </a:moveTo>
                                      <a:lnTo>
                                        <a:pt x="426" y="411"/>
                                      </a:lnTo>
                                      <a:lnTo>
                                        <a:pt x="428" y="422"/>
                                      </a:lnTo>
                                      <a:lnTo>
                                        <a:pt x="373" y="436"/>
                                      </a:lnTo>
                                      <a:lnTo>
                                        <a:pt x="371" y="425"/>
                                      </a:lnTo>
                                      <a:close/>
                                      <a:moveTo>
                                        <a:pt x="463" y="402"/>
                                      </a:moveTo>
                                      <a:lnTo>
                                        <a:pt x="519" y="388"/>
                                      </a:lnTo>
                                      <a:lnTo>
                                        <a:pt x="521" y="399"/>
                                      </a:lnTo>
                                      <a:lnTo>
                                        <a:pt x="465" y="413"/>
                                      </a:lnTo>
                                      <a:lnTo>
                                        <a:pt x="463" y="402"/>
                                      </a:lnTo>
                                      <a:close/>
                                      <a:moveTo>
                                        <a:pt x="556" y="379"/>
                                      </a:moveTo>
                                      <a:lnTo>
                                        <a:pt x="612" y="366"/>
                                      </a:lnTo>
                                      <a:lnTo>
                                        <a:pt x="614" y="376"/>
                                      </a:lnTo>
                                      <a:lnTo>
                                        <a:pt x="558" y="390"/>
                                      </a:lnTo>
                                      <a:lnTo>
                                        <a:pt x="556" y="379"/>
                                      </a:lnTo>
                                      <a:close/>
                                      <a:moveTo>
                                        <a:pt x="649" y="356"/>
                                      </a:moveTo>
                                      <a:lnTo>
                                        <a:pt x="704" y="343"/>
                                      </a:lnTo>
                                      <a:lnTo>
                                        <a:pt x="706" y="353"/>
                                      </a:lnTo>
                                      <a:lnTo>
                                        <a:pt x="651" y="367"/>
                                      </a:lnTo>
                                      <a:lnTo>
                                        <a:pt x="649" y="356"/>
                                      </a:lnTo>
                                      <a:close/>
                                      <a:moveTo>
                                        <a:pt x="742" y="334"/>
                                      </a:moveTo>
                                      <a:lnTo>
                                        <a:pt x="797" y="320"/>
                                      </a:lnTo>
                                      <a:lnTo>
                                        <a:pt x="799" y="331"/>
                                      </a:lnTo>
                                      <a:lnTo>
                                        <a:pt x="743" y="344"/>
                                      </a:lnTo>
                                      <a:lnTo>
                                        <a:pt x="742" y="334"/>
                                      </a:lnTo>
                                      <a:close/>
                                      <a:moveTo>
                                        <a:pt x="834" y="311"/>
                                      </a:moveTo>
                                      <a:lnTo>
                                        <a:pt x="890" y="297"/>
                                      </a:lnTo>
                                      <a:lnTo>
                                        <a:pt x="892" y="308"/>
                                      </a:lnTo>
                                      <a:lnTo>
                                        <a:pt x="836" y="321"/>
                                      </a:lnTo>
                                      <a:lnTo>
                                        <a:pt x="834" y="311"/>
                                      </a:lnTo>
                                      <a:close/>
                                      <a:moveTo>
                                        <a:pt x="927" y="288"/>
                                      </a:moveTo>
                                      <a:lnTo>
                                        <a:pt x="983" y="274"/>
                                      </a:lnTo>
                                      <a:lnTo>
                                        <a:pt x="985" y="285"/>
                                      </a:lnTo>
                                      <a:lnTo>
                                        <a:pt x="929" y="299"/>
                                      </a:lnTo>
                                      <a:lnTo>
                                        <a:pt x="927" y="288"/>
                                      </a:lnTo>
                                      <a:close/>
                                      <a:moveTo>
                                        <a:pt x="1020" y="265"/>
                                      </a:moveTo>
                                      <a:lnTo>
                                        <a:pt x="1075" y="251"/>
                                      </a:lnTo>
                                      <a:lnTo>
                                        <a:pt x="1077" y="262"/>
                                      </a:lnTo>
                                      <a:lnTo>
                                        <a:pt x="1022" y="276"/>
                                      </a:lnTo>
                                      <a:lnTo>
                                        <a:pt x="1020" y="265"/>
                                      </a:lnTo>
                                      <a:close/>
                                      <a:moveTo>
                                        <a:pt x="1112" y="242"/>
                                      </a:moveTo>
                                      <a:lnTo>
                                        <a:pt x="1168" y="229"/>
                                      </a:lnTo>
                                      <a:lnTo>
                                        <a:pt x="1170" y="239"/>
                                      </a:lnTo>
                                      <a:lnTo>
                                        <a:pt x="1114" y="253"/>
                                      </a:lnTo>
                                      <a:lnTo>
                                        <a:pt x="1112" y="242"/>
                                      </a:lnTo>
                                      <a:close/>
                                      <a:moveTo>
                                        <a:pt x="1205" y="219"/>
                                      </a:moveTo>
                                      <a:lnTo>
                                        <a:pt x="1261" y="206"/>
                                      </a:lnTo>
                                      <a:lnTo>
                                        <a:pt x="1263" y="217"/>
                                      </a:lnTo>
                                      <a:lnTo>
                                        <a:pt x="1207" y="230"/>
                                      </a:lnTo>
                                      <a:lnTo>
                                        <a:pt x="1205" y="219"/>
                                      </a:lnTo>
                                      <a:close/>
                                      <a:moveTo>
                                        <a:pt x="1298" y="197"/>
                                      </a:moveTo>
                                      <a:lnTo>
                                        <a:pt x="1354" y="183"/>
                                      </a:lnTo>
                                      <a:lnTo>
                                        <a:pt x="1355" y="194"/>
                                      </a:lnTo>
                                      <a:lnTo>
                                        <a:pt x="1300" y="207"/>
                                      </a:lnTo>
                                      <a:lnTo>
                                        <a:pt x="1298" y="197"/>
                                      </a:lnTo>
                                      <a:close/>
                                      <a:moveTo>
                                        <a:pt x="1391" y="174"/>
                                      </a:moveTo>
                                      <a:lnTo>
                                        <a:pt x="1446" y="160"/>
                                      </a:lnTo>
                                      <a:lnTo>
                                        <a:pt x="1448" y="171"/>
                                      </a:lnTo>
                                      <a:lnTo>
                                        <a:pt x="1393" y="185"/>
                                      </a:lnTo>
                                      <a:lnTo>
                                        <a:pt x="1391" y="174"/>
                                      </a:lnTo>
                                      <a:close/>
                                      <a:moveTo>
                                        <a:pt x="1483" y="151"/>
                                      </a:moveTo>
                                      <a:lnTo>
                                        <a:pt x="1539" y="137"/>
                                      </a:lnTo>
                                      <a:lnTo>
                                        <a:pt x="1541" y="148"/>
                                      </a:lnTo>
                                      <a:lnTo>
                                        <a:pt x="1485" y="162"/>
                                      </a:lnTo>
                                      <a:lnTo>
                                        <a:pt x="1483" y="151"/>
                                      </a:lnTo>
                                      <a:close/>
                                      <a:moveTo>
                                        <a:pt x="1576" y="128"/>
                                      </a:moveTo>
                                      <a:lnTo>
                                        <a:pt x="1632" y="114"/>
                                      </a:lnTo>
                                      <a:lnTo>
                                        <a:pt x="1634" y="125"/>
                                      </a:lnTo>
                                      <a:lnTo>
                                        <a:pt x="1578" y="139"/>
                                      </a:lnTo>
                                      <a:lnTo>
                                        <a:pt x="1576" y="128"/>
                                      </a:lnTo>
                                      <a:close/>
                                      <a:moveTo>
                                        <a:pt x="1669" y="105"/>
                                      </a:moveTo>
                                      <a:lnTo>
                                        <a:pt x="1724" y="92"/>
                                      </a:lnTo>
                                      <a:lnTo>
                                        <a:pt x="1726" y="102"/>
                                      </a:lnTo>
                                      <a:lnTo>
                                        <a:pt x="1671" y="116"/>
                                      </a:lnTo>
                                      <a:lnTo>
                                        <a:pt x="1669" y="105"/>
                                      </a:lnTo>
                                      <a:close/>
                                      <a:moveTo>
                                        <a:pt x="1761" y="83"/>
                                      </a:moveTo>
                                      <a:lnTo>
                                        <a:pt x="1817" y="69"/>
                                      </a:lnTo>
                                      <a:lnTo>
                                        <a:pt x="1819" y="80"/>
                                      </a:lnTo>
                                      <a:lnTo>
                                        <a:pt x="1763" y="93"/>
                                      </a:lnTo>
                                      <a:lnTo>
                                        <a:pt x="1761" y="83"/>
                                      </a:lnTo>
                                      <a:close/>
                                      <a:moveTo>
                                        <a:pt x="1854" y="60"/>
                                      </a:moveTo>
                                      <a:lnTo>
                                        <a:pt x="1910" y="46"/>
                                      </a:lnTo>
                                      <a:lnTo>
                                        <a:pt x="1912" y="57"/>
                                      </a:lnTo>
                                      <a:lnTo>
                                        <a:pt x="1856" y="71"/>
                                      </a:lnTo>
                                      <a:lnTo>
                                        <a:pt x="1854" y="60"/>
                                      </a:lnTo>
                                      <a:close/>
                                      <a:moveTo>
                                        <a:pt x="1947" y="37"/>
                                      </a:moveTo>
                                      <a:lnTo>
                                        <a:pt x="2003" y="23"/>
                                      </a:lnTo>
                                      <a:lnTo>
                                        <a:pt x="2004" y="34"/>
                                      </a:lnTo>
                                      <a:lnTo>
                                        <a:pt x="1949" y="48"/>
                                      </a:lnTo>
                                      <a:lnTo>
                                        <a:pt x="1947" y="37"/>
                                      </a:lnTo>
                                      <a:close/>
                                      <a:moveTo>
                                        <a:pt x="2040" y="14"/>
                                      </a:moveTo>
                                      <a:lnTo>
                                        <a:pt x="2095" y="0"/>
                                      </a:lnTo>
                                      <a:lnTo>
                                        <a:pt x="2097" y="11"/>
                                      </a:lnTo>
                                      <a:lnTo>
                                        <a:pt x="2042" y="25"/>
                                      </a:lnTo>
                                      <a:lnTo>
                                        <a:pt x="2040" y="1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28" name="Freeform 367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08280" y="581025"/>
                                  <a:ext cx="396240" cy="645160"/>
                                </a:xfrm>
                                <a:custGeom>
                                  <a:avLst/>
                                  <a:gdLst>
                                    <a:gd name="T0" fmla="*/ 8 w 624"/>
                                    <a:gd name="T1" fmla="*/ 0 h 1016"/>
                                    <a:gd name="T2" fmla="*/ 40 w 624"/>
                                    <a:gd name="T3" fmla="*/ 54 h 1016"/>
                                    <a:gd name="T4" fmla="*/ 33 w 624"/>
                                    <a:gd name="T5" fmla="*/ 60 h 1016"/>
                                    <a:gd name="T6" fmla="*/ 0 w 624"/>
                                    <a:gd name="T7" fmla="*/ 6 h 1016"/>
                                    <a:gd name="T8" fmla="*/ 8 w 624"/>
                                    <a:gd name="T9" fmla="*/ 0 h 1016"/>
                                    <a:gd name="T10" fmla="*/ 62 w 624"/>
                                    <a:gd name="T11" fmla="*/ 90 h 1016"/>
                                    <a:gd name="T12" fmla="*/ 95 w 624"/>
                                    <a:gd name="T13" fmla="*/ 143 h 1016"/>
                                    <a:gd name="T14" fmla="*/ 88 w 624"/>
                                    <a:gd name="T15" fmla="*/ 150 h 1016"/>
                                    <a:gd name="T16" fmla="*/ 55 w 624"/>
                                    <a:gd name="T17" fmla="*/ 96 h 1016"/>
                                    <a:gd name="T18" fmla="*/ 62 w 624"/>
                                    <a:gd name="T19" fmla="*/ 90 h 1016"/>
                                    <a:gd name="T20" fmla="*/ 117 w 624"/>
                                    <a:gd name="T21" fmla="*/ 179 h 1016"/>
                                    <a:gd name="T22" fmla="*/ 150 w 624"/>
                                    <a:gd name="T23" fmla="*/ 233 h 1016"/>
                                    <a:gd name="T24" fmla="*/ 142 w 624"/>
                                    <a:gd name="T25" fmla="*/ 240 h 1016"/>
                                    <a:gd name="T26" fmla="*/ 109 w 624"/>
                                    <a:gd name="T27" fmla="*/ 186 h 1016"/>
                                    <a:gd name="T28" fmla="*/ 117 w 624"/>
                                    <a:gd name="T29" fmla="*/ 179 h 1016"/>
                                    <a:gd name="T30" fmla="*/ 172 w 624"/>
                                    <a:gd name="T31" fmla="*/ 269 h 1016"/>
                                    <a:gd name="T32" fmla="*/ 205 w 624"/>
                                    <a:gd name="T33" fmla="*/ 323 h 1016"/>
                                    <a:gd name="T34" fmla="*/ 197 w 624"/>
                                    <a:gd name="T35" fmla="*/ 330 h 1016"/>
                                    <a:gd name="T36" fmla="*/ 164 w 624"/>
                                    <a:gd name="T37" fmla="*/ 276 h 1016"/>
                                    <a:gd name="T38" fmla="*/ 172 w 624"/>
                                    <a:gd name="T39" fmla="*/ 269 h 1016"/>
                                    <a:gd name="T40" fmla="*/ 227 w 624"/>
                                    <a:gd name="T41" fmla="*/ 359 h 1016"/>
                                    <a:gd name="T42" fmla="*/ 260 w 624"/>
                                    <a:gd name="T43" fmla="*/ 413 h 1016"/>
                                    <a:gd name="T44" fmla="*/ 252 w 624"/>
                                    <a:gd name="T45" fmla="*/ 420 h 1016"/>
                                    <a:gd name="T46" fmla="*/ 219 w 624"/>
                                    <a:gd name="T47" fmla="*/ 366 h 1016"/>
                                    <a:gd name="T48" fmla="*/ 227 w 624"/>
                                    <a:gd name="T49" fmla="*/ 359 h 1016"/>
                                    <a:gd name="T50" fmla="*/ 282 w 624"/>
                                    <a:gd name="T51" fmla="*/ 449 h 1016"/>
                                    <a:gd name="T52" fmla="*/ 315 w 624"/>
                                    <a:gd name="T53" fmla="*/ 503 h 1016"/>
                                    <a:gd name="T54" fmla="*/ 307 w 624"/>
                                    <a:gd name="T55" fmla="*/ 509 h 1016"/>
                                    <a:gd name="T56" fmla="*/ 274 w 624"/>
                                    <a:gd name="T57" fmla="*/ 455 h 1016"/>
                                    <a:gd name="T58" fmla="*/ 282 w 624"/>
                                    <a:gd name="T59" fmla="*/ 449 h 1016"/>
                                    <a:gd name="T60" fmla="*/ 337 w 624"/>
                                    <a:gd name="T61" fmla="*/ 539 h 1016"/>
                                    <a:gd name="T62" fmla="*/ 369 w 624"/>
                                    <a:gd name="T63" fmla="*/ 593 h 1016"/>
                                    <a:gd name="T64" fmla="*/ 362 w 624"/>
                                    <a:gd name="T65" fmla="*/ 599 h 1016"/>
                                    <a:gd name="T66" fmla="*/ 329 w 624"/>
                                    <a:gd name="T67" fmla="*/ 545 h 1016"/>
                                    <a:gd name="T68" fmla="*/ 337 w 624"/>
                                    <a:gd name="T69" fmla="*/ 539 h 1016"/>
                                    <a:gd name="T70" fmla="*/ 391 w 624"/>
                                    <a:gd name="T71" fmla="*/ 629 h 1016"/>
                                    <a:gd name="T72" fmla="*/ 424 w 624"/>
                                    <a:gd name="T73" fmla="*/ 683 h 1016"/>
                                    <a:gd name="T74" fmla="*/ 417 w 624"/>
                                    <a:gd name="T75" fmla="*/ 689 h 1016"/>
                                    <a:gd name="T76" fmla="*/ 384 w 624"/>
                                    <a:gd name="T77" fmla="*/ 635 h 1016"/>
                                    <a:gd name="T78" fmla="*/ 391 w 624"/>
                                    <a:gd name="T79" fmla="*/ 629 h 1016"/>
                                    <a:gd name="T80" fmla="*/ 446 w 624"/>
                                    <a:gd name="T81" fmla="*/ 719 h 1016"/>
                                    <a:gd name="T82" fmla="*/ 479 w 624"/>
                                    <a:gd name="T83" fmla="*/ 773 h 1016"/>
                                    <a:gd name="T84" fmla="*/ 471 w 624"/>
                                    <a:gd name="T85" fmla="*/ 779 h 1016"/>
                                    <a:gd name="T86" fmla="*/ 438 w 624"/>
                                    <a:gd name="T87" fmla="*/ 725 h 1016"/>
                                    <a:gd name="T88" fmla="*/ 446 w 624"/>
                                    <a:gd name="T89" fmla="*/ 719 h 1016"/>
                                    <a:gd name="T90" fmla="*/ 501 w 624"/>
                                    <a:gd name="T91" fmla="*/ 808 h 1016"/>
                                    <a:gd name="T92" fmla="*/ 534 w 624"/>
                                    <a:gd name="T93" fmla="*/ 862 h 1016"/>
                                    <a:gd name="T94" fmla="*/ 526 w 624"/>
                                    <a:gd name="T95" fmla="*/ 869 h 1016"/>
                                    <a:gd name="T96" fmla="*/ 493 w 624"/>
                                    <a:gd name="T97" fmla="*/ 815 h 1016"/>
                                    <a:gd name="T98" fmla="*/ 501 w 624"/>
                                    <a:gd name="T99" fmla="*/ 808 h 1016"/>
                                    <a:gd name="T100" fmla="*/ 556 w 624"/>
                                    <a:gd name="T101" fmla="*/ 898 h 1016"/>
                                    <a:gd name="T102" fmla="*/ 589 w 624"/>
                                    <a:gd name="T103" fmla="*/ 952 h 1016"/>
                                    <a:gd name="T104" fmla="*/ 581 w 624"/>
                                    <a:gd name="T105" fmla="*/ 959 h 1016"/>
                                    <a:gd name="T106" fmla="*/ 548 w 624"/>
                                    <a:gd name="T107" fmla="*/ 905 h 1016"/>
                                    <a:gd name="T108" fmla="*/ 556 w 624"/>
                                    <a:gd name="T109" fmla="*/ 898 h 1016"/>
                                    <a:gd name="T110" fmla="*/ 611 w 624"/>
                                    <a:gd name="T111" fmla="*/ 988 h 1016"/>
                                    <a:gd name="T112" fmla="*/ 624 w 624"/>
                                    <a:gd name="T113" fmla="*/ 1010 h 1016"/>
                                    <a:gd name="T114" fmla="*/ 616 w 624"/>
                                    <a:gd name="T115" fmla="*/ 1016 h 1016"/>
                                    <a:gd name="T116" fmla="*/ 603 w 624"/>
                                    <a:gd name="T117" fmla="*/ 994 h 1016"/>
                                    <a:gd name="T118" fmla="*/ 611 w 624"/>
                                    <a:gd name="T119" fmla="*/ 988 h 101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624" h="1016">
                                      <a:moveTo>
                                        <a:pt x="8" y="0"/>
                                      </a:moveTo>
                                      <a:lnTo>
                                        <a:pt x="40" y="54"/>
                                      </a:lnTo>
                                      <a:lnTo>
                                        <a:pt x="33" y="60"/>
                                      </a:lnTo>
                                      <a:lnTo>
                                        <a:pt x="0" y="6"/>
                                      </a:lnTo>
                                      <a:lnTo>
                                        <a:pt x="8" y="0"/>
                                      </a:lnTo>
                                      <a:close/>
                                      <a:moveTo>
                                        <a:pt x="62" y="90"/>
                                      </a:moveTo>
                                      <a:lnTo>
                                        <a:pt x="95" y="143"/>
                                      </a:lnTo>
                                      <a:lnTo>
                                        <a:pt x="88" y="150"/>
                                      </a:lnTo>
                                      <a:lnTo>
                                        <a:pt x="55" y="96"/>
                                      </a:lnTo>
                                      <a:lnTo>
                                        <a:pt x="62" y="90"/>
                                      </a:lnTo>
                                      <a:close/>
                                      <a:moveTo>
                                        <a:pt x="117" y="179"/>
                                      </a:moveTo>
                                      <a:lnTo>
                                        <a:pt x="150" y="233"/>
                                      </a:lnTo>
                                      <a:lnTo>
                                        <a:pt x="142" y="240"/>
                                      </a:lnTo>
                                      <a:lnTo>
                                        <a:pt x="109" y="186"/>
                                      </a:lnTo>
                                      <a:lnTo>
                                        <a:pt x="117" y="179"/>
                                      </a:lnTo>
                                      <a:close/>
                                      <a:moveTo>
                                        <a:pt x="172" y="269"/>
                                      </a:moveTo>
                                      <a:lnTo>
                                        <a:pt x="205" y="323"/>
                                      </a:lnTo>
                                      <a:lnTo>
                                        <a:pt x="197" y="330"/>
                                      </a:lnTo>
                                      <a:lnTo>
                                        <a:pt x="164" y="276"/>
                                      </a:lnTo>
                                      <a:lnTo>
                                        <a:pt x="172" y="269"/>
                                      </a:lnTo>
                                      <a:close/>
                                      <a:moveTo>
                                        <a:pt x="227" y="359"/>
                                      </a:moveTo>
                                      <a:lnTo>
                                        <a:pt x="260" y="413"/>
                                      </a:lnTo>
                                      <a:lnTo>
                                        <a:pt x="252" y="420"/>
                                      </a:lnTo>
                                      <a:lnTo>
                                        <a:pt x="219" y="366"/>
                                      </a:lnTo>
                                      <a:lnTo>
                                        <a:pt x="227" y="359"/>
                                      </a:lnTo>
                                      <a:close/>
                                      <a:moveTo>
                                        <a:pt x="282" y="449"/>
                                      </a:moveTo>
                                      <a:lnTo>
                                        <a:pt x="315" y="503"/>
                                      </a:lnTo>
                                      <a:lnTo>
                                        <a:pt x="307" y="509"/>
                                      </a:lnTo>
                                      <a:lnTo>
                                        <a:pt x="274" y="455"/>
                                      </a:lnTo>
                                      <a:lnTo>
                                        <a:pt x="282" y="449"/>
                                      </a:lnTo>
                                      <a:close/>
                                      <a:moveTo>
                                        <a:pt x="337" y="539"/>
                                      </a:moveTo>
                                      <a:lnTo>
                                        <a:pt x="369" y="593"/>
                                      </a:lnTo>
                                      <a:lnTo>
                                        <a:pt x="362" y="599"/>
                                      </a:lnTo>
                                      <a:lnTo>
                                        <a:pt x="329" y="545"/>
                                      </a:lnTo>
                                      <a:lnTo>
                                        <a:pt x="337" y="539"/>
                                      </a:lnTo>
                                      <a:close/>
                                      <a:moveTo>
                                        <a:pt x="391" y="629"/>
                                      </a:moveTo>
                                      <a:lnTo>
                                        <a:pt x="424" y="683"/>
                                      </a:lnTo>
                                      <a:lnTo>
                                        <a:pt x="417" y="689"/>
                                      </a:lnTo>
                                      <a:lnTo>
                                        <a:pt x="384" y="635"/>
                                      </a:lnTo>
                                      <a:lnTo>
                                        <a:pt x="391" y="629"/>
                                      </a:lnTo>
                                      <a:close/>
                                      <a:moveTo>
                                        <a:pt x="446" y="719"/>
                                      </a:moveTo>
                                      <a:lnTo>
                                        <a:pt x="479" y="773"/>
                                      </a:lnTo>
                                      <a:lnTo>
                                        <a:pt x="471" y="779"/>
                                      </a:lnTo>
                                      <a:lnTo>
                                        <a:pt x="438" y="725"/>
                                      </a:lnTo>
                                      <a:lnTo>
                                        <a:pt x="446" y="719"/>
                                      </a:lnTo>
                                      <a:close/>
                                      <a:moveTo>
                                        <a:pt x="501" y="808"/>
                                      </a:moveTo>
                                      <a:lnTo>
                                        <a:pt x="534" y="862"/>
                                      </a:lnTo>
                                      <a:lnTo>
                                        <a:pt x="526" y="869"/>
                                      </a:lnTo>
                                      <a:lnTo>
                                        <a:pt x="493" y="815"/>
                                      </a:lnTo>
                                      <a:lnTo>
                                        <a:pt x="501" y="808"/>
                                      </a:lnTo>
                                      <a:close/>
                                      <a:moveTo>
                                        <a:pt x="556" y="898"/>
                                      </a:moveTo>
                                      <a:lnTo>
                                        <a:pt x="589" y="952"/>
                                      </a:lnTo>
                                      <a:lnTo>
                                        <a:pt x="581" y="959"/>
                                      </a:lnTo>
                                      <a:lnTo>
                                        <a:pt x="548" y="905"/>
                                      </a:lnTo>
                                      <a:lnTo>
                                        <a:pt x="556" y="898"/>
                                      </a:lnTo>
                                      <a:close/>
                                      <a:moveTo>
                                        <a:pt x="611" y="988"/>
                                      </a:moveTo>
                                      <a:lnTo>
                                        <a:pt x="624" y="1010"/>
                                      </a:lnTo>
                                      <a:lnTo>
                                        <a:pt x="616" y="1016"/>
                                      </a:lnTo>
                                      <a:lnTo>
                                        <a:pt x="603" y="994"/>
                                      </a:lnTo>
                                      <a:lnTo>
                                        <a:pt x="611" y="98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29" name="Rectangle 36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2715" y="158813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650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650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30" name="Rectangle 36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50240" y="106426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650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650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28" name="Rectangle 36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86230" y="1084580"/>
                                  <a:ext cx="8318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650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650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29" name="Rectangle 36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43635" y="157226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650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650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30" name="Rectangle 36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455" y="448945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650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650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31" name="Rectangle 36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05460" y="98425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650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650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32" name="Rectangle 36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40510" y="85090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650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650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34" name="Rectangle 36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16635" y="421005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650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650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35" name="Oval 36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1930" y="572135"/>
                                  <a:ext cx="1778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36" name="Oval 368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46810" y="572135"/>
                                  <a:ext cx="1778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37" name="Oval 36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37970" y="243840"/>
                                  <a:ext cx="1778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38" name="Oval 36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46810" y="1542415"/>
                                  <a:ext cx="1778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39" name="Oval 368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3090" y="1213485"/>
                                  <a:ext cx="1778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40" name="Oval 36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37970" y="1213485"/>
                                  <a:ext cx="1778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41" name="Oval 36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1930" y="1542415"/>
                                  <a:ext cx="1778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42" name="Oval 36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3090" y="243840"/>
                                  <a:ext cx="1778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660" o:spid="_x0000_s2437" editas="canvas" style="width:137.9pt;height:142.65pt;mso-position-horizontal-relative:char;mso-position-vertical-relative:line" coordsize="17513,181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">
                      <v:shape id="_x0000_s2438" type="#_x0000_t75" style="position:absolute;width:17513;height:18116;visibility:visible;mso-wrap-style:square">
                        <v:fill o:detectmouseclick="t"/>
                        <v:path o:connecttype="none"/>
                      </v:shape>
                      <v:shape id="Freeform 3662" o:spid="_x0000_s2439" style="position:absolute;left:6019;top:12204;width:9386;height:70;visibility:visible;mso-wrap-style:square;v-text-anchor:top" coordsize="1478,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" path="m,l57,r,11l,11,,xm95,r56,l151,11r-56,l95,xm189,r57,l246,11r-57,l189,xm284,r57,l341,11r-57,l284,xm379,r57,l436,11r-57,l379,xm474,r57,l531,11r-57,l474,xm568,r57,l625,11r-57,l568,xm663,r57,l720,11r-57,l663,xm758,r57,l815,11r-57,l758,xm853,r57,l910,11r-57,l853,xm948,r56,l1004,11r-56,l948,xm1042,r57,l1099,11r-57,l1042,xm1137,r57,l1194,11r-57,l1137,xm1232,r57,l1289,11r-57,l1232,xm1327,r56,l1383,11r-56,l1327,xm1421,r57,l1478,11r-57,l1421,xe" fillcolor="black" strokeweight=".1pt">
                        <v:stroke joinstyle="bevel"/>
                        <v:path arrowok="t" o:connecttype="custom" o:connectlocs="36195,0;0,6985;60325,0;95885,6985;60325,0;156210,0;120015,6985;180340,0;216535,6985;180340,0;276860,0;240665,6985;300990,0;337185,6985;300990,0;396875,0;360680,6985;421005,0;457200,6985;421005,0;517525,0;481330,6985;541655,0;577850,6985;541655,0;637540,0;601980,6985;661670,0;697865,6985;661670,0;758190,0;721995,6985;782320,0;818515,6985;782320,0;878205,0;842645,6985;902335,0;938530,6985;902335,0" o:connectangles="0,0,0,0,0,0,0,0,0,0,0,0,0,0,0,0,0,0,0,0,0,0,0,0,0,0,0,0,0,0,0,0,0,0,0,0,0,0,0,0"/>
                        <o:lock v:ext="edit" verticies="t"/>
                      </v:shape>
                      <v:shape id="Freeform 3663" o:spid="_x0000_s2440" style="position:absolute;left:2089;top:12211;width:3949;height:3346;visibility:visible;mso-wrap-style:square;v-text-anchor:top" coordsize="622,5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" path="m622,9l576,48r-6,-9l616,r6,9xm545,74r-46,38l493,103,539,65r6,9xm468,138r-46,39l416,168r46,-39l468,138xm391,203r-46,39l340,233r46,-39l391,203xm314,267r-46,39l263,297r46,-39l314,267xm238,332r-46,39l186,362r46,-39l238,332xm161,396r-46,39l109,426r46,-38l161,396xm84,461l38,500r-6,-9l78,452r6,9xm7,526r-1,1l,518r2,-1l7,526xe" fillcolor="black" strokeweight=".1pt">
                        <v:stroke joinstyle="bevel"/>
                        <v:path arrowok="t" o:connecttype="custom" o:connectlocs="394970,5715;365760,30480;361950,24765;391160,0;394970,5715;346075,46990;316865,71120;313055,65405;342265,41275;346075,46990;297180,87630;267970,112395;264160,106680;293370,81915;297180,87630;248285,128905;219075,153670;215900,147955;245110,123190;248285,128905;199390,169545;170180,194310;167005,188595;196215,163830;199390,169545;151130,210820;121920,235585;118110,229870;147320,205105;151130,210820;102235,251460;73025,276225;69215,270510;98425,246380;102235,251460;53340,292735;24130,317500;20320,311785;49530,287020;53340,292735;4445,334010;3810,334645;0,328930;1270,328295;4445,334010" o:connectangles="0,0,0,0,0,0,0,0,0,0,0,0,0,0,0,0,0,0,0,0,0,0,0,0,0,0,0,0,0,0,0,0,0,0,0,0,0,0,0,0,0,0,0,0,0"/>
                        <o:lock v:ext="edit" verticies="t"/>
                      </v:shape>
                      <v:line id="Line 3664" o:spid="_x0000_s2441" style="position:absolute;flip:y;visibility:visible;mso-wrap-style:square" from="2108,2540" to="6019,58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" strokeweight=".45pt">
                        <v:stroke joinstyle="miter"/>
                      </v:line>
                      <v:line id="Line 3665" o:spid="_x0000_s2442" style="position:absolute;visibility:visible;mso-wrap-style:square" from="6019,2540" to="15468,25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" strokeweight=".45pt">
                        <v:stroke joinstyle="miter"/>
                      </v:line>
                      <v:line id="Line 3666" o:spid="_x0000_s2443" style="position:absolute;flip:x;visibility:visible;mso-wrap-style:square" from="11557,2540" to="15468,58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" strokeweight=".45pt">
                        <v:stroke joinstyle="miter"/>
                      </v:line>
                      <v:line id="Line 3667" o:spid="_x0000_s2444" style="position:absolute;visibility:visible;mso-wrap-style:square" from="11557,5829" to="11563,155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" strokeweight=".45pt">
                        <v:stroke joinstyle="miter"/>
                      </v:line>
                      <v:line id="Line 3668" o:spid="_x0000_s2445" style="position:absolute;flip:y;visibility:visible;mso-wrap-style:square" from="11557,12242" to="15468,155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" strokeweight=".45pt">
                        <v:stroke joinstyle="miter"/>
                      </v:line>
                      <v:line id="Line 3669" o:spid="_x0000_s2446" style="position:absolute;flip:y;visibility:visible;mso-wrap-style:square" from="15468,2540" to="15474,12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" strokeweight=".45pt">
                        <v:stroke joinstyle="miter"/>
                      </v:line>
                      <v:line id="Line 3670" o:spid="_x0000_s2447" style="position:absolute;visibility:visible;mso-wrap-style:square" from="2108,5829" to="2114,155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" strokeweight=".45pt">
                        <v:stroke joinstyle="miter"/>
                      </v:line>
                      <v:line id="Line 3671" o:spid="_x0000_s2448" style="position:absolute;visibility:visible;mso-wrap-style:square" from="2108,15525" to="11557,155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" strokeweight=".45pt">
                        <v:stroke joinstyle="miter"/>
                      </v:line>
                      <v:line id="Line 3672" o:spid="_x0000_s2449" style="position:absolute;flip:x;visibility:visible;mso-wrap-style:square" from="2108,5829" to="11557,58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" strokeweight=".45pt">
                        <v:stroke joinstyle="miter"/>
                      </v:line>
                      <v:shape id="Freeform 3673" o:spid="_x0000_s2450" style="position:absolute;left:5988;top:2540;width:57;height:9512;visibility:visible;mso-wrap-style:square;v-text-anchor:top" coordsize="9,14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" path="m9,r,66l,66,,,9,xm9,110r,66l,176,,110r9,xm9,220r,67l,287,,220r9,xm9,331r,66l,397,,331r9,xm9,441r,66l,507,,441r9,xm9,551r,66l,617,,551r9,xm9,661r,66l,727,,661r9,xm9,771r,66l,837,,771r9,xm9,881r,66l,947,,881r9,xm9,992r,66l,1058,,992r9,xm9,1102r,66l,1168r,-66l9,1102xm9,1212r,66l,1278r,-66l9,1212xm9,1322r,66l,1388r,-66l9,1322xm9,1432r,66l,1498r,-66l9,1432xe" fillcolor="black" strokeweight=".1pt">
                        <v:stroke joinstyle="bevel"/>
                        <v:path arrowok="t" o:connecttype="custom" o:connectlocs="5715,41910;0,0;5715,69850;0,111760;5715,69850;5715,182245;0,139700;5715,210185;0,252095;5715,210185;5715,321945;0,280035;5715,349885;0,391795;5715,349885;5715,461645;0,419735;5715,489585;0,531495;5715,489585;5715,601345;0,559435;5715,629920;0,671830;5715,629920;5715,741680;0,699770;5715,769620;0,811530;5715,769620;5715,881380;0,839470;5715,909320;0,951230;5715,909320" o:connectangles="0,0,0,0,0,0,0,0,0,0,0,0,0,0,0,0,0,0,0,0,0,0,0,0,0,0,0,0,0,0,0,0,0,0,0"/>
                        <o:lock v:ext="edit" verticies="t"/>
                      </v:shape>
                      <v:shape id="Freeform 3674" o:spid="_x0000_s2451" style="position:absolute;left:2095;top:5797;width:13386;height:6477;visibility:visible;mso-wrap-style:square;v-text-anchor:top" coordsize="2108,1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" path="m4,l56,25,53,35,,10,4,xm91,42r53,25l140,77,88,52,91,42xm179,84r52,25l228,119,175,94r4,-10xm266,126r53,25l315,161,263,136r3,-10xm354,168r53,25l403,203,350,178r4,-10xm442,210r52,25l490,245,438,220r4,-10xm529,252r53,25l578,287,526,262r3,-10xm617,294r52,25l666,330,613,304r4,-10xm704,336r53,25l753,372,701,346r3,-10xm792,378r53,25l841,414,788,388r4,-10xm880,420r52,26l929,456,876,430r4,-10xm967,462r53,25l1016,498,964,473r3,-11xm1055,504r52,26l1104,540r-53,-25l1055,504xm1142,546r53,26l1191,582r-52,-25l1142,546xm1230,588r53,26l1279,624r-53,-25l1230,588xm1318,630r52,26l1366,666r-52,-25l1318,630xm1405,673r53,25l1454,708r-52,-25l1405,673xm1493,715r52,25l1542,750r-53,-25l1493,715xm1580,757r53,25l1629,792r-52,-25l1580,757xm1668,799r53,25l1717,834r-53,-25l1668,799xm1756,841r52,25l1805,876r-53,-25l1756,841xm1843,883r53,25l1892,918r-52,-25l1843,883xm1931,925r52,25l1980,960r-53,-25l1931,925xm2018,967r53,25l2067,1002r-52,-25l2018,967xm2106,1009r2,1l2104,1020r-2,-1l2106,1009xe" fillcolor="black" strokeweight=".1pt">
                        <v:stroke joinstyle="bevel"/>
                        <v:path arrowok="t" o:connecttype="custom" o:connectlocs="35560,15875;0,6350;57785,26670;88900,48895;57785,26670;146685,69215;111125,59690;168910,80010;200025,102235;168910,80010;258445,122555;222250,113030;280670,133350;311150,155575;280670,133350;369570,175895;334010,166370;391795,186690;422910,209550;391795,186690;480695,229235;445135,219710;502920,240030;534035,262890;502920,240030;591820,283210;556260,273050;614045,293370;645160,316230;614045,293370;702945,336550;667385,327025;725170,346710;756285,369570;725170,346710;814705,389890;778510,380365;836930,400050;867410,422910;836930,400050;925830,443230;890270,433705;948055,454025;979170,476250;948055,454025;1036955,496570;1001395,487045;1059180,507365;1090295,529590;1059180,507365;1148080,549910;1112520,540385;1170305,560705;1201420,582930;1170305,560705;1259205,603250;1223645,593725;1281430,614045;1312545,636270;1281430,614045;1338580,641350;1334770,647065" o:connectangles="0,0,0,0,0,0,0,0,0,0,0,0,0,0,0,0,0,0,0,0,0,0,0,0,0,0,0,0,0,0,0,0,0,0,0,0,0,0,0,0,0,0,0,0,0,0,0,0,0,0,0,0,0,0,0,0,0,0,0,0,0,0"/>
                        <o:lock v:ext="edit" verticies="t"/>
                      </v:shape>
                      <v:shape id="Freeform 3675" o:spid="_x0000_s2452" style="position:absolute;left:2101;top:12217;width:13316;height:3346;visibility:visible;mso-wrap-style:square;v-text-anchor:top" coordsize="2097,5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" path="m,516l55,502r2,11l2,527,,516xm92,493r56,-13l150,490,94,504,92,493xm185,470r56,-13l243,468r-56,13l185,470xm278,448r56,-14l336,445r-56,13l278,448xm371,425r55,-14l428,422r-55,14l371,425xm463,402r56,-14l521,399r-56,14l463,402xm556,379r56,-13l614,376r-56,14l556,379xm649,356r55,-13l706,353r-55,14l649,356xm742,334r55,-14l799,331r-56,13l742,334xm834,311r56,-14l892,308r-56,13l834,311xm927,288r56,-14l985,285r-56,14l927,288xm1020,265r55,-14l1077,262r-55,14l1020,265xm1112,242r56,-13l1170,239r-56,14l1112,242xm1205,219r56,-13l1263,217r-56,13l1205,219xm1298,197r56,-14l1355,194r-55,13l1298,197xm1391,174r55,-14l1448,171r-55,14l1391,174xm1483,151r56,-14l1541,148r-56,14l1483,151xm1576,128r56,-14l1634,125r-56,14l1576,128xm1669,105r55,-13l1726,102r-55,14l1669,105xm1761,83r56,-14l1819,80r-56,13l1761,83xm1854,60r56,-14l1912,57r-56,14l1854,60xm1947,37r56,-14l2004,34r-55,14l1947,37xm2040,14l2095,r2,11l2042,25r-2,-11xe" fillcolor="black" strokeweight=".1pt">
                        <v:stroke joinstyle="bevel"/>
                        <v:path arrowok="t" o:connecttype="custom" o:connectlocs="34925,318770;1270,334645;58420,313055;95250,311150;58420,313055;153035,290195;118745,305435;176530,284480;213360,282575;176530,284480;270510,260985;236855,276860;294005,255270;330835,253365;294005,255270;388620,232410;354330,247650;412115,226060;448310,224155;412115,226060;506095,203200;471805,218440;529590,197485;566420,195580;529590,197485;624205,173990;589915,189865;647700,168275;683895,166370;647700,168275;741680,145415;707390,160655;765175,139065;802005,137795;765175,139065;859790,116205;825500,131445;883285,110490;919480,108585;883285,110490;977265,86995;942975,102870;1000760,81280;1037590,79375;1000760,81280;1094740,58420;1061085,73660;1118235,52705;1155065,50800;1118235,52705;1212850,29210;1178560,45085;1236345,23495;1272540,21590;1236345,23495;1330325,0;1296670,15875" o:connectangles="0,0,0,0,0,0,0,0,0,0,0,0,0,0,0,0,0,0,0,0,0,0,0,0,0,0,0,0,0,0,0,0,0,0,0,0,0,0,0,0,0,0,0,0,0,0,0,0,0,0,0,0,0,0,0,0,0"/>
                        <o:lock v:ext="edit" verticies="t"/>
                      </v:shape>
                      <v:shape id="Freeform 3676" o:spid="_x0000_s2453" style="position:absolute;left:2082;top:5810;width:3963;height:6451;visibility:visible;mso-wrap-style:square;v-text-anchor:top" coordsize="624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" path="m8,l40,54r-7,6l,6,8,xm62,90r33,53l88,150,55,96r7,-6xm117,179r33,54l142,240,109,186r8,-7xm172,269r33,54l197,330,164,276r8,-7xm227,359r33,54l252,420,219,366r8,-7xm282,449r33,54l307,509,274,455r8,-6xm337,539r32,54l362,599,329,545r8,-6xm391,629r33,54l417,689,384,635r7,-6xm446,719r33,54l471,779,438,725r8,-6xm501,808r33,54l526,869,493,815r8,-7xm556,898r33,54l581,959,548,905r8,-7xm611,988r13,22l616,1016,603,994r8,-6xe" fillcolor="black" strokeweight=".1pt">
                        <v:stroke joinstyle="bevel"/>
                        <v:path arrowok="t" o:connecttype="custom" o:connectlocs="5080,0;25400,34290;20955,38100;0,3810;5080,0;39370,57150;60325,90805;55880,95250;34925,60960;39370,57150;74295,113665;95250,147955;90170,152400;69215,118110;74295,113665;109220,170815;130175,205105;125095,209550;104140,175260;109220,170815;144145,227965;165100,262255;160020,266700;139065,232410;144145,227965;179070,285115;200025,319405;194945,323215;173990,288925;179070,285115;213995,342265;234315,376555;229870,380365;208915,346075;213995,342265;248285,399415;269240,433705;264795,437515;243840,403225;248285,399415;283210,456565;304165,490855;299085,494665;278130,460375;283210,456565;318135,513080;339090,547370;334010,551815;313055,517525;318135,513080;353060,570230;374015,604520;368935,608965;347980,574675;353060,570230;387985,627380;396240,641350;391160,645160;382905,631190;387985,627380" o:connectangles="0,0,0,0,0,0,0,0,0,0,0,0,0,0,0,0,0,0,0,0,0,0,0,0,0,0,0,0,0,0,0,0,0,0,0,0,0,0,0,0,0,0,0,0,0,0,0,0,0,0,0,0,0,0,0,0,0,0,0,0"/>
                        <o:lock v:ext="edit" verticies="t"/>
                      </v:shape>
                      <v:rect id="Rectangle 3677" o:spid="_x0000_s2454" style="position:absolute;left:1327;top:15881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5650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50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678" o:spid="_x0000_s2455" style="position:absolute;left:6502;top:10642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5650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50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679" o:spid="_x0000_s2456" style="position:absolute;left:15862;top:10845;width:832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5650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50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680" o:spid="_x0000_s2457" style="position:absolute;left:11436;top:15722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5650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50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3681" o:spid="_x0000_s2458" style="position:absolute;left:844;top:4489;width:153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5650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50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682" o:spid="_x0000_s2459" style="position:absolute;left:5054;top:984;width:153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:rsidR="00DC5200" w:rsidRPr="005650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50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683" o:spid="_x0000_s2460" style="position:absolute;left:15405;top:850;width:153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5650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50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684" o:spid="_x0000_s2461" style="position:absolute;left:10166;top:4210;width:153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5650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50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'</w:t>
                              </w:r>
                            </w:p>
                          </w:txbxContent>
                        </v:textbox>
                      </v:rect>
                      <v:oval id="Oval 3685" o:spid="_x0000_s2462" style="position:absolute;left:2019;top:5721;width:178;height:2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" fillcolor="black" strokeweight="0"/>
                      <v:oval id="Oval 3686" o:spid="_x0000_s2463" style="position:absolute;left:11468;top:5721;width:177;height:2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" fillcolor="black" strokeweight="0"/>
                      <v:oval id="Oval 3687" o:spid="_x0000_s2464" style="position:absolute;left:15379;top:2438;width:178;height:2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" fillcolor="black" strokeweight="0"/>
                      <v:oval id="Oval 3688" o:spid="_x0000_s2465" style="position:absolute;left:11468;top:15424;width:177;height:2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" fillcolor="black" strokeweight="0"/>
                      <v:oval id="Oval 3689" o:spid="_x0000_s2466" style="position:absolute;left:5930;top:12134;width:178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" fillcolor="black" strokeweight="0"/>
                      <v:oval id="Oval 3690" o:spid="_x0000_s2467" style="position:absolute;left:15379;top:12134;width:178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" fillcolor="black" strokeweight="0"/>
                      <v:oval id="Oval 3691" o:spid="_x0000_s2468" style="position:absolute;left:2019;top:15424;width:178;height:2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" fillcolor="black" strokeweight="0"/>
                      <v:oval id="Oval 3692" o:spid="_x0000_s2469" style="position:absolute;left:5930;top:2438;width:178;height:2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65.</w:t>
      </w:r>
      <w:r w:rsidRPr="00610F8A">
        <w:rPr>
          <w:sz w:val="26"/>
          <w:szCs w:val="26"/>
        </w:rPr>
        <w:t xml:space="preserve"> Hình thoi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2718" type="#_x0000_t75" style="width:39pt;height:14.25pt" o:ole="">
            <v:imagedata r:id="rId3394" o:title=""/>
          </v:shape>
          <o:OLEObject Type="Embed" ProgID="Equation.DSMT4" ShapeID="_x0000_i2718" DrawAspect="Content" ObjectID="_1653458624" r:id="rId3395"/>
        </w:object>
      </w:r>
      <w:r w:rsidRPr="00610F8A">
        <w:rPr>
          <w:sz w:val="26"/>
          <w:szCs w:val="26"/>
        </w:rPr>
        <w:t xml:space="preserve"> có </w:t>
      </w:r>
      <w:r w:rsidR="007A1347" w:rsidRPr="00610F8A">
        <w:rPr>
          <w:position w:val="-6"/>
          <w:sz w:val="26"/>
          <w:szCs w:val="26"/>
        </w:rPr>
        <w:object w:dxaOrig="1300" w:dyaOrig="380">
          <v:shape id="_x0000_i2719" type="#_x0000_t75" style="width:65.25pt;height:18.75pt" o:ole="">
            <v:imagedata r:id="rId3396" o:title=""/>
          </v:shape>
          <o:OLEObject Type="Embed" ProgID="Equation.DSMT4" ShapeID="_x0000_i2719" DrawAspect="Content" ObjectID="_1653458625" r:id="rId3397"/>
        </w:object>
      </w:r>
      <w:r w:rsidRPr="00610F8A">
        <w:rPr>
          <w:sz w:val="26"/>
          <w:szCs w:val="26"/>
        </w:rPr>
        <w:t xml:space="preserve">, suy ra </w:t>
      </w:r>
      <w:r w:rsidR="007A1347" w:rsidRPr="00610F8A">
        <w:rPr>
          <w:position w:val="-6"/>
          <w:sz w:val="26"/>
          <w:szCs w:val="26"/>
        </w:rPr>
        <w:object w:dxaOrig="1240" w:dyaOrig="380">
          <v:shape id="_x0000_i2720" type="#_x0000_t75" style="width:62.25pt;height:18.75pt" o:ole="">
            <v:imagedata r:id="rId3398" o:title=""/>
          </v:shape>
          <o:OLEObject Type="Embed" ProgID="Equation.DSMT4" ShapeID="_x0000_i2720" DrawAspect="Content" ObjectID="_1653458626" r:id="rId3399"/>
        </w:object>
      </w:r>
      <w:r w:rsidRPr="00610F8A">
        <w:rPr>
          <w:sz w:val="26"/>
          <w:szCs w:val="26"/>
        </w:rPr>
        <w:t xml:space="preserve">. Do đó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721" type="#_x0000_t75" style="width:30pt;height:14.25pt" o:ole="">
            <v:imagedata r:id="rId3400" o:title=""/>
          </v:shape>
          <o:OLEObject Type="Embed" ProgID="Equation.DSMT4" ShapeID="_x0000_i2721" DrawAspect="Content" ObjectID="_1653458627" r:id="rId3401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620" w:dyaOrig="279">
          <v:shape id="_x0000_i2722" type="#_x0000_t75" style="width:30.75pt;height:14.25pt" o:ole="">
            <v:imagedata r:id="rId3402" o:title=""/>
          </v:shape>
          <o:OLEObject Type="Embed" ProgID="Equation.DSMT4" ShapeID="_x0000_i2722" DrawAspect="Content" ObjectID="_1653458628" r:id="rId3403"/>
        </w:object>
      </w:r>
      <w:r w:rsidRPr="00610F8A">
        <w:rPr>
          <w:sz w:val="26"/>
          <w:szCs w:val="26"/>
        </w:rPr>
        <w:t xml:space="preserve"> là các tam giác đều. Gọi </w:t>
      </w:r>
      <w:r w:rsidR="007A1347" w:rsidRPr="00610F8A">
        <w:rPr>
          <w:position w:val="-6"/>
          <w:sz w:val="26"/>
          <w:szCs w:val="26"/>
        </w:rPr>
        <w:object w:dxaOrig="279" w:dyaOrig="279">
          <v:shape id="_x0000_i2723" type="#_x0000_t75" style="width:14.25pt;height:14.25pt" o:ole="">
            <v:imagedata r:id="rId3404" o:title=""/>
          </v:shape>
          <o:OLEObject Type="Embed" ProgID="Equation.DSMT4" ShapeID="_x0000_i2723" DrawAspect="Content" ObjectID="_1653458629" r:id="rId3405"/>
        </w:object>
      </w:r>
      <w:r w:rsidRPr="00610F8A">
        <w:rPr>
          <w:sz w:val="26"/>
          <w:szCs w:val="26"/>
        </w:rPr>
        <w:t xml:space="preserve"> là trung điểm </w:t>
      </w:r>
      <w:r w:rsidR="007A1347" w:rsidRPr="00610F8A">
        <w:rPr>
          <w:position w:val="-4"/>
          <w:sz w:val="26"/>
          <w:szCs w:val="26"/>
        </w:rPr>
        <w:object w:dxaOrig="580" w:dyaOrig="260">
          <v:shape id="_x0000_i2724" type="#_x0000_t75" style="width:29.25pt;height:12.75pt" o:ole="">
            <v:imagedata r:id="rId3406" o:title=""/>
          </v:shape>
          <o:OLEObject Type="Embed" ProgID="Equation.DSMT4" ShapeID="_x0000_i2724" DrawAspect="Content" ObjectID="_1653458630" r:id="rId3407"/>
        </w:object>
      </w:r>
      <w:r w:rsidRPr="00610F8A">
        <w:rPr>
          <w:sz w:val="26"/>
          <w:szCs w:val="26"/>
        </w:rPr>
        <w:t xml:space="preserve"> nên </w:t>
      </w:r>
      <w:r w:rsidR="007A1347" w:rsidRPr="00610F8A">
        <w:rPr>
          <w:position w:val="-52"/>
          <w:sz w:val="26"/>
          <w:szCs w:val="26"/>
        </w:rPr>
        <w:object w:dxaOrig="1560" w:dyaOrig="1160">
          <v:shape id="_x0000_i2725" type="#_x0000_t75" style="width:78pt;height:57.75pt" o:ole="">
            <v:imagedata r:id="rId3408" o:title=""/>
          </v:shape>
          <o:OLEObject Type="Embed" ProgID="Equation.DSMT4" ShapeID="_x0000_i2725" DrawAspect="Content" ObjectID="_1653458631" r:id="rId3409"/>
        </w:objec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305"/>
        <w:gridCol w:w="2831"/>
      </w:tblGrid>
      <w:tr w:rsidR="00DC5200" w:rsidRPr="00610F8A" w:rsidTr="00F52983">
        <w:tc>
          <w:tcPr>
            <w:tcW w:w="5310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Suy ra </w:t>
            </w:r>
            <w:r w:rsidR="007A1347" w:rsidRPr="00610F8A">
              <w:rPr>
                <w:position w:val="-14"/>
                <w:sz w:val="26"/>
                <w:szCs w:val="26"/>
              </w:rPr>
              <w:object w:dxaOrig="4400" w:dyaOrig="480">
                <v:shape id="_x0000_i2726" type="#_x0000_t75" style="width:219.75pt;height:24pt" o:ole="">
                  <v:imagedata r:id="rId3410" o:title=""/>
                </v:shape>
                <o:OLEObject Type="Embed" ProgID="Equation.DSMT4" ShapeID="_x0000_i2726" DrawAspect="Content" ObjectID="_1653458632" r:id="rId3411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700" w:dyaOrig="279">
                <v:shape id="_x0000_i2727" type="#_x0000_t75" style="width:35.25pt;height:14.25pt" o:ole="">
                  <v:imagedata r:id="rId3412" o:title=""/>
                </v:shape>
                <o:OLEObject Type="Embed" ProgID="Equation.DSMT4" ShapeID="_x0000_i2727" DrawAspect="Content" ObjectID="_1653458633" r:id="rId3413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28"/>
                <w:sz w:val="26"/>
                <w:szCs w:val="26"/>
              </w:rPr>
              <w:object w:dxaOrig="2280" w:dyaOrig="700">
                <v:shape id="_x0000_i2728" type="#_x0000_t75" style="width:114pt;height:35.25pt" o:ole="">
                  <v:imagedata r:id="rId3414" o:title=""/>
                </v:shape>
                <o:OLEObject Type="Embed" ProgID="Equation.DSMT4" ShapeID="_x0000_i2728" DrawAspect="Content" ObjectID="_1653458634" r:id="rId3415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720" w:dyaOrig="279">
                <v:shape id="_x0000_i2729" type="#_x0000_t75" style="width:36pt;height:14.25pt" o:ole="">
                  <v:imagedata r:id="rId3416" o:title=""/>
                </v:shape>
                <o:OLEObject Type="Embed" ProgID="Equation.DSMT4" ShapeID="_x0000_i2729" DrawAspect="Content" ObjectID="_1653458635" r:id="rId3417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2840" w:dyaOrig="420">
                <v:shape id="_x0000_i2730" type="#_x0000_t75" style="width:141.75pt;height:21pt" o:ole="">
                  <v:imagedata r:id="rId3418" o:title=""/>
                </v:shape>
                <o:OLEObject Type="Embed" ProgID="Equation.DSMT4" ShapeID="_x0000_i2730" DrawAspect="Content" ObjectID="_1653458636" r:id="rId3419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hình thoi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920" w:dyaOrig="720">
                <v:shape id="_x0000_i2731" type="#_x0000_t75" style="width:146.25pt;height:36pt" o:ole="">
                  <v:imagedata r:id="rId3420" o:title=""/>
                </v:shape>
                <o:OLEObject Type="Embed" ProgID="Equation.DSMT4" ShapeID="_x0000_i2731" DrawAspect="Content" ObjectID="_1653458637" r:id="rId3421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300" w:dyaOrig="720">
                <v:shape id="_x0000_i2732" type="#_x0000_t75" style="width:165pt;height:36pt" o:ole="">
                  <v:imagedata r:id="rId3422" o:title=""/>
                </v:shape>
                <o:OLEObject Type="Embed" ProgID="Equation.DSMT4" ShapeID="_x0000_i2732" DrawAspect="Content" ObjectID="_1653458638" r:id="rId3423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C.</w:t>
            </w:r>
          </w:p>
        </w:tc>
        <w:tc>
          <w:tcPr>
            <w:tcW w:w="2826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660525" cy="1499870"/>
                      <wp:effectExtent l="0" t="3810" r="0" b="1270"/>
                      <wp:docPr id="3693" name="Canvas 369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303" name="Freeform 369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18185" y="1032510"/>
                                  <a:ext cx="698500" cy="6350"/>
                                </a:xfrm>
                                <a:custGeom>
                                  <a:avLst/>
                                  <a:gdLst>
                                    <a:gd name="T0" fmla="*/ 0 w 1100"/>
                                    <a:gd name="T1" fmla="*/ 0 h 10"/>
                                    <a:gd name="T2" fmla="*/ 62 w 1100"/>
                                    <a:gd name="T3" fmla="*/ 0 h 10"/>
                                    <a:gd name="T4" fmla="*/ 62 w 1100"/>
                                    <a:gd name="T5" fmla="*/ 10 h 10"/>
                                    <a:gd name="T6" fmla="*/ 0 w 1100"/>
                                    <a:gd name="T7" fmla="*/ 10 h 10"/>
                                    <a:gd name="T8" fmla="*/ 0 w 1100"/>
                                    <a:gd name="T9" fmla="*/ 0 h 10"/>
                                    <a:gd name="T10" fmla="*/ 104 w 1100"/>
                                    <a:gd name="T11" fmla="*/ 0 h 10"/>
                                    <a:gd name="T12" fmla="*/ 166 w 1100"/>
                                    <a:gd name="T13" fmla="*/ 0 h 10"/>
                                    <a:gd name="T14" fmla="*/ 166 w 1100"/>
                                    <a:gd name="T15" fmla="*/ 10 h 10"/>
                                    <a:gd name="T16" fmla="*/ 104 w 1100"/>
                                    <a:gd name="T17" fmla="*/ 10 h 10"/>
                                    <a:gd name="T18" fmla="*/ 104 w 1100"/>
                                    <a:gd name="T19" fmla="*/ 0 h 10"/>
                                    <a:gd name="T20" fmla="*/ 208 w 1100"/>
                                    <a:gd name="T21" fmla="*/ 0 h 10"/>
                                    <a:gd name="T22" fmla="*/ 270 w 1100"/>
                                    <a:gd name="T23" fmla="*/ 0 h 10"/>
                                    <a:gd name="T24" fmla="*/ 270 w 1100"/>
                                    <a:gd name="T25" fmla="*/ 10 h 10"/>
                                    <a:gd name="T26" fmla="*/ 208 w 1100"/>
                                    <a:gd name="T27" fmla="*/ 10 h 10"/>
                                    <a:gd name="T28" fmla="*/ 208 w 1100"/>
                                    <a:gd name="T29" fmla="*/ 0 h 10"/>
                                    <a:gd name="T30" fmla="*/ 311 w 1100"/>
                                    <a:gd name="T31" fmla="*/ 0 h 10"/>
                                    <a:gd name="T32" fmla="*/ 374 w 1100"/>
                                    <a:gd name="T33" fmla="*/ 0 h 10"/>
                                    <a:gd name="T34" fmla="*/ 374 w 1100"/>
                                    <a:gd name="T35" fmla="*/ 10 h 10"/>
                                    <a:gd name="T36" fmla="*/ 311 w 1100"/>
                                    <a:gd name="T37" fmla="*/ 10 h 10"/>
                                    <a:gd name="T38" fmla="*/ 311 w 1100"/>
                                    <a:gd name="T39" fmla="*/ 0 h 10"/>
                                    <a:gd name="T40" fmla="*/ 415 w 1100"/>
                                    <a:gd name="T41" fmla="*/ 0 h 10"/>
                                    <a:gd name="T42" fmla="*/ 477 w 1100"/>
                                    <a:gd name="T43" fmla="*/ 0 h 10"/>
                                    <a:gd name="T44" fmla="*/ 477 w 1100"/>
                                    <a:gd name="T45" fmla="*/ 10 h 10"/>
                                    <a:gd name="T46" fmla="*/ 415 w 1100"/>
                                    <a:gd name="T47" fmla="*/ 10 h 10"/>
                                    <a:gd name="T48" fmla="*/ 415 w 1100"/>
                                    <a:gd name="T49" fmla="*/ 0 h 10"/>
                                    <a:gd name="T50" fmla="*/ 519 w 1100"/>
                                    <a:gd name="T51" fmla="*/ 0 h 10"/>
                                    <a:gd name="T52" fmla="*/ 581 w 1100"/>
                                    <a:gd name="T53" fmla="*/ 0 h 10"/>
                                    <a:gd name="T54" fmla="*/ 581 w 1100"/>
                                    <a:gd name="T55" fmla="*/ 10 h 10"/>
                                    <a:gd name="T56" fmla="*/ 519 w 1100"/>
                                    <a:gd name="T57" fmla="*/ 10 h 10"/>
                                    <a:gd name="T58" fmla="*/ 519 w 1100"/>
                                    <a:gd name="T59" fmla="*/ 0 h 10"/>
                                    <a:gd name="T60" fmla="*/ 623 w 1100"/>
                                    <a:gd name="T61" fmla="*/ 0 h 10"/>
                                    <a:gd name="T62" fmla="*/ 685 w 1100"/>
                                    <a:gd name="T63" fmla="*/ 0 h 10"/>
                                    <a:gd name="T64" fmla="*/ 685 w 1100"/>
                                    <a:gd name="T65" fmla="*/ 10 h 10"/>
                                    <a:gd name="T66" fmla="*/ 623 w 1100"/>
                                    <a:gd name="T67" fmla="*/ 10 h 10"/>
                                    <a:gd name="T68" fmla="*/ 623 w 1100"/>
                                    <a:gd name="T69" fmla="*/ 0 h 10"/>
                                    <a:gd name="T70" fmla="*/ 726 w 1100"/>
                                    <a:gd name="T71" fmla="*/ 0 h 10"/>
                                    <a:gd name="T72" fmla="*/ 789 w 1100"/>
                                    <a:gd name="T73" fmla="*/ 0 h 10"/>
                                    <a:gd name="T74" fmla="*/ 789 w 1100"/>
                                    <a:gd name="T75" fmla="*/ 10 h 10"/>
                                    <a:gd name="T76" fmla="*/ 726 w 1100"/>
                                    <a:gd name="T77" fmla="*/ 10 h 10"/>
                                    <a:gd name="T78" fmla="*/ 726 w 1100"/>
                                    <a:gd name="T79" fmla="*/ 0 h 10"/>
                                    <a:gd name="T80" fmla="*/ 830 w 1100"/>
                                    <a:gd name="T81" fmla="*/ 0 h 10"/>
                                    <a:gd name="T82" fmla="*/ 892 w 1100"/>
                                    <a:gd name="T83" fmla="*/ 0 h 10"/>
                                    <a:gd name="T84" fmla="*/ 892 w 1100"/>
                                    <a:gd name="T85" fmla="*/ 10 h 10"/>
                                    <a:gd name="T86" fmla="*/ 830 w 1100"/>
                                    <a:gd name="T87" fmla="*/ 10 h 10"/>
                                    <a:gd name="T88" fmla="*/ 830 w 1100"/>
                                    <a:gd name="T89" fmla="*/ 0 h 10"/>
                                    <a:gd name="T90" fmla="*/ 934 w 1100"/>
                                    <a:gd name="T91" fmla="*/ 0 h 10"/>
                                    <a:gd name="T92" fmla="*/ 996 w 1100"/>
                                    <a:gd name="T93" fmla="*/ 0 h 10"/>
                                    <a:gd name="T94" fmla="*/ 996 w 1100"/>
                                    <a:gd name="T95" fmla="*/ 10 h 10"/>
                                    <a:gd name="T96" fmla="*/ 934 w 1100"/>
                                    <a:gd name="T97" fmla="*/ 10 h 10"/>
                                    <a:gd name="T98" fmla="*/ 934 w 1100"/>
                                    <a:gd name="T99" fmla="*/ 0 h 10"/>
                                    <a:gd name="T100" fmla="*/ 1038 w 1100"/>
                                    <a:gd name="T101" fmla="*/ 0 h 10"/>
                                    <a:gd name="T102" fmla="*/ 1100 w 1100"/>
                                    <a:gd name="T103" fmla="*/ 0 h 10"/>
                                    <a:gd name="T104" fmla="*/ 1100 w 1100"/>
                                    <a:gd name="T105" fmla="*/ 10 h 10"/>
                                    <a:gd name="T106" fmla="*/ 1038 w 1100"/>
                                    <a:gd name="T107" fmla="*/ 10 h 10"/>
                                    <a:gd name="T108" fmla="*/ 1038 w 1100"/>
                                    <a:gd name="T109" fmla="*/ 0 h 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1100" h="10">
                                      <a:moveTo>
                                        <a:pt x="0" y="0"/>
                                      </a:moveTo>
                                      <a:lnTo>
                                        <a:pt x="62" y="0"/>
                                      </a:lnTo>
                                      <a:lnTo>
                                        <a:pt x="62" y="10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04" y="0"/>
                                      </a:moveTo>
                                      <a:lnTo>
                                        <a:pt x="166" y="0"/>
                                      </a:lnTo>
                                      <a:lnTo>
                                        <a:pt x="166" y="10"/>
                                      </a:lnTo>
                                      <a:lnTo>
                                        <a:pt x="104" y="10"/>
                                      </a:lnTo>
                                      <a:lnTo>
                                        <a:pt x="104" y="0"/>
                                      </a:lnTo>
                                      <a:close/>
                                      <a:moveTo>
                                        <a:pt x="208" y="0"/>
                                      </a:moveTo>
                                      <a:lnTo>
                                        <a:pt x="270" y="0"/>
                                      </a:lnTo>
                                      <a:lnTo>
                                        <a:pt x="270" y="10"/>
                                      </a:lnTo>
                                      <a:lnTo>
                                        <a:pt x="208" y="10"/>
                                      </a:lnTo>
                                      <a:lnTo>
                                        <a:pt x="208" y="0"/>
                                      </a:lnTo>
                                      <a:close/>
                                      <a:moveTo>
                                        <a:pt x="311" y="0"/>
                                      </a:moveTo>
                                      <a:lnTo>
                                        <a:pt x="374" y="0"/>
                                      </a:lnTo>
                                      <a:lnTo>
                                        <a:pt x="374" y="10"/>
                                      </a:lnTo>
                                      <a:lnTo>
                                        <a:pt x="311" y="10"/>
                                      </a:lnTo>
                                      <a:lnTo>
                                        <a:pt x="311" y="0"/>
                                      </a:lnTo>
                                      <a:close/>
                                      <a:moveTo>
                                        <a:pt x="415" y="0"/>
                                      </a:moveTo>
                                      <a:lnTo>
                                        <a:pt x="477" y="0"/>
                                      </a:lnTo>
                                      <a:lnTo>
                                        <a:pt x="477" y="10"/>
                                      </a:lnTo>
                                      <a:lnTo>
                                        <a:pt x="415" y="10"/>
                                      </a:lnTo>
                                      <a:lnTo>
                                        <a:pt x="415" y="0"/>
                                      </a:lnTo>
                                      <a:close/>
                                      <a:moveTo>
                                        <a:pt x="519" y="0"/>
                                      </a:moveTo>
                                      <a:lnTo>
                                        <a:pt x="581" y="0"/>
                                      </a:lnTo>
                                      <a:lnTo>
                                        <a:pt x="581" y="10"/>
                                      </a:lnTo>
                                      <a:lnTo>
                                        <a:pt x="519" y="10"/>
                                      </a:lnTo>
                                      <a:lnTo>
                                        <a:pt x="519" y="0"/>
                                      </a:lnTo>
                                      <a:close/>
                                      <a:moveTo>
                                        <a:pt x="623" y="0"/>
                                      </a:moveTo>
                                      <a:lnTo>
                                        <a:pt x="685" y="0"/>
                                      </a:lnTo>
                                      <a:lnTo>
                                        <a:pt x="685" y="10"/>
                                      </a:lnTo>
                                      <a:lnTo>
                                        <a:pt x="623" y="10"/>
                                      </a:lnTo>
                                      <a:lnTo>
                                        <a:pt x="623" y="0"/>
                                      </a:lnTo>
                                      <a:close/>
                                      <a:moveTo>
                                        <a:pt x="726" y="0"/>
                                      </a:moveTo>
                                      <a:lnTo>
                                        <a:pt x="789" y="0"/>
                                      </a:lnTo>
                                      <a:lnTo>
                                        <a:pt x="789" y="10"/>
                                      </a:lnTo>
                                      <a:lnTo>
                                        <a:pt x="726" y="10"/>
                                      </a:lnTo>
                                      <a:lnTo>
                                        <a:pt x="726" y="0"/>
                                      </a:lnTo>
                                      <a:close/>
                                      <a:moveTo>
                                        <a:pt x="830" y="0"/>
                                      </a:moveTo>
                                      <a:lnTo>
                                        <a:pt x="892" y="0"/>
                                      </a:lnTo>
                                      <a:lnTo>
                                        <a:pt x="892" y="10"/>
                                      </a:lnTo>
                                      <a:lnTo>
                                        <a:pt x="830" y="10"/>
                                      </a:lnTo>
                                      <a:lnTo>
                                        <a:pt x="830" y="0"/>
                                      </a:lnTo>
                                      <a:close/>
                                      <a:moveTo>
                                        <a:pt x="934" y="0"/>
                                      </a:moveTo>
                                      <a:lnTo>
                                        <a:pt x="996" y="0"/>
                                      </a:lnTo>
                                      <a:lnTo>
                                        <a:pt x="996" y="10"/>
                                      </a:lnTo>
                                      <a:lnTo>
                                        <a:pt x="934" y="10"/>
                                      </a:lnTo>
                                      <a:lnTo>
                                        <a:pt x="934" y="0"/>
                                      </a:lnTo>
                                      <a:close/>
                                      <a:moveTo>
                                        <a:pt x="1038" y="0"/>
                                      </a:moveTo>
                                      <a:lnTo>
                                        <a:pt x="1100" y="0"/>
                                      </a:lnTo>
                                      <a:lnTo>
                                        <a:pt x="1100" y="10"/>
                                      </a:lnTo>
                                      <a:lnTo>
                                        <a:pt x="1038" y="10"/>
                                      </a:lnTo>
                                      <a:lnTo>
                                        <a:pt x="103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05" name="Freeform 369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09550" y="1032510"/>
                                  <a:ext cx="509905" cy="234950"/>
                                </a:xfrm>
                                <a:custGeom>
                                  <a:avLst/>
                                  <a:gdLst>
                                    <a:gd name="T0" fmla="*/ 803 w 803"/>
                                    <a:gd name="T1" fmla="*/ 10 h 370"/>
                                    <a:gd name="T2" fmla="*/ 746 w 803"/>
                                    <a:gd name="T3" fmla="*/ 36 h 370"/>
                                    <a:gd name="T4" fmla="*/ 742 w 803"/>
                                    <a:gd name="T5" fmla="*/ 26 h 370"/>
                                    <a:gd name="T6" fmla="*/ 799 w 803"/>
                                    <a:gd name="T7" fmla="*/ 0 h 370"/>
                                    <a:gd name="T8" fmla="*/ 803 w 803"/>
                                    <a:gd name="T9" fmla="*/ 10 h 370"/>
                                    <a:gd name="T10" fmla="*/ 708 w 803"/>
                                    <a:gd name="T11" fmla="*/ 53 h 370"/>
                                    <a:gd name="T12" fmla="*/ 651 w 803"/>
                                    <a:gd name="T13" fmla="*/ 78 h 370"/>
                                    <a:gd name="T14" fmla="*/ 647 w 803"/>
                                    <a:gd name="T15" fmla="*/ 69 h 370"/>
                                    <a:gd name="T16" fmla="*/ 704 w 803"/>
                                    <a:gd name="T17" fmla="*/ 43 h 370"/>
                                    <a:gd name="T18" fmla="*/ 708 w 803"/>
                                    <a:gd name="T19" fmla="*/ 53 h 370"/>
                                    <a:gd name="T20" fmla="*/ 613 w 803"/>
                                    <a:gd name="T21" fmla="*/ 96 h 370"/>
                                    <a:gd name="T22" fmla="*/ 556 w 803"/>
                                    <a:gd name="T23" fmla="*/ 121 h 370"/>
                                    <a:gd name="T24" fmla="*/ 552 w 803"/>
                                    <a:gd name="T25" fmla="*/ 112 h 370"/>
                                    <a:gd name="T26" fmla="*/ 609 w 803"/>
                                    <a:gd name="T27" fmla="*/ 86 h 370"/>
                                    <a:gd name="T28" fmla="*/ 613 w 803"/>
                                    <a:gd name="T29" fmla="*/ 96 h 370"/>
                                    <a:gd name="T30" fmla="*/ 518 w 803"/>
                                    <a:gd name="T31" fmla="*/ 138 h 370"/>
                                    <a:gd name="T32" fmla="*/ 461 w 803"/>
                                    <a:gd name="T33" fmla="*/ 164 h 370"/>
                                    <a:gd name="T34" fmla="*/ 457 w 803"/>
                                    <a:gd name="T35" fmla="*/ 154 h 370"/>
                                    <a:gd name="T36" fmla="*/ 514 w 803"/>
                                    <a:gd name="T37" fmla="*/ 129 h 370"/>
                                    <a:gd name="T38" fmla="*/ 518 w 803"/>
                                    <a:gd name="T39" fmla="*/ 138 h 370"/>
                                    <a:gd name="T40" fmla="*/ 424 w 803"/>
                                    <a:gd name="T41" fmla="*/ 181 h 370"/>
                                    <a:gd name="T42" fmla="*/ 367 w 803"/>
                                    <a:gd name="T43" fmla="*/ 207 h 370"/>
                                    <a:gd name="T44" fmla="*/ 362 w 803"/>
                                    <a:gd name="T45" fmla="*/ 197 h 370"/>
                                    <a:gd name="T46" fmla="*/ 419 w 803"/>
                                    <a:gd name="T47" fmla="*/ 171 h 370"/>
                                    <a:gd name="T48" fmla="*/ 424 w 803"/>
                                    <a:gd name="T49" fmla="*/ 181 h 370"/>
                                    <a:gd name="T50" fmla="*/ 329 w 803"/>
                                    <a:gd name="T51" fmla="*/ 224 h 370"/>
                                    <a:gd name="T52" fmla="*/ 272 w 803"/>
                                    <a:gd name="T53" fmla="*/ 250 h 370"/>
                                    <a:gd name="T54" fmla="*/ 267 w 803"/>
                                    <a:gd name="T55" fmla="*/ 240 h 370"/>
                                    <a:gd name="T56" fmla="*/ 324 w 803"/>
                                    <a:gd name="T57" fmla="*/ 214 h 370"/>
                                    <a:gd name="T58" fmla="*/ 329 w 803"/>
                                    <a:gd name="T59" fmla="*/ 224 h 370"/>
                                    <a:gd name="T60" fmla="*/ 234 w 803"/>
                                    <a:gd name="T61" fmla="*/ 267 h 370"/>
                                    <a:gd name="T62" fmla="*/ 177 w 803"/>
                                    <a:gd name="T63" fmla="*/ 292 h 370"/>
                                    <a:gd name="T64" fmla="*/ 173 w 803"/>
                                    <a:gd name="T65" fmla="*/ 283 h 370"/>
                                    <a:gd name="T66" fmla="*/ 229 w 803"/>
                                    <a:gd name="T67" fmla="*/ 257 h 370"/>
                                    <a:gd name="T68" fmla="*/ 234 w 803"/>
                                    <a:gd name="T69" fmla="*/ 267 h 370"/>
                                    <a:gd name="T70" fmla="*/ 139 w 803"/>
                                    <a:gd name="T71" fmla="*/ 309 h 370"/>
                                    <a:gd name="T72" fmla="*/ 82 w 803"/>
                                    <a:gd name="T73" fmla="*/ 335 h 370"/>
                                    <a:gd name="T74" fmla="*/ 78 w 803"/>
                                    <a:gd name="T75" fmla="*/ 325 h 370"/>
                                    <a:gd name="T76" fmla="*/ 135 w 803"/>
                                    <a:gd name="T77" fmla="*/ 300 h 370"/>
                                    <a:gd name="T78" fmla="*/ 139 w 803"/>
                                    <a:gd name="T79" fmla="*/ 309 h 370"/>
                                    <a:gd name="T80" fmla="*/ 44 w 803"/>
                                    <a:gd name="T81" fmla="*/ 352 h 370"/>
                                    <a:gd name="T82" fmla="*/ 4 w 803"/>
                                    <a:gd name="T83" fmla="*/ 370 h 370"/>
                                    <a:gd name="T84" fmla="*/ 0 w 803"/>
                                    <a:gd name="T85" fmla="*/ 360 h 370"/>
                                    <a:gd name="T86" fmla="*/ 40 w 803"/>
                                    <a:gd name="T87" fmla="*/ 343 h 370"/>
                                    <a:gd name="T88" fmla="*/ 44 w 803"/>
                                    <a:gd name="T89" fmla="*/ 352 h 37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803" h="370">
                                      <a:moveTo>
                                        <a:pt x="803" y="10"/>
                                      </a:moveTo>
                                      <a:lnTo>
                                        <a:pt x="746" y="36"/>
                                      </a:lnTo>
                                      <a:lnTo>
                                        <a:pt x="742" y="26"/>
                                      </a:lnTo>
                                      <a:lnTo>
                                        <a:pt x="799" y="0"/>
                                      </a:lnTo>
                                      <a:lnTo>
                                        <a:pt x="803" y="10"/>
                                      </a:lnTo>
                                      <a:close/>
                                      <a:moveTo>
                                        <a:pt x="708" y="53"/>
                                      </a:moveTo>
                                      <a:lnTo>
                                        <a:pt x="651" y="78"/>
                                      </a:lnTo>
                                      <a:lnTo>
                                        <a:pt x="647" y="69"/>
                                      </a:lnTo>
                                      <a:lnTo>
                                        <a:pt x="704" y="43"/>
                                      </a:lnTo>
                                      <a:lnTo>
                                        <a:pt x="708" y="53"/>
                                      </a:lnTo>
                                      <a:close/>
                                      <a:moveTo>
                                        <a:pt x="613" y="96"/>
                                      </a:moveTo>
                                      <a:lnTo>
                                        <a:pt x="556" y="121"/>
                                      </a:lnTo>
                                      <a:lnTo>
                                        <a:pt x="552" y="112"/>
                                      </a:lnTo>
                                      <a:lnTo>
                                        <a:pt x="609" y="86"/>
                                      </a:lnTo>
                                      <a:lnTo>
                                        <a:pt x="613" y="96"/>
                                      </a:lnTo>
                                      <a:close/>
                                      <a:moveTo>
                                        <a:pt x="518" y="138"/>
                                      </a:moveTo>
                                      <a:lnTo>
                                        <a:pt x="461" y="164"/>
                                      </a:lnTo>
                                      <a:lnTo>
                                        <a:pt x="457" y="154"/>
                                      </a:lnTo>
                                      <a:lnTo>
                                        <a:pt x="514" y="129"/>
                                      </a:lnTo>
                                      <a:lnTo>
                                        <a:pt x="518" y="138"/>
                                      </a:lnTo>
                                      <a:close/>
                                      <a:moveTo>
                                        <a:pt x="424" y="181"/>
                                      </a:moveTo>
                                      <a:lnTo>
                                        <a:pt x="367" y="207"/>
                                      </a:lnTo>
                                      <a:lnTo>
                                        <a:pt x="362" y="197"/>
                                      </a:lnTo>
                                      <a:lnTo>
                                        <a:pt x="419" y="171"/>
                                      </a:lnTo>
                                      <a:lnTo>
                                        <a:pt x="424" y="181"/>
                                      </a:lnTo>
                                      <a:close/>
                                      <a:moveTo>
                                        <a:pt x="329" y="224"/>
                                      </a:moveTo>
                                      <a:lnTo>
                                        <a:pt x="272" y="250"/>
                                      </a:lnTo>
                                      <a:lnTo>
                                        <a:pt x="267" y="240"/>
                                      </a:lnTo>
                                      <a:lnTo>
                                        <a:pt x="324" y="214"/>
                                      </a:lnTo>
                                      <a:lnTo>
                                        <a:pt x="329" y="224"/>
                                      </a:lnTo>
                                      <a:close/>
                                      <a:moveTo>
                                        <a:pt x="234" y="267"/>
                                      </a:moveTo>
                                      <a:lnTo>
                                        <a:pt x="177" y="292"/>
                                      </a:lnTo>
                                      <a:lnTo>
                                        <a:pt x="173" y="283"/>
                                      </a:lnTo>
                                      <a:lnTo>
                                        <a:pt x="229" y="257"/>
                                      </a:lnTo>
                                      <a:lnTo>
                                        <a:pt x="234" y="267"/>
                                      </a:lnTo>
                                      <a:close/>
                                      <a:moveTo>
                                        <a:pt x="139" y="309"/>
                                      </a:moveTo>
                                      <a:lnTo>
                                        <a:pt x="82" y="335"/>
                                      </a:lnTo>
                                      <a:lnTo>
                                        <a:pt x="78" y="325"/>
                                      </a:lnTo>
                                      <a:lnTo>
                                        <a:pt x="135" y="300"/>
                                      </a:lnTo>
                                      <a:lnTo>
                                        <a:pt x="139" y="309"/>
                                      </a:lnTo>
                                      <a:close/>
                                      <a:moveTo>
                                        <a:pt x="44" y="352"/>
                                      </a:moveTo>
                                      <a:lnTo>
                                        <a:pt x="4" y="370"/>
                                      </a:lnTo>
                                      <a:lnTo>
                                        <a:pt x="0" y="360"/>
                                      </a:lnTo>
                                      <a:lnTo>
                                        <a:pt x="40" y="343"/>
                                      </a:lnTo>
                                      <a:lnTo>
                                        <a:pt x="44" y="35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06" name="Line 3697"/>
                              <wps:cNvCnPr/>
                              <wps:spPr bwMode="auto">
                                <a:xfrm flipV="1">
                                  <a:off x="210820" y="241300"/>
                                  <a:ext cx="507365" cy="228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07" name="Line 3698"/>
                              <wps:cNvCnPr/>
                              <wps:spPr bwMode="auto">
                                <a:xfrm>
                                  <a:off x="718185" y="241300"/>
                                  <a:ext cx="71183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08" name="Line 3699"/>
                              <wps:cNvCnPr/>
                              <wps:spPr bwMode="auto">
                                <a:xfrm flipH="1">
                                  <a:off x="922655" y="241300"/>
                                  <a:ext cx="507365" cy="228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09" name="Line 3700"/>
                              <wps:cNvCnPr/>
                              <wps:spPr bwMode="auto">
                                <a:xfrm>
                                  <a:off x="922655" y="469900"/>
                                  <a:ext cx="635" cy="7943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10" name="Line 3701"/>
                              <wps:cNvCnPr/>
                              <wps:spPr bwMode="auto">
                                <a:xfrm flipV="1">
                                  <a:off x="922655" y="1035685"/>
                                  <a:ext cx="507365" cy="228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11" name="Line 3702"/>
                              <wps:cNvCnPr/>
                              <wps:spPr bwMode="auto">
                                <a:xfrm flipV="1">
                                  <a:off x="1430020" y="241300"/>
                                  <a:ext cx="635" cy="7943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12" name="Line 3703"/>
                              <wps:cNvCnPr/>
                              <wps:spPr bwMode="auto">
                                <a:xfrm>
                                  <a:off x="210820" y="469900"/>
                                  <a:ext cx="635" cy="7943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13" name="Line 3704"/>
                              <wps:cNvCnPr/>
                              <wps:spPr bwMode="auto">
                                <a:xfrm>
                                  <a:off x="210820" y="1264285"/>
                                  <a:ext cx="71183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14" name="Line 3705"/>
                              <wps:cNvCnPr/>
                              <wps:spPr bwMode="auto">
                                <a:xfrm flipH="1">
                                  <a:off x="210820" y="469900"/>
                                  <a:ext cx="71183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15" name="Freeform 370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15010" y="241300"/>
                                  <a:ext cx="6350" cy="779780"/>
                                </a:xfrm>
                                <a:custGeom>
                                  <a:avLst/>
                                  <a:gdLst>
                                    <a:gd name="T0" fmla="*/ 10 w 10"/>
                                    <a:gd name="T1" fmla="*/ 0 h 1228"/>
                                    <a:gd name="T2" fmla="*/ 10 w 10"/>
                                    <a:gd name="T3" fmla="*/ 63 h 1228"/>
                                    <a:gd name="T4" fmla="*/ 0 w 10"/>
                                    <a:gd name="T5" fmla="*/ 63 h 1228"/>
                                    <a:gd name="T6" fmla="*/ 0 w 10"/>
                                    <a:gd name="T7" fmla="*/ 0 h 1228"/>
                                    <a:gd name="T8" fmla="*/ 10 w 10"/>
                                    <a:gd name="T9" fmla="*/ 0 h 1228"/>
                                    <a:gd name="T10" fmla="*/ 10 w 10"/>
                                    <a:gd name="T11" fmla="*/ 106 h 1228"/>
                                    <a:gd name="T12" fmla="*/ 10 w 10"/>
                                    <a:gd name="T13" fmla="*/ 169 h 1228"/>
                                    <a:gd name="T14" fmla="*/ 0 w 10"/>
                                    <a:gd name="T15" fmla="*/ 169 h 1228"/>
                                    <a:gd name="T16" fmla="*/ 0 w 10"/>
                                    <a:gd name="T17" fmla="*/ 106 h 1228"/>
                                    <a:gd name="T18" fmla="*/ 10 w 10"/>
                                    <a:gd name="T19" fmla="*/ 106 h 1228"/>
                                    <a:gd name="T20" fmla="*/ 10 w 10"/>
                                    <a:gd name="T21" fmla="*/ 212 h 1228"/>
                                    <a:gd name="T22" fmla="*/ 10 w 10"/>
                                    <a:gd name="T23" fmla="*/ 275 h 1228"/>
                                    <a:gd name="T24" fmla="*/ 0 w 10"/>
                                    <a:gd name="T25" fmla="*/ 275 h 1228"/>
                                    <a:gd name="T26" fmla="*/ 0 w 10"/>
                                    <a:gd name="T27" fmla="*/ 212 h 1228"/>
                                    <a:gd name="T28" fmla="*/ 10 w 10"/>
                                    <a:gd name="T29" fmla="*/ 212 h 1228"/>
                                    <a:gd name="T30" fmla="*/ 10 w 10"/>
                                    <a:gd name="T31" fmla="*/ 318 h 1228"/>
                                    <a:gd name="T32" fmla="*/ 10 w 10"/>
                                    <a:gd name="T33" fmla="*/ 381 h 1228"/>
                                    <a:gd name="T34" fmla="*/ 0 w 10"/>
                                    <a:gd name="T35" fmla="*/ 381 h 1228"/>
                                    <a:gd name="T36" fmla="*/ 0 w 10"/>
                                    <a:gd name="T37" fmla="*/ 318 h 1228"/>
                                    <a:gd name="T38" fmla="*/ 10 w 10"/>
                                    <a:gd name="T39" fmla="*/ 318 h 1228"/>
                                    <a:gd name="T40" fmla="*/ 10 w 10"/>
                                    <a:gd name="T41" fmla="*/ 423 h 1228"/>
                                    <a:gd name="T42" fmla="*/ 10 w 10"/>
                                    <a:gd name="T43" fmla="*/ 487 h 1228"/>
                                    <a:gd name="T44" fmla="*/ 0 w 10"/>
                                    <a:gd name="T45" fmla="*/ 487 h 1228"/>
                                    <a:gd name="T46" fmla="*/ 0 w 10"/>
                                    <a:gd name="T47" fmla="*/ 423 h 1228"/>
                                    <a:gd name="T48" fmla="*/ 10 w 10"/>
                                    <a:gd name="T49" fmla="*/ 423 h 1228"/>
                                    <a:gd name="T50" fmla="*/ 10 w 10"/>
                                    <a:gd name="T51" fmla="*/ 529 h 1228"/>
                                    <a:gd name="T52" fmla="*/ 10 w 10"/>
                                    <a:gd name="T53" fmla="*/ 593 h 1228"/>
                                    <a:gd name="T54" fmla="*/ 0 w 10"/>
                                    <a:gd name="T55" fmla="*/ 593 h 1228"/>
                                    <a:gd name="T56" fmla="*/ 0 w 10"/>
                                    <a:gd name="T57" fmla="*/ 529 h 1228"/>
                                    <a:gd name="T58" fmla="*/ 10 w 10"/>
                                    <a:gd name="T59" fmla="*/ 529 h 1228"/>
                                    <a:gd name="T60" fmla="*/ 10 w 10"/>
                                    <a:gd name="T61" fmla="*/ 635 h 1228"/>
                                    <a:gd name="T62" fmla="*/ 10 w 10"/>
                                    <a:gd name="T63" fmla="*/ 699 h 1228"/>
                                    <a:gd name="T64" fmla="*/ 0 w 10"/>
                                    <a:gd name="T65" fmla="*/ 699 h 1228"/>
                                    <a:gd name="T66" fmla="*/ 0 w 10"/>
                                    <a:gd name="T67" fmla="*/ 635 h 1228"/>
                                    <a:gd name="T68" fmla="*/ 10 w 10"/>
                                    <a:gd name="T69" fmla="*/ 635 h 1228"/>
                                    <a:gd name="T70" fmla="*/ 10 w 10"/>
                                    <a:gd name="T71" fmla="*/ 741 h 1228"/>
                                    <a:gd name="T72" fmla="*/ 10 w 10"/>
                                    <a:gd name="T73" fmla="*/ 805 h 1228"/>
                                    <a:gd name="T74" fmla="*/ 0 w 10"/>
                                    <a:gd name="T75" fmla="*/ 805 h 1228"/>
                                    <a:gd name="T76" fmla="*/ 0 w 10"/>
                                    <a:gd name="T77" fmla="*/ 741 h 1228"/>
                                    <a:gd name="T78" fmla="*/ 10 w 10"/>
                                    <a:gd name="T79" fmla="*/ 741 h 1228"/>
                                    <a:gd name="T80" fmla="*/ 10 w 10"/>
                                    <a:gd name="T81" fmla="*/ 847 h 1228"/>
                                    <a:gd name="T82" fmla="*/ 10 w 10"/>
                                    <a:gd name="T83" fmla="*/ 911 h 1228"/>
                                    <a:gd name="T84" fmla="*/ 0 w 10"/>
                                    <a:gd name="T85" fmla="*/ 911 h 1228"/>
                                    <a:gd name="T86" fmla="*/ 0 w 10"/>
                                    <a:gd name="T87" fmla="*/ 847 h 1228"/>
                                    <a:gd name="T88" fmla="*/ 10 w 10"/>
                                    <a:gd name="T89" fmla="*/ 847 h 1228"/>
                                    <a:gd name="T90" fmla="*/ 10 w 10"/>
                                    <a:gd name="T91" fmla="*/ 953 h 1228"/>
                                    <a:gd name="T92" fmla="*/ 10 w 10"/>
                                    <a:gd name="T93" fmla="*/ 1017 h 1228"/>
                                    <a:gd name="T94" fmla="*/ 0 w 10"/>
                                    <a:gd name="T95" fmla="*/ 1017 h 1228"/>
                                    <a:gd name="T96" fmla="*/ 0 w 10"/>
                                    <a:gd name="T97" fmla="*/ 953 h 1228"/>
                                    <a:gd name="T98" fmla="*/ 10 w 10"/>
                                    <a:gd name="T99" fmla="*/ 953 h 1228"/>
                                    <a:gd name="T100" fmla="*/ 10 w 10"/>
                                    <a:gd name="T101" fmla="*/ 1059 h 1228"/>
                                    <a:gd name="T102" fmla="*/ 10 w 10"/>
                                    <a:gd name="T103" fmla="*/ 1123 h 1228"/>
                                    <a:gd name="T104" fmla="*/ 0 w 10"/>
                                    <a:gd name="T105" fmla="*/ 1123 h 1228"/>
                                    <a:gd name="T106" fmla="*/ 0 w 10"/>
                                    <a:gd name="T107" fmla="*/ 1059 h 1228"/>
                                    <a:gd name="T108" fmla="*/ 10 w 10"/>
                                    <a:gd name="T109" fmla="*/ 1059 h 1228"/>
                                    <a:gd name="T110" fmla="*/ 10 w 10"/>
                                    <a:gd name="T111" fmla="*/ 1165 h 1228"/>
                                    <a:gd name="T112" fmla="*/ 10 w 10"/>
                                    <a:gd name="T113" fmla="*/ 1228 h 1228"/>
                                    <a:gd name="T114" fmla="*/ 0 w 10"/>
                                    <a:gd name="T115" fmla="*/ 1228 h 1228"/>
                                    <a:gd name="T116" fmla="*/ 0 w 10"/>
                                    <a:gd name="T117" fmla="*/ 1165 h 1228"/>
                                    <a:gd name="T118" fmla="*/ 10 w 10"/>
                                    <a:gd name="T119" fmla="*/ 1165 h 122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10" h="1228">
                                      <a:moveTo>
                                        <a:pt x="10" y="0"/>
                                      </a:moveTo>
                                      <a:lnTo>
                                        <a:pt x="10" y="63"/>
                                      </a:lnTo>
                                      <a:lnTo>
                                        <a:pt x="0" y="63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0" y="0"/>
                                      </a:lnTo>
                                      <a:close/>
                                      <a:moveTo>
                                        <a:pt x="10" y="106"/>
                                      </a:moveTo>
                                      <a:lnTo>
                                        <a:pt x="10" y="169"/>
                                      </a:lnTo>
                                      <a:lnTo>
                                        <a:pt x="0" y="169"/>
                                      </a:lnTo>
                                      <a:lnTo>
                                        <a:pt x="0" y="106"/>
                                      </a:lnTo>
                                      <a:lnTo>
                                        <a:pt x="10" y="106"/>
                                      </a:lnTo>
                                      <a:close/>
                                      <a:moveTo>
                                        <a:pt x="10" y="212"/>
                                      </a:moveTo>
                                      <a:lnTo>
                                        <a:pt x="10" y="275"/>
                                      </a:lnTo>
                                      <a:lnTo>
                                        <a:pt x="0" y="275"/>
                                      </a:lnTo>
                                      <a:lnTo>
                                        <a:pt x="0" y="212"/>
                                      </a:lnTo>
                                      <a:lnTo>
                                        <a:pt x="10" y="212"/>
                                      </a:lnTo>
                                      <a:close/>
                                      <a:moveTo>
                                        <a:pt x="10" y="318"/>
                                      </a:moveTo>
                                      <a:lnTo>
                                        <a:pt x="10" y="381"/>
                                      </a:lnTo>
                                      <a:lnTo>
                                        <a:pt x="0" y="381"/>
                                      </a:lnTo>
                                      <a:lnTo>
                                        <a:pt x="0" y="318"/>
                                      </a:lnTo>
                                      <a:lnTo>
                                        <a:pt x="10" y="318"/>
                                      </a:lnTo>
                                      <a:close/>
                                      <a:moveTo>
                                        <a:pt x="10" y="423"/>
                                      </a:moveTo>
                                      <a:lnTo>
                                        <a:pt x="10" y="487"/>
                                      </a:lnTo>
                                      <a:lnTo>
                                        <a:pt x="0" y="487"/>
                                      </a:lnTo>
                                      <a:lnTo>
                                        <a:pt x="0" y="423"/>
                                      </a:lnTo>
                                      <a:lnTo>
                                        <a:pt x="10" y="423"/>
                                      </a:lnTo>
                                      <a:close/>
                                      <a:moveTo>
                                        <a:pt x="10" y="529"/>
                                      </a:moveTo>
                                      <a:lnTo>
                                        <a:pt x="10" y="593"/>
                                      </a:lnTo>
                                      <a:lnTo>
                                        <a:pt x="0" y="593"/>
                                      </a:lnTo>
                                      <a:lnTo>
                                        <a:pt x="0" y="529"/>
                                      </a:lnTo>
                                      <a:lnTo>
                                        <a:pt x="10" y="529"/>
                                      </a:lnTo>
                                      <a:close/>
                                      <a:moveTo>
                                        <a:pt x="10" y="635"/>
                                      </a:moveTo>
                                      <a:lnTo>
                                        <a:pt x="10" y="699"/>
                                      </a:lnTo>
                                      <a:lnTo>
                                        <a:pt x="0" y="699"/>
                                      </a:lnTo>
                                      <a:lnTo>
                                        <a:pt x="0" y="635"/>
                                      </a:lnTo>
                                      <a:lnTo>
                                        <a:pt x="10" y="635"/>
                                      </a:lnTo>
                                      <a:close/>
                                      <a:moveTo>
                                        <a:pt x="10" y="741"/>
                                      </a:moveTo>
                                      <a:lnTo>
                                        <a:pt x="10" y="805"/>
                                      </a:lnTo>
                                      <a:lnTo>
                                        <a:pt x="0" y="805"/>
                                      </a:lnTo>
                                      <a:lnTo>
                                        <a:pt x="0" y="741"/>
                                      </a:lnTo>
                                      <a:lnTo>
                                        <a:pt x="10" y="741"/>
                                      </a:lnTo>
                                      <a:close/>
                                      <a:moveTo>
                                        <a:pt x="10" y="847"/>
                                      </a:moveTo>
                                      <a:lnTo>
                                        <a:pt x="10" y="911"/>
                                      </a:lnTo>
                                      <a:lnTo>
                                        <a:pt x="0" y="911"/>
                                      </a:lnTo>
                                      <a:lnTo>
                                        <a:pt x="0" y="847"/>
                                      </a:lnTo>
                                      <a:lnTo>
                                        <a:pt x="10" y="847"/>
                                      </a:lnTo>
                                      <a:close/>
                                      <a:moveTo>
                                        <a:pt x="10" y="953"/>
                                      </a:moveTo>
                                      <a:lnTo>
                                        <a:pt x="10" y="1017"/>
                                      </a:lnTo>
                                      <a:lnTo>
                                        <a:pt x="0" y="1017"/>
                                      </a:lnTo>
                                      <a:lnTo>
                                        <a:pt x="0" y="953"/>
                                      </a:lnTo>
                                      <a:lnTo>
                                        <a:pt x="10" y="953"/>
                                      </a:lnTo>
                                      <a:close/>
                                      <a:moveTo>
                                        <a:pt x="10" y="1059"/>
                                      </a:moveTo>
                                      <a:lnTo>
                                        <a:pt x="10" y="1123"/>
                                      </a:lnTo>
                                      <a:lnTo>
                                        <a:pt x="0" y="1123"/>
                                      </a:lnTo>
                                      <a:lnTo>
                                        <a:pt x="0" y="1059"/>
                                      </a:lnTo>
                                      <a:lnTo>
                                        <a:pt x="10" y="1059"/>
                                      </a:lnTo>
                                      <a:close/>
                                      <a:moveTo>
                                        <a:pt x="10" y="1165"/>
                                      </a:moveTo>
                                      <a:lnTo>
                                        <a:pt x="10" y="1228"/>
                                      </a:lnTo>
                                      <a:lnTo>
                                        <a:pt x="0" y="1228"/>
                                      </a:lnTo>
                                      <a:lnTo>
                                        <a:pt x="0" y="1165"/>
                                      </a:lnTo>
                                      <a:lnTo>
                                        <a:pt x="10" y="116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16" name="Line 3707"/>
                              <wps:cNvCnPr/>
                              <wps:spPr bwMode="auto">
                                <a:xfrm>
                                  <a:off x="718185" y="991870"/>
                                  <a:ext cx="3746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17" name="Line 3708"/>
                              <wps:cNvCnPr/>
                              <wps:spPr bwMode="auto">
                                <a:xfrm>
                                  <a:off x="755650" y="991870"/>
                                  <a:ext cx="635" cy="438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18" name="Line 3709"/>
                              <wps:cNvCnPr/>
                              <wps:spPr bwMode="auto">
                                <a:xfrm flipH="1">
                                  <a:off x="566420" y="241300"/>
                                  <a:ext cx="151765" cy="228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19" name="Line 3710"/>
                              <wps:cNvCnPr/>
                              <wps:spPr bwMode="auto">
                                <a:xfrm>
                                  <a:off x="566420" y="469900"/>
                                  <a:ext cx="356235" cy="7943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20" name="Freeform 3711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15645" y="1033780"/>
                                  <a:ext cx="209550" cy="233045"/>
                                </a:xfrm>
                                <a:custGeom>
                                  <a:avLst/>
                                  <a:gdLst>
                                    <a:gd name="T0" fmla="*/ 8 w 330"/>
                                    <a:gd name="T1" fmla="*/ 0 h 367"/>
                                    <a:gd name="T2" fmla="*/ 50 w 330"/>
                                    <a:gd name="T3" fmla="*/ 47 h 367"/>
                                    <a:gd name="T4" fmla="*/ 42 w 330"/>
                                    <a:gd name="T5" fmla="*/ 54 h 367"/>
                                    <a:gd name="T6" fmla="*/ 0 w 330"/>
                                    <a:gd name="T7" fmla="*/ 7 h 367"/>
                                    <a:gd name="T8" fmla="*/ 8 w 330"/>
                                    <a:gd name="T9" fmla="*/ 0 h 367"/>
                                    <a:gd name="T10" fmla="*/ 78 w 330"/>
                                    <a:gd name="T11" fmla="*/ 78 h 367"/>
                                    <a:gd name="T12" fmla="*/ 120 w 330"/>
                                    <a:gd name="T13" fmla="*/ 125 h 367"/>
                                    <a:gd name="T14" fmla="*/ 112 w 330"/>
                                    <a:gd name="T15" fmla="*/ 132 h 367"/>
                                    <a:gd name="T16" fmla="*/ 70 w 330"/>
                                    <a:gd name="T17" fmla="*/ 85 h 367"/>
                                    <a:gd name="T18" fmla="*/ 78 w 330"/>
                                    <a:gd name="T19" fmla="*/ 78 h 367"/>
                                    <a:gd name="T20" fmla="*/ 148 w 330"/>
                                    <a:gd name="T21" fmla="*/ 156 h 367"/>
                                    <a:gd name="T22" fmla="*/ 190 w 330"/>
                                    <a:gd name="T23" fmla="*/ 203 h 367"/>
                                    <a:gd name="T24" fmla="*/ 182 w 330"/>
                                    <a:gd name="T25" fmla="*/ 210 h 367"/>
                                    <a:gd name="T26" fmla="*/ 140 w 330"/>
                                    <a:gd name="T27" fmla="*/ 163 h 367"/>
                                    <a:gd name="T28" fmla="*/ 148 w 330"/>
                                    <a:gd name="T29" fmla="*/ 156 h 367"/>
                                    <a:gd name="T30" fmla="*/ 218 w 330"/>
                                    <a:gd name="T31" fmla="*/ 234 h 367"/>
                                    <a:gd name="T32" fmla="*/ 260 w 330"/>
                                    <a:gd name="T33" fmla="*/ 281 h 367"/>
                                    <a:gd name="T34" fmla="*/ 252 w 330"/>
                                    <a:gd name="T35" fmla="*/ 288 h 367"/>
                                    <a:gd name="T36" fmla="*/ 210 w 330"/>
                                    <a:gd name="T37" fmla="*/ 242 h 367"/>
                                    <a:gd name="T38" fmla="*/ 218 w 330"/>
                                    <a:gd name="T39" fmla="*/ 234 h 367"/>
                                    <a:gd name="T40" fmla="*/ 288 w 330"/>
                                    <a:gd name="T41" fmla="*/ 313 h 367"/>
                                    <a:gd name="T42" fmla="*/ 330 w 330"/>
                                    <a:gd name="T43" fmla="*/ 360 h 367"/>
                                    <a:gd name="T44" fmla="*/ 322 w 330"/>
                                    <a:gd name="T45" fmla="*/ 367 h 367"/>
                                    <a:gd name="T46" fmla="*/ 280 w 330"/>
                                    <a:gd name="T47" fmla="*/ 320 h 367"/>
                                    <a:gd name="T48" fmla="*/ 288 w 330"/>
                                    <a:gd name="T49" fmla="*/ 313 h 36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</a:cxnLst>
                                  <a:rect l="0" t="0" r="r" b="b"/>
                                  <a:pathLst>
                                    <a:path w="330" h="367">
                                      <a:moveTo>
                                        <a:pt x="8" y="0"/>
                                      </a:moveTo>
                                      <a:lnTo>
                                        <a:pt x="50" y="47"/>
                                      </a:lnTo>
                                      <a:lnTo>
                                        <a:pt x="42" y="54"/>
                                      </a:lnTo>
                                      <a:lnTo>
                                        <a:pt x="0" y="7"/>
                                      </a:lnTo>
                                      <a:lnTo>
                                        <a:pt x="8" y="0"/>
                                      </a:lnTo>
                                      <a:close/>
                                      <a:moveTo>
                                        <a:pt x="78" y="78"/>
                                      </a:moveTo>
                                      <a:lnTo>
                                        <a:pt x="120" y="125"/>
                                      </a:lnTo>
                                      <a:lnTo>
                                        <a:pt x="112" y="132"/>
                                      </a:lnTo>
                                      <a:lnTo>
                                        <a:pt x="70" y="85"/>
                                      </a:lnTo>
                                      <a:lnTo>
                                        <a:pt x="78" y="78"/>
                                      </a:lnTo>
                                      <a:close/>
                                      <a:moveTo>
                                        <a:pt x="148" y="156"/>
                                      </a:moveTo>
                                      <a:lnTo>
                                        <a:pt x="190" y="203"/>
                                      </a:lnTo>
                                      <a:lnTo>
                                        <a:pt x="182" y="210"/>
                                      </a:lnTo>
                                      <a:lnTo>
                                        <a:pt x="140" y="163"/>
                                      </a:lnTo>
                                      <a:lnTo>
                                        <a:pt x="148" y="156"/>
                                      </a:lnTo>
                                      <a:close/>
                                      <a:moveTo>
                                        <a:pt x="218" y="234"/>
                                      </a:moveTo>
                                      <a:lnTo>
                                        <a:pt x="260" y="281"/>
                                      </a:lnTo>
                                      <a:lnTo>
                                        <a:pt x="252" y="288"/>
                                      </a:lnTo>
                                      <a:lnTo>
                                        <a:pt x="210" y="242"/>
                                      </a:lnTo>
                                      <a:lnTo>
                                        <a:pt x="218" y="234"/>
                                      </a:lnTo>
                                      <a:close/>
                                      <a:moveTo>
                                        <a:pt x="288" y="313"/>
                                      </a:moveTo>
                                      <a:lnTo>
                                        <a:pt x="330" y="360"/>
                                      </a:lnTo>
                                      <a:lnTo>
                                        <a:pt x="322" y="367"/>
                                      </a:lnTo>
                                      <a:lnTo>
                                        <a:pt x="280" y="320"/>
                                      </a:lnTo>
                                      <a:lnTo>
                                        <a:pt x="288" y="31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21" name="Freeform 371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15010" y="240665"/>
                                  <a:ext cx="210820" cy="1024255"/>
                                </a:xfrm>
                                <a:custGeom>
                                  <a:avLst/>
                                  <a:gdLst>
                                    <a:gd name="T0" fmla="*/ 23 w 332"/>
                                    <a:gd name="T1" fmla="*/ 62 h 1613"/>
                                    <a:gd name="T2" fmla="*/ 0 w 332"/>
                                    <a:gd name="T3" fmla="*/ 2 h 1613"/>
                                    <a:gd name="T4" fmla="*/ 31 w 332"/>
                                    <a:gd name="T5" fmla="*/ 103 h 1613"/>
                                    <a:gd name="T6" fmla="*/ 33 w 332"/>
                                    <a:gd name="T7" fmla="*/ 168 h 1613"/>
                                    <a:gd name="T8" fmla="*/ 31 w 332"/>
                                    <a:gd name="T9" fmla="*/ 103 h 1613"/>
                                    <a:gd name="T10" fmla="*/ 64 w 332"/>
                                    <a:gd name="T11" fmla="*/ 270 h 1613"/>
                                    <a:gd name="T12" fmla="*/ 41 w 332"/>
                                    <a:gd name="T13" fmla="*/ 209 h 1613"/>
                                    <a:gd name="T14" fmla="*/ 72 w 332"/>
                                    <a:gd name="T15" fmla="*/ 311 h 1613"/>
                                    <a:gd name="T16" fmla="*/ 75 w 332"/>
                                    <a:gd name="T17" fmla="*/ 375 h 1613"/>
                                    <a:gd name="T18" fmla="*/ 72 w 332"/>
                                    <a:gd name="T19" fmla="*/ 311 h 1613"/>
                                    <a:gd name="T20" fmla="*/ 105 w 332"/>
                                    <a:gd name="T21" fmla="*/ 477 h 1613"/>
                                    <a:gd name="T22" fmla="*/ 83 w 332"/>
                                    <a:gd name="T23" fmla="*/ 417 h 1613"/>
                                    <a:gd name="T24" fmla="*/ 114 w 332"/>
                                    <a:gd name="T25" fmla="*/ 519 h 1613"/>
                                    <a:gd name="T26" fmla="*/ 116 w 332"/>
                                    <a:gd name="T27" fmla="*/ 583 h 1613"/>
                                    <a:gd name="T28" fmla="*/ 114 w 332"/>
                                    <a:gd name="T29" fmla="*/ 519 h 1613"/>
                                    <a:gd name="T30" fmla="*/ 147 w 332"/>
                                    <a:gd name="T31" fmla="*/ 685 h 1613"/>
                                    <a:gd name="T32" fmla="*/ 124 w 332"/>
                                    <a:gd name="T33" fmla="*/ 625 h 1613"/>
                                    <a:gd name="T34" fmla="*/ 155 w 332"/>
                                    <a:gd name="T35" fmla="*/ 726 h 1613"/>
                                    <a:gd name="T36" fmla="*/ 157 w 332"/>
                                    <a:gd name="T37" fmla="*/ 791 h 1613"/>
                                    <a:gd name="T38" fmla="*/ 155 w 332"/>
                                    <a:gd name="T39" fmla="*/ 726 h 1613"/>
                                    <a:gd name="T40" fmla="*/ 188 w 332"/>
                                    <a:gd name="T41" fmla="*/ 892 h 1613"/>
                                    <a:gd name="T42" fmla="*/ 166 w 332"/>
                                    <a:gd name="T43" fmla="*/ 832 h 1613"/>
                                    <a:gd name="T44" fmla="*/ 197 w 332"/>
                                    <a:gd name="T45" fmla="*/ 934 h 1613"/>
                                    <a:gd name="T46" fmla="*/ 199 w 332"/>
                                    <a:gd name="T47" fmla="*/ 998 h 1613"/>
                                    <a:gd name="T48" fmla="*/ 197 w 332"/>
                                    <a:gd name="T49" fmla="*/ 934 h 1613"/>
                                    <a:gd name="T50" fmla="*/ 230 w 332"/>
                                    <a:gd name="T51" fmla="*/ 1100 h 1613"/>
                                    <a:gd name="T52" fmla="*/ 207 w 332"/>
                                    <a:gd name="T53" fmla="*/ 1040 h 1613"/>
                                    <a:gd name="T54" fmla="*/ 238 w 332"/>
                                    <a:gd name="T55" fmla="*/ 1141 h 1613"/>
                                    <a:gd name="T56" fmla="*/ 240 w 332"/>
                                    <a:gd name="T57" fmla="*/ 1206 h 1613"/>
                                    <a:gd name="T58" fmla="*/ 238 w 332"/>
                                    <a:gd name="T59" fmla="*/ 1141 h 1613"/>
                                    <a:gd name="T60" fmla="*/ 271 w 332"/>
                                    <a:gd name="T61" fmla="*/ 1307 h 1613"/>
                                    <a:gd name="T62" fmla="*/ 249 w 332"/>
                                    <a:gd name="T63" fmla="*/ 1247 h 1613"/>
                                    <a:gd name="T64" fmla="*/ 279 w 332"/>
                                    <a:gd name="T65" fmla="*/ 1349 h 1613"/>
                                    <a:gd name="T66" fmla="*/ 282 w 332"/>
                                    <a:gd name="T67" fmla="*/ 1413 h 1613"/>
                                    <a:gd name="T68" fmla="*/ 279 w 332"/>
                                    <a:gd name="T69" fmla="*/ 1349 h 1613"/>
                                    <a:gd name="T70" fmla="*/ 313 w 332"/>
                                    <a:gd name="T71" fmla="*/ 1515 h 1613"/>
                                    <a:gd name="T72" fmla="*/ 290 w 332"/>
                                    <a:gd name="T73" fmla="*/ 1455 h 1613"/>
                                    <a:gd name="T74" fmla="*/ 321 w 332"/>
                                    <a:gd name="T75" fmla="*/ 1556 h 1613"/>
                                    <a:gd name="T76" fmla="*/ 322 w 332"/>
                                    <a:gd name="T77" fmla="*/ 1613 h 1613"/>
                                    <a:gd name="T78" fmla="*/ 321 w 332"/>
                                    <a:gd name="T79" fmla="*/ 1556 h 16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332" h="1613">
                                      <a:moveTo>
                                        <a:pt x="10" y="0"/>
                                      </a:moveTo>
                                      <a:lnTo>
                                        <a:pt x="23" y="62"/>
                                      </a:lnTo>
                                      <a:lnTo>
                                        <a:pt x="12" y="64"/>
                                      </a:lnTo>
                                      <a:lnTo>
                                        <a:pt x="0" y="2"/>
                                      </a:lnTo>
                                      <a:lnTo>
                                        <a:pt x="10" y="0"/>
                                      </a:lnTo>
                                      <a:close/>
                                      <a:moveTo>
                                        <a:pt x="31" y="103"/>
                                      </a:moveTo>
                                      <a:lnTo>
                                        <a:pt x="43" y="166"/>
                                      </a:lnTo>
                                      <a:lnTo>
                                        <a:pt x="33" y="168"/>
                                      </a:lnTo>
                                      <a:lnTo>
                                        <a:pt x="21" y="106"/>
                                      </a:lnTo>
                                      <a:lnTo>
                                        <a:pt x="31" y="103"/>
                                      </a:lnTo>
                                      <a:close/>
                                      <a:moveTo>
                                        <a:pt x="52" y="207"/>
                                      </a:moveTo>
                                      <a:lnTo>
                                        <a:pt x="64" y="270"/>
                                      </a:lnTo>
                                      <a:lnTo>
                                        <a:pt x="54" y="272"/>
                                      </a:lnTo>
                                      <a:lnTo>
                                        <a:pt x="41" y="209"/>
                                      </a:lnTo>
                                      <a:lnTo>
                                        <a:pt x="52" y="207"/>
                                      </a:lnTo>
                                      <a:close/>
                                      <a:moveTo>
                                        <a:pt x="72" y="311"/>
                                      </a:moveTo>
                                      <a:lnTo>
                                        <a:pt x="85" y="373"/>
                                      </a:lnTo>
                                      <a:lnTo>
                                        <a:pt x="75" y="375"/>
                                      </a:lnTo>
                                      <a:lnTo>
                                        <a:pt x="62" y="313"/>
                                      </a:lnTo>
                                      <a:lnTo>
                                        <a:pt x="72" y="311"/>
                                      </a:lnTo>
                                      <a:close/>
                                      <a:moveTo>
                                        <a:pt x="93" y="415"/>
                                      </a:moveTo>
                                      <a:lnTo>
                                        <a:pt x="105" y="477"/>
                                      </a:lnTo>
                                      <a:lnTo>
                                        <a:pt x="95" y="479"/>
                                      </a:lnTo>
                                      <a:lnTo>
                                        <a:pt x="83" y="417"/>
                                      </a:lnTo>
                                      <a:lnTo>
                                        <a:pt x="93" y="415"/>
                                      </a:lnTo>
                                      <a:close/>
                                      <a:moveTo>
                                        <a:pt x="114" y="519"/>
                                      </a:moveTo>
                                      <a:lnTo>
                                        <a:pt x="126" y="581"/>
                                      </a:lnTo>
                                      <a:lnTo>
                                        <a:pt x="116" y="583"/>
                                      </a:lnTo>
                                      <a:lnTo>
                                        <a:pt x="104" y="521"/>
                                      </a:lnTo>
                                      <a:lnTo>
                                        <a:pt x="114" y="519"/>
                                      </a:lnTo>
                                      <a:close/>
                                      <a:moveTo>
                                        <a:pt x="134" y="622"/>
                                      </a:moveTo>
                                      <a:lnTo>
                                        <a:pt x="147" y="685"/>
                                      </a:lnTo>
                                      <a:lnTo>
                                        <a:pt x="137" y="687"/>
                                      </a:lnTo>
                                      <a:lnTo>
                                        <a:pt x="124" y="625"/>
                                      </a:lnTo>
                                      <a:lnTo>
                                        <a:pt x="134" y="622"/>
                                      </a:lnTo>
                                      <a:close/>
                                      <a:moveTo>
                                        <a:pt x="155" y="726"/>
                                      </a:moveTo>
                                      <a:lnTo>
                                        <a:pt x="168" y="789"/>
                                      </a:lnTo>
                                      <a:lnTo>
                                        <a:pt x="157" y="791"/>
                                      </a:lnTo>
                                      <a:lnTo>
                                        <a:pt x="145" y="728"/>
                                      </a:lnTo>
                                      <a:lnTo>
                                        <a:pt x="155" y="726"/>
                                      </a:lnTo>
                                      <a:close/>
                                      <a:moveTo>
                                        <a:pt x="176" y="830"/>
                                      </a:moveTo>
                                      <a:lnTo>
                                        <a:pt x="188" y="892"/>
                                      </a:lnTo>
                                      <a:lnTo>
                                        <a:pt x="178" y="894"/>
                                      </a:lnTo>
                                      <a:lnTo>
                                        <a:pt x="166" y="832"/>
                                      </a:lnTo>
                                      <a:lnTo>
                                        <a:pt x="176" y="830"/>
                                      </a:lnTo>
                                      <a:close/>
                                      <a:moveTo>
                                        <a:pt x="197" y="934"/>
                                      </a:moveTo>
                                      <a:lnTo>
                                        <a:pt x="209" y="996"/>
                                      </a:lnTo>
                                      <a:lnTo>
                                        <a:pt x="199" y="998"/>
                                      </a:lnTo>
                                      <a:lnTo>
                                        <a:pt x="186" y="936"/>
                                      </a:lnTo>
                                      <a:lnTo>
                                        <a:pt x="197" y="934"/>
                                      </a:lnTo>
                                      <a:close/>
                                      <a:moveTo>
                                        <a:pt x="217" y="1038"/>
                                      </a:moveTo>
                                      <a:lnTo>
                                        <a:pt x="230" y="1100"/>
                                      </a:lnTo>
                                      <a:lnTo>
                                        <a:pt x="220" y="1102"/>
                                      </a:lnTo>
                                      <a:lnTo>
                                        <a:pt x="207" y="1040"/>
                                      </a:lnTo>
                                      <a:lnTo>
                                        <a:pt x="217" y="1038"/>
                                      </a:lnTo>
                                      <a:close/>
                                      <a:moveTo>
                                        <a:pt x="238" y="1141"/>
                                      </a:moveTo>
                                      <a:lnTo>
                                        <a:pt x="250" y="1204"/>
                                      </a:lnTo>
                                      <a:lnTo>
                                        <a:pt x="240" y="1206"/>
                                      </a:lnTo>
                                      <a:lnTo>
                                        <a:pt x="228" y="1143"/>
                                      </a:lnTo>
                                      <a:lnTo>
                                        <a:pt x="238" y="1141"/>
                                      </a:lnTo>
                                      <a:close/>
                                      <a:moveTo>
                                        <a:pt x="259" y="1245"/>
                                      </a:moveTo>
                                      <a:lnTo>
                                        <a:pt x="271" y="1307"/>
                                      </a:lnTo>
                                      <a:lnTo>
                                        <a:pt x="261" y="1309"/>
                                      </a:lnTo>
                                      <a:lnTo>
                                        <a:pt x="249" y="1247"/>
                                      </a:lnTo>
                                      <a:lnTo>
                                        <a:pt x="259" y="1245"/>
                                      </a:lnTo>
                                      <a:close/>
                                      <a:moveTo>
                                        <a:pt x="279" y="1349"/>
                                      </a:moveTo>
                                      <a:lnTo>
                                        <a:pt x="292" y="1411"/>
                                      </a:lnTo>
                                      <a:lnTo>
                                        <a:pt x="282" y="1413"/>
                                      </a:lnTo>
                                      <a:lnTo>
                                        <a:pt x="269" y="1351"/>
                                      </a:lnTo>
                                      <a:lnTo>
                                        <a:pt x="279" y="1349"/>
                                      </a:lnTo>
                                      <a:close/>
                                      <a:moveTo>
                                        <a:pt x="300" y="1453"/>
                                      </a:moveTo>
                                      <a:lnTo>
                                        <a:pt x="313" y="1515"/>
                                      </a:lnTo>
                                      <a:lnTo>
                                        <a:pt x="302" y="1517"/>
                                      </a:lnTo>
                                      <a:lnTo>
                                        <a:pt x="290" y="1455"/>
                                      </a:lnTo>
                                      <a:lnTo>
                                        <a:pt x="300" y="1453"/>
                                      </a:lnTo>
                                      <a:close/>
                                      <a:moveTo>
                                        <a:pt x="321" y="1556"/>
                                      </a:moveTo>
                                      <a:lnTo>
                                        <a:pt x="332" y="1611"/>
                                      </a:lnTo>
                                      <a:lnTo>
                                        <a:pt x="322" y="1613"/>
                                      </a:lnTo>
                                      <a:lnTo>
                                        <a:pt x="311" y="1559"/>
                                      </a:lnTo>
                                      <a:lnTo>
                                        <a:pt x="321" y="155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22" name="Line 3713"/>
                              <wps:cNvCnPr/>
                              <wps:spPr bwMode="auto">
                                <a:xfrm>
                                  <a:off x="588645" y="436245"/>
                                  <a:ext cx="5270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23" name="Line 3714"/>
                              <wps:cNvCnPr/>
                              <wps:spPr bwMode="auto">
                                <a:xfrm flipH="1">
                                  <a:off x="619125" y="436245"/>
                                  <a:ext cx="22225" cy="336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24" name="Rectangle 37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89380" y="80645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A097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A097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25" name="Rectangle 37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57860" y="74295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A097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A097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26" name="Rectangle 37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0330" y="330200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A097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A097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27" name="Rectangle 37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30" y="299720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A097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A097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00" name="Rectangle 37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69390" y="90805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A097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A097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01" name="Rectangle 37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6105" y="895350"/>
                                  <a:ext cx="8318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A097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A097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02" name="Rectangle 37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0015" y="127063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A097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A097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03" name="Rectangle 37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5985" y="128460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A097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A097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04" name="Rectangle 37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27990" y="485140"/>
                                  <a:ext cx="8763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A097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A097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05" name="Oval 37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6895" y="459740"/>
                                  <a:ext cx="19685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06" name="Oval 37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1295" y="459740"/>
                                  <a:ext cx="19685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07" name="Oval 37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2495" y="459740"/>
                                  <a:ext cx="19685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08" name="Oval 37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19860" y="231140"/>
                                  <a:ext cx="19685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09" name="Oval 37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2495" y="1254125"/>
                                  <a:ext cx="19685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10" name="Oval 37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08025" y="1025525"/>
                                  <a:ext cx="20320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11" name="Oval 37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19860" y="1025525"/>
                                  <a:ext cx="19685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12" name="Oval 37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1295" y="1254125"/>
                                  <a:ext cx="19685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13" name="Oval 37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08025" y="231140"/>
                                  <a:ext cx="20320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693" o:spid="_x0000_s2470" editas="canvas" style="width:130.75pt;height:118.1pt;mso-position-horizontal-relative:char;mso-position-vertical-relative:line" coordsize="16605,149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">
                      <v:shape id="_x0000_s2471" type="#_x0000_t75" style="position:absolute;width:16605;height:14998;visibility:visible;mso-wrap-style:square">
                        <v:fill o:detectmouseclick="t"/>
                        <v:path o:connecttype="none"/>
                      </v:shape>
                      <v:shape id="Freeform 3695" o:spid="_x0000_s2472" style="position:absolute;left:7181;top:10325;width:6985;height:63;visibility:visible;mso-wrap-style:square;v-text-anchor:top" coordsize="110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" path="m,l62,r,10l,10,,xm104,r62,l166,10r-62,l104,xm208,r62,l270,10r-62,l208,xm311,r63,l374,10r-63,l311,xm415,r62,l477,10r-62,l415,xm519,r62,l581,10r-62,l519,xm623,r62,l685,10r-62,l623,xm726,r63,l789,10r-63,l726,xm830,r62,l892,10r-62,l830,xm934,r62,l996,10r-62,l934,xm1038,r62,l1100,10r-62,l1038,xe" fillcolor="black" strokeweight=".1pt">
                        <v:stroke joinstyle="bevel"/>
                        <v:path arrowok="t" o:connecttype="custom" o:connectlocs="0,0;39370,0;39370,6350;0,6350;0,0;66040,0;105410,0;105410,6350;66040,6350;66040,0;132080,0;171450,0;171450,6350;132080,6350;132080,0;197485,0;237490,0;237490,6350;197485,6350;197485,0;263525,0;302895,0;302895,6350;263525,6350;263525,0;329565,0;368935,0;368935,6350;329565,6350;329565,0;395605,0;434975,0;434975,6350;395605,6350;395605,0;461010,0;501015,0;501015,6350;461010,6350;461010,0;527050,0;566420,0;566420,6350;527050,6350;527050,0;593090,0;632460,0;632460,6350;593090,6350;593090,0;659130,0;698500,0;698500,6350;659130,6350;659130,0" o:connectangles="0,0,0,0,0,0,0,0,0,0,0,0,0,0,0,0,0,0,0,0,0,0,0,0,0,0,0,0,0,0,0,0,0,0,0,0,0,0,0,0,0,0,0,0,0,0,0,0,0,0,0,0,0,0,0"/>
                        <o:lock v:ext="edit" verticies="t"/>
                      </v:shape>
                      <v:shape id="Freeform 3696" o:spid="_x0000_s2473" style="position:absolute;left:2095;top:10325;width:5099;height:2349;visibility:visible;mso-wrap-style:square;v-text-anchor:top" coordsize="803,3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" path="m803,10l746,36,742,26,799,r4,10xm708,53l651,78r-4,-9l704,43r4,10xm613,96r-57,25l552,112,609,86r4,10xm518,138r-57,26l457,154r57,-25l518,138xm424,181r-57,26l362,197r57,-26l424,181xm329,224r-57,26l267,240r57,-26l329,224xm234,267r-57,25l173,283r56,-26l234,267xm139,309l82,335,78,325r57,-25l139,309xm44,352l4,370,,360,40,343r4,9xe" fillcolor="black" strokeweight=".1pt">
                        <v:stroke joinstyle="bevel"/>
                        <v:path arrowok="t" o:connecttype="custom" o:connectlocs="509905,6350;473710,22860;471170,16510;507365,0;509905,6350;449580,33655;413385,49530;410845,43815;447040,27305;449580,33655;389255,60960;353060,76835;350520,71120;386715,54610;389255,60960;328930,87630;292735,104140;290195,97790;326390,81915;328930,87630;269240,114935;233045,131445;229870,125095;266065,108585;269240,114935;208915,142240;172720,158750;169545,152400;205740,135890;208915,142240;148590,169545;112395,185420;109855,179705;145415,163195;148590,169545;88265,196215;52070,212725;49530,206375;85725,190500;88265,196215;27940,223520;2540,234950;0,228600;25400,217805;27940,223520" o:connectangles="0,0,0,0,0,0,0,0,0,0,0,0,0,0,0,0,0,0,0,0,0,0,0,0,0,0,0,0,0,0,0,0,0,0,0,0,0,0,0,0,0,0,0,0,0"/>
                        <o:lock v:ext="edit" verticies="t"/>
                      </v:shape>
                      <v:line id="Line 3697" o:spid="_x0000_s2474" style="position:absolute;flip:y;visibility:visible;mso-wrap-style:square" from="2108,2413" to="7181,46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" strokeweight=".5pt">
                        <v:stroke joinstyle="miter"/>
                      </v:line>
                      <v:line id="Line 3698" o:spid="_x0000_s2475" style="position:absolute;visibility:visible;mso-wrap-style:square" from="7181,2413" to="14300,24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" strokeweight=".5pt">
                        <v:stroke joinstyle="miter"/>
                      </v:line>
                      <v:line id="Line 3699" o:spid="_x0000_s2476" style="position:absolute;flip:x;visibility:visible;mso-wrap-style:square" from="9226,2413" to="14300,46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" strokeweight=".5pt">
                        <v:stroke joinstyle="miter"/>
                      </v:line>
                      <v:line id="Line 3700" o:spid="_x0000_s2477" style="position:absolute;visibility:visible;mso-wrap-style:square" from="9226,4699" to="9232,12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" strokeweight=".5pt">
                        <v:stroke joinstyle="miter"/>
                      </v:line>
                      <v:line id="Line 3701" o:spid="_x0000_s2478" style="position:absolute;flip:y;visibility:visible;mso-wrap-style:square" from="9226,10356" to="14300,12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" strokeweight=".5pt">
                        <v:stroke joinstyle="miter"/>
                      </v:line>
                      <v:line id="Line 3702" o:spid="_x0000_s2479" style="position:absolute;flip:y;visibility:visible;mso-wrap-style:square" from="14300,2413" to="14306,103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" strokeweight=".5pt">
                        <v:stroke joinstyle="miter"/>
                      </v:line>
                      <v:line id="Line 3703" o:spid="_x0000_s2480" style="position:absolute;visibility:visible;mso-wrap-style:square" from="2108,4699" to="2114,12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" strokeweight=".5pt">
                        <v:stroke joinstyle="miter"/>
                      </v:line>
                      <v:line id="Line 3704" o:spid="_x0000_s2481" style="position:absolute;visibility:visible;mso-wrap-style:square" from="2108,12642" to="9226,12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" strokeweight=".5pt">
                        <v:stroke joinstyle="miter"/>
                      </v:line>
                      <v:line id="Line 3705" o:spid="_x0000_s2482" style="position:absolute;flip:x;visibility:visible;mso-wrap-style:square" from="2108,4699" to="9226,47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" strokeweight=".5pt">
                        <v:stroke joinstyle="miter"/>
                      </v:line>
                      <v:shape id="Freeform 3706" o:spid="_x0000_s2483" style="position:absolute;left:7150;top:2413;width:63;height:7797;visibility:visible;mso-wrap-style:square;v-text-anchor:top" coordsize="10,12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" path="m10,r,63l,63,,,10,xm10,106r,63l,169,,106r10,xm10,212r,63l,275,,212r10,xm10,318r,63l,381,,318r10,xm10,423r,64l,487,,423r10,xm10,529r,64l,593,,529r10,xm10,635r,64l,699,,635r10,xm10,741r,64l,805,,741r10,xm10,847r,64l,911,,847r10,xm10,953r,64l,1017,,953r10,xm10,1059r,64l,1123r,-64l10,1059xm10,1165r,63l,1228r,-63l10,1165xe" fillcolor="black" strokeweight=".1pt">
                        <v:stroke joinstyle="bevel"/>
                        <v:path arrowok="t" o:connecttype="custom" o:connectlocs="6350,0;6350,40005;0,40005;0,0;6350,0;6350,67310;6350,107315;0,107315;0,67310;6350,67310;6350,134620;6350,174625;0,174625;0,134620;6350,134620;6350,201930;6350,241935;0,241935;0,201930;6350,201930;6350,268605;6350,309245;0,309245;0,268605;6350,268605;6350,335915;6350,376555;0,376555;0,335915;6350,335915;6350,403225;6350,443865;0,443865;0,403225;6350,403225;6350,470535;6350,511175;0,511175;0,470535;6350,470535;6350,537845;6350,578485;0,578485;0,537845;6350,537845;6350,605155;6350,645795;0,645795;0,605155;6350,605155;6350,672465;6350,713105;0,713105;0,672465;6350,672465;6350,739775;6350,779780;0,779780;0,739775;6350,739775" o:connectangles="0,0,0,0,0,0,0,0,0,0,0,0,0,0,0,0,0,0,0,0,0,0,0,0,0,0,0,0,0,0,0,0,0,0,0,0,0,0,0,0,0,0,0,0,0,0,0,0,0,0,0,0,0,0,0,0,0,0,0,0"/>
                        <o:lock v:ext="edit" verticies="t"/>
                      </v:shape>
                      <v:line id="Line 3707" o:spid="_x0000_s2484" style="position:absolute;visibility:visible;mso-wrap-style:square" from="7181,9918" to="7556,99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" strokeweight=".5pt">
                        <v:stroke joinstyle="miter"/>
                      </v:line>
                      <v:line id="Line 3708" o:spid="_x0000_s2485" style="position:absolute;visibility:visible;mso-wrap-style:square" from="7556,9918" to="7562,103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" strokeweight=".5pt">
                        <v:stroke joinstyle="miter"/>
                      </v:line>
                      <v:line id="Line 3709" o:spid="_x0000_s2486" style="position:absolute;flip:x;visibility:visible;mso-wrap-style:square" from="5664,2413" to="7181,46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" strokeweight=".5pt">
                        <v:stroke joinstyle="miter"/>
                      </v:line>
                      <v:line id="Line 3710" o:spid="_x0000_s2487" style="position:absolute;visibility:visible;mso-wrap-style:square" from="5664,4699" to="9226,12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" strokeweight=".5pt">
                        <v:stroke joinstyle="miter"/>
                      </v:line>
                      <v:shape id="Freeform 3711" o:spid="_x0000_s2488" style="position:absolute;left:7156;top:10337;width:2095;height:2331;visibility:visible;mso-wrap-style:square;v-text-anchor:top" coordsize="330,3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" path="m8,l50,47r-8,7l,7,8,xm78,78r42,47l112,132,70,85r8,-7xm148,156r42,47l182,210,140,163r8,-7xm218,234r42,47l252,288,210,242r8,-8xm288,313r42,47l322,367,280,320r8,-7xe" fillcolor="black" strokeweight=".1pt">
                        <v:stroke joinstyle="bevel"/>
                        <v:path arrowok="t" o:connecttype="custom" o:connectlocs="5080,0;31750,29845;26670,34290;0,4445;5080,0;49530,49530;76200,79375;71120,83820;44450,53975;49530,49530;93980,99060;120650,128905;115570,133350;88900,103505;93980,99060;138430,148590;165100,178435;160020,182880;133350,153670;138430,148590;182880,198755;209550,228600;204470,233045;177800,203200;182880,198755" o:connectangles="0,0,0,0,0,0,0,0,0,0,0,0,0,0,0,0,0,0,0,0,0,0,0,0,0"/>
                        <o:lock v:ext="edit" verticies="t"/>
                      </v:shape>
                      <v:shape id="Freeform 3712" o:spid="_x0000_s2489" style="position:absolute;left:7150;top:2406;width:2108;height:10243;visibility:visible;mso-wrap-style:square;v-text-anchor:top" coordsize="332,16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" path="m10,l23,62,12,64,,2,10,xm31,103r12,63l33,168,21,106r10,-3xm52,207r12,63l54,272,41,209r11,-2xm72,311r13,62l75,375,62,313r10,-2xm93,415r12,62l95,479,83,417r10,-2xm114,519r12,62l116,583,104,521r10,-2xm134,622r13,63l137,687,124,625r10,-3xm155,726r13,63l157,791,145,728r10,-2xm176,830r12,62l178,894,166,832r10,-2xm197,934r12,62l199,998,186,936r11,-2xm217,1038r13,62l220,1102r-13,-62l217,1038xm238,1141r12,63l240,1206r-12,-63l238,1141xm259,1245r12,62l261,1309r-12,-62l259,1245xm279,1349r13,62l282,1413r-13,-62l279,1349xm300,1453r13,62l302,1517r-12,-62l300,1453xm321,1556r11,55l322,1613r-11,-54l321,1556xe" fillcolor="black" strokeweight=".1pt">
                        <v:stroke joinstyle="bevel"/>
                        <v:path arrowok="t" o:connecttype="custom" o:connectlocs="14605,39370;0,1270;19685,65405;20955,106680;19685,65405;40640,171450;26035,132715;45720,197485;47625,238125;45720,197485;66675,302895;52705,264795;72390,329565;73660,370205;72390,329565;93345,434975;78740,396875;98425,461010;99695,502285;98425,461010;119380,566420;105410,528320;125095,593090;126365,633730;125095,593090;146050,698500;131445,660400;151130,724535;152400,765810;151130,724535;172085,829945;158115,791845;177165,856615;179070,897255;177165,856615;198755,962025;184150,923925;203835,988060;204470,1024255;203835,988060" o:connectangles="0,0,0,0,0,0,0,0,0,0,0,0,0,0,0,0,0,0,0,0,0,0,0,0,0,0,0,0,0,0,0,0,0,0,0,0,0,0,0,0"/>
                        <o:lock v:ext="edit" verticies="t"/>
                      </v:shape>
                      <v:line id="Line 3713" o:spid="_x0000_s2490" style="position:absolute;visibility:visible;mso-wrap-style:square" from="5886,4362" to="6413,4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" strokeweight=".5pt">
                        <v:stroke joinstyle="miter"/>
                      </v:line>
                      <v:line id="Line 3714" o:spid="_x0000_s2491" style="position:absolute;flip:x;visibility:visible;mso-wrap-style:square" from="6191,4362" to="6413,46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" strokeweight=".5pt">
                        <v:stroke joinstyle="miter"/>
                      </v:line>
                      <v:rect id="Rectangle 3715" o:spid="_x0000_s2492" style="position:absolute;left:13893;top:806;width:1531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A097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A097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'</w:t>
                              </w:r>
                            </w:p>
                          </w:txbxContent>
                        </v:textbox>
                      </v:rect>
                      <v:rect id="Rectangle 3716" o:spid="_x0000_s2493" style="position:absolute;left:6578;top:742;width:153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A097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A097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717" o:spid="_x0000_s2494" style="position:absolute;left:1003;top:3302;width:153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:rsidR="00DC5200" w:rsidRPr="004A097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A097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718" o:spid="_x0000_s2495" style="position:absolute;left:8496;top:2997;width:153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A097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A097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719" o:spid="_x0000_s2496" style="position:absolute;left:14693;top:9080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:rsidR="00DC5200" w:rsidRPr="004A097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A097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3720" o:spid="_x0000_s2497" style="position:absolute;left:5861;top:8953;width:831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A097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A097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721" o:spid="_x0000_s2498" style="position:absolute;left:1200;top:12706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:rsidR="00DC5200" w:rsidRPr="004A097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A097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722" o:spid="_x0000_s2499" style="position:absolute;left:8959;top:12846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A097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A097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723" o:spid="_x0000_s2500" style="position:absolute;left:4279;top:4851;width:877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A097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A097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v:textbox>
                      </v:rect>
                      <v:oval id="Oval 3724" o:spid="_x0000_s2501" style="position:absolute;left:5568;top:4597;width:197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" fillcolor="black" strokeweight="0"/>
                      <v:oval id="Oval 3725" o:spid="_x0000_s2502" style="position:absolute;left:2012;top:4597;width:197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" fillcolor="black" strokeweight="0"/>
                      <v:oval id="Oval 3726" o:spid="_x0000_s2503" style="position:absolute;left:9124;top:4597;width:197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" fillcolor="black" strokeweight="0"/>
                      <v:oval id="Oval 3727" o:spid="_x0000_s2504" style="position:absolute;left:14198;top:2311;width:197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" fillcolor="black" strokeweight="0"/>
                      <v:oval id="Oval 3728" o:spid="_x0000_s2505" style="position:absolute;left:9124;top:12541;width:197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" fillcolor="black" strokeweight="0"/>
                      <v:oval id="Oval 3729" o:spid="_x0000_s2506" style="position:absolute;left:7080;top:10255;width:203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" fillcolor="black" strokeweight="0"/>
                      <v:oval id="Oval 3730" o:spid="_x0000_s2507" style="position:absolute;left:14198;top:10255;width:197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" fillcolor="black" strokeweight="0"/>
                      <v:oval id="Oval 3731" o:spid="_x0000_s2508" style="position:absolute;left:2012;top:12541;width:197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" fillcolor="black" strokeweight="0"/>
                      <v:oval id="Oval 3732" o:spid="_x0000_s2509" style="position:absolute;left:7080;top:2311;width:203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DC5200" w:rsidRPr="00610F8A" w:rsidRDefault="007F28DA" w:rsidP="00DC5200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  <w:lang w:val="vi-VN" w:eastAsia="vi-VN"/>
        </w:rPr>
        <mc:AlternateContent>
          <mc:Choice Requires="wps">
            <w:drawing>
              <wp:inline distT="0" distB="0" distL="0" distR="0">
                <wp:extent cx="610235" cy="149225"/>
                <wp:effectExtent l="19050" t="11430" r="18415" b="10795"/>
                <wp:docPr id="3302" name="Freeform 32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1A96902B" id="Freeform 3229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>Vấn đề 2. THỂ TÍCH LĂNG TRỤ XIÊN</w:t>
      </w:r>
    </w:p>
    <w:p w:rsidR="00DC5200" w:rsidRPr="00610F8A" w:rsidRDefault="007F28DA" w:rsidP="00DC5200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  <w:lang w:val="vi-VN" w:eastAsia="vi-VN"/>
        </w:rPr>
        <mc:AlternateContent>
          <mc:Choice Requires="wps">
            <w:drawing>
              <wp:inline distT="0" distB="0" distL="0" distR="0">
                <wp:extent cx="701675" cy="171450"/>
                <wp:effectExtent l="14605" t="13335" r="17145" b="15240"/>
                <wp:docPr id="3301" name="Freeform 3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A43263E" id="Freeform 3230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C0ZBDRUAAHd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675"/>
        <w:gridCol w:w="615"/>
        <w:gridCol w:w="2846"/>
      </w:tblGrid>
      <w:tr w:rsidR="00DC5200" w:rsidRPr="00610F8A" w:rsidTr="00F52983">
        <w:tc>
          <w:tcPr>
            <w:tcW w:w="4680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t>Câu 66.</w:t>
            </w:r>
            <w:r w:rsidRPr="00610F8A">
              <w:rPr>
                <w:sz w:val="26"/>
                <w:szCs w:val="26"/>
              </w:rPr>
              <w:t xml:space="preserve"> Gọi </w:t>
            </w:r>
            <w:r w:rsidR="007A1347" w:rsidRPr="00610F8A">
              <w:rPr>
                <w:position w:val="-6"/>
                <w:sz w:val="26"/>
                <w:szCs w:val="26"/>
              </w:rPr>
              <w:object w:dxaOrig="260" w:dyaOrig="279">
                <v:shape id="_x0000_i2733" type="#_x0000_t75" style="width:12.75pt;height:14.25pt" o:ole="">
                  <v:imagedata r:id="rId3424" o:title=""/>
                </v:shape>
                <o:OLEObject Type="Embed" ProgID="Equation.DSMT4" ShapeID="_x0000_i2733" DrawAspect="Content" ObjectID="_1653458639" r:id="rId3425"/>
              </w:object>
            </w:r>
            <w:r w:rsidRPr="00610F8A">
              <w:rPr>
                <w:sz w:val="26"/>
                <w:szCs w:val="26"/>
              </w:rPr>
              <w:t xml:space="preserve"> là tâm của hình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780" w:dyaOrig="279">
                <v:shape id="_x0000_i2734" type="#_x0000_t75" style="width:39pt;height:14.25pt" o:ole="">
                  <v:imagedata r:id="rId3426" o:title=""/>
                </v:shape>
                <o:OLEObject Type="Embed" ProgID="Equation.DSMT4" ShapeID="_x0000_i2734" DrawAspect="Content" ObjectID="_1653458640" r:id="rId3427"/>
              </w:object>
            </w:r>
            <w:r w:rsidRPr="00610F8A">
              <w:rPr>
                <w:sz w:val="26"/>
                <w:szCs w:val="26"/>
              </w:rPr>
              <w:t>,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suy ra </w:t>
            </w:r>
            <w:r w:rsidR="007A1347" w:rsidRPr="00610F8A">
              <w:rPr>
                <w:position w:val="-14"/>
                <w:sz w:val="26"/>
                <w:szCs w:val="26"/>
              </w:rPr>
              <w:object w:dxaOrig="1719" w:dyaOrig="400">
                <v:shape id="_x0000_i2735" type="#_x0000_t75" style="width:86.25pt;height:20.25pt" o:ole="">
                  <v:imagedata r:id="rId3428" o:title=""/>
                </v:shape>
                <o:OLEObject Type="Embed" ProgID="Equation.DSMT4" ShapeID="_x0000_i2735" DrawAspect="Content" ObjectID="_1653458641" r:id="rId3429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680" w:dyaOrig="279">
                <v:shape id="_x0000_i2736" type="#_x0000_t75" style="width:33.75pt;height:14.25pt" o:ole="">
                  <v:imagedata r:id="rId3430" o:title=""/>
                </v:shape>
                <o:OLEObject Type="Embed" ProgID="Equation.DSMT4" ShapeID="_x0000_i2736" DrawAspect="Content" ObjectID="_1653458642" r:id="rId3431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6"/>
                <w:szCs w:val="26"/>
              </w:rPr>
            </w:pPr>
            <w:r w:rsidRPr="00610F8A">
              <w:rPr>
                <w:position w:val="-8"/>
                <w:sz w:val="26"/>
                <w:szCs w:val="26"/>
              </w:rPr>
              <w:object w:dxaOrig="4360" w:dyaOrig="420">
                <v:shape id="_x0000_i2737" type="#_x0000_t75" style="width:218.25pt;height:21pt" o:ole="">
                  <v:imagedata r:id="rId3432" o:title=""/>
                </v:shape>
                <o:OLEObject Type="Embed" ProgID="Equation.DSMT4" ShapeID="_x0000_i2737" DrawAspect="Content" ObjectID="_1653458643" r:id="rId3433"/>
              </w:object>
            </w:r>
            <w:r w:rsidR="00DC5200"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hình vuông </w:t>
            </w:r>
            <w:r w:rsidR="007A1347" w:rsidRPr="00610F8A">
              <w:rPr>
                <w:position w:val="-12"/>
                <w:sz w:val="26"/>
                <w:szCs w:val="26"/>
              </w:rPr>
              <w:object w:dxaOrig="1280" w:dyaOrig="400">
                <v:shape id="_x0000_i2738" type="#_x0000_t75" style="width:63.75pt;height:20.25pt" o:ole="">
                  <v:imagedata r:id="rId3434" o:title=""/>
                </v:shape>
                <o:OLEObject Type="Embed" ProgID="Equation.DSMT4" ShapeID="_x0000_i2738" DrawAspect="Content" ObjectID="_1653458644" r:id="rId3435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12"/>
                <w:sz w:val="26"/>
                <w:szCs w:val="26"/>
              </w:rPr>
              <w:object w:dxaOrig="3760" w:dyaOrig="420">
                <v:shape id="_x0000_i2739" type="#_x0000_t75" style="width:188.25pt;height:21pt" o:ole="">
                  <v:imagedata r:id="rId3436" o:title=""/>
                </v:shape>
                <o:OLEObject Type="Embed" ProgID="Equation.DSMT4" ShapeID="_x0000_i2739" DrawAspect="Content" ObjectID="_1653458645" r:id="rId3437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D.</w:t>
            </w:r>
          </w:p>
        </w:tc>
        <w:tc>
          <w:tcPr>
            <w:tcW w:w="3456" w:type="dxa"/>
            <w:gridSpan w:val="2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2055495" cy="1344930"/>
                      <wp:effectExtent l="0" t="3175" r="0" b="4445"/>
                      <wp:docPr id="3231" name="Canvas 323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264" name="Freeform 323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80390" y="946785"/>
                                  <a:ext cx="748030" cy="5715"/>
                                </a:xfrm>
                                <a:custGeom>
                                  <a:avLst/>
                                  <a:gdLst>
                                    <a:gd name="T0" fmla="*/ 50 w 1178"/>
                                    <a:gd name="T1" fmla="*/ 0 h 9"/>
                                    <a:gd name="T2" fmla="*/ 0 w 1178"/>
                                    <a:gd name="T3" fmla="*/ 9 h 9"/>
                                    <a:gd name="T4" fmla="*/ 83 w 1178"/>
                                    <a:gd name="T5" fmla="*/ 0 h 9"/>
                                    <a:gd name="T6" fmla="*/ 132 w 1178"/>
                                    <a:gd name="T7" fmla="*/ 9 h 9"/>
                                    <a:gd name="T8" fmla="*/ 83 w 1178"/>
                                    <a:gd name="T9" fmla="*/ 0 h 9"/>
                                    <a:gd name="T10" fmla="*/ 214 w 1178"/>
                                    <a:gd name="T11" fmla="*/ 0 h 9"/>
                                    <a:gd name="T12" fmla="*/ 165 w 1178"/>
                                    <a:gd name="T13" fmla="*/ 9 h 9"/>
                                    <a:gd name="T14" fmla="*/ 247 w 1178"/>
                                    <a:gd name="T15" fmla="*/ 0 h 9"/>
                                    <a:gd name="T16" fmla="*/ 297 w 1178"/>
                                    <a:gd name="T17" fmla="*/ 9 h 9"/>
                                    <a:gd name="T18" fmla="*/ 247 w 1178"/>
                                    <a:gd name="T19" fmla="*/ 0 h 9"/>
                                    <a:gd name="T20" fmla="*/ 379 w 1178"/>
                                    <a:gd name="T21" fmla="*/ 0 h 9"/>
                                    <a:gd name="T22" fmla="*/ 330 w 1178"/>
                                    <a:gd name="T23" fmla="*/ 9 h 9"/>
                                    <a:gd name="T24" fmla="*/ 412 w 1178"/>
                                    <a:gd name="T25" fmla="*/ 0 h 9"/>
                                    <a:gd name="T26" fmla="*/ 462 w 1178"/>
                                    <a:gd name="T27" fmla="*/ 9 h 9"/>
                                    <a:gd name="T28" fmla="*/ 412 w 1178"/>
                                    <a:gd name="T29" fmla="*/ 0 h 9"/>
                                    <a:gd name="T30" fmla="*/ 544 w 1178"/>
                                    <a:gd name="T31" fmla="*/ 0 h 9"/>
                                    <a:gd name="T32" fmla="*/ 494 w 1178"/>
                                    <a:gd name="T33" fmla="*/ 9 h 9"/>
                                    <a:gd name="T34" fmla="*/ 577 w 1178"/>
                                    <a:gd name="T35" fmla="*/ 0 h 9"/>
                                    <a:gd name="T36" fmla="*/ 626 w 1178"/>
                                    <a:gd name="T37" fmla="*/ 9 h 9"/>
                                    <a:gd name="T38" fmla="*/ 577 w 1178"/>
                                    <a:gd name="T39" fmla="*/ 0 h 9"/>
                                    <a:gd name="T40" fmla="*/ 709 w 1178"/>
                                    <a:gd name="T41" fmla="*/ 0 h 9"/>
                                    <a:gd name="T42" fmla="*/ 659 w 1178"/>
                                    <a:gd name="T43" fmla="*/ 9 h 9"/>
                                    <a:gd name="T44" fmla="*/ 742 w 1178"/>
                                    <a:gd name="T45" fmla="*/ 0 h 9"/>
                                    <a:gd name="T46" fmla="*/ 791 w 1178"/>
                                    <a:gd name="T47" fmla="*/ 9 h 9"/>
                                    <a:gd name="T48" fmla="*/ 742 w 1178"/>
                                    <a:gd name="T49" fmla="*/ 0 h 9"/>
                                    <a:gd name="T50" fmla="*/ 873 w 1178"/>
                                    <a:gd name="T51" fmla="*/ 0 h 9"/>
                                    <a:gd name="T52" fmla="*/ 824 w 1178"/>
                                    <a:gd name="T53" fmla="*/ 9 h 9"/>
                                    <a:gd name="T54" fmla="*/ 906 w 1178"/>
                                    <a:gd name="T55" fmla="*/ 0 h 9"/>
                                    <a:gd name="T56" fmla="*/ 956 w 1178"/>
                                    <a:gd name="T57" fmla="*/ 9 h 9"/>
                                    <a:gd name="T58" fmla="*/ 906 w 1178"/>
                                    <a:gd name="T59" fmla="*/ 0 h 9"/>
                                    <a:gd name="T60" fmla="*/ 1038 w 1178"/>
                                    <a:gd name="T61" fmla="*/ 0 h 9"/>
                                    <a:gd name="T62" fmla="*/ 989 w 1178"/>
                                    <a:gd name="T63" fmla="*/ 9 h 9"/>
                                    <a:gd name="T64" fmla="*/ 1071 w 1178"/>
                                    <a:gd name="T65" fmla="*/ 0 h 9"/>
                                    <a:gd name="T66" fmla="*/ 1120 w 1178"/>
                                    <a:gd name="T67" fmla="*/ 9 h 9"/>
                                    <a:gd name="T68" fmla="*/ 1071 w 1178"/>
                                    <a:gd name="T69" fmla="*/ 0 h 9"/>
                                    <a:gd name="T70" fmla="*/ 1178 w 1178"/>
                                    <a:gd name="T71" fmla="*/ 0 h 9"/>
                                    <a:gd name="T72" fmla="*/ 1153 w 1178"/>
                                    <a:gd name="T73" fmla="*/ 9 h 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1178" h="9">
                                      <a:moveTo>
                                        <a:pt x="0" y="0"/>
                                      </a:moveTo>
                                      <a:lnTo>
                                        <a:pt x="50" y="0"/>
                                      </a:lnTo>
                                      <a:lnTo>
                                        <a:pt x="50" y="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83" y="0"/>
                                      </a:moveTo>
                                      <a:lnTo>
                                        <a:pt x="132" y="0"/>
                                      </a:lnTo>
                                      <a:lnTo>
                                        <a:pt x="132" y="9"/>
                                      </a:lnTo>
                                      <a:lnTo>
                                        <a:pt x="83" y="9"/>
                                      </a:lnTo>
                                      <a:lnTo>
                                        <a:pt x="83" y="0"/>
                                      </a:lnTo>
                                      <a:close/>
                                      <a:moveTo>
                                        <a:pt x="165" y="0"/>
                                      </a:moveTo>
                                      <a:lnTo>
                                        <a:pt x="214" y="0"/>
                                      </a:lnTo>
                                      <a:lnTo>
                                        <a:pt x="214" y="9"/>
                                      </a:lnTo>
                                      <a:lnTo>
                                        <a:pt x="165" y="9"/>
                                      </a:lnTo>
                                      <a:lnTo>
                                        <a:pt x="165" y="0"/>
                                      </a:lnTo>
                                      <a:close/>
                                      <a:moveTo>
                                        <a:pt x="247" y="0"/>
                                      </a:moveTo>
                                      <a:lnTo>
                                        <a:pt x="297" y="0"/>
                                      </a:lnTo>
                                      <a:lnTo>
                                        <a:pt x="297" y="9"/>
                                      </a:lnTo>
                                      <a:lnTo>
                                        <a:pt x="247" y="9"/>
                                      </a:lnTo>
                                      <a:lnTo>
                                        <a:pt x="247" y="0"/>
                                      </a:lnTo>
                                      <a:close/>
                                      <a:moveTo>
                                        <a:pt x="330" y="0"/>
                                      </a:moveTo>
                                      <a:lnTo>
                                        <a:pt x="379" y="0"/>
                                      </a:lnTo>
                                      <a:lnTo>
                                        <a:pt x="379" y="9"/>
                                      </a:lnTo>
                                      <a:lnTo>
                                        <a:pt x="330" y="9"/>
                                      </a:lnTo>
                                      <a:lnTo>
                                        <a:pt x="330" y="0"/>
                                      </a:lnTo>
                                      <a:close/>
                                      <a:moveTo>
                                        <a:pt x="412" y="0"/>
                                      </a:moveTo>
                                      <a:lnTo>
                                        <a:pt x="462" y="0"/>
                                      </a:lnTo>
                                      <a:lnTo>
                                        <a:pt x="462" y="9"/>
                                      </a:lnTo>
                                      <a:lnTo>
                                        <a:pt x="412" y="9"/>
                                      </a:lnTo>
                                      <a:lnTo>
                                        <a:pt x="412" y="0"/>
                                      </a:lnTo>
                                      <a:close/>
                                      <a:moveTo>
                                        <a:pt x="494" y="0"/>
                                      </a:moveTo>
                                      <a:lnTo>
                                        <a:pt x="544" y="0"/>
                                      </a:lnTo>
                                      <a:lnTo>
                                        <a:pt x="544" y="9"/>
                                      </a:lnTo>
                                      <a:lnTo>
                                        <a:pt x="494" y="9"/>
                                      </a:lnTo>
                                      <a:lnTo>
                                        <a:pt x="494" y="0"/>
                                      </a:lnTo>
                                      <a:close/>
                                      <a:moveTo>
                                        <a:pt x="577" y="0"/>
                                      </a:moveTo>
                                      <a:lnTo>
                                        <a:pt x="626" y="0"/>
                                      </a:lnTo>
                                      <a:lnTo>
                                        <a:pt x="626" y="9"/>
                                      </a:lnTo>
                                      <a:lnTo>
                                        <a:pt x="577" y="9"/>
                                      </a:lnTo>
                                      <a:lnTo>
                                        <a:pt x="577" y="0"/>
                                      </a:lnTo>
                                      <a:close/>
                                      <a:moveTo>
                                        <a:pt x="659" y="0"/>
                                      </a:moveTo>
                                      <a:lnTo>
                                        <a:pt x="709" y="0"/>
                                      </a:lnTo>
                                      <a:lnTo>
                                        <a:pt x="709" y="9"/>
                                      </a:lnTo>
                                      <a:lnTo>
                                        <a:pt x="659" y="9"/>
                                      </a:lnTo>
                                      <a:lnTo>
                                        <a:pt x="659" y="0"/>
                                      </a:lnTo>
                                      <a:close/>
                                      <a:moveTo>
                                        <a:pt x="742" y="0"/>
                                      </a:moveTo>
                                      <a:lnTo>
                                        <a:pt x="791" y="0"/>
                                      </a:lnTo>
                                      <a:lnTo>
                                        <a:pt x="791" y="9"/>
                                      </a:lnTo>
                                      <a:lnTo>
                                        <a:pt x="742" y="9"/>
                                      </a:lnTo>
                                      <a:lnTo>
                                        <a:pt x="742" y="0"/>
                                      </a:lnTo>
                                      <a:close/>
                                      <a:moveTo>
                                        <a:pt x="824" y="0"/>
                                      </a:moveTo>
                                      <a:lnTo>
                                        <a:pt x="873" y="0"/>
                                      </a:lnTo>
                                      <a:lnTo>
                                        <a:pt x="873" y="9"/>
                                      </a:lnTo>
                                      <a:lnTo>
                                        <a:pt x="824" y="9"/>
                                      </a:lnTo>
                                      <a:lnTo>
                                        <a:pt x="824" y="0"/>
                                      </a:lnTo>
                                      <a:close/>
                                      <a:moveTo>
                                        <a:pt x="906" y="0"/>
                                      </a:moveTo>
                                      <a:lnTo>
                                        <a:pt x="956" y="0"/>
                                      </a:lnTo>
                                      <a:lnTo>
                                        <a:pt x="956" y="9"/>
                                      </a:lnTo>
                                      <a:lnTo>
                                        <a:pt x="906" y="9"/>
                                      </a:lnTo>
                                      <a:lnTo>
                                        <a:pt x="906" y="0"/>
                                      </a:lnTo>
                                      <a:close/>
                                      <a:moveTo>
                                        <a:pt x="989" y="0"/>
                                      </a:moveTo>
                                      <a:lnTo>
                                        <a:pt x="1038" y="0"/>
                                      </a:lnTo>
                                      <a:lnTo>
                                        <a:pt x="1038" y="9"/>
                                      </a:lnTo>
                                      <a:lnTo>
                                        <a:pt x="989" y="9"/>
                                      </a:lnTo>
                                      <a:lnTo>
                                        <a:pt x="989" y="0"/>
                                      </a:lnTo>
                                      <a:close/>
                                      <a:moveTo>
                                        <a:pt x="1071" y="0"/>
                                      </a:moveTo>
                                      <a:lnTo>
                                        <a:pt x="1120" y="0"/>
                                      </a:lnTo>
                                      <a:lnTo>
                                        <a:pt x="1120" y="9"/>
                                      </a:lnTo>
                                      <a:lnTo>
                                        <a:pt x="1071" y="9"/>
                                      </a:lnTo>
                                      <a:lnTo>
                                        <a:pt x="1071" y="0"/>
                                      </a:lnTo>
                                      <a:close/>
                                      <a:moveTo>
                                        <a:pt x="1153" y="0"/>
                                      </a:moveTo>
                                      <a:lnTo>
                                        <a:pt x="1178" y="0"/>
                                      </a:lnTo>
                                      <a:lnTo>
                                        <a:pt x="1178" y="9"/>
                                      </a:lnTo>
                                      <a:lnTo>
                                        <a:pt x="1153" y="9"/>
                                      </a:lnTo>
                                      <a:lnTo>
                                        <a:pt x="115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65" name="Freeform 323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19380" y="946785"/>
                                  <a:ext cx="462280" cy="194310"/>
                                </a:xfrm>
                                <a:custGeom>
                                  <a:avLst/>
                                  <a:gdLst>
                                    <a:gd name="T0" fmla="*/ 728 w 728"/>
                                    <a:gd name="T1" fmla="*/ 9 h 306"/>
                                    <a:gd name="T2" fmla="*/ 681 w 728"/>
                                    <a:gd name="T3" fmla="*/ 28 h 306"/>
                                    <a:gd name="T4" fmla="*/ 678 w 728"/>
                                    <a:gd name="T5" fmla="*/ 19 h 306"/>
                                    <a:gd name="T6" fmla="*/ 725 w 728"/>
                                    <a:gd name="T7" fmla="*/ 0 h 306"/>
                                    <a:gd name="T8" fmla="*/ 728 w 728"/>
                                    <a:gd name="T9" fmla="*/ 9 h 306"/>
                                    <a:gd name="T10" fmla="*/ 650 w 728"/>
                                    <a:gd name="T11" fmla="*/ 41 h 306"/>
                                    <a:gd name="T12" fmla="*/ 604 w 728"/>
                                    <a:gd name="T13" fmla="*/ 60 h 306"/>
                                    <a:gd name="T14" fmla="*/ 601 w 728"/>
                                    <a:gd name="T15" fmla="*/ 51 h 306"/>
                                    <a:gd name="T16" fmla="*/ 648 w 728"/>
                                    <a:gd name="T17" fmla="*/ 32 h 306"/>
                                    <a:gd name="T18" fmla="*/ 650 w 728"/>
                                    <a:gd name="T19" fmla="*/ 41 h 306"/>
                                    <a:gd name="T20" fmla="*/ 573 w 728"/>
                                    <a:gd name="T21" fmla="*/ 72 h 306"/>
                                    <a:gd name="T22" fmla="*/ 526 w 728"/>
                                    <a:gd name="T23" fmla="*/ 92 h 306"/>
                                    <a:gd name="T24" fmla="*/ 524 w 728"/>
                                    <a:gd name="T25" fmla="*/ 83 h 306"/>
                                    <a:gd name="T26" fmla="*/ 570 w 728"/>
                                    <a:gd name="T27" fmla="*/ 64 h 306"/>
                                    <a:gd name="T28" fmla="*/ 573 w 728"/>
                                    <a:gd name="T29" fmla="*/ 72 h 306"/>
                                    <a:gd name="T30" fmla="*/ 495 w 728"/>
                                    <a:gd name="T31" fmla="*/ 104 h 306"/>
                                    <a:gd name="T32" fmla="*/ 449 w 728"/>
                                    <a:gd name="T33" fmla="*/ 123 h 306"/>
                                    <a:gd name="T34" fmla="*/ 446 w 728"/>
                                    <a:gd name="T35" fmla="*/ 115 h 306"/>
                                    <a:gd name="T36" fmla="*/ 493 w 728"/>
                                    <a:gd name="T37" fmla="*/ 96 h 306"/>
                                    <a:gd name="T38" fmla="*/ 495 w 728"/>
                                    <a:gd name="T39" fmla="*/ 104 h 306"/>
                                    <a:gd name="T40" fmla="*/ 418 w 728"/>
                                    <a:gd name="T41" fmla="*/ 136 h 306"/>
                                    <a:gd name="T42" fmla="*/ 372 w 728"/>
                                    <a:gd name="T43" fmla="*/ 155 h 306"/>
                                    <a:gd name="T44" fmla="*/ 369 w 728"/>
                                    <a:gd name="T45" fmla="*/ 146 h 306"/>
                                    <a:gd name="T46" fmla="*/ 415 w 728"/>
                                    <a:gd name="T47" fmla="*/ 127 h 306"/>
                                    <a:gd name="T48" fmla="*/ 418 w 728"/>
                                    <a:gd name="T49" fmla="*/ 136 h 306"/>
                                    <a:gd name="T50" fmla="*/ 341 w 728"/>
                                    <a:gd name="T51" fmla="*/ 168 h 306"/>
                                    <a:gd name="T52" fmla="*/ 294 w 728"/>
                                    <a:gd name="T53" fmla="*/ 187 h 306"/>
                                    <a:gd name="T54" fmla="*/ 291 w 728"/>
                                    <a:gd name="T55" fmla="*/ 178 h 306"/>
                                    <a:gd name="T56" fmla="*/ 338 w 728"/>
                                    <a:gd name="T57" fmla="*/ 159 h 306"/>
                                    <a:gd name="T58" fmla="*/ 341 w 728"/>
                                    <a:gd name="T59" fmla="*/ 168 h 306"/>
                                    <a:gd name="T60" fmla="*/ 263 w 728"/>
                                    <a:gd name="T61" fmla="*/ 199 h 306"/>
                                    <a:gd name="T62" fmla="*/ 217 w 728"/>
                                    <a:gd name="T63" fmla="*/ 219 h 306"/>
                                    <a:gd name="T64" fmla="*/ 214 w 728"/>
                                    <a:gd name="T65" fmla="*/ 210 h 306"/>
                                    <a:gd name="T66" fmla="*/ 260 w 728"/>
                                    <a:gd name="T67" fmla="*/ 191 h 306"/>
                                    <a:gd name="T68" fmla="*/ 263 w 728"/>
                                    <a:gd name="T69" fmla="*/ 199 h 306"/>
                                    <a:gd name="T70" fmla="*/ 186 w 728"/>
                                    <a:gd name="T71" fmla="*/ 231 h 306"/>
                                    <a:gd name="T72" fmla="*/ 139 w 728"/>
                                    <a:gd name="T73" fmla="*/ 250 h 306"/>
                                    <a:gd name="T74" fmla="*/ 137 w 728"/>
                                    <a:gd name="T75" fmla="*/ 242 h 306"/>
                                    <a:gd name="T76" fmla="*/ 183 w 728"/>
                                    <a:gd name="T77" fmla="*/ 222 h 306"/>
                                    <a:gd name="T78" fmla="*/ 186 w 728"/>
                                    <a:gd name="T79" fmla="*/ 231 h 306"/>
                                    <a:gd name="T80" fmla="*/ 108 w 728"/>
                                    <a:gd name="T81" fmla="*/ 263 h 306"/>
                                    <a:gd name="T82" fmla="*/ 62 w 728"/>
                                    <a:gd name="T83" fmla="*/ 282 h 306"/>
                                    <a:gd name="T84" fmla="*/ 59 w 728"/>
                                    <a:gd name="T85" fmla="*/ 273 h 306"/>
                                    <a:gd name="T86" fmla="*/ 106 w 728"/>
                                    <a:gd name="T87" fmla="*/ 254 h 306"/>
                                    <a:gd name="T88" fmla="*/ 108 w 728"/>
                                    <a:gd name="T89" fmla="*/ 263 h 306"/>
                                    <a:gd name="T90" fmla="*/ 31 w 728"/>
                                    <a:gd name="T91" fmla="*/ 295 h 306"/>
                                    <a:gd name="T92" fmla="*/ 3 w 728"/>
                                    <a:gd name="T93" fmla="*/ 306 h 306"/>
                                    <a:gd name="T94" fmla="*/ 0 w 728"/>
                                    <a:gd name="T95" fmla="*/ 297 h 306"/>
                                    <a:gd name="T96" fmla="*/ 28 w 728"/>
                                    <a:gd name="T97" fmla="*/ 286 h 306"/>
                                    <a:gd name="T98" fmla="*/ 31 w 728"/>
                                    <a:gd name="T99" fmla="*/ 295 h 30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728" h="306">
                                      <a:moveTo>
                                        <a:pt x="728" y="9"/>
                                      </a:moveTo>
                                      <a:lnTo>
                                        <a:pt x="681" y="28"/>
                                      </a:lnTo>
                                      <a:lnTo>
                                        <a:pt x="678" y="19"/>
                                      </a:lnTo>
                                      <a:lnTo>
                                        <a:pt x="725" y="0"/>
                                      </a:lnTo>
                                      <a:lnTo>
                                        <a:pt x="728" y="9"/>
                                      </a:lnTo>
                                      <a:close/>
                                      <a:moveTo>
                                        <a:pt x="650" y="41"/>
                                      </a:moveTo>
                                      <a:lnTo>
                                        <a:pt x="604" y="60"/>
                                      </a:lnTo>
                                      <a:lnTo>
                                        <a:pt x="601" y="51"/>
                                      </a:lnTo>
                                      <a:lnTo>
                                        <a:pt x="648" y="32"/>
                                      </a:lnTo>
                                      <a:lnTo>
                                        <a:pt x="650" y="41"/>
                                      </a:lnTo>
                                      <a:close/>
                                      <a:moveTo>
                                        <a:pt x="573" y="72"/>
                                      </a:moveTo>
                                      <a:lnTo>
                                        <a:pt x="526" y="92"/>
                                      </a:lnTo>
                                      <a:lnTo>
                                        <a:pt x="524" y="83"/>
                                      </a:lnTo>
                                      <a:lnTo>
                                        <a:pt x="570" y="64"/>
                                      </a:lnTo>
                                      <a:lnTo>
                                        <a:pt x="573" y="72"/>
                                      </a:lnTo>
                                      <a:close/>
                                      <a:moveTo>
                                        <a:pt x="495" y="104"/>
                                      </a:moveTo>
                                      <a:lnTo>
                                        <a:pt x="449" y="123"/>
                                      </a:lnTo>
                                      <a:lnTo>
                                        <a:pt x="446" y="115"/>
                                      </a:lnTo>
                                      <a:lnTo>
                                        <a:pt x="493" y="96"/>
                                      </a:lnTo>
                                      <a:lnTo>
                                        <a:pt x="495" y="104"/>
                                      </a:lnTo>
                                      <a:close/>
                                      <a:moveTo>
                                        <a:pt x="418" y="136"/>
                                      </a:moveTo>
                                      <a:lnTo>
                                        <a:pt x="372" y="155"/>
                                      </a:lnTo>
                                      <a:lnTo>
                                        <a:pt x="369" y="146"/>
                                      </a:lnTo>
                                      <a:lnTo>
                                        <a:pt x="415" y="127"/>
                                      </a:lnTo>
                                      <a:lnTo>
                                        <a:pt x="418" y="136"/>
                                      </a:lnTo>
                                      <a:close/>
                                      <a:moveTo>
                                        <a:pt x="341" y="168"/>
                                      </a:moveTo>
                                      <a:lnTo>
                                        <a:pt x="294" y="187"/>
                                      </a:lnTo>
                                      <a:lnTo>
                                        <a:pt x="291" y="178"/>
                                      </a:lnTo>
                                      <a:lnTo>
                                        <a:pt x="338" y="159"/>
                                      </a:lnTo>
                                      <a:lnTo>
                                        <a:pt x="341" y="168"/>
                                      </a:lnTo>
                                      <a:close/>
                                      <a:moveTo>
                                        <a:pt x="263" y="199"/>
                                      </a:moveTo>
                                      <a:lnTo>
                                        <a:pt x="217" y="219"/>
                                      </a:lnTo>
                                      <a:lnTo>
                                        <a:pt x="214" y="210"/>
                                      </a:lnTo>
                                      <a:lnTo>
                                        <a:pt x="260" y="191"/>
                                      </a:lnTo>
                                      <a:lnTo>
                                        <a:pt x="263" y="199"/>
                                      </a:lnTo>
                                      <a:close/>
                                      <a:moveTo>
                                        <a:pt x="186" y="231"/>
                                      </a:moveTo>
                                      <a:lnTo>
                                        <a:pt x="139" y="250"/>
                                      </a:lnTo>
                                      <a:lnTo>
                                        <a:pt x="137" y="242"/>
                                      </a:lnTo>
                                      <a:lnTo>
                                        <a:pt x="183" y="222"/>
                                      </a:lnTo>
                                      <a:lnTo>
                                        <a:pt x="186" y="231"/>
                                      </a:lnTo>
                                      <a:close/>
                                      <a:moveTo>
                                        <a:pt x="108" y="263"/>
                                      </a:moveTo>
                                      <a:lnTo>
                                        <a:pt x="62" y="282"/>
                                      </a:lnTo>
                                      <a:lnTo>
                                        <a:pt x="59" y="273"/>
                                      </a:lnTo>
                                      <a:lnTo>
                                        <a:pt x="106" y="254"/>
                                      </a:lnTo>
                                      <a:lnTo>
                                        <a:pt x="108" y="263"/>
                                      </a:lnTo>
                                      <a:close/>
                                      <a:moveTo>
                                        <a:pt x="31" y="295"/>
                                      </a:moveTo>
                                      <a:lnTo>
                                        <a:pt x="3" y="306"/>
                                      </a:lnTo>
                                      <a:lnTo>
                                        <a:pt x="0" y="297"/>
                                      </a:lnTo>
                                      <a:lnTo>
                                        <a:pt x="28" y="286"/>
                                      </a:lnTo>
                                      <a:lnTo>
                                        <a:pt x="31" y="29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66" name="Line 3235"/>
                              <wps:cNvCnPr/>
                              <wps:spPr bwMode="auto">
                                <a:xfrm flipH="1">
                                  <a:off x="868045" y="949960"/>
                                  <a:ext cx="460375" cy="1885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67" name="Line 3236"/>
                              <wps:cNvCnPr/>
                              <wps:spPr bwMode="auto">
                                <a:xfrm>
                                  <a:off x="120015" y="1138555"/>
                                  <a:ext cx="74803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68" name="Freeform 323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79120" y="947420"/>
                                  <a:ext cx="290195" cy="193675"/>
                                </a:xfrm>
                                <a:custGeom>
                                  <a:avLst/>
                                  <a:gdLst>
                                    <a:gd name="T0" fmla="*/ 4 w 457"/>
                                    <a:gd name="T1" fmla="*/ 0 h 305"/>
                                    <a:gd name="T2" fmla="*/ 47 w 457"/>
                                    <a:gd name="T3" fmla="*/ 28 h 305"/>
                                    <a:gd name="T4" fmla="*/ 43 w 457"/>
                                    <a:gd name="T5" fmla="*/ 36 h 305"/>
                                    <a:gd name="T6" fmla="*/ 0 w 457"/>
                                    <a:gd name="T7" fmla="*/ 8 h 305"/>
                                    <a:gd name="T8" fmla="*/ 4 w 457"/>
                                    <a:gd name="T9" fmla="*/ 0 h 305"/>
                                    <a:gd name="T10" fmla="*/ 76 w 457"/>
                                    <a:gd name="T11" fmla="*/ 46 h 305"/>
                                    <a:gd name="T12" fmla="*/ 118 w 457"/>
                                    <a:gd name="T13" fmla="*/ 74 h 305"/>
                                    <a:gd name="T14" fmla="*/ 114 w 457"/>
                                    <a:gd name="T15" fmla="*/ 82 h 305"/>
                                    <a:gd name="T16" fmla="*/ 71 w 457"/>
                                    <a:gd name="T17" fmla="*/ 54 h 305"/>
                                    <a:gd name="T18" fmla="*/ 76 w 457"/>
                                    <a:gd name="T19" fmla="*/ 46 h 305"/>
                                    <a:gd name="T20" fmla="*/ 147 w 457"/>
                                    <a:gd name="T21" fmla="*/ 93 h 305"/>
                                    <a:gd name="T22" fmla="*/ 189 w 457"/>
                                    <a:gd name="T23" fmla="*/ 121 h 305"/>
                                    <a:gd name="T24" fmla="*/ 185 w 457"/>
                                    <a:gd name="T25" fmla="*/ 129 h 305"/>
                                    <a:gd name="T26" fmla="*/ 143 w 457"/>
                                    <a:gd name="T27" fmla="*/ 101 h 305"/>
                                    <a:gd name="T28" fmla="*/ 147 w 457"/>
                                    <a:gd name="T29" fmla="*/ 93 h 305"/>
                                    <a:gd name="T30" fmla="*/ 218 w 457"/>
                                    <a:gd name="T31" fmla="*/ 140 h 305"/>
                                    <a:gd name="T32" fmla="*/ 261 w 457"/>
                                    <a:gd name="T33" fmla="*/ 168 h 305"/>
                                    <a:gd name="T34" fmla="*/ 257 w 457"/>
                                    <a:gd name="T35" fmla="*/ 176 h 305"/>
                                    <a:gd name="T36" fmla="*/ 214 w 457"/>
                                    <a:gd name="T37" fmla="*/ 148 h 305"/>
                                    <a:gd name="T38" fmla="*/ 218 w 457"/>
                                    <a:gd name="T39" fmla="*/ 140 h 305"/>
                                    <a:gd name="T40" fmla="*/ 289 w 457"/>
                                    <a:gd name="T41" fmla="*/ 186 h 305"/>
                                    <a:gd name="T42" fmla="*/ 332 w 457"/>
                                    <a:gd name="T43" fmla="*/ 215 h 305"/>
                                    <a:gd name="T44" fmla="*/ 328 w 457"/>
                                    <a:gd name="T45" fmla="*/ 223 h 305"/>
                                    <a:gd name="T46" fmla="*/ 285 w 457"/>
                                    <a:gd name="T47" fmla="*/ 194 h 305"/>
                                    <a:gd name="T48" fmla="*/ 289 w 457"/>
                                    <a:gd name="T49" fmla="*/ 186 h 305"/>
                                    <a:gd name="T50" fmla="*/ 360 w 457"/>
                                    <a:gd name="T51" fmla="*/ 233 h 305"/>
                                    <a:gd name="T52" fmla="*/ 403 w 457"/>
                                    <a:gd name="T53" fmla="*/ 261 h 305"/>
                                    <a:gd name="T54" fmla="*/ 399 w 457"/>
                                    <a:gd name="T55" fmla="*/ 269 h 305"/>
                                    <a:gd name="T56" fmla="*/ 356 w 457"/>
                                    <a:gd name="T57" fmla="*/ 241 h 305"/>
                                    <a:gd name="T58" fmla="*/ 360 w 457"/>
                                    <a:gd name="T59" fmla="*/ 233 h 305"/>
                                    <a:gd name="T60" fmla="*/ 432 w 457"/>
                                    <a:gd name="T61" fmla="*/ 280 h 305"/>
                                    <a:gd name="T62" fmla="*/ 457 w 457"/>
                                    <a:gd name="T63" fmla="*/ 297 h 305"/>
                                    <a:gd name="T64" fmla="*/ 453 w 457"/>
                                    <a:gd name="T65" fmla="*/ 305 h 305"/>
                                    <a:gd name="T66" fmla="*/ 427 w 457"/>
                                    <a:gd name="T67" fmla="*/ 288 h 305"/>
                                    <a:gd name="T68" fmla="*/ 432 w 457"/>
                                    <a:gd name="T69" fmla="*/ 280 h 30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457" h="305">
                                      <a:moveTo>
                                        <a:pt x="4" y="0"/>
                                      </a:moveTo>
                                      <a:lnTo>
                                        <a:pt x="47" y="28"/>
                                      </a:lnTo>
                                      <a:lnTo>
                                        <a:pt x="43" y="36"/>
                                      </a:lnTo>
                                      <a:lnTo>
                                        <a:pt x="0" y="8"/>
                                      </a:lnTo>
                                      <a:lnTo>
                                        <a:pt x="4" y="0"/>
                                      </a:lnTo>
                                      <a:close/>
                                      <a:moveTo>
                                        <a:pt x="76" y="46"/>
                                      </a:moveTo>
                                      <a:lnTo>
                                        <a:pt x="118" y="74"/>
                                      </a:lnTo>
                                      <a:lnTo>
                                        <a:pt x="114" y="82"/>
                                      </a:lnTo>
                                      <a:lnTo>
                                        <a:pt x="71" y="54"/>
                                      </a:lnTo>
                                      <a:lnTo>
                                        <a:pt x="76" y="46"/>
                                      </a:lnTo>
                                      <a:close/>
                                      <a:moveTo>
                                        <a:pt x="147" y="93"/>
                                      </a:moveTo>
                                      <a:lnTo>
                                        <a:pt x="189" y="121"/>
                                      </a:lnTo>
                                      <a:lnTo>
                                        <a:pt x="185" y="129"/>
                                      </a:lnTo>
                                      <a:lnTo>
                                        <a:pt x="143" y="101"/>
                                      </a:lnTo>
                                      <a:lnTo>
                                        <a:pt x="147" y="93"/>
                                      </a:lnTo>
                                      <a:close/>
                                      <a:moveTo>
                                        <a:pt x="218" y="140"/>
                                      </a:moveTo>
                                      <a:lnTo>
                                        <a:pt x="261" y="168"/>
                                      </a:lnTo>
                                      <a:lnTo>
                                        <a:pt x="257" y="176"/>
                                      </a:lnTo>
                                      <a:lnTo>
                                        <a:pt x="214" y="148"/>
                                      </a:lnTo>
                                      <a:lnTo>
                                        <a:pt x="218" y="140"/>
                                      </a:lnTo>
                                      <a:close/>
                                      <a:moveTo>
                                        <a:pt x="289" y="186"/>
                                      </a:moveTo>
                                      <a:lnTo>
                                        <a:pt x="332" y="215"/>
                                      </a:lnTo>
                                      <a:lnTo>
                                        <a:pt x="328" y="223"/>
                                      </a:lnTo>
                                      <a:lnTo>
                                        <a:pt x="285" y="194"/>
                                      </a:lnTo>
                                      <a:lnTo>
                                        <a:pt x="289" y="186"/>
                                      </a:lnTo>
                                      <a:close/>
                                      <a:moveTo>
                                        <a:pt x="360" y="233"/>
                                      </a:moveTo>
                                      <a:lnTo>
                                        <a:pt x="403" y="261"/>
                                      </a:lnTo>
                                      <a:lnTo>
                                        <a:pt x="399" y="269"/>
                                      </a:lnTo>
                                      <a:lnTo>
                                        <a:pt x="356" y="241"/>
                                      </a:lnTo>
                                      <a:lnTo>
                                        <a:pt x="360" y="233"/>
                                      </a:lnTo>
                                      <a:close/>
                                      <a:moveTo>
                                        <a:pt x="432" y="280"/>
                                      </a:moveTo>
                                      <a:lnTo>
                                        <a:pt x="457" y="297"/>
                                      </a:lnTo>
                                      <a:lnTo>
                                        <a:pt x="453" y="305"/>
                                      </a:lnTo>
                                      <a:lnTo>
                                        <a:pt x="427" y="288"/>
                                      </a:lnTo>
                                      <a:lnTo>
                                        <a:pt x="432" y="28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70" name="Freeform 323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20015" y="946785"/>
                                  <a:ext cx="1209040" cy="194310"/>
                                </a:xfrm>
                                <a:custGeom>
                                  <a:avLst/>
                                  <a:gdLst>
                                    <a:gd name="T0" fmla="*/ 49 w 1904"/>
                                    <a:gd name="T1" fmla="*/ 290 h 306"/>
                                    <a:gd name="T2" fmla="*/ 1 w 1904"/>
                                    <a:gd name="T3" fmla="*/ 306 h 306"/>
                                    <a:gd name="T4" fmla="*/ 81 w 1904"/>
                                    <a:gd name="T5" fmla="*/ 285 h 306"/>
                                    <a:gd name="T6" fmla="*/ 132 w 1904"/>
                                    <a:gd name="T7" fmla="*/ 286 h 306"/>
                                    <a:gd name="T8" fmla="*/ 81 w 1904"/>
                                    <a:gd name="T9" fmla="*/ 285 h 306"/>
                                    <a:gd name="T10" fmla="*/ 212 w 1904"/>
                                    <a:gd name="T11" fmla="*/ 264 h 306"/>
                                    <a:gd name="T12" fmla="*/ 164 w 1904"/>
                                    <a:gd name="T13" fmla="*/ 281 h 306"/>
                                    <a:gd name="T14" fmla="*/ 245 w 1904"/>
                                    <a:gd name="T15" fmla="*/ 259 h 306"/>
                                    <a:gd name="T16" fmla="*/ 295 w 1904"/>
                                    <a:gd name="T17" fmla="*/ 261 h 306"/>
                                    <a:gd name="T18" fmla="*/ 245 w 1904"/>
                                    <a:gd name="T19" fmla="*/ 259 h 306"/>
                                    <a:gd name="T20" fmla="*/ 375 w 1904"/>
                                    <a:gd name="T21" fmla="*/ 239 h 306"/>
                                    <a:gd name="T22" fmla="*/ 327 w 1904"/>
                                    <a:gd name="T23" fmla="*/ 255 h 306"/>
                                    <a:gd name="T24" fmla="*/ 408 w 1904"/>
                                    <a:gd name="T25" fmla="*/ 234 h 306"/>
                                    <a:gd name="T26" fmla="*/ 458 w 1904"/>
                                    <a:gd name="T27" fmla="*/ 235 h 306"/>
                                    <a:gd name="T28" fmla="*/ 408 w 1904"/>
                                    <a:gd name="T29" fmla="*/ 234 h 306"/>
                                    <a:gd name="T30" fmla="*/ 538 w 1904"/>
                                    <a:gd name="T31" fmla="*/ 213 h 306"/>
                                    <a:gd name="T32" fmla="*/ 491 w 1904"/>
                                    <a:gd name="T33" fmla="*/ 230 h 306"/>
                                    <a:gd name="T34" fmla="*/ 571 w 1904"/>
                                    <a:gd name="T35" fmla="*/ 208 h 306"/>
                                    <a:gd name="T36" fmla="*/ 621 w 1904"/>
                                    <a:gd name="T37" fmla="*/ 210 h 306"/>
                                    <a:gd name="T38" fmla="*/ 571 w 1904"/>
                                    <a:gd name="T39" fmla="*/ 208 h 306"/>
                                    <a:gd name="T40" fmla="*/ 702 w 1904"/>
                                    <a:gd name="T41" fmla="*/ 188 h 306"/>
                                    <a:gd name="T42" fmla="*/ 654 w 1904"/>
                                    <a:gd name="T43" fmla="*/ 204 h 306"/>
                                    <a:gd name="T44" fmla="*/ 734 w 1904"/>
                                    <a:gd name="T45" fmla="*/ 183 h 306"/>
                                    <a:gd name="T46" fmla="*/ 784 w 1904"/>
                                    <a:gd name="T47" fmla="*/ 184 h 306"/>
                                    <a:gd name="T48" fmla="*/ 734 w 1904"/>
                                    <a:gd name="T49" fmla="*/ 183 h 306"/>
                                    <a:gd name="T50" fmla="*/ 865 w 1904"/>
                                    <a:gd name="T51" fmla="*/ 162 h 306"/>
                                    <a:gd name="T52" fmla="*/ 817 w 1904"/>
                                    <a:gd name="T53" fmla="*/ 179 h 306"/>
                                    <a:gd name="T54" fmla="*/ 897 w 1904"/>
                                    <a:gd name="T55" fmla="*/ 157 h 306"/>
                                    <a:gd name="T56" fmla="*/ 947 w 1904"/>
                                    <a:gd name="T57" fmla="*/ 159 h 306"/>
                                    <a:gd name="T58" fmla="*/ 897 w 1904"/>
                                    <a:gd name="T59" fmla="*/ 157 h 306"/>
                                    <a:gd name="T60" fmla="*/ 1028 w 1904"/>
                                    <a:gd name="T61" fmla="*/ 137 h 306"/>
                                    <a:gd name="T62" fmla="*/ 980 w 1904"/>
                                    <a:gd name="T63" fmla="*/ 153 h 306"/>
                                    <a:gd name="T64" fmla="*/ 1061 w 1904"/>
                                    <a:gd name="T65" fmla="*/ 132 h 306"/>
                                    <a:gd name="T66" fmla="*/ 1111 w 1904"/>
                                    <a:gd name="T67" fmla="*/ 133 h 306"/>
                                    <a:gd name="T68" fmla="*/ 1061 w 1904"/>
                                    <a:gd name="T69" fmla="*/ 132 h 306"/>
                                    <a:gd name="T70" fmla="*/ 1191 w 1904"/>
                                    <a:gd name="T71" fmla="*/ 111 h 306"/>
                                    <a:gd name="T72" fmla="*/ 1143 w 1904"/>
                                    <a:gd name="T73" fmla="*/ 128 h 306"/>
                                    <a:gd name="T74" fmla="*/ 1224 w 1904"/>
                                    <a:gd name="T75" fmla="*/ 106 h 306"/>
                                    <a:gd name="T76" fmla="*/ 1274 w 1904"/>
                                    <a:gd name="T77" fmla="*/ 108 h 306"/>
                                    <a:gd name="T78" fmla="*/ 1224 w 1904"/>
                                    <a:gd name="T79" fmla="*/ 106 h 306"/>
                                    <a:gd name="T80" fmla="*/ 1354 w 1904"/>
                                    <a:gd name="T81" fmla="*/ 86 h 306"/>
                                    <a:gd name="T82" fmla="*/ 1306 w 1904"/>
                                    <a:gd name="T83" fmla="*/ 103 h 306"/>
                                    <a:gd name="T84" fmla="*/ 1387 w 1904"/>
                                    <a:gd name="T85" fmla="*/ 81 h 306"/>
                                    <a:gd name="T86" fmla="*/ 1437 w 1904"/>
                                    <a:gd name="T87" fmla="*/ 82 h 306"/>
                                    <a:gd name="T88" fmla="*/ 1387 w 1904"/>
                                    <a:gd name="T89" fmla="*/ 81 h 306"/>
                                    <a:gd name="T90" fmla="*/ 1517 w 1904"/>
                                    <a:gd name="T91" fmla="*/ 60 h 306"/>
                                    <a:gd name="T92" fmla="*/ 1470 w 1904"/>
                                    <a:gd name="T93" fmla="*/ 77 h 306"/>
                                    <a:gd name="T94" fmla="*/ 1550 w 1904"/>
                                    <a:gd name="T95" fmla="*/ 55 h 306"/>
                                    <a:gd name="T96" fmla="*/ 1600 w 1904"/>
                                    <a:gd name="T97" fmla="*/ 57 h 306"/>
                                    <a:gd name="T98" fmla="*/ 1550 w 1904"/>
                                    <a:gd name="T99" fmla="*/ 55 h 306"/>
                                    <a:gd name="T100" fmla="*/ 1681 w 1904"/>
                                    <a:gd name="T101" fmla="*/ 35 h 306"/>
                                    <a:gd name="T102" fmla="*/ 1633 w 1904"/>
                                    <a:gd name="T103" fmla="*/ 52 h 306"/>
                                    <a:gd name="T104" fmla="*/ 1713 w 1904"/>
                                    <a:gd name="T105" fmla="*/ 30 h 306"/>
                                    <a:gd name="T106" fmla="*/ 1763 w 1904"/>
                                    <a:gd name="T107" fmla="*/ 31 h 306"/>
                                    <a:gd name="T108" fmla="*/ 1713 w 1904"/>
                                    <a:gd name="T109" fmla="*/ 30 h 306"/>
                                    <a:gd name="T110" fmla="*/ 1844 w 1904"/>
                                    <a:gd name="T111" fmla="*/ 9 h 306"/>
                                    <a:gd name="T112" fmla="*/ 1796 w 1904"/>
                                    <a:gd name="T113" fmla="*/ 26 h 306"/>
                                    <a:gd name="T114" fmla="*/ 1876 w 1904"/>
                                    <a:gd name="T115" fmla="*/ 4 h 306"/>
                                    <a:gd name="T116" fmla="*/ 1904 w 1904"/>
                                    <a:gd name="T117" fmla="*/ 9 h 306"/>
                                    <a:gd name="T118" fmla="*/ 1876 w 1904"/>
                                    <a:gd name="T119" fmla="*/ 4 h 30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1904" h="306">
                                      <a:moveTo>
                                        <a:pt x="0" y="297"/>
                                      </a:moveTo>
                                      <a:lnTo>
                                        <a:pt x="49" y="290"/>
                                      </a:lnTo>
                                      <a:lnTo>
                                        <a:pt x="50" y="299"/>
                                      </a:lnTo>
                                      <a:lnTo>
                                        <a:pt x="1" y="306"/>
                                      </a:lnTo>
                                      <a:lnTo>
                                        <a:pt x="0" y="297"/>
                                      </a:lnTo>
                                      <a:close/>
                                      <a:moveTo>
                                        <a:pt x="81" y="285"/>
                                      </a:moveTo>
                                      <a:lnTo>
                                        <a:pt x="130" y="277"/>
                                      </a:lnTo>
                                      <a:lnTo>
                                        <a:pt x="132" y="286"/>
                                      </a:lnTo>
                                      <a:lnTo>
                                        <a:pt x="83" y="294"/>
                                      </a:lnTo>
                                      <a:lnTo>
                                        <a:pt x="81" y="285"/>
                                      </a:lnTo>
                                      <a:close/>
                                      <a:moveTo>
                                        <a:pt x="163" y="272"/>
                                      </a:moveTo>
                                      <a:lnTo>
                                        <a:pt x="212" y="264"/>
                                      </a:lnTo>
                                      <a:lnTo>
                                        <a:pt x="213" y="273"/>
                                      </a:lnTo>
                                      <a:lnTo>
                                        <a:pt x="164" y="281"/>
                                      </a:lnTo>
                                      <a:lnTo>
                                        <a:pt x="163" y="272"/>
                                      </a:lnTo>
                                      <a:close/>
                                      <a:moveTo>
                                        <a:pt x="245" y="259"/>
                                      </a:moveTo>
                                      <a:lnTo>
                                        <a:pt x="294" y="251"/>
                                      </a:lnTo>
                                      <a:lnTo>
                                        <a:pt x="295" y="261"/>
                                      </a:lnTo>
                                      <a:lnTo>
                                        <a:pt x="246" y="268"/>
                                      </a:lnTo>
                                      <a:lnTo>
                                        <a:pt x="245" y="259"/>
                                      </a:lnTo>
                                      <a:close/>
                                      <a:moveTo>
                                        <a:pt x="326" y="246"/>
                                      </a:moveTo>
                                      <a:lnTo>
                                        <a:pt x="375" y="239"/>
                                      </a:lnTo>
                                      <a:lnTo>
                                        <a:pt x="376" y="248"/>
                                      </a:lnTo>
                                      <a:lnTo>
                                        <a:pt x="327" y="255"/>
                                      </a:lnTo>
                                      <a:lnTo>
                                        <a:pt x="326" y="246"/>
                                      </a:lnTo>
                                      <a:close/>
                                      <a:moveTo>
                                        <a:pt x="408" y="234"/>
                                      </a:moveTo>
                                      <a:lnTo>
                                        <a:pt x="457" y="226"/>
                                      </a:lnTo>
                                      <a:lnTo>
                                        <a:pt x="458" y="235"/>
                                      </a:lnTo>
                                      <a:lnTo>
                                        <a:pt x="409" y="243"/>
                                      </a:lnTo>
                                      <a:lnTo>
                                        <a:pt x="408" y="234"/>
                                      </a:lnTo>
                                      <a:close/>
                                      <a:moveTo>
                                        <a:pt x="489" y="221"/>
                                      </a:moveTo>
                                      <a:lnTo>
                                        <a:pt x="538" y="213"/>
                                      </a:lnTo>
                                      <a:lnTo>
                                        <a:pt x="540" y="222"/>
                                      </a:lnTo>
                                      <a:lnTo>
                                        <a:pt x="491" y="230"/>
                                      </a:lnTo>
                                      <a:lnTo>
                                        <a:pt x="489" y="221"/>
                                      </a:lnTo>
                                      <a:close/>
                                      <a:moveTo>
                                        <a:pt x="571" y="208"/>
                                      </a:moveTo>
                                      <a:lnTo>
                                        <a:pt x="620" y="200"/>
                                      </a:lnTo>
                                      <a:lnTo>
                                        <a:pt x="621" y="210"/>
                                      </a:lnTo>
                                      <a:lnTo>
                                        <a:pt x="572" y="217"/>
                                      </a:lnTo>
                                      <a:lnTo>
                                        <a:pt x="571" y="208"/>
                                      </a:lnTo>
                                      <a:close/>
                                      <a:moveTo>
                                        <a:pt x="653" y="195"/>
                                      </a:moveTo>
                                      <a:lnTo>
                                        <a:pt x="702" y="188"/>
                                      </a:lnTo>
                                      <a:lnTo>
                                        <a:pt x="703" y="197"/>
                                      </a:lnTo>
                                      <a:lnTo>
                                        <a:pt x="654" y="204"/>
                                      </a:lnTo>
                                      <a:lnTo>
                                        <a:pt x="653" y="195"/>
                                      </a:lnTo>
                                      <a:close/>
                                      <a:moveTo>
                                        <a:pt x="734" y="183"/>
                                      </a:moveTo>
                                      <a:lnTo>
                                        <a:pt x="783" y="175"/>
                                      </a:lnTo>
                                      <a:lnTo>
                                        <a:pt x="784" y="184"/>
                                      </a:lnTo>
                                      <a:lnTo>
                                        <a:pt x="735" y="192"/>
                                      </a:lnTo>
                                      <a:lnTo>
                                        <a:pt x="734" y="183"/>
                                      </a:lnTo>
                                      <a:close/>
                                      <a:moveTo>
                                        <a:pt x="816" y="170"/>
                                      </a:moveTo>
                                      <a:lnTo>
                                        <a:pt x="865" y="162"/>
                                      </a:lnTo>
                                      <a:lnTo>
                                        <a:pt x="866" y="171"/>
                                      </a:lnTo>
                                      <a:lnTo>
                                        <a:pt x="817" y="179"/>
                                      </a:lnTo>
                                      <a:lnTo>
                                        <a:pt x="816" y="170"/>
                                      </a:lnTo>
                                      <a:close/>
                                      <a:moveTo>
                                        <a:pt x="897" y="157"/>
                                      </a:moveTo>
                                      <a:lnTo>
                                        <a:pt x="946" y="149"/>
                                      </a:lnTo>
                                      <a:lnTo>
                                        <a:pt x="947" y="159"/>
                                      </a:lnTo>
                                      <a:lnTo>
                                        <a:pt x="898" y="166"/>
                                      </a:lnTo>
                                      <a:lnTo>
                                        <a:pt x="897" y="157"/>
                                      </a:lnTo>
                                      <a:close/>
                                      <a:moveTo>
                                        <a:pt x="979" y="144"/>
                                      </a:moveTo>
                                      <a:lnTo>
                                        <a:pt x="1028" y="137"/>
                                      </a:lnTo>
                                      <a:lnTo>
                                        <a:pt x="1029" y="146"/>
                                      </a:lnTo>
                                      <a:lnTo>
                                        <a:pt x="980" y="153"/>
                                      </a:lnTo>
                                      <a:lnTo>
                                        <a:pt x="979" y="144"/>
                                      </a:lnTo>
                                      <a:close/>
                                      <a:moveTo>
                                        <a:pt x="1061" y="132"/>
                                      </a:moveTo>
                                      <a:lnTo>
                                        <a:pt x="1109" y="124"/>
                                      </a:lnTo>
                                      <a:lnTo>
                                        <a:pt x="1111" y="133"/>
                                      </a:lnTo>
                                      <a:lnTo>
                                        <a:pt x="1062" y="141"/>
                                      </a:lnTo>
                                      <a:lnTo>
                                        <a:pt x="1061" y="132"/>
                                      </a:lnTo>
                                      <a:close/>
                                      <a:moveTo>
                                        <a:pt x="1142" y="119"/>
                                      </a:moveTo>
                                      <a:lnTo>
                                        <a:pt x="1191" y="111"/>
                                      </a:lnTo>
                                      <a:lnTo>
                                        <a:pt x="1192" y="120"/>
                                      </a:lnTo>
                                      <a:lnTo>
                                        <a:pt x="1143" y="128"/>
                                      </a:lnTo>
                                      <a:lnTo>
                                        <a:pt x="1142" y="119"/>
                                      </a:lnTo>
                                      <a:close/>
                                      <a:moveTo>
                                        <a:pt x="1224" y="106"/>
                                      </a:moveTo>
                                      <a:lnTo>
                                        <a:pt x="1273" y="98"/>
                                      </a:lnTo>
                                      <a:lnTo>
                                        <a:pt x="1274" y="108"/>
                                      </a:lnTo>
                                      <a:lnTo>
                                        <a:pt x="1225" y="115"/>
                                      </a:lnTo>
                                      <a:lnTo>
                                        <a:pt x="1224" y="106"/>
                                      </a:lnTo>
                                      <a:close/>
                                      <a:moveTo>
                                        <a:pt x="1305" y="93"/>
                                      </a:moveTo>
                                      <a:lnTo>
                                        <a:pt x="1354" y="86"/>
                                      </a:lnTo>
                                      <a:lnTo>
                                        <a:pt x="1355" y="95"/>
                                      </a:lnTo>
                                      <a:lnTo>
                                        <a:pt x="1306" y="103"/>
                                      </a:lnTo>
                                      <a:lnTo>
                                        <a:pt x="1305" y="93"/>
                                      </a:lnTo>
                                      <a:close/>
                                      <a:moveTo>
                                        <a:pt x="1387" y="81"/>
                                      </a:moveTo>
                                      <a:lnTo>
                                        <a:pt x="1436" y="73"/>
                                      </a:lnTo>
                                      <a:lnTo>
                                        <a:pt x="1437" y="82"/>
                                      </a:lnTo>
                                      <a:lnTo>
                                        <a:pt x="1388" y="90"/>
                                      </a:lnTo>
                                      <a:lnTo>
                                        <a:pt x="1387" y="81"/>
                                      </a:lnTo>
                                      <a:close/>
                                      <a:moveTo>
                                        <a:pt x="1468" y="68"/>
                                      </a:moveTo>
                                      <a:lnTo>
                                        <a:pt x="1517" y="60"/>
                                      </a:lnTo>
                                      <a:lnTo>
                                        <a:pt x="1519" y="69"/>
                                      </a:lnTo>
                                      <a:lnTo>
                                        <a:pt x="1470" y="77"/>
                                      </a:lnTo>
                                      <a:lnTo>
                                        <a:pt x="1468" y="68"/>
                                      </a:lnTo>
                                      <a:close/>
                                      <a:moveTo>
                                        <a:pt x="1550" y="55"/>
                                      </a:moveTo>
                                      <a:lnTo>
                                        <a:pt x="1599" y="47"/>
                                      </a:lnTo>
                                      <a:lnTo>
                                        <a:pt x="1600" y="57"/>
                                      </a:lnTo>
                                      <a:lnTo>
                                        <a:pt x="1551" y="64"/>
                                      </a:lnTo>
                                      <a:lnTo>
                                        <a:pt x="1550" y="55"/>
                                      </a:lnTo>
                                      <a:close/>
                                      <a:moveTo>
                                        <a:pt x="1632" y="42"/>
                                      </a:moveTo>
                                      <a:lnTo>
                                        <a:pt x="1681" y="35"/>
                                      </a:lnTo>
                                      <a:lnTo>
                                        <a:pt x="1682" y="44"/>
                                      </a:lnTo>
                                      <a:lnTo>
                                        <a:pt x="1633" y="52"/>
                                      </a:lnTo>
                                      <a:lnTo>
                                        <a:pt x="1632" y="42"/>
                                      </a:lnTo>
                                      <a:close/>
                                      <a:moveTo>
                                        <a:pt x="1713" y="30"/>
                                      </a:moveTo>
                                      <a:lnTo>
                                        <a:pt x="1762" y="22"/>
                                      </a:lnTo>
                                      <a:lnTo>
                                        <a:pt x="1763" y="31"/>
                                      </a:lnTo>
                                      <a:lnTo>
                                        <a:pt x="1714" y="39"/>
                                      </a:lnTo>
                                      <a:lnTo>
                                        <a:pt x="1713" y="30"/>
                                      </a:lnTo>
                                      <a:close/>
                                      <a:moveTo>
                                        <a:pt x="1795" y="17"/>
                                      </a:moveTo>
                                      <a:lnTo>
                                        <a:pt x="1844" y="9"/>
                                      </a:lnTo>
                                      <a:lnTo>
                                        <a:pt x="1845" y="18"/>
                                      </a:lnTo>
                                      <a:lnTo>
                                        <a:pt x="1796" y="26"/>
                                      </a:lnTo>
                                      <a:lnTo>
                                        <a:pt x="1795" y="17"/>
                                      </a:lnTo>
                                      <a:close/>
                                      <a:moveTo>
                                        <a:pt x="1876" y="4"/>
                                      </a:moveTo>
                                      <a:lnTo>
                                        <a:pt x="1903" y="0"/>
                                      </a:lnTo>
                                      <a:lnTo>
                                        <a:pt x="1904" y="9"/>
                                      </a:lnTo>
                                      <a:lnTo>
                                        <a:pt x="1878" y="13"/>
                                      </a:lnTo>
                                      <a:lnTo>
                                        <a:pt x="1876" y="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71" name="Line 3239"/>
                              <wps:cNvCnPr/>
                              <wps:spPr bwMode="auto">
                                <a:xfrm flipH="1">
                                  <a:off x="120015" y="401320"/>
                                  <a:ext cx="604520" cy="7372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72" name="Line 3240"/>
                              <wps:cNvCnPr/>
                              <wps:spPr bwMode="auto">
                                <a:xfrm flipV="1">
                                  <a:off x="724535" y="212725"/>
                                  <a:ext cx="460375" cy="1885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73" name="Line 3241"/>
                              <wps:cNvCnPr/>
                              <wps:spPr bwMode="auto">
                                <a:xfrm>
                                  <a:off x="1184910" y="212725"/>
                                  <a:ext cx="7473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74" name="Line 3242"/>
                              <wps:cNvCnPr/>
                              <wps:spPr bwMode="auto">
                                <a:xfrm flipH="1">
                                  <a:off x="1472565" y="212725"/>
                                  <a:ext cx="459740" cy="1885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75" name="Line 3243"/>
                              <wps:cNvCnPr/>
                              <wps:spPr bwMode="auto">
                                <a:xfrm flipH="1">
                                  <a:off x="724535" y="401320"/>
                                  <a:ext cx="74803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76" name="Freeform 324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21995" y="401320"/>
                                  <a:ext cx="5080" cy="625475"/>
                                </a:xfrm>
                                <a:custGeom>
                                  <a:avLst/>
                                  <a:gdLst>
                                    <a:gd name="T0" fmla="*/ 8 w 8"/>
                                    <a:gd name="T1" fmla="*/ 0 h 985"/>
                                    <a:gd name="T2" fmla="*/ 8 w 8"/>
                                    <a:gd name="T3" fmla="*/ 56 h 985"/>
                                    <a:gd name="T4" fmla="*/ 0 w 8"/>
                                    <a:gd name="T5" fmla="*/ 56 h 985"/>
                                    <a:gd name="T6" fmla="*/ 0 w 8"/>
                                    <a:gd name="T7" fmla="*/ 0 h 985"/>
                                    <a:gd name="T8" fmla="*/ 8 w 8"/>
                                    <a:gd name="T9" fmla="*/ 0 h 985"/>
                                    <a:gd name="T10" fmla="*/ 8 w 8"/>
                                    <a:gd name="T11" fmla="*/ 93 h 985"/>
                                    <a:gd name="T12" fmla="*/ 8 w 8"/>
                                    <a:gd name="T13" fmla="*/ 148 h 985"/>
                                    <a:gd name="T14" fmla="*/ 0 w 8"/>
                                    <a:gd name="T15" fmla="*/ 148 h 985"/>
                                    <a:gd name="T16" fmla="*/ 0 w 8"/>
                                    <a:gd name="T17" fmla="*/ 93 h 985"/>
                                    <a:gd name="T18" fmla="*/ 8 w 8"/>
                                    <a:gd name="T19" fmla="*/ 93 h 985"/>
                                    <a:gd name="T20" fmla="*/ 8 w 8"/>
                                    <a:gd name="T21" fmla="*/ 186 h 985"/>
                                    <a:gd name="T22" fmla="*/ 8 w 8"/>
                                    <a:gd name="T23" fmla="*/ 241 h 985"/>
                                    <a:gd name="T24" fmla="*/ 0 w 8"/>
                                    <a:gd name="T25" fmla="*/ 241 h 985"/>
                                    <a:gd name="T26" fmla="*/ 0 w 8"/>
                                    <a:gd name="T27" fmla="*/ 186 h 985"/>
                                    <a:gd name="T28" fmla="*/ 8 w 8"/>
                                    <a:gd name="T29" fmla="*/ 186 h 985"/>
                                    <a:gd name="T30" fmla="*/ 8 w 8"/>
                                    <a:gd name="T31" fmla="*/ 279 h 985"/>
                                    <a:gd name="T32" fmla="*/ 8 w 8"/>
                                    <a:gd name="T33" fmla="*/ 334 h 985"/>
                                    <a:gd name="T34" fmla="*/ 0 w 8"/>
                                    <a:gd name="T35" fmla="*/ 334 h 985"/>
                                    <a:gd name="T36" fmla="*/ 0 w 8"/>
                                    <a:gd name="T37" fmla="*/ 279 h 985"/>
                                    <a:gd name="T38" fmla="*/ 8 w 8"/>
                                    <a:gd name="T39" fmla="*/ 279 h 985"/>
                                    <a:gd name="T40" fmla="*/ 8 w 8"/>
                                    <a:gd name="T41" fmla="*/ 371 h 985"/>
                                    <a:gd name="T42" fmla="*/ 8 w 8"/>
                                    <a:gd name="T43" fmla="*/ 427 h 985"/>
                                    <a:gd name="T44" fmla="*/ 0 w 8"/>
                                    <a:gd name="T45" fmla="*/ 427 h 985"/>
                                    <a:gd name="T46" fmla="*/ 0 w 8"/>
                                    <a:gd name="T47" fmla="*/ 371 h 985"/>
                                    <a:gd name="T48" fmla="*/ 8 w 8"/>
                                    <a:gd name="T49" fmla="*/ 371 h 985"/>
                                    <a:gd name="T50" fmla="*/ 8 w 8"/>
                                    <a:gd name="T51" fmla="*/ 464 h 985"/>
                                    <a:gd name="T52" fmla="*/ 8 w 8"/>
                                    <a:gd name="T53" fmla="*/ 520 h 985"/>
                                    <a:gd name="T54" fmla="*/ 0 w 8"/>
                                    <a:gd name="T55" fmla="*/ 520 h 985"/>
                                    <a:gd name="T56" fmla="*/ 0 w 8"/>
                                    <a:gd name="T57" fmla="*/ 464 h 985"/>
                                    <a:gd name="T58" fmla="*/ 8 w 8"/>
                                    <a:gd name="T59" fmla="*/ 464 h 985"/>
                                    <a:gd name="T60" fmla="*/ 8 w 8"/>
                                    <a:gd name="T61" fmla="*/ 557 h 985"/>
                                    <a:gd name="T62" fmla="*/ 8 w 8"/>
                                    <a:gd name="T63" fmla="*/ 613 h 985"/>
                                    <a:gd name="T64" fmla="*/ 0 w 8"/>
                                    <a:gd name="T65" fmla="*/ 613 h 985"/>
                                    <a:gd name="T66" fmla="*/ 0 w 8"/>
                                    <a:gd name="T67" fmla="*/ 557 h 985"/>
                                    <a:gd name="T68" fmla="*/ 8 w 8"/>
                                    <a:gd name="T69" fmla="*/ 557 h 985"/>
                                    <a:gd name="T70" fmla="*/ 8 w 8"/>
                                    <a:gd name="T71" fmla="*/ 650 h 985"/>
                                    <a:gd name="T72" fmla="*/ 8 w 8"/>
                                    <a:gd name="T73" fmla="*/ 706 h 985"/>
                                    <a:gd name="T74" fmla="*/ 0 w 8"/>
                                    <a:gd name="T75" fmla="*/ 706 h 985"/>
                                    <a:gd name="T76" fmla="*/ 0 w 8"/>
                                    <a:gd name="T77" fmla="*/ 650 h 985"/>
                                    <a:gd name="T78" fmla="*/ 8 w 8"/>
                                    <a:gd name="T79" fmla="*/ 650 h 985"/>
                                    <a:gd name="T80" fmla="*/ 8 w 8"/>
                                    <a:gd name="T81" fmla="*/ 743 h 985"/>
                                    <a:gd name="T82" fmla="*/ 8 w 8"/>
                                    <a:gd name="T83" fmla="*/ 799 h 985"/>
                                    <a:gd name="T84" fmla="*/ 0 w 8"/>
                                    <a:gd name="T85" fmla="*/ 799 h 985"/>
                                    <a:gd name="T86" fmla="*/ 0 w 8"/>
                                    <a:gd name="T87" fmla="*/ 743 h 985"/>
                                    <a:gd name="T88" fmla="*/ 8 w 8"/>
                                    <a:gd name="T89" fmla="*/ 743 h 985"/>
                                    <a:gd name="T90" fmla="*/ 8 w 8"/>
                                    <a:gd name="T91" fmla="*/ 836 h 985"/>
                                    <a:gd name="T92" fmla="*/ 8 w 8"/>
                                    <a:gd name="T93" fmla="*/ 892 h 985"/>
                                    <a:gd name="T94" fmla="*/ 0 w 8"/>
                                    <a:gd name="T95" fmla="*/ 892 h 985"/>
                                    <a:gd name="T96" fmla="*/ 0 w 8"/>
                                    <a:gd name="T97" fmla="*/ 836 h 985"/>
                                    <a:gd name="T98" fmla="*/ 8 w 8"/>
                                    <a:gd name="T99" fmla="*/ 836 h 985"/>
                                    <a:gd name="T100" fmla="*/ 8 w 8"/>
                                    <a:gd name="T101" fmla="*/ 929 h 985"/>
                                    <a:gd name="T102" fmla="*/ 8 w 8"/>
                                    <a:gd name="T103" fmla="*/ 985 h 985"/>
                                    <a:gd name="T104" fmla="*/ 0 w 8"/>
                                    <a:gd name="T105" fmla="*/ 985 h 985"/>
                                    <a:gd name="T106" fmla="*/ 0 w 8"/>
                                    <a:gd name="T107" fmla="*/ 929 h 985"/>
                                    <a:gd name="T108" fmla="*/ 8 w 8"/>
                                    <a:gd name="T109" fmla="*/ 929 h 98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8" h="985">
                                      <a:moveTo>
                                        <a:pt x="8" y="0"/>
                                      </a:moveTo>
                                      <a:lnTo>
                                        <a:pt x="8" y="56"/>
                                      </a:lnTo>
                                      <a:lnTo>
                                        <a:pt x="0" y="56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8" y="0"/>
                                      </a:lnTo>
                                      <a:close/>
                                      <a:moveTo>
                                        <a:pt x="8" y="93"/>
                                      </a:moveTo>
                                      <a:lnTo>
                                        <a:pt x="8" y="148"/>
                                      </a:lnTo>
                                      <a:lnTo>
                                        <a:pt x="0" y="148"/>
                                      </a:lnTo>
                                      <a:lnTo>
                                        <a:pt x="0" y="93"/>
                                      </a:lnTo>
                                      <a:lnTo>
                                        <a:pt x="8" y="93"/>
                                      </a:lnTo>
                                      <a:close/>
                                      <a:moveTo>
                                        <a:pt x="8" y="186"/>
                                      </a:moveTo>
                                      <a:lnTo>
                                        <a:pt x="8" y="241"/>
                                      </a:lnTo>
                                      <a:lnTo>
                                        <a:pt x="0" y="241"/>
                                      </a:lnTo>
                                      <a:lnTo>
                                        <a:pt x="0" y="186"/>
                                      </a:lnTo>
                                      <a:lnTo>
                                        <a:pt x="8" y="186"/>
                                      </a:lnTo>
                                      <a:close/>
                                      <a:moveTo>
                                        <a:pt x="8" y="279"/>
                                      </a:moveTo>
                                      <a:lnTo>
                                        <a:pt x="8" y="334"/>
                                      </a:lnTo>
                                      <a:lnTo>
                                        <a:pt x="0" y="334"/>
                                      </a:lnTo>
                                      <a:lnTo>
                                        <a:pt x="0" y="279"/>
                                      </a:lnTo>
                                      <a:lnTo>
                                        <a:pt x="8" y="279"/>
                                      </a:lnTo>
                                      <a:close/>
                                      <a:moveTo>
                                        <a:pt x="8" y="371"/>
                                      </a:moveTo>
                                      <a:lnTo>
                                        <a:pt x="8" y="427"/>
                                      </a:lnTo>
                                      <a:lnTo>
                                        <a:pt x="0" y="427"/>
                                      </a:lnTo>
                                      <a:lnTo>
                                        <a:pt x="0" y="371"/>
                                      </a:lnTo>
                                      <a:lnTo>
                                        <a:pt x="8" y="371"/>
                                      </a:lnTo>
                                      <a:close/>
                                      <a:moveTo>
                                        <a:pt x="8" y="464"/>
                                      </a:moveTo>
                                      <a:lnTo>
                                        <a:pt x="8" y="520"/>
                                      </a:lnTo>
                                      <a:lnTo>
                                        <a:pt x="0" y="520"/>
                                      </a:lnTo>
                                      <a:lnTo>
                                        <a:pt x="0" y="464"/>
                                      </a:lnTo>
                                      <a:lnTo>
                                        <a:pt x="8" y="464"/>
                                      </a:lnTo>
                                      <a:close/>
                                      <a:moveTo>
                                        <a:pt x="8" y="557"/>
                                      </a:moveTo>
                                      <a:lnTo>
                                        <a:pt x="8" y="613"/>
                                      </a:lnTo>
                                      <a:lnTo>
                                        <a:pt x="0" y="613"/>
                                      </a:lnTo>
                                      <a:lnTo>
                                        <a:pt x="0" y="557"/>
                                      </a:lnTo>
                                      <a:lnTo>
                                        <a:pt x="8" y="557"/>
                                      </a:lnTo>
                                      <a:close/>
                                      <a:moveTo>
                                        <a:pt x="8" y="650"/>
                                      </a:moveTo>
                                      <a:lnTo>
                                        <a:pt x="8" y="706"/>
                                      </a:lnTo>
                                      <a:lnTo>
                                        <a:pt x="0" y="706"/>
                                      </a:lnTo>
                                      <a:lnTo>
                                        <a:pt x="0" y="650"/>
                                      </a:lnTo>
                                      <a:lnTo>
                                        <a:pt x="8" y="650"/>
                                      </a:lnTo>
                                      <a:close/>
                                      <a:moveTo>
                                        <a:pt x="8" y="743"/>
                                      </a:moveTo>
                                      <a:lnTo>
                                        <a:pt x="8" y="799"/>
                                      </a:lnTo>
                                      <a:lnTo>
                                        <a:pt x="0" y="799"/>
                                      </a:lnTo>
                                      <a:lnTo>
                                        <a:pt x="0" y="743"/>
                                      </a:lnTo>
                                      <a:lnTo>
                                        <a:pt x="8" y="743"/>
                                      </a:lnTo>
                                      <a:close/>
                                      <a:moveTo>
                                        <a:pt x="8" y="836"/>
                                      </a:moveTo>
                                      <a:lnTo>
                                        <a:pt x="8" y="892"/>
                                      </a:lnTo>
                                      <a:lnTo>
                                        <a:pt x="0" y="892"/>
                                      </a:lnTo>
                                      <a:lnTo>
                                        <a:pt x="0" y="836"/>
                                      </a:lnTo>
                                      <a:lnTo>
                                        <a:pt x="8" y="836"/>
                                      </a:lnTo>
                                      <a:close/>
                                      <a:moveTo>
                                        <a:pt x="8" y="929"/>
                                      </a:moveTo>
                                      <a:lnTo>
                                        <a:pt x="8" y="985"/>
                                      </a:lnTo>
                                      <a:lnTo>
                                        <a:pt x="0" y="985"/>
                                      </a:lnTo>
                                      <a:lnTo>
                                        <a:pt x="0" y="929"/>
                                      </a:lnTo>
                                      <a:lnTo>
                                        <a:pt x="8" y="92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77" name="Line 3245"/>
                              <wps:cNvCnPr/>
                              <wps:spPr bwMode="auto">
                                <a:xfrm flipH="1">
                                  <a:off x="868045" y="401320"/>
                                  <a:ext cx="604520" cy="7372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78" name="Line 3246"/>
                              <wps:cNvCnPr/>
                              <wps:spPr bwMode="auto">
                                <a:xfrm flipV="1">
                                  <a:off x="1328420" y="212725"/>
                                  <a:ext cx="603885" cy="7372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79" name="Freeform 324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78485" y="210820"/>
                                  <a:ext cx="608330" cy="741045"/>
                                </a:xfrm>
                                <a:custGeom>
                                  <a:avLst/>
                                  <a:gdLst>
                                    <a:gd name="T0" fmla="*/ 924 w 958"/>
                                    <a:gd name="T1" fmla="*/ 47 h 1167"/>
                                    <a:gd name="T2" fmla="*/ 952 w 958"/>
                                    <a:gd name="T3" fmla="*/ 0 h 1167"/>
                                    <a:gd name="T4" fmla="*/ 902 w 958"/>
                                    <a:gd name="T5" fmla="*/ 74 h 1167"/>
                                    <a:gd name="T6" fmla="*/ 862 w 958"/>
                                    <a:gd name="T7" fmla="*/ 109 h 1167"/>
                                    <a:gd name="T8" fmla="*/ 902 w 958"/>
                                    <a:gd name="T9" fmla="*/ 74 h 1167"/>
                                    <a:gd name="T10" fmla="*/ 812 w 958"/>
                                    <a:gd name="T11" fmla="*/ 183 h 1167"/>
                                    <a:gd name="T12" fmla="*/ 840 w 958"/>
                                    <a:gd name="T13" fmla="*/ 136 h 1167"/>
                                    <a:gd name="T14" fmla="*/ 790 w 958"/>
                                    <a:gd name="T15" fmla="*/ 210 h 1167"/>
                                    <a:gd name="T16" fmla="*/ 750 w 958"/>
                                    <a:gd name="T17" fmla="*/ 245 h 1167"/>
                                    <a:gd name="T18" fmla="*/ 790 w 958"/>
                                    <a:gd name="T19" fmla="*/ 210 h 1167"/>
                                    <a:gd name="T20" fmla="*/ 700 w 958"/>
                                    <a:gd name="T21" fmla="*/ 320 h 1167"/>
                                    <a:gd name="T22" fmla="*/ 728 w 958"/>
                                    <a:gd name="T23" fmla="*/ 272 h 1167"/>
                                    <a:gd name="T24" fmla="*/ 678 w 958"/>
                                    <a:gd name="T25" fmla="*/ 347 h 1167"/>
                                    <a:gd name="T26" fmla="*/ 639 w 958"/>
                                    <a:gd name="T27" fmla="*/ 382 h 1167"/>
                                    <a:gd name="T28" fmla="*/ 678 w 958"/>
                                    <a:gd name="T29" fmla="*/ 347 h 1167"/>
                                    <a:gd name="T30" fmla="*/ 589 w 958"/>
                                    <a:gd name="T31" fmla="*/ 456 h 1167"/>
                                    <a:gd name="T32" fmla="*/ 616 w 958"/>
                                    <a:gd name="T33" fmla="*/ 409 h 1167"/>
                                    <a:gd name="T34" fmla="*/ 566 w 958"/>
                                    <a:gd name="T35" fmla="*/ 483 h 1167"/>
                                    <a:gd name="T36" fmla="*/ 527 w 958"/>
                                    <a:gd name="T37" fmla="*/ 518 h 1167"/>
                                    <a:gd name="T38" fmla="*/ 566 w 958"/>
                                    <a:gd name="T39" fmla="*/ 483 h 1167"/>
                                    <a:gd name="T40" fmla="*/ 477 w 958"/>
                                    <a:gd name="T41" fmla="*/ 592 h 1167"/>
                                    <a:gd name="T42" fmla="*/ 504 w 958"/>
                                    <a:gd name="T43" fmla="*/ 545 h 1167"/>
                                    <a:gd name="T44" fmla="*/ 455 w 958"/>
                                    <a:gd name="T45" fmla="*/ 620 h 1167"/>
                                    <a:gd name="T46" fmla="*/ 415 w 958"/>
                                    <a:gd name="T47" fmla="*/ 654 h 1167"/>
                                    <a:gd name="T48" fmla="*/ 455 w 958"/>
                                    <a:gd name="T49" fmla="*/ 620 h 1167"/>
                                    <a:gd name="T50" fmla="*/ 365 w 958"/>
                                    <a:gd name="T51" fmla="*/ 729 h 1167"/>
                                    <a:gd name="T52" fmla="*/ 393 w 958"/>
                                    <a:gd name="T53" fmla="*/ 682 h 1167"/>
                                    <a:gd name="T54" fmla="*/ 343 w 958"/>
                                    <a:gd name="T55" fmla="*/ 756 h 1167"/>
                                    <a:gd name="T56" fmla="*/ 303 w 958"/>
                                    <a:gd name="T57" fmla="*/ 791 h 1167"/>
                                    <a:gd name="T58" fmla="*/ 343 w 958"/>
                                    <a:gd name="T59" fmla="*/ 756 h 1167"/>
                                    <a:gd name="T60" fmla="*/ 253 w 958"/>
                                    <a:gd name="T61" fmla="*/ 865 h 1167"/>
                                    <a:gd name="T62" fmla="*/ 281 w 958"/>
                                    <a:gd name="T63" fmla="*/ 818 h 1167"/>
                                    <a:gd name="T64" fmla="*/ 231 w 958"/>
                                    <a:gd name="T65" fmla="*/ 893 h 1167"/>
                                    <a:gd name="T66" fmla="*/ 191 w 958"/>
                                    <a:gd name="T67" fmla="*/ 927 h 1167"/>
                                    <a:gd name="T68" fmla="*/ 231 w 958"/>
                                    <a:gd name="T69" fmla="*/ 893 h 1167"/>
                                    <a:gd name="T70" fmla="*/ 141 w 958"/>
                                    <a:gd name="T71" fmla="*/ 1002 h 1167"/>
                                    <a:gd name="T72" fmla="*/ 169 w 958"/>
                                    <a:gd name="T73" fmla="*/ 955 h 1167"/>
                                    <a:gd name="T74" fmla="*/ 119 w 958"/>
                                    <a:gd name="T75" fmla="*/ 1029 h 1167"/>
                                    <a:gd name="T76" fmla="*/ 80 w 958"/>
                                    <a:gd name="T77" fmla="*/ 1064 h 1167"/>
                                    <a:gd name="T78" fmla="*/ 119 w 958"/>
                                    <a:gd name="T79" fmla="*/ 1029 h 1167"/>
                                    <a:gd name="T80" fmla="*/ 30 w 958"/>
                                    <a:gd name="T81" fmla="*/ 1138 h 1167"/>
                                    <a:gd name="T82" fmla="*/ 57 w 958"/>
                                    <a:gd name="T83" fmla="*/ 1091 h 1167"/>
                                    <a:gd name="T84" fmla="*/ 7 w 958"/>
                                    <a:gd name="T85" fmla="*/ 1166 h 1167"/>
                                    <a:gd name="T86" fmla="*/ 0 w 958"/>
                                    <a:gd name="T87" fmla="*/ 1161 h 1167"/>
                                    <a:gd name="T88" fmla="*/ 7 w 958"/>
                                    <a:gd name="T89" fmla="*/ 1166 h 116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958" h="1167">
                                      <a:moveTo>
                                        <a:pt x="958" y="6"/>
                                      </a:moveTo>
                                      <a:lnTo>
                                        <a:pt x="924" y="47"/>
                                      </a:lnTo>
                                      <a:lnTo>
                                        <a:pt x="918" y="40"/>
                                      </a:lnTo>
                                      <a:lnTo>
                                        <a:pt x="952" y="0"/>
                                      </a:lnTo>
                                      <a:lnTo>
                                        <a:pt x="958" y="6"/>
                                      </a:lnTo>
                                      <a:close/>
                                      <a:moveTo>
                                        <a:pt x="902" y="74"/>
                                      </a:moveTo>
                                      <a:lnTo>
                                        <a:pt x="868" y="115"/>
                                      </a:lnTo>
                                      <a:lnTo>
                                        <a:pt x="862" y="109"/>
                                      </a:lnTo>
                                      <a:lnTo>
                                        <a:pt x="896" y="68"/>
                                      </a:lnTo>
                                      <a:lnTo>
                                        <a:pt x="902" y="74"/>
                                      </a:lnTo>
                                      <a:close/>
                                      <a:moveTo>
                                        <a:pt x="846" y="142"/>
                                      </a:moveTo>
                                      <a:lnTo>
                                        <a:pt x="812" y="183"/>
                                      </a:lnTo>
                                      <a:lnTo>
                                        <a:pt x="806" y="177"/>
                                      </a:lnTo>
                                      <a:lnTo>
                                        <a:pt x="840" y="136"/>
                                      </a:lnTo>
                                      <a:lnTo>
                                        <a:pt x="846" y="142"/>
                                      </a:lnTo>
                                      <a:close/>
                                      <a:moveTo>
                                        <a:pt x="790" y="210"/>
                                      </a:moveTo>
                                      <a:lnTo>
                                        <a:pt x="756" y="251"/>
                                      </a:lnTo>
                                      <a:lnTo>
                                        <a:pt x="750" y="245"/>
                                      </a:lnTo>
                                      <a:lnTo>
                                        <a:pt x="784" y="204"/>
                                      </a:lnTo>
                                      <a:lnTo>
                                        <a:pt x="790" y="210"/>
                                      </a:lnTo>
                                      <a:close/>
                                      <a:moveTo>
                                        <a:pt x="734" y="279"/>
                                      </a:moveTo>
                                      <a:lnTo>
                                        <a:pt x="700" y="320"/>
                                      </a:lnTo>
                                      <a:lnTo>
                                        <a:pt x="694" y="313"/>
                                      </a:lnTo>
                                      <a:lnTo>
                                        <a:pt x="728" y="272"/>
                                      </a:lnTo>
                                      <a:lnTo>
                                        <a:pt x="734" y="279"/>
                                      </a:lnTo>
                                      <a:close/>
                                      <a:moveTo>
                                        <a:pt x="678" y="347"/>
                                      </a:moveTo>
                                      <a:lnTo>
                                        <a:pt x="645" y="388"/>
                                      </a:lnTo>
                                      <a:lnTo>
                                        <a:pt x="639" y="382"/>
                                      </a:lnTo>
                                      <a:lnTo>
                                        <a:pt x="672" y="341"/>
                                      </a:lnTo>
                                      <a:lnTo>
                                        <a:pt x="678" y="347"/>
                                      </a:lnTo>
                                      <a:close/>
                                      <a:moveTo>
                                        <a:pt x="622" y="415"/>
                                      </a:moveTo>
                                      <a:lnTo>
                                        <a:pt x="589" y="456"/>
                                      </a:lnTo>
                                      <a:lnTo>
                                        <a:pt x="583" y="450"/>
                                      </a:lnTo>
                                      <a:lnTo>
                                        <a:pt x="616" y="409"/>
                                      </a:lnTo>
                                      <a:lnTo>
                                        <a:pt x="622" y="415"/>
                                      </a:lnTo>
                                      <a:close/>
                                      <a:moveTo>
                                        <a:pt x="566" y="483"/>
                                      </a:moveTo>
                                      <a:lnTo>
                                        <a:pt x="533" y="524"/>
                                      </a:lnTo>
                                      <a:lnTo>
                                        <a:pt x="527" y="518"/>
                                      </a:lnTo>
                                      <a:lnTo>
                                        <a:pt x="560" y="477"/>
                                      </a:lnTo>
                                      <a:lnTo>
                                        <a:pt x="566" y="483"/>
                                      </a:lnTo>
                                      <a:close/>
                                      <a:moveTo>
                                        <a:pt x="510" y="552"/>
                                      </a:moveTo>
                                      <a:lnTo>
                                        <a:pt x="477" y="592"/>
                                      </a:lnTo>
                                      <a:lnTo>
                                        <a:pt x="471" y="586"/>
                                      </a:lnTo>
                                      <a:lnTo>
                                        <a:pt x="504" y="545"/>
                                      </a:lnTo>
                                      <a:lnTo>
                                        <a:pt x="510" y="552"/>
                                      </a:lnTo>
                                      <a:close/>
                                      <a:moveTo>
                                        <a:pt x="455" y="620"/>
                                      </a:moveTo>
                                      <a:lnTo>
                                        <a:pt x="421" y="661"/>
                                      </a:lnTo>
                                      <a:lnTo>
                                        <a:pt x="415" y="654"/>
                                      </a:lnTo>
                                      <a:lnTo>
                                        <a:pt x="448" y="613"/>
                                      </a:lnTo>
                                      <a:lnTo>
                                        <a:pt x="455" y="620"/>
                                      </a:lnTo>
                                      <a:close/>
                                      <a:moveTo>
                                        <a:pt x="399" y="688"/>
                                      </a:moveTo>
                                      <a:lnTo>
                                        <a:pt x="365" y="729"/>
                                      </a:lnTo>
                                      <a:lnTo>
                                        <a:pt x="359" y="723"/>
                                      </a:lnTo>
                                      <a:lnTo>
                                        <a:pt x="393" y="682"/>
                                      </a:lnTo>
                                      <a:lnTo>
                                        <a:pt x="399" y="688"/>
                                      </a:lnTo>
                                      <a:close/>
                                      <a:moveTo>
                                        <a:pt x="343" y="756"/>
                                      </a:moveTo>
                                      <a:lnTo>
                                        <a:pt x="309" y="797"/>
                                      </a:lnTo>
                                      <a:lnTo>
                                        <a:pt x="303" y="791"/>
                                      </a:lnTo>
                                      <a:lnTo>
                                        <a:pt x="337" y="750"/>
                                      </a:lnTo>
                                      <a:lnTo>
                                        <a:pt x="343" y="756"/>
                                      </a:lnTo>
                                      <a:close/>
                                      <a:moveTo>
                                        <a:pt x="287" y="824"/>
                                      </a:moveTo>
                                      <a:lnTo>
                                        <a:pt x="253" y="865"/>
                                      </a:lnTo>
                                      <a:lnTo>
                                        <a:pt x="247" y="859"/>
                                      </a:lnTo>
                                      <a:lnTo>
                                        <a:pt x="281" y="818"/>
                                      </a:lnTo>
                                      <a:lnTo>
                                        <a:pt x="287" y="824"/>
                                      </a:lnTo>
                                      <a:close/>
                                      <a:moveTo>
                                        <a:pt x="231" y="893"/>
                                      </a:moveTo>
                                      <a:lnTo>
                                        <a:pt x="197" y="934"/>
                                      </a:lnTo>
                                      <a:lnTo>
                                        <a:pt x="191" y="927"/>
                                      </a:lnTo>
                                      <a:lnTo>
                                        <a:pt x="225" y="886"/>
                                      </a:lnTo>
                                      <a:lnTo>
                                        <a:pt x="231" y="893"/>
                                      </a:lnTo>
                                      <a:close/>
                                      <a:moveTo>
                                        <a:pt x="175" y="961"/>
                                      </a:moveTo>
                                      <a:lnTo>
                                        <a:pt x="141" y="1002"/>
                                      </a:lnTo>
                                      <a:lnTo>
                                        <a:pt x="135" y="996"/>
                                      </a:lnTo>
                                      <a:lnTo>
                                        <a:pt x="169" y="955"/>
                                      </a:lnTo>
                                      <a:lnTo>
                                        <a:pt x="175" y="961"/>
                                      </a:lnTo>
                                      <a:close/>
                                      <a:moveTo>
                                        <a:pt x="119" y="1029"/>
                                      </a:moveTo>
                                      <a:lnTo>
                                        <a:pt x="86" y="1070"/>
                                      </a:lnTo>
                                      <a:lnTo>
                                        <a:pt x="80" y="1064"/>
                                      </a:lnTo>
                                      <a:lnTo>
                                        <a:pt x="113" y="1023"/>
                                      </a:lnTo>
                                      <a:lnTo>
                                        <a:pt x="119" y="1029"/>
                                      </a:lnTo>
                                      <a:close/>
                                      <a:moveTo>
                                        <a:pt x="63" y="1097"/>
                                      </a:moveTo>
                                      <a:lnTo>
                                        <a:pt x="30" y="1138"/>
                                      </a:lnTo>
                                      <a:lnTo>
                                        <a:pt x="24" y="1132"/>
                                      </a:lnTo>
                                      <a:lnTo>
                                        <a:pt x="57" y="1091"/>
                                      </a:lnTo>
                                      <a:lnTo>
                                        <a:pt x="63" y="1097"/>
                                      </a:lnTo>
                                      <a:close/>
                                      <a:moveTo>
                                        <a:pt x="7" y="1166"/>
                                      </a:moveTo>
                                      <a:lnTo>
                                        <a:pt x="6" y="1167"/>
                                      </a:lnTo>
                                      <a:lnTo>
                                        <a:pt x="0" y="1161"/>
                                      </a:lnTo>
                                      <a:lnTo>
                                        <a:pt x="1" y="1159"/>
                                      </a:lnTo>
                                      <a:lnTo>
                                        <a:pt x="7" y="116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80" name="Line 3248"/>
                              <wps:cNvCnPr/>
                              <wps:spPr bwMode="auto">
                                <a:xfrm flipV="1">
                                  <a:off x="724535" y="1005840"/>
                                  <a:ext cx="40005" cy="57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81" name="Line 3249"/>
                              <wps:cNvCnPr/>
                              <wps:spPr bwMode="auto">
                                <a:xfrm>
                                  <a:off x="764540" y="1005840"/>
                                  <a:ext cx="635" cy="317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82" name="Line 3250"/>
                              <wps:cNvCnPr/>
                              <wps:spPr bwMode="auto">
                                <a:xfrm>
                                  <a:off x="156210" y="1123950"/>
                                  <a:ext cx="3937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83" name="Line 3251"/>
                              <wps:cNvCnPr/>
                              <wps:spPr bwMode="auto">
                                <a:xfrm flipH="1">
                                  <a:off x="159385" y="1123950"/>
                                  <a:ext cx="36195" cy="146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84" name="Rectangle 32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3660" y="115697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6267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6267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85" name="Rectangle 32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1330" y="80200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6267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6267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86" name="Rectangle 32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63345" y="920750"/>
                                  <a:ext cx="8318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6267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6267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87" name="Rectangle 32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1055" y="115697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6267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6267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88" name="Rectangle 32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6900" y="248920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6267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6267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89" name="Rectangle 32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27760" y="56515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6267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6267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90" name="Rectangle 32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82775" y="45085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6267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6267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91" name="Rectangle 32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10335" y="238760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6267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6267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92" name="Rectangle 32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43890" y="103695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6267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6267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93" name="Oval 32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24685" y="203835"/>
                                  <a:ext cx="1587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94" name="Oval 32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64310" y="392430"/>
                                  <a:ext cx="1587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95" name="Oval 32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76655" y="203835"/>
                                  <a:ext cx="1587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96" name="Oval 326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0425" y="1129665"/>
                                  <a:ext cx="1587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97" name="Oval 326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2770" y="941070"/>
                                  <a:ext cx="1587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98" name="Oval 326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20800" y="941070"/>
                                  <a:ext cx="15240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99" name="Oval 32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2395" y="1129665"/>
                                  <a:ext cx="1587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00" name="Oval 32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16280" y="392430"/>
                                  <a:ext cx="1587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231" o:spid="_x0000_s2510" editas="canvas" style="width:161.85pt;height:105.9pt;mso-position-horizontal-relative:char;mso-position-vertical-relative:line" coordsize="20554,134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">
                      <v:shape id="_x0000_s2511" type="#_x0000_t75" style="position:absolute;width:20554;height:13449;visibility:visible;mso-wrap-style:square">
                        <v:fill o:detectmouseclick="t"/>
                        <v:path o:connecttype="none"/>
                      </v:shape>
                      <v:shape id="Freeform 3233" o:spid="_x0000_s2512" style="position:absolute;left:5803;top:9467;width:7481;height:58;visibility:visible;mso-wrap-style:square;v-text-anchor:top" coordsize="1178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" path="m,l50,r,9l,9,,xm83,r49,l132,9,83,9,83,xm165,r49,l214,9r-49,l165,xm247,r50,l297,9r-50,l247,xm330,r49,l379,9r-49,l330,xm412,r50,l462,9r-50,l412,xm494,r50,l544,9r-50,l494,xm577,r49,l626,9r-49,l577,xm659,r50,l709,9r-50,l659,xm742,r49,l791,9r-49,l742,xm824,r49,l873,9r-49,l824,xm906,r50,l956,9r-50,l906,xm989,r49,l1038,9r-49,l989,xm1071,r49,l1120,9r-49,l1071,xm1153,r25,l1178,9r-25,l1153,xe" fillcolor="black" strokeweight=".05pt">
                        <v:stroke joinstyle="bevel"/>
                        <v:path arrowok="t" o:connecttype="custom" o:connectlocs="31750,0;0,5715;52705,0;83820,5715;52705,0;135890,0;104775,5715;156845,0;188595,5715;156845,0;240665,0;209550,5715;261620,0;293370,5715;261620,0;345440,0;313690,5715;366395,0;397510,5715;366395,0;450215,0;418465,5715;471170,0;502285,5715;471170,0;554355,0;523240,5715;575310,0;607060,5715;575310,0;659130,0;628015,5715;680085,0;711200,5715;680085,0;748030,0;732155,5715" o:connectangles="0,0,0,0,0,0,0,0,0,0,0,0,0,0,0,0,0,0,0,0,0,0,0,0,0,0,0,0,0,0,0,0,0,0,0,0,0"/>
                        <o:lock v:ext="edit" verticies="t"/>
                      </v:shape>
                      <v:shape id="Freeform 3234" o:spid="_x0000_s2513" style="position:absolute;left:1193;top:9467;width:4623;height:1943;visibility:visible;mso-wrap-style:square;v-text-anchor:top" coordsize="728,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" path="m728,9l681,28r-3,-9l725,r3,9xm650,41l604,60r-3,-9l648,32r2,9xm573,72l526,92r-2,-9l570,64r3,8xm495,104r-46,19l446,115,493,96r2,8xm418,136r-46,19l369,146r46,-19l418,136xm341,168r-47,19l291,178r47,-19l341,168xm263,199r-46,20l214,210r46,-19l263,199xm186,231r-47,19l137,242r46,-20l186,231xm108,263l62,282r-3,-9l106,254r2,9xm31,295l3,306,,297,28,286r3,9xe" fillcolor="black" strokeweight=".05pt">
                        <v:stroke joinstyle="bevel"/>
                        <v:path arrowok="t" o:connecttype="custom" o:connectlocs="462280,5715;432435,17780;430530,12065;460375,0;462280,5715;412750,26035;383540,38100;381635,32385;411480,20320;412750,26035;363855,45720;334010,58420;332740,52705;361950,40640;363855,45720;314325,66040;285115,78105;283210,73025;313055,60960;314325,66040;265430,86360;236220,98425;234315,92710;263525,80645;265430,86360;216535,106680;186690,118745;184785,113030;214630,100965;216535,106680;167005,126365;137795,139065;135890,133350;165100,121285;167005,126365;118110,146685;88265,158750;86995,153670;116205,140970;118110,146685;68580,167005;39370,179070;37465,173355;67310,161290;68580,167005;19685,187325;1905,194310;0,188595;17780,181610;19685,187325" o:connectangles="0,0,0,0,0,0,0,0,0,0,0,0,0,0,0,0,0,0,0,0,0,0,0,0,0,0,0,0,0,0,0,0,0,0,0,0,0,0,0,0,0,0,0,0,0,0,0,0,0,0"/>
                        <o:lock v:ext="edit" verticies="t"/>
                      </v:shape>
                      <v:line id="Line 3235" o:spid="_x0000_s2514" style="position:absolute;flip:x;visibility:visible;mso-wrap-style:square" from="8680,9499" to="13284,113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" strokeweight=".4pt">
                        <v:stroke joinstyle="miter"/>
                      </v:line>
                      <v:line id="Line 3236" o:spid="_x0000_s2515" style="position:absolute;visibility:visible;mso-wrap-style:square" from="1200,11385" to="8680,113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" strokeweight=".4pt">
                        <v:stroke joinstyle="miter"/>
                      </v:line>
                      <v:shape id="Freeform 3237" o:spid="_x0000_s2516" style="position:absolute;left:5791;top:9474;width:2902;height:1936;visibility:visible;mso-wrap-style:square;v-text-anchor:top" coordsize="457,3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" path="m4,l47,28r-4,8l,8,4,xm76,46r42,28l114,82,71,54r5,-8xm147,93r42,28l185,129,143,101r4,-8xm218,140r43,28l257,176,214,148r4,-8xm289,186r43,29l328,223,285,194r4,-8xm360,233r43,28l399,269,356,241r4,-8xm432,280r25,17l453,305,427,288r5,-8xe" fillcolor="black" strokeweight=".05pt">
                        <v:stroke joinstyle="bevel"/>
                        <v:path arrowok="t" o:connecttype="custom" o:connectlocs="2540,0;29845,17780;27305,22860;0,5080;2540,0;48260,29210;74930,46990;72390,52070;45085,34290;48260,29210;93345,59055;120015,76835;117475,81915;90805,64135;93345,59055;138430,88900;165735,106680;163195,111760;135890,93980;138430,88900;183515,118110;210820,136525;208280,141605;180975,123190;183515,118110;228600,147955;255905,165735;253365,170815;226060,153035;228600,147955;274320,177800;290195,188595;287655,193675;271145,182880;274320,177800" o:connectangles="0,0,0,0,0,0,0,0,0,0,0,0,0,0,0,0,0,0,0,0,0,0,0,0,0,0,0,0,0,0,0,0,0,0,0"/>
                        <o:lock v:ext="edit" verticies="t"/>
                      </v:shape>
                      <v:shape id="Freeform 3238" o:spid="_x0000_s2517" style="position:absolute;left:1200;top:9467;width:12090;height:1943;visibility:visible;mso-wrap-style:square;v-text-anchor:top" coordsize="1904,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" path="m,297r49,-7l50,299,1,306,,297xm81,285r49,-8l132,286r-49,8l81,285xm163,272r49,-8l213,273r-49,8l163,272xm245,259r49,-8l295,261r-49,7l245,259xm326,246r49,-7l376,248r-49,7l326,246xm408,234r49,-8l458,235r-49,8l408,234xm489,221r49,-8l540,222r-49,8l489,221xm571,208r49,-8l621,210r-49,7l571,208xm653,195r49,-7l703,197r-49,7l653,195xm734,183r49,-8l784,184r-49,8l734,183xm816,170r49,-8l866,171r-49,8l816,170xm897,157r49,-8l947,159r-49,7l897,157xm979,144r49,-7l1029,146r-49,7l979,144xm1061,132r48,-8l1111,133r-49,8l1061,132xm1142,119r49,-8l1192,120r-49,8l1142,119xm1224,106r49,-8l1274,108r-49,7l1224,106xm1305,93r49,-7l1355,95r-49,8l1305,93xm1387,81r49,-8l1437,82r-49,8l1387,81xm1468,68r49,-8l1519,69r-49,8l1468,68xm1550,55r49,-8l1600,57r-49,7l1550,55xm1632,42r49,-7l1682,44r-49,8l1632,42xm1713,30r49,-8l1763,31r-49,8l1713,30xm1795,17r49,-8l1845,18r-49,8l1795,17xm1876,4l1903,r1,9l1878,13r-2,-9xe" fillcolor="black" strokeweight=".05pt">
                        <v:stroke joinstyle="bevel"/>
                        <v:path arrowok="t" o:connecttype="custom" o:connectlocs="31115,184150;635,194310;51435,180975;83820,181610;51435,180975;134620,167640;104140,178435;155575,164465;187325,165735;155575,164465;238125,151765;207645,161925;259080,148590;290830,149225;259080,148590;341630,135255;311785,146050;362585,132080;394335,133350;362585,132080;445770,119380;415290,129540;466090,116205;497840,116840;466090,116205;549275,102870;518795,113665;569595,99695;601345,100965;569595,99695;652780,86995;622300,97155;673735,83820;705485,84455;673735,83820;756285,70485;725805,81280;777240,67310;808990,68580;777240,67310;859790,54610;829310,65405;880745,51435;912495,52070;880745,51435;963295,38100;933450,48895;984250,34925;1016000,36195;984250,34925;1067435,22225;1036955,33020;1087755,19050;1119505,19685;1087755,19050;1170940,5715;1140460,16510;1191260,2540;1209040,5715;1191260,2540" o:connectangles="0,0,0,0,0,0,0,0,0,0,0,0,0,0,0,0,0,0,0,0,0,0,0,0,0,0,0,0,0,0,0,0,0,0,0,0,0,0,0,0,0,0,0,0,0,0,0,0,0,0,0,0,0,0,0,0,0,0,0,0"/>
                        <o:lock v:ext="edit" verticies="t"/>
                      </v:shape>
                      <v:line id="Line 3239" o:spid="_x0000_s2518" style="position:absolute;flip:x;visibility:visible;mso-wrap-style:square" from="1200,4013" to="7245,113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" strokeweight=".4pt">
                        <v:stroke joinstyle="miter"/>
                      </v:line>
                      <v:line id="Line 3240" o:spid="_x0000_s2519" style="position:absolute;flip:y;visibility:visible;mso-wrap-style:square" from="7245,2127" to="11849,40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" strokeweight=".4pt">
                        <v:stroke joinstyle="miter"/>
                      </v:line>
                      <v:line id="Line 3241" o:spid="_x0000_s2520" style="position:absolute;visibility:visible;mso-wrap-style:square" from="11849,2127" to="19323,21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" strokeweight=".4pt">
                        <v:stroke joinstyle="miter"/>
                      </v:line>
                      <v:line id="Line 3242" o:spid="_x0000_s2521" style="position:absolute;flip:x;visibility:visible;mso-wrap-style:square" from="14725,2127" to="19323,40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" strokeweight=".4pt">
                        <v:stroke joinstyle="miter"/>
                      </v:line>
                      <v:line id="Line 3243" o:spid="_x0000_s2522" style="position:absolute;flip:x;visibility:visible;mso-wrap-style:square" from="7245,4013" to="14725,40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" strokeweight=".4pt">
                        <v:stroke joinstyle="miter"/>
                      </v:line>
                      <v:shape id="Freeform 3244" o:spid="_x0000_s2523" style="position:absolute;left:7219;top:4013;width:51;height:6254;visibility:visible;mso-wrap-style:square;v-text-anchor:top" coordsize="8,9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" path="m8,r,56l,56,,,8,xm8,93r,55l,148,,93r8,xm8,186r,55l,241,,186r8,xm8,279r,55l,334,,279r8,xm8,371r,56l,427,,371r8,xm8,464r,56l,520,,464r8,xm8,557r,56l,613,,557r8,xm8,650r,56l,706,,650r8,xm8,743r,56l,799,,743r8,xm8,836r,56l,892,,836r8,xm8,929r,56l,985,,929r8,xe" fillcolor="black" strokeweight=".05pt">
                        <v:stroke joinstyle="bevel"/>
                        <v:path arrowok="t" o:connecttype="custom" o:connectlocs="5080,0;5080,35560;0,35560;0,0;5080,0;5080,59055;5080,93980;0,93980;0,59055;5080,59055;5080,118110;5080,153035;0,153035;0,118110;5080,118110;5080,177165;5080,212090;0,212090;0,177165;5080,177165;5080,235585;5080,271145;0,271145;0,235585;5080,235585;5080,294640;5080,330200;0,330200;0,294640;5080,294640;5080,353695;5080,389255;0,389255;0,353695;5080,353695;5080,412750;5080,448310;0,448310;0,412750;5080,412750;5080,471805;5080,507365;0,507365;0,471805;5080,471805;5080,530860;5080,566420;0,566420;0,530860;5080,530860;5080,589915;5080,625475;0,625475;0,589915;5080,589915" o:connectangles="0,0,0,0,0,0,0,0,0,0,0,0,0,0,0,0,0,0,0,0,0,0,0,0,0,0,0,0,0,0,0,0,0,0,0,0,0,0,0,0,0,0,0,0,0,0,0,0,0,0,0,0,0,0,0"/>
                        <o:lock v:ext="edit" verticies="t"/>
                      </v:shape>
                      <v:line id="Line 3245" o:spid="_x0000_s2524" style="position:absolute;flip:x;visibility:visible;mso-wrap-style:square" from="8680,4013" to="14725,113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" strokeweight=".4pt">
                        <v:stroke joinstyle="miter"/>
                      </v:line>
                      <v:line id="Line 3246" o:spid="_x0000_s2525" style="position:absolute;flip:y;visibility:visible;mso-wrap-style:square" from="13284,2127" to="19323,94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" strokeweight=".4pt">
                        <v:stroke joinstyle="miter"/>
                      </v:line>
                      <v:shape id="Freeform 3247" o:spid="_x0000_s2526" style="position:absolute;left:5784;top:2108;width:6084;height:7410;visibility:visible;mso-wrap-style:square;v-text-anchor:top" coordsize="958,11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" path="m958,6l924,47r-6,-7l952,r6,6xm902,74r-34,41l862,109,896,68r6,6xm846,142r-34,41l806,177r34,-41l846,142xm790,210r-34,41l750,245r34,-41l790,210xm734,279r-34,41l694,313r34,-41l734,279xm678,347r-33,41l639,382r33,-41l678,347xm622,415r-33,41l583,450r33,-41l622,415xm566,483r-33,41l527,518r33,-41l566,483xm510,552r-33,40l471,586r33,-41l510,552xm455,620r-34,41l415,654r33,-41l455,620xm399,688r-34,41l359,723r34,-41l399,688xm343,756r-34,41l303,791r34,-41l343,756xm287,824r-34,41l247,859r34,-41l287,824xm231,893r-34,41l191,927r34,-41l231,893xm175,961r-34,41l135,996r34,-41l175,961xm119,1029r-33,41l80,1064r33,-41l119,1029xm63,1097r-33,41l24,1132r33,-41l63,1097xm7,1166r-1,1l,1161r1,-2l7,1166xe" fillcolor="black" strokeweight=".05pt">
                        <v:stroke joinstyle="bevel"/>
                        <v:path arrowok="t" o:connecttype="custom" o:connectlocs="586740,29845;604520,0;572770,46990;547370,69215;572770,46990;515620,116205;533400,86360;501650,133350;476250,155575;501650,133350;444500,203200;462280,172720;430530,220345;405765,242570;430530,220345;374015,289560;391160,259715;359410,306705;334645,328930;359410,306705;302895,375920;320040,346075;288925,393700;263525,415290;288925,393700;231775,462915;249555,433070;217805,480060;192405,502285;217805,480060;160655,549275;178435,519430;146685,567055;121285,588645;146685,567055;89535,636270;107315,606425;75565,653415;50800,675640;75565,653415;19050,722630;36195,692785;4445,740410;0,737235;4445,740410" o:connectangles="0,0,0,0,0,0,0,0,0,0,0,0,0,0,0,0,0,0,0,0,0,0,0,0,0,0,0,0,0,0,0,0,0,0,0,0,0,0,0,0,0,0,0,0,0"/>
                        <o:lock v:ext="edit" verticies="t"/>
                      </v:shape>
                      <v:line id="Line 3248" o:spid="_x0000_s2527" style="position:absolute;flip:y;visibility:visible;mso-wrap-style:square" from="7245,10058" to="7645,101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" strokeweight=".4pt">
                        <v:stroke joinstyle="miter"/>
                      </v:line>
                      <v:line id="Line 3249" o:spid="_x0000_s2528" style="position:absolute;visibility:visible;mso-wrap-style:square" from="7645,10058" to="7651,10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" strokeweight=".4pt">
                        <v:stroke joinstyle="miter"/>
                      </v:line>
                      <v:line id="Line 3250" o:spid="_x0000_s2529" style="position:absolute;visibility:visible;mso-wrap-style:square" from="1562,11239" to="1955,11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" strokeweight=".4pt">
                        <v:stroke joinstyle="miter"/>
                      </v:line>
                      <v:line id="Line 3251" o:spid="_x0000_s2530" style="position:absolute;flip:x;visibility:visible;mso-wrap-style:square" from="1593,11239" to="1955,113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" strokeweight=".4pt">
                        <v:stroke joinstyle="miter"/>
                      </v:line>
                      <v:rect id="Rectangle 3252" o:spid="_x0000_s2531" style="position:absolute;left:736;top:11569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C6267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6267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253" o:spid="_x0000_s2532" style="position:absolute;left:4813;top:8020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C6267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6267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254" o:spid="_x0000_s2533" style="position:absolute;left:13633;top:9207;width:832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C6267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6267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255" o:spid="_x0000_s2534" style="position:absolute;left:8210;top:11569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C6267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6267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3256" o:spid="_x0000_s2535" style="position:absolute;left:5969;top:2489;width:153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C6267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6267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257" o:spid="_x0000_s2536" style="position:absolute;left:11277;top:565;width:153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:rsidR="00DC5200" w:rsidRPr="00C6267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6267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258" o:spid="_x0000_s2537" style="position:absolute;left:18827;top:450;width:1531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DC5200" w:rsidRPr="00C6267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6267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259" o:spid="_x0000_s2538" style="position:absolute;left:14103;top:2387;width:153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C6267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6267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'</w:t>
                              </w:r>
                            </w:p>
                          </w:txbxContent>
                        </v:textbox>
                      </v:rect>
                      <v:rect id="Rectangle 3260" o:spid="_x0000_s2539" style="position:absolute;left:6438;top:10369;width:76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C6267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6267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v:textbox>
                      </v:rect>
                      <v:oval id="Oval 3261" o:spid="_x0000_s2540" style="position:absolute;left:19246;top:2038;width:159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" fillcolor="black" strokeweight="0"/>
                      <v:oval id="Oval 3262" o:spid="_x0000_s2541" style="position:absolute;left:14643;top:3924;width:158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" fillcolor="black" strokeweight="0"/>
                      <v:oval id="Oval 3263" o:spid="_x0000_s2542" style="position:absolute;left:11766;top:2038;width:159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" fillcolor="black" strokeweight="0"/>
                      <v:oval id="Oval 3264" o:spid="_x0000_s2543" style="position:absolute;left:8604;top:11296;width:159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" fillcolor="black" strokeweight="0"/>
                      <v:oval id="Oval 3265" o:spid="_x0000_s2544" style="position:absolute;left:5727;top:9410;width:159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" fillcolor="black" strokeweight="0"/>
                      <v:oval id="Oval 3266" o:spid="_x0000_s2545" style="position:absolute;left:13208;top:9410;width:152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" fillcolor="black" strokeweight="0"/>
                      <v:oval id="Oval 3267" o:spid="_x0000_s2546" style="position:absolute;left:1123;top:11296;width:159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" fillcolor="black" strokeweight="0"/>
                      <v:oval id="Oval 3268" o:spid="_x0000_s2547" style="position:absolute;left:7162;top:3924;width:159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  <w:tr w:rsidR="00DC5200" w:rsidRPr="00610F8A" w:rsidTr="00F52983">
        <w:tc>
          <w:tcPr>
            <w:tcW w:w="5290" w:type="dxa"/>
            <w:gridSpan w:val="2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t>Câu 67.</w:t>
            </w:r>
            <w:r w:rsidRPr="00610F8A">
              <w:rPr>
                <w:sz w:val="26"/>
                <w:szCs w:val="26"/>
              </w:rPr>
              <w:t xml:space="preserve"> Theo giả thiết, ta có </w:t>
            </w:r>
            <w:r w:rsidR="007A1347" w:rsidRPr="00610F8A">
              <w:rPr>
                <w:position w:val="-4"/>
                <w:sz w:val="26"/>
                <w:szCs w:val="26"/>
              </w:rPr>
              <w:object w:dxaOrig="1219" w:dyaOrig="260">
                <v:shape id="_x0000_i2740" type="#_x0000_t75" style="width:60.75pt;height:12.75pt" o:ole="">
                  <v:imagedata r:id="rId3438" o:title=""/>
                </v:shape>
                <o:OLEObject Type="Embed" ProgID="Equation.DSMT4" ShapeID="_x0000_i2740" DrawAspect="Content" ObjectID="_1653458646" r:id="rId3439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4"/>
                <w:sz w:val="26"/>
                <w:szCs w:val="26"/>
              </w:rPr>
              <w:object w:dxaOrig="700" w:dyaOrig="260">
                <v:shape id="_x0000_i2741" type="#_x0000_t75" style="width:35.25pt;height:12.75pt" o:ole="">
                  <v:imagedata r:id="rId3440" o:title=""/>
                </v:shape>
                <o:OLEObject Type="Embed" ProgID="Equation.DSMT4" ShapeID="_x0000_i2741" DrawAspect="Content" ObjectID="_1653458647" r:id="rId3441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000" w:dyaOrig="720">
                <v:shape id="_x0000_i2742" type="#_x0000_t75" style="width:150pt;height:36pt" o:ole="">
                  <v:imagedata r:id="rId3442" o:title=""/>
                </v:shape>
                <o:OLEObject Type="Embed" ProgID="Equation.DSMT4" ShapeID="_x0000_i2742" DrawAspect="Content" ObjectID="_1653458648" r:id="rId3443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hình vuông </w:t>
            </w:r>
            <w:r w:rsidR="007A1347" w:rsidRPr="00610F8A">
              <w:rPr>
                <w:position w:val="-12"/>
                <w:sz w:val="26"/>
                <w:szCs w:val="26"/>
              </w:rPr>
              <w:object w:dxaOrig="1140" w:dyaOrig="400">
                <v:shape id="_x0000_i2743" type="#_x0000_t75" style="width:57pt;height:20.25pt" o:ole="">
                  <v:imagedata r:id="rId3444" o:title=""/>
                </v:shape>
                <o:OLEObject Type="Embed" ProgID="Equation.DSMT4" ShapeID="_x0000_i2743" DrawAspect="Content" ObjectID="_1653458649" r:id="rId3445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640" w:dyaOrig="720">
                <v:shape id="_x0000_i2744" type="#_x0000_t75" style="width:182.25pt;height:36pt" o:ole="">
                  <v:imagedata r:id="rId3446" o:title=""/>
                </v:shape>
                <o:OLEObject Type="Embed" ProgID="Equation.DSMT4" ShapeID="_x0000_i2744" DrawAspect="Content" ObjectID="_1653458650" r:id="rId3447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B.</w:t>
            </w:r>
          </w:p>
        </w:tc>
        <w:tc>
          <w:tcPr>
            <w:tcW w:w="2846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670050" cy="1186180"/>
                      <wp:effectExtent l="0" t="0" r="0" b="0"/>
                      <wp:docPr id="3269" name="Canvas 326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310" name="Freeform 3271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07695" y="775970"/>
                                  <a:ext cx="678815" cy="5080"/>
                                </a:xfrm>
                                <a:custGeom>
                                  <a:avLst/>
                                  <a:gdLst>
                                    <a:gd name="T0" fmla="*/ 0 w 1069"/>
                                    <a:gd name="T1" fmla="*/ 0 h 8"/>
                                    <a:gd name="T2" fmla="*/ 56 w 1069"/>
                                    <a:gd name="T3" fmla="*/ 0 h 8"/>
                                    <a:gd name="T4" fmla="*/ 56 w 1069"/>
                                    <a:gd name="T5" fmla="*/ 8 h 8"/>
                                    <a:gd name="T6" fmla="*/ 0 w 1069"/>
                                    <a:gd name="T7" fmla="*/ 8 h 8"/>
                                    <a:gd name="T8" fmla="*/ 0 w 1069"/>
                                    <a:gd name="T9" fmla="*/ 0 h 8"/>
                                    <a:gd name="T10" fmla="*/ 93 w 1069"/>
                                    <a:gd name="T11" fmla="*/ 0 h 8"/>
                                    <a:gd name="T12" fmla="*/ 149 w 1069"/>
                                    <a:gd name="T13" fmla="*/ 0 h 8"/>
                                    <a:gd name="T14" fmla="*/ 149 w 1069"/>
                                    <a:gd name="T15" fmla="*/ 8 h 8"/>
                                    <a:gd name="T16" fmla="*/ 93 w 1069"/>
                                    <a:gd name="T17" fmla="*/ 8 h 8"/>
                                    <a:gd name="T18" fmla="*/ 93 w 1069"/>
                                    <a:gd name="T19" fmla="*/ 0 h 8"/>
                                    <a:gd name="T20" fmla="*/ 186 w 1069"/>
                                    <a:gd name="T21" fmla="*/ 0 h 8"/>
                                    <a:gd name="T22" fmla="*/ 242 w 1069"/>
                                    <a:gd name="T23" fmla="*/ 0 h 8"/>
                                    <a:gd name="T24" fmla="*/ 242 w 1069"/>
                                    <a:gd name="T25" fmla="*/ 8 h 8"/>
                                    <a:gd name="T26" fmla="*/ 186 w 1069"/>
                                    <a:gd name="T27" fmla="*/ 8 h 8"/>
                                    <a:gd name="T28" fmla="*/ 186 w 1069"/>
                                    <a:gd name="T29" fmla="*/ 0 h 8"/>
                                    <a:gd name="T30" fmla="*/ 279 w 1069"/>
                                    <a:gd name="T31" fmla="*/ 0 h 8"/>
                                    <a:gd name="T32" fmla="*/ 335 w 1069"/>
                                    <a:gd name="T33" fmla="*/ 0 h 8"/>
                                    <a:gd name="T34" fmla="*/ 335 w 1069"/>
                                    <a:gd name="T35" fmla="*/ 8 h 8"/>
                                    <a:gd name="T36" fmla="*/ 279 w 1069"/>
                                    <a:gd name="T37" fmla="*/ 8 h 8"/>
                                    <a:gd name="T38" fmla="*/ 279 w 1069"/>
                                    <a:gd name="T39" fmla="*/ 0 h 8"/>
                                    <a:gd name="T40" fmla="*/ 372 w 1069"/>
                                    <a:gd name="T41" fmla="*/ 0 h 8"/>
                                    <a:gd name="T42" fmla="*/ 428 w 1069"/>
                                    <a:gd name="T43" fmla="*/ 0 h 8"/>
                                    <a:gd name="T44" fmla="*/ 428 w 1069"/>
                                    <a:gd name="T45" fmla="*/ 8 h 8"/>
                                    <a:gd name="T46" fmla="*/ 372 w 1069"/>
                                    <a:gd name="T47" fmla="*/ 8 h 8"/>
                                    <a:gd name="T48" fmla="*/ 372 w 1069"/>
                                    <a:gd name="T49" fmla="*/ 0 h 8"/>
                                    <a:gd name="T50" fmla="*/ 465 w 1069"/>
                                    <a:gd name="T51" fmla="*/ 0 h 8"/>
                                    <a:gd name="T52" fmla="*/ 521 w 1069"/>
                                    <a:gd name="T53" fmla="*/ 0 h 8"/>
                                    <a:gd name="T54" fmla="*/ 521 w 1069"/>
                                    <a:gd name="T55" fmla="*/ 8 h 8"/>
                                    <a:gd name="T56" fmla="*/ 465 w 1069"/>
                                    <a:gd name="T57" fmla="*/ 8 h 8"/>
                                    <a:gd name="T58" fmla="*/ 465 w 1069"/>
                                    <a:gd name="T59" fmla="*/ 0 h 8"/>
                                    <a:gd name="T60" fmla="*/ 558 w 1069"/>
                                    <a:gd name="T61" fmla="*/ 0 h 8"/>
                                    <a:gd name="T62" fmla="*/ 614 w 1069"/>
                                    <a:gd name="T63" fmla="*/ 0 h 8"/>
                                    <a:gd name="T64" fmla="*/ 614 w 1069"/>
                                    <a:gd name="T65" fmla="*/ 8 h 8"/>
                                    <a:gd name="T66" fmla="*/ 558 w 1069"/>
                                    <a:gd name="T67" fmla="*/ 8 h 8"/>
                                    <a:gd name="T68" fmla="*/ 558 w 1069"/>
                                    <a:gd name="T69" fmla="*/ 0 h 8"/>
                                    <a:gd name="T70" fmla="*/ 651 w 1069"/>
                                    <a:gd name="T71" fmla="*/ 0 h 8"/>
                                    <a:gd name="T72" fmla="*/ 707 w 1069"/>
                                    <a:gd name="T73" fmla="*/ 0 h 8"/>
                                    <a:gd name="T74" fmla="*/ 707 w 1069"/>
                                    <a:gd name="T75" fmla="*/ 8 h 8"/>
                                    <a:gd name="T76" fmla="*/ 651 w 1069"/>
                                    <a:gd name="T77" fmla="*/ 8 h 8"/>
                                    <a:gd name="T78" fmla="*/ 651 w 1069"/>
                                    <a:gd name="T79" fmla="*/ 0 h 8"/>
                                    <a:gd name="T80" fmla="*/ 744 w 1069"/>
                                    <a:gd name="T81" fmla="*/ 0 h 8"/>
                                    <a:gd name="T82" fmla="*/ 799 w 1069"/>
                                    <a:gd name="T83" fmla="*/ 0 h 8"/>
                                    <a:gd name="T84" fmla="*/ 799 w 1069"/>
                                    <a:gd name="T85" fmla="*/ 8 h 8"/>
                                    <a:gd name="T86" fmla="*/ 744 w 1069"/>
                                    <a:gd name="T87" fmla="*/ 8 h 8"/>
                                    <a:gd name="T88" fmla="*/ 744 w 1069"/>
                                    <a:gd name="T89" fmla="*/ 0 h 8"/>
                                    <a:gd name="T90" fmla="*/ 837 w 1069"/>
                                    <a:gd name="T91" fmla="*/ 0 h 8"/>
                                    <a:gd name="T92" fmla="*/ 892 w 1069"/>
                                    <a:gd name="T93" fmla="*/ 0 h 8"/>
                                    <a:gd name="T94" fmla="*/ 892 w 1069"/>
                                    <a:gd name="T95" fmla="*/ 8 h 8"/>
                                    <a:gd name="T96" fmla="*/ 837 w 1069"/>
                                    <a:gd name="T97" fmla="*/ 8 h 8"/>
                                    <a:gd name="T98" fmla="*/ 837 w 1069"/>
                                    <a:gd name="T99" fmla="*/ 0 h 8"/>
                                    <a:gd name="T100" fmla="*/ 930 w 1069"/>
                                    <a:gd name="T101" fmla="*/ 0 h 8"/>
                                    <a:gd name="T102" fmla="*/ 985 w 1069"/>
                                    <a:gd name="T103" fmla="*/ 0 h 8"/>
                                    <a:gd name="T104" fmla="*/ 985 w 1069"/>
                                    <a:gd name="T105" fmla="*/ 8 h 8"/>
                                    <a:gd name="T106" fmla="*/ 930 w 1069"/>
                                    <a:gd name="T107" fmla="*/ 8 h 8"/>
                                    <a:gd name="T108" fmla="*/ 930 w 1069"/>
                                    <a:gd name="T109" fmla="*/ 0 h 8"/>
                                    <a:gd name="T110" fmla="*/ 1023 w 1069"/>
                                    <a:gd name="T111" fmla="*/ 0 h 8"/>
                                    <a:gd name="T112" fmla="*/ 1069 w 1069"/>
                                    <a:gd name="T113" fmla="*/ 0 h 8"/>
                                    <a:gd name="T114" fmla="*/ 1069 w 1069"/>
                                    <a:gd name="T115" fmla="*/ 8 h 8"/>
                                    <a:gd name="T116" fmla="*/ 1023 w 1069"/>
                                    <a:gd name="T117" fmla="*/ 8 h 8"/>
                                    <a:gd name="T118" fmla="*/ 1023 w 1069"/>
                                    <a:gd name="T119" fmla="*/ 0 h 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1069" h="8">
                                      <a:moveTo>
                                        <a:pt x="0" y="0"/>
                                      </a:moveTo>
                                      <a:lnTo>
                                        <a:pt x="56" y="0"/>
                                      </a:lnTo>
                                      <a:lnTo>
                                        <a:pt x="56" y="8"/>
                                      </a:lnTo>
                                      <a:lnTo>
                                        <a:pt x="0" y="8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93" y="0"/>
                                      </a:moveTo>
                                      <a:lnTo>
                                        <a:pt x="149" y="0"/>
                                      </a:lnTo>
                                      <a:lnTo>
                                        <a:pt x="149" y="8"/>
                                      </a:lnTo>
                                      <a:lnTo>
                                        <a:pt x="93" y="8"/>
                                      </a:lnTo>
                                      <a:lnTo>
                                        <a:pt x="93" y="0"/>
                                      </a:lnTo>
                                      <a:close/>
                                      <a:moveTo>
                                        <a:pt x="186" y="0"/>
                                      </a:moveTo>
                                      <a:lnTo>
                                        <a:pt x="242" y="0"/>
                                      </a:lnTo>
                                      <a:lnTo>
                                        <a:pt x="242" y="8"/>
                                      </a:lnTo>
                                      <a:lnTo>
                                        <a:pt x="186" y="8"/>
                                      </a:lnTo>
                                      <a:lnTo>
                                        <a:pt x="186" y="0"/>
                                      </a:lnTo>
                                      <a:close/>
                                      <a:moveTo>
                                        <a:pt x="279" y="0"/>
                                      </a:moveTo>
                                      <a:lnTo>
                                        <a:pt x="335" y="0"/>
                                      </a:lnTo>
                                      <a:lnTo>
                                        <a:pt x="335" y="8"/>
                                      </a:lnTo>
                                      <a:lnTo>
                                        <a:pt x="279" y="8"/>
                                      </a:lnTo>
                                      <a:lnTo>
                                        <a:pt x="279" y="0"/>
                                      </a:lnTo>
                                      <a:close/>
                                      <a:moveTo>
                                        <a:pt x="372" y="0"/>
                                      </a:moveTo>
                                      <a:lnTo>
                                        <a:pt x="428" y="0"/>
                                      </a:lnTo>
                                      <a:lnTo>
                                        <a:pt x="428" y="8"/>
                                      </a:lnTo>
                                      <a:lnTo>
                                        <a:pt x="372" y="8"/>
                                      </a:lnTo>
                                      <a:lnTo>
                                        <a:pt x="372" y="0"/>
                                      </a:lnTo>
                                      <a:close/>
                                      <a:moveTo>
                                        <a:pt x="465" y="0"/>
                                      </a:moveTo>
                                      <a:lnTo>
                                        <a:pt x="521" y="0"/>
                                      </a:lnTo>
                                      <a:lnTo>
                                        <a:pt x="521" y="8"/>
                                      </a:lnTo>
                                      <a:lnTo>
                                        <a:pt x="465" y="8"/>
                                      </a:lnTo>
                                      <a:lnTo>
                                        <a:pt x="465" y="0"/>
                                      </a:lnTo>
                                      <a:close/>
                                      <a:moveTo>
                                        <a:pt x="558" y="0"/>
                                      </a:moveTo>
                                      <a:lnTo>
                                        <a:pt x="614" y="0"/>
                                      </a:lnTo>
                                      <a:lnTo>
                                        <a:pt x="614" y="8"/>
                                      </a:lnTo>
                                      <a:lnTo>
                                        <a:pt x="558" y="8"/>
                                      </a:lnTo>
                                      <a:lnTo>
                                        <a:pt x="558" y="0"/>
                                      </a:lnTo>
                                      <a:close/>
                                      <a:moveTo>
                                        <a:pt x="651" y="0"/>
                                      </a:moveTo>
                                      <a:lnTo>
                                        <a:pt x="707" y="0"/>
                                      </a:lnTo>
                                      <a:lnTo>
                                        <a:pt x="707" y="8"/>
                                      </a:lnTo>
                                      <a:lnTo>
                                        <a:pt x="651" y="8"/>
                                      </a:lnTo>
                                      <a:lnTo>
                                        <a:pt x="651" y="0"/>
                                      </a:lnTo>
                                      <a:close/>
                                      <a:moveTo>
                                        <a:pt x="744" y="0"/>
                                      </a:moveTo>
                                      <a:lnTo>
                                        <a:pt x="799" y="0"/>
                                      </a:lnTo>
                                      <a:lnTo>
                                        <a:pt x="799" y="8"/>
                                      </a:lnTo>
                                      <a:lnTo>
                                        <a:pt x="744" y="8"/>
                                      </a:lnTo>
                                      <a:lnTo>
                                        <a:pt x="744" y="0"/>
                                      </a:lnTo>
                                      <a:close/>
                                      <a:moveTo>
                                        <a:pt x="837" y="0"/>
                                      </a:moveTo>
                                      <a:lnTo>
                                        <a:pt x="892" y="0"/>
                                      </a:lnTo>
                                      <a:lnTo>
                                        <a:pt x="892" y="8"/>
                                      </a:lnTo>
                                      <a:lnTo>
                                        <a:pt x="837" y="8"/>
                                      </a:lnTo>
                                      <a:lnTo>
                                        <a:pt x="837" y="0"/>
                                      </a:lnTo>
                                      <a:close/>
                                      <a:moveTo>
                                        <a:pt x="930" y="0"/>
                                      </a:moveTo>
                                      <a:lnTo>
                                        <a:pt x="985" y="0"/>
                                      </a:lnTo>
                                      <a:lnTo>
                                        <a:pt x="985" y="8"/>
                                      </a:lnTo>
                                      <a:lnTo>
                                        <a:pt x="930" y="8"/>
                                      </a:lnTo>
                                      <a:lnTo>
                                        <a:pt x="930" y="0"/>
                                      </a:lnTo>
                                      <a:close/>
                                      <a:moveTo>
                                        <a:pt x="1023" y="0"/>
                                      </a:moveTo>
                                      <a:lnTo>
                                        <a:pt x="1069" y="0"/>
                                      </a:lnTo>
                                      <a:lnTo>
                                        <a:pt x="1069" y="8"/>
                                      </a:lnTo>
                                      <a:lnTo>
                                        <a:pt x="1023" y="8"/>
                                      </a:lnTo>
                                      <a:lnTo>
                                        <a:pt x="102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11" name="Freeform 327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60655" y="776605"/>
                                  <a:ext cx="448310" cy="219075"/>
                                </a:xfrm>
                                <a:custGeom>
                                  <a:avLst/>
                                  <a:gdLst>
                                    <a:gd name="T0" fmla="*/ 706 w 706"/>
                                    <a:gd name="T1" fmla="*/ 7 h 345"/>
                                    <a:gd name="T2" fmla="*/ 657 w 706"/>
                                    <a:gd name="T3" fmla="*/ 30 h 345"/>
                                    <a:gd name="T4" fmla="*/ 653 w 706"/>
                                    <a:gd name="T5" fmla="*/ 23 h 345"/>
                                    <a:gd name="T6" fmla="*/ 702 w 706"/>
                                    <a:gd name="T7" fmla="*/ 0 h 345"/>
                                    <a:gd name="T8" fmla="*/ 706 w 706"/>
                                    <a:gd name="T9" fmla="*/ 7 h 345"/>
                                    <a:gd name="T10" fmla="*/ 625 w 706"/>
                                    <a:gd name="T11" fmla="*/ 46 h 345"/>
                                    <a:gd name="T12" fmla="*/ 576 w 706"/>
                                    <a:gd name="T13" fmla="*/ 70 h 345"/>
                                    <a:gd name="T14" fmla="*/ 571 w 706"/>
                                    <a:gd name="T15" fmla="*/ 63 h 345"/>
                                    <a:gd name="T16" fmla="*/ 620 w 706"/>
                                    <a:gd name="T17" fmla="*/ 39 h 345"/>
                                    <a:gd name="T18" fmla="*/ 625 w 706"/>
                                    <a:gd name="T19" fmla="*/ 46 h 345"/>
                                    <a:gd name="T20" fmla="*/ 543 w 706"/>
                                    <a:gd name="T21" fmla="*/ 86 h 345"/>
                                    <a:gd name="T22" fmla="*/ 494 w 706"/>
                                    <a:gd name="T23" fmla="*/ 109 h 345"/>
                                    <a:gd name="T24" fmla="*/ 490 w 706"/>
                                    <a:gd name="T25" fmla="*/ 102 h 345"/>
                                    <a:gd name="T26" fmla="*/ 539 w 706"/>
                                    <a:gd name="T27" fmla="*/ 78 h 345"/>
                                    <a:gd name="T28" fmla="*/ 543 w 706"/>
                                    <a:gd name="T29" fmla="*/ 86 h 345"/>
                                    <a:gd name="T30" fmla="*/ 462 w 706"/>
                                    <a:gd name="T31" fmla="*/ 125 h 345"/>
                                    <a:gd name="T32" fmla="*/ 413 w 706"/>
                                    <a:gd name="T33" fmla="*/ 148 h 345"/>
                                    <a:gd name="T34" fmla="*/ 408 w 706"/>
                                    <a:gd name="T35" fmla="*/ 141 h 345"/>
                                    <a:gd name="T36" fmla="*/ 457 w 706"/>
                                    <a:gd name="T37" fmla="*/ 118 h 345"/>
                                    <a:gd name="T38" fmla="*/ 462 w 706"/>
                                    <a:gd name="T39" fmla="*/ 125 h 345"/>
                                    <a:gd name="T40" fmla="*/ 380 w 706"/>
                                    <a:gd name="T41" fmla="*/ 164 h 345"/>
                                    <a:gd name="T42" fmla="*/ 331 w 706"/>
                                    <a:gd name="T43" fmla="*/ 188 h 345"/>
                                    <a:gd name="T44" fmla="*/ 327 w 706"/>
                                    <a:gd name="T45" fmla="*/ 181 h 345"/>
                                    <a:gd name="T46" fmla="*/ 376 w 706"/>
                                    <a:gd name="T47" fmla="*/ 157 h 345"/>
                                    <a:gd name="T48" fmla="*/ 380 w 706"/>
                                    <a:gd name="T49" fmla="*/ 164 h 345"/>
                                    <a:gd name="T50" fmla="*/ 298 w 706"/>
                                    <a:gd name="T51" fmla="*/ 204 h 345"/>
                                    <a:gd name="T52" fmla="*/ 249 w 706"/>
                                    <a:gd name="T53" fmla="*/ 227 h 345"/>
                                    <a:gd name="T54" fmla="*/ 245 w 706"/>
                                    <a:gd name="T55" fmla="*/ 220 h 345"/>
                                    <a:gd name="T56" fmla="*/ 294 w 706"/>
                                    <a:gd name="T57" fmla="*/ 196 h 345"/>
                                    <a:gd name="T58" fmla="*/ 298 w 706"/>
                                    <a:gd name="T59" fmla="*/ 204 h 345"/>
                                    <a:gd name="T60" fmla="*/ 217 w 706"/>
                                    <a:gd name="T61" fmla="*/ 243 h 345"/>
                                    <a:gd name="T62" fmla="*/ 168 w 706"/>
                                    <a:gd name="T63" fmla="*/ 267 h 345"/>
                                    <a:gd name="T64" fmla="*/ 163 w 706"/>
                                    <a:gd name="T65" fmla="*/ 259 h 345"/>
                                    <a:gd name="T66" fmla="*/ 212 w 706"/>
                                    <a:gd name="T67" fmla="*/ 236 h 345"/>
                                    <a:gd name="T68" fmla="*/ 217 w 706"/>
                                    <a:gd name="T69" fmla="*/ 243 h 345"/>
                                    <a:gd name="T70" fmla="*/ 135 w 706"/>
                                    <a:gd name="T71" fmla="*/ 282 h 345"/>
                                    <a:gd name="T72" fmla="*/ 86 w 706"/>
                                    <a:gd name="T73" fmla="*/ 306 h 345"/>
                                    <a:gd name="T74" fmla="*/ 82 w 706"/>
                                    <a:gd name="T75" fmla="*/ 299 h 345"/>
                                    <a:gd name="T76" fmla="*/ 131 w 706"/>
                                    <a:gd name="T77" fmla="*/ 275 h 345"/>
                                    <a:gd name="T78" fmla="*/ 135 w 706"/>
                                    <a:gd name="T79" fmla="*/ 282 h 345"/>
                                    <a:gd name="T80" fmla="*/ 53 w 706"/>
                                    <a:gd name="T81" fmla="*/ 322 h 345"/>
                                    <a:gd name="T82" fmla="*/ 5 w 706"/>
                                    <a:gd name="T83" fmla="*/ 345 h 345"/>
                                    <a:gd name="T84" fmla="*/ 0 w 706"/>
                                    <a:gd name="T85" fmla="*/ 338 h 345"/>
                                    <a:gd name="T86" fmla="*/ 49 w 706"/>
                                    <a:gd name="T87" fmla="*/ 314 h 345"/>
                                    <a:gd name="T88" fmla="*/ 53 w 706"/>
                                    <a:gd name="T89" fmla="*/ 322 h 34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706" h="345">
                                      <a:moveTo>
                                        <a:pt x="706" y="7"/>
                                      </a:moveTo>
                                      <a:lnTo>
                                        <a:pt x="657" y="30"/>
                                      </a:lnTo>
                                      <a:lnTo>
                                        <a:pt x="653" y="23"/>
                                      </a:lnTo>
                                      <a:lnTo>
                                        <a:pt x="702" y="0"/>
                                      </a:lnTo>
                                      <a:lnTo>
                                        <a:pt x="706" y="7"/>
                                      </a:lnTo>
                                      <a:close/>
                                      <a:moveTo>
                                        <a:pt x="625" y="46"/>
                                      </a:moveTo>
                                      <a:lnTo>
                                        <a:pt x="576" y="70"/>
                                      </a:lnTo>
                                      <a:lnTo>
                                        <a:pt x="571" y="63"/>
                                      </a:lnTo>
                                      <a:lnTo>
                                        <a:pt x="620" y="39"/>
                                      </a:lnTo>
                                      <a:lnTo>
                                        <a:pt x="625" y="46"/>
                                      </a:lnTo>
                                      <a:close/>
                                      <a:moveTo>
                                        <a:pt x="543" y="86"/>
                                      </a:moveTo>
                                      <a:lnTo>
                                        <a:pt x="494" y="109"/>
                                      </a:lnTo>
                                      <a:lnTo>
                                        <a:pt x="490" y="102"/>
                                      </a:lnTo>
                                      <a:lnTo>
                                        <a:pt x="539" y="78"/>
                                      </a:lnTo>
                                      <a:lnTo>
                                        <a:pt x="543" y="86"/>
                                      </a:lnTo>
                                      <a:close/>
                                      <a:moveTo>
                                        <a:pt x="462" y="125"/>
                                      </a:moveTo>
                                      <a:lnTo>
                                        <a:pt x="413" y="148"/>
                                      </a:lnTo>
                                      <a:lnTo>
                                        <a:pt x="408" y="141"/>
                                      </a:lnTo>
                                      <a:lnTo>
                                        <a:pt x="457" y="118"/>
                                      </a:lnTo>
                                      <a:lnTo>
                                        <a:pt x="462" y="125"/>
                                      </a:lnTo>
                                      <a:close/>
                                      <a:moveTo>
                                        <a:pt x="380" y="164"/>
                                      </a:moveTo>
                                      <a:lnTo>
                                        <a:pt x="331" y="188"/>
                                      </a:lnTo>
                                      <a:lnTo>
                                        <a:pt x="327" y="181"/>
                                      </a:lnTo>
                                      <a:lnTo>
                                        <a:pt x="376" y="157"/>
                                      </a:lnTo>
                                      <a:lnTo>
                                        <a:pt x="380" y="164"/>
                                      </a:lnTo>
                                      <a:close/>
                                      <a:moveTo>
                                        <a:pt x="298" y="204"/>
                                      </a:moveTo>
                                      <a:lnTo>
                                        <a:pt x="249" y="227"/>
                                      </a:lnTo>
                                      <a:lnTo>
                                        <a:pt x="245" y="220"/>
                                      </a:lnTo>
                                      <a:lnTo>
                                        <a:pt x="294" y="196"/>
                                      </a:lnTo>
                                      <a:lnTo>
                                        <a:pt x="298" y="204"/>
                                      </a:lnTo>
                                      <a:close/>
                                      <a:moveTo>
                                        <a:pt x="217" y="243"/>
                                      </a:moveTo>
                                      <a:lnTo>
                                        <a:pt x="168" y="267"/>
                                      </a:lnTo>
                                      <a:lnTo>
                                        <a:pt x="163" y="259"/>
                                      </a:lnTo>
                                      <a:lnTo>
                                        <a:pt x="212" y="236"/>
                                      </a:lnTo>
                                      <a:lnTo>
                                        <a:pt x="217" y="243"/>
                                      </a:lnTo>
                                      <a:close/>
                                      <a:moveTo>
                                        <a:pt x="135" y="282"/>
                                      </a:moveTo>
                                      <a:lnTo>
                                        <a:pt x="86" y="306"/>
                                      </a:lnTo>
                                      <a:lnTo>
                                        <a:pt x="82" y="299"/>
                                      </a:lnTo>
                                      <a:lnTo>
                                        <a:pt x="131" y="275"/>
                                      </a:lnTo>
                                      <a:lnTo>
                                        <a:pt x="135" y="282"/>
                                      </a:lnTo>
                                      <a:close/>
                                      <a:moveTo>
                                        <a:pt x="53" y="322"/>
                                      </a:moveTo>
                                      <a:lnTo>
                                        <a:pt x="5" y="345"/>
                                      </a:lnTo>
                                      <a:lnTo>
                                        <a:pt x="0" y="338"/>
                                      </a:lnTo>
                                      <a:lnTo>
                                        <a:pt x="49" y="314"/>
                                      </a:lnTo>
                                      <a:lnTo>
                                        <a:pt x="53" y="32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28" name="Line 3273"/>
                              <wps:cNvCnPr/>
                              <wps:spPr bwMode="auto">
                                <a:xfrm flipH="1">
                                  <a:off x="141605" y="406400"/>
                                  <a:ext cx="233045" cy="596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29" name="Line 3274"/>
                              <wps:cNvCnPr/>
                              <wps:spPr bwMode="auto">
                                <a:xfrm flipV="1">
                                  <a:off x="374650" y="181610"/>
                                  <a:ext cx="466090" cy="2247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30" name="Line 3275"/>
                              <wps:cNvCnPr/>
                              <wps:spPr bwMode="auto">
                                <a:xfrm>
                                  <a:off x="840740" y="181610"/>
                                  <a:ext cx="67881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31" name="Line 3276"/>
                              <wps:cNvCnPr/>
                              <wps:spPr bwMode="auto">
                                <a:xfrm flipH="1">
                                  <a:off x="1053465" y="181610"/>
                                  <a:ext cx="466090" cy="2247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32" name="Line 3277"/>
                              <wps:cNvCnPr/>
                              <wps:spPr bwMode="auto">
                                <a:xfrm flipH="1">
                                  <a:off x="820420" y="406400"/>
                                  <a:ext cx="233045" cy="596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33" name="Line 3278"/>
                              <wps:cNvCnPr/>
                              <wps:spPr bwMode="auto">
                                <a:xfrm flipV="1">
                                  <a:off x="820420" y="778510"/>
                                  <a:ext cx="466090" cy="2247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34" name="Line 3279"/>
                              <wps:cNvCnPr/>
                              <wps:spPr bwMode="auto">
                                <a:xfrm flipV="1">
                                  <a:off x="1286510" y="181610"/>
                                  <a:ext cx="233045" cy="596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35" name="Line 3280"/>
                              <wps:cNvCnPr/>
                              <wps:spPr bwMode="auto">
                                <a:xfrm flipH="1">
                                  <a:off x="374650" y="406400"/>
                                  <a:ext cx="67881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36" name="Freeform 3281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05155" y="180340"/>
                                  <a:ext cx="238760" cy="599440"/>
                                </a:xfrm>
                                <a:custGeom>
                                  <a:avLst/>
                                  <a:gdLst>
                                    <a:gd name="T0" fmla="*/ 358 w 376"/>
                                    <a:gd name="T1" fmla="*/ 50 h 944"/>
                                    <a:gd name="T2" fmla="*/ 367 w 376"/>
                                    <a:gd name="T3" fmla="*/ 0 h 944"/>
                                    <a:gd name="T4" fmla="*/ 345 w 376"/>
                                    <a:gd name="T5" fmla="*/ 81 h 944"/>
                                    <a:gd name="T6" fmla="*/ 318 w 376"/>
                                    <a:gd name="T7" fmla="*/ 125 h 944"/>
                                    <a:gd name="T8" fmla="*/ 345 w 376"/>
                                    <a:gd name="T9" fmla="*/ 81 h 944"/>
                                    <a:gd name="T10" fmla="*/ 297 w 376"/>
                                    <a:gd name="T11" fmla="*/ 205 h 944"/>
                                    <a:gd name="T12" fmla="*/ 306 w 376"/>
                                    <a:gd name="T13" fmla="*/ 156 h 944"/>
                                    <a:gd name="T14" fmla="*/ 285 w 376"/>
                                    <a:gd name="T15" fmla="*/ 236 h 944"/>
                                    <a:gd name="T16" fmla="*/ 258 w 376"/>
                                    <a:gd name="T17" fmla="*/ 280 h 944"/>
                                    <a:gd name="T18" fmla="*/ 285 w 376"/>
                                    <a:gd name="T19" fmla="*/ 236 h 944"/>
                                    <a:gd name="T20" fmla="*/ 236 w 376"/>
                                    <a:gd name="T21" fmla="*/ 361 h 944"/>
                                    <a:gd name="T22" fmla="*/ 246 w 376"/>
                                    <a:gd name="T23" fmla="*/ 311 h 944"/>
                                    <a:gd name="T24" fmla="*/ 224 w 376"/>
                                    <a:gd name="T25" fmla="*/ 392 h 944"/>
                                    <a:gd name="T26" fmla="*/ 197 w 376"/>
                                    <a:gd name="T27" fmla="*/ 436 h 944"/>
                                    <a:gd name="T28" fmla="*/ 224 w 376"/>
                                    <a:gd name="T29" fmla="*/ 392 h 944"/>
                                    <a:gd name="T30" fmla="*/ 175 w 376"/>
                                    <a:gd name="T31" fmla="*/ 516 h 944"/>
                                    <a:gd name="T32" fmla="*/ 185 w 376"/>
                                    <a:gd name="T33" fmla="*/ 467 h 944"/>
                                    <a:gd name="T34" fmla="*/ 163 w 376"/>
                                    <a:gd name="T35" fmla="*/ 548 h 944"/>
                                    <a:gd name="T36" fmla="*/ 136 w 376"/>
                                    <a:gd name="T37" fmla="*/ 591 h 944"/>
                                    <a:gd name="T38" fmla="*/ 163 w 376"/>
                                    <a:gd name="T39" fmla="*/ 548 h 944"/>
                                    <a:gd name="T40" fmla="*/ 115 w 376"/>
                                    <a:gd name="T41" fmla="*/ 672 h 944"/>
                                    <a:gd name="T42" fmla="*/ 124 w 376"/>
                                    <a:gd name="T43" fmla="*/ 623 h 944"/>
                                    <a:gd name="T44" fmla="*/ 103 w 376"/>
                                    <a:gd name="T45" fmla="*/ 703 h 944"/>
                                    <a:gd name="T46" fmla="*/ 76 w 376"/>
                                    <a:gd name="T47" fmla="*/ 747 h 944"/>
                                    <a:gd name="T48" fmla="*/ 103 w 376"/>
                                    <a:gd name="T49" fmla="*/ 703 h 944"/>
                                    <a:gd name="T50" fmla="*/ 54 w 376"/>
                                    <a:gd name="T51" fmla="*/ 828 h 944"/>
                                    <a:gd name="T52" fmla="*/ 63 w 376"/>
                                    <a:gd name="T53" fmla="*/ 778 h 944"/>
                                    <a:gd name="T54" fmla="*/ 42 w 376"/>
                                    <a:gd name="T55" fmla="*/ 859 h 944"/>
                                    <a:gd name="T56" fmla="*/ 15 w 376"/>
                                    <a:gd name="T57" fmla="*/ 903 h 944"/>
                                    <a:gd name="T58" fmla="*/ 42 w 376"/>
                                    <a:gd name="T59" fmla="*/ 859 h 944"/>
                                    <a:gd name="T60" fmla="*/ 9 w 376"/>
                                    <a:gd name="T61" fmla="*/ 944 h 944"/>
                                    <a:gd name="T62" fmla="*/ 3 w 376"/>
                                    <a:gd name="T63" fmla="*/ 934 h 94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376" h="944">
                                      <a:moveTo>
                                        <a:pt x="376" y="3"/>
                                      </a:moveTo>
                                      <a:lnTo>
                                        <a:pt x="358" y="50"/>
                                      </a:lnTo>
                                      <a:lnTo>
                                        <a:pt x="349" y="47"/>
                                      </a:lnTo>
                                      <a:lnTo>
                                        <a:pt x="367" y="0"/>
                                      </a:lnTo>
                                      <a:lnTo>
                                        <a:pt x="376" y="3"/>
                                      </a:lnTo>
                                      <a:close/>
                                      <a:moveTo>
                                        <a:pt x="345" y="81"/>
                                      </a:moveTo>
                                      <a:lnTo>
                                        <a:pt x="327" y="127"/>
                                      </a:lnTo>
                                      <a:lnTo>
                                        <a:pt x="318" y="125"/>
                                      </a:lnTo>
                                      <a:lnTo>
                                        <a:pt x="337" y="78"/>
                                      </a:lnTo>
                                      <a:lnTo>
                                        <a:pt x="345" y="81"/>
                                      </a:lnTo>
                                      <a:close/>
                                      <a:moveTo>
                                        <a:pt x="315" y="159"/>
                                      </a:moveTo>
                                      <a:lnTo>
                                        <a:pt x="297" y="205"/>
                                      </a:lnTo>
                                      <a:lnTo>
                                        <a:pt x="288" y="203"/>
                                      </a:lnTo>
                                      <a:lnTo>
                                        <a:pt x="306" y="156"/>
                                      </a:lnTo>
                                      <a:lnTo>
                                        <a:pt x="315" y="159"/>
                                      </a:lnTo>
                                      <a:close/>
                                      <a:moveTo>
                                        <a:pt x="285" y="236"/>
                                      </a:moveTo>
                                      <a:lnTo>
                                        <a:pt x="266" y="283"/>
                                      </a:lnTo>
                                      <a:lnTo>
                                        <a:pt x="258" y="280"/>
                                      </a:lnTo>
                                      <a:lnTo>
                                        <a:pt x="276" y="234"/>
                                      </a:lnTo>
                                      <a:lnTo>
                                        <a:pt x="285" y="236"/>
                                      </a:lnTo>
                                      <a:close/>
                                      <a:moveTo>
                                        <a:pt x="254" y="314"/>
                                      </a:moveTo>
                                      <a:lnTo>
                                        <a:pt x="236" y="361"/>
                                      </a:lnTo>
                                      <a:lnTo>
                                        <a:pt x="227" y="358"/>
                                      </a:lnTo>
                                      <a:lnTo>
                                        <a:pt x="246" y="311"/>
                                      </a:lnTo>
                                      <a:lnTo>
                                        <a:pt x="254" y="314"/>
                                      </a:lnTo>
                                      <a:close/>
                                      <a:moveTo>
                                        <a:pt x="224" y="392"/>
                                      </a:moveTo>
                                      <a:lnTo>
                                        <a:pt x="206" y="439"/>
                                      </a:lnTo>
                                      <a:lnTo>
                                        <a:pt x="197" y="436"/>
                                      </a:lnTo>
                                      <a:lnTo>
                                        <a:pt x="215" y="389"/>
                                      </a:lnTo>
                                      <a:lnTo>
                                        <a:pt x="224" y="392"/>
                                      </a:lnTo>
                                      <a:close/>
                                      <a:moveTo>
                                        <a:pt x="194" y="470"/>
                                      </a:moveTo>
                                      <a:lnTo>
                                        <a:pt x="175" y="516"/>
                                      </a:lnTo>
                                      <a:lnTo>
                                        <a:pt x="167" y="514"/>
                                      </a:lnTo>
                                      <a:lnTo>
                                        <a:pt x="185" y="467"/>
                                      </a:lnTo>
                                      <a:lnTo>
                                        <a:pt x="194" y="470"/>
                                      </a:lnTo>
                                      <a:close/>
                                      <a:moveTo>
                                        <a:pt x="163" y="548"/>
                                      </a:moveTo>
                                      <a:lnTo>
                                        <a:pt x="145" y="594"/>
                                      </a:lnTo>
                                      <a:lnTo>
                                        <a:pt x="136" y="591"/>
                                      </a:lnTo>
                                      <a:lnTo>
                                        <a:pt x="155" y="545"/>
                                      </a:lnTo>
                                      <a:lnTo>
                                        <a:pt x="163" y="548"/>
                                      </a:lnTo>
                                      <a:close/>
                                      <a:moveTo>
                                        <a:pt x="133" y="625"/>
                                      </a:moveTo>
                                      <a:lnTo>
                                        <a:pt x="115" y="672"/>
                                      </a:lnTo>
                                      <a:lnTo>
                                        <a:pt x="106" y="669"/>
                                      </a:lnTo>
                                      <a:lnTo>
                                        <a:pt x="124" y="623"/>
                                      </a:lnTo>
                                      <a:lnTo>
                                        <a:pt x="133" y="625"/>
                                      </a:lnTo>
                                      <a:close/>
                                      <a:moveTo>
                                        <a:pt x="103" y="703"/>
                                      </a:moveTo>
                                      <a:lnTo>
                                        <a:pt x="84" y="750"/>
                                      </a:lnTo>
                                      <a:lnTo>
                                        <a:pt x="76" y="747"/>
                                      </a:lnTo>
                                      <a:lnTo>
                                        <a:pt x="94" y="700"/>
                                      </a:lnTo>
                                      <a:lnTo>
                                        <a:pt x="103" y="703"/>
                                      </a:lnTo>
                                      <a:close/>
                                      <a:moveTo>
                                        <a:pt x="72" y="781"/>
                                      </a:moveTo>
                                      <a:lnTo>
                                        <a:pt x="54" y="828"/>
                                      </a:lnTo>
                                      <a:lnTo>
                                        <a:pt x="45" y="825"/>
                                      </a:lnTo>
                                      <a:lnTo>
                                        <a:pt x="63" y="778"/>
                                      </a:lnTo>
                                      <a:lnTo>
                                        <a:pt x="72" y="781"/>
                                      </a:lnTo>
                                      <a:close/>
                                      <a:moveTo>
                                        <a:pt x="42" y="859"/>
                                      </a:moveTo>
                                      <a:lnTo>
                                        <a:pt x="24" y="905"/>
                                      </a:lnTo>
                                      <a:lnTo>
                                        <a:pt x="15" y="903"/>
                                      </a:lnTo>
                                      <a:lnTo>
                                        <a:pt x="33" y="856"/>
                                      </a:lnTo>
                                      <a:lnTo>
                                        <a:pt x="42" y="859"/>
                                      </a:lnTo>
                                      <a:close/>
                                      <a:moveTo>
                                        <a:pt x="11" y="936"/>
                                      </a:moveTo>
                                      <a:lnTo>
                                        <a:pt x="9" y="944"/>
                                      </a:lnTo>
                                      <a:lnTo>
                                        <a:pt x="0" y="941"/>
                                      </a:lnTo>
                                      <a:lnTo>
                                        <a:pt x="3" y="934"/>
                                      </a:lnTo>
                                      <a:lnTo>
                                        <a:pt x="11" y="93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37" name="Line 3282"/>
                              <wps:cNvCnPr/>
                              <wps:spPr bwMode="auto">
                                <a:xfrm>
                                  <a:off x="141605" y="1003300"/>
                                  <a:ext cx="67881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38" name="Freeform 328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371475" y="406400"/>
                                  <a:ext cx="6350" cy="484505"/>
                                </a:xfrm>
                                <a:custGeom>
                                  <a:avLst/>
                                  <a:gdLst>
                                    <a:gd name="T0" fmla="*/ 10 w 10"/>
                                    <a:gd name="T1" fmla="*/ 0 h 763"/>
                                    <a:gd name="T2" fmla="*/ 10 w 10"/>
                                    <a:gd name="T3" fmla="*/ 49 h 763"/>
                                    <a:gd name="T4" fmla="*/ 0 w 10"/>
                                    <a:gd name="T5" fmla="*/ 49 h 763"/>
                                    <a:gd name="T6" fmla="*/ 0 w 10"/>
                                    <a:gd name="T7" fmla="*/ 0 h 763"/>
                                    <a:gd name="T8" fmla="*/ 10 w 10"/>
                                    <a:gd name="T9" fmla="*/ 0 h 763"/>
                                    <a:gd name="T10" fmla="*/ 10 w 10"/>
                                    <a:gd name="T11" fmla="*/ 82 h 763"/>
                                    <a:gd name="T12" fmla="*/ 10 w 10"/>
                                    <a:gd name="T13" fmla="*/ 131 h 763"/>
                                    <a:gd name="T14" fmla="*/ 0 w 10"/>
                                    <a:gd name="T15" fmla="*/ 131 h 763"/>
                                    <a:gd name="T16" fmla="*/ 0 w 10"/>
                                    <a:gd name="T17" fmla="*/ 82 h 763"/>
                                    <a:gd name="T18" fmla="*/ 10 w 10"/>
                                    <a:gd name="T19" fmla="*/ 82 h 763"/>
                                    <a:gd name="T20" fmla="*/ 10 w 10"/>
                                    <a:gd name="T21" fmla="*/ 164 h 763"/>
                                    <a:gd name="T22" fmla="*/ 10 w 10"/>
                                    <a:gd name="T23" fmla="*/ 214 h 763"/>
                                    <a:gd name="T24" fmla="*/ 0 w 10"/>
                                    <a:gd name="T25" fmla="*/ 214 h 763"/>
                                    <a:gd name="T26" fmla="*/ 0 w 10"/>
                                    <a:gd name="T27" fmla="*/ 164 h 763"/>
                                    <a:gd name="T28" fmla="*/ 10 w 10"/>
                                    <a:gd name="T29" fmla="*/ 164 h 763"/>
                                    <a:gd name="T30" fmla="*/ 10 w 10"/>
                                    <a:gd name="T31" fmla="*/ 246 h 763"/>
                                    <a:gd name="T32" fmla="*/ 10 w 10"/>
                                    <a:gd name="T33" fmla="*/ 296 h 763"/>
                                    <a:gd name="T34" fmla="*/ 0 w 10"/>
                                    <a:gd name="T35" fmla="*/ 296 h 763"/>
                                    <a:gd name="T36" fmla="*/ 0 w 10"/>
                                    <a:gd name="T37" fmla="*/ 246 h 763"/>
                                    <a:gd name="T38" fmla="*/ 10 w 10"/>
                                    <a:gd name="T39" fmla="*/ 246 h 763"/>
                                    <a:gd name="T40" fmla="*/ 10 w 10"/>
                                    <a:gd name="T41" fmla="*/ 329 h 763"/>
                                    <a:gd name="T42" fmla="*/ 10 w 10"/>
                                    <a:gd name="T43" fmla="*/ 378 h 763"/>
                                    <a:gd name="T44" fmla="*/ 0 w 10"/>
                                    <a:gd name="T45" fmla="*/ 378 h 763"/>
                                    <a:gd name="T46" fmla="*/ 0 w 10"/>
                                    <a:gd name="T47" fmla="*/ 329 h 763"/>
                                    <a:gd name="T48" fmla="*/ 10 w 10"/>
                                    <a:gd name="T49" fmla="*/ 329 h 763"/>
                                    <a:gd name="T50" fmla="*/ 10 w 10"/>
                                    <a:gd name="T51" fmla="*/ 411 h 763"/>
                                    <a:gd name="T52" fmla="*/ 10 w 10"/>
                                    <a:gd name="T53" fmla="*/ 460 h 763"/>
                                    <a:gd name="T54" fmla="*/ 0 w 10"/>
                                    <a:gd name="T55" fmla="*/ 460 h 763"/>
                                    <a:gd name="T56" fmla="*/ 0 w 10"/>
                                    <a:gd name="T57" fmla="*/ 411 h 763"/>
                                    <a:gd name="T58" fmla="*/ 10 w 10"/>
                                    <a:gd name="T59" fmla="*/ 411 h 763"/>
                                    <a:gd name="T60" fmla="*/ 10 w 10"/>
                                    <a:gd name="T61" fmla="*/ 493 h 763"/>
                                    <a:gd name="T62" fmla="*/ 10 w 10"/>
                                    <a:gd name="T63" fmla="*/ 543 h 763"/>
                                    <a:gd name="T64" fmla="*/ 0 w 10"/>
                                    <a:gd name="T65" fmla="*/ 543 h 763"/>
                                    <a:gd name="T66" fmla="*/ 0 w 10"/>
                                    <a:gd name="T67" fmla="*/ 493 h 763"/>
                                    <a:gd name="T68" fmla="*/ 10 w 10"/>
                                    <a:gd name="T69" fmla="*/ 493 h 763"/>
                                    <a:gd name="T70" fmla="*/ 10 w 10"/>
                                    <a:gd name="T71" fmla="*/ 576 h 763"/>
                                    <a:gd name="T72" fmla="*/ 10 w 10"/>
                                    <a:gd name="T73" fmla="*/ 625 h 763"/>
                                    <a:gd name="T74" fmla="*/ 0 w 10"/>
                                    <a:gd name="T75" fmla="*/ 625 h 763"/>
                                    <a:gd name="T76" fmla="*/ 0 w 10"/>
                                    <a:gd name="T77" fmla="*/ 576 h 763"/>
                                    <a:gd name="T78" fmla="*/ 10 w 10"/>
                                    <a:gd name="T79" fmla="*/ 576 h 763"/>
                                    <a:gd name="T80" fmla="*/ 10 w 10"/>
                                    <a:gd name="T81" fmla="*/ 658 h 763"/>
                                    <a:gd name="T82" fmla="*/ 10 w 10"/>
                                    <a:gd name="T83" fmla="*/ 707 h 763"/>
                                    <a:gd name="T84" fmla="*/ 0 w 10"/>
                                    <a:gd name="T85" fmla="*/ 707 h 763"/>
                                    <a:gd name="T86" fmla="*/ 0 w 10"/>
                                    <a:gd name="T87" fmla="*/ 658 h 763"/>
                                    <a:gd name="T88" fmla="*/ 10 w 10"/>
                                    <a:gd name="T89" fmla="*/ 658 h 763"/>
                                    <a:gd name="T90" fmla="*/ 10 w 10"/>
                                    <a:gd name="T91" fmla="*/ 740 h 763"/>
                                    <a:gd name="T92" fmla="*/ 10 w 10"/>
                                    <a:gd name="T93" fmla="*/ 763 h 763"/>
                                    <a:gd name="T94" fmla="*/ 0 w 10"/>
                                    <a:gd name="T95" fmla="*/ 763 h 763"/>
                                    <a:gd name="T96" fmla="*/ 0 w 10"/>
                                    <a:gd name="T97" fmla="*/ 740 h 763"/>
                                    <a:gd name="T98" fmla="*/ 10 w 10"/>
                                    <a:gd name="T99" fmla="*/ 740 h 76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10" h="763">
                                      <a:moveTo>
                                        <a:pt x="10" y="0"/>
                                      </a:moveTo>
                                      <a:lnTo>
                                        <a:pt x="10" y="49"/>
                                      </a:lnTo>
                                      <a:lnTo>
                                        <a:pt x="0" y="49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0" y="0"/>
                                      </a:lnTo>
                                      <a:close/>
                                      <a:moveTo>
                                        <a:pt x="10" y="82"/>
                                      </a:moveTo>
                                      <a:lnTo>
                                        <a:pt x="10" y="131"/>
                                      </a:lnTo>
                                      <a:lnTo>
                                        <a:pt x="0" y="131"/>
                                      </a:lnTo>
                                      <a:lnTo>
                                        <a:pt x="0" y="82"/>
                                      </a:lnTo>
                                      <a:lnTo>
                                        <a:pt x="10" y="82"/>
                                      </a:lnTo>
                                      <a:close/>
                                      <a:moveTo>
                                        <a:pt x="10" y="164"/>
                                      </a:moveTo>
                                      <a:lnTo>
                                        <a:pt x="10" y="214"/>
                                      </a:lnTo>
                                      <a:lnTo>
                                        <a:pt x="0" y="214"/>
                                      </a:lnTo>
                                      <a:lnTo>
                                        <a:pt x="0" y="164"/>
                                      </a:lnTo>
                                      <a:lnTo>
                                        <a:pt x="10" y="164"/>
                                      </a:lnTo>
                                      <a:close/>
                                      <a:moveTo>
                                        <a:pt x="10" y="246"/>
                                      </a:moveTo>
                                      <a:lnTo>
                                        <a:pt x="10" y="296"/>
                                      </a:lnTo>
                                      <a:lnTo>
                                        <a:pt x="0" y="296"/>
                                      </a:lnTo>
                                      <a:lnTo>
                                        <a:pt x="0" y="246"/>
                                      </a:lnTo>
                                      <a:lnTo>
                                        <a:pt x="10" y="246"/>
                                      </a:lnTo>
                                      <a:close/>
                                      <a:moveTo>
                                        <a:pt x="10" y="329"/>
                                      </a:moveTo>
                                      <a:lnTo>
                                        <a:pt x="10" y="378"/>
                                      </a:lnTo>
                                      <a:lnTo>
                                        <a:pt x="0" y="378"/>
                                      </a:lnTo>
                                      <a:lnTo>
                                        <a:pt x="0" y="329"/>
                                      </a:lnTo>
                                      <a:lnTo>
                                        <a:pt x="10" y="329"/>
                                      </a:lnTo>
                                      <a:close/>
                                      <a:moveTo>
                                        <a:pt x="10" y="411"/>
                                      </a:moveTo>
                                      <a:lnTo>
                                        <a:pt x="10" y="460"/>
                                      </a:lnTo>
                                      <a:lnTo>
                                        <a:pt x="0" y="460"/>
                                      </a:lnTo>
                                      <a:lnTo>
                                        <a:pt x="0" y="411"/>
                                      </a:lnTo>
                                      <a:lnTo>
                                        <a:pt x="10" y="411"/>
                                      </a:lnTo>
                                      <a:close/>
                                      <a:moveTo>
                                        <a:pt x="10" y="493"/>
                                      </a:moveTo>
                                      <a:lnTo>
                                        <a:pt x="10" y="543"/>
                                      </a:lnTo>
                                      <a:lnTo>
                                        <a:pt x="0" y="543"/>
                                      </a:lnTo>
                                      <a:lnTo>
                                        <a:pt x="0" y="493"/>
                                      </a:lnTo>
                                      <a:lnTo>
                                        <a:pt x="10" y="493"/>
                                      </a:lnTo>
                                      <a:close/>
                                      <a:moveTo>
                                        <a:pt x="10" y="576"/>
                                      </a:moveTo>
                                      <a:lnTo>
                                        <a:pt x="10" y="625"/>
                                      </a:lnTo>
                                      <a:lnTo>
                                        <a:pt x="0" y="625"/>
                                      </a:lnTo>
                                      <a:lnTo>
                                        <a:pt x="0" y="576"/>
                                      </a:lnTo>
                                      <a:lnTo>
                                        <a:pt x="10" y="576"/>
                                      </a:lnTo>
                                      <a:close/>
                                      <a:moveTo>
                                        <a:pt x="10" y="658"/>
                                      </a:moveTo>
                                      <a:lnTo>
                                        <a:pt x="10" y="707"/>
                                      </a:lnTo>
                                      <a:lnTo>
                                        <a:pt x="0" y="707"/>
                                      </a:lnTo>
                                      <a:lnTo>
                                        <a:pt x="0" y="658"/>
                                      </a:lnTo>
                                      <a:lnTo>
                                        <a:pt x="10" y="658"/>
                                      </a:lnTo>
                                      <a:close/>
                                      <a:moveTo>
                                        <a:pt x="10" y="740"/>
                                      </a:moveTo>
                                      <a:lnTo>
                                        <a:pt x="10" y="763"/>
                                      </a:lnTo>
                                      <a:lnTo>
                                        <a:pt x="0" y="763"/>
                                      </a:lnTo>
                                      <a:lnTo>
                                        <a:pt x="0" y="740"/>
                                      </a:lnTo>
                                      <a:lnTo>
                                        <a:pt x="10" y="74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39" name="Line 3284"/>
                              <wps:cNvCnPr/>
                              <wps:spPr bwMode="auto">
                                <a:xfrm flipV="1">
                                  <a:off x="374650" y="848995"/>
                                  <a:ext cx="36195" cy="171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40" name="Line 3285"/>
                              <wps:cNvCnPr/>
                              <wps:spPr bwMode="auto">
                                <a:xfrm>
                                  <a:off x="410845" y="848995"/>
                                  <a:ext cx="635" cy="247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41" name="Freeform 328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387985" y="892175"/>
                                  <a:ext cx="433070" cy="113665"/>
                                </a:xfrm>
                                <a:custGeom>
                                  <a:avLst/>
                                  <a:gdLst>
                                    <a:gd name="T0" fmla="*/ 680 w 682"/>
                                    <a:gd name="T1" fmla="*/ 179 h 179"/>
                                    <a:gd name="T2" fmla="*/ 626 w 682"/>
                                    <a:gd name="T3" fmla="*/ 166 h 179"/>
                                    <a:gd name="T4" fmla="*/ 628 w 682"/>
                                    <a:gd name="T5" fmla="*/ 158 h 179"/>
                                    <a:gd name="T6" fmla="*/ 682 w 682"/>
                                    <a:gd name="T7" fmla="*/ 171 h 179"/>
                                    <a:gd name="T8" fmla="*/ 680 w 682"/>
                                    <a:gd name="T9" fmla="*/ 179 h 179"/>
                                    <a:gd name="T10" fmla="*/ 590 w 682"/>
                                    <a:gd name="T11" fmla="*/ 157 h 179"/>
                                    <a:gd name="T12" fmla="*/ 537 w 682"/>
                                    <a:gd name="T13" fmla="*/ 143 h 179"/>
                                    <a:gd name="T14" fmla="*/ 539 w 682"/>
                                    <a:gd name="T15" fmla="*/ 135 h 179"/>
                                    <a:gd name="T16" fmla="*/ 593 w 682"/>
                                    <a:gd name="T17" fmla="*/ 149 h 179"/>
                                    <a:gd name="T18" fmla="*/ 590 w 682"/>
                                    <a:gd name="T19" fmla="*/ 157 h 179"/>
                                    <a:gd name="T20" fmla="*/ 501 w 682"/>
                                    <a:gd name="T21" fmla="*/ 134 h 179"/>
                                    <a:gd name="T22" fmla="*/ 447 w 682"/>
                                    <a:gd name="T23" fmla="*/ 120 h 179"/>
                                    <a:gd name="T24" fmla="*/ 450 w 682"/>
                                    <a:gd name="T25" fmla="*/ 113 h 179"/>
                                    <a:gd name="T26" fmla="*/ 503 w 682"/>
                                    <a:gd name="T27" fmla="*/ 126 h 179"/>
                                    <a:gd name="T28" fmla="*/ 501 w 682"/>
                                    <a:gd name="T29" fmla="*/ 134 h 179"/>
                                    <a:gd name="T30" fmla="*/ 411 w 682"/>
                                    <a:gd name="T31" fmla="*/ 111 h 179"/>
                                    <a:gd name="T32" fmla="*/ 358 w 682"/>
                                    <a:gd name="T33" fmla="*/ 98 h 179"/>
                                    <a:gd name="T34" fmla="*/ 360 w 682"/>
                                    <a:gd name="T35" fmla="*/ 90 h 179"/>
                                    <a:gd name="T36" fmla="*/ 414 w 682"/>
                                    <a:gd name="T37" fmla="*/ 104 h 179"/>
                                    <a:gd name="T38" fmla="*/ 411 w 682"/>
                                    <a:gd name="T39" fmla="*/ 111 h 179"/>
                                    <a:gd name="T40" fmla="*/ 322 w 682"/>
                                    <a:gd name="T41" fmla="*/ 89 h 179"/>
                                    <a:gd name="T42" fmla="*/ 268 w 682"/>
                                    <a:gd name="T43" fmla="*/ 75 h 179"/>
                                    <a:gd name="T44" fmla="*/ 271 w 682"/>
                                    <a:gd name="T45" fmla="*/ 68 h 179"/>
                                    <a:gd name="T46" fmla="*/ 325 w 682"/>
                                    <a:gd name="T47" fmla="*/ 81 h 179"/>
                                    <a:gd name="T48" fmla="*/ 322 w 682"/>
                                    <a:gd name="T49" fmla="*/ 89 h 179"/>
                                    <a:gd name="T50" fmla="*/ 233 w 682"/>
                                    <a:gd name="T51" fmla="*/ 66 h 179"/>
                                    <a:gd name="T52" fmla="*/ 179 w 682"/>
                                    <a:gd name="T53" fmla="*/ 53 h 179"/>
                                    <a:gd name="T54" fmla="*/ 182 w 682"/>
                                    <a:gd name="T55" fmla="*/ 45 h 179"/>
                                    <a:gd name="T56" fmla="*/ 235 w 682"/>
                                    <a:gd name="T57" fmla="*/ 58 h 179"/>
                                    <a:gd name="T58" fmla="*/ 233 w 682"/>
                                    <a:gd name="T59" fmla="*/ 66 h 179"/>
                                    <a:gd name="T60" fmla="*/ 143 w 682"/>
                                    <a:gd name="T61" fmla="*/ 44 h 179"/>
                                    <a:gd name="T62" fmla="*/ 90 w 682"/>
                                    <a:gd name="T63" fmla="*/ 30 h 179"/>
                                    <a:gd name="T64" fmla="*/ 92 w 682"/>
                                    <a:gd name="T65" fmla="*/ 22 h 179"/>
                                    <a:gd name="T66" fmla="*/ 146 w 682"/>
                                    <a:gd name="T67" fmla="*/ 36 h 179"/>
                                    <a:gd name="T68" fmla="*/ 143 w 682"/>
                                    <a:gd name="T69" fmla="*/ 44 h 179"/>
                                    <a:gd name="T70" fmla="*/ 54 w 682"/>
                                    <a:gd name="T71" fmla="*/ 21 h 179"/>
                                    <a:gd name="T72" fmla="*/ 0 w 682"/>
                                    <a:gd name="T73" fmla="*/ 8 h 179"/>
                                    <a:gd name="T74" fmla="*/ 3 w 682"/>
                                    <a:gd name="T75" fmla="*/ 0 h 179"/>
                                    <a:gd name="T76" fmla="*/ 56 w 682"/>
                                    <a:gd name="T77" fmla="*/ 13 h 179"/>
                                    <a:gd name="T78" fmla="*/ 54 w 682"/>
                                    <a:gd name="T79" fmla="*/ 21 h 17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682" h="179">
                                      <a:moveTo>
                                        <a:pt x="680" y="179"/>
                                      </a:moveTo>
                                      <a:lnTo>
                                        <a:pt x="626" y="166"/>
                                      </a:lnTo>
                                      <a:lnTo>
                                        <a:pt x="628" y="158"/>
                                      </a:lnTo>
                                      <a:lnTo>
                                        <a:pt x="682" y="171"/>
                                      </a:lnTo>
                                      <a:lnTo>
                                        <a:pt x="680" y="179"/>
                                      </a:lnTo>
                                      <a:close/>
                                      <a:moveTo>
                                        <a:pt x="590" y="157"/>
                                      </a:moveTo>
                                      <a:lnTo>
                                        <a:pt x="537" y="143"/>
                                      </a:lnTo>
                                      <a:lnTo>
                                        <a:pt x="539" y="135"/>
                                      </a:lnTo>
                                      <a:lnTo>
                                        <a:pt x="593" y="149"/>
                                      </a:lnTo>
                                      <a:lnTo>
                                        <a:pt x="590" y="157"/>
                                      </a:lnTo>
                                      <a:close/>
                                      <a:moveTo>
                                        <a:pt x="501" y="134"/>
                                      </a:moveTo>
                                      <a:lnTo>
                                        <a:pt x="447" y="120"/>
                                      </a:lnTo>
                                      <a:lnTo>
                                        <a:pt x="450" y="113"/>
                                      </a:lnTo>
                                      <a:lnTo>
                                        <a:pt x="503" y="126"/>
                                      </a:lnTo>
                                      <a:lnTo>
                                        <a:pt x="501" y="134"/>
                                      </a:lnTo>
                                      <a:close/>
                                      <a:moveTo>
                                        <a:pt x="411" y="111"/>
                                      </a:moveTo>
                                      <a:lnTo>
                                        <a:pt x="358" y="98"/>
                                      </a:lnTo>
                                      <a:lnTo>
                                        <a:pt x="360" y="90"/>
                                      </a:lnTo>
                                      <a:lnTo>
                                        <a:pt x="414" y="104"/>
                                      </a:lnTo>
                                      <a:lnTo>
                                        <a:pt x="411" y="111"/>
                                      </a:lnTo>
                                      <a:close/>
                                      <a:moveTo>
                                        <a:pt x="322" y="89"/>
                                      </a:moveTo>
                                      <a:lnTo>
                                        <a:pt x="268" y="75"/>
                                      </a:lnTo>
                                      <a:lnTo>
                                        <a:pt x="271" y="68"/>
                                      </a:lnTo>
                                      <a:lnTo>
                                        <a:pt x="325" y="81"/>
                                      </a:lnTo>
                                      <a:lnTo>
                                        <a:pt x="322" y="89"/>
                                      </a:lnTo>
                                      <a:close/>
                                      <a:moveTo>
                                        <a:pt x="233" y="66"/>
                                      </a:moveTo>
                                      <a:lnTo>
                                        <a:pt x="179" y="53"/>
                                      </a:lnTo>
                                      <a:lnTo>
                                        <a:pt x="182" y="45"/>
                                      </a:lnTo>
                                      <a:lnTo>
                                        <a:pt x="235" y="58"/>
                                      </a:lnTo>
                                      <a:lnTo>
                                        <a:pt x="233" y="66"/>
                                      </a:lnTo>
                                      <a:close/>
                                      <a:moveTo>
                                        <a:pt x="143" y="44"/>
                                      </a:moveTo>
                                      <a:lnTo>
                                        <a:pt x="90" y="30"/>
                                      </a:lnTo>
                                      <a:lnTo>
                                        <a:pt x="92" y="22"/>
                                      </a:lnTo>
                                      <a:lnTo>
                                        <a:pt x="146" y="36"/>
                                      </a:lnTo>
                                      <a:lnTo>
                                        <a:pt x="143" y="44"/>
                                      </a:lnTo>
                                      <a:close/>
                                      <a:moveTo>
                                        <a:pt x="54" y="21"/>
                                      </a:moveTo>
                                      <a:lnTo>
                                        <a:pt x="0" y="8"/>
                                      </a:lnTo>
                                      <a:lnTo>
                                        <a:pt x="3" y="0"/>
                                      </a:lnTo>
                                      <a:lnTo>
                                        <a:pt x="56" y="13"/>
                                      </a:lnTo>
                                      <a:lnTo>
                                        <a:pt x="54" y="2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42" name="Rectangle 32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1300" y="759460"/>
                                  <a:ext cx="8699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43" name="Rectangle 32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00760" y="241935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44" name="Rectangle 328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90980" y="7620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45" name="Rectangle 32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3115" y="25400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46" name="Rectangle 32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2570" y="257810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48" name="Rectangle 32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7715" y="101409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49" name="Rectangle 32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27785" y="789305"/>
                                  <a:ext cx="8318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50" name="Rectangle 32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4530" y="62865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51" name="Rectangle 329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185" y="101917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52" name="Oval 329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10665" y="173355"/>
                                  <a:ext cx="17780" cy="158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53" name="Oval 32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44575" y="398145"/>
                                  <a:ext cx="17780" cy="158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54" name="Oval 32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1850" y="173355"/>
                                  <a:ext cx="17780" cy="158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55" name="Oval 32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1530" y="995680"/>
                                  <a:ext cx="17780" cy="15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56" name="Oval 33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8805" y="770890"/>
                                  <a:ext cx="17780" cy="158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57" name="Oval 33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77620" y="770890"/>
                                  <a:ext cx="17780" cy="158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58" name="Oval 33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2715" y="995680"/>
                                  <a:ext cx="17780" cy="15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59" name="Oval 33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5760" y="398145"/>
                                  <a:ext cx="17780" cy="158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269" o:spid="_x0000_s2548" editas="canvas" style="width:131.5pt;height:93.4pt;mso-position-horizontal-relative:char;mso-position-vertical-relative:line" coordsize="16700,118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">
                      <v:shape id="_x0000_s2549" type="#_x0000_t75" style="position:absolute;width:16700;height:11861;visibility:visible;mso-wrap-style:square">
                        <v:fill o:detectmouseclick="t"/>
                        <v:path o:connecttype="none"/>
                      </v:shape>
                      <v:shape id="Freeform 3271" o:spid="_x0000_s2550" style="position:absolute;left:6076;top:7759;width:6789;height:51;visibility:visible;mso-wrap-style:square;v-text-anchor:top" coordsize="1069,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" path="m,l56,r,8l,8,,xm93,r56,l149,8,93,8,93,xm186,r56,l242,8r-56,l186,xm279,r56,l335,8r-56,l279,xm372,r56,l428,8r-56,l372,xm465,r56,l521,8r-56,l465,xm558,r56,l614,8r-56,l558,xm651,r56,l707,8r-56,l651,xm744,r55,l799,8r-55,l744,xm837,r55,l892,8r-55,l837,xm930,r55,l985,8r-55,l930,xm1023,r46,l1069,8r-46,l1023,xe" fillcolor="black" strokeweight=".05pt">
                        <v:stroke joinstyle="bevel"/>
                        <v:path arrowok="t" o:connecttype="custom" o:connectlocs="0,0;35560,0;35560,5080;0,5080;0,0;59055,0;94615,0;94615,5080;59055,5080;59055,0;118110,0;153670,0;153670,5080;118110,5080;118110,0;177165,0;212725,0;212725,5080;177165,5080;177165,0;236220,0;271780,0;271780,5080;236220,5080;236220,0;295275,0;330835,0;330835,5080;295275,5080;295275,0;354330,0;389890,0;389890,5080;354330,5080;354330,0;413385,0;448945,0;448945,5080;413385,5080;413385,0;472440,0;507365,0;507365,5080;472440,5080;472440,0;531495,0;566420,0;566420,5080;531495,5080;531495,0;590550,0;625475,0;625475,5080;590550,5080;590550,0;649605,0;678815,0;678815,5080;649605,5080;649605,0" o:connectangles="0,0,0,0,0,0,0,0,0,0,0,0,0,0,0,0,0,0,0,0,0,0,0,0,0,0,0,0,0,0,0,0,0,0,0,0,0,0,0,0,0,0,0,0,0,0,0,0,0,0,0,0,0,0,0,0,0,0,0,0"/>
                        <o:lock v:ext="edit" verticies="t"/>
                      </v:shape>
                      <v:shape id="Freeform 3272" o:spid="_x0000_s2551" style="position:absolute;left:1606;top:7766;width:4483;height:2190;visibility:visible;mso-wrap-style:square;v-text-anchor:top" coordsize="706,3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" path="m706,7l657,30r-4,-7l702,r4,7xm625,46l576,70r-5,-7l620,39r5,7xm543,86r-49,23l490,102,539,78r4,8xm462,125r-49,23l408,141r49,-23l462,125xm380,164r-49,24l327,181r49,-24l380,164xm298,204r-49,23l245,220r49,-24l298,204xm217,243r-49,24l163,259r49,-23l217,243xm135,282l86,306r-4,-7l131,275r4,7xm53,322l5,345,,338,49,314r4,8xe" fillcolor="black" strokeweight=".05pt">
                        <v:stroke joinstyle="bevel"/>
                        <v:path arrowok="t" o:connecttype="custom" o:connectlocs="448310,4445;417195,19050;414655,14605;445770,0;448310,4445;396875,29210;365760,44450;362585,40005;393700,24765;396875,29210;344805,54610;313690,69215;311150,64770;342265,49530;344805,54610;293370,79375;262255,93980;259080,89535;290195,74930;293370,79375;241300,104140;210185,119380;207645,114935;238760,99695;241300,104140;189230,129540;158115,144145;155575,139700;186690,124460;189230,129540;137795,154305;106680,169545;103505,164465;134620,149860;137795,154305;85725,179070;54610,194310;52070,189865;83185,174625;85725,179070;33655,204470;3175,219075;0,214630;31115,199390;33655,204470" o:connectangles="0,0,0,0,0,0,0,0,0,0,0,0,0,0,0,0,0,0,0,0,0,0,0,0,0,0,0,0,0,0,0,0,0,0,0,0,0,0,0,0,0,0,0,0,0"/>
                        <o:lock v:ext="edit" verticies="t"/>
                      </v:shape>
                      <v:line id="Line 3273" o:spid="_x0000_s2552" style="position:absolute;flip:x;visibility:visible;mso-wrap-style:square" from="1416,4064" to="3746,100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" strokeweight=".45pt">
                        <v:stroke joinstyle="miter"/>
                      </v:line>
                      <v:line id="Line 3274" o:spid="_x0000_s2553" style="position:absolute;flip:y;visibility:visible;mso-wrap-style:square" from="3746,1816" to="8407,4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" strokeweight=".45pt">
                        <v:stroke joinstyle="miter"/>
                      </v:line>
                      <v:line id="Line 3275" o:spid="_x0000_s2554" style="position:absolute;visibility:visible;mso-wrap-style:square" from="8407,1816" to="15195,18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" strokeweight=".45pt">
                        <v:stroke joinstyle="miter"/>
                      </v:line>
                      <v:line id="Line 3276" o:spid="_x0000_s2555" style="position:absolute;flip:x;visibility:visible;mso-wrap-style:square" from="10534,1816" to="15195,4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" strokeweight=".45pt">
                        <v:stroke joinstyle="miter"/>
                      </v:line>
                      <v:line id="Line 3277" o:spid="_x0000_s2556" style="position:absolute;flip:x;visibility:visible;mso-wrap-style:square" from="8204,4064" to="10534,100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" strokeweight=".45pt">
                        <v:stroke joinstyle="miter"/>
                      </v:line>
                      <v:line id="Line 3278" o:spid="_x0000_s2557" style="position:absolute;flip:y;visibility:visible;mso-wrap-style:square" from="8204,7785" to="12865,100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" strokeweight=".45pt">
                        <v:stroke joinstyle="miter"/>
                      </v:line>
                      <v:line id="Line 3279" o:spid="_x0000_s2558" style="position:absolute;flip:y;visibility:visible;mso-wrap-style:square" from="12865,1816" to="15195,77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" strokeweight=".45pt">
                        <v:stroke joinstyle="miter"/>
                      </v:line>
                      <v:line id="Line 3280" o:spid="_x0000_s2559" style="position:absolute;flip:x;visibility:visible;mso-wrap-style:square" from="3746,4064" to="10534,4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" strokeweight=".45pt">
                        <v:stroke joinstyle="miter"/>
                      </v:line>
                      <v:shape id="Freeform 3281" o:spid="_x0000_s2560" style="position:absolute;left:6051;top:1803;width:2388;height:5994;visibility:visible;mso-wrap-style:square;v-text-anchor:top" coordsize="376,9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" path="m376,3l358,50r-9,-3l367,r9,3xm345,81r-18,46l318,125,337,78r8,3xm315,159r-18,46l288,203r18,-47l315,159xm285,236r-19,47l258,280r18,-46l285,236xm254,314r-18,47l227,358r19,-47l254,314xm224,392r-18,47l197,436r18,-47l224,392xm194,470r-19,46l167,514r18,-47l194,470xm163,548r-18,46l136,591r19,-46l163,548xm133,625r-18,47l106,669r18,-46l133,625xm103,703l84,750r-8,-3l94,700r9,3xm72,781l54,828r-9,-3l63,778r9,3xm42,859l24,905r-9,-2l33,856r9,3xm11,936r-2,8l,941r3,-7l11,936xe" fillcolor="black" strokeweight=".05pt">
                        <v:stroke joinstyle="bevel"/>
                        <v:path arrowok="t" o:connecttype="custom" o:connectlocs="227330,31750;233045,0;219075,51435;201930,79375;219075,51435;188595,130175;194310,99060;180975,149860;163830,177800;180975,149860;149860,229235;156210,197485;142240,248920;125095,276860;142240,248920;111125,327660;117475,296545;103505,347980;86360,375285;103505,347980;73025,426720;78740,395605;65405,446405;48260,474345;65405,446405;34290,525780;40005,494030;26670,545465;9525,573405;26670,545465;5715,599440;1905,593090" o:connectangles="0,0,0,0,0,0,0,0,0,0,0,0,0,0,0,0,0,0,0,0,0,0,0,0,0,0,0,0,0,0,0,0"/>
                        <o:lock v:ext="edit" verticies="t"/>
                      </v:shape>
                      <v:line id="Line 3282" o:spid="_x0000_s2561" style="position:absolute;visibility:visible;mso-wrap-style:square" from="1416,10033" to="8204,100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" strokeweight=".45pt">
                        <v:stroke joinstyle="miter"/>
                      </v:line>
                      <v:shape id="Freeform 3283" o:spid="_x0000_s2562" style="position:absolute;left:3714;top:4064;width:64;height:4845;visibility:visible;mso-wrap-style:square;v-text-anchor:top" coordsize="10,7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" path="m10,r,49l,49,,,10,xm10,82r,49l,131,,82r10,xm10,164r,50l,214,,164r10,xm10,246r,50l,296,,246r10,xm10,329r,49l,378,,329r10,xm10,411r,49l,460,,411r10,xm10,493r,50l,543,,493r10,xm10,576r,49l,625,,576r10,xm10,658r,49l,707,,658r10,xm10,740r,23l,763,,740r10,xe" fillcolor="black" strokeweight=".05pt">
                        <v:stroke joinstyle="bevel"/>
                        <v:path arrowok="t" o:connecttype="custom" o:connectlocs="6350,0;6350,31115;0,31115;0,0;6350,0;6350,52070;6350,83185;0,83185;0,52070;6350,52070;6350,104140;6350,135890;0,135890;0,104140;6350,104140;6350,156210;6350,187960;0,187960;0,156210;6350,156210;6350,208915;6350,240030;0,240030;0,208915;6350,208915;6350,260985;6350,292100;0,292100;0,260985;6350,260985;6350,313055;6350,344805;0,344805;0,313055;6350,313055;6350,365760;6350,396875;0,396875;0,365760;6350,365760;6350,417830;6350,448945;0,448945;0,417830;6350,417830;6350,469900;6350,484505;0,484505;0,469900;6350,469900" o:connectangles="0,0,0,0,0,0,0,0,0,0,0,0,0,0,0,0,0,0,0,0,0,0,0,0,0,0,0,0,0,0,0,0,0,0,0,0,0,0,0,0,0,0,0,0,0,0,0,0,0,0"/>
                        <o:lock v:ext="edit" verticies="t"/>
                      </v:shape>
                      <v:line id="Line 3284" o:spid="_x0000_s2563" style="position:absolute;flip:y;visibility:visible;mso-wrap-style:square" from="3746,8489" to="4108,86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" strokeweight=".45pt">
                        <v:stroke joinstyle="miter"/>
                      </v:line>
                      <v:line id="Line 3285" o:spid="_x0000_s2564" style="position:absolute;visibility:visible;mso-wrap-style:square" from="4108,8489" to="4114,87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" strokeweight=".45pt">
                        <v:stroke joinstyle="miter"/>
                      </v:line>
                      <v:shape id="Freeform 3286" o:spid="_x0000_s2565" style="position:absolute;left:3879;top:8921;width:4331;height:1137;visibility:visible;mso-wrap-style:square;v-text-anchor:top" coordsize="682,1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" path="m680,179l626,166r2,-8l682,171r-2,8xm590,157l537,143r2,-8l593,149r-3,8xm501,134l447,120r3,-7l503,126r-2,8xm411,111l358,98r2,-8l414,104r-3,7xm322,89l268,75r3,-7l325,81r-3,8xm233,66l179,53r3,-8l235,58r-2,8xm143,44l90,30r2,-8l146,36r-3,8xm54,21l,8,3,,56,13r-2,8xe" fillcolor="black" strokeweight=".05pt">
                        <v:stroke joinstyle="bevel"/>
                        <v:path arrowok="t" o:connecttype="custom" o:connectlocs="431800,113665;397510,105410;398780,100330;433070,108585;431800,113665;374650,99695;340995,90805;342265,85725;376555,94615;374650,99695;318135,85090;283845,76200;285750,71755;319405,80010;318135,85090;260985,70485;227330,62230;228600,57150;262890,66040;260985,70485;204470,56515;170180,47625;172085,43180;206375,51435;204470,56515;147955,41910;113665,33655;115570,28575;149225,36830;147955,41910;90805,27940;57150,19050;58420,13970;92710,22860;90805,27940;34290,13335;0,5080;1905,0;35560,8255;34290,13335" o:connectangles="0,0,0,0,0,0,0,0,0,0,0,0,0,0,0,0,0,0,0,0,0,0,0,0,0,0,0,0,0,0,0,0,0,0,0,0,0,0,0,0"/>
                        <o:lock v:ext="edit" verticies="t"/>
                      </v:shape>
                      <v:rect id="Rectangle 3287" o:spid="_x0000_s2566" style="position:absolute;left:2413;top:7594;width:86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rect id="Rectangle 3288" o:spid="_x0000_s2567" style="position:absolute;left:10007;top:2419;width:153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'</w:t>
                              </w:r>
                            </w:p>
                          </w:txbxContent>
                        </v:textbox>
                      </v:rect>
                      <v:rect id="Rectangle 3289" o:spid="_x0000_s2568" style="position:absolute;left:14909;top:76;width:1531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290" o:spid="_x0000_s2569" style="position:absolute;left:7931;top:254;width:153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291" o:spid="_x0000_s2570" style="position:absolute;left:2425;top:2578;width:1531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292" o:spid="_x0000_s2571" style="position:absolute;left:7677;top:10140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3293" o:spid="_x0000_s2572" style="position:absolute;left:13277;top:7893;width:832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294" o:spid="_x0000_s2573" style="position:absolute;left:6845;top:6286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295" o:spid="_x0000_s2574" style="position:absolute;left:831;top:10191;width:76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oval id="Oval 3296" o:spid="_x0000_s2575" style="position:absolute;left:15106;top:1733;width:178;height:1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" fillcolor="black" strokeweight="0"/>
                      <v:oval id="Oval 3297" o:spid="_x0000_s2576" style="position:absolute;left:10445;top:3981;width:178;height:1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" fillcolor="black" strokeweight="0"/>
                      <v:oval id="Oval 3298" o:spid="_x0000_s2577" style="position:absolute;left:8318;top:1733;width:178;height:1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" fillcolor="black" strokeweight="0"/>
                      <v:oval id="Oval 3299" o:spid="_x0000_s2578" style="position:absolute;left:8115;top:9956;width:178;height: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" fillcolor="black" strokeweight="0"/>
                      <v:oval id="Oval 3300" o:spid="_x0000_s2579" style="position:absolute;left:5988;top:7708;width:177;height:1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" fillcolor="black" strokeweight="0"/>
                      <v:oval id="Oval 3301" o:spid="_x0000_s2580" style="position:absolute;left:12776;top:7708;width:178;height:1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" fillcolor="black" strokeweight="0"/>
                      <v:oval id="Oval 3302" o:spid="_x0000_s2581" style="position:absolute;left:1327;top:9956;width:177;height: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" fillcolor="black" strokeweight="0"/>
                      <v:oval id="Oval 3303" o:spid="_x0000_s2582" style="position:absolute;left:3657;top:3981;width:178;height:1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  <w:tr w:rsidR="00DC5200" w:rsidRPr="00610F8A" w:rsidTr="00F52983">
        <w:tc>
          <w:tcPr>
            <w:tcW w:w="5295" w:type="dxa"/>
            <w:gridSpan w:val="2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t>Câu 68.</w:t>
            </w:r>
            <w:r w:rsidRPr="00610F8A">
              <w:rPr>
                <w:sz w:val="26"/>
                <w:szCs w:val="26"/>
              </w:rPr>
              <w:t xml:space="preserve"> Từ giả thiết suy ra </w:t>
            </w:r>
            <w:r w:rsidR="007A1347" w:rsidRPr="00610F8A">
              <w:rPr>
                <w:position w:val="-8"/>
                <w:sz w:val="26"/>
                <w:szCs w:val="26"/>
              </w:rPr>
              <w:object w:dxaOrig="1780" w:dyaOrig="380">
                <v:shape id="_x0000_i2745" type="#_x0000_t75" style="width:89.25pt;height:18.75pt" o:ole="">
                  <v:imagedata r:id="rId3448" o:title=""/>
                </v:shape>
                <o:OLEObject Type="Embed" ProgID="Equation.DSMT4" ShapeID="_x0000_i2745" DrawAspect="Content" ObjectID="_1653458651" r:id="rId3449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4"/>
                <w:sz w:val="26"/>
                <w:szCs w:val="26"/>
              </w:rPr>
              <w:object w:dxaOrig="700" w:dyaOrig="260">
                <v:shape id="_x0000_i2746" type="#_x0000_t75" style="width:35.25pt;height:12.75pt" o:ole="">
                  <v:imagedata r:id="rId3450" o:title=""/>
                </v:shape>
                <o:OLEObject Type="Embed" ProgID="Equation.DSMT4" ShapeID="_x0000_i2746" DrawAspect="Content" ObjectID="_1653458652" r:id="rId3451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080" w:dyaOrig="720">
                <v:shape id="_x0000_i2747" type="#_x0000_t75" style="width:153.75pt;height:36pt" o:ole="">
                  <v:imagedata r:id="rId3452" o:title=""/>
                </v:shape>
                <o:OLEObject Type="Embed" ProgID="Equation.DSMT4" ShapeID="_x0000_i2747" DrawAspect="Content" ObjectID="_1653458653" r:id="rId3453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tam giác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748" type="#_x0000_t75" style="width:30pt;height:14.25pt" o:ole="">
                  <v:imagedata r:id="rId3454" o:title=""/>
                </v:shape>
                <o:OLEObject Type="Embed" ProgID="Equation.DSMT4" ShapeID="_x0000_i2748" DrawAspect="Content" ObjectID="_1653458654" r:id="rId3455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360" w:dyaOrig="680">
                <v:shape id="_x0000_i2749" type="#_x0000_t75" style="width:117.75pt;height:33.75pt" o:ole="">
                  <v:imagedata r:id="rId3456" o:title=""/>
                </v:shape>
                <o:OLEObject Type="Embed" ProgID="Equation.DSMT4" ShapeID="_x0000_i2749" DrawAspect="Content" ObjectID="_1653458655" r:id="rId3457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540" w:dyaOrig="720">
                <v:shape id="_x0000_i2750" type="#_x0000_t75" style="width:126.75pt;height:36pt" o:ole="">
                  <v:imagedata r:id="rId3458" o:title=""/>
                </v:shape>
                <o:OLEObject Type="Embed" ProgID="Equation.DSMT4" ShapeID="_x0000_i2750" DrawAspect="Content" ObjectID="_1653458656" r:id="rId3459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C.</w:t>
            </w:r>
          </w:p>
        </w:tc>
        <w:tc>
          <w:tcPr>
            <w:tcW w:w="2841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662430" cy="1292225"/>
                      <wp:effectExtent l="0" t="0" r="0" b="0"/>
                      <wp:docPr id="3304" name="Canvas 330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282" name="Freeform 330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29235" y="845820"/>
                                  <a:ext cx="982345" cy="5715"/>
                                </a:xfrm>
                                <a:custGeom>
                                  <a:avLst/>
                                  <a:gdLst>
                                    <a:gd name="T0" fmla="*/ 70 w 1547"/>
                                    <a:gd name="T1" fmla="*/ 0 h 9"/>
                                    <a:gd name="T2" fmla="*/ 0 w 1547"/>
                                    <a:gd name="T3" fmla="*/ 9 h 9"/>
                                    <a:gd name="T4" fmla="*/ 116 w 1547"/>
                                    <a:gd name="T5" fmla="*/ 0 h 9"/>
                                    <a:gd name="T6" fmla="*/ 186 w 1547"/>
                                    <a:gd name="T7" fmla="*/ 9 h 9"/>
                                    <a:gd name="T8" fmla="*/ 116 w 1547"/>
                                    <a:gd name="T9" fmla="*/ 0 h 9"/>
                                    <a:gd name="T10" fmla="*/ 302 w 1547"/>
                                    <a:gd name="T11" fmla="*/ 0 h 9"/>
                                    <a:gd name="T12" fmla="*/ 232 w 1547"/>
                                    <a:gd name="T13" fmla="*/ 9 h 9"/>
                                    <a:gd name="T14" fmla="*/ 349 w 1547"/>
                                    <a:gd name="T15" fmla="*/ 0 h 9"/>
                                    <a:gd name="T16" fmla="*/ 419 w 1547"/>
                                    <a:gd name="T17" fmla="*/ 9 h 9"/>
                                    <a:gd name="T18" fmla="*/ 349 w 1547"/>
                                    <a:gd name="T19" fmla="*/ 0 h 9"/>
                                    <a:gd name="T20" fmla="*/ 535 w 1547"/>
                                    <a:gd name="T21" fmla="*/ 0 h 9"/>
                                    <a:gd name="T22" fmla="*/ 465 w 1547"/>
                                    <a:gd name="T23" fmla="*/ 9 h 9"/>
                                    <a:gd name="T24" fmla="*/ 581 w 1547"/>
                                    <a:gd name="T25" fmla="*/ 0 h 9"/>
                                    <a:gd name="T26" fmla="*/ 651 w 1547"/>
                                    <a:gd name="T27" fmla="*/ 9 h 9"/>
                                    <a:gd name="T28" fmla="*/ 581 w 1547"/>
                                    <a:gd name="T29" fmla="*/ 0 h 9"/>
                                    <a:gd name="T30" fmla="*/ 768 w 1547"/>
                                    <a:gd name="T31" fmla="*/ 0 h 9"/>
                                    <a:gd name="T32" fmla="*/ 698 w 1547"/>
                                    <a:gd name="T33" fmla="*/ 9 h 9"/>
                                    <a:gd name="T34" fmla="*/ 814 w 1547"/>
                                    <a:gd name="T35" fmla="*/ 0 h 9"/>
                                    <a:gd name="T36" fmla="*/ 884 w 1547"/>
                                    <a:gd name="T37" fmla="*/ 9 h 9"/>
                                    <a:gd name="T38" fmla="*/ 814 w 1547"/>
                                    <a:gd name="T39" fmla="*/ 0 h 9"/>
                                    <a:gd name="T40" fmla="*/ 1000 w 1547"/>
                                    <a:gd name="T41" fmla="*/ 0 h 9"/>
                                    <a:gd name="T42" fmla="*/ 931 w 1547"/>
                                    <a:gd name="T43" fmla="*/ 9 h 9"/>
                                    <a:gd name="T44" fmla="*/ 1047 w 1547"/>
                                    <a:gd name="T45" fmla="*/ 0 h 9"/>
                                    <a:gd name="T46" fmla="*/ 1117 w 1547"/>
                                    <a:gd name="T47" fmla="*/ 9 h 9"/>
                                    <a:gd name="T48" fmla="*/ 1047 w 1547"/>
                                    <a:gd name="T49" fmla="*/ 0 h 9"/>
                                    <a:gd name="T50" fmla="*/ 1233 w 1547"/>
                                    <a:gd name="T51" fmla="*/ 0 h 9"/>
                                    <a:gd name="T52" fmla="*/ 1163 w 1547"/>
                                    <a:gd name="T53" fmla="*/ 9 h 9"/>
                                    <a:gd name="T54" fmla="*/ 1280 w 1547"/>
                                    <a:gd name="T55" fmla="*/ 0 h 9"/>
                                    <a:gd name="T56" fmla="*/ 1349 w 1547"/>
                                    <a:gd name="T57" fmla="*/ 9 h 9"/>
                                    <a:gd name="T58" fmla="*/ 1280 w 1547"/>
                                    <a:gd name="T59" fmla="*/ 0 h 9"/>
                                    <a:gd name="T60" fmla="*/ 1466 w 1547"/>
                                    <a:gd name="T61" fmla="*/ 0 h 9"/>
                                    <a:gd name="T62" fmla="*/ 1396 w 1547"/>
                                    <a:gd name="T63" fmla="*/ 9 h 9"/>
                                    <a:gd name="T64" fmla="*/ 1512 w 1547"/>
                                    <a:gd name="T65" fmla="*/ 0 h 9"/>
                                    <a:gd name="T66" fmla="*/ 1547 w 1547"/>
                                    <a:gd name="T67" fmla="*/ 9 h 9"/>
                                    <a:gd name="T68" fmla="*/ 1512 w 1547"/>
                                    <a:gd name="T69" fmla="*/ 0 h 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547" h="9">
                                      <a:moveTo>
                                        <a:pt x="0" y="0"/>
                                      </a:moveTo>
                                      <a:lnTo>
                                        <a:pt x="70" y="0"/>
                                      </a:lnTo>
                                      <a:lnTo>
                                        <a:pt x="70" y="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6" y="0"/>
                                      </a:moveTo>
                                      <a:lnTo>
                                        <a:pt x="186" y="0"/>
                                      </a:lnTo>
                                      <a:lnTo>
                                        <a:pt x="186" y="9"/>
                                      </a:lnTo>
                                      <a:lnTo>
                                        <a:pt x="116" y="9"/>
                                      </a:lnTo>
                                      <a:lnTo>
                                        <a:pt x="116" y="0"/>
                                      </a:lnTo>
                                      <a:close/>
                                      <a:moveTo>
                                        <a:pt x="232" y="0"/>
                                      </a:moveTo>
                                      <a:lnTo>
                                        <a:pt x="302" y="0"/>
                                      </a:lnTo>
                                      <a:lnTo>
                                        <a:pt x="302" y="9"/>
                                      </a:lnTo>
                                      <a:lnTo>
                                        <a:pt x="232" y="9"/>
                                      </a:lnTo>
                                      <a:lnTo>
                                        <a:pt x="232" y="0"/>
                                      </a:lnTo>
                                      <a:close/>
                                      <a:moveTo>
                                        <a:pt x="349" y="0"/>
                                      </a:moveTo>
                                      <a:lnTo>
                                        <a:pt x="419" y="0"/>
                                      </a:lnTo>
                                      <a:lnTo>
                                        <a:pt x="419" y="9"/>
                                      </a:lnTo>
                                      <a:lnTo>
                                        <a:pt x="349" y="9"/>
                                      </a:lnTo>
                                      <a:lnTo>
                                        <a:pt x="349" y="0"/>
                                      </a:lnTo>
                                      <a:close/>
                                      <a:moveTo>
                                        <a:pt x="465" y="0"/>
                                      </a:moveTo>
                                      <a:lnTo>
                                        <a:pt x="535" y="0"/>
                                      </a:lnTo>
                                      <a:lnTo>
                                        <a:pt x="535" y="9"/>
                                      </a:lnTo>
                                      <a:lnTo>
                                        <a:pt x="465" y="9"/>
                                      </a:lnTo>
                                      <a:lnTo>
                                        <a:pt x="465" y="0"/>
                                      </a:lnTo>
                                      <a:close/>
                                      <a:moveTo>
                                        <a:pt x="581" y="0"/>
                                      </a:moveTo>
                                      <a:lnTo>
                                        <a:pt x="651" y="0"/>
                                      </a:lnTo>
                                      <a:lnTo>
                                        <a:pt x="651" y="9"/>
                                      </a:lnTo>
                                      <a:lnTo>
                                        <a:pt x="581" y="9"/>
                                      </a:lnTo>
                                      <a:lnTo>
                                        <a:pt x="581" y="0"/>
                                      </a:lnTo>
                                      <a:close/>
                                      <a:moveTo>
                                        <a:pt x="698" y="0"/>
                                      </a:moveTo>
                                      <a:lnTo>
                                        <a:pt x="768" y="0"/>
                                      </a:lnTo>
                                      <a:lnTo>
                                        <a:pt x="768" y="9"/>
                                      </a:lnTo>
                                      <a:lnTo>
                                        <a:pt x="698" y="9"/>
                                      </a:lnTo>
                                      <a:lnTo>
                                        <a:pt x="698" y="0"/>
                                      </a:lnTo>
                                      <a:close/>
                                      <a:moveTo>
                                        <a:pt x="814" y="0"/>
                                      </a:moveTo>
                                      <a:lnTo>
                                        <a:pt x="884" y="0"/>
                                      </a:lnTo>
                                      <a:lnTo>
                                        <a:pt x="884" y="9"/>
                                      </a:lnTo>
                                      <a:lnTo>
                                        <a:pt x="814" y="9"/>
                                      </a:lnTo>
                                      <a:lnTo>
                                        <a:pt x="814" y="0"/>
                                      </a:lnTo>
                                      <a:close/>
                                      <a:moveTo>
                                        <a:pt x="931" y="0"/>
                                      </a:moveTo>
                                      <a:lnTo>
                                        <a:pt x="1000" y="0"/>
                                      </a:lnTo>
                                      <a:lnTo>
                                        <a:pt x="1000" y="9"/>
                                      </a:lnTo>
                                      <a:lnTo>
                                        <a:pt x="931" y="9"/>
                                      </a:lnTo>
                                      <a:lnTo>
                                        <a:pt x="931" y="0"/>
                                      </a:lnTo>
                                      <a:close/>
                                      <a:moveTo>
                                        <a:pt x="1047" y="0"/>
                                      </a:moveTo>
                                      <a:lnTo>
                                        <a:pt x="1117" y="0"/>
                                      </a:lnTo>
                                      <a:lnTo>
                                        <a:pt x="1117" y="9"/>
                                      </a:lnTo>
                                      <a:lnTo>
                                        <a:pt x="1047" y="9"/>
                                      </a:lnTo>
                                      <a:lnTo>
                                        <a:pt x="1047" y="0"/>
                                      </a:lnTo>
                                      <a:close/>
                                      <a:moveTo>
                                        <a:pt x="1163" y="0"/>
                                      </a:moveTo>
                                      <a:lnTo>
                                        <a:pt x="1233" y="0"/>
                                      </a:lnTo>
                                      <a:lnTo>
                                        <a:pt x="1233" y="9"/>
                                      </a:lnTo>
                                      <a:lnTo>
                                        <a:pt x="1163" y="9"/>
                                      </a:lnTo>
                                      <a:lnTo>
                                        <a:pt x="1163" y="0"/>
                                      </a:lnTo>
                                      <a:close/>
                                      <a:moveTo>
                                        <a:pt x="1280" y="0"/>
                                      </a:moveTo>
                                      <a:lnTo>
                                        <a:pt x="1349" y="0"/>
                                      </a:lnTo>
                                      <a:lnTo>
                                        <a:pt x="1349" y="9"/>
                                      </a:lnTo>
                                      <a:lnTo>
                                        <a:pt x="1280" y="9"/>
                                      </a:lnTo>
                                      <a:lnTo>
                                        <a:pt x="1280" y="0"/>
                                      </a:lnTo>
                                      <a:close/>
                                      <a:moveTo>
                                        <a:pt x="1396" y="0"/>
                                      </a:moveTo>
                                      <a:lnTo>
                                        <a:pt x="1466" y="0"/>
                                      </a:lnTo>
                                      <a:lnTo>
                                        <a:pt x="1466" y="9"/>
                                      </a:lnTo>
                                      <a:lnTo>
                                        <a:pt x="1396" y="9"/>
                                      </a:lnTo>
                                      <a:lnTo>
                                        <a:pt x="1396" y="0"/>
                                      </a:lnTo>
                                      <a:close/>
                                      <a:moveTo>
                                        <a:pt x="1512" y="0"/>
                                      </a:moveTo>
                                      <a:lnTo>
                                        <a:pt x="1547" y="0"/>
                                      </a:lnTo>
                                      <a:lnTo>
                                        <a:pt x="1547" y="9"/>
                                      </a:lnTo>
                                      <a:lnTo>
                                        <a:pt x="1512" y="9"/>
                                      </a:lnTo>
                                      <a:lnTo>
                                        <a:pt x="151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83" name="Line 3307"/>
                              <wps:cNvCnPr/>
                              <wps:spPr bwMode="auto">
                                <a:xfrm>
                                  <a:off x="229235" y="848360"/>
                                  <a:ext cx="487680" cy="238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4" name="Line 3308"/>
                              <wps:cNvCnPr/>
                              <wps:spPr bwMode="auto">
                                <a:xfrm flipV="1">
                                  <a:off x="716915" y="848360"/>
                                  <a:ext cx="494665" cy="238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5" name="Line 3309"/>
                              <wps:cNvCnPr/>
                              <wps:spPr bwMode="auto">
                                <a:xfrm flipH="1">
                                  <a:off x="229235" y="198120"/>
                                  <a:ext cx="243840" cy="650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6" name="Line 3310"/>
                              <wps:cNvCnPr/>
                              <wps:spPr bwMode="auto">
                                <a:xfrm flipH="1">
                                  <a:off x="716915" y="436880"/>
                                  <a:ext cx="243840" cy="650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7" name="Line 3311"/>
                              <wps:cNvCnPr/>
                              <wps:spPr bwMode="auto">
                                <a:xfrm>
                                  <a:off x="473075" y="198120"/>
                                  <a:ext cx="9823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8" name="Line 3312"/>
                              <wps:cNvCnPr/>
                              <wps:spPr bwMode="auto">
                                <a:xfrm flipH="1">
                                  <a:off x="960755" y="198120"/>
                                  <a:ext cx="494665" cy="238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9" name="Line 3313"/>
                              <wps:cNvCnPr/>
                              <wps:spPr bwMode="auto">
                                <a:xfrm flipH="1" flipV="1">
                                  <a:off x="473075" y="198120"/>
                                  <a:ext cx="487680" cy="238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90" name="Line 3314"/>
                              <wps:cNvCnPr/>
                              <wps:spPr bwMode="auto">
                                <a:xfrm flipH="1">
                                  <a:off x="1211580" y="198120"/>
                                  <a:ext cx="243840" cy="650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91" name="Line 3315"/>
                              <wps:cNvCnPr/>
                              <wps:spPr bwMode="auto">
                                <a:xfrm>
                                  <a:off x="473075" y="198120"/>
                                  <a:ext cx="635" cy="769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92" name="Line 3316"/>
                              <wps:cNvCnPr/>
                              <wps:spPr bwMode="auto">
                                <a:xfrm flipH="1" flipV="1">
                                  <a:off x="716915" y="1009015"/>
                                  <a:ext cx="80645" cy="393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93" name="Line 3317"/>
                              <wps:cNvCnPr/>
                              <wps:spPr bwMode="auto">
                                <a:xfrm flipH="1">
                                  <a:off x="636270" y="1009015"/>
                                  <a:ext cx="80645" cy="387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94" name="Line 3318"/>
                              <wps:cNvCnPr/>
                              <wps:spPr bwMode="auto">
                                <a:xfrm flipV="1">
                                  <a:off x="392430" y="856615"/>
                                  <a:ext cx="635" cy="717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95" name="Line 3319"/>
                              <wps:cNvCnPr/>
                              <wps:spPr bwMode="auto">
                                <a:xfrm>
                                  <a:off x="392430" y="856615"/>
                                  <a:ext cx="80645" cy="393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96" name="Rectangle 33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7980" y="959485"/>
                                  <a:ext cx="8699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97" name="Rectangle 33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18590" y="32385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98" name="Rectangle 33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6940" y="252730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300" name="Rectangle 33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75285" y="36830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301" name="Rectangle 33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56030" y="808990"/>
                                  <a:ext cx="8318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302" name="Rectangle 33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4845" y="110045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303" name="Rectangle 33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4140" y="73850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304" name="Oval 33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49325" y="427990"/>
                                  <a:ext cx="2222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05" name="Oval 33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44625" y="189865"/>
                                  <a:ext cx="22225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06" name="Oval 33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7805" y="840105"/>
                                  <a:ext cx="22225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07" name="Oval 33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00785" y="840105"/>
                                  <a:ext cx="22225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08" name="Oval 33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05485" y="1078865"/>
                                  <a:ext cx="22225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09" name="Oval 33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61645" y="189865"/>
                                  <a:ext cx="22225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304" o:spid="_x0000_s2583" editas="canvas" style="width:130.9pt;height:101.75pt;mso-position-horizontal-relative:char;mso-position-vertical-relative:line" coordsize="16624,129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">
                      <v:shape id="_x0000_s2584" type="#_x0000_t75" style="position:absolute;width:16624;height:12922;visibility:visible;mso-wrap-style:square">
                        <v:fill o:detectmouseclick="t"/>
                        <v:path o:connecttype="none"/>
                      </v:shape>
                      <v:shape id="Freeform 3306" o:spid="_x0000_s2585" style="position:absolute;left:2292;top:8458;width:9823;height:57;visibility:visible;mso-wrap-style:square;v-text-anchor:top" coordsize="1547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" path="m,l70,r,9l,9,,xm116,r70,l186,9r-70,l116,xm232,r70,l302,9r-70,l232,xm349,r70,l419,9r-70,l349,xm465,r70,l535,9r-70,l465,xm581,r70,l651,9r-70,l581,xm698,r70,l768,9r-70,l698,xm814,r70,l884,9r-70,l814,xm931,r69,l1000,9r-69,l931,xm1047,r70,l1117,9r-70,l1047,xm1163,r70,l1233,9r-70,l1163,xm1280,r69,l1349,9r-69,l1280,xm1396,r70,l1466,9r-70,l1396,xm1512,r35,l1547,9r-35,l1512,xe" fillcolor="black" strokeweight=".1pt">
                        <v:stroke joinstyle="bevel"/>
                        <v:path arrowok="t" o:connecttype="custom" o:connectlocs="44450,0;0,5715;73660,0;118110,5715;73660,0;191770,0;147320,5715;221615,0;266065,5715;221615,0;339725,0;295275,5715;368935,0;413385,5715;368935,0;487680,0;443230,5715;516890,0;561340,5715;516890,0;635000,0;591185,5715;664845,0;709295,5715;664845,0;782955,0;738505,5715;812800,0;856615,5715;812800,0;930910,0;886460,5715;960120,0;982345,5715;960120,0" o:connectangles="0,0,0,0,0,0,0,0,0,0,0,0,0,0,0,0,0,0,0,0,0,0,0,0,0,0,0,0,0,0,0,0,0,0,0"/>
                        <o:lock v:ext="edit" verticies="t"/>
                      </v:shape>
                      <v:line id="Line 3307" o:spid="_x0000_s2586" style="position:absolute;visibility:visible;mso-wrap-style:square" from="2292,8483" to="7169,108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" strokeweight=".6pt">
                        <v:stroke joinstyle="miter"/>
                      </v:line>
                      <v:line id="Line 3308" o:spid="_x0000_s2587" style="position:absolute;flip:y;visibility:visible;mso-wrap-style:square" from="7169,8483" to="12115,108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" strokeweight=".6pt">
                        <v:stroke joinstyle="miter"/>
                      </v:line>
                      <v:line id="Line 3309" o:spid="_x0000_s2588" style="position:absolute;flip:x;visibility:visible;mso-wrap-style:square" from="2292,1981" to="4730,8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" strokeweight=".6pt">
                        <v:stroke joinstyle="miter"/>
                      </v:line>
                      <v:line id="Line 3310" o:spid="_x0000_s2589" style="position:absolute;flip:x;visibility:visible;mso-wrap-style:square" from="7169,4368" to="9607,108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" strokeweight=".6pt">
                        <v:stroke joinstyle="miter"/>
                      </v:line>
                      <v:line id="Line 3311" o:spid="_x0000_s2590" style="position:absolute;visibility:visible;mso-wrap-style:square" from="4730,1981" to="14554,19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" strokeweight=".6pt">
                        <v:stroke joinstyle="miter"/>
                      </v:line>
                      <v:line id="Line 3312" o:spid="_x0000_s2591" style="position:absolute;flip:x;visibility:visible;mso-wrap-style:square" from="9607,1981" to="14554,4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" strokeweight=".6pt">
                        <v:stroke joinstyle="miter"/>
                      </v:line>
                      <v:line id="Line 3313" o:spid="_x0000_s2592" style="position:absolute;flip:x y;visibility:visible;mso-wrap-style:square" from="4730,1981" to="9607,4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" strokeweight=".6pt">
                        <v:stroke joinstyle="miter"/>
                      </v:line>
                      <v:line id="Line 3314" o:spid="_x0000_s2593" style="position:absolute;flip:x;visibility:visible;mso-wrap-style:square" from="12115,1981" to="14554,8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" strokeweight=".6pt">
                        <v:stroke joinstyle="miter"/>
                      </v:line>
                      <v:line id="Line 3315" o:spid="_x0000_s2594" style="position:absolute;visibility:visible;mso-wrap-style:square" from="4730,1981" to="4737,96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" strokeweight=".6pt">
                        <v:stroke joinstyle="miter"/>
                      </v:line>
                      <v:line id="Line 3316" o:spid="_x0000_s2595" style="position:absolute;flip:x y;visibility:visible;mso-wrap-style:square" from="7169,10090" to="7975,10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" strokeweight=".6pt">
                        <v:stroke joinstyle="miter"/>
                      </v:line>
                      <v:line id="Line 3317" o:spid="_x0000_s2596" style="position:absolute;flip:x;visibility:visible;mso-wrap-style:square" from="6362,10090" to="7169,104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" strokeweight=".6pt">
                        <v:stroke joinstyle="miter"/>
                      </v:line>
                      <v:line id="Line 3318" o:spid="_x0000_s2597" style="position:absolute;flip:y;visibility:visible;mso-wrap-style:square" from="3924,8566" to="3930,92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" strokeweight=".6pt">
                        <v:stroke joinstyle="miter"/>
                      </v:line>
                      <v:line id="Line 3319" o:spid="_x0000_s2598" style="position:absolute;visibility:visible;mso-wrap-style:square" from="3924,8566" to="4730,8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" strokeweight=".6pt">
                        <v:stroke joinstyle="miter"/>
                      </v:line>
                      <v:rect id="Rectangle 3320" o:spid="_x0000_s2599" style="position:absolute;left:3479;top:9594;width:87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rect id="Rectangle 3321" o:spid="_x0000_s2600" style="position:absolute;left:14185;top:323;width:1531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322" o:spid="_x0000_s2601" style="position:absolute;left:9169;top:2527;width:153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323" o:spid="_x0000_s2602" style="position:absolute;left:3752;top:368;width:1531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324" o:spid="_x0000_s2603" style="position:absolute;left:12560;top:8089;width:832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325" o:spid="_x0000_s2604" style="position:absolute;left:6648;top:11004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326" o:spid="_x0000_s2605" style="position:absolute;left:1041;top:7385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oval id="Oval 3327" o:spid="_x0000_s2606" style="position:absolute;left:9493;top:4279;width:222;height: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" fillcolor="black" strokeweight="0"/>
                      <v:oval id="Oval 3328" o:spid="_x0000_s2607" style="position:absolute;left:14446;top:1898;width:222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" fillcolor="black" strokeweight="0"/>
                      <v:oval id="Oval 3329" o:spid="_x0000_s2608" style="position:absolute;left:2178;top:8401;width:222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" fillcolor="black" strokeweight="0"/>
                      <v:oval id="Oval 3330" o:spid="_x0000_s2609" style="position:absolute;left:12007;top:8401;width:223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" fillcolor="black" strokeweight="0"/>
                      <v:oval id="Oval 3331" o:spid="_x0000_s2610" style="position:absolute;left:7054;top:10788;width:223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" fillcolor="black" strokeweight="0"/>
                      <v:oval id="Oval 3332" o:spid="_x0000_s2611" style="position:absolute;left:4616;top:1898;width:222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69</w:t>
      </w:r>
      <w:r w:rsidRPr="00610F8A">
        <w:rPr>
          <w:sz w:val="26"/>
          <w:szCs w:val="26"/>
        </w:rPr>
        <w:t xml:space="preserve">. Diện tích tam giác đều </w:t>
      </w:r>
      <w:r w:rsidR="007A1347" w:rsidRPr="00610F8A">
        <w:rPr>
          <w:position w:val="-26"/>
          <w:sz w:val="26"/>
          <w:szCs w:val="26"/>
        </w:rPr>
        <w:object w:dxaOrig="1500" w:dyaOrig="720">
          <v:shape id="_x0000_i2751" type="#_x0000_t75" style="width:75pt;height:36pt" o:ole="">
            <v:imagedata r:id="rId3460" o:title=""/>
          </v:shape>
          <o:OLEObject Type="Embed" ProgID="Equation.DSMT4" ShapeID="_x0000_i2751" DrawAspect="Content" ObjectID="_1653458657" r:id="rId3461"/>
        </w:object>
      </w:r>
      <w:r w:rsidRPr="00610F8A">
        <w:rPr>
          <w:sz w:val="26"/>
          <w:szCs w:val="26"/>
        </w:rPr>
        <w:t xml:space="preserve">. Chiều cao khối lăng trụ </w:t>
      </w:r>
      <w:r w:rsidR="007A1347" w:rsidRPr="00610F8A">
        <w:rPr>
          <w:position w:val="-6"/>
          <w:sz w:val="26"/>
          <w:szCs w:val="26"/>
        </w:rPr>
        <w:object w:dxaOrig="940" w:dyaOrig="279">
          <v:shape id="_x0000_i2752" type="#_x0000_t75" style="width:47.25pt;height:14.25pt" o:ole="">
            <v:imagedata r:id="rId3462" o:title=""/>
          </v:shape>
          <o:OLEObject Type="Embed" ProgID="Equation.DSMT4" ShapeID="_x0000_i2752" DrawAspect="Content" ObjectID="_1653458658" r:id="rId3463"/>
        </w:object>
      </w:r>
      <w:r w:rsidRPr="00610F8A">
        <w:rPr>
          <w:sz w:val="26"/>
          <w:szCs w:val="26"/>
        </w:rPr>
        <w:t xml:space="preserve">. 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Vậy thể tích khối lăng trụ </w:t>
      </w:r>
      <w:r w:rsidR="007A1347" w:rsidRPr="00610F8A">
        <w:rPr>
          <w:position w:val="-26"/>
          <w:sz w:val="26"/>
          <w:szCs w:val="26"/>
        </w:rPr>
        <w:object w:dxaOrig="2480" w:dyaOrig="720">
          <v:shape id="_x0000_i2753" type="#_x0000_t75" style="width:123.75pt;height:36pt" o:ole="">
            <v:imagedata r:id="rId3464" o:title=""/>
          </v:shape>
          <o:OLEObject Type="Embed" ProgID="Equation.DSMT4" ShapeID="_x0000_i2753" DrawAspect="Content" ObjectID="_1653458659" r:id="rId3465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A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70.</w:t>
      </w:r>
      <w:r w:rsidRPr="00610F8A">
        <w:rPr>
          <w:sz w:val="26"/>
          <w:szCs w:val="26"/>
        </w:rPr>
        <w:t xml:space="preserve"> </w:t>
      </w:r>
      <w:r w:rsidR="007F28DA">
        <w:rPr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018790</wp:posOffset>
                </wp:positionH>
                <wp:positionV relativeFrom="paragraph">
                  <wp:posOffset>34290</wp:posOffset>
                </wp:positionV>
                <wp:extent cx="1828800" cy="1548765"/>
                <wp:effectExtent l="0" t="4445" r="635" b="0"/>
                <wp:wrapNone/>
                <wp:docPr id="4947" name="Canvas 49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962" name="Line 4949"/>
                        <wps:cNvCnPr/>
                        <wps:spPr bwMode="auto">
                          <a:xfrm>
                            <a:off x="168910" y="981710"/>
                            <a:ext cx="517525" cy="35369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63" name="Freeform 4950"/>
                        <wps:cNvSpPr>
                          <a:spLocks noEditPoints="1"/>
                        </wps:cNvSpPr>
                        <wps:spPr bwMode="auto">
                          <a:xfrm>
                            <a:off x="168910" y="978535"/>
                            <a:ext cx="1003935" cy="6350"/>
                          </a:xfrm>
                          <a:custGeom>
                            <a:avLst/>
                            <a:gdLst>
                              <a:gd name="T0" fmla="*/ 49 w 1581"/>
                              <a:gd name="T1" fmla="*/ 0 h 10"/>
                              <a:gd name="T2" fmla="*/ 0 w 1581"/>
                              <a:gd name="T3" fmla="*/ 10 h 10"/>
                              <a:gd name="T4" fmla="*/ 81 w 1581"/>
                              <a:gd name="T5" fmla="*/ 0 h 10"/>
                              <a:gd name="T6" fmla="*/ 129 w 1581"/>
                              <a:gd name="T7" fmla="*/ 10 h 10"/>
                              <a:gd name="T8" fmla="*/ 81 w 1581"/>
                              <a:gd name="T9" fmla="*/ 0 h 10"/>
                              <a:gd name="T10" fmla="*/ 210 w 1581"/>
                              <a:gd name="T11" fmla="*/ 0 h 10"/>
                              <a:gd name="T12" fmla="*/ 162 w 1581"/>
                              <a:gd name="T13" fmla="*/ 10 h 10"/>
                              <a:gd name="T14" fmla="*/ 242 w 1581"/>
                              <a:gd name="T15" fmla="*/ 0 h 10"/>
                              <a:gd name="T16" fmla="*/ 291 w 1581"/>
                              <a:gd name="T17" fmla="*/ 10 h 10"/>
                              <a:gd name="T18" fmla="*/ 242 w 1581"/>
                              <a:gd name="T19" fmla="*/ 0 h 10"/>
                              <a:gd name="T20" fmla="*/ 371 w 1581"/>
                              <a:gd name="T21" fmla="*/ 0 h 10"/>
                              <a:gd name="T22" fmla="*/ 323 w 1581"/>
                              <a:gd name="T23" fmla="*/ 10 h 10"/>
                              <a:gd name="T24" fmla="*/ 404 w 1581"/>
                              <a:gd name="T25" fmla="*/ 0 h 10"/>
                              <a:gd name="T26" fmla="*/ 452 w 1581"/>
                              <a:gd name="T27" fmla="*/ 10 h 10"/>
                              <a:gd name="T28" fmla="*/ 404 w 1581"/>
                              <a:gd name="T29" fmla="*/ 0 h 10"/>
                              <a:gd name="T30" fmla="*/ 533 w 1581"/>
                              <a:gd name="T31" fmla="*/ 0 h 10"/>
                              <a:gd name="T32" fmla="*/ 484 w 1581"/>
                              <a:gd name="T33" fmla="*/ 10 h 10"/>
                              <a:gd name="T34" fmla="*/ 565 w 1581"/>
                              <a:gd name="T35" fmla="*/ 0 h 10"/>
                              <a:gd name="T36" fmla="*/ 613 w 1581"/>
                              <a:gd name="T37" fmla="*/ 10 h 10"/>
                              <a:gd name="T38" fmla="*/ 565 w 1581"/>
                              <a:gd name="T39" fmla="*/ 0 h 10"/>
                              <a:gd name="T40" fmla="*/ 694 w 1581"/>
                              <a:gd name="T41" fmla="*/ 0 h 10"/>
                              <a:gd name="T42" fmla="*/ 646 w 1581"/>
                              <a:gd name="T43" fmla="*/ 10 h 10"/>
                              <a:gd name="T44" fmla="*/ 726 w 1581"/>
                              <a:gd name="T45" fmla="*/ 0 h 10"/>
                              <a:gd name="T46" fmla="*/ 775 w 1581"/>
                              <a:gd name="T47" fmla="*/ 10 h 10"/>
                              <a:gd name="T48" fmla="*/ 726 w 1581"/>
                              <a:gd name="T49" fmla="*/ 0 h 10"/>
                              <a:gd name="T50" fmla="*/ 855 w 1581"/>
                              <a:gd name="T51" fmla="*/ 0 h 10"/>
                              <a:gd name="T52" fmla="*/ 807 w 1581"/>
                              <a:gd name="T53" fmla="*/ 10 h 10"/>
                              <a:gd name="T54" fmla="*/ 888 w 1581"/>
                              <a:gd name="T55" fmla="*/ 0 h 10"/>
                              <a:gd name="T56" fmla="*/ 936 w 1581"/>
                              <a:gd name="T57" fmla="*/ 10 h 10"/>
                              <a:gd name="T58" fmla="*/ 888 w 1581"/>
                              <a:gd name="T59" fmla="*/ 0 h 10"/>
                              <a:gd name="T60" fmla="*/ 1017 w 1581"/>
                              <a:gd name="T61" fmla="*/ 0 h 10"/>
                              <a:gd name="T62" fmla="*/ 968 w 1581"/>
                              <a:gd name="T63" fmla="*/ 10 h 10"/>
                              <a:gd name="T64" fmla="*/ 1049 w 1581"/>
                              <a:gd name="T65" fmla="*/ 0 h 10"/>
                              <a:gd name="T66" fmla="*/ 1097 w 1581"/>
                              <a:gd name="T67" fmla="*/ 10 h 10"/>
                              <a:gd name="T68" fmla="*/ 1049 w 1581"/>
                              <a:gd name="T69" fmla="*/ 0 h 10"/>
                              <a:gd name="T70" fmla="*/ 1178 w 1581"/>
                              <a:gd name="T71" fmla="*/ 0 h 10"/>
                              <a:gd name="T72" fmla="*/ 1130 w 1581"/>
                              <a:gd name="T73" fmla="*/ 10 h 10"/>
                              <a:gd name="T74" fmla="*/ 1210 w 1581"/>
                              <a:gd name="T75" fmla="*/ 0 h 10"/>
                              <a:gd name="T76" fmla="*/ 1259 w 1581"/>
                              <a:gd name="T77" fmla="*/ 10 h 10"/>
                              <a:gd name="T78" fmla="*/ 1210 w 1581"/>
                              <a:gd name="T79" fmla="*/ 0 h 10"/>
                              <a:gd name="T80" fmla="*/ 1339 w 1581"/>
                              <a:gd name="T81" fmla="*/ 0 h 10"/>
                              <a:gd name="T82" fmla="*/ 1291 w 1581"/>
                              <a:gd name="T83" fmla="*/ 10 h 10"/>
                              <a:gd name="T84" fmla="*/ 1372 w 1581"/>
                              <a:gd name="T85" fmla="*/ 0 h 10"/>
                              <a:gd name="T86" fmla="*/ 1420 w 1581"/>
                              <a:gd name="T87" fmla="*/ 10 h 10"/>
                              <a:gd name="T88" fmla="*/ 1372 w 1581"/>
                              <a:gd name="T89" fmla="*/ 0 h 10"/>
                              <a:gd name="T90" fmla="*/ 1501 w 1581"/>
                              <a:gd name="T91" fmla="*/ 0 h 10"/>
                              <a:gd name="T92" fmla="*/ 1452 w 1581"/>
                              <a:gd name="T93" fmla="*/ 10 h 10"/>
                              <a:gd name="T94" fmla="*/ 1533 w 1581"/>
                              <a:gd name="T95" fmla="*/ 0 h 10"/>
                              <a:gd name="T96" fmla="*/ 1581 w 1581"/>
                              <a:gd name="T97" fmla="*/ 10 h 10"/>
                              <a:gd name="T98" fmla="*/ 1533 w 1581"/>
                              <a:gd name="T99" fmla="*/ 0 h 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1581" h="10">
                                <a:moveTo>
                                  <a:pt x="0" y="0"/>
                                </a:moveTo>
                                <a:lnTo>
                                  <a:pt x="49" y="0"/>
                                </a:lnTo>
                                <a:lnTo>
                                  <a:pt x="49" y="10"/>
                                </a:lnTo>
                                <a:lnTo>
                                  <a:pt x="0" y="10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81" y="0"/>
                                </a:moveTo>
                                <a:lnTo>
                                  <a:pt x="129" y="0"/>
                                </a:lnTo>
                                <a:lnTo>
                                  <a:pt x="129" y="10"/>
                                </a:lnTo>
                                <a:lnTo>
                                  <a:pt x="81" y="10"/>
                                </a:lnTo>
                                <a:lnTo>
                                  <a:pt x="81" y="0"/>
                                </a:lnTo>
                                <a:close/>
                                <a:moveTo>
                                  <a:pt x="162" y="0"/>
                                </a:moveTo>
                                <a:lnTo>
                                  <a:pt x="210" y="0"/>
                                </a:lnTo>
                                <a:lnTo>
                                  <a:pt x="210" y="10"/>
                                </a:lnTo>
                                <a:lnTo>
                                  <a:pt x="162" y="10"/>
                                </a:lnTo>
                                <a:lnTo>
                                  <a:pt x="162" y="0"/>
                                </a:lnTo>
                                <a:close/>
                                <a:moveTo>
                                  <a:pt x="242" y="0"/>
                                </a:moveTo>
                                <a:lnTo>
                                  <a:pt x="291" y="0"/>
                                </a:lnTo>
                                <a:lnTo>
                                  <a:pt x="291" y="10"/>
                                </a:lnTo>
                                <a:lnTo>
                                  <a:pt x="242" y="10"/>
                                </a:lnTo>
                                <a:lnTo>
                                  <a:pt x="242" y="0"/>
                                </a:lnTo>
                                <a:close/>
                                <a:moveTo>
                                  <a:pt x="323" y="0"/>
                                </a:moveTo>
                                <a:lnTo>
                                  <a:pt x="371" y="0"/>
                                </a:lnTo>
                                <a:lnTo>
                                  <a:pt x="371" y="10"/>
                                </a:lnTo>
                                <a:lnTo>
                                  <a:pt x="323" y="10"/>
                                </a:lnTo>
                                <a:lnTo>
                                  <a:pt x="323" y="0"/>
                                </a:lnTo>
                                <a:close/>
                                <a:moveTo>
                                  <a:pt x="404" y="0"/>
                                </a:moveTo>
                                <a:lnTo>
                                  <a:pt x="452" y="0"/>
                                </a:lnTo>
                                <a:lnTo>
                                  <a:pt x="452" y="10"/>
                                </a:lnTo>
                                <a:lnTo>
                                  <a:pt x="404" y="10"/>
                                </a:lnTo>
                                <a:lnTo>
                                  <a:pt x="404" y="0"/>
                                </a:lnTo>
                                <a:close/>
                                <a:moveTo>
                                  <a:pt x="484" y="0"/>
                                </a:moveTo>
                                <a:lnTo>
                                  <a:pt x="533" y="0"/>
                                </a:lnTo>
                                <a:lnTo>
                                  <a:pt x="533" y="10"/>
                                </a:lnTo>
                                <a:lnTo>
                                  <a:pt x="484" y="10"/>
                                </a:lnTo>
                                <a:lnTo>
                                  <a:pt x="484" y="0"/>
                                </a:lnTo>
                                <a:close/>
                                <a:moveTo>
                                  <a:pt x="565" y="0"/>
                                </a:moveTo>
                                <a:lnTo>
                                  <a:pt x="613" y="0"/>
                                </a:lnTo>
                                <a:lnTo>
                                  <a:pt x="613" y="10"/>
                                </a:lnTo>
                                <a:lnTo>
                                  <a:pt x="565" y="10"/>
                                </a:lnTo>
                                <a:lnTo>
                                  <a:pt x="565" y="0"/>
                                </a:lnTo>
                                <a:close/>
                                <a:moveTo>
                                  <a:pt x="646" y="0"/>
                                </a:moveTo>
                                <a:lnTo>
                                  <a:pt x="694" y="0"/>
                                </a:lnTo>
                                <a:lnTo>
                                  <a:pt x="694" y="10"/>
                                </a:lnTo>
                                <a:lnTo>
                                  <a:pt x="646" y="10"/>
                                </a:lnTo>
                                <a:lnTo>
                                  <a:pt x="646" y="0"/>
                                </a:lnTo>
                                <a:close/>
                                <a:moveTo>
                                  <a:pt x="726" y="0"/>
                                </a:moveTo>
                                <a:lnTo>
                                  <a:pt x="775" y="0"/>
                                </a:lnTo>
                                <a:lnTo>
                                  <a:pt x="775" y="10"/>
                                </a:lnTo>
                                <a:lnTo>
                                  <a:pt x="726" y="10"/>
                                </a:lnTo>
                                <a:lnTo>
                                  <a:pt x="726" y="0"/>
                                </a:lnTo>
                                <a:close/>
                                <a:moveTo>
                                  <a:pt x="807" y="0"/>
                                </a:moveTo>
                                <a:lnTo>
                                  <a:pt x="855" y="0"/>
                                </a:lnTo>
                                <a:lnTo>
                                  <a:pt x="855" y="10"/>
                                </a:lnTo>
                                <a:lnTo>
                                  <a:pt x="807" y="10"/>
                                </a:lnTo>
                                <a:lnTo>
                                  <a:pt x="807" y="0"/>
                                </a:lnTo>
                                <a:close/>
                                <a:moveTo>
                                  <a:pt x="888" y="0"/>
                                </a:moveTo>
                                <a:lnTo>
                                  <a:pt x="936" y="0"/>
                                </a:lnTo>
                                <a:lnTo>
                                  <a:pt x="936" y="10"/>
                                </a:lnTo>
                                <a:lnTo>
                                  <a:pt x="888" y="10"/>
                                </a:lnTo>
                                <a:lnTo>
                                  <a:pt x="888" y="0"/>
                                </a:lnTo>
                                <a:close/>
                                <a:moveTo>
                                  <a:pt x="968" y="0"/>
                                </a:moveTo>
                                <a:lnTo>
                                  <a:pt x="1017" y="0"/>
                                </a:lnTo>
                                <a:lnTo>
                                  <a:pt x="1017" y="10"/>
                                </a:lnTo>
                                <a:lnTo>
                                  <a:pt x="968" y="10"/>
                                </a:lnTo>
                                <a:lnTo>
                                  <a:pt x="968" y="0"/>
                                </a:lnTo>
                                <a:close/>
                                <a:moveTo>
                                  <a:pt x="1049" y="0"/>
                                </a:moveTo>
                                <a:lnTo>
                                  <a:pt x="1097" y="0"/>
                                </a:lnTo>
                                <a:lnTo>
                                  <a:pt x="1097" y="10"/>
                                </a:lnTo>
                                <a:lnTo>
                                  <a:pt x="1049" y="10"/>
                                </a:lnTo>
                                <a:lnTo>
                                  <a:pt x="1049" y="0"/>
                                </a:lnTo>
                                <a:close/>
                                <a:moveTo>
                                  <a:pt x="1130" y="0"/>
                                </a:moveTo>
                                <a:lnTo>
                                  <a:pt x="1178" y="0"/>
                                </a:lnTo>
                                <a:lnTo>
                                  <a:pt x="1178" y="10"/>
                                </a:lnTo>
                                <a:lnTo>
                                  <a:pt x="1130" y="10"/>
                                </a:lnTo>
                                <a:lnTo>
                                  <a:pt x="1130" y="0"/>
                                </a:lnTo>
                                <a:close/>
                                <a:moveTo>
                                  <a:pt x="1210" y="0"/>
                                </a:moveTo>
                                <a:lnTo>
                                  <a:pt x="1259" y="0"/>
                                </a:lnTo>
                                <a:lnTo>
                                  <a:pt x="1259" y="10"/>
                                </a:lnTo>
                                <a:lnTo>
                                  <a:pt x="1210" y="10"/>
                                </a:lnTo>
                                <a:lnTo>
                                  <a:pt x="1210" y="0"/>
                                </a:lnTo>
                                <a:close/>
                                <a:moveTo>
                                  <a:pt x="1291" y="0"/>
                                </a:moveTo>
                                <a:lnTo>
                                  <a:pt x="1339" y="0"/>
                                </a:lnTo>
                                <a:lnTo>
                                  <a:pt x="1339" y="10"/>
                                </a:lnTo>
                                <a:lnTo>
                                  <a:pt x="1291" y="10"/>
                                </a:lnTo>
                                <a:lnTo>
                                  <a:pt x="1291" y="0"/>
                                </a:lnTo>
                                <a:close/>
                                <a:moveTo>
                                  <a:pt x="1372" y="0"/>
                                </a:moveTo>
                                <a:lnTo>
                                  <a:pt x="1420" y="0"/>
                                </a:lnTo>
                                <a:lnTo>
                                  <a:pt x="1420" y="10"/>
                                </a:lnTo>
                                <a:lnTo>
                                  <a:pt x="1372" y="10"/>
                                </a:lnTo>
                                <a:lnTo>
                                  <a:pt x="1372" y="0"/>
                                </a:lnTo>
                                <a:close/>
                                <a:moveTo>
                                  <a:pt x="1452" y="0"/>
                                </a:moveTo>
                                <a:lnTo>
                                  <a:pt x="1501" y="0"/>
                                </a:lnTo>
                                <a:lnTo>
                                  <a:pt x="1501" y="10"/>
                                </a:lnTo>
                                <a:lnTo>
                                  <a:pt x="1452" y="10"/>
                                </a:lnTo>
                                <a:lnTo>
                                  <a:pt x="1452" y="0"/>
                                </a:lnTo>
                                <a:close/>
                                <a:moveTo>
                                  <a:pt x="1533" y="0"/>
                                </a:moveTo>
                                <a:lnTo>
                                  <a:pt x="1581" y="0"/>
                                </a:lnTo>
                                <a:lnTo>
                                  <a:pt x="1581" y="10"/>
                                </a:lnTo>
                                <a:lnTo>
                                  <a:pt x="1533" y="10"/>
                                </a:lnTo>
                                <a:lnTo>
                                  <a:pt x="153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64" name="Line 4951"/>
                        <wps:cNvCnPr/>
                        <wps:spPr bwMode="auto">
                          <a:xfrm flipH="1">
                            <a:off x="686435" y="981710"/>
                            <a:ext cx="507365" cy="35369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65" name="Freeform 4952"/>
                        <wps:cNvSpPr>
                          <a:spLocks noEditPoints="1"/>
                        </wps:cNvSpPr>
                        <wps:spPr bwMode="auto">
                          <a:xfrm>
                            <a:off x="168275" y="978535"/>
                            <a:ext cx="772160" cy="182880"/>
                          </a:xfrm>
                          <a:custGeom>
                            <a:avLst/>
                            <a:gdLst>
                              <a:gd name="T0" fmla="*/ 50 w 1216"/>
                              <a:gd name="T1" fmla="*/ 11 h 288"/>
                              <a:gd name="T2" fmla="*/ 0 w 1216"/>
                              <a:gd name="T3" fmla="*/ 10 h 288"/>
                              <a:gd name="T4" fmla="*/ 81 w 1216"/>
                              <a:gd name="T5" fmla="*/ 18 h 288"/>
                              <a:gd name="T6" fmla="*/ 127 w 1216"/>
                              <a:gd name="T7" fmla="*/ 39 h 288"/>
                              <a:gd name="T8" fmla="*/ 81 w 1216"/>
                              <a:gd name="T9" fmla="*/ 18 h 288"/>
                              <a:gd name="T10" fmla="*/ 208 w 1216"/>
                              <a:gd name="T11" fmla="*/ 47 h 288"/>
                              <a:gd name="T12" fmla="*/ 159 w 1216"/>
                              <a:gd name="T13" fmla="*/ 46 h 288"/>
                              <a:gd name="T14" fmla="*/ 240 w 1216"/>
                              <a:gd name="T15" fmla="*/ 55 h 288"/>
                              <a:gd name="T16" fmla="*/ 286 w 1216"/>
                              <a:gd name="T17" fmla="*/ 75 h 288"/>
                              <a:gd name="T18" fmla="*/ 240 w 1216"/>
                              <a:gd name="T19" fmla="*/ 55 h 288"/>
                              <a:gd name="T20" fmla="*/ 366 w 1216"/>
                              <a:gd name="T21" fmla="*/ 84 h 288"/>
                              <a:gd name="T22" fmla="*/ 317 w 1216"/>
                              <a:gd name="T23" fmla="*/ 82 h 288"/>
                              <a:gd name="T24" fmla="*/ 398 w 1216"/>
                              <a:gd name="T25" fmla="*/ 91 h 288"/>
                              <a:gd name="T26" fmla="*/ 444 w 1216"/>
                              <a:gd name="T27" fmla="*/ 111 h 288"/>
                              <a:gd name="T28" fmla="*/ 398 w 1216"/>
                              <a:gd name="T29" fmla="*/ 91 h 288"/>
                              <a:gd name="T30" fmla="*/ 525 w 1216"/>
                              <a:gd name="T31" fmla="*/ 120 h 288"/>
                              <a:gd name="T32" fmla="*/ 476 w 1216"/>
                              <a:gd name="T33" fmla="*/ 119 h 288"/>
                              <a:gd name="T34" fmla="*/ 556 w 1216"/>
                              <a:gd name="T35" fmla="*/ 127 h 288"/>
                              <a:gd name="T36" fmla="*/ 603 w 1216"/>
                              <a:gd name="T37" fmla="*/ 148 h 288"/>
                              <a:gd name="T38" fmla="*/ 556 w 1216"/>
                              <a:gd name="T39" fmla="*/ 127 h 288"/>
                              <a:gd name="T40" fmla="*/ 683 w 1216"/>
                              <a:gd name="T41" fmla="*/ 157 h 288"/>
                              <a:gd name="T42" fmla="*/ 634 w 1216"/>
                              <a:gd name="T43" fmla="*/ 155 h 288"/>
                              <a:gd name="T44" fmla="*/ 715 w 1216"/>
                              <a:gd name="T45" fmla="*/ 164 h 288"/>
                              <a:gd name="T46" fmla="*/ 761 w 1216"/>
                              <a:gd name="T47" fmla="*/ 184 h 288"/>
                              <a:gd name="T48" fmla="*/ 715 w 1216"/>
                              <a:gd name="T49" fmla="*/ 164 h 288"/>
                              <a:gd name="T50" fmla="*/ 842 w 1216"/>
                              <a:gd name="T51" fmla="*/ 193 h 288"/>
                              <a:gd name="T52" fmla="*/ 793 w 1216"/>
                              <a:gd name="T53" fmla="*/ 191 h 288"/>
                              <a:gd name="T54" fmla="*/ 873 w 1216"/>
                              <a:gd name="T55" fmla="*/ 200 h 288"/>
                              <a:gd name="T56" fmla="*/ 919 w 1216"/>
                              <a:gd name="T57" fmla="*/ 220 h 288"/>
                              <a:gd name="T58" fmla="*/ 873 w 1216"/>
                              <a:gd name="T59" fmla="*/ 200 h 288"/>
                              <a:gd name="T60" fmla="*/ 1000 w 1216"/>
                              <a:gd name="T61" fmla="*/ 229 h 288"/>
                              <a:gd name="T62" fmla="*/ 951 w 1216"/>
                              <a:gd name="T63" fmla="*/ 228 h 288"/>
                              <a:gd name="T64" fmla="*/ 1032 w 1216"/>
                              <a:gd name="T65" fmla="*/ 236 h 288"/>
                              <a:gd name="T66" fmla="*/ 1078 w 1216"/>
                              <a:gd name="T67" fmla="*/ 257 h 288"/>
                              <a:gd name="T68" fmla="*/ 1032 w 1216"/>
                              <a:gd name="T69" fmla="*/ 236 h 288"/>
                              <a:gd name="T70" fmla="*/ 1159 w 1216"/>
                              <a:gd name="T71" fmla="*/ 266 h 288"/>
                              <a:gd name="T72" fmla="*/ 1109 w 1216"/>
                              <a:gd name="T73" fmla="*/ 264 h 288"/>
                              <a:gd name="T74" fmla="*/ 1190 w 1216"/>
                              <a:gd name="T75" fmla="*/ 273 h 288"/>
                              <a:gd name="T76" fmla="*/ 1215 w 1216"/>
                              <a:gd name="T77" fmla="*/ 288 h 288"/>
                              <a:gd name="T78" fmla="*/ 1190 w 1216"/>
                              <a:gd name="T79" fmla="*/ 273 h 2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1216" h="288">
                                <a:moveTo>
                                  <a:pt x="2" y="0"/>
                                </a:moveTo>
                                <a:lnTo>
                                  <a:pt x="50" y="11"/>
                                </a:lnTo>
                                <a:lnTo>
                                  <a:pt x="48" y="21"/>
                                </a:lnTo>
                                <a:lnTo>
                                  <a:pt x="0" y="10"/>
                                </a:lnTo>
                                <a:lnTo>
                                  <a:pt x="2" y="0"/>
                                </a:lnTo>
                                <a:close/>
                                <a:moveTo>
                                  <a:pt x="81" y="18"/>
                                </a:moveTo>
                                <a:lnTo>
                                  <a:pt x="129" y="29"/>
                                </a:lnTo>
                                <a:lnTo>
                                  <a:pt x="127" y="39"/>
                                </a:lnTo>
                                <a:lnTo>
                                  <a:pt x="80" y="28"/>
                                </a:lnTo>
                                <a:lnTo>
                                  <a:pt x="81" y="18"/>
                                </a:lnTo>
                                <a:close/>
                                <a:moveTo>
                                  <a:pt x="160" y="37"/>
                                </a:moveTo>
                                <a:lnTo>
                                  <a:pt x="208" y="47"/>
                                </a:lnTo>
                                <a:lnTo>
                                  <a:pt x="206" y="57"/>
                                </a:lnTo>
                                <a:lnTo>
                                  <a:pt x="159" y="46"/>
                                </a:lnTo>
                                <a:lnTo>
                                  <a:pt x="160" y="37"/>
                                </a:lnTo>
                                <a:close/>
                                <a:moveTo>
                                  <a:pt x="240" y="55"/>
                                </a:moveTo>
                                <a:lnTo>
                                  <a:pt x="287" y="66"/>
                                </a:lnTo>
                                <a:lnTo>
                                  <a:pt x="286" y="75"/>
                                </a:lnTo>
                                <a:lnTo>
                                  <a:pt x="238" y="64"/>
                                </a:lnTo>
                                <a:lnTo>
                                  <a:pt x="240" y="55"/>
                                </a:lnTo>
                                <a:close/>
                                <a:moveTo>
                                  <a:pt x="319" y="73"/>
                                </a:moveTo>
                                <a:lnTo>
                                  <a:pt x="366" y="84"/>
                                </a:lnTo>
                                <a:lnTo>
                                  <a:pt x="365" y="93"/>
                                </a:lnTo>
                                <a:lnTo>
                                  <a:pt x="317" y="82"/>
                                </a:lnTo>
                                <a:lnTo>
                                  <a:pt x="319" y="73"/>
                                </a:lnTo>
                                <a:close/>
                                <a:moveTo>
                                  <a:pt x="398" y="91"/>
                                </a:moveTo>
                                <a:lnTo>
                                  <a:pt x="446" y="102"/>
                                </a:lnTo>
                                <a:lnTo>
                                  <a:pt x="444" y="111"/>
                                </a:lnTo>
                                <a:lnTo>
                                  <a:pt x="397" y="101"/>
                                </a:lnTo>
                                <a:lnTo>
                                  <a:pt x="398" y="91"/>
                                </a:lnTo>
                                <a:close/>
                                <a:moveTo>
                                  <a:pt x="477" y="109"/>
                                </a:moveTo>
                                <a:lnTo>
                                  <a:pt x="525" y="120"/>
                                </a:lnTo>
                                <a:lnTo>
                                  <a:pt x="523" y="130"/>
                                </a:lnTo>
                                <a:lnTo>
                                  <a:pt x="476" y="119"/>
                                </a:lnTo>
                                <a:lnTo>
                                  <a:pt x="477" y="109"/>
                                </a:lnTo>
                                <a:close/>
                                <a:moveTo>
                                  <a:pt x="556" y="127"/>
                                </a:moveTo>
                                <a:lnTo>
                                  <a:pt x="604" y="138"/>
                                </a:lnTo>
                                <a:lnTo>
                                  <a:pt x="603" y="148"/>
                                </a:lnTo>
                                <a:lnTo>
                                  <a:pt x="555" y="137"/>
                                </a:lnTo>
                                <a:lnTo>
                                  <a:pt x="556" y="127"/>
                                </a:lnTo>
                                <a:close/>
                                <a:moveTo>
                                  <a:pt x="636" y="146"/>
                                </a:moveTo>
                                <a:lnTo>
                                  <a:pt x="683" y="157"/>
                                </a:lnTo>
                                <a:lnTo>
                                  <a:pt x="682" y="166"/>
                                </a:lnTo>
                                <a:lnTo>
                                  <a:pt x="634" y="155"/>
                                </a:lnTo>
                                <a:lnTo>
                                  <a:pt x="636" y="146"/>
                                </a:lnTo>
                                <a:close/>
                                <a:moveTo>
                                  <a:pt x="715" y="164"/>
                                </a:moveTo>
                                <a:lnTo>
                                  <a:pt x="763" y="175"/>
                                </a:lnTo>
                                <a:lnTo>
                                  <a:pt x="761" y="184"/>
                                </a:lnTo>
                                <a:lnTo>
                                  <a:pt x="713" y="173"/>
                                </a:lnTo>
                                <a:lnTo>
                                  <a:pt x="715" y="164"/>
                                </a:lnTo>
                                <a:close/>
                                <a:moveTo>
                                  <a:pt x="794" y="182"/>
                                </a:moveTo>
                                <a:lnTo>
                                  <a:pt x="842" y="193"/>
                                </a:lnTo>
                                <a:lnTo>
                                  <a:pt x="840" y="202"/>
                                </a:lnTo>
                                <a:lnTo>
                                  <a:pt x="793" y="191"/>
                                </a:lnTo>
                                <a:lnTo>
                                  <a:pt x="794" y="182"/>
                                </a:lnTo>
                                <a:close/>
                                <a:moveTo>
                                  <a:pt x="873" y="200"/>
                                </a:moveTo>
                                <a:lnTo>
                                  <a:pt x="921" y="211"/>
                                </a:lnTo>
                                <a:lnTo>
                                  <a:pt x="919" y="220"/>
                                </a:lnTo>
                                <a:lnTo>
                                  <a:pt x="872" y="210"/>
                                </a:lnTo>
                                <a:lnTo>
                                  <a:pt x="873" y="200"/>
                                </a:lnTo>
                                <a:close/>
                                <a:moveTo>
                                  <a:pt x="953" y="218"/>
                                </a:moveTo>
                                <a:lnTo>
                                  <a:pt x="1000" y="229"/>
                                </a:lnTo>
                                <a:lnTo>
                                  <a:pt x="999" y="239"/>
                                </a:lnTo>
                                <a:lnTo>
                                  <a:pt x="951" y="228"/>
                                </a:lnTo>
                                <a:lnTo>
                                  <a:pt x="953" y="218"/>
                                </a:lnTo>
                                <a:close/>
                                <a:moveTo>
                                  <a:pt x="1032" y="236"/>
                                </a:moveTo>
                                <a:lnTo>
                                  <a:pt x="1079" y="247"/>
                                </a:lnTo>
                                <a:lnTo>
                                  <a:pt x="1078" y="257"/>
                                </a:lnTo>
                                <a:lnTo>
                                  <a:pt x="1030" y="246"/>
                                </a:lnTo>
                                <a:lnTo>
                                  <a:pt x="1032" y="236"/>
                                </a:lnTo>
                                <a:close/>
                                <a:moveTo>
                                  <a:pt x="1111" y="255"/>
                                </a:moveTo>
                                <a:lnTo>
                                  <a:pt x="1159" y="266"/>
                                </a:lnTo>
                                <a:lnTo>
                                  <a:pt x="1157" y="275"/>
                                </a:lnTo>
                                <a:lnTo>
                                  <a:pt x="1109" y="264"/>
                                </a:lnTo>
                                <a:lnTo>
                                  <a:pt x="1111" y="255"/>
                                </a:lnTo>
                                <a:close/>
                                <a:moveTo>
                                  <a:pt x="1190" y="273"/>
                                </a:moveTo>
                                <a:lnTo>
                                  <a:pt x="1216" y="279"/>
                                </a:lnTo>
                                <a:lnTo>
                                  <a:pt x="1215" y="288"/>
                                </a:lnTo>
                                <a:lnTo>
                                  <a:pt x="1189" y="282"/>
                                </a:lnTo>
                                <a:lnTo>
                                  <a:pt x="1190" y="27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66" name="Freeform 4953"/>
                        <wps:cNvSpPr>
                          <a:spLocks noEditPoints="1"/>
                        </wps:cNvSpPr>
                        <wps:spPr bwMode="auto">
                          <a:xfrm>
                            <a:off x="427355" y="978535"/>
                            <a:ext cx="766445" cy="182880"/>
                          </a:xfrm>
                          <a:custGeom>
                            <a:avLst/>
                            <a:gdLst>
                              <a:gd name="T0" fmla="*/ 47 w 1207"/>
                              <a:gd name="T1" fmla="*/ 268 h 288"/>
                              <a:gd name="T2" fmla="*/ 1 w 1207"/>
                              <a:gd name="T3" fmla="*/ 288 h 288"/>
                              <a:gd name="T4" fmla="*/ 79 w 1207"/>
                              <a:gd name="T5" fmla="*/ 260 h 288"/>
                              <a:gd name="T6" fmla="*/ 128 w 1207"/>
                              <a:gd name="T7" fmla="*/ 259 h 288"/>
                              <a:gd name="T8" fmla="*/ 79 w 1207"/>
                              <a:gd name="T9" fmla="*/ 260 h 288"/>
                              <a:gd name="T10" fmla="*/ 206 w 1207"/>
                              <a:gd name="T11" fmla="*/ 231 h 288"/>
                              <a:gd name="T12" fmla="*/ 160 w 1207"/>
                              <a:gd name="T13" fmla="*/ 252 h 288"/>
                              <a:gd name="T14" fmla="*/ 237 w 1207"/>
                              <a:gd name="T15" fmla="*/ 224 h 288"/>
                              <a:gd name="T16" fmla="*/ 287 w 1207"/>
                              <a:gd name="T17" fmla="*/ 222 h 288"/>
                              <a:gd name="T18" fmla="*/ 237 w 1207"/>
                              <a:gd name="T19" fmla="*/ 224 h 288"/>
                              <a:gd name="T20" fmla="*/ 364 w 1207"/>
                              <a:gd name="T21" fmla="*/ 195 h 288"/>
                              <a:gd name="T22" fmla="*/ 318 w 1207"/>
                              <a:gd name="T23" fmla="*/ 215 h 288"/>
                              <a:gd name="T24" fmla="*/ 396 w 1207"/>
                              <a:gd name="T25" fmla="*/ 187 h 288"/>
                              <a:gd name="T26" fmla="*/ 445 w 1207"/>
                              <a:gd name="T27" fmla="*/ 186 h 288"/>
                              <a:gd name="T28" fmla="*/ 396 w 1207"/>
                              <a:gd name="T29" fmla="*/ 187 h 288"/>
                              <a:gd name="T30" fmla="*/ 523 w 1207"/>
                              <a:gd name="T31" fmla="*/ 158 h 288"/>
                              <a:gd name="T32" fmla="*/ 477 w 1207"/>
                              <a:gd name="T33" fmla="*/ 178 h 288"/>
                              <a:gd name="T34" fmla="*/ 554 w 1207"/>
                              <a:gd name="T35" fmla="*/ 151 h 288"/>
                              <a:gd name="T36" fmla="*/ 603 w 1207"/>
                              <a:gd name="T37" fmla="*/ 149 h 288"/>
                              <a:gd name="T38" fmla="*/ 554 w 1207"/>
                              <a:gd name="T39" fmla="*/ 151 h 288"/>
                              <a:gd name="T40" fmla="*/ 681 w 1207"/>
                              <a:gd name="T41" fmla="*/ 122 h 288"/>
                              <a:gd name="T42" fmla="*/ 635 w 1207"/>
                              <a:gd name="T43" fmla="*/ 142 h 288"/>
                              <a:gd name="T44" fmla="*/ 713 w 1207"/>
                              <a:gd name="T45" fmla="*/ 114 h 288"/>
                              <a:gd name="T46" fmla="*/ 762 w 1207"/>
                              <a:gd name="T47" fmla="*/ 113 h 288"/>
                              <a:gd name="T48" fmla="*/ 713 w 1207"/>
                              <a:gd name="T49" fmla="*/ 114 h 288"/>
                              <a:gd name="T50" fmla="*/ 839 w 1207"/>
                              <a:gd name="T51" fmla="*/ 85 h 288"/>
                              <a:gd name="T52" fmla="*/ 793 w 1207"/>
                              <a:gd name="T53" fmla="*/ 105 h 288"/>
                              <a:gd name="T54" fmla="*/ 871 w 1207"/>
                              <a:gd name="T55" fmla="*/ 78 h 288"/>
                              <a:gd name="T56" fmla="*/ 920 w 1207"/>
                              <a:gd name="T57" fmla="*/ 76 h 288"/>
                              <a:gd name="T58" fmla="*/ 871 w 1207"/>
                              <a:gd name="T59" fmla="*/ 78 h 288"/>
                              <a:gd name="T60" fmla="*/ 998 w 1207"/>
                              <a:gd name="T61" fmla="*/ 48 h 288"/>
                              <a:gd name="T62" fmla="*/ 952 w 1207"/>
                              <a:gd name="T63" fmla="*/ 69 h 288"/>
                              <a:gd name="T64" fmla="*/ 1029 w 1207"/>
                              <a:gd name="T65" fmla="*/ 41 h 288"/>
                              <a:gd name="T66" fmla="*/ 1078 w 1207"/>
                              <a:gd name="T67" fmla="*/ 40 h 288"/>
                              <a:gd name="T68" fmla="*/ 1029 w 1207"/>
                              <a:gd name="T69" fmla="*/ 41 h 288"/>
                              <a:gd name="T70" fmla="*/ 1156 w 1207"/>
                              <a:gd name="T71" fmla="*/ 12 h 288"/>
                              <a:gd name="T72" fmla="*/ 1110 w 1207"/>
                              <a:gd name="T73" fmla="*/ 32 h 288"/>
                              <a:gd name="T74" fmla="*/ 1188 w 1207"/>
                              <a:gd name="T75" fmla="*/ 4 h 288"/>
                              <a:gd name="T76" fmla="*/ 1207 w 1207"/>
                              <a:gd name="T77" fmla="*/ 10 h 288"/>
                              <a:gd name="T78" fmla="*/ 1188 w 1207"/>
                              <a:gd name="T79" fmla="*/ 4 h 2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1207" h="288">
                                <a:moveTo>
                                  <a:pt x="0" y="279"/>
                                </a:moveTo>
                                <a:lnTo>
                                  <a:pt x="47" y="268"/>
                                </a:lnTo>
                                <a:lnTo>
                                  <a:pt x="49" y="277"/>
                                </a:lnTo>
                                <a:lnTo>
                                  <a:pt x="1" y="288"/>
                                </a:lnTo>
                                <a:lnTo>
                                  <a:pt x="0" y="279"/>
                                </a:lnTo>
                                <a:close/>
                                <a:moveTo>
                                  <a:pt x="79" y="260"/>
                                </a:moveTo>
                                <a:lnTo>
                                  <a:pt x="127" y="249"/>
                                </a:lnTo>
                                <a:lnTo>
                                  <a:pt x="128" y="259"/>
                                </a:lnTo>
                                <a:lnTo>
                                  <a:pt x="81" y="270"/>
                                </a:lnTo>
                                <a:lnTo>
                                  <a:pt x="79" y="260"/>
                                </a:lnTo>
                                <a:close/>
                                <a:moveTo>
                                  <a:pt x="158" y="242"/>
                                </a:moveTo>
                                <a:lnTo>
                                  <a:pt x="206" y="231"/>
                                </a:lnTo>
                                <a:lnTo>
                                  <a:pt x="207" y="241"/>
                                </a:lnTo>
                                <a:lnTo>
                                  <a:pt x="160" y="252"/>
                                </a:lnTo>
                                <a:lnTo>
                                  <a:pt x="158" y="242"/>
                                </a:lnTo>
                                <a:close/>
                                <a:moveTo>
                                  <a:pt x="237" y="224"/>
                                </a:moveTo>
                                <a:lnTo>
                                  <a:pt x="285" y="213"/>
                                </a:lnTo>
                                <a:lnTo>
                                  <a:pt x="287" y="222"/>
                                </a:lnTo>
                                <a:lnTo>
                                  <a:pt x="239" y="233"/>
                                </a:lnTo>
                                <a:lnTo>
                                  <a:pt x="237" y="224"/>
                                </a:lnTo>
                                <a:close/>
                                <a:moveTo>
                                  <a:pt x="317" y="206"/>
                                </a:moveTo>
                                <a:lnTo>
                                  <a:pt x="364" y="195"/>
                                </a:lnTo>
                                <a:lnTo>
                                  <a:pt x="366" y="204"/>
                                </a:lnTo>
                                <a:lnTo>
                                  <a:pt x="318" y="215"/>
                                </a:lnTo>
                                <a:lnTo>
                                  <a:pt x="317" y="206"/>
                                </a:lnTo>
                                <a:close/>
                                <a:moveTo>
                                  <a:pt x="396" y="187"/>
                                </a:moveTo>
                                <a:lnTo>
                                  <a:pt x="443" y="176"/>
                                </a:lnTo>
                                <a:lnTo>
                                  <a:pt x="445" y="186"/>
                                </a:lnTo>
                                <a:lnTo>
                                  <a:pt x="397" y="197"/>
                                </a:lnTo>
                                <a:lnTo>
                                  <a:pt x="396" y="187"/>
                                </a:lnTo>
                                <a:close/>
                                <a:moveTo>
                                  <a:pt x="475" y="169"/>
                                </a:moveTo>
                                <a:lnTo>
                                  <a:pt x="523" y="158"/>
                                </a:lnTo>
                                <a:lnTo>
                                  <a:pt x="524" y="167"/>
                                </a:lnTo>
                                <a:lnTo>
                                  <a:pt x="477" y="178"/>
                                </a:lnTo>
                                <a:lnTo>
                                  <a:pt x="475" y="169"/>
                                </a:lnTo>
                                <a:close/>
                                <a:moveTo>
                                  <a:pt x="554" y="151"/>
                                </a:moveTo>
                                <a:lnTo>
                                  <a:pt x="602" y="140"/>
                                </a:lnTo>
                                <a:lnTo>
                                  <a:pt x="603" y="149"/>
                                </a:lnTo>
                                <a:lnTo>
                                  <a:pt x="556" y="160"/>
                                </a:lnTo>
                                <a:lnTo>
                                  <a:pt x="554" y="151"/>
                                </a:lnTo>
                                <a:close/>
                                <a:moveTo>
                                  <a:pt x="633" y="132"/>
                                </a:moveTo>
                                <a:lnTo>
                                  <a:pt x="681" y="122"/>
                                </a:lnTo>
                                <a:lnTo>
                                  <a:pt x="683" y="131"/>
                                </a:lnTo>
                                <a:lnTo>
                                  <a:pt x="635" y="142"/>
                                </a:lnTo>
                                <a:lnTo>
                                  <a:pt x="633" y="132"/>
                                </a:lnTo>
                                <a:close/>
                                <a:moveTo>
                                  <a:pt x="713" y="114"/>
                                </a:moveTo>
                                <a:lnTo>
                                  <a:pt x="760" y="103"/>
                                </a:lnTo>
                                <a:lnTo>
                                  <a:pt x="762" y="113"/>
                                </a:lnTo>
                                <a:lnTo>
                                  <a:pt x="714" y="124"/>
                                </a:lnTo>
                                <a:lnTo>
                                  <a:pt x="713" y="114"/>
                                </a:lnTo>
                                <a:close/>
                                <a:moveTo>
                                  <a:pt x="792" y="96"/>
                                </a:moveTo>
                                <a:lnTo>
                                  <a:pt x="839" y="85"/>
                                </a:lnTo>
                                <a:lnTo>
                                  <a:pt x="841" y="94"/>
                                </a:lnTo>
                                <a:lnTo>
                                  <a:pt x="793" y="105"/>
                                </a:lnTo>
                                <a:lnTo>
                                  <a:pt x="792" y="96"/>
                                </a:lnTo>
                                <a:close/>
                                <a:moveTo>
                                  <a:pt x="871" y="78"/>
                                </a:moveTo>
                                <a:lnTo>
                                  <a:pt x="919" y="67"/>
                                </a:lnTo>
                                <a:lnTo>
                                  <a:pt x="920" y="76"/>
                                </a:lnTo>
                                <a:lnTo>
                                  <a:pt x="873" y="87"/>
                                </a:lnTo>
                                <a:lnTo>
                                  <a:pt x="871" y="78"/>
                                </a:lnTo>
                                <a:close/>
                                <a:moveTo>
                                  <a:pt x="950" y="59"/>
                                </a:moveTo>
                                <a:lnTo>
                                  <a:pt x="998" y="48"/>
                                </a:lnTo>
                                <a:lnTo>
                                  <a:pt x="999" y="58"/>
                                </a:lnTo>
                                <a:lnTo>
                                  <a:pt x="952" y="69"/>
                                </a:lnTo>
                                <a:lnTo>
                                  <a:pt x="950" y="59"/>
                                </a:lnTo>
                                <a:close/>
                                <a:moveTo>
                                  <a:pt x="1029" y="41"/>
                                </a:moveTo>
                                <a:lnTo>
                                  <a:pt x="1077" y="30"/>
                                </a:lnTo>
                                <a:lnTo>
                                  <a:pt x="1078" y="40"/>
                                </a:lnTo>
                                <a:lnTo>
                                  <a:pt x="1031" y="50"/>
                                </a:lnTo>
                                <a:lnTo>
                                  <a:pt x="1029" y="41"/>
                                </a:lnTo>
                                <a:close/>
                                <a:moveTo>
                                  <a:pt x="1109" y="23"/>
                                </a:moveTo>
                                <a:lnTo>
                                  <a:pt x="1156" y="12"/>
                                </a:lnTo>
                                <a:lnTo>
                                  <a:pt x="1158" y="21"/>
                                </a:lnTo>
                                <a:lnTo>
                                  <a:pt x="1110" y="32"/>
                                </a:lnTo>
                                <a:lnTo>
                                  <a:pt x="1109" y="23"/>
                                </a:lnTo>
                                <a:close/>
                                <a:moveTo>
                                  <a:pt x="1188" y="4"/>
                                </a:moveTo>
                                <a:lnTo>
                                  <a:pt x="1206" y="0"/>
                                </a:lnTo>
                                <a:lnTo>
                                  <a:pt x="1207" y="10"/>
                                </a:lnTo>
                                <a:lnTo>
                                  <a:pt x="1189" y="14"/>
                                </a:lnTo>
                                <a:lnTo>
                                  <a:pt x="1188" y="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67" name="Freeform 4954"/>
                        <wps:cNvSpPr>
                          <a:spLocks noEditPoints="1"/>
                        </wps:cNvSpPr>
                        <wps:spPr bwMode="auto">
                          <a:xfrm>
                            <a:off x="680720" y="222885"/>
                            <a:ext cx="5080" cy="876935"/>
                          </a:xfrm>
                          <a:custGeom>
                            <a:avLst/>
                            <a:gdLst>
                              <a:gd name="T0" fmla="*/ 8 w 8"/>
                              <a:gd name="T1" fmla="*/ 58 h 1381"/>
                              <a:gd name="T2" fmla="*/ 0 w 8"/>
                              <a:gd name="T3" fmla="*/ 0 h 1381"/>
                              <a:gd name="T4" fmla="*/ 8 w 8"/>
                              <a:gd name="T5" fmla="*/ 96 h 1381"/>
                              <a:gd name="T6" fmla="*/ 0 w 8"/>
                              <a:gd name="T7" fmla="*/ 154 h 1381"/>
                              <a:gd name="T8" fmla="*/ 8 w 8"/>
                              <a:gd name="T9" fmla="*/ 96 h 1381"/>
                              <a:gd name="T10" fmla="*/ 8 w 8"/>
                              <a:gd name="T11" fmla="*/ 250 h 1381"/>
                              <a:gd name="T12" fmla="*/ 0 w 8"/>
                              <a:gd name="T13" fmla="*/ 192 h 1381"/>
                              <a:gd name="T14" fmla="*/ 8 w 8"/>
                              <a:gd name="T15" fmla="*/ 288 h 1381"/>
                              <a:gd name="T16" fmla="*/ 0 w 8"/>
                              <a:gd name="T17" fmla="*/ 346 h 1381"/>
                              <a:gd name="T18" fmla="*/ 8 w 8"/>
                              <a:gd name="T19" fmla="*/ 288 h 1381"/>
                              <a:gd name="T20" fmla="*/ 8 w 8"/>
                              <a:gd name="T21" fmla="*/ 442 h 1381"/>
                              <a:gd name="T22" fmla="*/ 0 w 8"/>
                              <a:gd name="T23" fmla="*/ 384 h 1381"/>
                              <a:gd name="T24" fmla="*/ 8 w 8"/>
                              <a:gd name="T25" fmla="*/ 480 h 1381"/>
                              <a:gd name="T26" fmla="*/ 0 w 8"/>
                              <a:gd name="T27" fmla="*/ 538 h 1381"/>
                              <a:gd name="T28" fmla="*/ 8 w 8"/>
                              <a:gd name="T29" fmla="*/ 480 h 1381"/>
                              <a:gd name="T30" fmla="*/ 8 w 8"/>
                              <a:gd name="T31" fmla="*/ 634 h 1381"/>
                              <a:gd name="T32" fmla="*/ 0 w 8"/>
                              <a:gd name="T33" fmla="*/ 576 h 1381"/>
                              <a:gd name="T34" fmla="*/ 8 w 8"/>
                              <a:gd name="T35" fmla="*/ 672 h 1381"/>
                              <a:gd name="T36" fmla="*/ 0 w 8"/>
                              <a:gd name="T37" fmla="*/ 730 h 1381"/>
                              <a:gd name="T38" fmla="*/ 8 w 8"/>
                              <a:gd name="T39" fmla="*/ 672 h 1381"/>
                              <a:gd name="T40" fmla="*/ 8 w 8"/>
                              <a:gd name="T41" fmla="*/ 826 h 1381"/>
                              <a:gd name="T42" fmla="*/ 0 w 8"/>
                              <a:gd name="T43" fmla="*/ 768 h 1381"/>
                              <a:gd name="T44" fmla="*/ 8 w 8"/>
                              <a:gd name="T45" fmla="*/ 864 h 1381"/>
                              <a:gd name="T46" fmla="*/ 0 w 8"/>
                              <a:gd name="T47" fmla="*/ 922 h 1381"/>
                              <a:gd name="T48" fmla="*/ 8 w 8"/>
                              <a:gd name="T49" fmla="*/ 864 h 1381"/>
                              <a:gd name="T50" fmla="*/ 8 w 8"/>
                              <a:gd name="T51" fmla="*/ 1018 h 1381"/>
                              <a:gd name="T52" fmla="*/ 0 w 8"/>
                              <a:gd name="T53" fmla="*/ 960 h 1381"/>
                              <a:gd name="T54" fmla="*/ 8 w 8"/>
                              <a:gd name="T55" fmla="*/ 1056 h 1381"/>
                              <a:gd name="T56" fmla="*/ 0 w 8"/>
                              <a:gd name="T57" fmla="*/ 1114 h 1381"/>
                              <a:gd name="T58" fmla="*/ 8 w 8"/>
                              <a:gd name="T59" fmla="*/ 1056 h 1381"/>
                              <a:gd name="T60" fmla="*/ 8 w 8"/>
                              <a:gd name="T61" fmla="*/ 1210 h 1381"/>
                              <a:gd name="T62" fmla="*/ 0 w 8"/>
                              <a:gd name="T63" fmla="*/ 1152 h 1381"/>
                              <a:gd name="T64" fmla="*/ 8 w 8"/>
                              <a:gd name="T65" fmla="*/ 1248 h 1381"/>
                              <a:gd name="T66" fmla="*/ 0 w 8"/>
                              <a:gd name="T67" fmla="*/ 1306 h 1381"/>
                              <a:gd name="T68" fmla="*/ 8 w 8"/>
                              <a:gd name="T69" fmla="*/ 1248 h 1381"/>
                              <a:gd name="T70" fmla="*/ 8 w 8"/>
                              <a:gd name="T71" fmla="*/ 1381 h 1381"/>
                              <a:gd name="T72" fmla="*/ 0 w 8"/>
                              <a:gd name="T73" fmla="*/ 1344 h 138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8" h="1381">
                                <a:moveTo>
                                  <a:pt x="8" y="0"/>
                                </a:moveTo>
                                <a:lnTo>
                                  <a:pt x="8" y="58"/>
                                </a:lnTo>
                                <a:lnTo>
                                  <a:pt x="0" y="58"/>
                                </a:lnTo>
                                <a:lnTo>
                                  <a:pt x="0" y="0"/>
                                </a:lnTo>
                                <a:lnTo>
                                  <a:pt x="8" y="0"/>
                                </a:lnTo>
                                <a:close/>
                                <a:moveTo>
                                  <a:pt x="8" y="96"/>
                                </a:moveTo>
                                <a:lnTo>
                                  <a:pt x="8" y="154"/>
                                </a:lnTo>
                                <a:lnTo>
                                  <a:pt x="0" y="154"/>
                                </a:lnTo>
                                <a:lnTo>
                                  <a:pt x="0" y="96"/>
                                </a:lnTo>
                                <a:lnTo>
                                  <a:pt x="8" y="96"/>
                                </a:lnTo>
                                <a:close/>
                                <a:moveTo>
                                  <a:pt x="8" y="192"/>
                                </a:moveTo>
                                <a:lnTo>
                                  <a:pt x="8" y="250"/>
                                </a:lnTo>
                                <a:lnTo>
                                  <a:pt x="0" y="250"/>
                                </a:lnTo>
                                <a:lnTo>
                                  <a:pt x="0" y="192"/>
                                </a:lnTo>
                                <a:lnTo>
                                  <a:pt x="8" y="192"/>
                                </a:lnTo>
                                <a:close/>
                                <a:moveTo>
                                  <a:pt x="8" y="288"/>
                                </a:moveTo>
                                <a:lnTo>
                                  <a:pt x="8" y="346"/>
                                </a:lnTo>
                                <a:lnTo>
                                  <a:pt x="0" y="346"/>
                                </a:lnTo>
                                <a:lnTo>
                                  <a:pt x="0" y="288"/>
                                </a:lnTo>
                                <a:lnTo>
                                  <a:pt x="8" y="288"/>
                                </a:lnTo>
                                <a:close/>
                                <a:moveTo>
                                  <a:pt x="8" y="384"/>
                                </a:moveTo>
                                <a:lnTo>
                                  <a:pt x="8" y="442"/>
                                </a:lnTo>
                                <a:lnTo>
                                  <a:pt x="0" y="442"/>
                                </a:lnTo>
                                <a:lnTo>
                                  <a:pt x="0" y="384"/>
                                </a:lnTo>
                                <a:lnTo>
                                  <a:pt x="8" y="384"/>
                                </a:lnTo>
                                <a:close/>
                                <a:moveTo>
                                  <a:pt x="8" y="480"/>
                                </a:moveTo>
                                <a:lnTo>
                                  <a:pt x="8" y="538"/>
                                </a:lnTo>
                                <a:lnTo>
                                  <a:pt x="0" y="538"/>
                                </a:lnTo>
                                <a:lnTo>
                                  <a:pt x="0" y="480"/>
                                </a:lnTo>
                                <a:lnTo>
                                  <a:pt x="8" y="480"/>
                                </a:lnTo>
                                <a:close/>
                                <a:moveTo>
                                  <a:pt x="8" y="576"/>
                                </a:moveTo>
                                <a:lnTo>
                                  <a:pt x="8" y="634"/>
                                </a:lnTo>
                                <a:lnTo>
                                  <a:pt x="0" y="634"/>
                                </a:lnTo>
                                <a:lnTo>
                                  <a:pt x="0" y="576"/>
                                </a:lnTo>
                                <a:lnTo>
                                  <a:pt x="8" y="576"/>
                                </a:lnTo>
                                <a:close/>
                                <a:moveTo>
                                  <a:pt x="8" y="672"/>
                                </a:moveTo>
                                <a:lnTo>
                                  <a:pt x="8" y="730"/>
                                </a:lnTo>
                                <a:lnTo>
                                  <a:pt x="0" y="730"/>
                                </a:lnTo>
                                <a:lnTo>
                                  <a:pt x="0" y="672"/>
                                </a:lnTo>
                                <a:lnTo>
                                  <a:pt x="8" y="672"/>
                                </a:lnTo>
                                <a:close/>
                                <a:moveTo>
                                  <a:pt x="8" y="768"/>
                                </a:moveTo>
                                <a:lnTo>
                                  <a:pt x="8" y="826"/>
                                </a:lnTo>
                                <a:lnTo>
                                  <a:pt x="0" y="826"/>
                                </a:lnTo>
                                <a:lnTo>
                                  <a:pt x="0" y="768"/>
                                </a:lnTo>
                                <a:lnTo>
                                  <a:pt x="8" y="768"/>
                                </a:lnTo>
                                <a:close/>
                                <a:moveTo>
                                  <a:pt x="8" y="864"/>
                                </a:moveTo>
                                <a:lnTo>
                                  <a:pt x="8" y="922"/>
                                </a:lnTo>
                                <a:lnTo>
                                  <a:pt x="0" y="922"/>
                                </a:lnTo>
                                <a:lnTo>
                                  <a:pt x="0" y="864"/>
                                </a:lnTo>
                                <a:lnTo>
                                  <a:pt x="8" y="864"/>
                                </a:lnTo>
                                <a:close/>
                                <a:moveTo>
                                  <a:pt x="8" y="960"/>
                                </a:moveTo>
                                <a:lnTo>
                                  <a:pt x="8" y="1018"/>
                                </a:lnTo>
                                <a:lnTo>
                                  <a:pt x="0" y="1018"/>
                                </a:lnTo>
                                <a:lnTo>
                                  <a:pt x="0" y="960"/>
                                </a:lnTo>
                                <a:lnTo>
                                  <a:pt x="8" y="960"/>
                                </a:lnTo>
                                <a:close/>
                                <a:moveTo>
                                  <a:pt x="8" y="1056"/>
                                </a:moveTo>
                                <a:lnTo>
                                  <a:pt x="8" y="1114"/>
                                </a:lnTo>
                                <a:lnTo>
                                  <a:pt x="0" y="1114"/>
                                </a:lnTo>
                                <a:lnTo>
                                  <a:pt x="0" y="1056"/>
                                </a:lnTo>
                                <a:lnTo>
                                  <a:pt x="8" y="1056"/>
                                </a:lnTo>
                                <a:close/>
                                <a:moveTo>
                                  <a:pt x="8" y="1152"/>
                                </a:moveTo>
                                <a:lnTo>
                                  <a:pt x="8" y="1210"/>
                                </a:lnTo>
                                <a:lnTo>
                                  <a:pt x="0" y="1210"/>
                                </a:lnTo>
                                <a:lnTo>
                                  <a:pt x="0" y="1152"/>
                                </a:lnTo>
                                <a:lnTo>
                                  <a:pt x="8" y="1152"/>
                                </a:lnTo>
                                <a:close/>
                                <a:moveTo>
                                  <a:pt x="8" y="1248"/>
                                </a:moveTo>
                                <a:lnTo>
                                  <a:pt x="8" y="1306"/>
                                </a:lnTo>
                                <a:lnTo>
                                  <a:pt x="0" y="1306"/>
                                </a:lnTo>
                                <a:lnTo>
                                  <a:pt x="0" y="1248"/>
                                </a:lnTo>
                                <a:lnTo>
                                  <a:pt x="8" y="1248"/>
                                </a:lnTo>
                                <a:close/>
                                <a:moveTo>
                                  <a:pt x="8" y="1344"/>
                                </a:moveTo>
                                <a:lnTo>
                                  <a:pt x="8" y="1381"/>
                                </a:lnTo>
                                <a:lnTo>
                                  <a:pt x="0" y="1381"/>
                                </a:lnTo>
                                <a:lnTo>
                                  <a:pt x="0" y="1344"/>
                                </a:lnTo>
                                <a:lnTo>
                                  <a:pt x="8" y="134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68" name="Line 4955"/>
                        <wps:cNvCnPr/>
                        <wps:spPr bwMode="auto">
                          <a:xfrm>
                            <a:off x="728345" y="1068070"/>
                            <a:ext cx="635" cy="4191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69" name="Line 4956"/>
                        <wps:cNvCnPr/>
                        <wps:spPr bwMode="auto">
                          <a:xfrm>
                            <a:off x="683260" y="1057910"/>
                            <a:ext cx="45085" cy="1016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70" name="Line 4957"/>
                        <wps:cNvCnPr/>
                        <wps:spPr bwMode="auto">
                          <a:xfrm flipV="1">
                            <a:off x="168910" y="222885"/>
                            <a:ext cx="514350" cy="7588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71" name="Line 4958"/>
                        <wps:cNvCnPr/>
                        <wps:spPr bwMode="auto">
                          <a:xfrm flipH="1">
                            <a:off x="1193800" y="222885"/>
                            <a:ext cx="513715" cy="7588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72" name="Line 4959"/>
                        <wps:cNvCnPr/>
                        <wps:spPr bwMode="auto">
                          <a:xfrm>
                            <a:off x="683260" y="222885"/>
                            <a:ext cx="1024255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73" name="Line 4960"/>
                        <wps:cNvCnPr/>
                        <wps:spPr bwMode="auto">
                          <a:xfrm flipV="1">
                            <a:off x="1200150" y="222885"/>
                            <a:ext cx="507365" cy="35369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74" name="Line 4961"/>
                        <wps:cNvCnPr/>
                        <wps:spPr bwMode="auto">
                          <a:xfrm flipH="1" flipV="1">
                            <a:off x="683260" y="222885"/>
                            <a:ext cx="516890" cy="35369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75" name="Line 4962"/>
                        <wps:cNvCnPr/>
                        <wps:spPr bwMode="auto">
                          <a:xfrm flipH="1">
                            <a:off x="686435" y="576580"/>
                            <a:ext cx="513715" cy="7588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76" name="Line 4963"/>
                        <wps:cNvCnPr/>
                        <wps:spPr bwMode="auto">
                          <a:xfrm flipV="1">
                            <a:off x="485775" y="1183005"/>
                            <a:ext cx="65405" cy="1524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77" name="Line 4964"/>
                        <wps:cNvCnPr/>
                        <wps:spPr bwMode="auto">
                          <a:xfrm flipH="1" flipV="1">
                            <a:off x="493395" y="1143635"/>
                            <a:ext cx="57785" cy="3937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78" name="Rectangle 4965"/>
                        <wps:cNvSpPr>
                          <a:spLocks noChangeArrowheads="1"/>
                        </wps:cNvSpPr>
                        <wps:spPr bwMode="auto">
                          <a:xfrm>
                            <a:off x="953135" y="1142365"/>
                            <a:ext cx="8763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E44E8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4E8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79" name="Rectangle 4966"/>
                        <wps:cNvSpPr>
                          <a:spLocks noChangeArrowheads="1"/>
                        </wps:cNvSpPr>
                        <wps:spPr bwMode="auto">
                          <a:xfrm>
                            <a:off x="277495" y="1154430"/>
                            <a:ext cx="8763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E44E8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4E8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81" name="Rectangle 4967"/>
                        <wps:cNvSpPr>
                          <a:spLocks noChangeArrowheads="1"/>
                        </wps:cNvSpPr>
                        <wps:spPr bwMode="auto">
                          <a:xfrm>
                            <a:off x="645795" y="111633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E44E8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4E8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82" name="Rectangle 4968"/>
                        <wps:cNvSpPr>
                          <a:spLocks noChangeArrowheads="1"/>
                        </wps:cNvSpPr>
                        <wps:spPr bwMode="auto">
                          <a:xfrm>
                            <a:off x="1659890" y="60325"/>
                            <a:ext cx="1530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E44E8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4E8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83" name="Rectangle 4969"/>
                        <wps:cNvSpPr>
                          <a:spLocks noChangeArrowheads="1"/>
                        </wps:cNvSpPr>
                        <wps:spPr bwMode="auto">
                          <a:xfrm>
                            <a:off x="1167765" y="391160"/>
                            <a:ext cx="1530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E44E8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4E8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84" name="Rectangle 4970"/>
                        <wps:cNvSpPr>
                          <a:spLocks noChangeArrowheads="1"/>
                        </wps:cNvSpPr>
                        <wps:spPr bwMode="auto">
                          <a:xfrm>
                            <a:off x="640080" y="66040"/>
                            <a:ext cx="1530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E44E8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4E8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85" name="Rectangle 4971"/>
                        <wps:cNvSpPr>
                          <a:spLocks noChangeArrowheads="1"/>
                        </wps:cNvSpPr>
                        <wps:spPr bwMode="auto">
                          <a:xfrm>
                            <a:off x="1250315" y="936625"/>
                            <a:ext cx="8318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E44E8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4E8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86" name="Rectangle 4972"/>
                        <wps:cNvSpPr>
                          <a:spLocks noChangeArrowheads="1"/>
                        </wps:cNvSpPr>
                        <wps:spPr bwMode="auto">
                          <a:xfrm>
                            <a:off x="631825" y="134683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E44E8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4E8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87" name="Rectangle 4973"/>
                        <wps:cNvSpPr>
                          <a:spLocks noChangeArrowheads="1"/>
                        </wps:cNvSpPr>
                        <wps:spPr bwMode="auto">
                          <a:xfrm>
                            <a:off x="51435" y="85788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E44E8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4E8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88" name="Oval 4974"/>
                        <wps:cNvSpPr>
                          <a:spLocks noChangeArrowheads="1"/>
                        </wps:cNvSpPr>
                        <wps:spPr bwMode="auto">
                          <a:xfrm>
                            <a:off x="1192530" y="567690"/>
                            <a:ext cx="15875" cy="1841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89" name="Oval 4975"/>
                        <wps:cNvSpPr>
                          <a:spLocks noChangeArrowheads="1"/>
                        </wps:cNvSpPr>
                        <wps:spPr bwMode="auto">
                          <a:xfrm>
                            <a:off x="1699895" y="213995"/>
                            <a:ext cx="15240" cy="1841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90" name="Oval 4976"/>
                        <wps:cNvSpPr>
                          <a:spLocks noChangeArrowheads="1"/>
                        </wps:cNvSpPr>
                        <wps:spPr bwMode="auto">
                          <a:xfrm>
                            <a:off x="1186180" y="972820"/>
                            <a:ext cx="15240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91" name="Oval 4977"/>
                        <wps:cNvSpPr>
                          <a:spLocks noChangeArrowheads="1"/>
                        </wps:cNvSpPr>
                        <wps:spPr bwMode="auto">
                          <a:xfrm>
                            <a:off x="678815" y="1325880"/>
                            <a:ext cx="15240" cy="1841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0" name="Oval 4978"/>
                        <wps:cNvSpPr>
                          <a:spLocks noChangeArrowheads="1"/>
                        </wps:cNvSpPr>
                        <wps:spPr bwMode="auto">
                          <a:xfrm>
                            <a:off x="161290" y="972820"/>
                            <a:ext cx="15240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1" name="Oval 4979"/>
                        <wps:cNvSpPr>
                          <a:spLocks noChangeArrowheads="1"/>
                        </wps:cNvSpPr>
                        <wps:spPr bwMode="auto">
                          <a:xfrm>
                            <a:off x="675640" y="213995"/>
                            <a:ext cx="15240" cy="1841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947" o:spid="_x0000_s2612" editas="canvas" style="position:absolute;left:0;text-align:left;margin-left:237.7pt;margin-top:2.7pt;width:2in;height:121.95pt;z-index:251677696;mso-position-horizontal-relative:text;mso-position-vertical-relative:text" coordsize="18288,154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">
                <v:shape id="_x0000_s2613" type="#_x0000_t75" style="position:absolute;width:18288;height:15487;visibility:visible;mso-wrap-style:square">
                  <v:fill o:detectmouseclick="t"/>
                  <v:path o:connecttype="none"/>
                </v:shape>
                <v:line id="Line 4949" o:spid="_x0000_s2614" style="position:absolute;visibility:visible;mso-wrap-style:square" from="1689,9817" to="6864,13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" strokeweight=".4pt">
                  <v:stroke joinstyle="miter"/>
                </v:line>
                <v:shape id="Freeform 4950" o:spid="_x0000_s2615" style="position:absolute;left:1689;top:9785;width:10039;height:63;visibility:visible;mso-wrap-style:square;v-text-anchor:top" coordsize="1581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" path="m,l49,r,10l,10,,xm81,r48,l129,10r-48,l81,xm162,r48,l210,10r-48,l162,xm242,r49,l291,10r-49,l242,xm323,r48,l371,10r-48,l323,xm404,r48,l452,10r-48,l404,xm484,r49,l533,10r-49,l484,xm565,r48,l613,10r-48,l565,xm646,r48,l694,10r-48,l646,xm726,r49,l775,10r-49,l726,xm807,r48,l855,10r-48,l807,xm888,r48,l936,10r-48,l888,xm968,r49,l1017,10r-49,l968,xm1049,r48,l1097,10r-48,l1049,xm1130,r48,l1178,10r-48,l1130,xm1210,r49,l1259,10r-49,l1210,xm1291,r48,l1339,10r-48,l1291,xm1372,r48,l1420,10r-48,l1372,xm1452,r49,l1501,10r-49,l1452,xm1533,r48,l1581,10r-48,l1533,xe" fillcolor="black" strokeweight=".05pt">
                  <v:stroke joinstyle="bevel"/>
                  <v:path arrowok="t" o:connecttype="custom" o:connectlocs="31115,0;0,6350;51435,0;81915,6350;51435,0;133350,0;102870,6350;153670,0;184785,6350;153670,0;235585,0;205105,6350;256540,0;287020,6350;256540,0;338455,0;307340,6350;358775,0;389255,6350;358775,0;440690,0;410210,6350;461010,0;492125,6350;461010,0;542925,0;512445,6350;563880,0;594360,6350;563880,0;645795,0;614680,6350;666115,0;696595,6350;666115,0;748030,0;717550,6350;768350,0;799465,6350;768350,0;850265,0;819785,6350;871220,0;901700,6350;871220,0;953135,0;922020,6350;973455,0;1003935,6350;973455,0" o:connectangles="0,0,0,0,0,0,0,0,0,0,0,0,0,0,0,0,0,0,0,0,0,0,0,0,0,0,0,0,0,0,0,0,0,0,0,0,0,0,0,0,0,0,0,0,0,0,0,0,0,0"/>
                  <o:lock v:ext="edit" verticies="t"/>
                </v:shape>
                <v:line id="Line 4951" o:spid="_x0000_s2616" style="position:absolute;flip:x;visibility:visible;mso-wrap-style:square" from="6864,9817" to="11938,13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" strokeweight=".4pt">
                  <v:stroke joinstyle="miter"/>
                </v:line>
                <v:shape id="Freeform 4952" o:spid="_x0000_s2617" style="position:absolute;left:1682;top:9785;width:7722;height:1829;visibility:visible;mso-wrap-style:square;v-text-anchor:top" coordsize="12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" path="m2,l50,11,48,21,,10,2,xm81,18r48,11l127,39,80,28,81,18xm160,37r48,10l206,57,159,46r1,-9xm240,55r47,11l286,75,238,64r2,-9xm319,73r47,11l365,93,317,82r2,-9xm398,91r48,11l444,111,397,101r1,-10xm477,109r48,11l523,130,476,119r1,-10xm556,127r48,11l603,148,555,137r1,-10xm636,146r47,11l682,166,634,155r2,-9xm715,164r48,11l761,184,713,173r2,-9xm794,182r48,11l840,202,793,191r1,-9xm873,200r48,11l919,220,872,210r1,-10xm953,218r47,11l999,239,951,228r2,-10xm1032,236r47,11l1078,257r-48,-11l1032,236xm1111,255r48,11l1157,275r-48,-11l1111,255xm1190,273r26,6l1215,288r-26,-6l1190,273xe" fillcolor="black" strokeweight=".05pt">
                  <v:stroke joinstyle="bevel"/>
                  <v:path arrowok="t" o:connecttype="custom" o:connectlocs="31750,6985;0,6350;51435,11430;80645,24765;51435,11430;132080,29845;100965,29210;152400,34925;181610,47625;152400,34925;232410,53340;201295,52070;252730,57785;281940,70485;252730,57785;333375,76200;302260,75565;353060,80645;382905,93980;353060,80645;433705,99695;402590,98425;454025,104140;483235,116840;454025,104140;534670,122555;503555,121285;554355,127000;583565,139700;554355,127000;635000,145415;603885,144780;655320,149860;684530,163195;655320,149860;735965,168910;704215,167640;755650,173355;771525,182880;755650,173355" o:connectangles="0,0,0,0,0,0,0,0,0,0,0,0,0,0,0,0,0,0,0,0,0,0,0,0,0,0,0,0,0,0,0,0,0,0,0,0,0,0,0,0"/>
                  <o:lock v:ext="edit" verticies="t"/>
                </v:shape>
                <v:shape id="Freeform 4953" o:spid="_x0000_s2618" style="position:absolute;left:4273;top:9785;width:7665;height:1829;visibility:visible;mso-wrap-style:square;v-text-anchor:top" coordsize="1207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" path="m,279l47,268r2,9l1,288,,279xm79,260r48,-11l128,259,81,270,79,260xm158,242r48,-11l207,241r-47,11l158,242xm237,224r48,-11l287,222r-48,11l237,224xm317,206r47,-11l366,204r-48,11l317,206xm396,187r47,-11l445,186r-48,11l396,187xm475,169r48,-11l524,167r-47,11l475,169xm554,151r48,-11l603,149r-47,11l554,151xm633,132r48,-10l683,131r-48,11l633,132xm713,114r47,-11l762,113r-48,11l713,114xm792,96l839,85r2,9l793,105r-1,-9xm871,78l919,67r1,9l873,87r-2,-9xm950,59l998,48r1,10l952,69,950,59xm1029,41r48,-11l1078,40r-47,10l1029,41xm1109,23r47,-11l1158,21r-48,11l1109,23xm1188,4l1206,r1,10l1189,14,1188,4xe" fillcolor="black" strokeweight=".05pt">
                  <v:stroke joinstyle="bevel"/>
                  <v:path arrowok="t" o:connecttype="custom" o:connectlocs="29845,170180;635,182880;50165,165100;81280,164465;50165,165100;130810,146685;101600,160020;150495,142240;182245,140970;150495,142240;231140,123825;201930,136525;251460,118745;282575,118110;251460,118745;332105,100330;302895,113030;351790,95885;382905,94615;351790,95885;432435,77470;403225,90170;452755,72390;483870,71755;452755,72390;532765,53975;503555,66675;553085,49530;584200,48260;553085,49530;633730,30480;604520,43815;653415,26035;684530,25400;653415,26035;734060,7620;704850,20320;754380,2540;766445,6350;754380,2540" o:connectangles="0,0,0,0,0,0,0,0,0,0,0,0,0,0,0,0,0,0,0,0,0,0,0,0,0,0,0,0,0,0,0,0,0,0,0,0,0,0,0,0"/>
                  <o:lock v:ext="edit" verticies="t"/>
                </v:shape>
                <v:shape id="Freeform 4954" o:spid="_x0000_s2619" style="position:absolute;left:6807;top:2228;width:51;height:8770;visibility:visible;mso-wrap-style:square;v-text-anchor:top" coordsize="8,13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" path="m8,r,58l,58,,,8,xm8,96r,58l,154,,96r8,xm8,192r,58l,250,,192r8,xm8,288r,58l,346,,288r8,xm8,384r,58l,442,,384r8,xm8,480r,58l,538,,480r8,xm8,576r,58l,634,,576r8,xm8,672r,58l,730,,672r8,xm8,768r,58l,826,,768r8,xm8,864r,58l,922,,864r8,xm8,960r,58l,1018,,960r8,xm8,1056r,58l,1114r,-58l8,1056xm8,1152r,58l,1210r,-58l8,1152xm8,1248r,58l,1306r,-58l8,1248xm8,1344r,37l,1381r,-37l8,1344xe" fillcolor="black" strokeweight=".05pt">
                  <v:stroke joinstyle="bevel"/>
                  <v:path arrowok="t" o:connecttype="custom" o:connectlocs="5080,36830;0,0;5080,60960;0,97790;5080,60960;5080,158750;0,121920;5080,182880;0,219710;5080,182880;5080,280670;0,243840;5080,304800;0,341630;5080,304800;5080,402590;0,365760;5080,426720;0,463550;5080,426720;5080,524510;0,487680;5080,548640;0,585470;5080,548640;5080,646430;0,609600;5080,670560;0,707390;5080,670560;5080,768350;0,731520;5080,792480;0,829310;5080,792480;5080,876935;0,853440" o:connectangles="0,0,0,0,0,0,0,0,0,0,0,0,0,0,0,0,0,0,0,0,0,0,0,0,0,0,0,0,0,0,0,0,0,0,0,0,0"/>
                  <o:lock v:ext="edit" verticies="t"/>
                </v:shape>
                <v:line id="Line 4955" o:spid="_x0000_s2620" style="position:absolute;visibility:visible;mso-wrap-style:square" from="7283,10680" to="7289,110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" strokeweight=".4pt">
                  <v:stroke joinstyle="miter"/>
                </v:line>
                <v:line id="Line 4956" o:spid="_x0000_s2621" style="position:absolute;visibility:visible;mso-wrap-style:square" from="6832,10579" to="7283,10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" strokeweight=".4pt">
                  <v:stroke joinstyle="miter"/>
                </v:line>
                <v:line id="Line 4957" o:spid="_x0000_s2622" style="position:absolute;flip:y;visibility:visible;mso-wrap-style:square" from="1689,2228" to="6832,98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" strokeweight=".4pt">
                  <v:stroke joinstyle="miter"/>
                </v:line>
                <v:line id="Line 4958" o:spid="_x0000_s2623" style="position:absolute;flip:x;visibility:visible;mso-wrap-style:square" from="11938,2228" to="17075,98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" strokeweight=".4pt">
                  <v:stroke joinstyle="miter"/>
                </v:line>
                <v:line id="Line 4959" o:spid="_x0000_s2624" style="position:absolute;visibility:visible;mso-wrap-style:square" from="6832,2228" to="17075,2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" strokeweight=".4pt">
                  <v:stroke joinstyle="miter"/>
                </v:line>
                <v:line id="Line 4960" o:spid="_x0000_s2625" style="position:absolute;flip:y;visibility:visible;mso-wrap-style:square" from="12001,2228" to="17075,57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" strokeweight=".4pt">
                  <v:stroke joinstyle="miter"/>
                </v:line>
                <v:line id="Line 4961" o:spid="_x0000_s2626" style="position:absolute;flip:x y;visibility:visible;mso-wrap-style:square" from="6832,2228" to="12001,57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" strokeweight=".4pt">
                  <v:stroke joinstyle="miter"/>
                </v:line>
                <v:line id="Line 4962" o:spid="_x0000_s2627" style="position:absolute;flip:x;visibility:visible;mso-wrap-style:square" from="6864,5765" to="12001,13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" strokeweight=".4pt">
                  <v:stroke joinstyle="miter"/>
                </v:line>
                <v:line id="Line 4963" o:spid="_x0000_s2628" style="position:absolute;flip:y;visibility:visible;mso-wrap-style:square" from="4857,11830" to="5511,119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" strokeweight=".4pt">
                  <v:stroke joinstyle="miter"/>
                </v:line>
                <v:line id="Line 4964" o:spid="_x0000_s2629" style="position:absolute;flip:x y;visibility:visible;mso-wrap-style:square" from="4933,11436" to="5511,11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" strokeweight=".4pt">
                  <v:stroke joinstyle="miter"/>
                </v:line>
                <v:rect id="Rectangle 4965" o:spid="_x0000_s2630" style="position:absolute;left:9531;top:11423;width:876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" filled="f" stroked="f">
                  <v:textbox style="mso-fit-shape-to-text:t" inset="0,0,0,0">
                    <w:txbxContent>
                      <w:p w:rsidR="00DC5200" w:rsidRPr="00E44E8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E44E8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N</w:t>
                        </w:r>
                      </w:p>
                    </w:txbxContent>
                  </v:textbox>
                </v:rect>
                <v:rect id="Rectangle 4966" o:spid="_x0000_s2631" style="position:absolute;left:2774;top:11544;width:877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E44E8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E44E8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rect>
                <v:rect id="Rectangle 4967" o:spid="_x0000_s2632" style="position:absolute;left:6457;top:11163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E44E8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E44E8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G</w:t>
                        </w:r>
                      </w:p>
                    </w:txbxContent>
                  </v:textbox>
                </v:rect>
                <v:rect id="Rectangle 4968" o:spid="_x0000_s2633" style="position:absolute;left:16598;top:603;width:1531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" filled="f" stroked="f">
                  <v:textbox style="mso-fit-shape-to-text:t" inset="0,0,0,0">
                    <w:txbxContent>
                      <w:p w:rsidR="00DC5200" w:rsidRPr="00E44E8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E44E8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'</w:t>
                        </w:r>
                      </w:p>
                    </w:txbxContent>
                  </v:textbox>
                </v:rect>
                <v:rect id="Rectangle 4969" o:spid="_x0000_s2634" style="position:absolute;left:11677;top:3911;width:1531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E44E8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E44E8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'</w:t>
                        </w:r>
                      </w:p>
                    </w:txbxContent>
                  </v:textbox>
                </v:rect>
                <v:rect id="Rectangle 4970" o:spid="_x0000_s2635" style="position:absolute;left:6400;top:660;width:1531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E44E8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E44E8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'</w:t>
                        </w:r>
                      </w:p>
                    </w:txbxContent>
                  </v:textbox>
                </v:rect>
                <v:rect id="Rectangle 4971" o:spid="_x0000_s2636" style="position:absolute;left:12503;top:9366;width:832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E44E8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E44E8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972" o:spid="_x0000_s2637" style="position:absolute;left:6318;top:13468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E44E8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E44E8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973" o:spid="_x0000_s2638" style="position:absolute;left:514;top:8578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E44E8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E44E8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oval id="Oval 4974" o:spid="_x0000_s2639" style="position:absolute;left:11925;top:5676;width:159;height:1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" fillcolor="black" strokeweight="0"/>
                <v:oval id="Oval 4975" o:spid="_x0000_s2640" style="position:absolute;left:16998;top:2139;width:153;height:1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" fillcolor="black" strokeweight="0"/>
                <v:oval id="Oval 4976" o:spid="_x0000_s2641" style="position:absolute;left:11861;top:9728;width:153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" fillcolor="black" strokeweight="0"/>
                <v:oval id="Oval 4977" o:spid="_x0000_s2642" style="position:absolute;left:6788;top:13258;width:152;height: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" fillcolor="black" strokeweight="0"/>
                <v:oval id="Oval 4978" o:spid="_x0000_s2643" style="position:absolute;left:1612;top:9728;width:153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" fillcolor="black" strokeweight="0"/>
                <v:oval id="Oval 4979" o:spid="_x0000_s2644" style="position:absolute;left:6756;top:2139;width:152;height:1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" fillcolor="black" strokeweight="0"/>
              </v:group>
            </w:pict>
          </mc:Fallback>
        </mc:AlternateContent>
      </w:r>
      <w:r w:rsidRPr="00610F8A">
        <w:rPr>
          <w:sz w:val="26"/>
          <w:szCs w:val="26"/>
        </w:rPr>
        <w:t xml:space="preserve">Gọi </w:t>
      </w:r>
      <w:r w:rsidR="007A1347" w:rsidRPr="00610F8A">
        <w:rPr>
          <w:position w:val="-10"/>
          <w:sz w:val="26"/>
          <w:szCs w:val="26"/>
        </w:rPr>
        <w:object w:dxaOrig="700" w:dyaOrig="320">
          <v:shape id="_x0000_i2754" type="#_x0000_t75" style="width:35.25pt;height:15.75pt" o:ole="">
            <v:imagedata r:id="rId3466" o:title=""/>
          </v:shape>
          <o:OLEObject Type="Embed" ProgID="Equation.DSMT4" ShapeID="_x0000_i2754" DrawAspect="Content" ObjectID="_1653458660" r:id="rId3467"/>
        </w:object>
      </w:r>
      <w:r w:rsidRPr="00610F8A">
        <w:rPr>
          <w:sz w:val="26"/>
          <w:szCs w:val="26"/>
        </w:rPr>
        <w:t xml:space="preserve"> lần lượt là trung điểm </w:t>
      </w:r>
      <w:r w:rsidR="007A1347" w:rsidRPr="00610F8A">
        <w:rPr>
          <w:position w:val="-10"/>
          <w:sz w:val="26"/>
          <w:szCs w:val="26"/>
        </w:rPr>
        <w:object w:dxaOrig="920" w:dyaOrig="320">
          <v:shape id="_x0000_i2755" type="#_x0000_t75" style="width:45.75pt;height:15.75pt" o:ole="">
            <v:imagedata r:id="rId3468" o:title=""/>
          </v:shape>
          <o:OLEObject Type="Embed" ProgID="Equation.DSMT4" ShapeID="_x0000_i2755" DrawAspect="Content" ObjectID="_1653458661" r:id="rId3469"/>
        </w:object>
      </w:r>
      <w:r w:rsidRPr="00610F8A">
        <w:rPr>
          <w:sz w:val="26"/>
          <w:szCs w:val="26"/>
        </w:rPr>
        <w:t>.</w:t>
      </w:r>
    </w:p>
    <w:p w:rsidR="00DC5200" w:rsidRPr="00790DA3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790DA3">
        <w:rPr>
          <w:sz w:val="26"/>
          <w:szCs w:val="26"/>
          <w:lang w:val="fr-FR"/>
        </w:rPr>
        <w:t xml:space="preserve">Khi đó </w:t>
      </w:r>
      <w:r w:rsidR="007A1347" w:rsidRPr="00610F8A">
        <w:rPr>
          <w:position w:val="-6"/>
          <w:sz w:val="26"/>
          <w:szCs w:val="26"/>
        </w:rPr>
        <w:object w:dxaOrig="1620" w:dyaOrig="279">
          <v:shape id="_x0000_i2756" type="#_x0000_t75" style="width:81pt;height:14.25pt" o:ole="">
            <v:imagedata r:id="rId3470" o:title=""/>
          </v:shape>
          <o:OLEObject Type="Embed" ProgID="Equation.DSMT4" ShapeID="_x0000_i2756" DrawAspect="Content" ObjectID="_1653458662" r:id="rId3471"/>
        </w:object>
      </w:r>
      <w:r w:rsidRPr="00790DA3">
        <w:rPr>
          <w:sz w:val="26"/>
          <w:szCs w:val="26"/>
          <w:lang w:val="fr-FR"/>
        </w:rPr>
        <w:t xml:space="preserve"> là trọng tâm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2757" type="#_x0000_t75" style="width:39pt;height:14.25pt" o:ole="">
            <v:imagedata r:id="rId3472" o:title=""/>
          </v:shape>
          <o:OLEObject Type="Embed" ProgID="Equation.DSMT4" ShapeID="_x0000_i2757" DrawAspect="Content" ObjectID="_1653458663" r:id="rId3473"/>
        </w:object>
      </w:r>
    </w:p>
    <w:p w:rsidR="00DC5200" w:rsidRPr="00790DA3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790DA3">
        <w:rPr>
          <w:sz w:val="26"/>
          <w:szCs w:val="26"/>
          <w:lang w:val="fr-FR"/>
        </w:rPr>
        <w:t xml:space="preserve">Theo giả thiết, ta có </w:t>
      </w:r>
      <w:r w:rsidR="007A1347" w:rsidRPr="00610F8A">
        <w:rPr>
          <w:position w:val="-14"/>
          <w:sz w:val="26"/>
          <w:szCs w:val="26"/>
        </w:rPr>
        <w:object w:dxaOrig="1560" w:dyaOrig="400">
          <v:shape id="_x0000_i2758" type="#_x0000_t75" style="width:78pt;height:20.25pt" o:ole="">
            <v:imagedata r:id="rId3474" o:title=""/>
          </v:shape>
          <o:OLEObject Type="Embed" ProgID="Equation.DSMT4" ShapeID="_x0000_i2758" DrawAspect="Content" ObjectID="_1653458664" r:id="rId3475"/>
        </w:object>
      </w:r>
      <w:r w:rsidRPr="00790DA3">
        <w:rPr>
          <w:sz w:val="26"/>
          <w:szCs w:val="26"/>
          <w:lang w:val="fr-FR"/>
        </w:rPr>
        <w:t>.</w:t>
      </w:r>
    </w:p>
    <w:p w:rsidR="00DC5200" w:rsidRPr="00790DA3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790DA3">
        <w:rPr>
          <w:sz w:val="26"/>
          <w:szCs w:val="26"/>
          <w:lang w:val="fr-FR"/>
        </w:rPr>
        <w:t xml:space="preserve">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759" type="#_x0000_t75" style="width:30pt;height:14.25pt" o:ole="">
            <v:imagedata r:id="rId3476" o:title=""/>
          </v:shape>
          <o:OLEObject Type="Embed" ProgID="Equation.DSMT4" ShapeID="_x0000_i2759" DrawAspect="Content" ObjectID="_1653458665" r:id="rId3477"/>
        </w:object>
      </w:r>
      <w:r w:rsidRPr="00790DA3">
        <w:rPr>
          <w:sz w:val="26"/>
          <w:szCs w:val="26"/>
          <w:lang w:val="fr-FR"/>
        </w:rPr>
        <w:t xml:space="preserve"> đều cạnh </w:t>
      </w:r>
      <w:r w:rsidR="007A1347" w:rsidRPr="00610F8A">
        <w:rPr>
          <w:position w:val="-8"/>
          <w:sz w:val="26"/>
          <w:szCs w:val="26"/>
        </w:rPr>
        <w:object w:dxaOrig="680" w:dyaOrig="380">
          <v:shape id="_x0000_i2760" type="#_x0000_t75" style="width:33.75pt;height:18.75pt" o:ole="">
            <v:imagedata r:id="rId3478" o:title=""/>
          </v:shape>
          <o:OLEObject Type="Embed" ProgID="Equation.DSMT4" ShapeID="_x0000_i2760" DrawAspect="Content" ObjectID="_1653458666" r:id="rId3479"/>
        </w:object>
      </w:r>
      <w:r w:rsidRPr="00790DA3">
        <w:rPr>
          <w:sz w:val="26"/>
          <w:szCs w:val="26"/>
          <w:lang w:val="fr-FR"/>
        </w:rPr>
        <w:t xml:space="preserve"> nên suy ra 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790DA3">
        <w:rPr>
          <w:sz w:val="26"/>
          <w:szCs w:val="26"/>
          <w:lang w:val="fr-FR"/>
        </w:rPr>
        <w:t xml:space="preserve">           </w:t>
      </w:r>
      <w:r w:rsidR="007A1347" w:rsidRPr="00610F8A">
        <w:rPr>
          <w:position w:val="-26"/>
          <w:sz w:val="26"/>
          <w:szCs w:val="26"/>
        </w:rPr>
        <w:object w:dxaOrig="4040" w:dyaOrig="680">
          <v:shape id="_x0000_i2761" type="#_x0000_t75" style="width:201.75pt;height:33.75pt" o:ole="">
            <v:imagedata r:id="rId3480" o:title=""/>
          </v:shape>
          <o:OLEObject Type="Embed" ProgID="Equation.DSMT4" ShapeID="_x0000_i2761" DrawAspect="Content" ObjectID="_1653458667" r:id="rId3481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lastRenderedPageBreak/>
        <w:t xml:space="preserve">Tam giác vuông </w:t>
      </w:r>
      <w:r w:rsidR="007A1347" w:rsidRPr="00610F8A">
        <w:rPr>
          <w:position w:val="-6"/>
          <w:sz w:val="26"/>
          <w:szCs w:val="26"/>
        </w:rPr>
        <w:object w:dxaOrig="680" w:dyaOrig="279">
          <v:shape id="_x0000_i2762" type="#_x0000_t75" style="width:33.75pt;height:14.25pt" o:ole="">
            <v:imagedata r:id="rId3482" o:title=""/>
          </v:shape>
          <o:OLEObject Type="Embed" ProgID="Equation.DSMT4" ShapeID="_x0000_i2762" DrawAspect="Content" ObjectID="_1653458668" r:id="rId3483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26"/>
          <w:sz w:val="26"/>
          <w:szCs w:val="26"/>
        </w:rPr>
        <w:object w:dxaOrig="3080" w:dyaOrig="720">
          <v:shape id="_x0000_i2763" type="#_x0000_t75" style="width:153.75pt;height:36pt" o:ole="">
            <v:imagedata r:id="rId3484" o:title=""/>
          </v:shape>
          <o:OLEObject Type="Embed" ProgID="Equation.DSMT4" ShapeID="_x0000_i2763" DrawAspect="Content" ObjectID="_1653458669" r:id="rId3485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iện tích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764" type="#_x0000_t75" style="width:30pt;height:14.25pt" o:ole="">
            <v:imagedata r:id="rId3486" o:title=""/>
          </v:shape>
          <o:OLEObject Type="Embed" ProgID="Equation.DSMT4" ShapeID="_x0000_i2764" DrawAspect="Content" ObjectID="_1653458670" r:id="rId3487"/>
        </w:object>
      </w:r>
      <w:r w:rsidRPr="00610F8A">
        <w:rPr>
          <w:sz w:val="26"/>
          <w:szCs w:val="26"/>
        </w:rPr>
        <w:t xml:space="preserve"> là </w:t>
      </w:r>
      <w:r w:rsidR="007A1347" w:rsidRPr="00610F8A">
        <w:rPr>
          <w:position w:val="-26"/>
          <w:sz w:val="26"/>
          <w:szCs w:val="26"/>
        </w:rPr>
        <w:object w:dxaOrig="3240" w:dyaOrig="720">
          <v:shape id="_x0000_i2765" type="#_x0000_t75" style="width:162pt;height:36pt" o:ole="">
            <v:imagedata r:id="rId3488" o:title=""/>
          </v:shape>
          <o:OLEObject Type="Embed" ProgID="Equation.DSMT4" ShapeID="_x0000_i2765" DrawAspect="Content" ObjectID="_1653458671" r:id="rId3489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610F8A">
        <w:rPr>
          <w:sz w:val="26"/>
          <w:szCs w:val="26"/>
        </w:rPr>
        <w:t xml:space="preserve">Vậy thể tích khối lăng trụ </w:t>
      </w:r>
      <w:r w:rsidR="007A1347" w:rsidRPr="00610F8A">
        <w:rPr>
          <w:position w:val="-12"/>
          <w:sz w:val="26"/>
          <w:szCs w:val="26"/>
        </w:rPr>
        <w:object w:dxaOrig="2960" w:dyaOrig="400">
          <v:shape id="_x0000_i2766" type="#_x0000_t75" style="width:147.75pt;height:20.25pt" o:ole="">
            <v:imagedata r:id="rId3490" o:title=""/>
          </v:shape>
          <o:OLEObject Type="Embed" ProgID="Equation.DSMT4" ShapeID="_x0000_i2766" DrawAspect="Content" ObjectID="_1653458672" r:id="rId3491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D.</w:t>
      </w:r>
    </w:p>
    <w:p w:rsidR="00DC5200" w:rsidRPr="00790DA3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790DA3">
        <w:rPr>
          <w:b/>
          <w:sz w:val="26"/>
          <w:szCs w:val="26"/>
          <w:lang w:val="fr-FR"/>
        </w:rPr>
        <w:t>Câu 71.</w:t>
      </w:r>
      <w:r w:rsidRPr="00790DA3">
        <w:rPr>
          <w:sz w:val="26"/>
          <w:szCs w:val="26"/>
          <w:lang w:val="fr-FR"/>
        </w:rPr>
        <w:t xml:space="preserve"> Gọi </w:t>
      </w:r>
      <w:r w:rsidR="007A1347" w:rsidRPr="00610F8A">
        <w:rPr>
          <w:position w:val="-4"/>
          <w:sz w:val="26"/>
          <w:szCs w:val="26"/>
        </w:rPr>
        <w:object w:dxaOrig="200" w:dyaOrig="260">
          <v:shape id="_x0000_i2767" type="#_x0000_t75" style="width:9.75pt;height:12.75pt" o:ole="">
            <v:imagedata r:id="rId3492" o:title=""/>
          </v:shape>
          <o:OLEObject Type="Embed" ProgID="Equation.DSMT4" ShapeID="_x0000_i2767" DrawAspect="Content" ObjectID="_1653458673" r:id="rId3493"/>
        </w:object>
      </w:r>
      <w:r w:rsidRPr="00790DA3">
        <w:rPr>
          <w:sz w:val="26"/>
          <w:szCs w:val="26"/>
          <w:lang w:val="fr-FR"/>
        </w:rPr>
        <w:t xml:space="preserve"> là trung điểm </w:t>
      </w:r>
      <w:r w:rsidR="007A1347" w:rsidRPr="00610F8A">
        <w:rPr>
          <w:position w:val="-6"/>
          <w:sz w:val="26"/>
          <w:szCs w:val="26"/>
        </w:rPr>
        <w:object w:dxaOrig="440" w:dyaOrig="279">
          <v:shape id="_x0000_i2768" type="#_x0000_t75" style="width:21.75pt;height:14.25pt" o:ole="">
            <v:imagedata r:id="rId3494" o:title=""/>
          </v:shape>
          <o:OLEObject Type="Embed" ProgID="Equation.DSMT4" ShapeID="_x0000_i2768" DrawAspect="Content" ObjectID="_1653458674" r:id="rId3495"/>
        </w:object>
      </w:r>
      <w:r w:rsidRPr="00790DA3">
        <w:rPr>
          <w:sz w:val="26"/>
          <w:szCs w:val="26"/>
          <w:lang w:val="fr-FR"/>
        </w:rPr>
        <w:t xml:space="preserve">. Từ </w:t>
      </w:r>
      <w:r w:rsidR="007A1347" w:rsidRPr="00610F8A">
        <w:rPr>
          <w:position w:val="-6"/>
          <w:sz w:val="26"/>
          <w:szCs w:val="26"/>
        </w:rPr>
        <w:object w:dxaOrig="2340" w:dyaOrig="279">
          <v:shape id="_x0000_i2769" type="#_x0000_t75" style="width:117pt;height:14.25pt" o:ole="">
            <v:imagedata r:id="rId3496" o:title=""/>
          </v:shape>
          <o:OLEObject Type="Embed" ProgID="Equation.DSMT4" ShapeID="_x0000_i2769" DrawAspect="Content" ObjectID="_1653458675" r:id="rId3497"/>
        </w:object>
      </w:r>
      <w:r w:rsidRPr="00790DA3">
        <w:rPr>
          <w:sz w:val="26"/>
          <w:szCs w:val="26"/>
          <w:lang w:val="fr-FR"/>
        </w:rPr>
        <w:t xml:space="preserve">, suy ra hình chiếu vuông góc của </w:t>
      </w:r>
      <w:r w:rsidR="007A1347" w:rsidRPr="00610F8A">
        <w:rPr>
          <w:position w:val="-4"/>
          <w:sz w:val="26"/>
          <w:szCs w:val="26"/>
        </w:rPr>
        <w:object w:dxaOrig="320" w:dyaOrig="260">
          <v:shape id="_x0000_i2770" type="#_x0000_t75" style="width:15.75pt;height:12.75pt" o:ole="">
            <v:imagedata r:id="rId3498" o:title=""/>
          </v:shape>
          <o:OLEObject Type="Embed" ProgID="Equation.DSMT4" ShapeID="_x0000_i2770" DrawAspect="Content" ObjectID="_1653458676" r:id="rId3499"/>
        </w:object>
      </w:r>
      <w:r w:rsidRPr="00790DA3">
        <w:rPr>
          <w:sz w:val="26"/>
          <w:szCs w:val="26"/>
          <w:lang w:val="fr-FR"/>
        </w:rPr>
        <w:t xml:space="preserve"> trên mặt đáy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2771" type="#_x0000_t75" style="width:39.75pt;height:20.25pt" o:ole="">
            <v:imagedata r:id="rId3500" o:title=""/>
          </v:shape>
          <o:OLEObject Type="Embed" ProgID="Equation.DSMT4" ShapeID="_x0000_i2771" DrawAspect="Content" ObjectID="_1653458677" r:id="rId3501"/>
        </w:object>
      </w:r>
      <w:r w:rsidRPr="00790DA3">
        <w:rPr>
          <w:sz w:val="26"/>
          <w:szCs w:val="26"/>
          <w:lang w:val="fr-FR"/>
        </w:rPr>
        <w:t xml:space="preserve"> là tâm đường tròn ngoại tiếp tam giác </w:t>
      </w:r>
      <w:r w:rsidR="007A1347" w:rsidRPr="00610F8A">
        <w:rPr>
          <w:position w:val="-6"/>
          <w:sz w:val="26"/>
          <w:szCs w:val="26"/>
        </w:rPr>
        <w:object w:dxaOrig="639" w:dyaOrig="279">
          <v:shape id="_x0000_i2772" type="#_x0000_t75" style="width:32.25pt;height:14.25pt" o:ole="">
            <v:imagedata r:id="rId3502" o:title=""/>
          </v:shape>
          <o:OLEObject Type="Embed" ProgID="Equation.DSMT4" ShapeID="_x0000_i2772" DrawAspect="Content" ObjectID="_1653458678" r:id="rId3503"/>
        </w:objec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148"/>
        <w:gridCol w:w="2988"/>
      </w:tblGrid>
      <w:tr w:rsidR="00DC5200" w:rsidRPr="00610F8A" w:rsidTr="00F52983">
        <w:tc>
          <w:tcPr>
            <w:tcW w:w="514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Suy ra </w:t>
            </w:r>
            <w:r w:rsidR="007A1347" w:rsidRPr="00610F8A">
              <w:rPr>
                <w:position w:val="-14"/>
                <w:sz w:val="26"/>
                <w:szCs w:val="26"/>
              </w:rPr>
              <w:object w:dxaOrig="1480" w:dyaOrig="400">
                <v:shape id="_x0000_i2773" type="#_x0000_t75" style="width:74.25pt;height:20.25pt" o:ole="">
                  <v:imagedata r:id="rId3504" o:title=""/>
                </v:shape>
                <o:OLEObject Type="Embed" ProgID="Equation.DSMT4" ShapeID="_x0000_i2773" DrawAspect="Content" ObjectID="_1653458679" r:id="rId3505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774" type="#_x0000_t75" style="width:30pt;height:14.25pt" o:ole="">
                  <v:imagedata r:id="rId3506" o:title=""/>
                </v:shape>
                <o:OLEObject Type="Embed" ProgID="Equation.DSMT4" ShapeID="_x0000_i2774" DrawAspect="Content" ObjectID="_1653458680" r:id="rId3507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2840" w:dyaOrig="420">
                <v:shape id="_x0000_i2775" type="#_x0000_t75" style="width:141.75pt;height:21pt" o:ole="">
                  <v:imagedata r:id="rId3508" o:title=""/>
                </v:shape>
                <o:OLEObject Type="Embed" ProgID="Equation.DSMT4" ShapeID="_x0000_i2775" DrawAspect="Content" ObjectID="_1653458681" r:id="rId3509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4"/>
                <w:sz w:val="26"/>
                <w:szCs w:val="26"/>
              </w:rPr>
              <w:object w:dxaOrig="600" w:dyaOrig="260">
                <v:shape id="_x0000_i2776" type="#_x0000_t75" style="width:30pt;height:12.75pt" o:ole="">
                  <v:imagedata r:id="rId3510" o:title=""/>
                </v:shape>
                <o:OLEObject Type="Embed" ProgID="Equation.DSMT4" ShapeID="_x0000_i2776" DrawAspect="Content" ObjectID="_1653458682" r:id="rId3511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880" w:dyaOrig="720">
                <v:shape id="_x0000_i2777" type="#_x0000_t75" style="width:2in;height:36pt" o:ole="">
                  <v:imagedata r:id="rId3512" o:title=""/>
                </v:shape>
                <o:OLEObject Type="Embed" ProgID="Equation.DSMT4" ShapeID="_x0000_i2777" DrawAspect="Content" ObjectID="_1653458683" r:id="rId3513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tam giác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778" type="#_x0000_t75" style="width:30pt;height:14.25pt" o:ole="">
                  <v:imagedata r:id="rId3514" o:title=""/>
                </v:shape>
                <o:OLEObject Type="Embed" ProgID="Equation.DSMT4" ShapeID="_x0000_i2778" DrawAspect="Content" ObjectID="_1653458684" r:id="rId3515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400" w:dyaOrig="700">
                <v:shape id="_x0000_i2779" type="#_x0000_t75" style="width:120pt;height:35.25pt" o:ole="">
                  <v:imagedata r:id="rId3516" o:title=""/>
                </v:shape>
                <o:OLEObject Type="Embed" ProgID="Equation.DSMT4" ShapeID="_x0000_i2779" DrawAspect="Content" ObjectID="_1653458685" r:id="rId3517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240" w:dyaOrig="720">
                <v:shape id="_x0000_i2780" type="#_x0000_t75" style="width:162pt;height:36pt" o:ole="">
                  <v:imagedata r:id="rId3518" o:title=""/>
                </v:shape>
                <o:OLEObject Type="Embed" ProgID="Equation.DSMT4" ShapeID="_x0000_i2780" DrawAspect="Content" ObjectID="_1653458686" r:id="rId3519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C.</w:t>
            </w:r>
          </w:p>
        </w:tc>
        <w:tc>
          <w:tcPr>
            <w:tcW w:w="298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757045" cy="1582420"/>
                      <wp:effectExtent l="0" t="0" r="0" b="0"/>
                      <wp:docPr id="3333" name="Canvas 333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365" name="Freeform 333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33045" y="1118870"/>
                                  <a:ext cx="1115695" cy="6350"/>
                                </a:xfrm>
                                <a:custGeom>
                                  <a:avLst/>
                                  <a:gdLst>
                                    <a:gd name="T0" fmla="*/ 69 w 1757"/>
                                    <a:gd name="T1" fmla="*/ 0 h 10"/>
                                    <a:gd name="T2" fmla="*/ 0 w 1757"/>
                                    <a:gd name="T3" fmla="*/ 10 h 10"/>
                                    <a:gd name="T4" fmla="*/ 115 w 1757"/>
                                    <a:gd name="T5" fmla="*/ 0 h 10"/>
                                    <a:gd name="T6" fmla="*/ 184 w 1757"/>
                                    <a:gd name="T7" fmla="*/ 10 h 10"/>
                                    <a:gd name="T8" fmla="*/ 115 w 1757"/>
                                    <a:gd name="T9" fmla="*/ 0 h 10"/>
                                    <a:gd name="T10" fmla="*/ 299 w 1757"/>
                                    <a:gd name="T11" fmla="*/ 0 h 10"/>
                                    <a:gd name="T12" fmla="*/ 230 w 1757"/>
                                    <a:gd name="T13" fmla="*/ 10 h 10"/>
                                    <a:gd name="T14" fmla="*/ 345 w 1757"/>
                                    <a:gd name="T15" fmla="*/ 0 h 10"/>
                                    <a:gd name="T16" fmla="*/ 414 w 1757"/>
                                    <a:gd name="T17" fmla="*/ 10 h 10"/>
                                    <a:gd name="T18" fmla="*/ 345 w 1757"/>
                                    <a:gd name="T19" fmla="*/ 0 h 10"/>
                                    <a:gd name="T20" fmla="*/ 529 w 1757"/>
                                    <a:gd name="T21" fmla="*/ 0 h 10"/>
                                    <a:gd name="T22" fmla="*/ 460 w 1757"/>
                                    <a:gd name="T23" fmla="*/ 10 h 10"/>
                                    <a:gd name="T24" fmla="*/ 575 w 1757"/>
                                    <a:gd name="T25" fmla="*/ 0 h 10"/>
                                    <a:gd name="T26" fmla="*/ 643 w 1757"/>
                                    <a:gd name="T27" fmla="*/ 10 h 10"/>
                                    <a:gd name="T28" fmla="*/ 575 w 1757"/>
                                    <a:gd name="T29" fmla="*/ 0 h 10"/>
                                    <a:gd name="T30" fmla="*/ 758 w 1757"/>
                                    <a:gd name="T31" fmla="*/ 0 h 10"/>
                                    <a:gd name="T32" fmla="*/ 689 w 1757"/>
                                    <a:gd name="T33" fmla="*/ 10 h 10"/>
                                    <a:gd name="T34" fmla="*/ 804 w 1757"/>
                                    <a:gd name="T35" fmla="*/ 0 h 10"/>
                                    <a:gd name="T36" fmla="*/ 873 w 1757"/>
                                    <a:gd name="T37" fmla="*/ 10 h 10"/>
                                    <a:gd name="T38" fmla="*/ 804 w 1757"/>
                                    <a:gd name="T39" fmla="*/ 0 h 10"/>
                                    <a:gd name="T40" fmla="*/ 988 w 1757"/>
                                    <a:gd name="T41" fmla="*/ 0 h 10"/>
                                    <a:gd name="T42" fmla="*/ 919 w 1757"/>
                                    <a:gd name="T43" fmla="*/ 10 h 10"/>
                                    <a:gd name="T44" fmla="*/ 1034 w 1757"/>
                                    <a:gd name="T45" fmla="*/ 0 h 10"/>
                                    <a:gd name="T46" fmla="*/ 1103 w 1757"/>
                                    <a:gd name="T47" fmla="*/ 10 h 10"/>
                                    <a:gd name="T48" fmla="*/ 1034 w 1757"/>
                                    <a:gd name="T49" fmla="*/ 0 h 10"/>
                                    <a:gd name="T50" fmla="*/ 1218 w 1757"/>
                                    <a:gd name="T51" fmla="*/ 0 h 10"/>
                                    <a:gd name="T52" fmla="*/ 1149 w 1757"/>
                                    <a:gd name="T53" fmla="*/ 10 h 10"/>
                                    <a:gd name="T54" fmla="*/ 1263 w 1757"/>
                                    <a:gd name="T55" fmla="*/ 0 h 10"/>
                                    <a:gd name="T56" fmla="*/ 1332 w 1757"/>
                                    <a:gd name="T57" fmla="*/ 10 h 10"/>
                                    <a:gd name="T58" fmla="*/ 1263 w 1757"/>
                                    <a:gd name="T59" fmla="*/ 0 h 10"/>
                                    <a:gd name="T60" fmla="*/ 1447 w 1757"/>
                                    <a:gd name="T61" fmla="*/ 0 h 10"/>
                                    <a:gd name="T62" fmla="*/ 1378 w 1757"/>
                                    <a:gd name="T63" fmla="*/ 10 h 10"/>
                                    <a:gd name="T64" fmla="*/ 1493 w 1757"/>
                                    <a:gd name="T65" fmla="*/ 0 h 10"/>
                                    <a:gd name="T66" fmla="*/ 1562 w 1757"/>
                                    <a:gd name="T67" fmla="*/ 10 h 10"/>
                                    <a:gd name="T68" fmla="*/ 1493 w 1757"/>
                                    <a:gd name="T69" fmla="*/ 0 h 10"/>
                                    <a:gd name="T70" fmla="*/ 1677 w 1757"/>
                                    <a:gd name="T71" fmla="*/ 0 h 10"/>
                                    <a:gd name="T72" fmla="*/ 1608 w 1757"/>
                                    <a:gd name="T73" fmla="*/ 10 h 10"/>
                                    <a:gd name="T74" fmla="*/ 1723 w 1757"/>
                                    <a:gd name="T75" fmla="*/ 0 h 10"/>
                                    <a:gd name="T76" fmla="*/ 1757 w 1757"/>
                                    <a:gd name="T77" fmla="*/ 10 h 10"/>
                                    <a:gd name="T78" fmla="*/ 1723 w 1757"/>
                                    <a:gd name="T79" fmla="*/ 0 h 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1757" h="10">
                                      <a:moveTo>
                                        <a:pt x="0" y="0"/>
                                      </a:moveTo>
                                      <a:lnTo>
                                        <a:pt x="69" y="0"/>
                                      </a:lnTo>
                                      <a:lnTo>
                                        <a:pt x="69" y="10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5" y="0"/>
                                      </a:moveTo>
                                      <a:lnTo>
                                        <a:pt x="184" y="0"/>
                                      </a:lnTo>
                                      <a:lnTo>
                                        <a:pt x="184" y="10"/>
                                      </a:lnTo>
                                      <a:lnTo>
                                        <a:pt x="115" y="10"/>
                                      </a:lnTo>
                                      <a:lnTo>
                                        <a:pt x="115" y="0"/>
                                      </a:lnTo>
                                      <a:close/>
                                      <a:moveTo>
                                        <a:pt x="230" y="0"/>
                                      </a:moveTo>
                                      <a:lnTo>
                                        <a:pt x="299" y="0"/>
                                      </a:lnTo>
                                      <a:lnTo>
                                        <a:pt x="299" y="10"/>
                                      </a:lnTo>
                                      <a:lnTo>
                                        <a:pt x="230" y="10"/>
                                      </a:lnTo>
                                      <a:lnTo>
                                        <a:pt x="230" y="0"/>
                                      </a:lnTo>
                                      <a:close/>
                                      <a:moveTo>
                                        <a:pt x="345" y="0"/>
                                      </a:moveTo>
                                      <a:lnTo>
                                        <a:pt x="414" y="0"/>
                                      </a:lnTo>
                                      <a:lnTo>
                                        <a:pt x="414" y="10"/>
                                      </a:lnTo>
                                      <a:lnTo>
                                        <a:pt x="345" y="10"/>
                                      </a:lnTo>
                                      <a:lnTo>
                                        <a:pt x="345" y="0"/>
                                      </a:lnTo>
                                      <a:close/>
                                      <a:moveTo>
                                        <a:pt x="460" y="0"/>
                                      </a:moveTo>
                                      <a:lnTo>
                                        <a:pt x="529" y="0"/>
                                      </a:lnTo>
                                      <a:lnTo>
                                        <a:pt x="529" y="10"/>
                                      </a:lnTo>
                                      <a:lnTo>
                                        <a:pt x="460" y="10"/>
                                      </a:lnTo>
                                      <a:lnTo>
                                        <a:pt x="460" y="0"/>
                                      </a:lnTo>
                                      <a:close/>
                                      <a:moveTo>
                                        <a:pt x="575" y="0"/>
                                      </a:moveTo>
                                      <a:lnTo>
                                        <a:pt x="643" y="0"/>
                                      </a:lnTo>
                                      <a:lnTo>
                                        <a:pt x="643" y="10"/>
                                      </a:lnTo>
                                      <a:lnTo>
                                        <a:pt x="575" y="10"/>
                                      </a:lnTo>
                                      <a:lnTo>
                                        <a:pt x="575" y="0"/>
                                      </a:lnTo>
                                      <a:close/>
                                      <a:moveTo>
                                        <a:pt x="689" y="0"/>
                                      </a:moveTo>
                                      <a:lnTo>
                                        <a:pt x="758" y="0"/>
                                      </a:lnTo>
                                      <a:lnTo>
                                        <a:pt x="758" y="10"/>
                                      </a:lnTo>
                                      <a:lnTo>
                                        <a:pt x="689" y="10"/>
                                      </a:lnTo>
                                      <a:lnTo>
                                        <a:pt x="689" y="0"/>
                                      </a:lnTo>
                                      <a:close/>
                                      <a:moveTo>
                                        <a:pt x="804" y="0"/>
                                      </a:moveTo>
                                      <a:lnTo>
                                        <a:pt x="873" y="0"/>
                                      </a:lnTo>
                                      <a:lnTo>
                                        <a:pt x="873" y="10"/>
                                      </a:lnTo>
                                      <a:lnTo>
                                        <a:pt x="804" y="10"/>
                                      </a:lnTo>
                                      <a:lnTo>
                                        <a:pt x="804" y="0"/>
                                      </a:lnTo>
                                      <a:close/>
                                      <a:moveTo>
                                        <a:pt x="919" y="0"/>
                                      </a:moveTo>
                                      <a:lnTo>
                                        <a:pt x="988" y="0"/>
                                      </a:lnTo>
                                      <a:lnTo>
                                        <a:pt x="988" y="10"/>
                                      </a:lnTo>
                                      <a:lnTo>
                                        <a:pt x="919" y="10"/>
                                      </a:lnTo>
                                      <a:lnTo>
                                        <a:pt x="919" y="0"/>
                                      </a:lnTo>
                                      <a:close/>
                                      <a:moveTo>
                                        <a:pt x="1034" y="0"/>
                                      </a:moveTo>
                                      <a:lnTo>
                                        <a:pt x="1103" y="0"/>
                                      </a:lnTo>
                                      <a:lnTo>
                                        <a:pt x="1103" y="10"/>
                                      </a:lnTo>
                                      <a:lnTo>
                                        <a:pt x="1034" y="10"/>
                                      </a:lnTo>
                                      <a:lnTo>
                                        <a:pt x="1034" y="0"/>
                                      </a:lnTo>
                                      <a:close/>
                                      <a:moveTo>
                                        <a:pt x="1149" y="0"/>
                                      </a:moveTo>
                                      <a:lnTo>
                                        <a:pt x="1218" y="0"/>
                                      </a:lnTo>
                                      <a:lnTo>
                                        <a:pt x="1218" y="10"/>
                                      </a:lnTo>
                                      <a:lnTo>
                                        <a:pt x="1149" y="10"/>
                                      </a:lnTo>
                                      <a:lnTo>
                                        <a:pt x="1149" y="0"/>
                                      </a:lnTo>
                                      <a:close/>
                                      <a:moveTo>
                                        <a:pt x="1263" y="0"/>
                                      </a:moveTo>
                                      <a:lnTo>
                                        <a:pt x="1332" y="0"/>
                                      </a:lnTo>
                                      <a:lnTo>
                                        <a:pt x="1332" y="10"/>
                                      </a:lnTo>
                                      <a:lnTo>
                                        <a:pt x="1263" y="10"/>
                                      </a:lnTo>
                                      <a:lnTo>
                                        <a:pt x="1263" y="0"/>
                                      </a:lnTo>
                                      <a:close/>
                                      <a:moveTo>
                                        <a:pt x="1378" y="0"/>
                                      </a:moveTo>
                                      <a:lnTo>
                                        <a:pt x="1447" y="0"/>
                                      </a:lnTo>
                                      <a:lnTo>
                                        <a:pt x="1447" y="10"/>
                                      </a:lnTo>
                                      <a:lnTo>
                                        <a:pt x="1378" y="10"/>
                                      </a:lnTo>
                                      <a:lnTo>
                                        <a:pt x="1378" y="0"/>
                                      </a:lnTo>
                                      <a:close/>
                                      <a:moveTo>
                                        <a:pt x="1493" y="0"/>
                                      </a:moveTo>
                                      <a:lnTo>
                                        <a:pt x="1562" y="0"/>
                                      </a:lnTo>
                                      <a:lnTo>
                                        <a:pt x="1562" y="10"/>
                                      </a:lnTo>
                                      <a:lnTo>
                                        <a:pt x="1493" y="10"/>
                                      </a:lnTo>
                                      <a:lnTo>
                                        <a:pt x="1493" y="0"/>
                                      </a:lnTo>
                                      <a:close/>
                                      <a:moveTo>
                                        <a:pt x="1608" y="0"/>
                                      </a:moveTo>
                                      <a:lnTo>
                                        <a:pt x="1677" y="0"/>
                                      </a:lnTo>
                                      <a:lnTo>
                                        <a:pt x="1677" y="10"/>
                                      </a:lnTo>
                                      <a:lnTo>
                                        <a:pt x="1608" y="10"/>
                                      </a:lnTo>
                                      <a:lnTo>
                                        <a:pt x="1608" y="0"/>
                                      </a:lnTo>
                                      <a:close/>
                                      <a:moveTo>
                                        <a:pt x="1723" y="0"/>
                                      </a:moveTo>
                                      <a:lnTo>
                                        <a:pt x="1757" y="0"/>
                                      </a:lnTo>
                                      <a:lnTo>
                                        <a:pt x="1757" y="10"/>
                                      </a:lnTo>
                                      <a:lnTo>
                                        <a:pt x="1723" y="10"/>
                                      </a:lnTo>
                                      <a:lnTo>
                                        <a:pt x="172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66" name="Line 3336"/>
                              <wps:cNvCnPr/>
                              <wps:spPr bwMode="auto">
                                <a:xfrm>
                                  <a:off x="233045" y="1122045"/>
                                  <a:ext cx="350520" cy="2330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67" name="Line 3337"/>
                              <wps:cNvCnPr/>
                              <wps:spPr bwMode="auto">
                                <a:xfrm flipV="1">
                                  <a:off x="583565" y="1122045"/>
                                  <a:ext cx="765175" cy="2330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68" name="Line 3338"/>
                              <wps:cNvCnPr/>
                              <wps:spPr bwMode="auto">
                                <a:xfrm flipH="1">
                                  <a:off x="583565" y="450850"/>
                                  <a:ext cx="207645" cy="904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69" name="Line 3339"/>
                              <wps:cNvCnPr/>
                              <wps:spPr bwMode="auto">
                                <a:xfrm>
                                  <a:off x="441325" y="217170"/>
                                  <a:ext cx="349885" cy="2336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70" name="Line 3340"/>
                              <wps:cNvCnPr/>
                              <wps:spPr bwMode="auto">
                                <a:xfrm flipV="1">
                                  <a:off x="791210" y="217170"/>
                                  <a:ext cx="765175" cy="2336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71" name="Line 3341"/>
                              <wps:cNvCnPr/>
                              <wps:spPr bwMode="auto">
                                <a:xfrm flipH="1">
                                  <a:off x="441325" y="217170"/>
                                  <a:ext cx="111506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72" name="Line 3342"/>
                              <wps:cNvCnPr/>
                              <wps:spPr bwMode="auto">
                                <a:xfrm flipH="1">
                                  <a:off x="233045" y="217170"/>
                                  <a:ext cx="208280" cy="9048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73" name="Line 3343"/>
                              <wps:cNvCnPr/>
                              <wps:spPr bwMode="auto">
                                <a:xfrm flipH="1">
                                  <a:off x="1348740" y="217170"/>
                                  <a:ext cx="207645" cy="9048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74" name="Freeform 334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87400" y="450850"/>
                                  <a:ext cx="7620" cy="668020"/>
                                </a:xfrm>
                                <a:custGeom>
                                  <a:avLst/>
                                  <a:gdLst>
                                    <a:gd name="T0" fmla="*/ 12 w 12"/>
                                    <a:gd name="T1" fmla="*/ 0 h 1052"/>
                                    <a:gd name="T2" fmla="*/ 12 w 12"/>
                                    <a:gd name="T3" fmla="*/ 59 h 1052"/>
                                    <a:gd name="T4" fmla="*/ 0 w 12"/>
                                    <a:gd name="T5" fmla="*/ 59 h 1052"/>
                                    <a:gd name="T6" fmla="*/ 0 w 12"/>
                                    <a:gd name="T7" fmla="*/ 0 h 1052"/>
                                    <a:gd name="T8" fmla="*/ 12 w 12"/>
                                    <a:gd name="T9" fmla="*/ 0 h 1052"/>
                                    <a:gd name="T10" fmla="*/ 12 w 12"/>
                                    <a:gd name="T11" fmla="*/ 99 h 1052"/>
                                    <a:gd name="T12" fmla="*/ 12 w 12"/>
                                    <a:gd name="T13" fmla="*/ 159 h 1052"/>
                                    <a:gd name="T14" fmla="*/ 0 w 12"/>
                                    <a:gd name="T15" fmla="*/ 159 h 1052"/>
                                    <a:gd name="T16" fmla="*/ 0 w 12"/>
                                    <a:gd name="T17" fmla="*/ 99 h 1052"/>
                                    <a:gd name="T18" fmla="*/ 12 w 12"/>
                                    <a:gd name="T19" fmla="*/ 99 h 1052"/>
                                    <a:gd name="T20" fmla="*/ 12 w 12"/>
                                    <a:gd name="T21" fmla="*/ 198 h 1052"/>
                                    <a:gd name="T22" fmla="*/ 12 w 12"/>
                                    <a:gd name="T23" fmla="*/ 258 h 1052"/>
                                    <a:gd name="T24" fmla="*/ 0 w 12"/>
                                    <a:gd name="T25" fmla="*/ 258 h 1052"/>
                                    <a:gd name="T26" fmla="*/ 0 w 12"/>
                                    <a:gd name="T27" fmla="*/ 198 h 1052"/>
                                    <a:gd name="T28" fmla="*/ 12 w 12"/>
                                    <a:gd name="T29" fmla="*/ 198 h 1052"/>
                                    <a:gd name="T30" fmla="*/ 12 w 12"/>
                                    <a:gd name="T31" fmla="*/ 298 h 1052"/>
                                    <a:gd name="T32" fmla="*/ 12 w 12"/>
                                    <a:gd name="T33" fmla="*/ 357 h 1052"/>
                                    <a:gd name="T34" fmla="*/ 0 w 12"/>
                                    <a:gd name="T35" fmla="*/ 357 h 1052"/>
                                    <a:gd name="T36" fmla="*/ 0 w 12"/>
                                    <a:gd name="T37" fmla="*/ 298 h 1052"/>
                                    <a:gd name="T38" fmla="*/ 12 w 12"/>
                                    <a:gd name="T39" fmla="*/ 298 h 1052"/>
                                    <a:gd name="T40" fmla="*/ 12 w 12"/>
                                    <a:gd name="T41" fmla="*/ 397 h 1052"/>
                                    <a:gd name="T42" fmla="*/ 12 w 12"/>
                                    <a:gd name="T43" fmla="*/ 456 h 1052"/>
                                    <a:gd name="T44" fmla="*/ 0 w 12"/>
                                    <a:gd name="T45" fmla="*/ 456 h 1052"/>
                                    <a:gd name="T46" fmla="*/ 0 w 12"/>
                                    <a:gd name="T47" fmla="*/ 397 h 1052"/>
                                    <a:gd name="T48" fmla="*/ 12 w 12"/>
                                    <a:gd name="T49" fmla="*/ 397 h 1052"/>
                                    <a:gd name="T50" fmla="*/ 12 w 12"/>
                                    <a:gd name="T51" fmla="*/ 496 h 1052"/>
                                    <a:gd name="T52" fmla="*/ 12 w 12"/>
                                    <a:gd name="T53" fmla="*/ 556 h 1052"/>
                                    <a:gd name="T54" fmla="*/ 0 w 12"/>
                                    <a:gd name="T55" fmla="*/ 556 h 1052"/>
                                    <a:gd name="T56" fmla="*/ 0 w 12"/>
                                    <a:gd name="T57" fmla="*/ 496 h 1052"/>
                                    <a:gd name="T58" fmla="*/ 12 w 12"/>
                                    <a:gd name="T59" fmla="*/ 496 h 1052"/>
                                    <a:gd name="T60" fmla="*/ 12 w 12"/>
                                    <a:gd name="T61" fmla="*/ 595 h 1052"/>
                                    <a:gd name="T62" fmla="*/ 12 w 12"/>
                                    <a:gd name="T63" fmla="*/ 655 h 1052"/>
                                    <a:gd name="T64" fmla="*/ 0 w 12"/>
                                    <a:gd name="T65" fmla="*/ 655 h 1052"/>
                                    <a:gd name="T66" fmla="*/ 0 w 12"/>
                                    <a:gd name="T67" fmla="*/ 595 h 1052"/>
                                    <a:gd name="T68" fmla="*/ 12 w 12"/>
                                    <a:gd name="T69" fmla="*/ 595 h 1052"/>
                                    <a:gd name="T70" fmla="*/ 12 w 12"/>
                                    <a:gd name="T71" fmla="*/ 695 h 1052"/>
                                    <a:gd name="T72" fmla="*/ 12 w 12"/>
                                    <a:gd name="T73" fmla="*/ 754 h 1052"/>
                                    <a:gd name="T74" fmla="*/ 0 w 12"/>
                                    <a:gd name="T75" fmla="*/ 754 h 1052"/>
                                    <a:gd name="T76" fmla="*/ 0 w 12"/>
                                    <a:gd name="T77" fmla="*/ 695 h 1052"/>
                                    <a:gd name="T78" fmla="*/ 12 w 12"/>
                                    <a:gd name="T79" fmla="*/ 695 h 1052"/>
                                    <a:gd name="T80" fmla="*/ 12 w 12"/>
                                    <a:gd name="T81" fmla="*/ 794 h 1052"/>
                                    <a:gd name="T82" fmla="*/ 12 w 12"/>
                                    <a:gd name="T83" fmla="*/ 853 h 1052"/>
                                    <a:gd name="T84" fmla="*/ 0 w 12"/>
                                    <a:gd name="T85" fmla="*/ 853 h 1052"/>
                                    <a:gd name="T86" fmla="*/ 0 w 12"/>
                                    <a:gd name="T87" fmla="*/ 794 h 1052"/>
                                    <a:gd name="T88" fmla="*/ 12 w 12"/>
                                    <a:gd name="T89" fmla="*/ 794 h 1052"/>
                                    <a:gd name="T90" fmla="*/ 12 w 12"/>
                                    <a:gd name="T91" fmla="*/ 893 h 1052"/>
                                    <a:gd name="T92" fmla="*/ 12 w 12"/>
                                    <a:gd name="T93" fmla="*/ 953 h 1052"/>
                                    <a:gd name="T94" fmla="*/ 0 w 12"/>
                                    <a:gd name="T95" fmla="*/ 953 h 1052"/>
                                    <a:gd name="T96" fmla="*/ 0 w 12"/>
                                    <a:gd name="T97" fmla="*/ 893 h 1052"/>
                                    <a:gd name="T98" fmla="*/ 12 w 12"/>
                                    <a:gd name="T99" fmla="*/ 893 h 1052"/>
                                    <a:gd name="T100" fmla="*/ 12 w 12"/>
                                    <a:gd name="T101" fmla="*/ 992 h 1052"/>
                                    <a:gd name="T102" fmla="*/ 12 w 12"/>
                                    <a:gd name="T103" fmla="*/ 1052 h 1052"/>
                                    <a:gd name="T104" fmla="*/ 0 w 12"/>
                                    <a:gd name="T105" fmla="*/ 1052 h 1052"/>
                                    <a:gd name="T106" fmla="*/ 0 w 12"/>
                                    <a:gd name="T107" fmla="*/ 992 h 1052"/>
                                    <a:gd name="T108" fmla="*/ 12 w 12"/>
                                    <a:gd name="T109" fmla="*/ 992 h 10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12" h="1052">
                                      <a:moveTo>
                                        <a:pt x="12" y="0"/>
                                      </a:moveTo>
                                      <a:lnTo>
                                        <a:pt x="12" y="59"/>
                                      </a:lnTo>
                                      <a:lnTo>
                                        <a:pt x="0" y="59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2" y="0"/>
                                      </a:lnTo>
                                      <a:close/>
                                      <a:moveTo>
                                        <a:pt x="12" y="99"/>
                                      </a:moveTo>
                                      <a:lnTo>
                                        <a:pt x="12" y="159"/>
                                      </a:lnTo>
                                      <a:lnTo>
                                        <a:pt x="0" y="159"/>
                                      </a:lnTo>
                                      <a:lnTo>
                                        <a:pt x="0" y="99"/>
                                      </a:lnTo>
                                      <a:lnTo>
                                        <a:pt x="12" y="99"/>
                                      </a:lnTo>
                                      <a:close/>
                                      <a:moveTo>
                                        <a:pt x="12" y="198"/>
                                      </a:moveTo>
                                      <a:lnTo>
                                        <a:pt x="12" y="258"/>
                                      </a:lnTo>
                                      <a:lnTo>
                                        <a:pt x="0" y="258"/>
                                      </a:lnTo>
                                      <a:lnTo>
                                        <a:pt x="0" y="198"/>
                                      </a:lnTo>
                                      <a:lnTo>
                                        <a:pt x="12" y="198"/>
                                      </a:lnTo>
                                      <a:close/>
                                      <a:moveTo>
                                        <a:pt x="12" y="298"/>
                                      </a:moveTo>
                                      <a:lnTo>
                                        <a:pt x="12" y="357"/>
                                      </a:lnTo>
                                      <a:lnTo>
                                        <a:pt x="0" y="357"/>
                                      </a:lnTo>
                                      <a:lnTo>
                                        <a:pt x="0" y="298"/>
                                      </a:lnTo>
                                      <a:lnTo>
                                        <a:pt x="12" y="298"/>
                                      </a:lnTo>
                                      <a:close/>
                                      <a:moveTo>
                                        <a:pt x="12" y="397"/>
                                      </a:moveTo>
                                      <a:lnTo>
                                        <a:pt x="12" y="456"/>
                                      </a:lnTo>
                                      <a:lnTo>
                                        <a:pt x="0" y="456"/>
                                      </a:lnTo>
                                      <a:lnTo>
                                        <a:pt x="0" y="397"/>
                                      </a:lnTo>
                                      <a:lnTo>
                                        <a:pt x="12" y="397"/>
                                      </a:lnTo>
                                      <a:close/>
                                      <a:moveTo>
                                        <a:pt x="12" y="496"/>
                                      </a:moveTo>
                                      <a:lnTo>
                                        <a:pt x="12" y="556"/>
                                      </a:lnTo>
                                      <a:lnTo>
                                        <a:pt x="0" y="556"/>
                                      </a:lnTo>
                                      <a:lnTo>
                                        <a:pt x="0" y="496"/>
                                      </a:lnTo>
                                      <a:lnTo>
                                        <a:pt x="12" y="496"/>
                                      </a:lnTo>
                                      <a:close/>
                                      <a:moveTo>
                                        <a:pt x="12" y="595"/>
                                      </a:moveTo>
                                      <a:lnTo>
                                        <a:pt x="12" y="655"/>
                                      </a:lnTo>
                                      <a:lnTo>
                                        <a:pt x="0" y="655"/>
                                      </a:lnTo>
                                      <a:lnTo>
                                        <a:pt x="0" y="595"/>
                                      </a:lnTo>
                                      <a:lnTo>
                                        <a:pt x="12" y="595"/>
                                      </a:lnTo>
                                      <a:close/>
                                      <a:moveTo>
                                        <a:pt x="12" y="695"/>
                                      </a:moveTo>
                                      <a:lnTo>
                                        <a:pt x="12" y="754"/>
                                      </a:lnTo>
                                      <a:lnTo>
                                        <a:pt x="0" y="754"/>
                                      </a:lnTo>
                                      <a:lnTo>
                                        <a:pt x="0" y="695"/>
                                      </a:lnTo>
                                      <a:lnTo>
                                        <a:pt x="12" y="695"/>
                                      </a:lnTo>
                                      <a:close/>
                                      <a:moveTo>
                                        <a:pt x="12" y="794"/>
                                      </a:moveTo>
                                      <a:lnTo>
                                        <a:pt x="12" y="853"/>
                                      </a:lnTo>
                                      <a:lnTo>
                                        <a:pt x="0" y="853"/>
                                      </a:lnTo>
                                      <a:lnTo>
                                        <a:pt x="0" y="794"/>
                                      </a:lnTo>
                                      <a:lnTo>
                                        <a:pt x="12" y="794"/>
                                      </a:lnTo>
                                      <a:close/>
                                      <a:moveTo>
                                        <a:pt x="12" y="893"/>
                                      </a:moveTo>
                                      <a:lnTo>
                                        <a:pt x="12" y="953"/>
                                      </a:lnTo>
                                      <a:lnTo>
                                        <a:pt x="0" y="953"/>
                                      </a:lnTo>
                                      <a:lnTo>
                                        <a:pt x="0" y="893"/>
                                      </a:lnTo>
                                      <a:lnTo>
                                        <a:pt x="12" y="893"/>
                                      </a:lnTo>
                                      <a:close/>
                                      <a:moveTo>
                                        <a:pt x="12" y="992"/>
                                      </a:moveTo>
                                      <a:lnTo>
                                        <a:pt x="12" y="1052"/>
                                      </a:lnTo>
                                      <a:lnTo>
                                        <a:pt x="0" y="1052"/>
                                      </a:lnTo>
                                      <a:lnTo>
                                        <a:pt x="0" y="992"/>
                                      </a:lnTo>
                                      <a:lnTo>
                                        <a:pt x="12" y="99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75" name="Line 3345"/>
                              <wps:cNvCnPr/>
                              <wps:spPr bwMode="auto">
                                <a:xfrm>
                                  <a:off x="791210" y="450850"/>
                                  <a:ext cx="557530" cy="6711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76" name="Line 3346"/>
                              <wps:cNvCnPr/>
                              <wps:spPr bwMode="auto">
                                <a:xfrm flipV="1">
                                  <a:off x="554355" y="1309370"/>
                                  <a:ext cx="87630" cy="266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77" name="Line 3347"/>
                              <wps:cNvCnPr/>
                              <wps:spPr bwMode="auto">
                                <a:xfrm>
                                  <a:off x="641985" y="1309370"/>
                                  <a:ext cx="28575" cy="196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78" name="Line 3348"/>
                              <wps:cNvCnPr/>
                              <wps:spPr bwMode="auto">
                                <a:xfrm>
                                  <a:off x="748665" y="1094105"/>
                                  <a:ext cx="425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79" name="Line 3349"/>
                              <wps:cNvCnPr/>
                              <wps:spPr bwMode="auto">
                                <a:xfrm>
                                  <a:off x="748665" y="1094105"/>
                                  <a:ext cx="635" cy="279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80" name="Line 3350"/>
                              <wps:cNvCnPr/>
                              <wps:spPr bwMode="auto">
                                <a:xfrm flipV="1">
                                  <a:off x="233045" y="450850"/>
                                  <a:ext cx="558165" cy="6711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81" name="Rectangle 33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8835" y="990600"/>
                                  <a:ext cx="8636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1D5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1D5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I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82" name="Rectangle 33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21765" y="1021715"/>
                                  <a:ext cx="8318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1D5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1D5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83" name="Rectangle 33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2870" y="101600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1D5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1D5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84" name="Rectangle 33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5145" y="138112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1D5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1D5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85" name="Rectangle 33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16380" y="52070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1D5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1D5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86" name="Rectangle 33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07035" y="52070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1D5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1D5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87" name="Rectangle 33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5175" y="278130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1D5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1D5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88" name="Oval 33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45590" y="208280"/>
                                  <a:ext cx="22225" cy="184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89" name="Oval 33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29895" y="208280"/>
                                  <a:ext cx="22225" cy="184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90" name="Oval 33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2250" y="1112520"/>
                                  <a:ext cx="22225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91" name="Oval 33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37945" y="1112520"/>
                                  <a:ext cx="2159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60" name="Oval 33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2135" y="1346200"/>
                                  <a:ext cx="22225" cy="184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61" name="Oval 33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80415" y="441325"/>
                                  <a:ext cx="2159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333" o:spid="_x0000_s2645" editas="canvas" style="width:138.35pt;height:124.6pt;mso-position-horizontal-relative:char;mso-position-vertical-relative:line" coordsize="17570,158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">
                      <v:shape id="_x0000_s2646" type="#_x0000_t75" style="position:absolute;width:17570;height:15824;visibility:visible;mso-wrap-style:square">
                        <v:fill o:detectmouseclick="t"/>
                        <v:path o:connecttype="none"/>
                      </v:shape>
                      <v:shape id="Freeform 3335" o:spid="_x0000_s2647" style="position:absolute;left:2330;top:11188;width:11157;height:64;visibility:visible;mso-wrap-style:square;v-text-anchor:top" coordsize="1757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" path="m,l69,r,10l,10,,xm115,r69,l184,10r-69,l115,xm230,r69,l299,10r-69,l230,xm345,r69,l414,10r-69,l345,xm460,r69,l529,10r-69,l460,xm575,r68,l643,10r-68,l575,xm689,r69,l758,10r-69,l689,xm804,r69,l873,10r-69,l804,xm919,r69,l988,10r-69,l919,xm1034,r69,l1103,10r-69,l1034,xm1149,r69,l1218,10r-69,l1149,xm1263,r69,l1332,10r-69,l1263,xm1378,r69,l1447,10r-69,l1378,xm1493,r69,l1562,10r-69,l1493,xm1608,r69,l1677,10r-69,l1608,xm1723,r34,l1757,10r-34,l1723,xe" fillcolor="black" strokeweight=".1pt">
                        <v:stroke joinstyle="bevel"/>
                        <v:path arrowok="t" o:connecttype="custom" o:connectlocs="43815,0;0,6350;73025,0;116840,6350;73025,0;189865,0;146050,6350;219075,0;262890,6350;219075,0;335915,0;292100,6350;365125,0;408305,6350;365125,0;481330,0;437515,6350;510540,0;554355,6350;510540,0;627380,0;583565,6350;656590,0;700405,6350;656590,0;773430,0;729615,6350;802005,0;845820,6350;802005,0;918845,0;875030,6350;948055,0;991870,6350;948055,0;1064895,0;1021080,6350;1094105,0;1115695,6350;1094105,0" o:connectangles="0,0,0,0,0,0,0,0,0,0,0,0,0,0,0,0,0,0,0,0,0,0,0,0,0,0,0,0,0,0,0,0,0,0,0,0,0,0,0,0"/>
                        <o:lock v:ext="edit" verticies="t"/>
                      </v:shape>
                      <v:line id="Line 3336" o:spid="_x0000_s2648" style="position:absolute;visibility:visible;mso-wrap-style:square" from="2330,11220" to="5835,13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" strokeweight=".55pt">
                        <v:stroke joinstyle="miter"/>
                      </v:line>
                      <v:line id="Line 3337" o:spid="_x0000_s2649" style="position:absolute;flip:y;visibility:visible;mso-wrap-style:square" from="5835,11220" to="13487,13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" strokeweight=".55pt">
                        <v:stroke joinstyle="miter"/>
                      </v:line>
                      <v:line id="Line 3338" o:spid="_x0000_s2650" style="position:absolute;flip:x;visibility:visible;mso-wrap-style:square" from="5835,4508" to="7912,13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" strokeweight=".55pt">
                        <v:stroke joinstyle="miter"/>
                      </v:line>
                      <v:line id="Line 3339" o:spid="_x0000_s2651" style="position:absolute;visibility:visible;mso-wrap-style:square" from="4413,2171" to="7912,45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" strokeweight=".55pt">
                        <v:stroke joinstyle="miter"/>
                      </v:line>
                      <v:line id="Line 3340" o:spid="_x0000_s2652" style="position:absolute;flip:y;visibility:visible;mso-wrap-style:square" from="7912,2171" to="15563,45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" strokeweight=".55pt">
                        <v:stroke joinstyle="miter"/>
                      </v:line>
                      <v:line id="Line 3341" o:spid="_x0000_s2653" style="position:absolute;flip:x;visibility:visible;mso-wrap-style:square" from="4413,2171" to="15563,21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" strokeweight=".55pt">
                        <v:stroke joinstyle="miter"/>
                      </v:line>
                      <v:line id="Line 3342" o:spid="_x0000_s2654" style="position:absolute;flip:x;visibility:visible;mso-wrap-style:square" from="2330,2171" to="4413,11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" strokeweight=".55pt">
                        <v:stroke joinstyle="miter"/>
                      </v:line>
                      <v:line id="Line 3343" o:spid="_x0000_s2655" style="position:absolute;flip:x;visibility:visible;mso-wrap-style:square" from="13487,2171" to="15563,11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" strokeweight=".55pt">
                        <v:stroke joinstyle="miter"/>
                      </v:line>
                      <v:shape id="Freeform 3344" o:spid="_x0000_s2656" style="position:absolute;left:7874;top:4508;width:76;height:6680;visibility:visible;mso-wrap-style:square;v-text-anchor:top" coordsize="12,10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" path="m12,r,59l,59,,,12,xm12,99r,60l,159,,99r12,xm12,198r,60l,258,,198r12,xm12,298r,59l,357,,298r12,xm12,397r,59l,456,,397r12,xm12,496r,60l,556,,496r12,xm12,595r,60l,655,,595r12,xm12,695r,59l,754,,695r12,xm12,794r,59l,853,,794r12,xm12,893r,60l,953,,893r12,xm12,992r,60l,1052,,992r12,xe" fillcolor="black" strokeweight=".1pt">
                        <v:stroke joinstyle="bevel"/>
                        <v:path arrowok="t" o:connecttype="custom" o:connectlocs="7620,0;7620,37465;0,37465;0,0;7620,0;7620,62865;7620,100965;0,100965;0,62865;7620,62865;7620,125730;7620,163830;0,163830;0,125730;7620,125730;7620,189230;7620,226695;0,226695;0,189230;7620,189230;7620,252095;7620,289560;0,289560;0,252095;7620,252095;7620,314960;7620,353060;0,353060;0,314960;7620,314960;7620,377825;7620,415925;0,415925;0,377825;7620,377825;7620,441325;7620,478790;0,478790;0,441325;7620,441325;7620,504190;7620,541655;0,541655;0,504190;7620,504190;7620,567055;7620,605155;0,605155;0,567055;7620,567055;7620,629920;7620,668020;0,668020;0,629920;7620,629920" o:connectangles="0,0,0,0,0,0,0,0,0,0,0,0,0,0,0,0,0,0,0,0,0,0,0,0,0,0,0,0,0,0,0,0,0,0,0,0,0,0,0,0,0,0,0,0,0,0,0,0,0,0,0,0,0,0,0"/>
                        <o:lock v:ext="edit" verticies="t"/>
                      </v:shape>
                      <v:line id="Line 3345" o:spid="_x0000_s2657" style="position:absolute;visibility:visible;mso-wrap-style:square" from="7912,4508" to="13487,11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" strokeweight=".55pt">
                        <v:stroke joinstyle="miter"/>
                      </v:line>
                      <v:line id="Line 3346" o:spid="_x0000_s2658" style="position:absolute;flip:y;visibility:visible;mso-wrap-style:square" from="5543,13093" to="6419,133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" strokeweight=".55pt">
                        <v:stroke joinstyle="miter"/>
                      </v:line>
                      <v:line id="Line 3347" o:spid="_x0000_s2659" style="position:absolute;visibility:visible;mso-wrap-style:square" from="6419,13093" to="6705,132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" strokeweight=".55pt">
                        <v:stroke joinstyle="miter"/>
                      </v:line>
                      <v:line id="Line 3348" o:spid="_x0000_s2660" style="position:absolute;visibility:visible;mso-wrap-style:square" from="7486,10941" to="7912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" strokeweight=".55pt">
                        <v:stroke joinstyle="miter"/>
                      </v:line>
                      <v:line id="Line 3349" o:spid="_x0000_s2661" style="position:absolute;visibility:visible;mso-wrap-style:square" from="7486,10941" to="7493,11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" strokeweight=".55pt">
                        <v:stroke joinstyle="miter"/>
                      </v:line>
                      <v:line id="Line 3350" o:spid="_x0000_s2662" style="position:absolute;flip:y;visibility:visible;mso-wrap-style:square" from="2330,4508" to="7912,11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" strokeweight=".55pt">
                        <v:stroke joinstyle="miter"/>
                      </v:line>
                      <v:rect id="Rectangle 3351" o:spid="_x0000_s2663" style="position:absolute;left:8388;top:9906;width:863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:rsidR="00DC5200" w:rsidRPr="00011D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1D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</w:txbxContent>
                        </v:textbox>
                      </v:rect>
                      <v:rect id="Rectangle 3352" o:spid="_x0000_s2664" style="position:absolute;left:14217;top:10217;width:832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011D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1D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353" o:spid="_x0000_s2665" style="position:absolute;left:1028;top:10160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011D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1D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354" o:spid="_x0000_s2666" style="position:absolute;left:5251;top:13811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011D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1D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355" o:spid="_x0000_s2667" style="position:absolute;left:15163;top:520;width:1531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011D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1D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356" o:spid="_x0000_s2668" style="position:absolute;left:4070;top:520;width:153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:rsidR="00DC5200" w:rsidRPr="00011D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1D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357" o:spid="_x0000_s2669" style="position:absolute;left:7651;top:2781;width:1531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011D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1D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oval id="Oval 3358" o:spid="_x0000_s2670" style="position:absolute;left:15455;top:2082;width:223;height: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" fillcolor="black" strokeweight="0"/>
                      <v:oval id="Oval 3359" o:spid="_x0000_s2671" style="position:absolute;left:4298;top:2082;width:223;height: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" fillcolor="black" strokeweight="0"/>
                      <v:oval id="Oval 3360" o:spid="_x0000_s2672" style="position:absolute;left:2222;top:11125;width:222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" fillcolor="black" strokeweight="0"/>
                      <v:oval id="Oval 3361" o:spid="_x0000_s2673" style="position:absolute;left:13379;top:11125;width:216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" fillcolor="black" strokeweight="0"/>
                      <v:oval id="Oval 3362" o:spid="_x0000_s2674" style="position:absolute;left:5721;top:13462;width:222;height: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" fillcolor="black" strokeweight="0"/>
                      <v:oval id="Oval 3363" o:spid="_x0000_s2675" style="position:absolute;left:7804;top:4413;width:216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 xml:space="preserve">Câu 72. </w:t>
      </w:r>
      <w:r w:rsidRPr="00610F8A">
        <w:rPr>
          <w:sz w:val="26"/>
          <w:szCs w:val="26"/>
        </w:rPr>
        <w:t xml:space="preserve">Gọi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2781" type="#_x0000_t75" style="width:15pt;height:12.75pt" o:ole="">
            <v:imagedata r:id="rId3520" o:title=""/>
          </v:shape>
          <o:OLEObject Type="Embed" ProgID="Equation.DSMT4" ShapeID="_x0000_i2781" DrawAspect="Content" ObjectID="_1653458687" r:id="rId3521"/>
        </w:object>
      </w:r>
      <w:r w:rsidRPr="00610F8A">
        <w:rPr>
          <w:sz w:val="26"/>
          <w:szCs w:val="26"/>
        </w:rPr>
        <w:t xml:space="preserve"> là chân đường cao hạ từ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2782" type="#_x0000_t75" style="width:12pt;height:12.75pt" o:ole="">
            <v:imagedata r:id="rId3522" o:title=""/>
          </v:shape>
          <o:OLEObject Type="Embed" ProgID="Equation.DSMT4" ShapeID="_x0000_i2782" DrawAspect="Content" ObjectID="_1653458688" r:id="rId3523"/>
        </w:object>
      </w:r>
      <w:r w:rsidRPr="00610F8A">
        <w:rPr>
          <w:sz w:val="26"/>
          <w:szCs w:val="26"/>
        </w:rPr>
        <w:t xml:space="preserve"> trong </w:t>
      </w:r>
      <w:r w:rsidR="007A1347" w:rsidRPr="00610F8A">
        <w:rPr>
          <w:position w:val="-6"/>
          <w:sz w:val="26"/>
          <w:szCs w:val="26"/>
        </w:rPr>
        <w:object w:dxaOrig="740" w:dyaOrig="279">
          <v:shape id="_x0000_i2783" type="#_x0000_t75" style="width:36.75pt;height:14.25pt" o:ole="">
            <v:imagedata r:id="rId3524" o:title=""/>
          </v:shape>
          <o:OLEObject Type="Embed" ProgID="Equation.DSMT4" ShapeID="_x0000_i2783" DrawAspect="Content" ObjectID="_1653458689" r:id="rId3525"/>
        </w:object>
      </w:r>
      <w:r w:rsidRPr="00610F8A">
        <w:rPr>
          <w:sz w:val="26"/>
          <w:szCs w:val="26"/>
        </w:rPr>
        <w:t xml:space="preserve">. </w:t>
      </w:r>
    </w:p>
    <w:p w:rsidR="00DC5200" w:rsidRPr="00610F8A" w:rsidRDefault="007F28DA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>
        <w:rPr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215640</wp:posOffset>
                </wp:positionH>
                <wp:positionV relativeFrom="paragraph">
                  <wp:posOffset>4445</wp:posOffset>
                </wp:positionV>
                <wp:extent cx="1602105" cy="1714500"/>
                <wp:effectExtent l="0" t="0" r="1905" b="635"/>
                <wp:wrapNone/>
                <wp:docPr id="4980" name="Canvas 498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028" name="Freeform 4982"/>
                        <wps:cNvSpPr>
                          <a:spLocks noEditPoints="1"/>
                        </wps:cNvSpPr>
                        <wps:spPr bwMode="auto">
                          <a:xfrm>
                            <a:off x="198755" y="1161415"/>
                            <a:ext cx="935355" cy="7620"/>
                          </a:xfrm>
                          <a:custGeom>
                            <a:avLst/>
                            <a:gdLst>
                              <a:gd name="T0" fmla="*/ 60 w 1473"/>
                              <a:gd name="T1" fmla="*/ 0 h 12"/>
                              <a:gd name="T2" fmla="*/ 0 w 1473"/>
                              <a:gd name="T3" fmla="*/ 12 h 12"/>
                              <a:gd name="T4" fmla="*/ 101 w 1473"/>
                              <a:gd name="T5" fmla="*/ 0 h 12"/>
                              <a:gd name="T6" fmla="*/ 161 w 1473"/>
                              <a:gd name="T7" fmla="*/ 12 h 12"/>
                              <a:gd name="T8" fmla="*/ 101 w 1473"/>
                              <a:gd name="T9" fmla="*/ 0 h 12"/>
                              <a:gd name="T10" fmla="*/ 262 w 1473"/>
                              <a:gd name="T11" fmla="*/ 0 h 12"/>
                              <a:gd name="T12" fmla="*/ 202 w 1473"/>
                              <a:gd name="T13" fmla="*/ 12 h 12"/>
                              <a:gd name="T14" fmla="*/ 303 w 1473"/>
                              <a:gd name="T15" fmla="*/ 0 h 12"/>
                              <a:gd name="T16" fmla="*/ 363 w 1473"/>
                              <a:gd name="T17" fmla="*/ 12 h 12"/>
                              <a:gd name="T18" fmla="*/ 303 w 1473"/>
                              <a:gd name="T19" fmla="*/ 0 h 12"/>
                              <a:gd name="T20" fmla="*/ 464 w 1473"/>
                              <a:gd name="T21" fmla="*/ 0 h 12"/>
                              <a:gd name="T22" fmla="*/ 403 w 1473"/>
                              <a:gd name="T23" fmla="*/ 12 h 12"/>
                              <a:gd name="T24" fmla="*/ 504 w 1473"/>
                              <a:gd name="T25" fmla="*/ 0 h 12"/>
                              <a:gd name="T26" fmla="*/ 565 w 1473"/>
                              <a:gd name="T27" fmla="*/ 12 h 12"/>
                              <a:gd name="T28" fmla="*/ 504 w 1473"/>
                              <a:gd name="T29" fmla="*/ 0 h 12"/>
                              <a:gd name="T30" fmla="*/ 666 w 1473"/>
                              <a:gd name="T31" fmla="*/ 0 h 12"/>
                              <a:gd name="T32" fmla="*/ 605 w 1473"/>
                              <a:gd name="T33" fmla="*/ 12 h 12"/>
                              <a:gd name="T34" fmla="*/ 706 w 1473"/>
                              <a:gd name="T35" fmla="*/ 0 h 12"/>
                              <a:gd name="T36" fmla="*/ 767 w 1473"/>
                              <a:gd name="T37" fmla="*/ 12 h 12"/>
                              <a:gd name="T38" fmla="*/ 706 w 1473"/>
                              <a:gd name="T39" fmla="*/ 0 h 12"/>
                              <a:gd name="T40" fmla="*/ 868 w 1473"/>
                              <a:gd name="T41" fmla="*/ 0 h 12"/>
                              <a:gd name="T42" fmla="*/ 807 w 1473"/>
                              <a:gd name="T43" fmla="*/ 12 h 12"/>
                              <a:gd name="T44" fmla="*/ 908 w 1473"/>
                              <a:gd name="T45" fmla="*/ 0 h 12"/>
                              <a:gd name="T46" fmla="*/ 969 w 1473"/>
                              <a:gd name="T47" fmla="*/ 12 h 12"/>
                              <a:gd name="T48" fmla="*/ 908 w 1473"/>
                              <a:gd name="T49" fmla="*/ 0 h 12"/>
                              <a:gd name="T50" fmla="*/ 1070 w 1473"/>
                              <a:gd name="T51" fmla="*/ 0 h 12"/>
                              <a:gd name="T52" fmla="*/ 1009 w 1473"/>
                              <a:gd name="T53" fmla="*/ 12 h 12"/>
                              <a:gd name="T54" fmla="*/ 1110 w 1473"/>
                              <a:gd name="T55" fmla="*/ 0 h 12"/>
                              <a:gd name="T56" fmla="*/ 1170 w 1473"/>
                              <a:gd name="T57" fmla="*/ 12 h 12"/>
                              <a:gd name="T58" fmla="*/ 1110 w 1473"/>
                              <a:gd name="T59" fmla="*/ 0 h 12"/>
                              <a:gd name="T60" fmla="*/ 1271 w 1473"/>
                              <a:gd name="T61" fmla="*/ 0 h 12"/>
                              <a:gd name="T62" fmla="*/ 1211 w 1473"/>
                              <a:gd name="T63" fmla="*/ 12 h 12"/>
                              <a:gd name="T64" fmla="*/ 1312 w 1473"/>
                              <a:gd name="T65" fmla="*/ 0 h 12"/>
                              <a:gd name="T66" fmla="*/ 1372 w 1473"/>
                              <a:gd name="T67" fmla="*/ 12 h 12"/>
                              <a:gd name="T68" fmla="*/ 1312 w 1473"/>
                              <a:gd name="T69" fmla="*/ 0 h 12"/>
                              <a:gd name="T70" fmla="*/ 1473 w 1473"/>
                              <a:gd name="T71" fmla="*/ 0 h 12"/>
                              <a:gd name="T72" fmla="*/ 1413 w 1473"/>
                              <a:gd name="T73" fmla="*/ 12 h 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1473" h="12">
                                <a:moveTo>
                                  <a:pt x="0" y="0"/>
                                </a:moveTo>
                                <a:lnTo>
                                  <a:pt x="60" y="0"/>
                                </a:lnTo>
                                <a:lnTo>
                                  <a:pt x="60" y="12"/>
                                </a:lnTo>
                                <a:lnTo>
                                  <a:pt x="0" y="12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01" y="0"/>
                                </a:moveTo>
                                <a:lnTo>
                                  <a:pt x="161" y="0"/>
                                </a:lnTo>
                                <a:lnTo>
                                  <a:pt x="161" y="12"/>
                                </a:lnTo>
                                <a:lnTo>
                                  <a:pt x="101" y="12"/>
                                </a:lnTo>
                                <a:lnTo>
                                  <a:pt x="101" y="0"/>
                                </a:lnTo>
                                <a:close/>
                                <a:moveTo>
                                  <a:pt x="202" y="0"/>
                                </a:moveTo>
                                <a:lnTo>
                                  <a:pt x="262" y="0"/>
                                </a:lnTo>
                                <a:lnTo>
                                  <a:pt x="262" y="12"/>
                                </a:lnTo>
                                <a:lnTo>
                                  <a:pt x="202" y="12"/>
                                </a:lnTo>
                                <a:lnTo>
                                  <a:pt x="202" y="0"/>
                                </a:lnTo>
                                <a:close/>
                                <a:moveTo>
                                  <a:pt x="303" y="0"/>
                                </a:moveTo>
                                <a:lnTo>
                                  <a:pt x="363" y="0"/>
                                </a:lnTo>
                                <a:lnTo>
                                  <a:pt x="363" y="12"/>
                                </a:lnTo>
                                <a:lnTo>
                                  <a:pt x="303" y="12"/>
                                </a:lnTo>
                                <a:lnTo>
                                  <a:pt x="303" y="0"/>
                                </a:lnTo>
                                <a:close/>
                                <a:moveTo>
                                  <a:pt x="403" y="0"/>
                                </a:moveTo>
                                <a:lnTo>
                                  <a:pt x="464" y="0"/>
                                </a:lnTo>
                                <a:lnTo>
                                  <a:pt x="464" y="12"/>
                                </a:lnTo>
                                <a:lnTo>
                                  <a:pt x="403" y="12"/>
                                </a:lnTo>
                                <a:lnTo>
                                  <a:pt x="403" y="0"/>
                                </a:lnTo>
                                <a:close/>
                                <a:moveTo>
                                  <a:pt x="504" y="0"/>
                                </a:moveTo>
                                <a:lnTo>
                                  <a:pt x="565" y="0"/>
                                </a:lnTo>
                                <a:lnTo>
                                  <a:pt x="565" y="12"/>
                                </a:lnTo>
                                <a:lnTo>
                                  <a:pt x="504" y="12"/>
                                </a:lnTo>
                                <a:lnTo>
                                  <a:pt x="504" y="0"/>
                                </a:lnTo>
                                <a:close/>
                                <a:moveTo>
                                  <a:pt x="605" y="0"/>
                                </a:moveTo>
                                <a:lnTo>
                                  <a:pt x="666" y="0"/>
                                </a:lnTo>
                                <a:lnTo>
                                  <a:pt x="666" y="12"/>
                                </a:lnTo>
                                <a:lnTo>
                                  <a:pt x="605" y="12"/>
                                </a:lnTo>
                                <a:lnTo>
                                  <a:pt x="605" y="0"/>
                                </a:lnTo>
                                <a:close/>
                                <a:moveTo>
                                  <a:pt x="706" y="0"/>
                                </a:moveTo>
                                <a:lnTo>
                                  <a:pt x="767" y="0"/>
                                </a:lnTo>
                                <a:lnTo>
                                  <a:pt x="767" y="12"/>
                                </a:lnTo>
                                <a:lnTo>
                                  <a:pt x="706" y="12"/>
                                </a:lnTo>
                                <a:lnTo>
                                  <a:pt x="706" y="0"/>
                                </a:lnTo>
                                <a:close/>
                                <a:moveTo>
                                  <a:pt x="807" y="0"/>
                                </a:moveTo>
                                <a:lnTo>
                                  <a:pt x="868" y="0"/>
                                </a:lnTo>
                                <a:lnTo>
                                  <a:pt x="868" y="12"/>
                                </a:lnTo>
                                <a:lnTo>
                                  <a:pt x="807" y="12"/>
                                </a:lnTo>
                                <a:lnTo>
                                  <a:pt x="807" y="0"/>
                                </a:lnTo>
                                <a:close/>
                                <a:moveTo>
                                  <a:pt x="908" y="0"/>
                                </a:moveTo>
                                <a:lnTo>
                                  <a:pt x="969" y="0"/>
                                </a:lnTo>
                                <a:lnTo>
                                  <a:pt x="969" y="12"/>
                                </a:lnTo>
                                <a:lnTo>
                                  <a:pt x="908" y="12"/>
                                </a:lnTo>
                                <a:lnTo>
                                  <a:pt x="908" y="0"/>
                                </a:lnTo>
                                <a:close/>
                                <a:moveTo>
                                  <a:pt x="1009" y="0"/>
                                </a:moveTo>
                                <a:lnTo>
                                  <a:pt x="1070" y="0"/>
                                </a:lnTo>
                                <a:lnTo>
                                  <a:pt x="1070" y="12"/>
                                </a:lnTo>
                                <a:lnTo>
                                  <a:pt x="1009" y="12"/>
                                </a:lnTo>
                                <a:lnTo>
                                  <a:pt x="1009" y="0"/>
                                </a:lnTo>
                                <a:close/>
                                <a:moveTo>
                                  <a:pt x="1110" y="0"/>
                                </a:moveTo>
                                <a:lnTo>
                                  <a:pt x="1170" y="0"/>
                                </a:lnTo>
                                <a:lnTo>
                                  <a:pt x="1170" y="12"/>
                                </a:lnTo>
                                <a:lnTo>
                                  <a:pt x="1110" y="12"/>
                                </a:lnTo>
                                <a:lnTo>
                                  <a:pt x="1110" y="0"/>
                                </a:lnTo>
                                <a:close/>
                                <a:moveTo>
                                  <a:pt x="1211" y="0"/>
                                </a:moveTo>
                                <a:lnTo>
                                  <a:pt x="1271" y="0"/>
                                </a:lnTo>
                                <a:lnTo>
                                  <a:pt x="1271" y="12"/>
                                </a:lnTo>
                                <a:lnTo>
                                  <a:pt x="1211" y="12"/>
                                </a:lnTo>
                                <a:lnTo>
                                  <a:pt x="1211" y="0"/>
                                </a:lnTo>
                                <a:close/>
                                <a:moveTo>
                                  <a:pt x="1312" y="0"/>
                                </a:moveTo>
                                <a:lnTo>
                                  <a:pt x="1372" y="0"/>
                                </a:lnTo>
                                <a:lnTo>
                                  <a:pt x="1372" y="12"/>
                                </a:lnTo>
                                <a:lnTo>
                                  <a:pt x="1312" y="12"/>
                                </a:lnTo>
                                <a:lnTo>
                                  <a:pt x="1312" y="0"/>
                                </a:lnTo>
                                <a:close/>
                                <a:moveTo>
                                  <a:pt x="1413" y="0"/>
                                </a:moveTo>
                                <a:lnTo>
                                  <a:pt x="1473" y="0"/>
                                </a:lnTo>
                                <a:lnTo>
                                  <a:pt x="1473" y="12"/>
                                </a:lnTo>
                                <a:lnTo>
                                  <a:pt x="1413" y="12"/>
                                </a:lnTo>
                                <a:lnTo>
                                  <a:pt x="141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29" name="Line 4983"/>
                        <wps:cNvCnPr/>
                        <wps:spPr bwMode="auto">
                          <a:xfrm flipH="1">
                            <a:off x="589280" y="1165225"/>
                            <a:ext cx="563880" cy="27495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30" name="Line 4984"/>
                        <wps:cNvCnPr/>
                        <wps:spPr bwMode="auto">
                          <a:xfrm>
                            <a:off x="198755" y="1165225"/>
                            <a:ext cx="390525" cy="27495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31" name="Freeform 4985"/>
                        <wps:cNvSpPr>
                          <a:spLocks noEditPoints="1"/>
                        </wps:cNvSpPr>
                        <wps:spPr bwMode="auto">
                          <a:xfrm>
                            <a:off x="466725" y="1163955"/>
                            <a:ext cx="125730" cy="277495"/>
                          </a:xfrm>
                          <a:custGeom>
                            <a:avLst/>
                            <a:gdLst>
                              <a:gd name="T0" fmla="*/ 189 w 198"/>
                              <a:gd name="T1" fmla="*/ 437 h 437"/>
                              <a:gd name="T2" fmla="*/ 162 w 198"/>
                              <a:gd name="T3" fmla="*/ 375 h 437"/>
                              <a:gd name="T4" fmla="*/ 171 w 198"/>
                              <a:gd name="T5" fmla="*/ 369 h 437"/>
                              <a:gd name="T6" fmla="*/ 198 w 198"/>
                              <a:gd name="T7" fmla="*/ 432 h 437"/>
                              <a:gd name="T8" fmla="*/ 189 w 198"/>
                              <a:gd name="T9" fmla="*/ 437 h 437"/>
                              <a:gd name="T10" fmla="*/ 143 w 198"/>
                              <a:gd name="T11" fmla="*/ 333 h 437"/>
                              <a:gd name="T12" fmla="*/ 116 w 198"/>
                              <a:gd name="T13" fmla="*/ 270 h 437"/>
                              <a:gd name="T14" fmla="*/ 125 w 198"/>
                              <a:gd name="T15" fmla="*/ 265 h 437"/>
                              <a:gd name="T16" fmla="*/ 152 w 198"/>
                              <a:gd name="T17" fmla="*/ 328 h 437"/>
                              <a:gd name="T18" fmla="*/ 143 w 198"/>
                              <a:gd name="T19" fmla="*/ 333 h 437"/>
                              <a:gd name="T20" fmla="*/ 98 w 198"/>
                              <a:gd name="T21" fmla="*/ 229 h 437"/>
                              <a:gd name="T22" fmla="*/ 71 w 198"/>
                              <a:gd name="T23" fmla="*/ 166 h 437"/>
                              <a:gd name="T24" fmla="*/ 79 w 198"/>
                              <a:gd name="T25" fmla="*/ 161 h 437"/>
                              <a:gd name="T26" fmla="*/ 107 w 198"/>
                              <a:gd name="T27" fmla="*/ 223 h 437"/>
                              <a:gd name="T28" fmla="*/ 98 w 198"/>
                              <a:gd name="T29" fmla="*/ 229 h 437"/>
                              <a:gd name="T30" fmla="*/ 52 w 198"/>
                              <a:gd name="T31" fmla="*/ 124 h 437"/>
                              <a:gd name="T32" fmla="*/ 25 w 198"/>
                              <a:gd name="T33" fmla="*/ 62 h 437"/>
                              <a:gd name="T34" fmla="*/ 34 w 198"/>
                              <a:gd name="T35" fmla="*/ 57 h 437"/>
                              <a:gd name="T36" fmla="*/ 61 w 198"/>
                              <a:gd name="T37" fmla="*/ 119 h 437"/>
                              <a:gd name="T38" fmla="*/ 52 w 198"/>
                              <a:gd name="T39" fmla="*/ 124 h 437"/>
                              <a:gd name="T40" fmla="*/ 7 w 198"/>
                              <a:gd name="T41" fmla="*/ 20 h 437"/>
                              <a:gd name="T42" fmla="*/ 0 w 198"/>
                              <a:gd name="T43" fmla="*/ 5 h 437"/>
                              <a:gd name="T44" fmla="*/ 9 w 198"/>
                              <a:gd name="T45" fmla="*/ 0 h 437"/>
                              <a:gd name="T46" fmla="*/ 16 w 198"/>
                              <a:gd name="T47" fmla="*/ 15 h 437"/>
                              <a:gd name="T48" fmla="*/ 7 w 198"/>
                              <a:gd name="T49" fmla="*/ 20 h 43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</a:cxnLst>
                            <a:rect l="0" t="0" r="r" b="b"/>
                            <a:pathLst>
                              <a:path w="198" h="437">
                                <a:moveTo>
                                  <a:pt x="189" y="437"/>
                                </a:moveTo>
                                <a:lnTo>
                                  <a:pt x="162" y="375"/>
                                </a:lnTo>
                                <a:lnTo>
                                  <a:pt x="171" y="369"/>
                                </a:lnTo>
                                <a:lnTo>
                                  <a:pt x="198" y="432"/>
                                </a:lnTo>
                                <a:lnTo>
                                  <a:pt x="189" y="437"/>
                                </a:lnTo>
                                <a:close/>
                                <a:moveTo>
                                  <a:pt x="143" y="333"/>
                                </a:moveTo>
                                <a:lnTo>
                                  <a:pt x="116" y="270"/>
                                </a:lnTo>
                                <a:lnTo>
                                  <a:pt x="125" y="265"/>
                                </a:lnTo>
                                <a:lnTo>
                                  <a:pt x="152" y="328"/>
                                </a:lnTo>
                                <a:lnTo>
                                  <a:pt x="143" y="333"/>
                                </a:lnTo>
                                <a:close/>
                                <a:moveTo>
                                  <a:pt x="98" y="229"/>
                                </a:moveTo>
                                <a:lnTo>
                                  <a:pt x="71" y="166"/>
                                </a:lnTo>
                                <a:lnTo>
                                  <a:pt x="79" y="161"/>
                                </a:lnTo>
                                <a:lnTo>
                                  <a:pt x="107" y="223"/>
                                </a:lnTo>
                                <a:lnTo>
                                  <a:pt x="98" y="229"/>
                                </a:lnTo>
                                <a:close/>
                                <a:moveTo>
                                  <a:pt x="52" y="124"/>
                                </a:moveTo>
                                <a:lnTo>
                                  <a:pt x="25" y="62"/>
                                </a:lnTo>
                                <a:lnTo>
                                  <a:pt x="34" y="57"/>
                                </a:lnTo>
                                <a:lnTo>
                                  <a:pt x="61" y="119"/>
                                </a:lnTo>
                                <a:lnTo>
                                  <a:pt x="52" y="124"/>
                                </a:lnTo>
                                <a:close/>
                                <a:moveTo>
                                  <a:pt x="7" y="20"/>
                                </a:moveTo>
                                <a:lnTo>
                                  <a:pt x="0" y="5"/>
                                </a:lnTo>
                                <a:lnTo>
                                  <a:pt x="9" y="0"/>
                                </a:lnTo>
                                <a:lnTo>
                                  <a:pt x="16" y="15"/>
                                </a:lnTo>
                                <a:lnTo>
                                  <a:pt x="7" y="2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32" name="Line 4986"/>
                        <wps:cNvCnPr/>
                        <wps:spPr bwMode="auto">
                          <a:xfrm flipV="1">
                            <a:off x="198755" y="255905"/>
                            <a:ext cx="271145" cy="90932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33" name="Line 4987"/>
                        <wps:cNvCnPr/>
                        <wps:spPr bwMode="auto">
                          <a:xfrm>
                            <a:off x="469900" y="255905"/>
                            <a:ext cx="95440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34" name="Line 4988"/>
                        <wps:cNvCnPr/>
                        <wps:spPr bwMode="auto">
                          <a:xfrm flipH="1">
                            <a:off x="860425" y="255905"/>
                            <a:ext cx="563880" cy="27495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35" name="Line 4989"/>
                        <wps:cNvCnPr/>
                        <wps:spPr bwMode="auto">
                          <a:xfrm>
                            <a:off x="469900" y="255905"/>
                            <a:ext cx="390525" cy="27495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36" name="Freeform 4990"/>
                        <wps:cNvSpPr>
                          <a:spLocks noEditPoints="1"/>
                        </wps:cNvSpPr>
                        <wps:spPr bwMode="auto">
                          <a:xfrm>
                            <a:off x="466090" y="255905"/>
                            <a:ext cx="6985" cy="909320"/>
                          </a:xfrm>
                          <a:custGeom>
                            <a:avLst/>
                            <a:gdLst>
                              <a:gd name="T0" fmla="*/ 11 w 11"/>
                              <a:gd name="T1" fmla="*/ 70 h 1432"/>
                              <a:gd name="T2" fmla="*/ 0 w 11"/>
                              <a:gd name="T3" fmla="*/ 0 h 1432"/>
                              <a:gd name="T4" fmla="*/ 11 w 11"/>
                              <a:gd name="T5" fmla="*/ 117 h 1432"/>
                              <a:gd name="T6" fmla="*/ 0 w 11"/>
                              <a:gd name="T7" fmla="*/ 187 h 1432"/>
                              <a:gd name="T8" fmla="*/ 11 w 11"/>
                              <a:gd name="T9" fmla="*/ 117 h 1432"/>
                              <a:gd name="T10" fmla="*/ 11 w 11"/>
                              <a:gd name="T11" fmla="*/ 304 h 1432"/>
                              <a:gd name="T12" fmla="*/ 0 w 11"/>
                              <a:gd name="T13" fmla="*/ 234 h 1432"/>
                              <a:gd name="T14" fmla="*/ 11 w 11"/>
                              <a:gd name="T15" fmla="*/ 351 h 1432"/>
                              <a:gd name="T16" fmla="*/ 0 w 11"/>
                              <a:gd name="T17" fmla="*/ 421 h 1432"/>
                              <a:gd name="T18" fmla="*/ 11 w 11"/>
                              <a:gd name="T19" fmla="*/ 351 h 1432"/>
                              <a:gd name="T20" fmla="*/ 11 w 11"/>
                              <a:gd name="T21" fmla="*/ 538 h 1432"/>
                              <a:gd name="T22" fmla="*/ 0 w 11"/>
                              <a:gd name="T23" fmla="*/ 468 h 1432"/>
                              <a:gd name="T24" fmla="*/ 11 w 11"/>
                              <a:gd name="T25" fmla="*/ 585 h 1432"/>
                              <a:gd name="T26" fmla="*/ 0 w 11"/>
                              <a:gd name="T27" fmla="*/ 655 h 1432"/>
                              <a:gd name="T28" fmla="*/ 11 w 11"/>
                              <a:gd name="T29" fmla="*/ 585 h 1432"/>
                              <a:gd name="T30" fmla="*/ 11 w 11"/>
                              <a:gd name="T31" fmla="*/ 772 h 1432"/>
                              <a:gd name="T32" fmla="*/ 0 w 11"/>
                              <a:gd name="T33" fmla="*/ 701 h 1432"/>
                              <a:gd name="T34" fmla="*/ 11 w 11"/>
                              <a:gd name="T35" fmla="*/ 818 h 1432"/>
                              <a:gd name="T36" fmla="*/ 0 w 11"/>
                              <a:gd name="T37" fmla="*/ 888 h 1432"/>
                              <a:gd name="T38" fmla="*/ 11 w 11"/>
                              <a:gd name="T39" fmla="*/ 818 h 1432"/>
                              <a:gd name="T40" fmla="*/ 11 w 11"/>
                              <a:gd name="T41" fmla="*/ 1005 h 1432"/>
                              <a:gd name="T42" fmla="*/ 0 w 11"/>
                              <a:gd name="T43" fmla="*/ 935 h 1432"/>
                              <a:gd name="T44" fmla="*/ 11 w 11"/>
                              <a:gd name="T45" fmla="*/ 1052 h 1432"/>
                              <a:gd name="T46" fmla="*/ 0 w 11"/>
                              <a:gd name="T47" fmla="*/ 1122 h 1432"/>
                              <a:gd name="T48" fmla="*/ 11 w 11"/>
                              <a:gd name="T49" fmla="*/ 1052 h 1432"/>
                              <a:gd name="T50" fmla="*/ 11 w 11"/>
                              <a:gd name="T51" fmla="*/ 1239 h 1432"/>
                              <a:gd name="T52" fmla="*/ 0 w 11"/>
                              <a:gd name="T53" fmla="*/ 1169 h 1432"/>
                              <a:gd name="T54" fmla="*/ 11 w 11"/>
                              <a:gd name="T55" fmla="*/ 1286 h 1432"/>
                              <a:gd name="T56" fmla="*/ 0 w 11"/>
                              <a:gd name="T57" fmla="*/ 1356 h 1432"/>
                              <a:gd name="T58" fmla="*/ 11 w 11"/>
                              <a:gd name="T59" fmla="*/ 1286 h 1432"/>
                              <a:gd name="T60" fmla="*/ 11 w 11"/>
                              <a:gd name="T61" fmla="*/ 1432 h 1432"/>
                              <a:gd name="T62" fmla="*/ 0 w 11"/>
                              <a:gd name="T63" fmla="*/ 1403 h 143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11" h="1432">
                                <a:moveTo>
                                  <a:pt x="11" y="0"/>
                                </a:moveTo>
                                <a:lnTo>
                                  <a:pt x="11" y="70"/>
                                </a:lnTo>
                                <a:lnTo>
                                  <a:pt x="0" y="70"/>
                                </a:lnTo>
                                <a:lnTo>
                                  <a:pt x="0" y="0"/>
                                </a:lnTo>
                                <a:lnTo>
                                  <a:pt x="11" y="0"/>
                                </a:lnTo>
                                <a:close/>
                                <a:moveTo>
                                  <a:pt x="11" y="117"/>
                                </a:moveTo>
                                <a:lnTo>
                                  <a:pt x="11" y="187"/>
                                </a:lnTo>
                                <a:lnTo>
                                  <a:pt x="0" y="187"/>
                                </a:lnTo>
                                <a:lnTo>
                                  <a:pt x="0" y="117"/>
                                </a:lnTo>
                                <a:lnTo>
                                  <a:pt x="11" y="117"/>
                                </a:lnTo>
                                <a:close/>
                                <a:moveTo>
                                  <a:pt x="11" y="234"/>
                                </a:moveTo>
                                <a:lnTo>
                                  <a:pt x="11" y="304"/>
                                </a:lnTo>
                                <a:lnTo>
                                  <a:pt x="0" y="304"/>
                                </a:lnTo>
                                <a:lnTo>
                                  <a:pt x="0" y="234"/>
                                </a:lnTo>
                                <a:lnTo>
                                  <a:pt x="11" y="234"/>
                                </a:lnTo>
                                <a:close/>
                                <a:moveTo>
                                  <a:pt x="11" y="351"/>
                                </a:moveTo>
                                <a:lnTo>
                                  <a:pt x="11" y="421"/>
                                </a:lnTo>
                                <a:lnTo>
                                  <a:pt x="0" y="421"/>
                                </a:lnTo>
                                <a:lnTo>
                                  <a:pt x="0" y="351"/>
                                </a:lnTo>
                                <a:lnTo>
                                  <a:pt x="11" y="351"/>
                                </a:lnTo>
                                <a:close/>
                                <a:moveTo>
                                  <a:pt x="11" y="468"/>
                                </a:moveTo>
                                <a:lnTo>
                                  <a:pt x="11" y="538"/>
                                </a:lnTo>
                                <a:lnTo>
                                  <a:pt x="0" y="538"/>
                                </a:lnTo>
                                <a:lnTo>
                                  <a:pt x="0" y="468"/>
                                </a:lnTo>
                                <a:lnTo>
                                  <a:pt x="11" y="468"/>
                                </a:lnTo>
                                <a:close/>
                                <a:moveTo>
                                  <a:pt x="11" y="585"/>
                                </a:moveTo>
                                <a:lnTo>
                                  <a:pt x="11" y="655"/>
                                </a:lnTo>
                                <a:lnTo>
                                  <a:pt x="0" y="655"/>
                                </a:lnTo>
                                <a:lnTo>
                                  <a:pt x="0" y="585"/>
                                </a:lnTo>
                                <a:lnTo>
                                  <a:pt x="11" y="585"/>
                                </a:lnTo>
                                <a:close/>
                                <a:moveTo>
                                  <a:pt x="11" y="701"/>
                                </a:moveTo>
                                <a:lnTo>
                                  <a:pt x="11" y="772"/>
                                </a:lnTo>
                                <a:lnTo>
                                  <a:pt x="0" y="772"/>
                                </a:lnTo>
                                <a:lnTo>
                                  <a:pt x="0" y="701"/>
                                </a:lnTo>
                                <a:lnTo>
                                  <a:pt x="11" y="701"/>
                                </a:lnTo>
                                <a:close/>
                                <a:moveTo>
                                  <a:pt x="11" y="818"/>
                                </a:moveTo>
                                <a:lnTo>
                                  <a:pt x="11" y="888"/>
                                </a:lnTo>
                                <a:lnTo>
                                  <a:pt x="0" y="888"/>
                                </a:lnTo>
                                <a:lnTo>
                                  <a:pt x="0" y="818"/>
                                </a:lnTo>
                                <a:lnTo>
                                  <a:pt x="11" y="818"/>
                                </a:lnTo>
                                <a:close/>
                                <a:moveTo>
                                  <a:pt x="11" y="935"/>
                                </a:moveTo>
                                <a:lnTo>
                                  <a:pt x="11" y="1005"/>
                                </a:lnTo>
                                <a:lnTo>
                                  <a:pt x="0" y="1005"/>
                                </a:lnTo>
                                <a:lnTo>
                                  <a:pt x="0" y="935"/>
                                </a:lnTo>
                                <a:lnTo>
                                  <a:pt x="11" y="935"/>
                                </a:lnTo>
                                <a:close/>
                                <a:moveTo>
                                  <a:pt x="11" y="1052"/>
                                </a:moveTo>
                                <a:lnTo>
                                  <a:pt x="11" y="1122"/>
                                </a:lnTo>
                                <a:lnTo>
                                  <a:pt x="0" y="1122"/>
                                </a:lnTo>
                                <a:lnTo>
                                  <a:pt x="0" y="1052"/>
                                </a:lnTo>
                                <a:lnTo>
                                  <a:pt x="11" y="1052"/>
                                </a:lnTo>
                                <a:close/>
                                <a:moveTo>
                                  <a:pt x="11" y="1169"/>
                                </a:moveTo>
                                <a:lnTo>
                                  <a:pt x="11" y="1239"/>
                                </a:lnTo>
                                <a:lnTo>
                                  <a:pt x="0" y="1239"/>
                                </a:lnTo>
                                <a:lnTo>
                                  <a:pt x="0" y="1169"/>
                                </a:lnTo>
                                <a:lnTo>
                                  <a:pt x="11" y="1169"/>
                                </a:lnTo>
                                <a:close/>
                                <a:moveTo>
                                  <a:pt x="11" y="1286"/>
                                </a:moveTo>
                                <a:lnTo>
                                  <a:pt x="11" y="1356"/>
                                </a:lnTo>
                                <a:lnTo>
                                  <a:pt x="0" y="1356"/>
                                </a:lnTo>
                                <a:lnTo>
                                  <a:pt x="0" y="1286"/>
                                </a:lnTo>
                                <a:lnTo>
                                  <a:pt x="11" y="1286"/>
                                </a:lnTo>
                                <a:close/>
                                <a:moveTo>
                                  <a:pt x="11" y="1403"/>
                                </a:moveTo>
                                <a:lnTo>
                                  <a:pt x="11" y="1432"/>
                                </a:lnTo>
                                <a:lnTo>
                                  <a:pt x="0" y="1432"/>
                                </a:lnTo>
                                <a:lnTo>
                                  <a:pt x="0" y="1403"/>
                                </a:lnTo>
                                <a:lnTo>
                                  <a:pt x="11" y="140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37" name="Line 4991"/>
                        <wps:cNvCnPr/>
                        <wps:spPr bwMode="auto">
                          <a:xfrm flipH="1">
                            <a:off x="589280" y="530860"/>
                            <a:ext cx="271145" cy="90932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38" name="Line 4992"/>
                        <wps:cNvCnPr/>
                        <wps:spPr bwMode="auto">
                          <a:xfrm flipH="1">
                            <a:off x="1153160" y="255905"/>
                            <a:ext cx="271145" cy="90932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39" name="Line 4993"/>
                        <wps:cNvCnPr/>
                        <wps:spPr bwMode="auto">
                          <a:xfrm>
                            <a:off x="469900" y="255905"/>
                            <a:ext cx="119380" cy="118427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40" name="Line 4994"/>
                        <wps:cNvCnPr/>
                        <wps:spPr bwMode="auto">
                          <a:xfrm flipH="1">
                            <a:off x="469900" y="1119505"/>
                            <a:ext cx="30480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41" name="Line 4995"/>
                        <wps:cNvCnPr/>
                        <wps:spPr bwMode="auto">
                          <a:xfrm>
                            <a:off x="500380" y="1119505"/>
                            <a:ext cx="635" cy="4572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42" name="Line 4996"/>
                        <wps:cNvCnPr/>
                        <wps:spPr bwMode="auto">
                          <a:xfrm flipV="1">
                            <a:off x="542925" y="1386840"/>
                            <a:ext cx="42545" cy="2032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43" name="Line 4997"/>
                        <wps:cNvCnPr/>
                        <wps:spPr bwMode="auto">
                          <a:xfrm>
                            <a:off x="585470" y="1386840"/>
                            <a:ext cx="46355" cy="3238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44" name="Line 4998"/>
                        <wps:cNvCnPr/>
                        <wps:spPr bwMode="auto">
                          <a:xfrm>
                            <a:off x="422910" y="1165225"/>
                            <a:ext cx="14605" cy="3238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45" name="Line 4999"/>
                        <wps:cNvCnPr/>
                        <wps:spPr bwMode="auto">
                          <a:xfrm>
                            <a:off x="437515" y="1197610"/>
                            <a:ext cx="4635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46" name="Rectangle 5000"/>
                        <wps:cNvSpPr>
                          <a:spLocks noChangeArrowheads="1"/>
                        </wps:cNvSpPr>
                        <wps:spPr bwMode="auto">
                          <a:xfrm>
                            <a:off x="90170" y="101790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573A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73A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47" name="Rectangle 5001"/>
                        <wps:cNvSpPr>
                          <a:spLocks noChangeArrowheads="1"/>
                        </wps:cNvSpPr>
                        <wps:spPr bwMode="auto">
                          <a:xfrm>
                            <a:off x="544195" y="145415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573A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73A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48" name="Rectangle 5002"/>
                        <wps:cNvSpPr>
                          <a:spLocks noChangeArrowheads="1"/>
                        </wps:cNvSpPr>
                        <wps:spPr bwMode="auto">
                          <a:xfrm>
                            <a:off x="1198880" y="1128395"/>
                            <a:ext cx="8318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573A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73A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49" name="Rectangle 5003"/>
                        <wps:cNvSpPr>
                          <a:spLocks noChangeArrowheads="1"/>
                        </wps:cNvSpPr>
                        <wps:spPr bwMode="auto">
                          <a:xfrm>
                            <a:off x="408940" y="97790"/>
                            <a:ext cx="1530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573A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73A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50" name="Rectangle 5004"/>
                        <wps:cNvSpPr>
                          <a:spLocks noChangeArrowheads="1"/>
                        </wps:cNvSpPr>
                        <wps:spPr bwMode="auto">
                          <a:xfrm>
                            <a:off x="833755" y="349885"/>
                            <a:ext cx="1530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573A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73A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52" name="Rectangle 5005"/>
                        <wps:cNvSpPr>
                          <a:spLocks noChangeArrowheads="1"/>
                        </wps:cNvSpPr>
                        <wps:spPr bwMode="auto">
                          <a:xfrm>
                            <a:off x="1390015" y="97155"/>
                            <a:ext cx="1530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573A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73A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53" name="Rectangle 5006"/>
                        <wps:cNvSpPr>
                          <a:spLocks noChangeArrowheads="1"/>
                        </wps:cNvSpPr>
                        <wps:spPr bwMode="auto">
                          <a:xfrm>
                            <a:off x="329565" y="1010285"/>
                            <a:ext cx="8699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573A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73A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54" name="Oval 5007"/>
                        <wps:cNvSpPr>
                          <a:spLocks noChangeArrowheads="1"/>
                        </wps:cNvSpPr>
                        <wps:spPr bwMode="auto">
                          <a:xfrm>
                            <a:off x="1414780" y="245110"/>
                            <a:ext cx="19050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55" name="Oval 5008"/>
                        <wps:cNvSpPr>
                          <a:spLocks noChangeArrowheads="1"/>
                        </wps:cNvSpPr>
                        <wps:spPr bwMode="auto">
                          <a:xfrm>
                            <a:off x="850900" y="519430"/>
                            <a:ext cx="19050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60" name="Oval 5009"/>
                        <wps:cNvSpPr>
                          <a:spLocks noChangeArrowheads="1"/>
                        </wps:cNvSpPr>
                        <wps:spPr bwMode="auto">
                          <a:xfrm>
                            <a:off x="189230" y="1154430"/>
                            <a:ext cx="19050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61" name="Oval 5010"/>
                        <wps:cNvSpPr>
                          <a:spLocks noChangeArrowheads="1"/>
                        </wps:cNvSpPr>
                        <wps:spPr bwMode="auto">
                          <a:xfrm>
                            <a:off x="1143635" y="1154430"/>
                            <a:ext cx="19685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62" name="Oval 5011"/>
                        <wps:cNvSpPr>
                          <a:spLocks noChangeArrowheads="1"/>
                        </wps:cNvSpPr>
                        <wps:spPr bwMode="auto">
                          <a:xfrm>
                            <a:off x="579755" y="1428750"/>
                            <a:ext cx="19685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63" name="Oval 5012"/>
                        <wps:cNvSpPr>
                          <a:spLocks noChangeArrowheads="1"/>
                        </wps:cNvSpPr>
                        <wps:spPr bwMode="auto">
                          <a:xfrm>
                            <a:off x="459740" y="245110"/>
                            <a:ext cx="19685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980" o:spid="_x0000_s2676" editas="canvas" style="position:absolute;left:0;text-align:left;margin-left:253.2pt;margin-top:.35pt;width:126.15pt;height:135pt;z-index:251678720;mso-position-horizontal-relative:text;mso-position-vertical-relative:text" coordsize="16021,171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">
                <v:shape id="_x0000_s2677" type="#_x0000_t75" style="position:absolute;width:16021;height:17145;visibility:visible;mso-wrap-style:square">
                  <v:fill o:detectmouseclick="t"/>
                  <v:path o:connecttype="none"/>
                </v:shape>
                <v:shape id="Freeform 4982" o:spid="_x0000_s2678" style="position:absolute;left:1987;top:11614;width:9354;height:76;visibility:visible;mso-wrap-style:square;v-text-anchor:top" coordsize="1473,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" path="m,l60,r,12l,12,,xm101,r60,l161,12r-60,l101,xm202,r60,l262,12r-60,l202,xm303,r60,l363,12r-60,l303,xm403,r61,l464,12r-61,l403,xm504,r61,l565,12r-61,l504,xm605,r61,l666,12r-61,l605,xm706,r61,l767,12r-61,l706,xm807,r61,l868,12r-61,l807,xm908,r61,l969,12r-61,l908,xm1009,r61,l1070,12r-61,l1009,xm1110,r60,l1170,12r-60,l1110,xm1211,r60,l1271,12r-60,l1211,xm1312,r60,l1372,12r-60,l1312,xm1413,r60,l1473,12r-60,l1413,xe" fillcolor="black" strokeweight=".1pt">
                  <v:stroke joinstyle="bevel"/>
                  <v:path arrowok="t" o:connecttype="custom" o:connectlocs="38100,0;0,7620;64135,0;102235,7620;64135,0;166370,0;128270,7620;192405,0;230505,7620;192405,0;294640,0;255905,7620;320040,0;358775,7620;320040,0;422910,0;384175,7620;448310,0;487045,7620;448310,0;551180,0;512445,7620;576580,0;615315,7620;576580,0;679450,0;640715,7620;704850,0;742950,7620;704850,0;807085,0;768985,7620;833120,0;871220,7620;833120,0;935355,0;897255,7620" o:connectangles="0,0,0,0,0,0,0,0,0,0,0,0,0,0,0,0,0,0,0,0,0,0,0,0,0,0,0,0,0,0,0,0,0,0,0,0,0"/>
                  <o:lock v:ext="edit" verticies="t"/>
                </v:shape>
                <v:line id="Line 4983" o:spid="_x0000_s2679" style="position:absolute;flip:x;visibility:visible;mso-wrap-style:square" from="5892,11652" to="11531,144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" strokeweight=".5pt">
                  <v:stroke joinstyle="miter"/>
                </v:line>
                <v:line id="Line 4984" o:spid="_x0000_s2680" style="position:absolute;visibility:visible;mso-wrap-style:square" from="1987,11652" to="5892,144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" strokeweight=".5pt">
                  <v:stroke joinstyle="miter"/>
                </v:line>
                <v:shape id="Freeform 4985" o:spid="_x0000_s2681" style="position:absolute;left:4667;top:11639;width:1257;height:2775;visibility:visible;mso-wrap-style:square;v-text-anchor:top" coordsize="198,4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" path="m189,437l162,375r9,-6l198,432r-9,5xm143,333l116,270r9,-5l152,328r-9,5xm98,229l71,166r8,-5l107,223r-9,6xm52,124l25,62r9,-5l61,119r-9,5xm7,20l,5,9,r7,15l7,20xe" fillcolor="black" strokeweight=".1pt">
                  <v:stroke joinstyle="bevel"/>
                  <v:path arrowok="t" o:connecttype="custom" o:connectlocs="120015,277495;102870,238125;108585,234315;125730,274320;120015,277495;90805,211455;73660,171450;79375,168275;96520,208280;90805,211455;62230,145415;45085,105410;50165,102235;67945,141605;62230,145415;33020,78740;15875,39370;21590,36195;38735,75565;33020,78740;4445,12700;0,3175;5715,0;10160,9525;4445,12700" o:connectangles="0,0,0,0,0,0,0,0,0,0,0,0,0,0,0,0,0,0,0,0,0,0,0,0,0"/>
                  <o:lock v:ext="edit" verticies="t"/>
                </v:shape>
                <v:line id="Line 4986" o:spid="_x0000_s2682" style="position:absolute;flip:y;visibility:visible;mso-wrap-style:square" from="1987,2559" to="4699,11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" strokeweight=".5pt">
                  <v:stroke joinstyle="miter"/>
                </v:line>
                <v:line id="Line 4987" o:spid="_x0000_s2683" style="position:absolute;visibility:visible;mso-wrap-style:square" from="4699,2559" to="14243,25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" strokeweight=".5pt">
                  <v:stroke joinstyle="miter"/>
                </v:line>
                <v:line id="Line 4988" o:spid="_x0000_s2684" style="position:absolute;flip:x;visibility:visible;mso-wrap-style:square" from="8604,2559" to="14243,5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" strokeweight=".5pt">
                  <v:stroke joinstyle="miter"/>
                </v:line>
                <v:line id="Line 4989" o:spid="_x0000_s2685" style="position:absolute;visibility:visible;mso-wrap-style:square" from="4699,2559" to="8604,5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" strokeweight=".5pt">
                  <v:stroke joinstyle="miter"/>
                </v:line>
                <v:shape id="Freeform 4990" o:spid="_x0000_s2686" style="position:absolute;left:4660;top:2559;width:70;height:9093;visibility:visible;mso-wrap-style:square;v-text-anchor:top" coordsize="11,14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" path="m11,r,70l,70,,,11,xm11,117r,70l,187,,117r11,xm11,234r,70l,304,,234r11,xm11,351r,70l,421,,351r11,xm11,468r,70l,538,,468r11,xm11,585r,70l,655,,585r11,xm11,701r,71l,772,,701r11,xm11,818r,70l,888,,818r11,xm11,935r,70l,1005,,935r11,xm11,1052r,70l,1122r,-70l11,1052xm11,1169r,70l,1239r,-70l11,1169xm11,1286r,70l,1356r,-70l11,1286xm11,1403r,29l,1432r,-29l11,1403xe" fillcolor="black" strokeweight=".1pt">
                  <v:stroke joinstyle="bevel"/>
                  <v:path arrowok="t" o:connecttype="custom" o:connectlocs="6985,44450;0,0;6985,74295;0,118745;6985,74295;6985,193040;0,148590;6985,222885;0,267335;6985,222885;6985,341630;0,297180;6985,371475;0,415925;6985,371475;6985,490220;0,445135;6985,519430;0,563880;6985,519430;6985,638175;0,593725;6985,668020;0,712470;6985,668020;6985,786765;0,742315;6985,816610;0,861060;6985,816610;6985,909320;0,890905" o:connectangles="0,0,0,0,0,0,0,0,0,0,0,0,0,0,0,0,0,0,0,0,0,0,0,0,0,0,0,0,0,0,0,0"/>
                  <o:lock v:ext="edit" verticies="t"/>
                </v:shape>
                <v:line id="Line 4991" o:spid="_x0000_s2687" style="position:absolute;flip:x;visibility:visible;mso-wrap-style:square" from="5892,5308" to="8604,144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" strokeweight=".5pt">
                  <v:stroke joinstyle="miter"/>
                </v:line>
                <v:line id="Line 4992" o:spid="_x0000_s2688" style="position:absolute;flip:x;visibility:visible;mso-wrap-style:square" from="11531,2559" to="14243,11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" strokeweight=".5pt">
                  <v:stroke joinstyle="miter"/>
                </v:line>
                <v:line id="Line 4993" o:spid="_x0000_s2689" style="position:absolute;visibility:visible;mso-wrap-style:square" from="4699,2559" to="5892,144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" strokeweight=".5pt">
                  <v:stroke joinstyle="miter"/>
                </v:line>
                <v:line id="Line 4994" o:spid="_x0000_s2690" style="position:absolute;flip:x;visibility:visible;mso-wrap-style:square" from="4699,11195" to="5003,112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" strokeweight=".5pt">
                  <v:stroke joinstyle="miter"/>
                </v:line>
                <v:line id="Line 4995" o:spid="_x0000_s2691" style="position:absolute;visibility:visible;mso-wrap-style:square" from="5003,11195" to="5010,11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" strokeweight=".5pt">
                  <v:stroke joinstyle="miter"/>
                </v:line>
                <v:line id="Line 4996" o:spid="_x0000_s2692" style="position:absolute;flip:y;visibility:visible;mso-wrap-style:square" from="5429,13868" to="5854,140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" strokeweight=".5pt">
                  <v:stroke joinstyle="miter"/>
                </v:line>
                <v:line id="Line 4997" o:spid="_x0000_s2693" style="position:absolute;visibility:visible;mso-wrap-style:square" from="5854,13868" to="6318,141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" strokeweight=".5pt">
                  <v:stroke joinstyle="miter"/>
                </v:line>
                <v:line id="Line 4998" o:spid="_x0000_s2694" style="position:absolute;visibility:visible;mso-wrap-style:square" from="4229,11652" to="4375,119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" strokeweight=".5pt">
                  <v:stroke joinstyle="miter"/>
                </v:line>
                <v:line id="Line 4999" o:spid="_x0000_s2695" style="position:absolute;visibility:visible;mso-wrap-style:square" from="4375,11976" to="4838,119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" strokeweight=".5pt">
                  <v:stroke joinstyle="miter"/>
                </v:line>
                <v:rect id="Rectangle 5000" o:spid="_x0000_s2696" style="position:absolute;left:901;top:10179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573A99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573A99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5001" o:spid="_x0000_s2697" style="position:absolute;left:5441;top:14541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573A99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573A99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5002" o:spid="_x0000_s2698" style="position:absolute;left:11988;top:11283;width:832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" filled="f" stroked="f">
                  <v:textbox style="mso-fit-shape-to-text:t" inset="0,0,0,0">
                    <w:txbxContent>
                      <w:p w:rsidR="00DC5200" w:rsidRPr="00573A99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573A99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5003" o:spid="_x0000_s2699" style="position:absolute;left:4089;top:977;width:153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573A99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573A99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'</w:t>
                        </w:r>
                      </w:p>
                    </w:txbxContent>
                  </v:textbox>
                </v:rect>
                <v:rect id="Rectangle 5004" o:spid="_x0000_s2700" style="position:absolute;left:8337;top:3498;width:153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" filled="f" stroked="f">
                  <v:textbox style="mso-fit-shape-to-text:t" inset="0,0,0,0">
                    <w:txbxContent>
                      <w:p w:rsidR="00DC5200" w:rsidRPr="00573A99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573A99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'</w:t>
                        </w:r>
                      </w:p>
                    </w:txbxContent>
                  </v:textbox>
                </v:rect>
                <v:rect id="Rectangle 5005" o:spid="_x0000_s2701" style="position:absolute;left:13900;top:971;width:153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573A99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573A99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'</w:t>
                        </w:r>
                      </w:p>
                    </w:txbxContent>
                  </v:textbox>
                </v:rect>
                <v:rect id="Rectangle 5006" o:spid="_x0000_s2702" style="position:absolute;left:3295;top:10102;width:87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573A99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573A99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rect>
                <v:oval id="Oval 5007" o:spid="_x0000_s2703" style="position:absolute;left:14147;top:2451;width:191;height: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" fillcolor="black" strokeweight="0"/>
                <v:oval id="Oval 5008" o:spid="_x0000_s2704" style="position:absolute;left:8509;top:5194;width:190;height: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" fillcolor="black" strokeweight="0"/>
                <v:oval id="Oval 5009" o:spid="_x0000_s2705" style="position:absolute;left:1892;top:11544;width:190;height: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" fillcolor="black" strokeweight="0"/>
                <v:oval id="Oval 5010" o:spid="_x0000_s2706" style="position:absolute;left:11436;top:11544;width:197;height: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" fillcolor="black" strokeweight="0"/>
                <v:oval id="Oval 5011" o:spid="_x0000_s2707" style="position:absolute;left:5797;top:14287;width:197;height: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" fillcolor="black" strokeweight="0"/>
                <v:oval id="Oval 5012" o:spid="_x0000_s2708" style="position:absolute;left:4597;top:2451;width:197;height: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" fillcolor="black" strokeweight="0"/>
              </v:group>
            </w:pict>
          </mc:Fallback>
        </mc:AlternateContent>
      </w:r>
      <w:r w:rsidR="00DC5200" w:rsidRPr="00610F8A">
        <w:rPr>
          <w:sz w:val="26"/>
          <w:szCs w:val="26"/>
        </w:rPr>
        <w:t xml:space="preserve">Theo giả thiết, ta có </w:t>
      </w:r>
      <w:r w:rsidR="007A1347" w:rsidRPr="00610F8A">
        <w:rPr>
          <w:position w:val="-14"/>
          <w:sz w:val="26"/>
          <w:szCs w:val="26"/>
        </w:rPr>
        <w:object w:dxaOrig="1660" w:dyaOrig="400">
          <v:shape id="_x0000_i2784" type="#_x0000_t75" style="width:83.25pt;height:20.25pt" o:ole="">
            <v:imagedata r:id="rId3526" o:title=""/>
          </v:shape>
          <o:OLEObject Type="Embed" ProgID="Equation.DSMT4" ShapeID="_x0000_i2784" DrawAspect="Content" ObjectID="_1653458690" r:id="rId3527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>Tam giác vuông</w:t>
      </w:r>
      <w:r w:rsidRPr="00610F8A">
        <w:rPr>
          <w:position w:val="-6"/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785" type="#_x0000_t75" style="width:30pt;height:14.25pt" o:ole="">
            <v:imagedata r:id="rId3528" o:title=""/>
          </v:shape>
          <o:OLEObject Type="Embed" ProgID="Equation.DSMT4" ShapeID="_x0000_i2785" DrawAspect="Content" ObjectID="_1653458691" r:id="rId3529"/>
        </w:object>
      </w:r>
      <w:r w:rsidRPr="00610F8A">
        <w:rPr>
          <w:sz w:val="26"/>
          <w:szCs w:val="26"/>
        </w:rPr>
        <w:t>, có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ab/>
      </w:r>
      <w:r w:rsidR="007A1347" w:rsidRPr="00610F8A">
        <w:rPr>
          <w:position w:val="-8"/>
          <w:sz w:val="26"/>
          <w:szCs w:val="26"/>
        </w:rPr>
        <w:object w:dxaOrig="2640" w:dyaOrig="420">
          <v:shape id="_x0000_i2786" type="#_x0000_t75" style="width:132pt;height:21pt" o:ole="">
            <v:imagedata r:id="rId3530" o:title=""/>
          </v:shape>
          <o:OLEObject Type="Embed" ProgID="Equation.DSMT4" ShapeID="_x0000_i2786" DrawAspect="Content" ObjectID="_1653458692" r:id="rId3531"/>
        </w:object>
      </w:r>
      <w:r w:rsidRPr="00610F8A">
        <w:rPr>
          <w:sz w:val="26"/>
          <w:szCs w:val="26"/>
        </w:rPr>
        <w:t xml:space="preserve">; </w:t>
      </w:r>
      <w:r w:rsidR="007A1347" w:rsidRPr="00610F8A">
        <w:rPr>
          <w:position w:val="-26"/>
          <w:sz w:val="26"/>
          <w:szCs w:val="26"/>
        </w:rPr>
        <w:object w:dxaOrig="1660" w:dyaOrig="700">
          <v:shape id="_x0000_i2787" type="#_x0000_t75" style="width:83.25pt;height:35.25pt" o:ole="">
            <v:imagedata r:id="rId3532" o:title=""/>
          </v:shape>
          <o:OLEObject Type="Embed" ProgID="Equation.DSMT4" ShapeID="_x0000_i2787" DrawAspect="Content" ObjectID="_1653458693" r:id="rId3533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>Tam giác vuông</w:t>
      </w:r>
      <w:r w:rsidRPr="00610F8A">
        <w:rPr>
          <w:position w:val="-4"/>
          <w:sz w:val="26"/>
          <w:szCs w:val="26"/>
        </w:rPr>
        <w:t xml:space="preserve"> </w:t>
      </w:r>
      <w:r w:rsidR="007A1347" w:rsidRPr="00610F8A">
        <w:rPr>
          <w:position w:val="-4"/>
          <w:sz w:val="26"/>
          <w:szCs w:val="26"/>
        </w:rPr>
        <w:object w:dxaOrig="700" w:dyaOrig="260">
          <v:shape id="_x0000_i2788" type="#_x0000_t75" style="width:35.25pt;height:12.75pt" o:ole="">
            <v:imagedata r:id="rId3534" o:title=""/>
          </v:shape>
          <o:OLEObject Type="Embed" ProgID="Equation.DSMT4" ShapeID="_x0000_i2788" DrawAspect="Content" ObjectID="_1653458694" r:id="rId3535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26"/>
          <w:sz w:val="26"/>
          <w:szCs w:val="26"/>
        </w:rPr>
        <w:object w:dxaOrig="2880" w:dyaOrig="720">
          <v:shape id="_x0000_i2789" type="#_x0000_t75" style="width:2in;height:36pt" o:ole="">
            <v:imagedata r:id="rId3536" o:title=""/>
          </v:shape>
          <o:OLEObject Type="Embed" ProgID="Equation.DSMT4" ShapeID="_x0000_i2789" DrawAspect="Content" ObjectID="_1653458695" r:id="rId3537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position w:val="-6"/>
          <w:sz w:val="26"/>
          <w:szCs w:val="26"/>
        </w:rPr>
      </w:pPr>
      <w:r w:rsidRPr="00610F8A">
        <w:rPr>
          <w:sz w:val="26"/>
          <w:szCs w:val="26"/>
        </w:rPr>
        <w:t xml:space="preserve">Diện tích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790" type="#_x0000_t75" style="width:30pt;height:14.25pt" o:ole="">
            <v:imagedata r:id="rId3538" o:title=""/>
          </v:shape>
          <o:OLEObject Type="Embed" ProgID="Equation.DSMT4" ShapeID="_x0000_i2790" DrawAspect="Content" ObjectID="_1653458696" r:id="rId3539"/>
        </w:object>
      </w:r>
      <w:r w:rsidRPr="00610F8A">
        <w:rPr>
          <w:sz w:val="26"/>
          <w:szCs w:val="26"/>
        </w:rPr>
        <w:t xml:space="preserve"> là </w:t>
      </w:r>
      <w:r w:rsidR="007A1347" w:rsidRPr="00610F8A">
        <w:rPr>
          <w:position w:val="-26"/>
          <w:sz w:val="26"/>
          <w:szCs w:val="26"/>
        </w:rPr>
        <w:object w:dxaOrig="2520" w:dyaOrig="720">
          <v:shape id="_x0000_i2791" type="#_x0000_t75" style="width:126pt;height:36pt" o:ole="">
            <v:imagedata r:id="rId3540" o:title=""/>
          </v:shape>
          <o:OLEObject Type="Embed" ProgID="Equation.DSMT4" ShapeID="_x0000_i2791" DrawAspect="Content" ObjectID="_1653458697" r:id="rId3541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610F8A">
        <w:rPr>
          <w:sz w:val="26"/>
          <w:szCs w:val="26"/>
        </w:rPr>
        <w:t xml:space="preserve">Vậy </w:t>
      </w:r>
      <w:r w:rsidR="007A1347" w:rsidRPr="00610F8A">
        <w:rPr>
          <w:position w:val="-26"/>
          <w:sz w:val="26"/>
          <w:szCs w:val="26"/>
        </w:rPr>
        <w:object w:dxaOrig="3220" w:dyaOrig="720">
          <v:shape id="_x0000_i2792" type="#_x0000_t75" style="width:161.25pt;height:36pt" o:ole="">
            <v:imagedata r:id="rId3542" o:title=""/>
          </v:shape>
          <o:OLEObject Type="Embed" ProgID="Equation.DSMT4" ShapeID="_x0000_i2792" DrawAspect="Content" ObjectID="_1653458698" r:id="rId3543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A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>Câu 73.</w:t>
      </w:r>
      <w:r w:rsidRPr="00610F8A">
        <w:rPr>
          <w:noProof/>
          <w:sz w:val="26"/>
          <w:szCs w:val="26"/>
        </w:rPr>
        <w:t xml:space="preserve"> </w:t>
      </w:r>
      <w:r w:rsidRPr="00610F8A">
        <w:rPr>
          <w:sz w:val="26"/>
          <w:szCs w:val="26"/>
        </w:rPr>
        <w:t xml:space="preserve">Ta có  thể tích khối chóp </w:t>
      </w:r>
      <w:r w:rsidR="007A1347" w:rsidRPr="00610F8A">
        <w:rPr>
          <w:position w:val="-26"/>
          <w:sz w:val="26"/>
          <w:szCs w:val="26"/>
        </w:rPr>
        <w:object w:dxaOrig="2180" w:dyaOrig="680">
          <v:shape id="_x0000_i2793" type="#_x0000_t75" style="width:108.75pt;height:33.75pt" o:ole="">
            <v:imagedata r:id="rId3544" o:title=""/>
          </v:shape>
          <o:OLEObject Type="Embed" ProgID="Equation.DSMT4" ShapeID="_x0000_i2793" DrawAspect="Content" ObjectID="_1653458699" r:id="rId3545"/>
        </w:object>
      </w:r>
    </w:p>
    <w:p w:rsidR="00DC5200" w:rsidRPr="00790DA3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790DA3">
        <w:rPr>
          <w:noProof/>
          <w:sz w:val="26"/>
          <w:szCs w:val="26"/>
          <w:lang w:val="fr-FR"/>
        </w:rPr>
        <w:t xml:space="preserve">Suy ra </w:t>
      </w:r>
      <w:r w:rsidR="007A1347" w:rsidRPr="00610F8A">
        <w:rPr>
          <w:noProof/>
          <w:position w:val="-26"/>
          <w:sz w:val="26"/>
          <w:szCs w:val="26"/>
        </w:rPr>
        <w:object w:dxaOrig="6540" w:dyaOrig="680">
          <v:shape id="_x0000_i2794" type="#_x0000_t75" style="width:327pt;height:33.75pt" o:ole="">
            <v:imagedata r:id="rId3546" o:title=""/>
          </v:shape>
          <o:OLEObject Type="Embed" ProgID="Equation.DSMT4" ShapeID="_x0000_i2794" DrawAspect="Content" ObjectID="_1653458700" r:id="rId3547"/>
        </w:object>
      </w:r>
      <w:r w:rsidRPr="00790DA3">
        <w:rPr>
          <w:noProof/>
          <w:sz w:val="26"/>
          <w:szCs w:val="26"/>
          <w:lang w:val="fr-FR"/>
        </w:rPr>
        <w:t xml:space="preserve"> </w:t>
      </w:r>
      <w:r w:rsidRPr="00790DA3">
        <w:rPr>
          <w:b/>
          <w:noProof/>
          <w:sz w:val="26"/>
          <w:szCs w:val="26"/>
          <w:lang w:val="fr-FR"/>
        </w:rPr>
        <w:t>Chọn D.</w:t>
      </w:r>
    </w:p>
    <w:p w:rsidR="00DC5200" w:rsidRPr="00790DA3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790DA3">
        <w:rPr>
          <w:b/>
          <w:sz w:val="26"/>
          <w:szCs w:val="26"/>
          <w:lang w:val="fr-FR"/>
        </w:rPr>
        <w:t>Câu 74.</w:t>
      </w:r>
      <w:r w:rsidRPr="00790DA3">
        <w:rPr>
          <w:sz w:val="26"/>
          <w:szCs w:val="26"/>
          <w:lang w:val="fr-FR"/>
        </w:rPr>
        <w:t xml:space="preserve"> Gọi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2795" type="#_x0000_t75" style="width:12pt;height:14.25pt" o:ole="">
            <v:imagedata r:id="rId3548" o:title=""/>
          </v:shape>
          <o:OLEObject Type="Embed" ProgID="Equation.DSMT4" ShapeID="_x0000_i2795" DrawAspect="Content" ObjectID="_1653458701" r:id="rId3549"/>
        </w:object>
      </w:r>
      <w:r w:rsidRPr="00790DA3">
        <w:rPr>
          <w:sz w:val="26"/>
          <w:szCs w:val="26"/>
          <w:lang w:val="fr-FR"/>
        </w:rPr>
        <w:t xml:space="preserve"> là diện tích mặt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2796" type="#_x0000_t75" style="width:39pt;height:14.25pt" o:ole="">
            <v:imagedata r:id="rId3550" o:title=""/>
          </v:shape>
          <o:OLEObject Type="Embed" ProgID="Equation.DSMT4" ShapeID="_x0000_i2796" DrawAspect="Content" ObjectID="_1653458702" r:id="rId3551"/>
        </w:object>
      </w:r>
      <w:r w:rsidRPr="00790DA3">
        <w:rPr>
          <w:sz w:val="26"/>
          <w:szCs w:val="26"/>
          <w:lang w:val="fr-FR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200" w:dyaOrig="300">
          <v:shape id="_x0000_i2797" type="#_x0000_t75" style="width:9.75pt;height:15pt" o:ole="">
            <v:imagedata r:id="rId3552" o:title=""/>
          </v:shape>
          <o:OLEObject Type="Embed" ProgID="Equation.DSMT4" ShapeID="_x0000_i2797" DrawAspect="Content" ObjectID="_1653458703" r:id="rId3553"/>
        </w:object>
      </w:r>
      <w:r w:rsidRPr="00790DA3">
        <w:rPr>
          <w:sz w:val="26"/>
          <w:szCs w:val="26"/>
          <w:lang w:val="fr-FR"/>
        </w:rPr>
        <w:t xml:space="preserve"> là chiều cao khối hộp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220"/>
        <w:gridCol w:w="2916"/>
      </w:tblGrid>
      <w:tr w:rsidR="00DC5200" w:rsidRPr="00610F8A" w:rsidTr="00F52983">
        <w:tc>
          <w:tcPr>
            <w:tcW w:w="5328" w:type="dxa"/>
            <w:shd w:val="clear" w:color="auto" w:fill="auto"/>
          </w:tcPr>
          <w:p w:rsidR="00DC5200" w:rsidRPr="00790DA3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  <w:lang w:val="fr-FR"/>
              </w:rPr>
            </w:pPr>
            <w:r w:rsidRPr="00790DA3">
              <w:rPr>
                <w:sz w:val="26"/>
                <w:szCs w:val="26"/>
                <w:lang w:val="fr-FR"/>
              </w:rPr>
              <w:lastRenderedPageBreak/>
              <w:t xml:space="preserve">Thể tích khối hộp </w:t>
            </w:r>
            <w:r w:rsidR="007A1347" w:rsidRPr="00610F8A">
              <w:rPr>
                <w:position w:val="-12"/>
                <w:sz w:val="26"/>
                <w:szCs w:val="26"/>
              </w:rPr>
              <w:object w:dxaOrig="2900" w:dyaOrig="400">
                <v:shape id="_x0000_i2798" type="#_x0000_t75" style="width:144.75pt;height:20.25pt" o:ole="">
                  <v:imagedata r:id="rId3554" o:title=""/>
                </v:shape>
                <o:OLEObject Type="Embed" ProgID="Equation.DSMT4" ShapeID="_x0000_i2798" DrawAspect="Content" ObjectID="_1653458704" r:id="rId3555"/>
              </w:object>
            </w:r>
          </w:p>
          <w:p w:rsidR="00DC5200" w:rsidRPr="00790DA3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790DA3">
              <w:rPr>
                <w:sz w:val="26"/>
                <w:szCs w:val="26"/>
                <w:lang w:val="fr-FR"/>
              </w:rPr>
              <w:t xml:space="preserve">Chia khối hộp </w:t>
            </w:r>
            <w:r w:rsidR="007A1347" w:rsidRPr="00610F8A">
              <w:rPr>
                <w:position w:val="-6"/>
                <w:sz w:val="26"/>
                <w:szCs w:val="26"/>
              </w:rPr>
              <w:object w:dxaOrig="1760" w:dyaOrig="300">
                <v:shape id="_x0000_i2799" type="#_x0000_t75" style="width:87.75pt;height:15pt" o:ole="">
                  <v:imagedata r:id="rId3556" o:title=""/>
                </v:shape>
                <o:OLEObject Type="Embed" ProgID="Equation.DSMT4" ShapeID="_x0000_i2799" DrawAspect="Content" ObjectID="_1653458705" r:id="rId3557"/>
              </w:object>
            </w:r>
            <w:r w:rsidRPr="00790DA3">
              <w:rPr>
                <w:sz w:val="26"/>
                <w:szCs w:val="26"/>
                <w:lang w:val="fr-FR"/>
              </w:rPr>
              <w:t xml:space="preserve"> thành khối tứ diện </w:t>
            </w:r>
            <w:r w:rsidR="007A1347" w:rsidRPr="00610F8A">
              <w:rPr>
                <w:position w:val="-6"/>
                <w:sz w:val="26"/>
                <w:szCs w:val="26"/>
              </w:rPr>
              <w:object w:dxaOrig="880" w:dyaOrig="300">
                <v:shape id="_x0000_i2800" type="#_x0000_t75" style="width:44.25pt;height:15pt" o:ole="">
                  <v:imagedata r:id="rId3558" o:title=""/>
                </v:shape>
                <o:OLEObject Type="Embed" ProgID="Equation.DSMT4" ShapeID="_x0000_i2800" DrawAspect="Content" ObjectID="_1653458706" r:id="rId3559"/>
              </w:object>
            </w:r>
            <w:r w:rsidRPr="00790DA3">
              <w:rPr>
                <w:sz w:val="26"/>
                <w:szCs w:val="26"/>
                <w:lang w:val="fr-FR"/>
              </w:rPr>
              <w:t xml:space="preserve"> và </w:t>
            </w:r>
            <w:r w:rsidR="007A1347" w:rsidRPr="00610F8A">
              <w:rPr>
                <w:position w:val="-4"/>
                <w:sz w:val="26"/>
                <w:szCs w:val="26"/>
              </w:rPr>
              <w:object w:dxaOrig="200" w:dyaOrig="260">
                <v:shape id="_x0000_i2801" type="#_x0000_t75" style="width:9.75pt;height:12.75pt" o:ole="">
                  <v:imagedata r:id="rId3560" o:title=""/>
                </v:shape>
                <o:OLEObject Type="Embed" ProgID="Equation.DSMT4" ShapeID="_x0000_i2801" DrawAspect="Content" ObjectID="_1653458707" r:id="rId3561"/>
              </w:object>
            </w:r>
            <w:r w:rsidRPr="00790DA3">
              <w:rPr>
                <w:sz w:val="26"/>
                <w:szCs w:val="26"/>
                <w:lang w:val="fr-FR"/>
              </w:rPr>
              <w:t xml:space="preserve"> khối chóp: </w:t>
            </w:r>
            <w:r w:rsidR="007A1347" w:rsidRPr="00610F8A">
              <w:rPr>
                <w:position w:val="-10"/>
                <w:sz w:val="26"/>
                <w:szCs w:val="26"/>
              </w:rPr>
              <w:object w:dxaOrig="1060" w:dyaOrig="340">
                <v:shape id="_x0000_i2802" type="#_x0000_t75" style="width:53.25pt;height:17.25pt" o:ole="">
                  <v:imagedata r:id="rId3562" o:title=""/>
                </v:shape>
                <o:OLEObject Type="Embed" ProgID="Equation.DSMT4" ShapeID="_x0000_i2802" DrawAspect="Content" ObjectID="_1653458708" r:id="rId3563"/>
              </w:object>
            </w:r>
            <w:r w:rsidRPr="00790DA3">
              <w:rPr>
                <w:sz w:val="26"/>
                <w:szCs w:val="26"/>
                <w:lang w:val="fr-FR"/>
              </w:rPr>
              <w:t xml:space="preserve"> </w:t>
            </w:r>
            <w:r w:rsidR="007A1347" w:rsidRPr="00610F8A">
              <w:rPr>
                <w:position w:val="-6"/>
                <w:sz w:val="26"/>
                <w:szCs w:val="26"/>
              </w:rPr>
              <w:object w:dxaOrig="999" w:dyaOrig="300">
                <v:shape id="_x0000_i2803" type="#_x0000_t75" style="width:50.25pt;height:15pt" o:ole="">
                  <v:imagedata r:id="rId3564" o:title=""/>
                </v:shape>
                <o:OLEObject Type="Embed" ProgID="Equation.DSMT4" ShapeID="_x0000_i2803" DrawAspect="Content" ObjectID="_1653458709" r:id="rId3565"/>
              </w:object>
            </w:r>
            <w:r w:rsidRPr="00790DA3">
              <w:rPr>
                <w:sz w:val="26"/>
                <w:szCs w:val="26"/>
                <w:lang w:val="fr-FR"/>
              </w:rPr>
              <w:t xml:space="preserve">, </w:t>
            </w:r>
            <w:r w:rsidR="007A1347" w:rsidRPr="00610F8A">
              <w:rPr>
                <w:position w:val="-12"/>
                <w:sz w:val="26"/>
                <w:szCs w:val="26"/>
              </w:rPr>
              <w:object w:dxaOrig="960" w:dyaOrig="360">
                <v:shape id="_x0000_i2804" type="#_x0000_t75" style="width:48pt;height:18pt" o:ole="">
                  <v:imagedata r:id="rId3566" o:title=""/>
                </v:shape>
                <o:OLEObject Type="Embed" ProgID="Equation.DSMT4" ShapeID="_x0000_i2804" DrawAspect="Content" ObjectID="_1653458710" r:id="rId3567"/>
              </w:object>
            </w:r>
            <w:r w:rsidRPr="00790DA3">
              <w:rPr>
                <w:sz w:val="26"/>
                <w:szCs w:val="26"/>
                <w:lang w:val="fr-FR"/>
              </w:rPr>
              <w:t xml:space="preserve"> </w:t>
            </w:r>
            <w:r w:rsidR="007A1347" w:rsidRPr="00610F8A">
              <w:rPr>
                <w:position w:val="-6"/>
                <w:sz w:val="26"/>
                <w:szCs w:val="26"/>
              </w:rPr>
              <w:object w:dxaOrig="920" w:dyaOrig="300">
                <v:shape id="_x0000_i2805" type="#_x0000_t75" style="width:45.75pt;height:15pt" o:ole="">
                  <v:imagedata r:id="rId3568" o:title=""/>
                </v:shape>
                <o:OLEObject Type="Embed" ProgID="Equation.DSMT4" ShapeID="_x0000_i2805" DrawAspect="Content" ObjectID="_1653458711" r:id="rId3569"/>
              </w:object>
            </w:r>
            <w:r w:rsidRPr="00790DA3">
              <w:rPr>
                <w:sz w:val="26"/>
                <w:szCs w:val="26"/>
                <w:lang w:val="fr-FR"/>
              </w:rPr>
              <w:t xml:space="preserve"> (như hình vẽ). Ta thấy bốn khối chóp này có thể tích bằng nhau và cùng bằng </w:t>
            </w:r>
            <w:r w:rsidR="007A1347" w:rsidRPr="00610F8A">
              <w:rPr>
                <w:position w:val="-26"/>
                <w:sz w:val="26"/>
                <w:szCs w:val="26"/>
              </w:rPr>
              <w:object w:dxaOrig="760" w:dyaOrig="680">
                <v:shape id="_x0000_i2806" type="#_x0000_t75" style="width:38.25pt;height:33.75pt" o:ole="">
                  <v:imagedata r:id="rId3570" o:title=""/>
                </v:shape>
                <o:OLEObject Type="Embed" ProgID="Equation.DSMT4" ShapeID="_x0000_i2806" DrawAspect="Content" ObjectID="_1653458712" r:id="rId3571"/>
              </w:object>
            </w:r>
            <w:r w:rsidRPr="00790DA3">
              <w:rPr>
                <w:sz w:val="26"/>
                <w:szCs w:val="26"/>
                <w:lang w:val="fr-FR"/>
              </w:rPr>
              <w:t xml:space="preserve"> Suy ra tổng thể tích </w:t>
            </w:r>
            <w:r w:rsidR="007A1347" w:rsidRPr="00610F8A">
              <w:rPr>
                <w:position w:val="-4"/>
                <w:sz w:val="26"/>
                <w:szCs w:val="26"/>
              </w:rPr>
              <w:object w:dxaOrig="200" w:dyaOrig="260">
                <v:shape id="_x0000_i2807" type="#_x0000_t75" style="width:9.75pt;height:12.75pt" o:ole="">
                  <v:imagedata r:id="rId3572" o:title=""/>
                </v:shape>
                <o:OLEObject Type="Embed" ProgID="Equation.DSMT4" ShapeID="_x0000_i2807" DrawAspect="Content" ObjectID="_1653458713" r:id="rId3573"/>
              </w:object>
            </w:r>
            <w:r w:rsidRPr="00790DA3">
              <w:rPr>
                <w:sz w:val="26"/>
                <w:szCs w:val="26"/>
                <w:lang w:val="fr-FR"/>
              </w:rPr>
              <w:t xml:space="preserve"> khối chóp bằng </w:t>
            </w:r>
            <w:r w:rsidR="007A1347" w:rsidRPr="00610F8A">
              <w:rPr>
                <w:position w:val="-26"/>
                <w:sz w:val="26"/>
                <w:szCs w:val="26"/>
              </w:rPr>
              <w:object w:dxaOrig="1080" w:dyaOrig="680">
                <v:shape id="_x0000_i2808" type="#_x0000_t75" style="width:54pt;height:33.75pt" o:ole="">
                  <v:imagedata r:id="rId3574" o:title=""/>
                </v:shape>
                <o:OLEObject Type="Embed" ProgID="Equation.DSMT4" ShapeID="_x0000_i2808" DrawAspect="Content" ObjectID="_1653458714" r:id="rId3575"/>
              </w:object>
            </w:r>
            <w:r w:rsidRPr="00790DA3">
              <w:rPr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280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  <w:lang w:val="vi-VN" w:eastAsia="vi-VN"/>
              </w:rPr>
              <w:drawing>
                <wp:inline distT="0" distB="0" distL="0" distR="0">
                  <wp:extent cx="1714500" cy="1600200"/>
                  <wp:effectExtent l="0" t="0" r="0" b="0"/>
                  <wp:docPr id="1901" name="Picture 19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0" cy="160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610F8A">
        <w:rPr>
          <w:sz w:val="26"/>
          <w:szCs w:val="26"/>
        </w:rPr>
        <w:t xml:space="preserve">Vậy thể tích khối tứ diện </w:t>
      </w:r>
      <w:r w:rsidR="007A1347" w:rsidRPr="00610F8A">
        <w:rPr>
          <w:position w:val="-26"/>
          <w:sz w:val="26"/>
          <w:szCs w:val="26"/>
        </w:rPr>
        <w:object w:dxaOrig="4260" w:dyaOrig="680">
          <v:shape id="_x0000_i2809" type="#_x0000_t75" style="width:213pt;height:33.75pt" o:ole="">
            <v:imagedata r:id="rId3577" o:title=""/>
          </v:shape>
          <o:OLEObject Type="Embed" ProgID="Equation.DSMT4" ShapeID="_x0000_i2809" DrawAspect="Content" ObjectID="_1653458715" r:id="rId3578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C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656"/>
        <w:gridCol w:w="189"/>
        <w:gridCol w:w="3291"/>
      </w:tblGrid>
      <w:tr w:rsidR="00DC5200" w:rsidRPr="00610F8A" w:rsidTr="00F52983">
        <w:tc>
          <w:tcPr>
            <w:tcW w:w="460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t>Câu 75.</w:t>
            </w:r>
            <w:r w:rsidRPr="00610F8A">
              <w:rPr>
                <w:sz w:val="26"/>
                <w:szCs w:val="26"/>
              </w:rPr>
              <w:t xml:space="preserve"> Vì </w:t>
            </w:r>
            <w:r w:rsidR="007A1347" w:rsidRPr="00610F8A">
              <w:rPr>
                <w:position w:val="-14"/>
                <w:sz w:val="26"/>
                <w:szCs w:val="26"/>
              </w:rPr>
              <w:object w:dxaOrig="1719" w:dyaOrig="400">
                <v:shape id="_x0000_i2810" type="#_x0000_t75" style="width:86.25pt;height:20.25pt" o:ole="">
                  <v:imagedata r:id="rId3579" o:title=""/>
                </v:shape>
                <o:OLEObject Type="Embed" ProgID="Equation.DSMT4" ShapeID="_x0000_i2810" DrawAspect="Content" ObjectID="_1653458716" r:id="rId3580"/>
              </w:object>
            </w:r>
            <w:r w:rsidRPr="00610F8A">
              <w:rPr>
                <w:sz w:val="26"/>
                <w:szCs w:val="26"/>
              </w:rPr>
              <w:t xml:space="preserve"> nên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6"/>
                <w:szCs w:val="26"/>
              </w:rPr>
            </w:pPr>
            <w:r w:rsidRPr="00610F8A">
              <w:rPr>
                <w:position w:val="-14"/>
                <w:sz w:val="26"/>
                <w:szCs w:val="26"/>
              </w:rPr>
              <w:object w:dxaOrig="4120" w:dyaOrig="480">
                <v:shape id="_x0000_i2811" type="#_x0000_t75" style="width:206.25pt;height:24pt" o:ole="">
                  <v:imagedata r:id="rId3581" o:title=""/>
                </v:shape>
                <o:OLEObject Type="Embed" ProgID="Equation.DSMT4" ShapeID="_x0000_i2811" DrawAspect="Content" ObjectID="_1653458717" r:id="rId3582"/>
              </w:object>
            </w:r>
            <w:r w:rsidR="00DC5200"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Đường chéo hình chữ nhật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6"/>
                <w:szCs w:val="26"/>
              </w:rPr>
            </w:pPr>
            <w:r w:rsidRPr="00610F8A">
              <w:rPr>
                <w:position w:val="-26"/>
                <w:sz w:val="26"/>
                <w:szCs w:val="26"/>
              </w:rPr>
              <w:object w:dxaOrig="4440" w:dyaOrig="680">
                <v:shape id="_x0000_i2812" type="#_x0000_t75" style="width:222pt;height:33.75pt" o:ole="">
                  <v:imagedata r:id="rId3583" o:title=""/>
                </v:shape>
                <o:OLEObject Type="Embed" ProgID="Equation.DSMT4" ShapeID="_x0000_i2812" DrawAspect="Content" ObjectID="_1653458718" r:id="rId3584"/>
              </w:object>
            </w:r>
            <w:r w:rsidR="00DC5200"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Suy ra tam giác </w:t>
            </w:r>
            <w:r w:rsidR="007A1347" w:rsidRPr="00610F8A">
              <w:rPr>
                <w:position w:val="-6"/>
                <w:sz w:val="26"/>
                <w:szCs w:val="26"/>
              </w:rPr>
              <w:object w:dxaOrig="680" w:dyaOrig="279">
                <v:shape id="_x0000_i2813" type="#_x0000_t75" style="width:33.75pt;height:14.25pt" o:ole="">
                  <v:imagedata r:id="rId3585" o:title=""/>
                </v:shape>
                <o:OLEObject Type="Embed" ProgID="Equation.DSMT4" ShapeID="_x0000_i2813" DrawAspect="Content" ObjectID="_1653458719" r:id="rId3586"/>
              </w:object>
            </w:r>
            <w:r w:rsidRPr="00610F8A">
              <w:rPr>
                <w:sz w:val="26"/>
                <w:szCs w:val="26"/>
              </w:rPr>
              <w:t xml:space="preserve"> vuông cân tại </w:t>
            </w:r>
            <w:r w:rsidR="007A1347" w:rsidRPr="00610F8A">
              <w:rPr>
                <w:position w:val="-6"/>
                <w:sz w:val="26"/>
                <w:szCs w:val="26"/>
              </w:rPr>
              <w:object w:dxaOrig="260" w:dyaOrig="279">
                <v:shape id="_x0000_i2814" type="#_x0000_t75" style="width:12.75pt;height:14.25pt" o:ole="">
                  <v:imagedata r:id="rId3587" o:title=""/>
                </v:shape>
                <o:OLEObject Type="Embed" ProgID="Equation.DSMT4" ShapeID="_x0000_i2814" DrawAspect="Content" ObjectID="_1653458720" r:id="rId3588"/>
              </w:object>
            </w:r>
            <w:r w:rsidRPr="00610F8A">
              <w:rPr>
                <w:sz w:val="26"/>
                <w:szCs w:val="26"/>
              </w:rPr>
              <w:t xml:space="preserve"> nên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6"/>
                <w:szCs w:val="26"/>
              </w:rPr>
            </w:pPr>
            <w:r w:rsidRPr="00610F8A">
              <w:rPr>
                <w:position w:val="-6"/>
                <w:sz w:val="26"/>
                <w:szCs w:val="26"/>
              </w:rPr>
              <w:object w:dxaOrig="1560" w:dyaOrig="279">
                <v:shape id="_x0000_i2815" type="#_x0000_t75" style="width:78pt;height:14.25pt" o:ole="">
                  <v:imagedata r:id="rId3589" o:title=""/>
                </v:shape>
                <o:OLEObject Type="Embed" ProgID="Equation.DSMT4" ShapeID="_x0000_i2815" DrawAspect="Content" ObjectID="_1653458721" r:id="rId3590"/>
              </w:object>
            </w:r>
            <w:r w:rsidR="00DC5200"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hình chữ nhật </w:t>
            </w:r>
            <w:r w:rsidR="007A1347" w:rsidRPr="00610F8A">
              <w:rPr>
                <w:position w:val="-12"/>
                <w:sz w:val="26"/>
                <w:szCs w:val="26"/>
              </w:rPr>
              <w:object w:dxaOrig="2500" w:dyaOrig="420">
                <v:shape id="_x0000_i2816" type="#_x0000_t75" style="width:125.25pt;height:21pt" o:ole="">
                  <v:imagedata r:id="rId3591" o:title=""/>
                </v:shape>
                <o:OLEObject Type="Embed" ProgID="Equation.DSMT4" ShapeID="_x0000_i2816" DrawAspect="Content" ObjectID="_1653458722" r:id="rId3592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12"/>
                <w:sz w:val="26"/>
                <w:szCs w:val="26"/>
              </w:rPr>
              <w:object w:dxaOrig="3540" w:dyaOrig="420">
                <v:shape id="_x0000_i2817" type="#_x0000_t75" style="width:177pt;height:21pt" o:ole="">
                  <v:imagedata r:id="rId3593" o:title=""/>
                </v:shape>
                <o:OLEObject Type="Embed" ProgID="Equation.DSMT4" ShapeID="_x0000_i2817" DrawAspect="Content" ObjectID="_1653458723" r:id="rId3594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D.</w:t>
            </w:r>
          </w:p>
        </w:tc>
        <w:tc>
          <w:tcPr>
            <w:tcW w:w="3528" w:type="dxa"/>
            <w:gridSpan w:val="2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2067560" cy="1749425"/>
                      <wp:effectExtent l="0" t="0" r="3175" b="3175"/>
                      <wp:docPr id="3364" name="Canvas 336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455" name="Freeform 336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25145" y="1296670"/>
                                  <a:ext cx="801370" cy="6985"/>
                                </a:xfrm>
                                <a:custGeom>
                                  <a:avLst/>
                                  <a:gdLst>
                                    <a:gd name="T0" fmla="*/ 52 w 1262"/>
                                    <a:gd name="T1" fmla="*/ 0 h 11"/>
                                    <a:gd name="T2" fmla="*/ 0 w 1262"/>
                                    <a:gd name="T3" fmla="*/ 11 h 11"/>
                                    <a:gd name="T4" fmla="*/ 87 w 1262"/>
                                    <a:gd name="T5" fmla="*/ 0 h 11"/>
                                    <a:gd name="T6" fmla="*/ 139 w 1262"/>
                                    <a:gd name="T7" fmla="*/ 11 h 11"/>
                                    <a:gd name="T8" fmla="*/ 87 w 1262"/>
                                    <a:gd name="T9" fmla="*/ 0 h 11"/>
                                    <a:gd name="T10" fmla="*/ 226 w 1262"/>
                                    <a:gd name="T11" fmla="*/ 0 h 11"/>
                                    <a:gd name="T12" fmla="*/ 174 w 1262"/>
                                    <a:gd name="T13" fmla="*/ 11 h 11"/>
                                    <a:gd name="T14" fmla="*/ 261 w 1262"/>
                                    <a:gd name="T15" fmla="*/ 0 h 11"/>
                                    <a:gd name="T16" fmla="*/ 313 w 1262"/>
                                    <a:gd name="T17" fmla="*/ 11 h 11"/>
                                    <a:gd name="T18" fmla="*/ 261 w 1262"/>
                                    <a:gd name="T19" fmla="*/ 0 h 11"/>
                                    <a:gd name="T20" fmla="*/ 401 w 1262"/>
                                    <a:gd name="T21" fmla="*/ 0 h 11"/>
                                    <a:gd name="T22" fmla="*/ 348 w 1262"/>
                                    <a:gd name="T23" fmla="*/ 11 h 11"/>
                                    <a:gd name="T24" fmla="*/ 435 w 1262"/>
                                    <a:gd name="T25" fmla="*/ 0 h 11"/>
                                    <a:gd name="T26" fmla="*/ 488 w 1262"/>
                                    <a:gd name="T27" fmla="*/ 11 h 11"/>
                                    <a:gd name="T28" fmla="*/ 435 w 1262"/>
                                    <a:gd name="T29" fmla="*/ 0 h 11"/>
                                    <a:gd name="T30" fmla="*/ 575 w 1262"/>
                                    <a:gd name="T31" fmla="*/ 0 h 11"/>
                                    <a:gd name="T32" fmla="*/ 522 w 1262"/>
                                    <a:gd name="T33" fmla="*/ 11 h 11"/>
                                    <a:gd name="T34" fmla="*/ 609 w 1262"/>
                                    <a:gd name="T35" fmla="*/ 0 h 11"/>
                                    <a:gd name="T36" fmla="*/ 662 w 1262"/>
                                    <a:gd name="T37" fmla="*/ 11 h 11"/>
                                    <a:gd name="T38" fmla="*/ 609 w 1262"/>
                                    <a:gd name="T39" fmla="*/ 0 h 11"/>
                                    <a:gd name="T40" fmla="*/ 749 w 1262"/>
                                    <a:gd name="T41" fmla="*/ 0 h 11"/>
                                    <a:gd name="T42" fmla="*/ 697 w 1262"/>
                                    <a:gd name="T43" fmla="*/ 11 h 11"/>
                                    <a:gd name="T44" fmla="*/ 784 w 1262"/>
                                    <a:gd name="T45" fmla="*/ 0 h 11"/>
                                    <a:gd name="T46" fmla="*/ 836 w 1262"/>
                                    <a:gd name="T47" fmla="*/ 11 h 11"/>
                                    <a:gd name="T48" fmla="*/ 784 w 1262"/>
                                    <a:gd name="T49" fmla="*/ 0 h 11"/>
                                    <a:gd name="T50" fmla="*/ 923 w 1262"/>
                                    <a:gd name="T51" fmla="*/ 0 h 11"/>
                                    <a:gd name="T52" fmla="*/ 871 w 1262"/>
                                    <a:gd name="T53" fmla="*/ 11 h 11"/>
                                    <a:gd name="T54" fmla="*/ 958 w 1262"/>
                                    <a:gd name="T55" fmla="*/ 0 h 11"/>
                                    <a:gd name="T56" fmla="*/ 1010 w 1262"/>
                                    <a:gd name="T57" fmla="*/ 11 h 11"/>
                                    <a:gd name="T58" fmla="*/ 958 w 1262"/>
                                    <a:gd name="T59" fmla="*/ 0 h 11"/>
                                    <a:gd name="T60" fmla="*/ 1097 w 1262"/>
                                    <a:gd name="T61" fmla="*/ 0 h 11"/>
                                    <a:gd name="T62" fmla="*/ 1045 w 1262"/>
                                    <a:gd name="T63" fmla="*/ 11 h 11"/>
                                    <a:gd name="T64" fmla="*/ 1132 w 1262"/>
                                    <a:gd name="T65" fmla="*/ 0 h 11"/>
                                    <a:gd name="T66" fmla="*/ 1184 w 1262"/>
                                    <a:gd name="T67" fmla="*/ 11 h 11"/>
                                    <a:gd name="T68" fmla="*/ 1132 w 1262"/>
                                    <a:gd name="T69" fmla="*/ 0 h 11"/>
                                    <a:gd name="T70" fmla="*/ 1262 w 1262"/>
                                    <a:gd name="T71" fmla="*/ 0 h 11"/>
                                    <a:gd name="T72" fmla="*/ 1219 w 1262"/>
                                    <a:gd name="T73" fmla="*/ 11 h 1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1262" h="11">
                                      <a:moveTo>
                                        <a:pt x="0" y="0"/>
                                      </a:moveTo>
                                      <a:lnTo>
                                        <a:pt x="52" y="0"/>
                                      </a:lnTo>
                                      <a:lnTo>
                                        <a:pt x="52" y="11"/>
                                      </a:lnTo>
                                      <a:lnTo>
                                        <a:pt x="0" y="11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87" y="0"/>
                                      </a:moveTo>
                                      <a:lnTo>
                                        <a:pt x="139" y="0"/>
                                      </a:lnTo>
                                      <a:lnTo>
                                        <a:pt x="139" y="11"/>
                                      </a:lnTo>
                                      <a:lnTo>
                                        <a:pt x="87" y="11"/>
                                      </a:lnTo>
                                      <a:lnTo>
                                        <a:pt x="87" y="0"/>
                                      </a:lnTo>
                                      <a:close/>
                                      <a:moveTo>
                                        <a:pt x="174" y="0"/>
                                      </a:moveTo>
                                      <a:lnTo>
                                        <a:pt x="226" y="0"/>
                                      </a:lnTo>
                                      <a:lnTo>
                                        <a:pt x="226" y="11"/>
                                      </a:lnTo>
                                      <a:lnTo>
                                        <a:pt x="174" y="11"/>
                                      </a:lnTo>
                                      <a:lnTo>
                                        <a:pt x="174" y="0"/>
                                      </a:lnTo>
                                      <a:close/>
                                      <a:moveTo>
                                        <a:pt x="261" y="0"/>
                                      </a:moveTo>
                                      <a:lnTo>
                                        <a:pt x="313" y="0"/>
                                      </a:lnTo>
                                      <a:lnTo>
                                        <a:pt x="313" y="11"/>
                                      </a:lnTo>
                                      <a:lnTo>
                                        <a:pt x="261" y="11"/>
                                      </a:lnTo>
                                      <a:lnTo>
                                        <a:pt x="261" y="0"/>
                                      </a:lnTo>
                                      <a:close/>
                                      <a:moveTo>
                                        <a:pt x="348" y="0"/>
                                      </a:moveTo>
                                      <a:lnTo>
                                        <a:pt x="401" y="0"/>
                                      </a:lnTo>
                                      <a:lnTo>
                                        <a:pt x="401" y="11"/>
                                      </a:lnTo>
                                      <a:lnTo>
                                        <a:pt x="348" y="11"/>
                                      </a:lnTo>
                                      <a:lnTo>
                                        <a:pt x="348" y="0"/>
                                      </a:lnTo>
                                      <a:close/>
                                      <a:moveTo>
                                        <a:pt x="435" y="0"/>
                                      </a:moveTo>
                                      <a:lnTo>
                                        <a:pt x="488" y="0"/>
                                      </a:lnTo>
                                      <a:lnTo>
                                        <a:pt x="488" y="11"/>
                                      </a:lnTo>
                                      <a:lnTo>
                                        <a:pt x="435" y="11"/>
                                      </a:lnTo>
                                      <a:lnTo>
                                        <a:pt x="435" y="0"/>
                                      </a:lnTo>
                                      <a:close/>
                                      <a:moveTo>
                                        <a:pt x="522" y="0"/>
                                      </a:moveTo>
                                      <a:lnTo>
                                        <a:pt x="575" y="0"/>
                                      </a:lnTo>
                                      <a:lnTo>
                                        <a:pt x="575" y="11"/>
                                      </a:lnTo>
                                      <a:lnTo>
                                        <a:pt x="522" y="11"/>
                                      </a:lnTo>
                                      <a:lnTo>
                                        <a:pt x="522" y="0"/>
                                      </a:lnTo>
                                      <a:close/>
                                      <a:moveTo>
                                        <a:pt x="609" y="0"/>
                                      </a:moveTo>
                                      <a:lnTo>
                                        <a:pt x="662" y="0"/>
                                      </a:lnTo>
                                      <a:lnTo>
                                        <a:pt x="662" y="11"/>
                                      </a:lnTo>
                                      <a:lnTo>
                                        <a:pt x="609" y="11"/>
                                      </a:lnTo>
                                      <a:lnTo>
                                        <a:pt x="609" y="0"/>
                                      </a:lnTo>
                                      <a:close/>
                                      <a:moveTo>
                                        <a:pt x="697" y="0"/>
                                      </a:moveTo>
                                      <a:lnTo>
                                        <a:pt x="749" y="0"/>
                                      </a:lnTo>
                                      <a:lnTo>
                                        <a:pt x="749" y="11"/>
                                      </a:lnTo>
                                      <a:lnTo>
                                        <a:pt x="697" y="11"/>
                                      </a:lnTo>
                                      <a:lnTo>
                                        <a:pt x="697" y="0"/>
                                      </a:lnTo>
                                      <a:close/>
                                      <a:moveTo>
                                        <a:pt x="784" y="0"/>
                                      </a:moveTo>
                                      <a:lnTo>
                                        <a:pt x="836" y="0"/>
                                      </a:lnTo>
                                      <a:lnTo>
                                        <a:pt x="836" y="11"/>
                                      </a:lnTo>
                                      <a:lnTo>
                                        <a:pt x="784" y="11"/>
                                      </a:lnTo>
                                      <a:lnTo>
                                        <a:pt x="784" y="0"/>
                                      </a:lnTo>
                                      <a:close/>
                                      <a:moveTo>
                                        <a:pt x="871" y="0"/>
                                      </a:moveTo>
                                      <a:lnTo>
                                        <a:pt x="923" y="0"/>
                                      </a:lnTo>
                                      <a:lnTo>
                                        <a:pt x="923" y="11"/>
                                      </a:lnTo>
                                      <a:lnTo>
                                        <a:pt x="871" y="11"/>
                                      </a:lnTo>
                                      <a:lnTo>
                                        <a:pt x="871" y="0"/>
                                      </a:lnTo>
                                      <a:close/>
                                      <a:moveTo>
                                        <a:pt x="958" y="0"/>
                                      </a:moveTo>
                                      <a:lnTo>
                                        <a:pt x="1010" y="0"/>
                                      </a:lnTo>
                                      <a:lnTo>
                                        <a:pt x="1010" y="11"/>
                                      </a:lnTo>
                                      <a:lnTo>
                                        <a:pt x="958" y="11"/>
                                      </a:lnTo>
                                      <a:lnTo>
                                        <a:pt x="958" y="0"/>
                                      </a:lnTo>
                                      <a:close/>
                                      <a:moveTo>
                                        <a:pt x="1045" y="0"/>
                                      </a:moveTo>
                                      <a:lnTo>
                                        <a:pt x="1097" y="0"/>
                                      </a:lnTo>
                                      <a:lnTo>
                                        <a:pt x="1097" y="11"/>
                                      </a:lnTo>
                                      <a:lnTo>
                                        <a:pt x="1045" y="11"/>
                                      </a:lnTo>
                                      <a:lnTo>
                                        <a:pt x="1045" y="0"/>
                                      </a:lnTo>
                                      <a:close/>
                                      <a:moveTo>
                                        <a:pt x="1132" y="0"/>
                                      </a:moveTo>
                                      <a:lnTo>
                                        <a:pt x="1184" y="0"/>
                                      </a:lnTo>
                                      <a:lnTo>
                                        <a:pt x="1184" y="11"/>
                                      </a:lnTo>
                                      <a:lnTo>
                                        <a:pt x="1132" y="11"/>
                                      </a:lnTo>
                                      <a:lnTo>
                                        <a:pt x="1132" y="0"/>
                                      </a:lnTo>
                                      <a:close/>
                                      <a:moveTo>
                                        <a:pt x="1219" y="0"/>
                                      </a:moveTo>
                                      <a:lnTo>
                                        <a:pt x="1262" y="0"/>
                                      </a:lnTo>
                                      <a:lnTo>
                                        <a:pt x="1262" y="11"/>
                                      </a:lnTo>
                                      <a:lnTo>
                                        <a:pt x="1219" y="11"/>
                                      </a:lnTo>
                                      <a:lnTo>
                                        <a:pt x="1219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92" name="Freeform 336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33985" y="1296670"/>
                                  <a:ext cx="392430" cy="200660"/>
                                </a:xfrm>
                                <a:custGeom>
                                  <a:avLst/>
                                  <a:gdLst>
                                    <a:gd name="T0" fmla="*/ 618 w 618"/>
                                    <a:gd name="T1" fmla="*/ 10 h 316"/>
                                    <a:gd name="T2" fmla="*/ 569 w 618"/>
                                    <a:gd name="T3" fmla="*/ 34 h 316"/>
                                    <a:gd name="T4" fmla="*/ 566 w 618"/>
                                    <a:gd name="T5" fmla="*/ 24 h 316"/>
                                    <a:gd name="T6" fmla="*/ 614 w 618"/>
                                    <a:gd name="T7" fmla="*/ 0 h 316"/>
                                    <a:gd name="T8" fmla="*/ 618 w 618"/>
                                    <a:gd name="T9" fmla="*/ 10 h 316"/>
                                    <a:gd name="T10" fmla="*/ 537 w 618"/>
                                    <a:gd name="T11" fmla="*/ 51 h 316"/>
                                    <a:gd name="T12" fmla="*/ 488 w 618"/>
                                    <a:gd name="T13" fmla="*/ 75 h 316"/>
                                    <a:gd name="T14" fmla="*/ 485 w 618"/>
                                    <a:gd name="T15" fmla="*/ 65 h 316"/>
                                    <a:gd name="T16" fmla="*/ 534 w 618"/>
                                    <a:gd name="T17" fmla="*/ 40 h 316"/>
                                    <a:gd name="T18" fmla="*/ 537 w 618"/>
                                    <a:gd name="T19" fmla="*/ 51 h 316"/>
                                    <a:gd name="T20" fmla="*/ 456 w 618"/>
                                    <a:gd name="T21" fmla="*/ 91 h 316"/>
                                    <a:gd name="T22" fmla="*/ 407 w 618"/>
                                    <a:gd name="T23" fmla="*/ 115 h 316"/>
                                    <a:gd name="T24" fmla="*/ 404 w 618"/>
                                    <a:gd name="T25" fmla="*/ 105 h 316"/>
                                    <a:gd name="T26" fmla="*/ 453 w 618"/>
                                    <a:gd name="T27" fmla="*/ 81 h 316"/>
                                    <a:gd name="T28" fmla="*/ 456 w 618"/>
                                    <a:gd name="T29" fmla="*/ 91 h 316"/>
                                    <a:gd name="T30" fmla="*/ 375 w 618"/>
                                    <a:gd name="T31" fmla="*/ 131 h 316"/>
                                    <a:gd name="T32" fmla="*/ 326 w 618"/>
                                    <a:gd name="T33" fmla="*/ 155 h 316"/>
                                    <a:gd name="T34" fmla="*/ 323 w 618"/>
                                    <a:gd name="T35" fmla="*/ 145 h 316"/>
                                    <a:gd name="T36" fmla="*/ 372 w 618"/>
                                    <a:gd name="T37" fmla="*/ 121 h 316"/>
                                    <a:gd name="T38" fmla="*/ 375 w 618"/>
                                    <a:gd name="T39" fmla="*/ 131 h 316"/>
                                    <a:gd name="T40" fmla="*/ 294 w 618"/>
                                    <a:gd name="T41" fmla="*/ 171 h 316"/>
                                    <a:gd name="T42" fmla="*/ 246 w 618"/>
                                    <a:gd name="T43" fmla="*/ 195 h 316"/>
                                    <a:gd name="T44" fmla="*/ 242 w 618"/>
                                    <a:gd name="T45" fmla="*/ 185 h 316"/>
                                    <a:gd name="T46" fmla="*/ 291 w 618"/>
                                    <a:gd name="T47" fmla="*/ 161 h 316"/>
                                    <a:gd name="T48" fmla="*/ 294 w 618"/>
                                    <a:gd name="T49" fmla="*/ 171 h 316"/>
                                    <a:gd name="T50" fmla="*/ 213 w 618"/>
                                    <a:gd name="T51" fmla="*/ 211 h 316"/>
                                    <a:gd name="T52" fmla="*/ 165 w 618"/>
                                    <a:gd name="T53" fmla="*/ 236 h 316"/>
                                    <a:gd name="T54" fmla="*/ 161 w 618"/>
                                    <a:gd name="T55" fmla="*/ 225 h 316"/>
                                    <a:gd name="T56" fmla="*/ 210 w 618"/>
                                    <a:gd name="T57" fmla="*/ 201 h 316"/>
                                    <a:gd name="T58" fmla="*/ 213 w 618"/>
                                    <a:gd name="T59" fmla="*/ 211 h 316"/>
                                    <a:gd name="T60" fmla="*/ 132 w 618"/>
                                    <a:gd name="T61" fmla="*/ 252 h 316"/>
                                    <a:gd name="T62" fmla="*/ 84 w 618"/>
                                    <a:gd name="T63" fmla="*/ 276 h 316"/>
                                    <a:gd name="T64" fmla="*/ 80 w 618"/>
                                    <a:gd name="T65" fmla="*/ 266 h 316"/>
                                    <a:gd name="T66" fmla="*/ 129 w 618"/>
                                    <a:gd name="T67" fmla="*/ 242 h 316"/>
                                    <a:gd name="T68" fmla="*/ 132 w 618"/>
                                    <a:gd name="T69" fmla="*/ 252 h 316"/>
                                    <a:gd name="T70" fmla="*/ 51 w 618"/>
                                    <a:gd name="T71" fmla="*/ 292 h 316"/>
                                    <a:gd name="T72" fmla="*/ 3 w 618"/>
                                    <a:gd name="T73" fmla="*/ 316 h 316"/>
                                    <a:gd name="T74" fmla="*/ 0 w 618"/>
                                    <a:gd name="T75" fmla="*/ 306 h 316"/>
                                    <a:gd name="T76" fmla="*/ 48 w 618"/>
                                    <a:gd name="T77" fmla="*/ 282 h 316"/>
                                    <a:gd name="T78" fmla="*/ 51 w 618"/>
                                    <a:gd name="T79" fmla="*/ 292 h 31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618" h="316">
                                      <a:moveTo>
                                        <a:pt x="618" y="10"/>
                                      </a:moveTo>
                                      <a:lnTo>
                                        <a:pt x="569" y="34"/>
                                      </a:lnTo>
                                      <a:lnTo>
                                        <a:pt x="566" y="24"/>
                                      </a:lnTo>
                                      <a:lnTo>
                                        <a:pt x="614" y="0"/>
                                      </a:lnTo>
                                      <a:lnTo>
                                        <a:pt x="618" y="10"/>
                                      </a:lnTo>
                                      <a:close/>
                                      <a:moveTo>
                                        <a:pt x="537" y="51"/>
                                      </a:moveTo>
                                      <a:lnTo>
                                        <a:pt x="488" y="75"/>
                                      </a:lnTo>
                                      <a:lnTo>
                                        <a:pt x="485" y="65"/>
                                      </a:lnTo>
                                      <a:lnTo>
                                        <a:pt x="534" y="40"/>
                                      </a:lnTo>
                                      <a:lnTo>
                                        <a:pt x="537" y="51"/>
                                      </a:lnTo>
                                      <a:close/>
                                      <a:moveTo>
                                        <a:pt x="456" y="91"/>
                                      </a:moveTo>
                                      <a:lnTo>
                                        <a:pt x="407" y="115"/>
                                      </a:lnTo>
                                      <a:lnTo>
                                        <a:pt x="404" y="105"/>
                                      </a:lnTo>
                                      <a:lnTo>
                                        <a:pt x="453" y="81"/>
                                      </a:lnTo>
                                      <a:lnTo>
                                        <a:pt x="456" y="91"/>
                                      </a:lnTo>
                                      <a:close/>
                                      <a:moveTo>
                                        <a:pt x="375" y="131"/>
                                      </a:moveTo>
                                      <a:lnTo>
                                        <a:pt x="326" y="155"/>
                                      </a:lnTo>
                                      <a:lnTo>
                                        <a:pt x="323" y="145"/>
                                      </a:lnTo>
                                      <a:lnTo>
                                        <a:pt x="372" y="121"/>
                                      </a:lnTo>
                                      <a:lnTo>
                                        <a:pt x="375" y="131"/>
                                      </a:lnTo>
                                      <a:close/>
                                      <a:moveTo>
                                        <a:pt x="294" y="171"/>
                                      </a:moveTo>
                                      <a:lnTo>
                                        <a:pt x="246" y="195"/>
                                      </a:lnTo>
                                      <a:lnTo>
                                        <a:pt x="242" y="185"/>
                                      </a:lnTo>
                                      <a:lnTo>
                                        <a:pt x="291" y="161"/>
                                      </a:lnTo>
                                      <a:lnTo>
                                        <a:pt x="294" y="171"/>
                                      </a:lnTo>
                                      <a:close/>
                                      <a:moveTo>
                                        <a:pt x="213" y="211"/>
                                      </a:moveTo>
                                      <a:lnTo>
                                        <a:pt x="165" y="236"/>
                                      </a:lnTo>
                                      <a:lnTo>
                                        <a:pt x="161" y="225"/>
                                      </a:lnTo>
                                      <a:lnTo>
                                        <a:pt x="210" y="201"/>
                                      </a:lnTo>
                                      <a:lnTo>
                                        <a:pt x="213" y="211"/>
                                      </a:lnTo>
                                      <a:close/>
                                      <a:moveTo>
                                        <a:pt x="132" y="252"/>
                                      </a:moveTo>
                                      <a:lnTo>
                                        <a:pt x="84" y="276"/>
                                      </a:lnTo>
                                      <a:lnTo>
                                        <a:pt x="80" y="266"/>
                                      </a:lnTo>
                                      <a:lnTo>
                                        <a:pt x="129" y="242"/>
                                      </a:lnTo>
                                      <a:lnTo>
                                        <a:pt x="132" y="252"/>
                                      </a:lnTo>
                                      <a:close/>
                                      <a:moveTo>
                                        <a:pt x="51" y="292"/>
                                      </a:moveTo>
                                      <a:lnTo>
                                        <a:pt x="3" y="316"/>
                                      </a:lnTo>
                                      <a:lnTo>
                                        <a:pt x="0" y="306"/>
                                      </a:lnTo>
                                      <a:lnTo>
                                        <a:pt x="48" y="282"/>
                                      </a:lnTo>
                                      <a:lnTo>
                                        <a:pt x="51" y="29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93" name="Line 3368"/>
                              <wps:cNvCnPr/>
                              <wps:spPr bwMode="auto">
                                <a:xfrm flipH="1">
                                  <a:off x="923290" y="1299845"/>
                                  <a:ext cx="403225" cy="2006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94" name="Line 3369"/>
                              <wps:cNvCnPr/>
                              <wps:spPr bwMode="auto">
                                <a:xfrm>
                                  <a:off x="121920" y="1500505"/>
                                  <a:ext cx="80137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95" name="Freeform 337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23875" y="1296670"/>
                                  <a:ext cx="391795" cy="203200"/>
                                </a:xfrm>
                                <a:custGeom>
                                  <a:avLst/>
                                  <a:gdLst>
                                    <a:gd name="T0" fmla="*/ 4 w 617"/>
                                    <a:gd name="T1" fmla="*/ 0 h 320"/>
                                    <a:gd name="T2" fmla="*/ 52 w 617"/>
                                    <a:gd name="T3" fmla="*/ 25 h 320"/>
                                    <a:gd name="T4" fmla="*/ 49 w 617"/>
                                    <a:gd name="T5" fmla="*/ 35 h 320"/>
                                    <a:gd name="T6" fmla="*/ 0 w 617"/>
                                    <a:gd name="T7" fmla="*/ 10 h 320"/>
                                    <a:gd name="T8" fmla="*/ 4 w 617"/>
                                    <a:gd name="T9" fmla="*/ 0 h 320"/>
                                    <a:gd name="T10" fmla="*/ 85 w 617"/>
                                    <a:gd name="T11" fmla="*/ 41 h 320"/>
                                    <a:gd name="T12" fmla="*/ 133 w 617"/>
                                    <a:gd name="T13" fmla="*/ 65 h 320"/>
                                    <a:gd name="T14" fmla="*/ 130 w 617"/>
                                    <a:gd name="T15" fmla="*/ 76 h 320"/>
                                    <a:gd name="T16" fmla="*/ 81 w 617"/>
                                    <a:gd name="T17" fmla="*/ 51 h 320"/>
                                    <a:gd name="T18" fmla="*/ 85 w 617"/>
                                    <a:gd name="T19" fmla="*/ 41 h 320"/>
                                    <a:gd name="T20" fmla="*/ 165 w 617"/>
                                    <a:gd name="T21" fmla="*/ 82 h 320"/>
                                    <a:gd name="T22" fmla="*/ 214 w 617"/>
                                    <a:gd name="T23" fmla="*/ 106 h 320"/>
                                    <a:gd name="T24" fmla="*/ 210 w 617"/>
                                    <a:gd name="T25" fmla="*/ 116 h 320"/>
                                    <a:gd name="T26" fmla="*/ 162 w 617"/>
                                    <a:gd name="T27" fmla="*/ 92 h 320"/>
                                    <a:gd name="T28" fmla="*/ 165 w 617"/>
                                    <a:gd name="T29" fmla="*/ 82 h 320"/>
                                    <a:gd name="T30" fmla="*/ 246 w 617"/>
                                    <a:gd name="T31" fmla="*/ 122 h 320"/>
                                    <a:gd name="T32" fmla="*/ 294 w 617"/>
                                    <a:gd name="T33" fmla="*/ 147 h 320"/>
                                    <a:gd name="T34" fmla="*/ 291 w 617"/>
                                    <a:gd name="T35" fmla="*/ 157 h 320"/>
                                    <a:gd name="T36" fmla="*/ 243 w 617"/>
                                    <a:gd name="T37" fmla="*/ 133 h 320"/>
                                    <a:gd name="T38" fmla="*/ 246 w 617"/>
                                    <a:gd name="T39" fmla="*/ 122 h 320"/>
                                    <a:gd name="T40" fmla="*/ 327 w 617"/>
                                    <a:gd name="T41" fmla="*/ 163 h 320"/>
                                    <a:gd name="T42" fmla="*/ 375 w 617"/>
                                    <a:gd name="T43" fmla="*/ 187 h 320"/>
                                    <a:gd name="T44" fmla="*/ 372 w 617"/>
                                    <a:gd name="T45" fmla="*/ 198 h 320"/>
                                    <a:gd name="T46" fmla="*/ 323 w 617"/>
                                    <a:gd name="T47" fmla="*/ 173 h 320"/>
                                    <a:gd name="T48" fmla="*/ 327 w 617"/>
                                    <a:gd name="T49" fmla="*/ 163 h 320"/>
                                    <a:gd name="T50" fmla="*/ 407 w 617"/>
                                    <a:gd name="T51" fmla="*/ 204 h 320"/>
                                    <a:gd name="T52" fmla="*/ 456 w 617"/>
                                    <a:gd name="T53" fmla="*/ 228 h 320"/>
                                    <a:gd name="T54" fmla="*/ 453 w 617"/>
                                    <a:gd name="T55" fmla="*/ 238 h 320"/>
                                    <a:gd name="T56" fmla="*/ 404 w 617"/>
                                    <a:gd name="T57" fmla="*/ 214 h 320"/>
                                    <a:gd name="T58" fmla="*/ 407 w 617"/>
                                    <a:gd name="T59" fmla="*/ 204 h 320"/>
                                    <a:gd name="T60" fmla="*/ 488 w 617"/>
                                    <a:gd name="T61" fmla="*/ 244 h 320"/>
                                    <a:gd name="T62" fmla="*/ 537 w 617"/>
                                    <a:gd name="T63" fmla="*/ 269 h 320"/>
                                    <a:gd name="T64" fmla="*/ 533 w 617"/>
                                    <a:gd name="T65" fmla="*/ 279 h 320"/>
                                    <a:gd name="T66" fmla="*/ 485 w 617"/>
                                    <a:gd name="T67" fmla="*/ 255 h 320"/>
                                    <a:gd name="T68" fmla="*/ 488 w 617"/>
                                    <a:gd name="T69" fmla="*/ 244 h 320"/>
                                    <a:gd name="T70" fmla="*/ 569 w 617"/>
                                    <a:gd name="T71" fmla="*/ 285 h 320"/>
                                    <a:gd name="T72" fmla="*/ 617 w 617"/>
                                    <a:gd name="T73" fmla="*/ 310 h 320"/>
                                    <a:gd name="T74" fmla="*/ 614 w 617"/>
                                    <a:gd name="T75" fmla="*/ 320 h 320"/>
                                    <a:gd name="T76" fmla="*/ 566 w 617"/>
                                    <a:gd name="T77" fmla="*/ 295 h 320"/>
                                    <a:gd name="T78" fmla="*/ 569 w 617"/>
                                    <a:gd name="T79" fmla="*/ 285 h 3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617" h="320">
                                      <a:moveTo>
                                        <a:pt x="4" y="0"/>
                                      </a:moveTo>
                                      <a:lnTo>
                                        <a:pt x="52" y="25"/>
                                      </a:lnTo>
                                      <a:lnTo>
                                        <a:pt x="49" y="35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4" y="0"/>
                                      </a:lnTo>
                                      <a:close/>
                                      <a:moveTo>
                                        <a:pt x="85" y="41"/>
                                      </a:moveTo>
                                      <a:lnTo>
                                        <a:pt x="133" y="65"/>
                                      </a:lnTo>
                                      <a:lnTo>
                                        <a:pt x="130" y="76"/>
                                      </a:lnTo>
                                      <a:lnTo>
                                        <a:pt x="81" y="51"/>
                                      </a:lnTo>
                                      <a:lnTo>
                                        <a:pt x="85" y="41"/>
                                      </a:lnTo>
                                      <a:close/>
                                      <a:moveTo>
                                        <a:pt x="165" y="82"/>
                                      </a:moveTo>
                                      <a:lnTo>
                                        <a:pt x="214" y="106"/>
                                      </a:lnTo>
                                      <a:lnTo>
                                        <a:pt x="210" y="116"/>
                                      </a:lnTo>
                                      <a:lnTo>
                                        <a:pt x="162" y="92"/>
                                      </a:lnTo>
                                      <a:lnTo>
                                        <a:pt x="165" y="82"/>
                                      </a:lnTo>
                                      <a:close/>
                                      <a:moveTo>
                                        <a:pt x="246" y="122"/>
                                      </a:moveTo>
                                      <a:lnTo>
                                        <a:pt x="294" y="147"/>
                                      </a:lnTo>
                                      <a:lnTo>
                                        <a:pt x="291" y="157"/>
                                      </a:lnTo>
                                      <a:lnTo>
                                        <a:pt x="243" y="133"/>
                                      </a:lnTo>
                                      <a:lnTo>
                                        <a:pt x="246" y="122"/>
                                      </a:lnTo>
                                      <a:close/>
                                      <a:moveTo>
                                        <a:pt x="327" y="163"/>
                                      </a:moveTo>
                                      <a:lnTo>
                                        <a:pt x="375" y="187"/>
                                      </a:lnTo>
                                      <a:lnTo>
                                        <a:pt x="372" y="198"/>
                                      </a:lnTo>
                                      <a:lnTo>
                                        <a:pt x="323" y="173"/>
                                      </a:lnTo>
                                      <a:lnTo>
                                        <a:pt x="327" y="163"/>
                                      </a:lnTo>
                                      <a:close/>
                                      <a:moveTo>
                                        <a:pt x="407" y="204"/>
                                      </a:moveTo>
                                      <a:lnTo>
                                        <a:pt x="456" y="228"/>
                                      </a:lnTo>
                                      <a:lnTo>
                                        <a:pt x="453" y="238"/>
                                      </a:lnTo>
                                      <a:lnTo>
                                        <a:pt x="404" y="214"/>
                                      </a:lnTo>
                                      <a:lnTo>
                                        <a:pt x="407" y="204"/>
                                      </a:lnTo>
                                      <a:close/>
                                      <a:moveTo>
                                        <a:pt x="488" y="244"/>
                                      </a:moveTo>
                                      <a:lnTo>
                                        <a:pt x="537" y="269"/>
                                      </a:lnTo>
                                      <a:lnTo>
                                        <a:pt x="533" y="279"/>
                                      </a:lnTo>
                                      <a:lnTo>
                                        <a:pt x="485" y="255"/>
                                      </a:lnTo>
                                      <a:lnTo>
                                        <a:pt x="488" y="244"/>
                                      </a:lnTo>
                                      <a:close/>
                                      <a:moveTo>
                                        <a:pt x="569" y="285"/>
                                      </a:moveTo>
                                      <a:lnTo>
                                        <a:pt x="617" y="310"/>
                                      </a:lnTo>
                                      <a:lnTo>
                                        <a:pt x="614" y="320"/>
                                      </a:lnTo>
                                      <a:lnTo>
                                        <a:pt x="566" y="295"/>
                                      </a:lnTo>
                                      <a:lnTo>
                                        <a:pt x="569" y="28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96" name="Freeform 3371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21285" y="1300480"/>
                                  <a:ext cx="1184275" cy="203835"/>
                                </a:xfrm>
                                <a:custGeom>
                                  <a:avLst/>
                                  <a:gdLst>
                                    <a:gd name="T0" fmla="*/ 52 w 1865"/>
                                    <a:gd name="T1" fmla="*/ 301 h 321"/>
                                    <a:gd name="T2" fmla="*/ 1 w 1865"/>
                                    <a:gd name="T3" fmla="*/ 321 h 321"/>
                                    <a:gd name="T4" fmla="*/ 86 w 1865"/>
                                    <a:gd name="T5" fmla="*/ 295 h 321"/>
                                    <a:gd name="T6" fmla="*/ 139 w 1865"/>
                                    <a:gd name="T7" fmla="*/ 298 h 321"/>
                                    <a:gd name="T8" fmla="*/ 86 w 1865"/>
                                    <a:gd name="T9" fmla="*/ 295 h 321"/>
                                    <a:gd name="T10" fmla="*/ 224 w 1865"/>
                                    <a:gd name="T11" fmla="*/ 272 h 321"/>
                                    <a:gd name="T12" fmla="*/ 174 w 1865"/>
                                    <a:gd name="T13" fmla="*/ 292 h 321"/>
                                    <a:gd name="T14" fmla="*/ 259 w 1865"/>
                                    <a:gd name="T15" fmla="*/ 267 h 321"/>
                                    <a:gd name="T16" fmla="*/ 312 w 1865"/>
                                    <a:gd name="T17" fmla="*/ 269 h 321"/>
                                    <a:gd name="T18" fmla="*/ 259 w 1865"/>
                                    <a:gd name="T19" fmla="*/ 267 h 321"/>
                                    <a:gd name="T20" fmla="*/ 397 w 1865"/>
                                    <a:gd name="T21" fmla="*/ 244 h 321"/>
                                    <a:gd name="T22" fmla="*/ 346 w 1865"/>
                                    <a:gd name="T23" fmla="*/ 263 h 321"/>
                                    <a:gd name="T24" fmla="*/ 431 w 1865"/>
                                    <a:gd name="T25" fmla="*/ 238 h 321"/>
                                    <a:gd name="T26" fmla="*/ 484 w 1865"/>
                                    <a:gd name="T27" fmla="*/ 240 h 321"/>
                                    <a:gd name="T28" fmla="*/ 431 w 1865"/>
                                    <a:gd name="T29" fmla="*/ 238 h 321"/>
                                    <a:gd name="T30" fmla="*/ 570 w 1865"/>
                                    <a:gd name="T31" fmla="*/ 215 h 321"/>
                                    <a:gd name="T32" fmla="*/ 519 w 1865"/>
                                    <a:gd name="T33" fmla="*/ 234 h 321"/>
                                    <a:gd name="T34" fmla="*/ 604 w 1865"/>
                                    <a:gd name="T35" fmla="*/ 209 h 321"/>
                                    <a:gd name="T36" fmla="*/ 657 w 1865"/>
                                    <a:gd name="T37" fmla="*/ 211 h 321"/>
                                    <a:gd name="T38" fmla="*/ 604 w 1865"/>
                                    <a:gd name="T39" fmla="*/ 209 h 321"/>
                                    <a:gd name="T40" fmla="*/ 742 w 1865"/>
                                    <a:gd name="T41" fmla="*/ 186 h 321"/>
                                    <a:gd name="T42" fmla="*/ 692 w 1865"/>
                                    <a:gd name="T43" fmla="*/ 206 h 321"/>
                                    <a:gd name="T44" fmla="*/ 777 w 1865"/>
                                    <a:gd name="T45" fmla="*/ 181 h 321"/>
                                    <a:gd name="T46" fmla="*/ 830 w 1865"/>
                                    <a:gd name="T47" fmla="*/ 183 h 321"/>
                                    <a:gd name="T48" fmla="*/ 777 w 1865"/>
                                    <a:gd name="T49" fmla="*/ 181 h 321"/>
                                    <a:gd name="T50" fmla="*/ 915 w 1865"/>
                                    <a:gd name="T51" fmla="*/ 158 h 321"/>
                                    <a:gd name="T52" fmla="*/ 864 w 1865"/>
                                    <a:gd name="T53" fmla="*/ 177 h 321"/>
                                    <a:gd name="T54" fmla="*/ 949 w 1865"/>
                                    <a:gd name="T55" fmla="*/ 152 h 321"/>
                                    <a:gd name="T56" fmla="*/ 1002 w 1865"/>
                                    <a:gd name="T57" fmla="*/ 154 h 321"/>
                                    <a:gd name="T58" fmla="*/ 949 w 1865"/>
                                    <a:gd name="T59" fmla="*/ 152 h 321"/>
                                    <a:gd name="T60" fmla="*/ 1087 w 1865"/>
                                    <a:gd name="T61" fmla="*/ 129 h 321"/>
                                    <a:gd name="T62" fmla="*/ 1037 w 1865"/>
                                    <a:gd name="T63" fmla="*/ 148 h 321"/>
                                    <a:gd name="T64" fmla="*/ 1122 w 1865"/>
                                    <a:gd name="T65" fmla="*/ 123 h 321"/>
                                    <a:gd name="T66" fmla="*/ 1175 w 1865"/>
                                    <a:gd name="T67" fmla="*/ 125 h 321"/>
                                    <a:gd name="T68" fmla="*/ 1122 w 1865"/>
                                    <a:gd name="T69" fmla="*/ 123 h 321"/>
                                    <a:gd name="T70" fmla="*/ 1260 w 1865"/>
                                    <a:gd name="T71" fmla="*/ 100 h 321"/>
                                    <a:gd name="T72" fmla="*/ 1209 w 1865"/>
                                    <a:gd name="T73" fmla="*/ 120 h 321"/>
                                    <a:gd name="T74" fmla="*/ 1294 w 1865"/>
                                    <a:gd name="T75" fmla="*/ 94 h 321"/>
                                    <a:gd name="T76" fmla="*/ 1347 w 1865"/>
                                    <a:gd name="T77" fmla="*/ 97 h 321"/>
                                    <a:gd name="T78" fmla="*/ 1294 w 1865"/>
                                    <a:gd name="T79" fmla="*/ 94 h 321"/>
                                    <a:gd name="T80" fmla="*/ 1433 w 1865"/>
                                    <a:gd name="T81" fmla="*/ 71 h 321"/>
                                    <a:gd name="T82" fmla="*/ 1382 w 1865"/>
                                    <a:gd name="T83" fmla="*/ 91 h 321"/>
                                    <a:gd name="T84" fmla="*/ 1467 w 1865"/>
                                    <a:gd name="T85" fmla="*/ 66 h 321"/>
                                    <a:gd name="T86" fmla="*/ 1520 w 1865"/>
                                    <a:gd name="T87" fmla="*/ 68 h 321"/>
                                    <a:gd name="T88" fmla="*/ 1467 w 1865"/>
                                    <a:gd name="T89" fmla="*/ 66 h 321"/>
                                    <a:gd name="T90" fmla="*/ 1605 w 1865"/>
                                    <a:gd name="T91" fmla="*/ 43 h 321"/>
                                    <a:gd name="T92" fmla="*/ 1555 w 1865"/>
                                    <a:gd name="T93" fmla="*/ 62 h 321"/>
                                    <a:gd name="T94" fmla="*/ 1640 w 1865"/>
                                    <a:gd name="T95" fmla="*/ 37 h 321"/>
                                    <a:gd name="T96" fmla="*/ 1693 w 1865"/>
                                    <a:gd name="T97" fmla="*/ 39 h 321"/>
                                    <a:gd name="T98" fmla="*/ 1640 w 1865"/>
                                    <a:gd name="T99" fmla="*/ 37 h 321"/>
                                    <a:gd name="T100" fmla="*/ 1778 w 1865"/>
                                    <a:gd name="T101" fmla="*/ 14 h 321"/>
                                    <a:gd name="T102" fmla="*/ 1727 w 1865"/>
                                    <a:gd name="T103" fmla="*/ 33 h 321"/>
                                    <a:gd name="T104" fmla="*/ 1812 w 1865"/>
                                    <a:gd name="T105" fmla="*/ 8 h 321"/>
                                    <a:gd name="T106" fmla="*/ 1865 w 1865"/>
                                    <a:gd name="T107" fmla="*/ 10 h 321"/>
                                    <a:gd name="T108" fmla="*/ 1812 w 1865"/>
                                    <a:gd name="T109" fmla="*/ 8 h 32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1865" h="321">
                                      <a:moveTo>
                                        <a:pt x="0" y="310"/>
                                      </a:moveTo>
                                      <a:lnTo>
                                        <a:pt x="52" y="301"/>
                                      </a:lnTo>
                                      <a:lnTo>
                                        <a:pt x="53" y="312"/>
                                      </a:lnTo>
                                      <a:lnTo>
                                        <a:pt x="1" y="321"/>
                                      </a:lnTo>
                                      <a:lnTo>
                                        <a:pt x="0" y="310"/>
                                      </a:lnTo>
                                      <a:close/>
                                      <a:moveTo>
                                        <a:pt x="86" y="295"/>
                                      </a:moveTo>
                                      <a:lnTo>
                                        <a:pt x="138" y="287"/>
                                      </a:lnTo>
                                      <a:lnTo>
                                        <a:pt x="139" y="298"/>
                                      </a:lnTo>
                                      <a:lnTo>
                                        <a:pt x="87" y="306"/>
                                      </a:lnTo>
                                      <a:lnTo>
                                        <a:pt x="86" y="295"/>
                                      </a:lnTo>
                                      <a:close/>
                                      <a:moveTo>
                                        <a:pt x="173" y="281"/>
                                      </a:moveTo>
                                      <a:lnTo>
                                        <a:pt x="224" y="272"/>
                                      </a:lnTo>
                                      <a:lnTo>
                                        <a:pt x="225" y="283"/>
                                      </a:lnTo>
                                      <a:lnTo>
                                        <a:pt x="174" y="292"/>
                                      </a:lnTo>
                                      <a:lnTo>
                                        <a:pt x="173" y="281"/>
                                      </a:lnTo>
                                      <a:close/>
                                      <a:moveTo>
                                        <a:pt x="259" y="267"/>
                                      </a:moveTo>
                                      <a:lnTo>
                                        <a:pt x="311" y="258"/>
                                      </a:lnTo>
                                      <a:lnTo>
                                        <a:pt x="312" y="269"/>
                                      </a:lnTo>
                                      <a:lnTo>
                                        <a:pt x="260" y="277"/>
                                      </a:lnTo>
                                      <a:lnTo>
                                        <a:pt x="259" y="267"/>
                                      </a:lnTo>
                                      <a:close/>
                                      <a:moveTo>
                                        <a:pt x="345" y="252"/>
                                      </a:moveTo>
                                      <a:lnTo>
                                        <a:pt x="397" y="244"/>
                                      </a:lnTo>
                                      <a:lnTo>
                                        <a:pt x="398" y="254"/>
                                      </a:lnTo>
                                      <a:lnTo>
                                        <a:pt x="346" y="263"/>
                                      </a:lnTo>
                                      <a:lnTo>
                                        <a:pt x="345" y="252"/>
                                      </a:lnTo>
                                      <a:close/>
                                      <a:moveTo>
                                        <a:pt x="431" y="238"/>
                                      </a:moveTo>
                                      <a:lnTo>
                                        <a:pt x="483" y="229"/>
                                      </a:lnTo>
                                      <a:lnTo>
                                        <a:pt x="484" y="240"/>
                                      </a:lnTo>
                                      <a:lnTo>
                                        <a:pt x="433" y="249"/>
                                      </a:lnTo>
                                      <a:lnTo>
                                        <a:pt x="431" y="238"/>
                                      </a:lnTo>
                                      <a:close/>
                                      <a:moveTo>
                                        <a:pt x="518" y="224"/>
                                      </a:moveTo>
                                      <a:lnTo>
                                        <a:pt x="570" y="215"/>
                                      </a:lnTo>
                                      <a:lnTo>
                                        <a:pt x="571" y="226"/>
                                      </a:lnTo>
                                      <a:lnTo>
                                        <a:pt x="519" y="234"/>
                                      </a:lnTo>
                                      <a:lnTo>
                                        <a:pt x="518" y="224"/>
                                      </a:lnTo>
                                      <a:close/>
                                      <a:moveTo>
                                        <a:pt x="604" y="209"/>
                                      </a:moveTo>
                                      <a:lnTo>
                                        <a:pt x="656" y="201"/>
                                      </a:lnTo>
                                      <a:lnTo>
                                        <a:pt x="657" y="211"/>
                                      </a:lnTo>
                                      <a:lnTo>
                                        <a:pt x="605" y="220"/>
                                      </a:lnTo>
                                      <a:lnTo>
                                        <a:pt x="604" y="209"/>
                                      </a:lnTo>
                                      <a:close/>
                                      <a:moveTo>
                                        <a:pt x="690" y="195"/>
                                      </a:moveTo>
                                      <a:lnTo>
                                        <a:pt x="742" y="186"/>
                                      </a:lnTo>
                                      <a:lnTo>
                                        <a:pt x="743" y="197"/>
                                      </a:lnTo>
                                      <a:lnTo>
                                        <a:pt x="692" y="206"/>
                                      </a:lnTo>
                                      <a:lnTo>
                                        <a:pt x="690" y="195"/>
                                      </a:lnTo>
                                      <a:close/>
                                      <a:moveTo>
                                        <a:pt x="777" y="181"/>
                                      </a:moveTo>
                                      <a:lnTo>
                                        <a:pt x="828" y="172"/>
                                      </a:lnTo>
                                      <a:lnTo>
                                        <a:pt x="830" y="183"/>
                                      </a:lnTo>
                                      <a:lnTo>
                                        <a:pt x="778" y="191"/>
                                      </a:lnTo>
                                      <a:lnTo>
                                        <a:pt x="777" y="181"/>
                                      </a:lnTo>
                                      <a:close/>
                                      <a:moveTo>
                                        <a:pt x="863" y="166"/>
                                      </a:moveTo>
                                      <a:lnTo>
                                        <a:pt x="915" y="158"/>
                                      </a:lnTo>
                                      <a:lnTo>
                                        <a:pt x="916" y="168"/>
                                      </a:lnTo>
                                      <a:lnTo>
                                        <a:pt x="864" y="177"/>
                                      </a:lnTo>
                                      <a:lnTo>
                                        <a:pt x="863" y="166"/>
                                      </a:lnTo>
                                      <a:close/>
                                      <a:moveTo>
                                        <a:pt x="949" y="152"/>
                                      </a:moveTo>
                                      <a:lnTo>
                                        <a:pt x="1001" y="143"/>
                                      </a:lnTo>
                                      <a:lnTo>
                                        <a:pt x="1002" y="154"/>
                                      </a:lnTo>
                                      <a:lnTo>
                                        <a:pt x="950" y="163"/>
                                      </a:lnTo>
                                      <a:lnTo>
                                        <a:pt x="949" y="152"/>
                                      </a:lnTo>
                                      <a:close/>
                                      <a:moveTo>
                                        <a:pt x="1036" y="138"/>
                                      </a:moveTo>
                                      <a:lnTo>
                                        <a:pt x="1087" y="129"/>
                                      </a:lnTo>
                                      <a:lnTo>
                                        <a:pt x="1089" y="140"/>
                                      </a:lnTo>
                                      <a:lnTo>
                                        <a:pt x="1037" y="148"/>
                                      </a:lnTo>
                                      <a:lnTo>
                                        <a:pt x="1036" y="138"/>
                                      </a:lnTo>
                                      <a:close/>
                                      <a:moveTo>
                                        <a:pt x="1122" y="123"/>
                                      </a:moveTo>
                                      <a:lnTo>
                                        <a:pt x="1174" y="115"/>
                                      </a:lnTo>
                                      <a:lnTo>
                                        <a:pt x="1175" y="125"/>
                                      </a:lnTo>
                                      <a:lnTo>
                                        <a:pt x="1123" y="134"/>
                                      </a:lnTo>
                                      <a:lnTo>
                                        <a:pt x="1122" y="123"/>
                                      </a:lnTo>
                                      <a:close/>
                                      <a:moveTo>
                                        <a:pt x="1208" y="109"/>
                                      </a:moveTo>
                                      <a:lnTo>
                                        <a:pt x="1260" y="100"/>
                                      </a:lnTo>
                                      <a:lnTo>
                                        <a:pt x="1261" y="111"/>
                                      </a:lnTo>
                                      <a:lnTo>
                                        <a:pt x="1209" y="120"/>
                                      </a:lnTo>
                                      <a:lnTo>
                                        <a:pt x="1208" y="109"/>
                                      </a:lnTo>
                                      <a:close/>
                                      <a:moveTo>
                                        <a:pt x="1294" y="94"/>
                                      </a:moveTo>
                                      <a:lnTo>
                                        <a:pt x="1346" y="86"/>
                                      </a:lnTo>
                                      <a:lnTo>
                                        <a:pt x="1347" y="97"/>
                                      </a:lnTo>
                                      <a:lnTo>
                                        <a:pt x="1296" y="105"/>
                                      </a:lnTo>
                                      <a:lnTo>
                                        <a:pt x="1294" y="94"/>
                                      </a:lnTo>
                                      <a:close/>
                                      <a:moveTo>
                                        <a:pt x="1381" y="80"/>
                                      </a:moveTo>
                                      <a:lnTo>
                                        <a:pt x="1433" y="71"/>
                                      </a:lnTo>
                                      <a:lnTo>
                                        <a:pt x="1434" y="82"/>
                                      </a:lnTo>
                                      <a:lnTo>
                                        <a:pt x="1382" y="91"/>
                                      </a:lnTo>
                                      <a:lnTo>
                                        <a:pt x="1381" y="80"/>
                                      </a:lnTo>
                                      <a:close/>
                                      <a:moveTo>
                                        <a:pt x="1467" y="66"/>
                                      </a:moveTo>
                                      <a:lnTo>
                                        <a:pt x="1519" y="57"/>
                                      </a:lnTo>
                                      <a:lnTo>
                                        <a:pt x="1520" y="68"/>
                                      </a:lnTo>
                                      <a:lnTo>
                                        <a:pt x="1468" y="76"/>
                                      </a:lnTo>
                                      <a:lnTo>
                                        <a:pt x="1467" y="66"/>
                                      </a:lnTo>
                                      <a:close/>
                                      <a:moveTo>
                                        <a:pt x="1553" y="51"/>
                                      </a:moveTo>
                                      <a:lnTo>
                                        <a:pt x="1605" y="43"/>
                                      </a:lnTo>
                                      <a:lnTo>
                                        <a:pt x="1606" y="53"/>
                                      </a:lnTo>
                                      <a:lnTo>
                                        <a:pt x="1555" y="62"/>
                                      </a:lnTo>
                                      <a:lnTo>
                                        <a:pt x="1553" y="51"/>
                                      </a:lnTo>
                                      <a:close/>
                                      <a:moveTo>
                                        <a:pt x="1640" y="37"/>
                                      </a:moveTo>
                                      <a:lnTo>
                                        <a:pt x="1691" y="28"/>
                                      </a:lnTo>
                                      <a:lnTo>
                                        <a:pt x="1693" y="39"/>
                                      </a:lnTo>
                                      <a:lnTo>
                                        <a:pt x="1641" y="48"/>
                                      </a:lnTo>
                                      <a:lnTo>
                                        <a:pt x="1640" y="37"/>
                                      </a:lnTo>
                                      <a:close/>
                                      <a:moveTo>
                                        <a:pt x="1726" y="23"/>
                                      </a:moveTo>
                                      <a:lnTo>
                                        <a:pt x="1778" y="14"/>
                                      </a:lnTo>
                                      <a:lnTo>
                                        <a:pt x="1779" y="25"/>
                                      </a:lnTo>
                                      <a:lnTo>
                                        <a:pt x="1727" y="33"/>
                                      </a:lnTo>
                                      <a:lnTo>
                                        <a:pt x="1726" y="23"/>
                                      </a:lnTo>
                                      <a:close/>
                                      <a:moveTo>
                                        <a:pt x="1812" y="8"/>
                                      </a:moveTo>
                                      <a:lnTo>
                                        <a:pt x="1864" y="0"/>
                                      </a:lnTo>
                                      <a:lnTo>
                                        <a:pt x="1865" y="10"/>
                                      </a:lnTo>
                                      <a:lnTo>
                                        <a:pt x="1813" y="19"/>
                                      </a:lnTo>
                                      <a:lnTo>
                                        <a:pt x="1812" y="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97" name="Line 3372"/>
                              <wps:cNvCnPr/>
                              <wps:spPr bwMode="auto">
                                <a:xfrm flipH="1">
                                  <a:off x="121920" y="442595"/>
                                  <a:ext cx="601980" cy="10579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98" name="Line 3373"/>
                              <wps:cNvCnPr/>
                              <wps:spPr bwMode="auto">
                                <a:xfrm flipV="1">
                                  <a:off x="723900" y="241935"/>
                                  <a:ext cx="403860" cy="2006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99" name="Line 3374"/>
                              <wps:cNvCnPr/>
                              <wps:spPr bwMode="auto">
                                <a:xfrm>
                                  <a:off x="1127760" y="241935"/>
                                  <a:ext cx="80137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00" name="Line 3375"/>
                              <wps:cNvCnPr/>
                              <wps:spPr bwMode="auto">
                                <a:xfrm flipH="1">
                                  <a:off x="1525905" y="241935"/>
                                  <a:ext cx="403225" cy="2006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01" name="Line 3376"/>
                              <wps:cNvCnPr/>
                              <wps:spPr bwMode="auto">
                                <a:xfrm flipH="1">
                                  <a:off x="723900" y="442595"/>
                                  <a:ext cx="80200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03" name="Freeform 337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21360" y="442595"/>
                                  <a:ext cx="5715" cy="940435"/>
                                </a:xfrm>
                                <a:custGeom>
                                  <a:avLst/>
                                  <a:gdLst>
                                    <a:gd name="T0" fmla="*/ 9 w 9"/>
                                    <a:gd name="T1" fmla="*/ 65 h 1481"/>
                                    <a:gd name="T2" fmla="*/ 0 w 9"/>
                                    <a:gd name="T3" fmla="*/ 0 h 1481"/>
                                    <a:gd name="T4" fmla="*/ 9 w 9"/>
                                    <a:gd name="T5" fmla="*/ 109 h 1481"/>
                                    <a:gd name="T6" fmla="*/ 0 w 9"/>
                                    <a:gd name="T7" fmla="*/ 174 h 1481"/>
                                    <a:gd name="T8" fmla="*/ 9 w 9"/>
                                    <a:gd name="T9" fmla="*/ 109 h 1481"/>
                                    <a:gd name="T10" fmla="*/ 9 w 9"/>
                                    <a:gd name="T11" fmla="*/ 283 h 1481"/>
                                    <a:gd name="T12" fmla="*/ 0 w 9"/>
                                    <a:gd name="T13" fmla="*/ 218 h 1481"/>
                                    <a:gd name="T14" fmla="*/ 9 w 9"/>
                                    <a:gd name="T15" fmla="*/ 327 h 1481"/>
                                    <a:gd name="T16" fmla="*/ 0 w 9"/>
                                    <a:gd name="T17" fmla="*/ 392 h 1481"/>
                                    <a:gd name="T18" fmla="*/ 9 w 9"/>
                                    <a:gd name="T19" fmla="*/ 327 h 1481"/>
                                    <a:gd name="T20" fmla="*/ 9 w 9"/>
                                    <a:gd name="T21" fmla="*/ 501 h 1481"/>
                                    <a:gd name="T22" fmla="*/ 0 w 9"/>
                                    <a:gd name="T23" fmla="*/ 436 h 1481"/>
                                    <a:gd name="T24" fmla="*/ 9 w 9"/>
                                    <a:gd name="T25" fmla="*/ 544 h 1481"/>
                                    <a:gd name="T26" fmla="*/ 0 w 9"/>
                                    <a:gd name="T27" fmla="*/ 610 h 1481"/>
                                    <a:gd name="T28" fmla="*/ 9 w 9"/>
                                    <a:gd name="T29" fmla="*/ 544 h 1481"/>
                                    <a:gd name="T30" fmla="*/ 9 w 9"/>
                                    <a:gd name="T31" fmla="*/ 719 h 1481"/>
                                    <a:gd name="T32" fmla="*/ 0 w 9"/>
                                    <a:gd name="T33" fmla="*/ 653 h 1481"/>
                                    <a:gd name="T34" fmla="*/ 9 w 9"/>
                                    <a:gd name="T35" fmla="*/ 762 h 1481"/>
                                    <a:gd name="T36" fmla="*/ 0 w 9"/>
                                    <a:gd name="T37" fmla="*/ 828 h 1481"/>
                                    <a:gd name="T38" fmla="*/ 9 w 9"/>
                                    <a:gd name="T39" fmla="*/ 762 h 1481"/>
                                    <a:gd name="T40" fmla="*/ 9 w 9"/>
                                    <a:gd name="T41" fmla="*/ 936 h 1481"/>
                                    <a:gd name="T42" fmla="*/ 0 w 9"/>
                                    <a:gd name="T43" fmla="*/ 871 h 1481"/>
                                    <a:gd name="T44" fmla="*/ 9 w 9"/>
                                    <a:gd name="T45" fmla="*/ 980 h 1481"/>
                                    <a:gd name="T46" fmla="*/ 0 w 9"/>
                                    <a:gd name="T47" fmla="*/ 1045 h 1481"/>
                                    <a:gd name="T48" fmla="*/ 9 w 9"/>
                                    <a:gd name="T49" fmla="*/ 980 h 1481"/>
                                    <a:gd name="T50" fmla="*/ 9 w 9"/>
                                    <a:gd name="T51" fmla="*/ 1154 h 1481"/>
                                    <a:gd name="T52" fmla="*/ 0 w 9"/>
                                    <a:gd name="T53" fmla="*/ 1089 h 1481"/>
                                    <a:gd name="T54" fmla="*/ 9 w 9"/>
                                    <a:gd name="T55" fmla="*/ 1198 h 1481"/>
                                    <a:gd name="T56" fmla="*/ 0 w 9"/>
                                    <a:gd name="T57" fmla="*/ 1263 h 1481"/>
                                    <a:gd name="T58" fmla="*/ 9 w 9"/>
                                    <a:gd name="T59" fmla="*/ 1198 h 1481"/>
                                    <a:gd name="T60" fmla="*/ 9 w 9"/>
                                    <a:gd name="T61" fmla="*/ 1372 h 1481"/>
                                    <a:gd name="T62" fmla="*/ 0 w 9"/>
                                    <a:gd name="T63" fmla="*/ 1307 h 1481"/>
                                    <a:gd name="T64" fmla="*/ 9 w 9"/>
                                    <a:gd name="T65" fmla="*/ 1416 h 1481"/>
                                    <a:gd name="T66" fmla="*/ 0 w 9"/>
                                    <a:gd name="T67" fmla="*/ 1481 h 1481"/>
                                    <a:gd name="T68" fmla="*/ 9 w 9"/>
                                    <a:gd name="T69" fmla="*/ 1416 h 148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9" h="1481">
                                      <a:moveTo>
                                        <a:pt x="9" y="0"/>
                                      </a:moveTo>
                                      <a:lnTo>
                                        <a:pt x="9" y="65"/>
                                      </a:lnTo>
                                      <a:lnTo>
                                        <a:pt x="0" y="65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9" y="0"/>
                                      </a:lnTo>
                                      <a:close/>
                                      <a:moveTo>
                                        <a:pt x="9" y="109"/>
                                      </a:moveTo>
                                      <a:lnTo>
                                        <a:pt x="9" y="174"/>
                                      </a:lnTo>
                                      <a:lnTo>
                                        <a:pt x="0" y="174"/>
                                      </a:lnTo>
                                      <a:lnTo>
                                        <a:pt x="0" y="109"/>
                                      </a:lnTo>
                                      <a:lnTo>
                                        <a:pt x="9" y="109"/>
                                      </a:lnTo>
                                      <a:close/>
                                      <a:moveTo>
                                        <a:pt x="9" y="218"/>
                                      </a:moveTo>
                                      <a:lnTo>
                                        <a:pt x="9" y="283"/>
                                      </a:lnTo>
                                      <a:lnTo>
                                        <a:pt x="0" y="283"/>
                                      </a:lnTo>
                                      <a:lnTo>
                                        <a:pt x="0" y="218"/>
                                      </a:lnTo>
                                      <a:lnTo>
                                        <a:pt x="9" y="218"/>
                                      </a:lnTo>
                                      <a:close/>
                                      <a:moveTo>
                                        <a:pt x="9" y="327"/>
                                      </a:moveTo>
                                      <a:lnTo>
                                        <a:pt x="9" y="392"/>
                                      </a:lnTo>
                                      <a:lnTo>
                                        <a:pt x="0" y="392"/>
                                      </a:lnTo>
                                      <a:lnTo>
                                        <a:pt x="0" y="327"/>
                                      </a:lnTo>
                                      <a:lnTo>
                                        <a:pt x="9" y="327"/>
                                      </a:lnTo>
                                      <a:close/>
                                      <a:moveTo>
                                        <a:pt x="9" y="436"/>
                                      </a:moveTo>
                                      <a:lnTo>
                                        <a:pt x="9" y="501"/>
                                      </a:lnTo>
                                      <a:lnTo>
                                        <a:pt x="0" y="501"/>
                                      </a:lnTo>
                                      <a:lnTo>
                                        <a:pt x="0" y="436"/>
                                      </a:lnTo>
                                      <a:lnTo>
                                        <a:pt x="9" y="436"/>
                                      </a:lnTo>
                                      <a:close/>
                                      <a:moveTo>
                                        <a:pt x="9" y="544"/>
                                      </a:moveTo>
                                      <a:lnTo>
                                        <a:pt x="9" y="610"/>
                                      </a:lnTo>
                                      <a:lnTo>
                                        <a:pt x="0" y="610"/>
                                      </a:lnTo>
                                      <a:lnTo>
                                        <a:pt x="0" y="544"/>
                                      </a:lnTo>
                                      <a:lnTo>
                                        <a:pt x="9" y="544"/>
                                      </a:lnTo>
                                      <a:close/>
                                      <a:moveTo>
                                        <a:pt x="9" y="653"/>
                                      </a:moveTo>
                                      <a:lnTo>
                                        <a:pt x="9" y="719"/>
                                      </a:lnTo>
                                      <a:lnTo>
                                        <a:pt x="0" y="719"/>
                                      </a:lnTo>
                                      <a:lnTo>
                                        <a:pt x="0" y="653"/>
                                      </a:lnTo>
                                      <a:lnTo>
                                        <a:pt x="9" y="653"/>
                                      </a:lnTo>
                                      <a:close/>
                                      <a:moveTo>
                                        <a:pt x="9" y="762"/>
                                      </a:moveTo>
                                      <a:lnTo>
                                        <a:pt x="9" y="828"/>
                                      </a:lnTo>
                                      <a:lnTo>
                                        <a:pt x="0" y="828"/>
                                      </a:lnTo>
                                      <a:lnTo>
                                        <a:pt x="0" y="762"/>
                                      </a:lnTo>
                                      <a:lnTo>
                                        <a:pt x="9" y="762"/>
                                      </a:lnTo>
                                      <a:close/>
                                      <a:moveTo>
                                        <a:pt x="9" y="871"/>
                                      </a:moveTo>
                                      <a:lnTo>
                                        <a:pt x="9" y="936"/>
                                      </a:lnTo>
                                      <a:lnTo>
                                        <a:pt x="0" y="936"/>
                                      </a:lnTo>
                                      <a:lnTo>
                                        <a:pt x="0" y="871"/>
                                      </a:lnTo>
                                      <a:lnTo>
                                        <a:pt x="9" y="871"/>
                                      </a:lnTo>
                                      <a:close/>
                                      <a:moveTo>
                                        <a:pt x="9" y="980"/>
                                      </a:moveTo>
                                      <a:lnTo>
                                        <a:pt x="9" y="1045"/>
                                      </a:lnTo>
                                      <a:lnTo>
                                        <a:pt x="0" y="1045"/>
                                      </a:lnTo>
                                      <a:lnTo>
                                        <a:pt x="0" y="980"/>
                                      </a:lnTo>
                                      <a:lnTo>
                                        <a:pt x="9" y="980"/>
                                      </a:lnTo>
                                      <a:close/>
                                      <a:moveTo>
                                        <a:pt x="9" y="1089"/>
                                      </a:moveTo>
                                      <a:lnTo>
                                        <a:pt x="9" y="1154"/>
                                      </a:lnTo>
                                      <a:lnTo>
                                        <a:pt x="0" y="1154"/>
                                      </a:lnTo>
                                      <a:lnTo>
                                        <a:pt x="0" y="1089"/>
                                      </a:lnTo>
                                      <a:lnTo>
                                        <a:pt x="9" y="1089"/>
                                      </a:lnTo>
                                      <a:close/>
                                      <a:moveTo>
                                        <a:pt x="9" y="1198"/>
                                      </a:moveTo>
                                      <a:lnTo>
                                        <a:pt x="9" y="1263"/>
                                      </a:lnTo>
                                      <a:lnTo>
                                        <a:pt x="0" y="1263"/>
                                      </a:lnTo>
                                      <a:lnTo>
                                        <a:pt x="0" y="1198"/>
                                      </a:lnTo>
                                      <a:lnTo>
                                        <a:pt x="9" y="1198"/>
                                      </a:lnTo>
                                      <a:close/>
                                      <a:moveTo>
                                        <a:pt x="9" y="1307"/>
                                      </a:moveTo>
                                      <a:lnTo>
                                        <a:pt x="9" y="1372"/>
                                      </a:lnTo>
                                      <a:lnTo>
                                        <a:pt x="0" y="1372"/>
                                      </a:lnTo>
                                      <a:lnTo>
                                        <a:pt x="0" y="1307"/>
                                      </a:lnTo>
                                      <a:lnTo>
                                        <a:pt x="9" y="1307"/>
                                      </a:lnTo>
                                      <a:close/>
                                      <a:moveTo>
                                        <a:pt x="9" y="1416"/>
                                      </a:moveTo>
                                      <a:lnTo>
                                        <a:pt x="9" y="1481"/>
                                      </a:lnTo>
                                      <a:lnTo>
                                        <a:pt x="0" y="1481"/>
                                      </a:lnTo>
                                      <a:lnTo>
                                        <a:pt x="0" y="1416"/>
                                      </a:lnTo>
                                      <a:lnTo>
                                        <a:pt x="9" y="141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04" name="Line 3378"/>
                              <wps:cNvCnPr/>
                              <wps:spPr bwMode="auto">
                                <a:xfrm flipH="1">
                                  <a:off x="923290" y="442595"/>
                                  <a:ext cx="602615" cy="10579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05" name="Line 3379"/>
                              <wps:cNvCnPr/>
                              <wps:spPr bwMode="auto">
                                <a:xfrm flipV="1">
                                  <a:off x="1326515" y="241935"/>
                                  <a:ext cx="602615" cy="10579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06" name="Freeform 338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28955" y="240030"/>
                                  <a:ext cx="601345" cy="1051560"/>
                                </a:xfrm>
                                <a:custGeom>
                                  <a:avLst/>
                                  <a:gdLst>
                                    <a:gd name="T0" fmla="*/ 916 w 947"/>
                                    <a:gd name="T1" fmla="*/ 60 h 1656"/>
                                    <a:gd name="T2" fmla="*/ 940 w 947"/>
                                    <a:gd name="T3" fmla="*/ 0 h 1656"/>
                                    <a:gd name="T4" fmla="*/ 896 w 947"/>
                                    <a:gd name="T5" fmla="*/ 95 h 1656"/>
                                    <a:gd name="T6" fmla="*/ 859 w 947"/>
                                    <a:gd name="T7" fmla="*/ 142 h 1656"/>
                                    <a:gd name="T8" fmla="*/ 896 w 947"/>
                                    <a:gd name="T9" fmla="*/ 95 h 1656"/>
                                    <a:gd name="T10" fmla="*/ 815 w 947"/>
                                    <a:gd name="T11" fmla="*/ 237 h 1656"/>
                                    <a:gd name="T12" fmla="*/ 838 w 947"/>
                                    <a:gd name="T13" fmla="*/ 177 h 1656"/>
                                    <a:gd name="T14" fmla="*/ 795 w 947"/>
                                    <a:gd name="T15" fmla="*/ 272 h 1656"/>
                                    <a:gd name="T16" fmla="*/ 758 w 947"/>
                                    <a:gd name="T17" fmla="*/ 319 h 1656"/>
                                    <a:gd name="T18" fmla="*/ 795 w 947"/>
                                    <a:gd name="T19" fmla="*/ 272 h 1656"/>
                                    <a:gd name="T20" fmla="*/ 714 w 947"/>
                                    <a:gd name="T21" fmla="*/ 414 h 1656"/>
                                    <a:gd name="T22" fmla="*/ 737 w 947"/>
                                    <a:gd name="T23" fmla="*/ 355 h 1656"/>
                                    <a:gd name="T24" fmla="*/ 694 w 947"/>
                                    <a:gd name="T25" fmla="*/ 450 h 1656"/>
                                    <a:gd name="T26" fmla="*/ 657 w 947"/>
                                    <a:gd name="T27" fmla="*/ 497 h 1656"/>
                                    <a:gd name="T28" fmla="*/ 694 w 947"/>
                                    <a:gd name="T29" fmla="*/ 450 h 1656"/>
                                    <a:gd name="T30" fmla="*/ 613 w 947"/>
                                    <a:gd name="T31" fmla="*/ 592 h 1656"/>
                                    <a:gd name="T32" fmla="*/ 636 w 947"/>
                                    <a:gd name="T33" fmla="*/ 532 h 1656"/>
                                    <a:gd name="T34" fmla="*/ 593 w 947"/>
                                    <a:gd name="T35" fmla="*/ 627 h 1656"/>
                                    <a:gd name="T36" fmla="*/ 556 w 947"/>
                                    <a:gd name="T37" fmla="*/ 674 h 1656"/>
                                    <a:gd name="T38" fmla="*/ 593 w 947"/>
                                    <a:gd name="T39" fmla="*/ 627 h 1656"/>
                                    <a:gd name="T40" fmla="*/ 512 w 947"/>
                                    <a:gd name="T41" fmla="*/ 769 h 1656"/>
                                    <a:gd name="T42" fmla="*/ 535 w 947"/>
                                    <a:gd name="T43" fmla="*/ 710 h 1656"/>
                                    <a:gd name="T44" fmla="*/ 492 w 947"/>
                                    <a:gd name="T45" fmla="*/ 805 h 1656"/>
                                    <a:gd name="T46" fmla="*/ 455 w 947"/>
                                    <a:gd name="T47" fmla="*/ 851 h 1656"/>
                                    <a:gd name="T48" fmla="*/ 492 w 947"/>
                                    <a:gd name="T49" fmla="*/ 805 h 1656"/>
                                    <a:gd name="T50" fmla="*/ 411 w 947"/>
                                    <a:gd name="T51" fmla="*/ 946 h 1656"/>
                                    <a:gd name="T52" fmla="*/ 434 w 947"/>
                                    <a:gd name="T53" fmla="*/ 887 h 1656"/>
                                    <a:gd name="T54" fmla="*/ 391 w 947"/>
                                    <a:gd name="T55" fmla="*/ 982 h 1656"/>
                                    <a:gd name="T56" fmla="*/ 354 w 947"/>
                                    <a:gd name="T57" fmla="*/ 1029 h 1656"/>
                                    <a:gd name="T58" fmla="*/ 391 w 947"/>
                                    <a:gd name="T59" fmla="*/ 982 h 1656"/>
                                    <a:gd name="T60" fmla="*/ 310 w 947"/>
                                    <a:gd name="T61" fmla="*/ 1124 h 1656"/>
                                    <a:gd name="T62" fmla="*/ 333 w 947"/>
                                    <a:gd name="T63" fmla="*/ 1064 h 1656"/>
                                    <a:gd name="T64" fmla="*/ 290 w 947"/>
                                    <a:gd name="T65" fmla="*/ 1159 h 1656"/>
                                    <a:gd name="T66" fmla="*/ 253 w 947"/>
                                    <a:gd name="T67" fmla="*/ 1206 h 1656"/>
                                    <a:gd name="T68" fmla="*/ 290 w 947"/>
                                    <a:gd name="T69" fmla="*/ 1159 h 1656"/>
                                    <a:gd name="T70" fmla="*/ 209 w 947"/>
                                    <a:gd name="T71" fmla="*/ 1301 h 1656"/>
                                    <a:gd name="T72" fmla="*/ 232 w 947"/>
                                    <a:gd name="T73" fmla="*/ 1242 h 1656"/>
                                    <a:gd name="T74" fmla="*/ 189 w 947"/>
                                    <a:gd name="T75" fmla="*/ 1337 h 1656"/>
                                    <a:gd name="T76" fmla="*/ 151 w 947"/>
                                    <a:gd name="T77" fmla="*/ 1384 h 1656"/>
                                    <a:gd name="T78" fmla="*/ 189 w 947"/>
                                    <a:gd name="T79" fmla="*/ 1337 h 1656"/>
                                    <a:gd name="T80" fmla="*/ 108 w 947"/>
                                    <a:gd name="T81" fmla="*/ 1479 h 1656"/>
                                    <a:gd name="T82" fmla="*/ 131 w 947"/>
                                    <a:gd name="T83" fmla="*/ 1419 h 1656"/>
                                    <a:gd name="T84" fmla="*/ 88 w 947"/>
                                    <a:gd name="T85" fmla="*/ 1514 h 1656"/>
                                    <a:gd name="T86" fmla="*/ 50 w 947"/>
                                    <a:gd name="T87" fmla="*/ 1561 h 1656"/>
                                    <a:gd name="T88" fmla="*/ 88 w 947"/>
                                    <a:gd name="T89" fmla="*/ 1514 h 1656"/>
                                    <a:gd name="T90" fmla="*/ 7 w 947"/>
                                    <a:gd name="T91" fmla="*/ 1656 h 1656"/>
                                    <a:gd name="T92" fmla="*/ 30 w 947"/>
                                    <a:gd name="T93" fmla="*/ 1596 h 165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</a:cxnLst>
                                  <a:rect l="0" t="0" r="r" b="b"/>
                                  <a:pathLst>
                                    <a:path w="947" h="1656">
                                      <a:moveTo>
                                        <a:pt x="947" y="6"/>
                                      </a:moveTo>
                                      <a:lnTo>
                                        <a:pt x="916" y="60"/>
                                      </a:lnTo>
                                      <a:lnTo>
                                        <a:pt x="909" y="53"/>
                                      </a:lnTo>
                                      <a:lnTo>
                                        <a:pt x="940" y="0"/>
                                      </a:lnTo>
                                      <a:lnTo>
                                        <a:pt x="947" y="6"/>
                                      </a:lnTo>
                                      <a:close/>
                                      <a:moveTo>
                                        <a:pt x="896" y="95"/>
                                      </a:moveTo>
                                      <a:lnTo>
                                        <a:pt x="866" y="148"/>
                                      </a:lnTo>
                                      <a:lnTo>
                                        <a:pt x="859" y="142"/>
                                      </a:lnTo>
                                      <a:lnTo>
                                        <a:pt x="889" y="89"/>
                                      </a:lnTo>
                                      <a:lnTo>
                                        <a:pt x="896" y="95"/>
                                      </a:lnTo>
                                      <a:close/>
                                      <a:moveTo>
                                        <a:pt x="846" y="184"/>
                                      </a:moveTo>
                                      <a:lnTo>
                                        <a:pt x="815" y="237"/>
                                      </a:lnTo>
                                      <a:lnTo>
                                        <a:pt x="808" y="231"/>
                                      </a:lnTo>
                                      <a:lnTo>
                                        <a:pt x="838" y="177"/>
                                      </a:lnTo>
                                      <a:lnTo>
                                        <a:pt x="846" y="184"/>
                                      </a:lnTo>
                                      <a:close/>
                                      <a:moveTo>
                                        <a:pt x="795" y="272"/>
                                      </a:moveTo>
                                      <a:lnTo>
                                        <a:pt x="765" y="326"/>
                                      </a:lnTo>
                                      <a:lnTo>
                                        <a:pt x="758" y="319"/>
                                      </a:lnTo>
                                      <a:lnTo>
                                        <a:pt x="788" y="266"/>
                                      </a:lnTo>
                                      <a:lnTo>
                                        <a:pt x="795" y="272"/>
                                      </a:lnTo>
                                      <a:close/>
                                      <a:moveTo>
                                        <a:pt x="745" y="361"/>
                                      </a:moveTo>
                                      <a:lnTo>
                                        <a:pt x="714" y="414"/>
                                      </a:lnTo>
                                      <a:lnTo>
                                        <a:pt x="707" y="408"/>
                                      </a:lnTo>
                                      <a:lnTo>
                                        <a:pt x="737" y="355"/>
                                      </a:lnTo>
                                      <a:lnTo>
                                        <a:pt x="745" y="361"/>
                                      </a:lnTo>
                                      <a:close/>
                                      <a:moveTo>
                                        <a:pt x="694" y="450"/>
                                      </a:moveTo>
                                      <a:lnTo>
                                        <a:pt x="664" y="503"/>
                                      </a:lnTo>
                                      <a:lnTo>
                                        <a:pt x="657" y="497"/>
                                      </a:lnTo>
                                      <a:lnTo>
                                        <a:pt x="687" y="443"/>
                                      </a:lnTo>
                                      <a:lnTo>
                                        <a:pt x="694" y="450"/>
                                      </a:lnTo>
                                      <a:close/>
                                      <a:moveTo>
                                        <a:pt x="644" y="538"/>
                                      </a:moveTo>
                                      <a:lnTo>
                                        <a:pt x="613" y="592"/>
                                      </a:lnTo>
                                      <a:lnTo>
                                        <a:pt x="606" y="585"/>
                                      </a:lnTo>
                                      <a:lnTo>
                                        <a:pt x="636" y="532"/>
                                      </a:lnTo>
                                      <a:lnTo>
                                        <a:pt x="644" y="538"/>
                                      </a:lnTo>
                                      <a:close/>
                                      <a:moveTo>
                                        <a:pt x="593" y="627"/>
                                      </a:moveTo>
                                      <a:lnTo>
                                        <a:pt x="563" y="680"/>
                                      </a:lnTo>
                                      <a:lnTo>
                                        <a:pt x="556" y="674"/>
                                      </a:lnTo>
                                      <a:lnTo>
                                        <a:pt x="586" y="621"/>
                                      </a:lnTo>
                                      <a:lnTo>
                                        <a:pt x="593" y="627"/>
                                      </a:lnTo>
                                      <a:close/>
                                      <a:moveTo>
                                        <a:pt x="542" y="716"/>
                                      </a:moveTo>
                                      <a:lnTo>
                                        <a:pt x="512" y="769"/>
                                      </a:lnTo>
                                      <a:lnTo>
                                        <a:pt x="505" y="763"/>
                                      </a:lnTo>
                                      <a:lnTo>
                                        <a:pt x="535" y="710"/>
                                      </a:lnTo>
                                      <a:lnTo>
                                        <a:pt x="542" y="716"/>
                                      </a:lnTo>
                                      <a:close/>
                                      <a:moveTo>
                                        <a:pt x="492" y="805"/>
                                      </a:moveTo>
                                      <a:lnTo>
                                        <a:pt x="462" y="858"/>
                                      </a:lnTo>
                                      <a:lnTo>
                                        <a:pt x="455" y="851"/>
                                      </a:lnTo>
                                      <a:lnTo>
                                        <a:pt x="485" y="798"/>
                                      </a:lnTo>
                                      <a:lnTo>
                                        <a:pt x="492" y="805"/>
                                      </a:lnTo>
                                      <a:close/>
                                      <a:moveTo>
                                        <a:pt x="441" y="893"/>
                                      </a:moveTo>
                                      <a:lnTo>
                                        <a:pt x="411" y="946"/>
                                      </a:lnTo>
                                      <a:lnTo>
                                        <a:pt x="404" y="940"/>
                                      </a:lnTo>
                                      <a:lnTo>
                                        <a:pt x="434" y="887"/>
                                      </a:lnTo>
                                      <a:lnTo>
                                        <a:pt x="441" y="893"/>
                                      </a:lnTo>
                                      <a:close/>
                                      <a:moveTo>
                                        <a:pt x="391" y="982"/>
                                      </a:moveTo>
                                      <a:lnTo>
                                        <a:pt x="361" y="1035"/>
                                      </a:lnTo>
                                      <a:lnTo>
                                        <a:pt x="354" y="1029"/>
                                      </a:lnTo>
                                      <a:lnTo>
                                        <a:pt x="384" y="976"/>
                                      </a:lnTo>
                                      <a:lnTo>
                                        <a:pt x="391" y="982"/>
                                      </a:lnTo>
                                      <a:close/>
                                      <a:moveTo>
                                        <a:pt x="340" y="1071"/>
                                      </a:moveTo>
                                      <a:lnTo>
                                        <a:pt x="310" y="1124"/>
                                      </a:lnTo>
                                      <a:lnTo>
                                        <a:pt x="303" y="1118"/>
                                      </a:lnTo>
                                      <a:lnTo>
                                        <a:pt x="333" y="1064"/>
                                      </a:lnTo>
                                      <a:lnTo>
                                        <a:pt x="340" y="1071"/>
                                      </a:lnTo>
                                      <a:close/>
                                      <a:moveTo>
                                        <a:pt x="290" y="1159"/>
                                      </a:moveTo>
                                      <a:lnTo>
                                        <a:pt x="260" y="1213"/>
                                      </a:lnTo>
                                      <a:lnTo>
                                        <a:pt x="253" y="1206"/>
                                      </a:lnTo>
                                      <a:lnTo>
                                        <a:pt x="283" y="1153"/>
                                      </a:lnTo>
                                      <a:lnTo>
                                        <a:pt x="290" y="1159"/>
                                      </a:lnTo>
                                      <a:close/>
                                      <a:moveTo>
                                        <a:pt x="239" y="1248"/>
                                      </a:moveTo>
                                      <a:lnTo>
                                        <a:pt x="209" y="1301"/>
                                      </a:lnTo>
                                      <a:lnTo>
                                        <a:pt x="202" y="1295"/>
                                      </a:lnTo>
                                      <a:lnTo>
                                        <a:pt x="232" y="1242"/>
                                      </a:lnTo>
                                      <a:lnTo>
                                        <a:pt x="239" y="1248"/>
                                      </a:lnTo>
                                      <a:close/>
                                      <a:moveTo>
                                        <a:pt x="189" y="1337"/>
                                      </a:moveTo>
                                      <a:lnTo>
                                        <a:pt x="159" y="1390"/>
                                      </a:lnTo>
                                      <a:lnTo>
                                        <a:pt x="151" y="1384"/>
                                      </a:lnTo>
                                      <a:lnTo>
                                        <a:pt x="182" y="1330"/>
                                      </a:lnTo>
                                      <a:lnTo>
                                        <a:pt x="189" y="1337"/>
                                      </a:lnTo>
                                      <a:close/>
                                      <a:moveTo>
                                        <a:pt x="138" y="1425"/>
                                      </a:moveTo>
                                      <a:lnTo>
                                        <a:pt x="108" y="1479"/>
                                      </a:lnTo>
                                      <a:lnTo>
                                        <a:pt x="101" y="1472"/>
                                      </a:lnTo>
                                      <a:lnTo>
                                        <a:pt x="131" y="1419"/>
                                      </a:lnTo>
                                      <a:lnTo>
                                        <a:pt x="138" y="1425"/>
                                      </a:lnTo>
                                      <a:close/>
                                      <a:moveTo>
                                        <a:pt x="88" y="1514"/>
                                      </a:moveTo>
                                      <a:lnTo>
                                        <a:pt x="58" y="1567"/>
                                      </a:lnTo>
                                      <a:lnTo>
                                        <a:pt x="50" y="1561"/>
                                      </a:lnTo>
                                      <a:lnTo>
                                        <a:pt x="81" y="1508"/>
                                      </a:lnTo>
                                      <a:lnTo>
                                        <a:pt x="88" y="1514"/>
                                      </a:lnTo>
                                      <a:close/>
                                      <a:moveTo>
                                        <a:pt x="37" y="1603"/>
                                      </a:moveTo>
                                      <a:lnTo>
                                        <a:pt x="7" y="1656"/>
                                      </a:lnTo>
                                      <a:lnTo>
                                        <a:pt x="0" y="1650"/>
                                      </a:lnTo>
                                      <a:lnTo>
                                        <a:pt x="30" y="1596"/>
                                      </a:lnTo>
                                      <a:lnTo>
                                        <a:pt x="37" y="160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07" name="Line 3381"/>
                              <wps:cNvCnPr/>
                              <wps:spPr bwMode="auto">
                                <a:xfrm flipV="1">
                                  <a:off x="723900" y="1345565"/>
                                  <a:ext cx="40005" cy="63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08" name="Line 3382"/>
                              <wps:cNvCnPr/>
                              <wps:spPr bwMode="auto">
                                <a:xfrm>
                                  <a:off x="763905" y="1345565"/>
                                  <a:ext cx="635" cy="482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09" name="Line 3383"/>
                              <wps:cNvCnPr/>
                              <wps:spPr bwMode="auto">
                                <a:xfrm>
                                  <a:off x="153035" y="1485265"/>
                                  <a:ext cx="4191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10" name="Line 3384"/>
                              <wps:cNvCnPr/>
                              <wps:spPr bwMode="auto">
                                <a:xfrm flipH="1">
                                  <a:off x="163830" y="1485265"/>
                                  <a:ext cx="31115" cy="15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11" name="Rectangle 33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850" y="152273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0F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0F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12" name="Rectangle 338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14655" y="114173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0F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0F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13" name="Rectangle 33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60170" y="1253490"/>
                                  <a:ext cx="8318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0F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0F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14" name="Rectangle 33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84555" y="152908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0F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0F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15" name="Rectangle 338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6900" y="290830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0F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0F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16" name="Rectangle 33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94740" y="83820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0F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0F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17" name="Rectangle 33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84680" y="83820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0F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0F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18" name="Rectangle 33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56690" y="276225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0F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0F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19" name="Rectangle 33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55320" y="139636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0F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0F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20" name="Oval 33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20875" y="231775"/>
                                  <a:ext cx="1651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21" name="Oval 339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17650" y="432435"/>
                                  <a:ext cx="16510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22" name="Oval 339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19505" y="231775"/>
                                  <a:ext cx="1651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23" name="Oval 33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5035" y="1490345"/>
                                  <a:ext cx="16510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24" name="Oval 33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6890" y="1289685"/>
                                  <a:ext cx="1651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25" name="Oval 33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18260" y="1289685"/>
                                  <a:ext cx="17145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26" name="Oval 34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3665" y="1490345"/>
                                  <a:ext cx="16510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27" name="Oval 34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15645" y="432435"/>
                                  <a:ext cx="17145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364" o:spid="_x0000_s2709" editas="canvas" style="width:162.8pt;height:137.75pt;mso-position-horizontal-relative:char;mso-position-vertical-relative:line" coordsize="20675,174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">
                      <v:shape id="_x0000_s2710" type="#_x0000_t75" style="position:absolute;width:20675;height:17494;visibility:visible;mso-wrap-style:square">
                        <v:fill o:detectmouseclick="t"/>
                        <v:path o:connecttype="none"/>
                      </v:shape>
                      <v:shape id="Freeform 3366" o:spid="_x0000_s2711" style="position:absolute;left:5251;top:12966;width:8014;height:70;visibility:visible;mso-wrap-style:square;v-text-anchor:top" coordsize="1262,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" path="m,l52,r,11l,11,,xm87,r52,l139,11r-52,l87,xm174,r52,l226,11r-52,l174,xm261,r52,l313,11r-52,l261,xm348,r53,l401,11r-53,l348,xm435,r53,l488,11r-53,l435,xm522,r53,l575,11r-53,l522,xm609,r53,l662,11r-53,l609,xm697,r52,l749,11r-52,l697,xm784,r52,l836,11r-52,l784,xm871,r52,l923,11r-52,l871,xm958,r52,l1010,11r-52,l958,xm1045,r52,l1097,11r-52,l1045,xm1132,r52,l1184,11r-52,l1132,xm1219,r43,l1262,11r-43,l1219,xe" fillcolor="black" strokeweight=".05pt">
                        <v:stroke joinstyle="bevel"/>
                        <v:path arrowok="t" o:connecttype="custom" o:connectlocs="33020,0;0,6985;55245,0;88265,6985;55245,0;143510,0;110490,6985;165735,0;198755,6985;165735,0;254635,0;220980,6985;276225,0;309880,6985;276225,0;365125,0;331470,6985;386715,0;420370,6985;386715,0;475615,0;442595,6985;497840,0;530860,6985;497840,0;586105,0;553085,6985;608330,0;641350,6985;608330,0;696595,0;663575,6985;718820,0;751840,6985;718820,0;801370,0;774065,6985" o:connectangles="0,0,0,0,0,0,0,0,0,0,0,0,0,0,0,0,0,0,0,0,0,0,0,0,0,0,0,0,0,0,0,0,0,0,0,0,0"/>
                        <o:lock v:ext="edit" verticies="t"/>
                      </v:shape>
                      <v:shape id="Freeform 3367" o:spid="_x0000_s2712" style="position:absolute;left:1339;top:12966;width:3925;height:2007;visibility:visible;mso-wrap-style:square;v-text-anchor:top" coordsize="618,3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" path="m618,10l569,34,566,24,614,r4,10xm537,51l488,75,485,65,534,40r3,11xm456,91r-49,24l404,105,453,81r3,10xm375,131r-49,24l323,145r49,-24l375,131xm294,171r-48,24l242,185r49,-24l294,171xm213,211r-48,25l161,225r49,-24l213,211xm132,252l84,276,80,266r49,-24l132,252xm51,292l3,316,,306,48,282r3,10xe" fillcolor="black" strokeweight=".05pt">
                        <v:stroke joinstyle="bevel"/>
                        <v:path arrowok="t" o:connecttype="custom" o:connectlocs="392430,6350;361315,21590;359410,15240;389890,0;392430,6350;340995,32385;309880,47625;307975,41275;339090,25400;340995,32385;289560,57785;258445,73025;256540,66675;287655,51435;289560,57785;238125,83185;207010,98425;205105,92075;236220,76835;238125,83185;186690,108585;156210,123825;153670,117475;184785,102235;186690,108585;135255,133985;104775,149860;102235,142875;133350,127635;135255,133985;83820,160020;53340,175260;50800,168910;81915,153670;83820,160020;32385,185420;1905,200660;0,194310;30480,179070;32385,185420" o:connectangles="0,0,0,0,0,0,0,0,0,0,0,0,0,0,0,0,0,0,0,0,0,0,0,0,0,0,0,0,0,0,0,0,0,0,0,0,0,0,0,0"/>
                        <o:lock v:ext="edit" verticies="t"/>
                      </v:shape>
                      <v:line id="Line 3368" o:spid="_x0000_s2713" style="position:absolute;flip:x;visibility:visible;mso-wrap-style:square" from="9232,12998" to="13265,150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" strokeweight=".45pt">
                        <v:stroke joinstyle="miter"/>
                      </v:line>
                      <v:line id="Line 3369" o:spid="_x0000_s2714" style="position:absolute;visibility:visible;mso-wrap-style:square" from="1219,15005" to="9232,150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" strokeweight=".45pt">
                        <v:stroke joinstyle="miter"/>
                      </v:line>
                      <v:shape id="Freeform 3370" o:spid="_x0000_s2715" style="position:absolute;left:5238;top:12966;width:3918;height:2032;visibility:visible;mso-wrap-style:square;v-text-anchor:top" coordsize="617,3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" path="m4,l52,25,49,35,,10,4,xm85,41r48,24l130,76,81,51,85,41xm165,82r49,24l210,116,162,92r3,-10xm246,122r48,25l291,157,243,133r3,-11xm327,163r48,24l372,198,323,173r4,-10xm407,204r49,24l453,238,404,214r3,-10xm488,244r49,25l533,279,485,255r3,-11xm569,285r48,25l614,320,566,295r3,-10xe" fillcolor="black" strokeweight=".05pt">
                        <v:stroke joinstyle="bevel"/>
                        <v:path arrowok="t" o:connecttype="custom" o:connectlocs="2540,0;33020,15875;31115,22225;0,6350;2540,0;53975,26035;84455,41275;82550,48260;51435,32385;53975,26035;104775,52070;135890,67310;133350,73660;102870,58420;104775,52070;156210,77470;186690,93345;184785,99695;154305,84455;156210,77470;207645,103505;238125,118745;236220,125730;205105,109855;207645,103505;258445,129540;289560,144780;287655,151130;256540,135890;258445,129540;309880,154940;340995,170815;338455,177165;307975,161925;309880,154940;361315,180975;391795,196850;389890,203200;359410,187325;361315,180975" o:connectangles="0,0,0,0,0,0,0,0,0,0,0,0,0,0,0,0,0,0,0,0,0,0,0,0,0,0,0,0,0,0,0,0,0,0,0,0,0,0,0,0"/>
                        <o:lock v:ext="edit" verticies="t"/>
                      </v:shape>
                      <v:shape id="Freeform 3371" o:spid="_x0000_s2716" style="position:absolute;left:1212;top:13004;width:11843;height:2039;visibility:visible;mso-wrap-style:square;v-text-anchor:top" coordsize="1865,3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" path="m,310r52,-9l53,312,1,321,,310xm86,295r52,-8l139,298r-52,8l86,295xm173,281r51,-9l225,283r-51,9l173,281xm259,267r52,-9l312,269r-52,8l259,267xm345,252r52,-8l398,254r-52,9l345,252xm431,238r52,-9l484,240r-51,9l431,238xm518,224r52,-9l571,226r-52,8l518,224xm604,209r52,-8l657,211r-52,9l604,209xm690,195r52,-9l743,197r-51,9l690,195xm777,181r51,-9l830,183r-52,8l777,181xm863,166r52,-8l916,168r-52,9l863,166xm949,152r52,-9l1002,154r-52,9l949,152xm1036,138r51,-9l1089,140r-52,8l1036,138xm1122,123r52,-8l1175,125r-52,9l1122,123xm1208,109r52,-9l1261,111r-52,9l1208,109xm1294,94r52,-8l1347,97r-51,8l1294,94xm1381,80r52,-9l1434,82r-52,9l1381,80xm1467,66r52,-9l1520,68r-52,8l1467,66xm1553,51r52,-8l1606,53r-51,9l1553,51xm1640,37r51,-9l1693,39r-52,9l1640,37xm1726,23r52,-9l1779,25r-52,8l1726,23xm1812,8l1864,r1,10l1813,19,1812,8xe" fillcolor="black" strokeweight=".05pt">
                        <v:stroke joinstyle="bevel"/>
                        <v:path arrowok="t" o:connecttype="custom" o:connectlocs="33020,191135;635,203835;54610,187325;88265,189230;54610,187325;142240,172720;110490,185420;164465,169545;198120,170815;164465,169545;252095,154940;219710,167005;273685,151130;307340,152400;273685,151130;361950,136525;329565,148590;383540,132715;417195,133985;383540,132715;471170,118110;439420,130810;493395,114935;527050,116205;493395,114935;581025,100330;548640,112395;602615,96520;636270,97790;602615,96520;690245,81915;658495,93980;712470,78105;746125,79375;712470,78105;800100,63500;767715,76200;821690,59690;855345,61595;821690,59690;909955,45085;877570,57785;931545,41910;965200,43180;931545,41910;1019175,27305;987425,39370;1041400,23495;1075055,24765;1041400,23495;1129030,8890;1096645,20955;1150620,5080;1184275,6350;1150620,5080" o:connectangles="0,0,0,0,0,0,0,0,0,0,0,0,0,0,0,0,0,0,0,0,0,0,0,0,0,0,0,0,0,0,0,0,0,0,0,0,0,0,0,0,0,0,0,0,0,0,0,0,0,0,0,0,0,0,0"/>
                        <o:lock v:ext="edit" verticies="t"/>
                      </v:shape>
                      <v:line id="Line 3372" o:spid="_x0000_s2717" style="position:absolute;flip:x;visibility:visible;mso-wrap-style:square" from="1219,4425" to="7239,150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" strokeweight=".45pt">
                        <v:stroke joinstyle="miter"/>
                      </v:line>
                      <v:line id="Line 3373" o:spid="_x0000_s2718" style="position:absolute;flip:y;visibility:visible;mso-wrap-style:square" from="7239,2419" to="11277,4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" strokeweight=".45pt">
                        <v:stroke joinstyle="miter"/>
                      </v:line>
                      <v:line id="Line 3374" o:spid="_x0000_s2719" style="position:absolute;visibility:visible;mso-wrap-style:square" from="11277,2419" to="19291,2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" strokeweight=".45pt">
                        <v:stroke joinstyle="miter"/>
                      </v:line>
                      <v:line id="Line 3375" o:spid="_x0000_s2720" style="position:absolute;flip:x;visibility:visible;mso-wrap-style:square" from="15259,2419" to="19291,4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" strokeweight=".45pt">
                        <v:stroke joinstyle="miter"/>
                      </v:line>
                      <v:line id="Line 3376" o:spid="_x0000_s2721" style="position:absolute;flip:x;visibility:visible;mso-wrap-style:square" from="7239,4425" to="15259,4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" strokeweight=".45pt">
                        <v:stroke joinstyle="miter"/>
                      </v:line>
                      <v:shape id="Freeform 3377" o:spid="_x0000_s2722" style="position:absolute;left:7213;top:4425;width:57;height:9405;visibility:visible;mso-wrap-style:square;v-text-anchor:top" coordsize="9,14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" path="m9,r,65l,65,,,9,xm9,109r,65l,174,,109r9,xm9,218r,65l,283,,218r9,xm9,327r,65l,392,,327r9,xm9,436r,65l,501,,436r9,xm9,544r,66l,610,,544r9,xm9,653r,66l,719,,653r9,xm9,762r,66l,828,,762r9,xm9,871r,65l,936,,871r9,xm9,980r,65l,1045,,980r9,xm9,1089r,65l,1154r,-65l9,1089xm9,1198r,65l,1263r,-65l9,1198xm9,1307r,65l,1372r,-65l9,1307xm9,1416r,65l,1481r,-65l9,1416xe" fillcolor="black" strokeweight=".05pt">
                        <v:stroke joinstyle="bevel"/>
                        <v:path arrowok="t" o:connecttype="custom" o:connectlocs="5715,41275;0,0;5715,69215;0,110490;5715,69215;5715,179705;0,138430;5715,207645;0,248920;5715,207645;5715,318135;0,276860;5715,345440;0,387350;5715,345440;5715,456565;0,414655;5715,483870;0,525780;5715,483870;5715,594360;0,553085;5715,622300;0,663575;5715,622300;5715,732790;0,691515;5715,760730;0,802005;5715,760730;5715,871220;0,829945;5715,899160;0,940435;5715,899160" o:connectangles="0,0,0,0,0,0,0,0,0,0,0,0,0,0,0,0,0,0,0,0,0,0,0,0,0,0,0,0,0,0,0,0,0,0,0"/>
                        <o:lock v:ext="edit" verticies="t"/>
                      </v:shape>
                      <v:line id="Line 3378" o:spid="_x0000_s2723" style="position:absolute;flip:x;visibility:visible;mso-wrap-style:square" from="9232,4425" to="15259,150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" strokeweight=".45pt">
                        <v:stroke joinstyle="miter"/>
                      </v:line>
                      <v:line id="Line 3379" o:spid="_x0000_s2724" style="position:absolute;flip:y;visibility:visible;mso-wrap-style:square" from="13265,2419" to="19291,129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" strokeweight=".45pt">
                        <v:stroke joinstyle="miter"/>
                      </v:line>
                      <v:shape id="Freeform 3380" o:spid="_x0000_s2725" style="position:absolute;left:5289;top:2400;width:6014;height:10515;visibility:visible;mso-wrap-style:square;v-text-anchor:top" coordsize="947,16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" path="m947,6l916,60r-7,-7l940,r7,6xm896,95r-30,53l859,142,889,89r7,6xm846,184r-31,53l808,231r30,-54l846,184xm795,272r-30,54l758,319r30,-53l795,272xm745,361r-31,53l707,408r30,-53l745,361xm694,450r-30,53l657,497r30,-54l694,450xm644,538r-31,54l606,585r30,-53l644,538xm593,627r-30,53l556,674r30,-53l593,627xm542,716r-30,53l505,763r30,-53l542,716xm492,805r-30,53l455,851r30,-53l492,805xm441,893r-30,53l404,940r30,-53l441,893xm391,982r-30,53l354,1029r30,-53l391,982xm340,1071r-30,53l303,1118r30,-54l340,1071xm290,1159r-30,54l253,1206r30,-53l290,1159xm239,1248r-30,53l202,1295r30,-53l239,1248xm189,1337r-30,53l151,1384r31,-54l189,1337xm138,1425r-30,54l101,1472r30,-53l138,1425xm88,1514r-30,53l50,1561r31,-53l88,1514xm37,1603l7,1656,,1650r30,-54l37,1603xe" fillcolor="black" strokeweight=".05pt">
                        <v:stroke joinstyle="bevel"/>
                        <v:path arrowok="t" o:connecttype="custom" o:connectlocs="581660,38100;596900,0;568960,60325;545465,90170;568960,60325;517525,150495;532130,112395;504825,172720;481330,202565;504825,172720;453390,262890;467995,225425;440690,285750;417195,315595;440690,285750;389255,375920;403860,337820;376555,398145;353060,427990;376555,398145;325120,488315;339725,450850;312420,511175;288925,540385;312420,511175;260985,600710;275590,563245;248285,623570;224790,653415;248285,623570;196850,713740;211455,675640;184150,735965;160655,765810;184150,735965;132715,826135;147320,788670;120015,848995;95885,878840;120015,848995;68580,939165;83185,901065;55880,961390;31750,991235;55880,961390;4445,1051560;19050,1013460" o:connectangles="0,0,0,0,0,0,0,0,0,0,0,0,0,0,0,0,0,0,0,0,0,0,0,0,0,0,0,0,0,0,0,0,0,0,0,0,0,0,0,0,0,0,0,0,0,0,0"/>
                        <o:lock v:ext="edit" verticies="t"/>
                      </v:shape>
                      <v:line id="Line 3381" o:spid="_x0000_s2726" style="position:absolute;flip:y;visibility:visible;mso-wrap-style:square" from="7239,13455" to="7639,13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" strokeweight=".45pt">
                        <v:stroke joinstyle="miter"/>
                      </v:line>
                      <v:line id="Line 3382" o:spid="_x0000_s2727" style="position:absolute;visibility:visible;mso-wrap-style:square" from="7639,13455" to="7645,139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" strokeweight=".45pt">
                        <v:stroke joinstyle="miter"/>
                      </v:line>
                      <v:line id="Line 3383" o:spid="_x0000_s2728" style="position:absolute;visibility:visible;mso-wrap-style:square" from="1530,14852" to="1949,14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" strokeweight=".45pt">
                        <v:stroke joinstyle="miter"/>
                      </v:line>
                      <v:line id="Line 3384" o:spid="_x0000_s2729" style="position:absolute;flip:x;visibility:visible;mso-wrap-style:square" from="1638,14852" to="1949,150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" strokeweight=".45pt">
                        <v:stroke joinstyle="miter"/>
                      </v:line>
                      <v:rect id="Rectangle 3385" o:spid="_x0000_s2730" style="position:absolute;left:698;top:15227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010F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0F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386" o:spid="_x0000_s2731" style="position:absolute;left:4146;top:11417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010F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0F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387" o:spid="_x0000_s2732" style="position:absolute;left:13601;top:12534;width:832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010F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0F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388" o:spid="_x0000_s2733" style="position:absolute;left:8845;top:15290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010F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0F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3389" o:spid="_x0000_s2734" style="position:absolute;left:5969;top:2908;width:153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010F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0F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390" o:spid="_x0000_s2735" style="position:absolute;left:10947;top:838;width:153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010F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0F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391" o:spid="_x0000_s2736" style="position:absolute;left:18846;top:838;width:1531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010F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0F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392" o:spid="_x0000_s2737" style="position:absolute;left:14566;top:2762;width:1531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010F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0F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'</w:t>
                              </w:r>
                            </w:p>
                          </w:txbxContent>
                        </v:textbox>
                      </v:rect>
                      <v:rect id="Rectangle 3393" o:spid="_x0000_s2738" style="position:absolute;left:6553;top:13963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010F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0F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v:textbox>
                      </v:rect>
                      <v:oval id="Oval 3394" o:spid="_x0000_s2739" style="position:absolute;left:19208;top:2317;width:165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" fillcolor="black" strokeweight="0"/>
                      <v:oval id="Oval 3395" o:spid="_x0000_s2740" style="position:absolute;left:15176;top:4324;width:165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" fillcolor="black" strokeweight="0"/>
                      <v:oval id="Oval 3396" o:spid="_x0000_s2741" style="position:absolute;left:11195;top:2317;width:165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" fillcolor="black" strokeweight="0"/>
                      <v:oval id="Oval 3397" o:spid="_x0000_s2742" style="position:absolute;left:9150;top:14903;width:165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" fillcolor="black" strokeweight="0"/>
                      <v:oval id="Oval 3398" o:spid="_x0000_s2743" style="position:absolute;left:5168;top:12896;width:166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" fillcolor="black" strokeweight="0"/>
                      <v:oval id="Oval 3399" o:spid="_x0000_s2744" style="position:absolute;left:13182;top:12896;width:172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" fillcolor="black" strokeweight="0"/>
                      <v:oval id="Oval 3400" o:spid="_x0000_s2745" style="position:absolute;left:1136;top:14903;width:165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" fillcolor="black" strokeweight="0"/>
                      <v:oval id="Oval 3401" o:spid="_x0000_s2746" style="position:absolute;left:7156;top:4324;width:171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  <w:tr w:rsidR="00DC5200" w:rsidRPr="00610F8A" w:rsidTr="00F52983">
        <w:tc>
          <w:tcPr>
            <w:tcW w:w="4845" w:type="dxa"/>
            <w:gridSpan w:val="2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pacing w:val="-4"/>
                <w:sz w:val="26"/>
                <w:szCs w:val="26"/>
              </w:rPr>
              <w:t>Câu 76.</w:t>
            </w:r>
            <w:r w:rsidRPr="00610F8A">
              <w:rPr>
                <w:spacing w:val="-4"/>
                <w:sz w:val="26"/>
                <w:szCs w:val="26"/>
              </w:rPr>
              <w:t xml:space="preserve"> </w:t>
            </w:r>
            <w:r w:rsidRPr="00610F8A">
              <w:rPr>
                <w:sz w:val="26"/>
                <w:szCs w:val="26"/>
              </w:rPr>
              <w:t xml:space="preserve">Tam giác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818" type="#_x0000_t75" style="width:30pt;height:14.25pt" o:ole="">
                  <v:imagedata r:id="rId3595" o:title=""/>
                </v:shape>
                <o:OLEObject Type="Embed" ProgID="Equation.DSMT4" ShapeID="_x0000_i2818" DrawAspect="Content" ObjectID="_1653458724" r:id="rId3596"/>
              </w:object>
            </w:r>
            <w:r w:rsidRPr="00610F8A">
              <w:rPr>
                <w:sz w:val="26"/>
                <w:szCs w:val="26"/>
              </w:rPr>
              <w:t xml:space="preserve"> đều cạnh bằng </w:t>
            </w:r>
            <w:r w:rsidR="007A1347" w:rsidRPr="00610F8A">
              <w:rPr>
                <w:position w:val="-4"/>
                <w:sz w:val="26"/>
                <w:szCs w:val="26"/>
              </w:rPr>
              <w:object w:dxaOrig="200" w:dyaOrig="260">
                <v:shape id="_x0000_i2819" type="#_x0000_t75" style="width:9.75pt;height:12.75pt" o:ole="">
                  <v:imagedata r:id="rId3597" o:title=""/>
                </v:shape>
                <o:OLEObject Type="Embed" ProgID="Equation.DSMT4" ShapeID="_x0000_i2819" DrawAspect="Content" ObjectID="_1653458725" r:id="rId3598"/>
              </w:object>
            </w:r>
            <w:r w:rsidRPr="00610F8A">
              <w:rPr>
                <w:sz w:val="26"/>
                <w:szCs w:val="26"/>
              </w:rPr>
              <w:t xml:space="preserve"> nên </w:t>
            </w:r>
            <w:r w:rsidR="007A1347" w:rsidRPr="00610F8A">
              <w:rPr>
                <w:position w:val="-8"/>
                <w:sz w:val="26"/>
                <w:szCs w:val="26"/>
              </w:rPr>
              <w:object w:dxaOrig="1040" w:dyaOrig="380">
                <v:shape id="_x0000_i2820" type="#_x0000_t75" style="width:51.75pt;height:18.75pt" o:ole="">
                  <v:imagedata r:id="rId3599" o:title=""/>
                </v:shape>
                <o:OLEObject Type="Embed" ProgID="Equation.DSMT4" ShapeID="_x0000_i2820" DrawAspect="Content" ObjectID="_1653458726" r:id="rId3600"/>
              </w:object>
            </w:r>
            <w:r w:rsidRPr="00610F8A">
              <w:rPr>
                <w:sz w:val="26"/>
                <w:szCs w:val="26"/>
              </w:rPr>
              <w:t xml:space="preserve">. Vì </w:t>
            </w:r>
            <w:r w:rsidR="007A1347" w:rsidRPr="00610F8A">
              <w:rPr>
                <w:position w:val="-14"/>
                <w:sz w:val="26"/>
                <w:szCs w:val="26"/>
              </w:rPr>
              <w:object w:dxaOrig="1600" w:dyaOrig="400">
                <v:shape id="_x0000_i2821" type="#_x0000_t75" style="width:80.25pt;height:20.25pt" o:ole="">
                  <v:imagedata r:id="rId3601" o:title=""/>
                </v:shape>
                <o:OLEObject Type="Embed" ProgID="Equation.DSMT4" ShapeID="_x0000_i2821" DrawAspect="Content" ObjectID="_1653458727" r:id="rId3602"/>
              </w:object>
            </w:r>
            <w:r w:rsidRPr="00610F8A">
              <w:rPr>
                <w:sz w:val="26"/>
                <w:szCs w:val="26"/>
              </w:rPr>
              <w:t xml:space="preserve"> nên hình chiếu vuông góc của </w:t>
            </w:r>
            <w:r w:rsidR="007A1347" w:rsidRPr="00610F8A">
              <w:rPr>
                <w:position w:val="-4"/>
                <w:sz w:val="26"/>
                <w:szCs w:val="26"/>
              </w:rPr>
              <w:object w:dxaOrig="480" w:dyaOrig="260">
                <v:shape id="_x0000_i2822" type="#_x0000_t75" style="width:24pt;height:12.75pt" o:ole="">
                  <v:imagedata r:id="rId3603" o:title=""/>
                </v:shape>
                <o:OLEObject Type="Embed" ProgID="Equation.DSMT4" ShapeID="_x0000_i2822" DrawAspect="Content" ObjectID="_1653458728" r:id="rId3604"/>
              </w:object>
            </w:r>
            <w:r w:rsidRPr="00610F8A">
              <w:rPr>
                <w:sz w:val="26"/>
                <w:szCs w:val="26"/>
              </w:rPr>
              <w:t xml:space="preserve"> trên mặt đáy </w:t>
            </w:r>
            <w:r w:rsidR="007A1347" w:rsidRPr="00610F8A">
              <w:rPr>
                <w:position w:val="-14"/>
                <w:sz w:val="26"/>
                <w:szCs w:val="26"/>
              </w:rPr>
              <w:object w:dxaOrig="800" w:dyaOrig="400">
                <v:shape id="_x0000_i2823" type="#_x0000_t75" style="width:39.75pt;height:20.25pt" o:ole="">
                  <v:imagedata r:id="rId3605" o:title=""/>
                </v:shape>
                <o:OLEObject Type="Embed" ProgID="Equation.DSMT4" ShapeID="_x0000_i2823" DrawAspect="Content" ObjectID="_1653458729" r:id="rId3606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6"/>
                <w:sz w:val="26"/>
                <w:szCs w:val="26"/>
              </w:rPr>
              <w:object w:dxaOrig="520" w:dyaOrig="279">
                <v:shape id="_x0000_i2824" type="#_x0000_t75" style="width:26.25pt;height:14.25pt" o:ole="">
                  <v:imagedata r:id="rId3607" o:title=""/>
                </v:shape>
                <o:OLEObject Type="Embed" ProgID="Equation.DSMT4" ShapeID="_x0000_i2824" DrawAspect="Content" ObjectID="_1653458730" r:id="rId3608"/>
              </w:object>
            </w:r>
            <w:r w:rsidRPr="00610F8A">
              <w:rPr>
                <w:sz w:val="26"/>
                <w:szCs w:val="26"/>
              </w:rPr>
              <w:t xml:space="preserve"> Do đó </w:t>
            </w:r>
            <w:r w:rsidR="007A1347" w:rsidRPr="00610F8A">
              <w:rPr>
                <w:position w:val="-14"/>
                <w:sz w:val="26"/>
                <w:szCs w:val="26"/>
              </w:rPr>
              <w:object w:dxaOrig="4000" w:dyaOrig="480">
                <v:shape id="_x0000_i2825" type="#_x0000_t75" style="width:200.25pt;height:24pt" o:ole="">
                  <v:imagedata r:id="rId3609" o:title=""/>
                </v:shape>
                <o:OLEObject Type="Embed" ProgID="Equation.DSMT4" ShapeID="_x0000_i2825" DrawAspect="Content" ObjectID="_1653458731" r:id="rId3610"/>
              </w:object>
            </w:r>
            <w:r w:rsidRPr="00610F8A">
              <w:rPr>
                <w:sz w:val="26"/>
                <w:szCs w:val="26"/>
              </w:rPr>
              <w:t xml:space="preserve">. </w:t>
            </w:r>
            <w:r w:rsidRPr="00610F8A">
              <w:rPr>
                <w:spacing w:val="-6"/>
                <w:sz w:val="26"/>
                <w:szCs w:val="26"/>
              </w:rPr>
              <w:t xml:space="preserve">Suy ra tam giác </w:t>
            </w:r>
            <w:r w:rsidR="007A1347" w:rsidRPr="00610F8A">
              <w:rPr>
                <w:spacing w:val="-6"/>
                <w:position w:val="-4"/>
                <w:sz w:val="26"/>
                <w:szCs w:val="26"/>
              </w:rPr>
              <w:object w:dxaOrig="700" w:dyaOrig="260">
                <v:shape id="_x0000_i2826" type="#_x0000_t75" style="width:35.25pt;height:12.75pt" o:ole="">
                  <v:imagedata r:id="rId3611" o:title=""/>
                </v:shape>
                <o:OLEObject Type="Embed" ProgID="Equation.DSMT4" ShapeID="_x0000_i2826" DrawAspect="Content" ObjectID="_1653458732" r:id="rId3612"/>
              </w:object>
            </w:r>
            <w:r w:rsidRPr="00610F8A">
              <w:rPr>
                <w:spacing w:val="-6"/>
                <w:sz w:val="26"/>
                <w:szCs w:val="26"/>
              </w:rPr>
              <w:t xml:space="preserve"> vuông cân tại </w:t>
            </w:r>
            <w:r w:rsidR="007A1347" w:rsidRPr="00610F8A">
              <w:rPr>
                <w:spacing w:val="-6"/>
                <w:position w:val="-4"/>
                <w:sz w:val="26"/>
                <w:szCs w:val="26"/>
              </w:rPr>
              <w:object w:dxaOrig="300" w:dyaOrig="260">
                <v:shape id="_x0000_i2827" type="#_x0000_t75" style="width:15pt;height:12.75pt" o:ole="">
                  <v:imagedata r:id="rId3613" o:title=""/>
                </v:shape>
                <o:OLEObject Type="Embed" ProgID="Equation.DSMT4" ShapeID="_x0000_i2827" DrawAspect="Content" ObjectID="_1653458733" r:id="rId3614"/>
              </w:object>
            </w:r>
            <w:r w:rsidRPr="00610F8A">
              <w:rPr>
                <w:spacing w:val="-6"/>
                <w:sz w:val="26"/>
                <w:szCs w:val="26"/>
              </w:rPr>
              <w:t xml:space="preserve"> nên </w:t>
            </w:r>
            <w:r w:rsidR="007A1347" w:rsidRPr="00610F8A">
              <w:rPr>
                <w:spacing w:val="-6"/>
                <w:position w:val="-8"/>
                <w:sz w:val="26"/>
                <w:szCs w:val="26"/>
              </w:rPr>
              <w:object w:dxaOrig="1760" w:dyaOrig="380">
                <v:shape id="_x0000_i2828" type="#_x0000_t75" style="width:87.75pt;height:18.75pt" o:ole="">
                  <v:imagedata r:id="rId3615" o:title=""/>
                </v:shape>
                <o:OLEObject Type="Embed" ProgID="Equation.DSMT4" ShapeID="_x0000_i2828" DrawAspect="Content" ObjectID="_1653458734" r:id="rId3616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tam giác đều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829" type="#_x0000_t75" style="width:30pt;height:14.25pt" o:ole="">
                  <v:imagedata r:id="rId3617" o:title=""/>
                </v:shape>
                <o:OLEObject Type="Embed" ProgID="Equation.DSMT4" ShapeID="_x0000_i2829" DrawAspect="Content" ObjectID="_1653458735" r:id="rId3618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12"/>
                <w:sz w:val="26"/>
                <w:szCs w:val="26"/>
              </w:rPr>
              <w:object w:dxaOrig="1200" w:dyaOrig="420">
                <v:shape id="_x0000_i2830" type="#_x0000_t75" style="width:60pt;height:21pt" o:ole="">
                  <v:imagedata r:id="rId3619" o:title=""/>
                </v:shape>
                <o:OLEObject Type="Embed" ProgID="Equation.DSMT4" ShapeID="_x0000_i2830" DrawAspect="Content" ObjectID="_1653458736" r:id="rId3620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12"/>
                <w:sz w:val="26"/>
                <w:szCs w:val="26"/>
              </w:rPr>
              <w:object w:dxaOrig="2040" w:dyaOrig="360">
                <v:shape id="_x0000_i2831" type="#_x0000_t75" style="width:102pt;height:18pt" o:ole="">
                  <v:imagedata r:id="rId3621" o:title=""/>
                </v:shape>
                <o:OLEObject Type="Embed" ProgID="Equation.DSMT4" ShapeID="_x0000_i2831" DrawAspect="Content" ObjectID="_1653458737" r:id="rId3622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A.</w:t>
            </w:r>
          </w:p>
        </w:tc>
        <w:tc>
          <w:tcPr>
            <w:tcW w:w="3291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948180" cy="1630045"/>
                      <wp:effectExtent l="0" t="0" r="4445" b="0"/>
                      <wp:docPr id="3402" name="Canvas 340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426" name="Freeform 340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00025" y="1015365"/>
                                  <a:ext cx="941070" cy="6985"/>
                                </a:xfrm>
                                <a:custGeom>
                                  <a:avLst/>
                                  <a:gdLst>
                                    <a:gd name="T0" fmla="*/ 58 w 1482"/>
                                    <a:gd name="T1" fmla="*/ 0 h 11"/>
                                    <a:gd name="T2" fmla="*/ 0 w 1482"/>
                                    <a:gd name="T3" fmla="*/ 11 h 11"/>
                                    <a:gd name="T4" fmla="*/ 96 w 1482"/>
                                    <a:gd name="T5" fmla="*/ 0 h 11"/>
                                    <a:gd name="T6" fmla="*/ 153 w 1482"/>
                                    <a:gd name="T7" fmla="*/ 11 h 11"/>
                                    <a:gd name="T8" fmla="*/ 96 w 1482"/>
                                    <a:gd name="T9" fmla="*/ 0 h 11"/>
                                    <a:gd name="T10" fmla="*/ 249 w 1482"/>
                                    <a:gd name="T11" fmla="*/ 0 h 11"/>
                                    <a:gd name="T12" fmla="*/ 192 w 1482"/>
                                    <a:gd name="T13" fmla="*/ 11 h 11"/>
                                    <a:gd name="T14" fmla="*/ 287 w 1482"/>
                                    <a:gd name="T15" fmla="*/ 0 h 11"/>
                                    <a:gd name="T16" fmla="*/ 344 w 1482"/>
                                    <a:gd name="T17" fmla="*/ 11 h 11"/>
                                    <a:gd name="T18" fmla="*/ 287 w 1482"/>
                                    <a:gd name="T19" fmla="*/ 0 h 11"/>
                                    <a:gd name="T20" fmla="*/ 440 w 1482"/>
                                    <a:gd name="T21" fmla="*/ 0 h 11"/>
                                    <a:gd name="T22" fmla="*/ 383 w 1482"/>
                                    <a:gd name="T23" fmla="*/ 11 h 11"/>
                                    <a:gd name="T24" fmla="*/ 478 w 1482"/>
                                    <a:gd name="T25" fmla="*/ 0 h 11"/>
                                    <a:gd name="T26" fmla="*/ 536 w 1482"/>
                                    <a:gd name="T27" fmla="*/ 11 h 11"/>
                                    <a:gd name="T28" fmla="*/ 478 w 1482"/>
                                    <a:gd name="T29" fmla="*/ 0 h 11"/>
                                    <a:gd name="T30" fmla="*/ 631 w 1482"/>
                                    <a:gd name="T31" fmla="*/ 0 h 11"/>
                                    <a:gd name="T32" fmla="*/ 574 w 1482"/>
                                    <a:gd name="T33" fmla="*/ 11 h 11"/>
                                    <a:gd name="T34" fmla="*/ 669 w 1482"/>
                                    <a:gd name="T35" fmla="*/ 0 h 11"/>
                                    <a:gd name="T36" fmla="*/ 727 w 1482"/>
                                    <a:gd name="T37" fmla="*/ 11 h 11"/>
                                    <a:gd name="T38" fmla="*/ 669 w 1482"/>
                                    <a:gd name="T39" fmla="*/ 0 h 11"/>
                                    <a:gd name="T40" fmla="*/ 822 w 1482"/>
                                    <a:gd name="T41" fmla="*/ 0 h 11"/>
                                    <a:gd name="T42" fmla="*/ 765 w 1482"/>
                                    <a:gd name="T43" fmla="*/ 11 h 11"/>
                                    <a:gd name="T44" fmla="*/ 861 w 1482"/>
                                    <a:gd name="T45" fmla="*/ 0 h 11"/>
                                    <a:gd name="T46" fmla="*/ 918 w 1482"/>
                                    <a:gd name="T47" fmla="*/ 11 h 11"/>
                                    <a:gd name="T48" fmla="*/ 861 w 1482"/>
                                    <a:gd name="T49" fmla="*/ 0 h 11"/>
                                    <a:gd name="T50" fmla="*/ 1014 w 1482"/>
                                    <a:gd name="T51" fmla="*/ 0 h 11"/>
                                    <a:gd name="T52" fmla="*/ 956 w 1482"/>
                                    <a:gd name="T53" fmla="*/ 11 h 11"/>
                                    <a:gd name="T54" fmla="*/ 1052 w 1482"/>
                                    <a:gd name="T55" fmla="*/ 0 h 11"/>
                                    <a:gd name="T56" fmla="*/ 1109 w 1482"/>
                                    <a:gd name="T57" fmla="*/ 11 h 11"/>
                                    <a:gd name="T58" fmla="*/ 1052 w 1482"/>
                                    <a:gd name="T59" fmla="*/ 0 h 11"/>
                                    <a:gd name="T60" fmla="*/ 1205 w 1482"/>
                                    <a:gd name="T61" fmla="*/ 0 h 11"/>
                                    <a:gd name="T62" fmla="*/ 1147 w 1482"/>
                                    <a:gd name="T63" fmla="*/ 11 h 11"/>
                                    <a:gd name="T64" fmla="*/ 1243 w 1482"/>
                                    <a:gd name="T65" fmla="*/ 0 h 11"/>
                                    <a:gd name="T66" fmla="*/ 1300 w 1482"/>
                                    <a:gd name="T67" fmla="*/ 11 h 11"/>
                                    <a:gd name="T68" fmla="*/ 1243 w 1482"/>
                                    <a:gd name="T69" fmla="*/ 0 h 11"/>
                                    <a:gd name="T70" fmla="*/ 1396 w 1482"/>
                                    <a:gd name="T71" fmla="*/ 0 h 11"/>
                                    <a:gd name="T72" fmla="*/ 1338 w 1482"/>
                                    <a:gd name="T73" fmla="*/ 11 h 11"/>
                                    <a:gd name="T74" fmla="*/ 1434 w 1482"/>
                                    <a:gd name="T75" fmla="*/ 0 h 11"/>
                                    <a:gd name="T76" fmla="*/ 1482 w 1482"/>
                                    <a:gd name="T77" fmla="*/ 11 h 11"/>
                                    <a:gd name="T78" fmla="*/ 1434 w 1482"/>
                                    <a:gd name="T79" fmla="*/ 0 h 1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1482" h="11">
                                      <a:moveTo>
                                        <a:pt x="0" y="0"/>
                                      </a:moveTo>
                                      <a:lnTo>
                                        <a:pt x="58" y="0"/>
                                      </a:lnTo>
                                      <a:lnTo>
                                        <a:pt x="58" y="11"/>
                                      </a:lnTo>
                                      <a:lnTo>
                                        <a:pt x="0" y="11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96" y="0"/>
                                      </a:moveTo>
                                      <a:lnTo>
                                        <a:pt x="153" y="0"/>
                                      </a:lnTo>
                                      <a:lnTo>
                                        <a:pt x="153" y="11"/>
                                      </a:lnTo>
                                      <a:lnTo>
                                        <a:pt x="96" y="11"/>
                                      </a:lnTo>
                                      <a:lnTo>
                                        <a:pt x="96" y="0"/>
                                      </a:lnTo>
                                      <a:close/>
                                      <a:moveTo>
                                        <a:pt x="192" y="0"/>
                                      </a:moveTo>
                                      <a:lnTo>
                                        <a:pt x="249" y="0"/>
                                      </a:lnTo>
                                      <a:lnTo>
                                        <a:pt x="249" y="11"/>
                                      </a:lnTo>
                                      <a:lnTo>
                                        <a:pt x="192" y="11"/>
                                      </a:lnTo>
                                      <a:lnTo>
                                        <a:pt x="192" y="0"/>
                                      </a:lnTo>
                                      <a:close/>
                                      <a:moveTo>
                                        <a:pt x="287" y="0"/>
                                      </a:moveTo>
                                      <a:lnTo>
                                        <a:pt x="344" y="0"/>
                                      </a:lnTo>
                                      <a:lnTo>
                                        <a:pt x="344" y="11"/>
                                      </a:lnTo>
                                      <a:lnTo>
                                        <a:pt x="287" y="11"/>
                                      </a:lnTo>
                                      <a:lnTo>
                                        <a:pt x="287" y="0"/>
                                      </a:lnTo>
                                      <a:close/>
                                      <a:moveTo>
                                        <a:pt x="383" y="0"/>
                                      </a:moveTo>
                                      <a:lnTo>
                                        <a:pt x="440" y="0"/>
                                      </a:lnTo>
                                      <a:lnTo>
                                        <a:pt x="440" y="11"/>
                                      </a:lnTo>
                                      <a:lnTo>
                                        <a:pt x="383" y="11"/>
                                      </a:lnTo>
                                      <a:lnTo>
                                        <a:pt x="383" y="0"/>
                                      </a:lnTo>
                                      <a:close/>
                                      <a:moveTo>
                                        <a:pt x="478" y="0"/>
                                      </a:moveTo>
                                      <a:lnTo>
                                        <a:pt x="536" y="0"/>
                                      </a:lnTo>
                                      <a:lnTo>
                                        <a:pt x="536" y="11"/>
                                      </a:lnTo>
                                      <a:lnTo>
                                        <a:pt x="478" y="11"/>
                                      </a:lnTo>
                                      <a:lnTo>
                                        <a:pt x="478" y="0"/>
                                      </a:lnTo>
                                      <a:close/>
                                      <a:moveTo>
                                        <a:pt x="574" y="0"/>
                                      </a:moveTo>
                                      <a:lnTo>
                                        <a:pt x="631" y="0"/>
                                      </a:lnTo>
                                      <a:lnTo>
                                        <a:pt x="631" y="11"/>
                                      </a:lnTo>
                                      <a:lnTo>
                                        <a:pt x="574" y="11"/>
                                      </a:lnTo>
                                      <a:lnTo>
                                        <a:pt x="574" y="0"/>
                                      </a:lnTo>
                                      <a:close/>
                                      <a:moveTo>
                                        <a:pt x="669" y="0"/>
                                      </a:moveTo>
                                      <a:lnTo>
                                        <a:pt x="727" y="0"/>
                                      </a:lnTo>
                                      <a:lnTo>
                                        <a:pt x="727" y="11"/>
                                      </a:lnTo>
                                      <a:lnTo>
                                        <a:pt x="669" y="11"/>
                                      </a:lnTo>
                                      <a:lnTo>
                                        <a:pt x="669" y="0"/>
                                      </a:lnTo>
                                      <a:close/>
                                      <a:moveTo>
                                        <a:pt x="765" y="0"/>
                                      </a:moveTo>
                                      <a:lnTo>
                                        <a:pt x="822" y="0"/>
                                      </a:lnTo>
                                      <a:lnTo>
                                        <a:pt x="822" y="11"/>
                                      </a:lnTo>
                                      <a:lnTo>
                                        <a:pt x="765" y="11"/>
                                      </a:lnTo>
                                      <a:lnTo>
                                        <a:pt x="765" y="0"/>
                                      </a:lnTo>
                                      <a:close/>
                                      <a:moveTo>
                                        <a:pt x="861" y="0"/>
                                      </a:moveTo>
                                      <a:lnTo>
                                        <a:pt x="918" y="0"/>
                                      </a:lnTo>
                                      <a:lnTo>
                                        <a:pt x="918" y="11"/>
                                      </a:lnTo>
                                      <a:lnTo>
                                        <a:pt x="861" y="11"/>
                                      </a:lnTo>
                                      <a:lnTo>
                                        <a:pt x="861" y="0"/>
                                      </a:lnTo>
                                      <a:close/>
                                      <a:moveTo>
                                        <a:pt x="956" y="0"/>
                                      </a:moveTo>
                                      <a:lnTo>
                                        <a:pt x="1014" y="0"/>
                                      </a:lnTo>
                                      <a:lnTo>
                                        <a:pt x="1014" y="11"/>
                                      </a:lnTo>
                                      <a:lnTo>
                                        <a:pt x="956" y="11"/>
                                      </a:lnTo>
                                      <a:lnTo>
                                        <a:pt x="956" y="0"/>
                                      </a:lnTo>
                                      <a:close/>
                                      <a:moveTo>
                                        <a:pt x="1052" y="0"/>
                                      </a:moveTo>
                                      <a:lnTo>
                                        <a:pt x="1109" y="0"/>
                                      </a:lnTo>
                                      <a:lnTo>
                                        <a:pt x="1109" y="11"/>
                                      </a:lnTo>
                                      <a:lnTo>
                                        <a:pt x="1052" y="11"/>
                                      </a:lnTo>
                                      <a:lnTo>
                                        <a:pt x="1052" y="0"/>
                                      </a:lnTo>
                                      <a:close/>
                                      <a:moveTo>
                                        <a:pt x="1147" y="0"/>
                                      </a:moveTo>
                                      <a:lnTo>
                                        <a:pt x="1205" y="0"/>
                                      </a:lnTo>
                                      <a:lnTo>
                                        <a:pt x="1205" y="11"/>
                                      </a:lnTo>
                                      <a:lnTo>
                                        <a:pt x="1147" y="11"/>
                                      </a:lnTo>
                                      <a:lnTo>
                                        <a:pt x="1147" y="0"/>
                                      </a:lnTo>
                                      <a:close/>
                                      <a:moveTo>
                                        <a:pt x="1243" y="0"/>
                                      </a:moveTo>
                                      <a:lnTo>
                                        <a:pt x="1300" y="0"/>
                                      </a:lnTo>
                                      <a:lnTo>
                                        <a:pt x="1300" y="11"/>
                                      </a:lnTo>
                                      <a:lnTo>
                                        <a:pt x="1243" y="11"/>
                                      </a:lnTo>
                                      <a:lnTo>
                                        <a:pt x="1243" y="0"/>
                                      </a:lnTo>
                                      <a:close/>
                                      <a:moveTo>
                                        <a:pt x="1338" y="0"/>
                                      </a:moveTo>
                                      <a:lnTo>
                                        <a:pt x="1396" y="0"/>
                                      </a:lnTo>
                                      <a:lnTo>
                                        <a:pt x="1396" y="11"/>
                                      </a:lnTo>
                                      <a:lnTo>
                                        <a:pt x="1338" y="11"/>
                                      </a:lnTo>
                                      <a:lnTo>
                                        <a:pt x="1338" y="0"/>
                                      </a:lnTo>
                                      <a:close/>
                                      <a:moveTo>
                                        <a:pt x="1434" y="0"/>
                                      </a:moveTo>
                                      <a:lnTo>
                                        <a:pt x="1482" y="0"/>
                                      </a:lnTo>
                                      <a:lnTo>
                                        <a:pt x="1482" y="11"/>
                                      </a:lnTo>
                                      <a:lnTo>
                                        <a:pt x="1434" y="11"/>
                                      </a:lnTo>
                                      <a:lnTo>
                                        <a:pt x="143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27" name="Line 3405"/>
                              <wps:cNvCnPr/>
                              <wps:spPr bwMode="auto">
                                <a:xfrm>
                                  <a:off x="200025" y="1018540"/>
                                  <a:ext cx="297815" cy="3587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28" name="Line 3406"/>
                              <wps:cNvCnPr/>
                              <wps:spPr bwMode="auto">
                                <a:xfrm flipV="1">
                                  <a:off x="497840" y="1018540"/>
                                  <a:ext cx="643255" cy="3587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29" name="Line 3407"/>
                              <wps:cNvCnPr/>
                              <wps:spPr bwMode="auto">
                                <a:xfrm flipV="1">
                                  <a:off x="200025" y="244475"/>
                                  <a:ext cx="619125" cy="7740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30" name="Line 3408"/>
                              <wps:cNvCnPr/>
                              <wps:spPr bwMode="auto">
                                <a:xfrm>
                                  <a:off x="819150" y="244475"/>
                                  <a:ext cx="94107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31" name="Line 3409"/>
                              <wps:cNvCnPr/>
                              <wps:spPr bwMode="auto">
                                <a:xfrm flipH="1">
                                  <a:off x="1116965" y="244475"/>
                                  <a:ext cx="643255" cy="358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33" name="Line 3410"/>
                              <wps:cNvCnPr/>
                              <wps:spPr bwMode="auto">
                                <a:xfrm flipH="1" flipV="1">
                                  <a:off x="819150" y="244475"/>
                                  <a:ext cx="297815" cy="358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34" name="Line 3411"/>
                              <wps:cNvCnPr/>
                              <wps:spPr bwMode="auto">
                                <a:xfrm flipH="1">
                                  <a:off x="497840" y="602615"/>
                                  <a:ext cx="619125" cy="7747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35" name="Line 3412"/>
                              <wps:cNvCnPr/>
                              <wps:spPr bwMode="auto">
                                <a:xfrm flipV="1">
                                  <a:off x="1141095" y="244475"/>
                                  <a:ext cx="619125" cy="7740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36" name="Freeform 341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816610" y="244475"/>
                                  <a:ext cx="5715" cy="953135"/>
                                </a:xfrm>
                                <a:custGeom>
                                  <a:avLst/>
                                  <a:gdLst>
                                    <a:gd name="T0" fmla="*/ 9 w 9"/>
                                    <a:gd name="T1" fmla="*/ 66 h 1501"/>
                                    <a:gd name="T2" fmla="*/ 0 w 9"/>
                                    <a:gd name="T3" fmla="*/ 0 h 1501"/>
                                    <a:gd name="T4" fmla="*/ 9 w 9"/>
                                    <a:gd name="T5" fmla="*/ 111 h 1501"/>
                                    <a:gd name="T6" fmla="*/ 0 w 9"/>
                                    <a:gd name="T7" fmla="*/ 177 h 1501"/>
                                    <a:gd name="T8" fmla="*/ 9 w 9"/>
                                    <a:gd name="T9" fmla="*/ 111 h 1501"/>
                                    <a:gd name="T10" fmla="*/ 9 w 9"/>
                                    <a:gd name="T11" fmla="*/ 288 h 1501"/>
                                    <a:gd name="T12" fmla="*/ 0 w 9"/>
                                    <a:gd name="T13" fmla="*/ 221 h 1501"/>
                                    <a:gd name="T14" fmla="*/ 9 w 9"/>
                                    <a:gd name="T15" fmla="*/ 332 h 1501"/>
                                    <a:gd name="T16" fmla="*/ 0 w 9"/>
                                    <a:gd name="T17" fmla="*/ 398 h 1501"/>
                                    <a:gd name="T18" fmla="*/ 9 w 9"/>
                                    <a:gd name="T19" fmla="*/ 332 h 1501"/>
                                    <a:gd name="T20" fmla="*/ 9 w 9"/>
                                    <a:gd name="T21" fmla="*/ 509 h 1501"/>
                                    <a:gd name="T22" fmla="*/ 0 w 9"/>
                                    <a:gd name="T23" fmla="*/ 443 h 1501"/>
                                    <a:gd name="T24" fmla="*/ 9 w 9"/>
                                    <a:gd name="T25" fmla="*/ 553 h 1501"/>
                                    <a:gd name="T26" fmla="*/ 0 w 9"/>
                                    <a:gd name="T27" fmla="*/ 620 h 1501"/>
                                    <a:gd name="T28" fmla="*/ 9 w 9"/>
                                    <a:gd name="T29" fmla="*/ 553 h 1501"/>
                                    <a:gd name="T30" fmla="*/ 9 w 9"/>
                                    <a:gd name="T31" fmla="*/ 730 h 1501"/>
                                    <a:gd name="T32" fmla="*/ 0 w 9"/>
                                    <a:gd name="T33" fmla="*/ 664 h 1501"/>
                                    <a:gd name="T34" fmla="*/ 9 w 9"/>
                                    <a:gd name="T35" fmla="*/ 774 h 1501"/>
                                    <a:gd name="T36" fmla="*/ 0 w 9"/>
                                    <a:gd name="T37" fmla="*/ 841 h 1501"/>
                                    <a:gd name="T38" fmla="*/ 9 w 9"/>
                                    <a:gd name="T39" fmla="*/ 774 h 1501"/>
                                    <a:gd name="T40" fmla="*/ 9 w 9"/>
                                    <a:gd name="T41" fmla="*/ 952 h 1501"/>
                                    <a:gd name="T42" fmla="*/ 0 w 9"/>
                                    <a:gd name="T43" fmla="*/ 885 h 1501"/>
                                    <a:gd name="T44" fmla="*/ 9 w 9"/>
                                    <a:gd name="T45" fmla="*/ 996 h 1501"/>
                                    <a:gd name="T46" fmla="*/ 0 w 9"/>
                                    <a:gd name="T47" fmla="*/ 1062 h 1501"/>
                                    <a:gd name="T48" fmla="*/ 9 w 9"/>
                                    <a:gd name="T49" fmla="*/ 996 h 1501"/>
                                    <a:gd name="T50" fmla="*/ 9 w 9"/>
                                    <a:gd name="T51" fmla="*/ 1173 h 1501"/>
                                    <a:gd name="T52" fmla="*/ 0 w 9"/>
                                    <a:gd name="T53" fmla="*/ 1106 h 1501"/>
                                    <a:gd name="T54" fmla="*/ 9 w 9"/>
                                    <a:gd name="T55" fmla="*/ 1217 h 1501"/>
                                    <a:gd name="T56" fmla="*/ 0 w 9"/>
                                    <a:gd name="T57" fmla="*/ 1283 h 1501"/>
                                    <a:gd name="T58" fmla="*/ 9 w 9"/>
                                    <a:gd name="T59" fmla="*/ 1217 h 1501"/>
                                    <a:gd name="T60" fmla="*/ 9 w 9"/>
                                    <a:gd name="T61" fmla="*/ 1394 h 1501"/>
                                    <a:gd name="T62" fmla="*/ 0 w 9"/>
                                    <a:gd name="T63" fmla="*/ 1328 h 1501"/>
                                    <a:gd name="T64" fmla="*/ 9 w 9"/>
                                    <a:gd name="T65" fmla="*/ 1438 h 1501"/>
                                    <a:gd name="T66" fmla="*/ 0 w 9"/>
                                    <a:gd name="T67" fmla="*/ 1501 h 1501"/>
                                    <a:gd name="T68" fmla="*/ 9 w 9"/>
                                    <a:gd name="T69" fmla="*/ 1438 h 150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9" h="1501">
                                      <a:moveTo>
                                        <a:pt x="9" y="0"/>
                                      </a:moveTo>
                                      <a:lnTo>
                                        <a:pt x="9" y="66"/>
                                      </a:lnTo>
                                      <a:lnTo>
                                        <a:pt x="0" y="66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9" y="0"/>
                                      </a:lnTo>
                                      <a:close/>
                                      <a:moveTo>
                                        <a:pt x="9" y="111"/>
                                      </a:moveTo>
                                      <a:lnTo>
                                        <a:pt x="9" y="177"/>
                                      </a:lnTo>
                                      <a:lnTo>
                                        <a:pt x="0" y="177"/>
                                      </a:lnTo>
                                      <a:lnTo>
                                        <a:pt x="0" y="111"/>
                                      </a:lnTo>
                                      <a:lnTo>
                                        <a:pt x="9" y="111"/>
                                      </a:lnTo>
                                      <a:close/>
                                      <a:moveTo>
                                        <a:pt x="9" y="221"/>
                                      </a:moveTo>
                                      <a:lnTo>
                                        <a:pt x="9" y="288"/>
                                      </a:lnTo>
                                      <a:lnTo>
                                        <a:pt x="0" y="288"/>
                                      </a:lnTo>
                                      <a:lnTo>
                                        <a:pt x="0" y="221"/>
                                      </a:lnTo>
                                      <a:lnTo>
                                        <a:pt x="9" y="221"/>
                                      </a:lnTo>
                                      <a:close/>
                                      <a:moveTo>
                                        <a:pt x="9" y="332"/>
                                      </a:moveTo>
                                      <a:lnTo>
                                        <a:pt x="9" y="398"/>
                                      </a:lnTo>
                                      <a:lnTo>
                                        <a:pt x="0" y="398"/>
                                      </a:lnTo>
                                      <a:lnTo>
                                        <a:pt x="0" y="332"/>
                                      </a:lnTo>
                                      <a:lnTo>
                                        <a:pt x="9" y="332"/>
                                      </a:lnTo>
                                      <a:close/>
                                      <a:moveTo>
                                        <a:pt x="9" y="443"/>
                                      </a:moveTo>
                                      <a:lnTo>
                                        <a:pt x="9" y="509"/>
                                      </a:lnTo>
                                      <a:lnTo>
                                        <a:pt x="0" y="509"/>
                                      </a:lnTo>
                                      <a:lnTo>
                                        <a:pt x="0" y="443"/>
                                      </a:lnTo>
                                      <a:lnTo>
                                        <a:pt x="9" y="443"/>
                                      </a:lnTo>
                                      <a:close/>
                                      <a:moveTo>
                                        <a:pt x="9" y="553"/>
                                      </a:moveTo>
                                      <a:lnTo>
                                        <a:pt x="9" y="620"/>
                                      </a:lnTo>
                                      <a:lnTo>
                                        <a:pt x="0" y="620"/>
                                      </a:lnTo>
                                      <a:lnTo>
                                        <a:pt x="0" y="553"/>
                                      </a:lnTo>
                                      <a:lnTo>
                                        <a:pt x="9" y="553"/>
                                      </a:lnTo>
                                      <a:close/>
                                      <a:moveTo>
                                        <a:pt x="9" y="664"/>
                                      </a:moveTo>
                                      <a:lnTo>
                                        <a:pt x="9" y="730"/>
                                      </a:lnTo>
                                      <a:lnTo>
                                        <a:pt x="0" y="730"/>
                                      </a:lnTo>
                                      <a:lnTo>
                                        <a:pt x="0" y="664"/>
                                      </a:lnTo>
                                      <a:lnTo>
                                        <a:pt x="9" y="664"/>
                                      </a:lnTo>
                                      <a:close/>
                                      <a:moveTo>
                                        <a:pt x="9" y="774"/>
                                      </a:moveTo>
                                      <a:lnTo>
                                        <a:pt x="9" y="841"/>
                                      </a:lnTo>
                                      <a:lnTo>
                                        <a:pt x="0" y="841"/>
                                      </a:lnTo>
                                      <a:lnTo>
                                        <a:pt x="0" y="774"/>
                                      </a:lnTo>
                                      <a:lnTo>
                                        <a:pt x="9" y="774"/>
                                      </a:lnTo>
                                      <a:close/>
                                      <a:moveTo>
                                        <a:pt x="9" y="885"/>
                                      </a:moveTo>
                                      <a:lnTo>
                                        <a:pt x="9" y="952"/>
                                      </a:lnTo>
                                      <a:lnTo>
                                        <a:pt x="0" y="952"/>
                                      </a:lnTo>
                                      <a:lnTo>
                                        <a:pt x="0" y="885"/>
                                      </a:lnTo>
                                      <a:lnTo>
                                        <a:pt x="9" y="885"/>
                                      </a:lnTo>
                                      <a:close/>
                                      <a:moveTo>
                                        <a:pt x="9" y="996"/>
                                      </a:moveTo>
                                      <a:lnTo>
                                        <a:pt x="9" y="1062"/>
                                      </a:lnTo>
                                      <a:lnTo>
                                        <a:pt x="0" y="1062"/>
                                      </a:lnTo>
                                      <a:lnTo>
                                        <a:pt x="0" y="996"/>
                                      </a:lnTo>
                                      <a:lnTo>
                                        <a:pt x="9" y="996"/>
                                      </a:lnTo>
                                      <a:close/>
                                      <a:moveTo>
                                        <a:pt x="9" y="1106"/>
                                      </a:moveTo>
                                      <a:lnTo>
                                        <a:pt x="9" y="1173"/>
                                      </a:lnTo>
                                      <a:lnTo>
                                        <a:pt x="0" y="1173"/>
                                      </a:lnTo>
                                      <a:lnTo>
                                        <a:pt x="0" y="1106"/>
                                      </a:lnTo>
                                      <a:lnTo>
                                        <a:pt x="9" y="1106"/>
                                      </a:lnTo>
                                      <a:close/>
                                      <a:moveTo>
                                        <a:pt x="9" y="1217"/>
                                      </a:moveTo>
                                      <a:lnTo>
                                        <a:pt x="9" y="1283"/>
                                      </a:lnTo>
                                      <a:lnTo>
                                        <a:pt x="0" y="1283"/>
                                      </a:lnTo>
                                      <a:lnTo>
                                        <a:pt x="0" y="1217"/>
                                      </a:lnTo>
                                      <a:lnTo>
                                        <a:pt x="9" y="1217"/>
                                      </a:lnTo>
                                      <a:close/>
                                      <a:moveTo>
                                        <a:pt x="9" y="1328"/>
                                      </a:moveTo>
                                      <a:lnTo>
                                        <a:pt x="9" y="1394"/>
                                      </a:lnTo>
                                      <a:lnTo>
                                        <a:pt x="0" y="1394"/>
                                      </a:lnTo>
                                      <a:lnTo>
                                        <a:pt x="0" y="1328"/>
                                      </a:lnTo>
                                      <a:lnTo>
                                        <a:pt x="9" y="1328"/>
                                      </a:lnTo>
                                      <a:close/>
                                      <a:moveTo>
                                        <a:pt x="9" y="1438"/>
                                      </a:moveTo>
                                      <a:lnTo>
                                        <a:pt x="9" y="1501"/>
                                      </a:lnTo>
                                      <a:lnTo>
                                        <a:pt x="0" y="1501"/>
                                      </a:lnTo>
                                      <a:lnTo>
                                        <a:pt x="0" y="1438"/>
                                      </a:lnTo>
                                      <a:lnTo>
                                        <a:pt x="9" y="143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37" name="Freeform 341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99390" y="1015365"/>
                                  <a:ext cx="621030" cy="186055"/>
                                </a:xfrm>
                                <a:custGeom>
                                  <a:avLst/>
                                  <a:gdLst>
                                    <a:gd name="T0" fmla="*/ 3 w 978"/>
                                    <a:gd name="T1" fmla="*/ 0 h 293"/>
                                    <a:gd name="T2" fmla="*/ 58 w 978"/>
                                    <a:gd name="T3" fmla="*/ 16 h 293"/>
                                    <a:gd name="T4" fmla="*/ 56 w 978"/>
                                    <a:gd name="T5" fmla="*/ 27 h 293"/>
                                    <a:gd name="T6" fmla="*/ 0 w 978"/>
                                    <a:gd name="T7" fmla="*/ 11 h 293"/>
                                    <a:gd name="T8" fmla="*/ 3 w 978"/>
                                    <a:gd name="T9" fmla="*/ 0 h 293"/>
                                    <a:gd name="T10" fmla="*/ 95 w 978"/>
                                    <a:gd name="T11" fmla="*/ 27 h 293"/>
                                    <a:gd name="T12" fmla="*/ 151 w 978"/>
                                    <a:gd name="T13" fmla="*/ 43 h 293"/>
                                    <a:gd name="T14" fmla="*/ 149 w 978"/>
                                    <a:gd name="T15" fmla="*/ 54 h 293"/>
                                    <a:gd name="T16" fmla="*/ 93 w 978"/>
                                    <a:gd name="T17" fmla="*/ 38 h 293"/>
                                    <a:gd name="T18" fmla="*/ 95 w 978"/>
                                    <a:gd name="T19" fmla="*/ 27 h 293"/>
                                    <a:gd name="T20" fmla="*/ 188 w 978"/>
                                    <a:gd name="T21" fmla="*/ 54 h 293"/>
                                    <a:gd name="T22" fmla="*/ 244 w 978"/>
                                    <a:gd name="T23" fmla="*/ 70 h 293"/>
                                    <a:gd name="T24" fmla="*/ 241 w 978"/>
                                    <a:gd name="T25" fmla="*/ 80 h 293"/>
                                    <a:gd name="T26" fmla="*/ 186 w 978"/>
                                    <a:gd name="T27" fmla="*/ 64 h 293"/>
                                    <a:gd name="T28" fmla="*/ 188 w 978"/>
                                    <a:gd name="T29" fmla="*/ 54 h 293"/>
                                    <a:gd name="T30" fmla="*/ 281 w 978"/>
                                    <a:gd name="T31" fmla="*/ 80 h 293"/>
                                    <a:gd name="T32" fmla="*/ 336 w 978"/>
                                    <a:gd name="T33" fmla="*/ 97 h 293"/>
                                    <a:gd name="T34" fmla="*/ 334 w 978"/>
                                    <a:gd name="T35" fmla="*/ 107 h 293"/>
                                    <a:gd name="T36" fmla="*/ 278 w 978"/>
                                    <a:gd name="T37" fmla="*/ 91 h 293"/>
                                    <a:gd name="T38" fmla="*/ 281 w 978"/>
                                    <a:gd name="T39" fmla="*/ 80 h 293"/>
                                    <a:gd name="T40" fmla="*/ 373 w 978"/>
                                    <a:gd name="T41" fmla="*/ 107 h 293"/>
                                    <a:gd name="T42" fmla="*/ 429 w 978"/>
                                    <a:gd name="T43" fmla="*/ 123 h 293"/>
                                    <a:gd name="T44" fmla="*/ 427 w 978"/>
                                    <a:gd name="T45" fmla="*/ 134 h 293"/>
                                    <a:gd name="T46" fmla="*/ 371 w 978"/>
                                    <a:gd name="T47" fmla="*/ 118 h 293"/>
                                    <a:gd name="T48" fmla="*/ 373 w 978"/>
                                    <a:gd name="T49" fmla="*/ 107 h 293"/>
                                    <a:gd name="T50" fmla="*/ 466 w 978"/>
                                    <a:gd name="T51" fmla="*/ 134 h 293"/>
                                    <a:gd name="T52" fmla="*/ 522 w 978"/>
                                    <a:gd name="T53" fmla="*/ 150 h 293"/>
                                    <a:gd name="T54" fmla="*/ 520 w 978"/>
                                    <a:gd name="T55" fmla="*/ 161 h 293"/>
                                    <a:gd name="T56" fmla="*/ 464 w 978"/>
                                    <a:gd name="T57" fmla="*/ 145 h 293"/>
                                    <a:gd name="T58" fmla="*/ 466 w 978"/>
                                    <a:gd name="T59" fmla="*/ 134 h 293"/>
                                    <a:gd name="T60" fmla="*/ 559 w 978"/>
                                    <a:gd name="T61" fmla="*/ 161 h 293"/>
                                    <a:gd name="T62" fmla="*/ 615 w 978"/>
                                    <a:gd name="T63" fmla="*/ 177 h 293"/>
                                    <a:gd name="T64" fmla="*/ 612 w 978"/>
                                    <a:gd name="T65" fmla="*/ 188 h 293"/>
                                    <a:gd name="T66" fmla="*/ 557 w 978"/>
                                    <a:gd name="T67" fmla="*/ 172 h 293"/>
                                    <a:gd name="T68" fmla="*/ 559 w 978"/>
                                    <a:gd name="T69" fmla="*/ 161 h 293"/>
                                    <a:gd name="T70" fmla="*/ 652 w 978"/>
                                    <a:gd name="T71" fmla="*/ 188 h 293"/>
                                    <a:gd name="T72" fmla="*/ 707 w 978"/>
                                    <a:gd name="T73" fmla="*/ 204 h 293"/>
                                    <a:gd name="T74" fmla="*/ 705 w 978"/>
                                    <a:gd name="T75" fmla="*/ 215 h 293"/>
                                    <a:gd name="T76" fmla="*/ 649 w 978"/>
                                    <a:gd name="T77" fmla="*/ 199 h 293"/>
                                    <a:gd name="T78" fmla="*/ 652 w 978"/>
                                    <a:gd name="T79" fmla="*/ 188 h 293"/>
                                    <a:gd name="T80" fmla="*/ 744 w 978"/>
                                    <a:gd name="T81" fmla="*/ 215 h 293"/>
                                    <a:gd name="T82" fmla="*/ 800 w 978"/>
                                    <a:gd name="T83" fmla="*/ 231 h 293"/>
                                    <a:gd name="T84" fmla="*/ 798 w 978"/>
                                    <a:gd name="T85" fmla="*/ 241 h 293"/>
                                    <a:gd name="T86" fmla="*/ 742 w 978"/>
                                    <a:gd name="T87" fmla="*/ 225 h 293"/>
                                    <a:gd name="T88" fmla="*/ 744 w 978"/>
                                    <a:gd name="T89" fmla="*/ 215 h 293"/>
                                    <a:gd name="T90" fmla="*/ 837 w 978"/>
                                    <a:gd name="T91" fmla="*/ 241 h 293"/>
                                    <a:gd name="T92" fmla="*/ 893 w 978"/>
                                    <a:gd name="T93" fmla="*/ 258 h 293"/>
                                    <a:gd name="T94" fmla="*/ 890 w 978"/>
                                    <a:gd name="T95" fmla="*/ 268 h 293"/>
                                    <a:gd name="T96" fmla="*/ 835 w 978"/>
                                    <a:gd name="T97" fmla="*/ 252 h 293"/>
                                    <a:gd name="T98" fmla="*/ 837 w 978"/>
                                    <a:gd name="T99" fmla="*/ 241 h 293"/>
                                    <a:gd name="T100" fmla="*/ 930 w 978"/>
                                    <a:gd name="T101" fmla="*/ 268 h 293"/>
                                    <a:gd name="T102" fmla="*/ 978 w 978"/>
                                    <a:gd name="T103" fmla="*/ 282 h 293"/>
                                    <a:gd name="T104" fmla="*/ 975 w 978"/>
                                    <a:gd name="T105" fmla="*/ 293 h 293"/>
                                    <a:gd name="T106" fmla="*/ 928 w 978"/>
                                    <a:gd name="T107" fmla="*/ 279 h 293"/>
                                    <a:gd name="T108" fmla="*/ 930 w 978"/>
                                    <a:gd name="T109" fmla="*/ 268 h 29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978" h="293">
                                      <a:moveTo>
                                        <a:pt x="3" y="0"/>
                                      </a:moveTo>
                                      <a:lnTo>
                                        <a:pt x="58" y="16"/>
                                      </a:lnTo>
                                      <a:lnTo>
                                        <a:pt x="56" y="27"/>
                                      </a:lnTo>
                                      <a:lnTo>
                                        <a:pt x="0" y="11"/>
                                      </a:lnTo>
                                      <a:lnTo>
                                        <a:pt x="3" y="0"/>
                                      </a:lnTo>
                                      <a:close/>
                                      <a:moveTo>
                                        <a:pt x="95" y="27"/>
                                      </a:moveTo>
                                      <a:lnTo>
                                        <a:pt x="151" y="43"/>
                                      </a:lnTo>
                                      <a:lnTo>
                                        <a:pt x="149" y="54"/>
                                      </a:lnTo>
                                      <a:lnTo>
                                        <a:pt x="93" y="38"/>
                                      </a:lnTo>
                                      <a:lnTo>
                                        <a:pt x="95" y="27"/>
                                      </a:lnTo>
                                      <a:close/>
                                      <a:moveTo>
                                        <a:pt x="188" y="54"/>
                                      </a:moveTo>
                                      <a:lnTo>
                                        <a:pt x="244" y="70"/>
                                      </a:lnTo>
                                      <a:lnTo>
                                        <a:pt x="241" y="80"/>
                                      </a:lnTo>
                                      <a:lnTo>
                                        <a:pt x="186" y="64"/>
                                      </a:lnTo>
                                      <a:lnTo>
                                        <a:pt x="188" y="54"/>
                                      </a:lnTo>
                                      <a:close/>
                                      <a:moveTo>
                                        <a:pt x="281" y="80"/>
                                      </a:moveTo>
                                      <a:lnTo>
                                        <a:pt x="336" y="97"/>
                                      </a:lnTo>
                                      <a:lnTo>
                                        <a:pt x="334" y="107"/>
                                      </a:lnTo>
                                      <a:lnTo>
                                        <a:pt x="278" y="91"/>
                                      </a:lnTo>
                                      <a:lnTo>
                                        <a:pt x="281" y="80"/>
                                      </a:lnTo>
                                      <a:close/>
                                      <a:moveTo>
                                        <a:pt x="373" y="107"/>
                                      </a:moveTo>
                                      <a:lnTo>
                                        <a:pt x="429" y="123"/>
                                      </a:lnTo>
                                      <a:lnTo>
                                        <a:pt x="427" y="134"/>
                                      </a:lnTo>
                                      <a:lnTo>
                                        <a:pt x="371" y="118"/>
                                      </a:lnTo>
                                      <a:lnTo>
                                        <a:pt x="373" y="107"/>
                                      </a:lnTo>
                                      <a:close/>
                                      <a:moveTo>
                                        <a:pt x="466" y="134"/>
                                      </a:moveTo>
                                      <a:lnTo>
                                        <a:pt x="522" y="150"/>
                                      </a:lnTo>
                                      <a:lnTo>
                                        <a:pt x="520" y="161"/>
                                      </a:lnTo>
                                      <a:lnTo>
                                        <a:pt x="464" y="145"/>
                                      </a:lnTo>
                                      <a:lnTo>
                                        <a:pt x="466" y="134"/>
                                      </a:lnTo>
                                      <a:close/>
                                      <a:moveTo>
                                        <a:pt x="559" y="161"/>
                                      </a:moveTo>
                                      <a:lnTo>
                                        <a:pt x="615" y="177"/>
                                      </a:lnTo>
                                      <a:lnTo>
                                        <a:pt x="612" y="188"/>
                                      </a:lnTo>
                                      <a:lnTo>
                                        <a:pt x="557" y="172"/>
                                      </a:lnTo>
                                      <a:lnTo>
                                        <a:pt x="559" y="161"/>
                                      </a:lnTo>
                                      <a:close/>
                                      <a:moveTo>
                                        <a:pt x="652" y="188"/>
                                      </a:moveTo>
                                      <a:lnTo>
                                        <a:pt x="707" y="204"/>
                                      </a:lnTo>
                                      <a:lnTo>
                                        <a:pt x="705" y="215"/>
                                      </a:lnTo>
                                      <a:lnTo>
                                        <a:pt x="649" y="199"/>
                                      </a:lnTo>
                                      <a:lnTo>
                                        <a:pt x="652" y="188"/>
                                      </a:lnTo>
                                      <a:close/>
                                      <a:moveTo>
                                        <a:pt x="744" y="215"/>
                                      </a:moveTo>
                                      <a:lnTo>
                                        <a:pt x="800" y="231"/>
                                      </a:lnTo>
                                      <a:lnTo>
                                        <a:pt x="798" y="241"/>
                                      </a:lnTo>
                                      <a:lnTo>
                                        <a:pt x="742" y="225"/>
                                      </a:lnTo>
                                      <a:lnTo>
                                        <a:pt x="744" y="215"/>
                                      </a:lnTo>
                                      <a:close/>
                                      <a:moveTo>
                                        <a:pt x="837" y="241"/>
                                      </a:moveTo>
                                      <a:lnTo>
                                        <a:pt x="893" y="258"/>
                                      </a:lnTo>
                                      <a:lnTo>
                                        <a:pt x="890" y="268"/>
                                      </a:lnTo>
                                      <a:lnTo>
                                        <a:pt x="835" y="252"/>
                                      </a:lnTo>
                                      <a:lnTo>
                                        <a:pt x="837" y="241"/>
                                      </a:lnTo>
                                      <a:close/>
                                      <a:moveTo>
                                        <a:pt x="930" y="268"/>
                                      </a:moveTo>
                                      <a:lnTo>
                                        <a:pt x="978" y="282"/>
                                      </a:lnTo>
                                      <a:lnTo>
                                        <a:pt x="975" y="293"/>
                                      </a:lnTo>
                                      <a:lnTo>
                                        <a:pt x="928" y="279"/>
                                      </a:lnTo>
                                      <a:lnTo>
                                        <a:pt x="930" y="26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38" name="Line 3415"/>
                              <wps:cNvCnPr/>
                              <wps:spPr bwMode="auto">
                                <a:xfrm flipV="1">
                                  <a:off x="890270" y="1066800"/>
                                  <a:ext cx="635" cy="91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39" name="Line 3416"/>
                              <wps:cNvCnPr/>
                              <wps:spPr bwMode="auto">
                                <a:xfrm flipH="1">
                                  <a:off x="819150" y="1066800"/>
                                  <a:ext cx="71120" cy="400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40" name="Line 3417"/>
                              <wps:cNvCnPr/>
                              <wps:spPr bwMode="auto">
                                <a:xfrm flipH="1" flipV="1">
                                  <a:off x="671830" y="1215390"/>
                                  <a:ext cx="76200" cy="22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41" name="Line 3418"/>
                              <wps:cNvCnPr/>
                              <wps:spPr bwMode="auto">
                                <a:xfrm flipV="1">
                                  <a:off x="671830" y="1176020"/>
                                  <a:ext cx="71120" cy="393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42" name="Rectangle 34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725" y="89281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9386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9386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43" name="Rectangle 34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9580" y="140652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9386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9386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44" name="Rectangle 34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65225" y="1008380"/>
                                  <a:ext cx="8318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9386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9386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45" name="Rectangle 34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74700" y="69215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9386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9386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46" name="Rectangle 34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39900" y="77470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9386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9386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47" name="Rectangle 34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04900" y="414655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9386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9386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48" name="Rectangle 34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30" y="1209675"/>
                                  <a:ext cx="8699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9386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9386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49" name="Oval 34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50695" y="233680"/>
                                  <a:ext cx="18415" cy="215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50" name="Oval 34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07440" y="592455"/>
                                  <a:ext cx="18415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51" name="Oval 34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1135" y="1008380"/>
                                  <a:ext cx="18415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52" name="Oval 34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32205" y="1008380"/>
                                  <a:ext cx="1778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53" name="Oval 34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8315" y="1366520"/>
                                  <a:ext cx="18415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54" name="Oval 34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0260" y="233680"/>
                                  <a:ext cx="18415" cy="215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402" o:spid="_x0000_s2747" editas="canvas" style="width:153.4pt;height:128.35pt;mso-position-horizontal-relative:char;mso-position-vertical-relative:line" coordsize="19481,16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">
                      <v:shape id="_x0000_s2748" type="#_x0000_t75" style="position:absolute;width:19481;height:16300;visibility:visible;mso-wrap-style:square">
                        <v:fill o:detectmouseclick="t"/>
                        <v:path o:connecttype="none"/>
                      </v:shape>
                      <v:shape id="Freeform 3404" o:spid="_x0000_s2749" style="position:absolute;left:2000;top:10153;width:9410;height:70;visibility:visible;mso-wrap-style:square;v-text-anchor:top" coordsize="1482,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" path="m,l58,r,11l,11,,xm96,r57,l153,11r-57,l96,xm192,r57,l249,11r-57,l192,xm287,r57,l344,11r-57,l287,xm383,r57,l440,11r-57,l383,xm478,r58,l536,11r-58,l478,xm574,r57,l631,11r-57,l574,xm669,r58,l727,11r-58,l669,xm765,r57,l822,11r-57,l765,xm861,r57,l918,11r-57,l861,xm956,r58,l1014,11r-58,l956,xm1052,r57,l1109,11r-57,l1052,xm1147,r58,l1205,11r-58,l1147,xm1243,r57,l1300,11r-57,l1243,xm1338,r58,l1396,11r-58,l1338,xm1434,r48,l1482,11r-48,l1434,xe" fillcolor="black" strokeweight=".1pt">
                        <v:stroke joinstyle="bevel"/>
                        <v:path arrowok="t" o:connecttype="custom" o:connectlocs="36830,0;0,6985;60960,0;97155,6985;60960,0;158115,0;121920,6985;182245,0;218440,6985;182245,0;279400,0;243205,6985;303530,0;340360,6985;303530,0;400685,0;364490,6985;424815,0;461645,6985;424815,0;521970,0;485775,6985;546735,0;582930,6985;546735,0;643890,0;607060,6985;668020,0;704215,6985;668020,0;765175,0;728345,6985;789305,0;825500,6985;789305,0;886460,0;849630,6985;910590,0;941070,6985;910590,0" o:connectangles="0,0,0,0,0,0,0,0,0,0,0,0,0,0,0,0,0,0,0,0,0,0,0,0,0,0,0,0,0,0,0,0,0,0,0,0,0,0,0,0"/>
                        <o:lock v:ext="edit" verticies="t"/>
                      </v:shape>
                      <v:line id="Line 3405" o:spid="_x0000_s2750" style="position:absolute;visibility:visible;mso-wrap-style:square" from="2000,10185" to="4978,137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" strokeweight=".5pt">
                        <v:stroke joinstyle="miter"/>
                      </v:line>
                      <v:line id="Line 3406" o:spid="_x0000_s2751" style="position:absolute;flip:y;visibility:visible;mso-wrap-style:square" from="4978,10185" to="11410,137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" strokeweight=".5pt">
                        <v:stroke joinstyle="miter"/>
                      </v:line>
                      <v:line id="Line 3407" o:spid="_x0000_s2752" style="position:absolute;flip:y;visibility:visible;mso-wrap-style:square" from="2000,2444" to="8191,101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" strokeweight=".5pt">
                        <v:stroke joinstyle="miter"/>
                      </v:line>
                      <v:line id="Line 3408" o:spid="_x0000_s2753" style="position:absolute;visibility:visible;mso-wrap-style:square" from="8191,2444" to="17602,24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" strokeweight=".5pt">
                        <v:stroke joinstyle="miter"/>
                      </v:line>
                      <v:line id="Line 3409" o:spid="_x0000_s2754" style="position:absolute;flip:x;visibility:visible;mso-wrap-style:square" from="11169,2444" to="17602,6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" strokeweight=".5pt">
                        <v:stroke joinstyle="miter"/>
                      </v:line>
                      <v:line id="Line 3410" o:spid="_x0000_s2755" style="position:absolute;flip:x y;visibility:visible;mso-wrap-style:square" from="8191,2444" to="11169,6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" strokeweight=".5pt">
                        <v:stroke joinstyle="miter"/>
                      </v:line>
                      <v:line id="Line 3411" o:spid="_x0000_s2756" style="position:absolute;flip:x;visibility:visible;mso-wrap-style:square" from="4978,6026" to="11169,137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" strokeweight=".5pt">
                        <v:stroke joinstyle="miter"/>
                      </v:line>
                      <v:line id="Line 3412" o:spid="_x0000_s2757" style="position:absolute;flip:y;visibility:visible;mso-wrap-style:square" from="11410,2444" to="17602,101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" strokeweight=".5pt">
                        <v:stroke joinstyle="miter"/>
                      </v:line>
                      <v:shape id="Freeform 3413" o:spid="_x0000_s2758" style="position:absolute;left:8166;top:2444;width:57;height:9532;visibility:visible;mso-wrap-style:square;v-text-anchor:top" coordsize="9,15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" path="m9,r,66l,66,,,9,xm9,111r,66l,177,,111r9,xm9,221r,67l,288,,221r9,xm9,332r,66l,398,,332r9,xm9,443r,66l,509,,443r9,xm9,553r,67l,620,,553r9,xm9,664r,66l,730,,664r9,xm9,774r,67l,841,,774r9,xm9,885r,67l,952,,885r9,xm9,996r,66l,1062,,996r9,xm9,1106r,67l,1173r,-67l9,1106xm9,1217r,66l,1283r,-66l9,1217xm9,1328r,66l,1394r,-66l9,1328xm9,1438r,63l,1501r,-63l9,1438xe" fillcolor="black" strokeweight=".1pt">
                        <v:stroke joinstyle="bevel"/>
                        <v:path arrowok="t" o:connecttype="custom" o:connectlocs="5715,41910;0,0;5715,70485;0,112395;5715,70485;5715,182880;0,140335;5715,210820;0,252730;5715,210820;5715,323215;0,281305;5715,351155;0,393700;5715,351155;5715,463550;0,421640;5715,491490;0,534035;5715,491490;5715,604520;0,561975;5715,632460;0,674370;5715,632460;5715,744855;0,702310;5715,772795;0,814705;5715,772795;5715,885190;0,843280;5715,913130;0,953135;5715,913130" o:connectangles="0,0,0,0,0,0,0,0,0,0,0,0,0,0,0,0,0,0,0,0,0,0,0,0,0,0,0,0,0,0,0,0,0,0,0"/>
                        <o:lock v:ext="edit" verticies="t"/>
                      </v:shape>
                      <v:shape id="Freeform 3414" o:spid="_x0000_s2759" style="position:absolute;left:1993;top:10153;width:6211;height:1861;visibility:visible;mso-wrap-style:square;v-text-anchor:top" coordsize="978,2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" path="m3,l58,16,56,27,,11,3,xm95,27r56,16l149,54,93,38,95,27xm188,54r56,16l241,80,186,64r2,-10xm281,80r55,17l334,107,278,91r3,-11xm373,107r56,16l427,134,371,118r2,-11xm466,134r56,16l520,161,464,145r2,-11xm559,161r56,16l612,188,557,172r2,-11xm652,188r55,16l705,215,649,199r3,-11xm744,215r56,16l798,241,742,225r2,-10xm837,241r56,17l890,268,835,252r2,-11xm930,268r48,14l975,293,928,279r2,-11xe" fillcolor="black" strokeweight=".1pt">
                        <v:stroke joinstyle="bevel"/>
                        <v:path arrowok="t" o:connecttype="custom" o:connectlocs="1905,0;36830,10160;35560,17145;0,6985;1905,0;60325,17145;95885,27305;94615,34290;59055,24130;60325,17145;119380,34290;154940,44450;153035,50800;118110,40640;119380,34290;178435,50800;213360,61595;212090,67945;176530,57785;178435,50800;236855,67945;272415,78105;271145,85090;235585,74930;236855,67945;295910,85090;331470,95250;330200,102235;294640,92075;295910,85090;354965,102235;390525,112395;388620,119380;353695,109220;354965,102235;414020,119380;448945,129540;447675,136525;412115,126365;414020,119380;472440,136525;508000,146685;506730,153035;471170,142875;472440,136525;531495,153035;567055,163830;565150,170180;530225,160020;531495,153035;590550,170180;621030,179070;619125,186055;589280,177165;590550,170180" o:connectangles="0,0,0,0,0,0,0,0,0,0,0,0,0,0,0,0,0,0,0,0,0,0,0,0,0,0,0,0,0,0,0,0,0,0,0,0,0,0,0,0,0,0,0,0,0,0,0,0,0,0,0,0,0,0,0"/>
                        <o:lock v:ext="edit" verticies="t"/>
                      </v:shape>
                      <v:line id="Line 3415" o:spid="_x0000_s2760" style="position:absolute;flip:y;visibility:visible;mso-wrap-style:square" from="8902,10668" to="8909,11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" strokeweight=".5pt">
                        <v:stroke joinstyle="miter"/>
                      </v:line>
                      <v:line id="Line 3416" o:spid="_x0000_s2761" style="position:absolute;flip:x;visibility:visible;mso-wrap-style:square" from="8191,10668" to="8902,11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" strokeweight=".5pt">
                        <v:stroke joinstyle="miter"/>
                      </v:line>
                      <v:line id="Line 3417" o:spid="_x0000_s2762" style="position:absolute;flip:x y;visibility:visible;mso-wrap-style:square" from="6718,12153" to="7480,123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" strokeweight=".5pt">
                        <v:stroke joinstyle="miter"/>
                      </v:line>
                      <v:line id="Line 3418" o:spid="_x0000_s2763" style="position:absolute;flip:y;visibility:visible;mso-wrap-style:square" from="6718,11760" to="7429,12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" strokeweight=".5pt">
                        <v:stroke joinstyle="miter"/>
                      </v:line>
                      <v:rect id="Rectangle 3419" o:spid="_x0000_s2764" style="position:absolute;left:857;top:8928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B9386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9386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420" o:spid="_x0000_s2765" style="position:absolute;left:4495;top:14065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B9386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9386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421" o:spid="_x0000_s2766" style="position:absolute;left:11652;top:10083;width:832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B9386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9386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422" o:spid="_x0000_s2767" style="position:absolute;left:7747;top:692;width:153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B9386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9386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423" o:spid="_x0000_s2768" style="position:absolute;left:17399;top:774;width:153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B9386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9386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424" o:spid="_x0000_s2769" style="position:absolute;left:11049;top:4146;width:153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B9386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9386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425" o:spid="_x0000_s2770" style="position:absolute;left:8496;top:12096;width:87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B9386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9386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oval id="Oval 3426" o:spid="_x0000_s2771" style="position:absolute;left:17506;top:2336;width:185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" fillcolor="black" strokeweight="0"/>
                      <v:oval id="Oval 3427" o:spid="_x0000_s2772" style="position:absolute;left:11074;top:5924;width:184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" fillcolor="black" strokeweight="0"/>
                      <v:oval id="Oval 3428" o:spid="_x0000_s2773" style="position:absolute;left:1911;top:10083;width:184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" fillcolor="black" strokeweight="0"/>
                      <v:oval id="Oval 3429" o:spid="_x0000_s2774" style="position:absolute;left:11322;top:10083;width:177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" fillcolor="black" strokeweight="0"/>
                      <v:oval id="Oval 3430" o:spid="_x0000_s2775" style="position:absolute;left:4883;top:13665;width:184;height:2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" fillcolor="black" strokeweight="0"/>
                      <v:oval id="Oval 3431" o:spid="_x0000_s2776" style="position:absolute;left:8102;top:2336;width:184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7F28DA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>
        <w:rPr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3829050</wp:posOffset>
                </wp:positionH>
                <wp:positionV relativeFrom="paragraph">
                  <wp:posOffset>19050</wp:posOffset>
                </wp:positionV>
                <wp:extent cx="1488440" cy="1637665"/>
                <wp:effectExtent l="0" t="1270" r="0" b="0"/>
                <wp:wrapNone/>
                <wp:docPr id="5051" name="Canvas 505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062" name="Freeform 5053"/>
                        <wps:cNvSpPr>
                          <a:spLocks noEditPoints="1"/>
                        </wps:cNvSpPr>
                        <wps:spPr bwMode="auto">
                          <a:xfrm>
                            <a:off x="220980" y="1019810"/>
                            <a:ext cx="819150" cy="6985"/>
                          </a:xfrm>
                          <a:custGeom>
                            <a:avLst/>
                            <a:gdLst>
                              <a:gd name="T0" fmla="*/ 61 w 1290"/>
                              <a:gd name="T1" fmla="*/ 0 h 11"/>
                              <a:gd name="T2" fmla="*/ 0 w 1290"/>
                              <a:gd name="T3" fmla="*/ 11 h 11"/>
                              <a:gd name="T4" fmla="*/ 102 w 1290"/>
                              <a:gd name="T5" fmla="*/ 0 h 11"/>
                              <a:gd name="T6" fmla="*/ 164 w 1290"/>
                              <a:gd name="T7" fmla="*/ 11 h 11"/>
                              <a:gd name="T8" fmla="*/ 102 w 1290"/>
                              <a:gd name="T9" fmla="*/ 0 h 11"/>
                              <a:gd name="T10" fmla="*/ 266 w 1290"/>
                              <a:gd name="T11" fmla="*/ 0 h 11"/>
                              <a:gd name="T12" fmla="*/ 205 w 1290"/>
                              <a:gd name="T13" fmla="*/ 11 h 11"/>
                              <a:gd name="T14" fmla="*/ 307 w 1290"/>
                              <a:gd name="T15" fmla="*/ 0 h 11"/>
                              <a:gd name="T16" fmla="*/ 368 w 1290"/>
                              <a:gd name="T17" fmla="*/ 11 h 11"/>
                              <a:gd name="T18" fmla="*/ 307 w 1290"/>
                              <a:gd name="T19" fmla="*/ 0 h 11"/>
                              <a:gd name="T20" fmla="*/ 471 w 1290"/>
                              <a:gd name="T21" fmla="*/ 0 h 11"/>
                              <a:gd name="T22" fmla="*/ 409 w 1290"/>
                              <a:gd name="T23" fmla="*/ 11 h 11"/>
                              <a:gd name="T24" fmla="*/ 512 w 1290"/>
                              <a:gd name="T25" fmla="*/ 0 h 11"/>
                              <a:gd name="T26" fmla="*/ 573 w 1290"/>
                              <a:gd name="T27" fmla="*/ 11 h 11"/>
                              <a:gd name="T28" fmla="*/ 512 w 1290"/>
                              <a:gd name="T29" fmla="*/ 0 h 11"/>
                              <a:gd name="T30" fmla="*/ 676 w 1290"/>
                              <a:gd name="T31" fmla="*/ 0 h 11"/>
                              <a:gd name="T32" fmla="*/ 614 w 1290"/>
                              <a:gd name="T33" fmla="*/ 11 h 11"/>
                              <a:gd name="T34" fmla="*/ 716 w 1290"/>
                              <a:gd name="T35" fmla="*/ 0 h 11"/>
                              <a:gd name="T36" fmla="*/ 778 w 1290"/>
                              <a:gd name="T37" fmla="*/ 11 h 11"/>
                              <a:gd name="T38" fmla="*/ 716 w 1290"/>
                              <a:gd name="T39" fmla="*/ 0 h 11"/>
                              <a:gd name="T40" fmla="*/ 880 w 1290"/>
                              <a:gd name="T41" fmla="*/ 0 h 11"/>
                              <a:gd name="T42" fmla="*/ 819 w 1290"/>
                              <a:gd name="T43" fmla="*/ 11 h 11"/>
                              <a:gd name="T44" fmla="*/ 921 w 1290"/>
                              <a:gd name="T45" fmla="*/ 0 h 11"/>
                              <a:gd name="T46" fmla="*/ 983 w 1290"/>
                              <a:gd name="T47" fmla="*/ 11 h 11"/>
                              <a:gd name="T48" fmla="*/ 921 w 1290"/>
                              <a:gd name="T49" fmla="*/ 0 h 11"/>
                              <a:gd name="T50" fmla="*/ 1085 w 1290"/>
                              <a:gd name="T51" fmla="*/ 0 h 11"/>
                              <a:gd name="T52" fmla="*/ 1024 w 1290"/>
                              <a:gd name="T53" fmla="*/ 11 h 11"/>
                              <a:gd name="T54" fmla="*/ 1126 w 1290"/>
                              <a:gd name="T55" fmla="*/ 0 h 11"/>
                              <a:gd name="T56" fmla="*/ 1187 w 1290"/>
                              <a:gd name="T57" fmla="*/ 11 h 11"/>
                              <a:gd name="T58" fmla="*/ 1126 w 1290"/>
                              <a:gd name="T59" fmla="*/ 0 h 11"/>
                              <a:gd name="T60" fmla="*/ 1290 w 1290"/>
                              <a:gd name="T61" fmla="*/ 0 h 11"/>
                              <a:gd name="T62" fmla="*/ 1228 w 1290"/>
                              <a:gd name="T63" fmla="*/ 11 h 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1290" h="11">
                                <a:moveTo>
                                  <a:pt x="0" y="0"/>
                                </a:moveTo>
                                <a:lnTo>
                                  <a:pt x="61" y="0"/>
                                </a:lnTo>
                                <a:lnTo>
                                  <a:pt x="61" y="11"/>
                                </a:lnTo>
                                <a:lnTo>
                                  <a:pt x="0" y="11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02" y="0"/>
                                </a:moveTo>
                                <a:lnTo>
                                  <a:pt x="164" y="0"/>
                                </a:lnTo>
                                <a:lnTo>
                                  <a:pt x="164" y="11"/>
                                </a:lnTo>
                                <a:lnTo>
                                  <a:pt x="102" y="11"/>
                                </a:lnTo>
                                <a:lnTo>
                                  <a:pt x="102" y="0"/>
                                </a:lnTo>
                                <a:close/>
                                <a:moveTo>
                                  <a:pt x="205" y="0"/>
                                </a:moveTo>
                                <a:lnTo>
                                  <a:pt x="266" y="0"/>
                                </a:lnTo>
                                <a:lnTo>
                                  <a:pt x="266" y="11"/>
                                </a:lnTo>
                                <a:lnTo>
                                  <a:pt x="205" y="11"/>
                                </a:lnTo>
                                <a:lnTo>
                                  <a:pt x="205" y="0"/>
                                </a:lnTo>
                                <a:close/>
                                <a:moveTo>
                                  <a:pt x="307" y="0"/>
                                </a:moveTo>
                                <a:lnTo>
                                  <a:pt x="368" y="0"/>
                                </a:lnTo>
                                <a:lnTo>
                                  <a:pt x="368" y="11"/>
                                </a:lnTo>
                                <a:lnTo>
                                  <a:pt x="307" y="11"/>
                                </a:lnTo>
                                <a:lnTo>
                                  <a:pt x="307" y="0"/>
                                </a:lnTo>
                                <a:close/>
                                <a:moveTo>
                                  <a:pt x="409" y="0"/>
                                </a:moveTo>
                                <a:lnTo>
                                  <a:pt x="471" y="0"/>
                                </a:lnTo>
                                <a:lnTo>
                                  <a:pt x="471" y="11"/>
                                </a:lnTo>
                                <a:lnTo>
                                  <a:pt x="409" y="11"/>
                                </a:lnTo>
                                <a:lnTo>
                                  <a:pt x="409" y="0"/>
                                </a:lnTo>
                                <a:close/>
                                <a:moveTo>
                                  <a:pt x="512" y="0"/>
                                </a:moveTo>
                                <a:lnTo>
                                  <a:pt x="573" y="0"/>
                                </a:lnTo>
                                <a:lnTo>
                                  <a:pt x="573" y="11"/>
                                </a:lnTo>
                                <a:lnTo>
                                  <a:pt x="512" y="11"/>
                                </a:lnTo>
                                <a:lnTo>
                                  <a:pt x="512" y="0"/>
                                </a:lnTo>
                                <a:close/>
                                <a:moveTo>
                                  <a:pt x="614" y="0"/>
                                </a:moveTo>
                                <a:lnTo>
                                  <a:pt x="676" y="0"/>
                                </a:lnTo>
                                <a:lnTo>
                                  <a:pt x="676" y="11"/>
                                </a:lnTo>
                                <a:lnTo>
                                  <a:pt x="614" y="11"/>
                                </a:lnTo>
                                <a:lnTo>
                                  <a:pt x="614" y="0"/>
                                </a:lnTo>
                                <a:close/>
                                <a:moveTo>
                                  <a:pt x="716" y="0"/>
                                </a:moveTo>
                                <a:lnTo>
                                  <a:pt x="778" y="0"/>
                                </a:lnTo>
                                <a:lnTo>
                                  <a:pt x="778" y="11"/>
                                </a:lnTo>
                                <a:lnTo>
                                  <a:pt x="716" y="11"/>
                                </a:lnTo>
                                <a:lnTo>
                                  <a:pt x="716" y="0"/>
                                </a:lnTo>
                                <a:close/>
                                <a:moveTo>
                                  <a:pt x="819" y="0"/>
                                </a:moveTo>
                                <a:lnTo>
                                  <a:pt x="880" y="0"/>
                                </a:lnTo>
                                <a:lnTo>
                                  <a:pt x="880" y="11"/>
                                </a:lnTo>
                                <a:lnTo>
                                  <a:pt x="819" y="11"/>
                                </a:lnTo>
                                <a:lnTo>
                                  <a:pt x="819" y="0"/>
                                </a:lnTo>
                                <a:close/>
                                <a:moveTo>
                                  <a:pt x="921" y="0"/>
                                </a:moveTo>
                                <a:lnTo>
                                  <a:pt x="983" y="0"/>
                                </a:lnTo>
                                <a:lnTo>
                                  <a:pt x="983" y="11"/>
                                </a:lnTo>
                                <a:lnTo>
                                  <a:pt x="921" y="11"/>
                                </a:lnTo>
                                <a:lnTo>
                                  <a:pt x="921" y="0"/>
                                </a:lnTo>
                                <a:close/>
                                <a:moveTo>
                                  <a:pt x="1024" y="0"/>
                                </a:moveTo>
                                <a:lnTo>
                                  <a:pt x="1085" y="0"/>
                                </a:lnTo>
                                <a:lnTo>
                                  <a:pt x="1085" y="11"/>
                                </a:lnTo>
                                <a:lnTo>
                                  <a:pt x="1024" y="11"/>
                                </a:lnTo>
                                <a:lnTo>
                                  <a:pt x="1024" y="0"/>
                                </a:lnTo>
                                <a:close/>
                                <a:moveTo>
                                  <a:pt x="1126" y="0"/>
                                </a:moveTo>
                                <a:lnTo>
                                  <a:pt x="1187" y="0"/>
                                </a:lnTo>
                                <a:lnTo>
                                  <a:pt x="1187" y="11"/>
                                </a:lnTo>
                                <a:lnTo>
                                  <a:pt x="1126" y="11"/>
                                </a:lnTo>
                                <a:lnTo>
                                  <a:pt x="1126" y="0"/>
                                </a:lnTo>
                                <a:close/>
                                <a:moveTo>
                                  <a:pt x="1228" y="0"/>
                                </a:moveTo>
                                <a:lnTo>
                                  <a:pt x="1290" y="0"/>
                                </a:lnTo>
                                <a:lnTo>
                                  <a:pt x="1290" y="11"/>
                                </a:lnTo>
                                <a:lnTo>
                                  <a:pt x="1228" y="11"/>
                                </a:lnTo>
                                <a:lnTo>
                                  <a:pt x="122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63" name="Line 5054"/>
                        <wps:cNvCnPr/>
                        <wps:spPr bwMode="auto">
                          <a:xfrm>
                            <a:off x="220980" y="1023620"/>
                            <a:ext cx="500380" cy="3530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64" name="Line 5055"/>
                        <wps:cNvCnPr/>
                        <wps:spPr bwMode="auto">
                          <a:xfrm flipV="1">
                            <a:off x="721360" y="1023620"/>
                            <a:ext cx="337820" cy="3530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65" name="Line 5056"/>
                        <wps:cNvCnPr/>
                        <wps:spPr bwMode="auto">
                          <a:xfrm flipH="1">
                            <a:off x="220980" y="236220"/>
                            <a:ext cx="250190" cy="78740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66" name="Line 5057"/>
                        <wps:cNvCnPr/>
                        <wps:spPr bwMode="auto">
                          <a:xfrm>
                            <a:off x="471170" y="236220"/>
                            <a:ext cx="838200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67" name="Line 5058"/>
                        <wps:cNvCnPr/>
                        <wps:spPr bwMode="auto">
                          <a:xfrm flipH="1">
                            <a:off x="971550" y="236220"/>
                            <a:ext cx="337820" cy="3530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68" name="Line 5059"/>
                        <wps:cNvCnPr/>
                        <wps:spPr bwMode="auto">
                          <a:xfrm flipH="1" flipV="1">
                            <a:off x="471170" y="236220"/>
                            <a:ext cx="500380" cy="3530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69" name="Line 5060"/>
                        <wps:cNvCnPr/>
                        <wps:spPr bwMode="auto">
                          <a:xfrm flipH="1">
                            <a:off x="721360" y="589280"/>
                            <a:ext cx="250190" cy="78740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70" name="Line 5061"/>
                        <wps:cNvCnPr/>
                        <wps:spPr bwMode="auto">
                          <a:xfrm flipV="1">
                            <a:off x="1059180" y="236220"/>
                            <a:ext cx="250190" cy="78740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71" name="Line 5062"/>
                        <wps:cNvCnPr/>
                        <wps:spPr bwMode="auto">
                          <a:xfrm>
                            <a:off x="471170" y="236220"/>
                            <a:ext cx="250190" cy="11404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72" name="Freeform 5063"/>
                        <wps:cNvSpPr>
                          <a:spLocks noEditPoints="1"/>
                        </wps:cNvSpPr>
                        <wps:spPr bwMode="auto">
                          <a:xfrm>
                            <a:off x="468630" y="1108075"/>
                            <a:ext cx="255270" cy="271145"/>
                          </a:xfrm>
                          <a:custGeom>
                            <a:avLst/>
                            <a:gdLst>
                              <a:gd name="T0" fmla="*/ 7 w 402"/>
                              <a:gd name="T1" fmla="*/ 0 h 427"/>
                              <a:gd name="T2" fmla="*/ 51 w 402"/>
                              <a:gd name="T3" fmla="*/ 47 h 427"/>
                              <a:gd name="T4" fmla="*/ 44 w 402"/>
                              <a:gd name="T5" fmla="*/ 55 h 427"/>
                              <a:gd name="T6" fmla="*/ 0 w 402"/>
                              <a:gd name="T7" fmla="*/ 8 h 427"/>
                              <a:gd name="T8" fmla="*/ 7 w 402"/>
                              <a:gd name="T9" fmla="*/ 0 h 427"/>
                              <a:gd name="T10" fmla="*/ 80 w 402"/>
                              <a:gd name="T11" fmla="*/ 78 h 427"/>
                              <a:gd name="T12" fmla="*/ 124 w 402"/>
                              <a:gd name="T13" fmla="*/ 124 h 427"/>
                              <a:gd name="T14" fmla="*/ 117 w 402"/>
                              <a:gd name="T15" fmla="*/ 132 h 427"/>
                              <a:gd name="T16" fmla="*/ 73 w 402"/>
                              <a:gd name="T17" fmla="*/ 86 h 427"/>
                              <a:gd name="T18" fmla="*/ 80 w 402"/>
                              <a:gd name="T19" fmla="*/ 78 h 427"/>
                              <a:gd name="T20" fmla="*/ 154 w 402"/>
                              <a:gd name="T21" fmla="*/ 155 h 427"/>
                              <a:gd name="T22" fmla="*/ 198 w 402"/>
                              <a:gd name="T23" fmla="*/ 202 h 427"/>
                              <a:gd name="T24" fmla="*/ 190 w 402"/>
                              <a:gd name="T25" fmla="*/ 210 h 427"/>
                              <a:gd name="T26" fmla="*/ 146 w 402"/>
                              <a:gd name="T27" fmla="*/ 163 h 427"/>
                              <a:gd name="T28" fmla="*/ 154 w 402"/>
                              <a:gd name="T29" fmla="*/ 155 h 427"/>
                              <a:gd name="T30" fmla="*/ 227 w 402"/>
                              <a:gd name="T31" fmla="*/ 233 h 427"/>
                              <a:gd name="T32" fmla="*/ 271 w 402"/>
                              <a:gd name="T33" fmla="*/ 280 h 427"/>
                              <a:gd name="T34" fmla="*/ 264 w 402"/>
                              <a:gd name="T35" fmla="*/ 288 h 427"/>
                              <a:gd name="T36" fmla="*/ 220 w 402"/>
                              <a:gd name="T37" fmla="*/ 241 h 427"/>
                              <a:gd name="T38" fmla="*/ 227 w 402"/>
                              <a:gd name="T39" fmla="*/ 233 h 427"/>
                              <a:gd name="T40" fmla="*/ 300 w 402"/>
                              <a:gd name="T41" fmla="*/ 311 h 427"/>
                              <a:gd name="T42" fmla="*/ 344 w 402"/>
                              <a:gd name="T43" fmla="*/ 357 h 427"/>
                              <a:gd name="T44" fmla="*/ 337 w 402"/>
                              <a:gd name="T45" fmla="*/ 365 h 427"/>
                              <a:gd name="T46" fmla="*/ 293 w 402"/>
                              <a:gd name="T47" fmla="*/ 319 h 427"/>
                              <a:gd name="T48" fmla="*/ 300 w 402"/>
                              <a:gd name="T49" fmla="*/ 311 h 427"/>
                              <a:gd name="T50" fmla="*/ 373 w 402"/>
                              <a:gd name="T51" fmla="*/ 388 h 427"/>
                              <a:gd name="T52" fmla="*/ 402 w 402"/>
                              <a:gd name="T53" fmla="*/ 419 h 427"/>
                              <a:gd name="T54" fmla="*/ 395 w 402"/>
                              <a:gd name="T55" fmla="*/ 427 h 427"/>
                              <a:gd name="T56" fmla="*/ 366 w 402"/>
                              <a:gd name="T57" fmla="*/ 396 h 427"/>
                              <a:gd name="T58" fmla="*/ 373 w 402"/>
                              <a:gd name="T59" fmla="*/ 388 h 4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402" h="427">
                                <a:moveTo>
                                  <a:pt x="7" y="0"/>
                                </a:moveTo>
                                <a:lnTo>
                                  <a:pt x="51" y="47"/>
                                </a:lnTo>
                                <a:lnTo>
                                  <a:pt x="44" y="55"/>
                                </a:lnTo>
                                <a:lnTo>
                                  <a:pt x="0" y="8"/>
                                </a:lnTo>
                                <a:lnTo>
                                  <a:pt x="7" y="0"/>
                                </a:lnTo>
                                <a:close/>
                                <a:moveTo>
                                  <a:pt x="80" y="78"/>
                                </a:moveTo>
                                <a:lnTo>
                                  <a:pt x="124" y="124"/>
                                </a:lnTo>
                                <a:lnTo>
                                  <a:pt x="117" y="132"/>
                                </a:lnTo>
                                <a:lnTo>
                                  <a:pt x="73" y="86"/>
                                </a:lnTo>
                                <a:lnTo>
                                  <a:pt x="80" y="78"/>
                                </a:lnTo>
                                <a:close/>
                                <a:moveTo>
                                  <a:pt x="154" y="155"/>
                                </a:moveTo>
                                <a:lnTo>
                                  <a:pt x="198" y="202"/>
                                </a:lnTo>
                                <a:lnTo>
                                  <a:pt x="190" y="210"/>
                                </a:lnTo>
                                <a:lnTo>
                                  <a:pt x="146" y="163"/>
                                </a:lnTo>
                                <a:lnTo>
                                  <a:pt x="154" y="155"/>
                                </a:lnTo>
                                <a:close/>
                                <a:moveTo>
                                  <a:pt x="227" y="233"/>
                                </a:moveTo>
                                <a:lnTo>
                                  <a:pt x="271" y="280"/>
                                </a:lnTo>
                                <a:lnTo>
                                  <a:pt x="264" y="288"/>
                                </a:lnTo>
                                <a:lnTo>
                                  <a:pt x="220" y="241"/>
                                </a:lnTo>
                                <a:lnTo>
                                  <a:pt x="227" y="233"/>
                                </a:lnTo>
                                <a:close/>
                                <a:moveTo>
                                  <a:pt x="300" y="311"/>
                                </a:moveTo>
                                <a:lnTo>
                                  <a:pt x="344" y="357"/>
                                </a:lnTo>
                                <a:lnTo>
                                  <a:pt x="337" y="365"/>
                                </a:lnTo>
                                <a:lnTo>
                                  <a:pt x="293" y="319"/>
                                </a:lnTo>
                                <a:lnTo>
                                  <a:pt x="300" y="311"/>
                                </a:lnTo>
                                <a:close/>
                                <a:moveTo>
                                  <a:pt x="373" y="388"/>
                                </a:moveTo>
                                <a:lnTo>
                                  <a:pt x="402" y="419"/>
                                </a:lnTo>
                                <a:lnTo>
                                  <a:pt x="395" y="427"/>
                                </a:lnTo>
                                <a:lnTo>
                                  <a:pt x="366" y="396"/>
                                </a:lnTo>
                                <a:lnTo>
                                  <a:pt x="373" y="38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73" name="Freeform 5064"/>
                        <wps:cNvSpPr>
                          <a:spLocks noEditPoints="1"/>
                        </wps:cNvSpPr>
                        <wps:spPr bwMode="auto">
                          <a:xfrm>
                            <a:off x="467360" y="236220"/>
                            <a:ext cx="6985" cy="874395"/>
                          </a:xfrm>
                          <a:custGeom>
                            <a:avLst/>
                            <a:gdLst>
                              <a:gd name="T0" fmla="*/ 11 w 11"/>
                              <a:gd name="T1" fmla="*/ 67 h 1377"/>
                              <a:gd name="T2" fmla="*/ 0 w 11"/>
                              <a:gd name="T3" fmla="*/ 0 h 1377"/>
                              <a:gd name="T4" fmla="*/ 11 w 11"/>
                              <a:gd name="T5" fmla="*/ 111 h 1377"/>
                              <a:gd name="T6" fmla="*/ 0 w 11"/>
                              <a:gd name="T7" fmla="*/ 178 h 1377"/>
                              <a:gd name="T8" fmla="*/ 11 w 11"/>
                              <a:gd name="T9" fmla="*/ 111 h 1377"/>
                              <a:gd name="T10" fmla="*/ 11 w 11"/>
                              <a:gd name="T11" fmla="*/ 289 h 1377"/>
                              <a:gd name="T12" fmla="*/ 0 w 11"/>
                              <a:gd name="T13" fmla="*/ 223 h 1377"/>
                              <a:gd name="T14" fmla="*/ 11 w 11"/>
                              <a:gd name="T15" fmla="*/ 334 h 1377"/>
                              <a:gd name="T16" fmla="*/ 0 w 11"/>
                              <a:gd name="T17" fmla="*/ 400 h 1377"/>
                              <a:gd name="T18" fmla="*/ 11 w 11"/>
                              <a:gd name="T19" fmla="*/ 334 h 1377"/>
                              <a:gd name="T20" fmla="*/ 11 w 11"/>
                              <a:gd name="T21" fmla="*/ 512 h 1377"/>
                              <a:gd name="T22" fmla="*/ 0 w 11"/>
                              <a:gd name="T23" fmla="*/ 445 h 1377"/>
                              <a:gd name="T24" fmla="*/ 11 w 11"/>
                              <a:gd name="T25" fmla="*/ 556 h 1377"/>
                              <a:gd name="T26" fmla="*/ 0 w 11"/>
                              <a:gd name="T27" fmla="*/ 623 h 1377"/>
                              <a:gd name="T28" fmla="*/ 11 w 11"/>
                              <a:gd name="T29" fmla="*/ 556 h 1377"/>
                              <a:gd name="T30" fmla="*/ 11 w 11"/>
                              <a:gd name="T31" fmla="*/ 734 h 1377"/>
                              <a:gd name="T32" fmla="*/ 0 w 11"/>
                              <a:gd name="T33" fmla="*/ 667 h 1377"/>
                              <a:gd name="T34" fmla="*/ 11 w 11"/>
                              <a:gd name="T35" fmla="*/ 778 h 1377"/>
                              <a:gd name="T36" fmla="*/ 0 w 11"/>
                              <a:gd name="T37" fmla="*/ 845 h 1377"/>
                              <a:gd name="T38" fmla="*/ 11 w 11"/>
                              <a:gd name="T39" fmla="*/ 778 h 1377"/>
                              <a:gd name="T40" fmla="*/ 11 w 11"/>
                              <a:gd name="T41" fmla="*/ 956 h 1377"/>
                              <a:gd name="T42" fmla="*/ 0 w 11"/>
                              <a:gd name="T43" fmla="*/ 890 h 1377"/>
                              <a:gd name="T44" fmla="*/ 11 w 11"/>
                              <a:gd name="T45" fmla="*/ 1001 h 1377"/>
                              <a:gd name="T46" fmla="*/ 0 w 11"/>
                              <a:gd name="T47" fmla="*/ 1067 h 1377"/>
                              <a:gd name="T48" fmla="*/ 11 w 11"/>
                              <a:gd name="T49" fmla="*/ 1001 h 1377"/>
                              <a:gd name="T50" fmla="*/ 11 w 11"/>
                              <a:gd name="T51" fmla="*/ 1179 h 1377"/>
                              <a:gd name="T52" fmla="*/ 0 w 11"/>
                              <a:gd name="T53" fmla="*/ 1112 h 1377"/>
                              <a:gd name="T54" fmla="*/ 11 w 11"/>
                              <a:gd name="T55" fmla="*/ 1223 h 1377"/>
                              <a:gd name="T56" fmla="*/ 0 w 11"/>
                              <a:gd name="T57" fmla="*/ 1290 h 1377"/>
                              <a:gd name="T58" fmla="*/ 11 w 11"/>
                              <a:gd name="T59" fmla="*/ 1223 h 1377"/>
                              <a:gd name="T60" fmla="*/ 11 w 11"/>
                              <a:gd name="T61" fmla="*/ 1377 h 1377"/>
                              <a:gd name="T62" fmla="*/ 0 w 11"/>
                              <a:gd name="T63" fmla="*/ 1334 h 137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11" h="1377">
                                <a:moveTo>
                                  <a:pt x="11" y="0"/>
                                </a:moveTo>
                                <a:lnTo>
                                  <a:pt x="11" y="67"/>
                                </a:lnTo>
                                <a:lnTo>
                                  <a:pt x="0" y="67"/>
                                </a:lnTo>
                                <a:lnTo>
                                  <a:pt x="0" y="0"/>
                                </a:lnTo>
                                <a:lnTo>
                                  <a:pt x="11" y="0"/>
                                </a:lnTo>
                                <a:close/>
                                <a:moveTo>
                                  <a:pt x="11" y="111"/>
                                </a:moveTo>
                                <a:lnTo>
                                  <a:pt x="11" y="178"/>
                                </a:lnTo>
                                <a:lnTo>
                                  <a:pt x="0" y="178"/>
                                </a:lnTo>
                                <a:lnTo>
                                  <a:pt x="0" y="111"/>
                                </a:lnTo>
                                <a:lnTo>
                                  <a:pt x="11" y="111"/>
                                </a:lnTo>
                                <a:close/>
                                <a:moveTo>
                                  <a:pt x="11" y="223"/>
                                </a:moveTo>
                                <a:lnTo>
                                  <a:pt x="11" y="289"/>
                                </a:lnTo>
                                <a:lnTo>
                                  <a:pt x="0" y="289"/>
                                </a:lnTo>
                                <a:lnTo>
                                  <a:pt x="0" y="223"/>
                                </a:lnTo>
                                <a:lnTo>
                                  <a:pt x="11" y="223"/>
                                </a:lnTo>
                                <a:close/>
                                <a:moveTo>
                                  <a:pt x="11" y="334"/>
                                </a:moveTo>
                                <a:lnTo>
                                  <a:pt x="11" y="400"/>
                                </a:lnTo>
                                <a:lnTo>
                                  <a:pt x="0" y="400"/>
                                </a:lnTo>
                                <a:lnTo>
                                  <a:pt x="0" y="334"/>
                                </a:lnTo>
                                <a:lnTo>
                                  <a:pt x="11" y="334"/>
                                </a:lnTo>
                                <a:close/>
                                <a:moveTo>
                                  <a:pt x="11" y="445"/>
                                </a:moveTo>
                                <a:lnTo>
                                  <a:pt x="11" y="512"/>
                                </a:lnTo>
                                <a:lnTo>
                                  <a:pt x="0" y="512"/>
                                </a:lnTo>
                                <a:lnTo>
                                  <a:pt x="0" y="445"/>
                                </a:lnTo>
                                <a:lnTo>
                                  <a:pt x="11" y="445"/>
                                </a:lnTo>
                                <a:close/>
                                <a:moveTo>
                                  <a:pt x="11" y="556"/>
                                </a:moveTo>
                                <a:lnTo>
                                  <a:pt x="11" y="623"/>
                                </a:lnTo>
                                <a:lnTo>
                                  <a:pt x="0" y="623"/>
                                </a:lnTo>
                                <a:lnTo>
                                  <a:pt x="0" y="556"/>
                                </a:lnTo>
                                <a:lnTo>
                                  <a:pt x="11" y="556"/>
                                </a:lnTo>
                                <a:close/>
                                <a:moveTo>
                                  <a:pt x="11" y="667"/>
                                </a:moveTo>
                                <a:lnTo>
                                  <a:pt x="11" y="734"/>
                                </a:lnTo>
                                <a:lnTo>
                                  <a:pt x="0" y="734"/>
                                </a:lnTo>
                                <a:lnTo>
                                  <a:pt x="0" y="667"/>
                                </a:lnTo>
                                <a:lnTo>
                                  <a:pt x="11" y="667"/>
                                </a:lnTo>
                                <a:close/>
                                <a:moveTo>
                                  <a:pt x="11" y="778"/>
                                </a:moveTo>
                                <a:lnTo>
                                  <a:pt x="11" y="845"/>
                                </a:lnTo>
                                <a:lnTo>
                                  <a:pt x="0" y="845"/>
                                </a:lnTo>
                                <a:lnTo>
                                  <a:pt x="0" y="778"/>
                                </a:lnTo>
                                <a:lnTo>
                                  <a:pt x="11" y="778"/>
                                </a:lnTo>
                                <a:close/>
                                <a:moveTo>
                                  <a:pt x="11" y="890"/>
                                </a:moveTo>
                                <a:lnTo>
                                  <a:pt x="11" y="956"/>
                                </a:lnTo>
                                <a:lnTo>
                                  <a:pt x="0" y="956"/>
                                </a:lnTo>
                                <a:lnTo>
                                  <a:pt x="0" y="890"/>
                                </a:lnTo>
                                <a:lnTo>
                                  <a:pt x="11" y="890"/>
                                </a:lnTo>
                                <a:close/>
                                <a:moveTo>
                                  <a:pt x="11" y="1001"/>
                                </a:moveTo>
                                <a:lnTo>
                                  <a:pt x="11" y="1067"/>
                                </a:lnTo>
                                <a:lnTo>
                                  <a:pt x="0" y="1067"/>
                                </a:lnTo>
                                <a:lnTo>
                                  <a:pt x="0" y="1001"/>
                                </a:lnTo>
                                <a:lnTo>
                                  <a:pt x="11" y="1001"/>
                                </a:lnTo>
                                <a:close/>
                                <a:moveTo>
                                  <a:pt x="11" y="1112"/>
                                </a:moveTo>
                                <a:lnTo>
                                  <a:pt x="11" y="1179"/>
                                </a:lnTo>
                                <a:lnTo>
                                  <a:pt x="0" y="1179"/>
                                </a:lnTo>
                                <a:lnTo>
                                  <a:pt x="0" y="1112"/>
                                </a:lnTo>
                                <a:lnTo>
                                  <a:pt x="11" y="1112"/>
                                </a:lnTo>
                                <a:close/>
                                <a:moveTo>
                                  <a:pt x="11" y="1223"/>
                                </a:moveTo>
                                <a:lnTo>
                                  <a:pt x="11" y="1290"/>
                                </a:lnTo>
                                <a:lnTo>
                                  <a:pt x="0" y="1290"/>
                                </a:lnTo>
                                <a:lnTo>
                                  <a:pt x="0" y="1223"/>
                                </a:lnTo>
                                <a:lnTo>
                                  <a:pt x="11" y="1223"/>
                                </a:lnTo>
                                <a:close/>
                                <a:moveTo>
                                  <a:pt x="11" y="1334"/>
                                </a:moveTo>
                                <a:lnTo>
                                  <a:pt x="11" y="1377"/>
                                </a:lnTo>
                                <a:lnTo>
                                  <a:pt x="0" y="1377"/>
                                </a:lnTo>
                                <a:lnTo>
                                  <a:pt x="0" y="1334"/>
                                </a:lnTo>
                                <a:lnTo>
                                  <a:pt x="11" y="133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74" name="Line 5065"/>
                        <wps:cNvCnPr/>
                        <wps:spPr bwMode="auto">
                          <a:xfrm>
                            <a:off x="471170" y="1061085"/>
                            <a:ext cx="59690" cy="2095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75" name="Line 5066"/>
                        <wps:cNvCnPr/>
                        <wps:spPr bwMode="auto">
                          <a:xfrm>
                            <a:off x="530860" y="1082040"/>
                            <a:ext cx="635" cy="4953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76" name="Rectangle 5067"/>
                        <wps:cNvSpPr>
                          <a:spLocks noChangeArrowheads="1"/>
                        </wps:cNvSpPr>
                        <wps:spPr bwMode="auto">
                          <a:xfrm>
                            <a:off x="344170" y="1010285"/>
                            <a:ext cx="8699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77" name="Rectangle 5068"/>
                        <wps:cNvSpPr>
                          <a:spLocks noChangeArrowheads="1"/>
                        </wps:cNvSpPr>
                        <wps:spPr bwMode="auto">
                          <a:xfrm>
                            <a:off x="929640" y="396240"/>
                            <a:ext cx="1530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78" name="Rectangle 5069"/>
                        <wps:cNvSpPr>
                          <a:spLocks noChangeArrowheads="1"/>
                        </wps:cNvSpPr>
                        <wps:spPr bwMode="auto">
                          <a:xfrm>
                            <a:off x="1282700" y="59055"/>
                            <a:ext cx="1530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79" name="Rectangle 5070"/>
                        <wps:cNvSpPr>
                          <a:spLocks noChangeArrowheads="1"/>
                        </wps:cNvSpPr>
                        <wps:spPr bwMode="auto">
                          <a:xfrm>
                            <a:off x="407035" y="64135"/>
                            <a:ext cx="1530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81" name="Rectangle 5071"/>
                        <wps:cNvSpPr>
                          <a:spLocks noChangeArrowheads="1"/>
                        </wps:cNvSpPr>
                        <wps:spPr bwMode="auto">
                          <a:xfrm>
                            <a:off x="1117600" y="94805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82" name="Rectangle 5072"/>
                        <wps:cNvSpPr>
                          <a:spLocks noChangeArrowheads="1"/>
                        </wps:cNvSpPr>
                        <wps:spPr bwMode="auto">
                          <a:xfrm>
                            <a:off x="91440" y="883285"/>
                            <a:ext cx="8318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83" name="Rectangle 5073"/>
                        <wps:cNvSpPr>
                          <a:spLocks noChangeArrowheads="1"/>
                        </wps:cNvSpPr>
                        <wps:spPr bwMode="auto">
                          <a:xfrm>
                            <a:off x="681990" y="141287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84" name="Oval 5074"/>
                        <wps:cNvSpPr>
                          <a:spLocks noChangeArrowheads="1"/>
                        </wps:cNvSpPr>
                        <wps:spPr bwMode="auto">
                          <a:xfrm>
                            <a:off x="1299845" y="226060"/>
                            <a:ext cx="19050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85" name="Oval 5075"/>
                        <wps:cNvSpPr>
                          <a:spLocks noChangeArrowheads="1"/>
                        </wps:cNvSpPr>
                        <wps:spPr bwMode="auto">
                          <a:xfrm>
                            <a:off x="961390" y="578485"/>
                            <a:ext cx="19685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86" name="Oval 5076"/>
                        <wps:cNvSpPr>
                          <a:spLocks noChangeArrowheads="1"/>
                        </wps:cNvSpPr>
                        <wps:spPr bwMode="auto">
                          <a:xfrm>
                            <a:off x="211455" y="1012825"/>
                            <a:ext cx="19050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87" name="Oval 5077"/>
                        <wps:cNvSpPr>
                          <a:spLocks noChangeArrowheads="1"/>
                        </wps:cNvSpPr>
                        <wps:spPr bwMode="auto">
                          <a:xfrm>
                            <a:off x="1049655" y="1012825"/>
                            <a:ext cx="19685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24" name="Oval 5078"/>
                        <wps:cNvSpPr>
                          <a:spLocks noChangeArrowheads="1"/>
                        </wps:cNvSpPr>
                        <wps:spPr bwMode="auto">
                          <a:xfrm>
                            <a:off x="711835" y="1365885"/>
                            <a:ext cx="19685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25" name="Oval 5079"/>
                        <wps:cNvSpPr>
                          <a:spLocks noChangeArrowheads="1"/>
                        </wps:cNvSpPr>
                        <wps:spPr bwMode="auto">
                          <a:xfrm>
                            <a:off x="461010" y="226060"/>
                            <a:ext cx="19685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5051" o:spid="_x0000_s2777" editas="canvas" style="position:absolute;left:0;text-align:left;margin-left:301.5pt;margin-top:1.5pt;width:117.2pt;height:128.95pt;z-index:251680768;mso-position-horizontal-relative:text;mso-position-vertical-relative:text" coordsize="14884,163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">
                <v:shape id="_x0000_s2778" type="#_x0000_t75" style="position:absolute;width:14884;height:16376;visibility:visible;mso-wrap-style:square">
                  <v:fill o:detectmouseclick="t"/>
                  <v:path o:connecttype="none"/>
                </v:shape>
                <v:shape id="Freeform 5053" o:spid="_x0000_s2779" style="position:absolute;left:2209;top:10198;width:8192;height:69;visibility:visible;mso-wrap-style:square;v-text-anchor:top" coordsize="1290,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" path="m,l61,r,11l,11,,xm102,r62,l164,11r-62,l102,xm205,r61,l266,11r-61,l205,xm307,r61,l368,11r-61,l307,xm409,r62,l471,11r-62,l409,xm512,r61,l573,11r-61,l512,xm614,r62,l676,11r-62,l614,xm716,r62,l778,11r-62,l716,xm819,r61,l880,11r-61,l819,xm921,r62,l983,11r-62,l921,xm1024,r61,l1085,11r-61,l1024,xm1126,r61,l1187,11r-61,l1126,xm1228,r62,l1290,11r-62,l1228,xe" fillcolor="black" strokeweight=".1pt">
                  <v:stroke joinstyle="bevel"/>
                  <v:path arrowok="t" o:connecttype="custom" o:connectlocs="38735,0;0,6985;64770,0;104140,6985;64770,0;168910,0;130175,6985;194945,0;233680,6985;194945,0;299085,0;259715,6985;325120,0;363855,6985;325120,0;429260,0;389890,6985;454660,0;494030,6985;454660,0;558800,0;520065,6985;584835,0;624205,6985;584835,0;688975,0;650240,6985;715010,0;753745,6985;715010,0;819150,0;779780,6985" o:connectangles="0,0,0,0,0,0,0,0,0,0,0,0,0,0,0,0,0,0,0,0,0,0,0,0,0,0,0,0,0,0,0,0"/>
                  <o:lock v:ext="edit" verticies="t"/>
                </v:shape>
                <v:line id="Line 5054" o:spid="_x0000_s2780" style="position:absolute;visibility:visible;mso-wrap-style:square" from="2209,10236" to="7213,137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" strokeweight=".5pt">
                  <v:stroke joinstyle="miter"/>
                </v:line>
                <v:line id="Line 5055" o:spid="_x0000_s2781" style="position:absolute;flip:y;visibility:visible;mso-wrap-style:square" from="7213,10236" to="10591,137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" strokeweight=".5pt">
                  <v:stroke joinstyle="miter"/>
                </v:line>
                <v:line id="Line 5056" o:spid="_x0000_s2782" style="position:absolute;flip:x;visibility:visible;mso-wrap-style:square" from="2209,2362" to="4711,102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" strokeweight=".5pt">
                  <v:stroke joinstyle="miter"/>
                </v:line>
                <v:line id="Line 5057" o:spid="_x0000_s2783" style="position:absolute;visibility:visible;mso-wrap-style:square" from="4711,2362" to="13093,2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" strokeweight=".5pt">
                  <v:stroke joinstyle="miter"/>
                </v:line>
                <v:line id="Line 5058" o:spid="_x0000_s2784" style="position:absolute;flip:x;visibility:visible;mso-wrap-style:square" from="9715,2362" to="13093,5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" strokeweight=".5pt">
                  <v:stroke joinstyle="miter"/>
                </v:line>
                <v:line id="Line 5059" o:spid="_x0000_s2785" style="position:absolute;flip:x y;visibility:visible;mso-wrap-style:square" from="4711,2362" to="9715,5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" strokeweight=".5pt">
                  <v:stroke joinstyle="miter"/>
                </v:line>
                <v:line id="Line 5060" o:spid="_x0000_s2786" style="position:absolute;flip:x;visibility:visible;mso-wrap-style:square" from="7213,5892" to="9715,137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" strokeweight=".5pt">
                  <v:stroke joinstyle="miter"/>
                </v:line>
                <v:line id="Line 5061" o:spid="_x0000_s2787" style="position:absolute;flip:y;visibility:visible;mso-wrap-style:square" from="10591,2362" to="13093,102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" strokeweight=".5pt">
                  <v:stroke joinstyle="miter"/>
                </v:line>
                <v:line id="Line 5062" o:spid="_x0000_s2788" style="position:absolute;visibility:visible;mso-wrap-style:square" from="4711,2362" to="7213,137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" strokeweight=".5pt">
                  <v:stroke joinstyle="miter"/>
                </v:line>
                <v:shape id="Freeform 5063" o:spid="_x0000_s2789" style="position:absolute;left:4686;top:11080;width:2553;height:2712;visibility:visible;mso-wrap-style:square;v-text-anchor:top" coordsize="402,4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" path="m7,l51,47r-7,8l,8,7,xm80,78r44,46l117,132,73,86r7,-8xm154,155r44,47l190,210,146,163r8,-8xm227,233r44,47l264,288,220,241r7,-8xm300,311r44,46l337,365,293,319r7,-8xm373,388r29,31l395,427,366,396r7,-8xe" fillcolor="black" strokeweight=".1pt">
                  <v:stroke joinstyle="bevel"/>
                  <v:path arrowok="t" o:connecttype="custom" o:connectlocs="4445,0;32385,29845;27940,34925;0,5080;4445,0;50800,49530;78740,78740;74295,83820;46355,54610;50800,49530;97790,98425;125730,128270;120650,133350;92710,103505;97790,98425;144145,147955;172085,177800;167640,182880;139700,153035;144145,147955;190500,197485;218440,226695;213995,231775;186055,202565;190500,197485;236855,246380;255270,266065;250825,271145;232410,251460;236855,246380" o:connectangles="0,0,0,0,0,0,0,0,0,0,0,0,0,0,0,0,0,0,0,0,0,0,0,0,0,0,0,0,0,0"/>
                  <o:lock v:ext="edit" verticies="t"/>
                </v:shape>
                <v:shape id="Freeform 5064" o:spid="_x0000_s2790" style="position:absolute;left:4673;top:2362;width:70;height:8744;visibility:visible;mso-wrap-style:square;v-text-anchor:top" coordsize="11,13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" path="m11,r,67l,67,,,11,xm11,111r,67l,178,,111r11,xm11,223r,66l,289,,223r11,xm11,334r,66l,400,,334r11,xm11,445r,67l,512,,445r11,xm11,556r,67l,623,,556r11,xm11,667r,67l,734,,667r11,xm11,778r,67l,845,,778r11,xm11,890r,66l,956,,890r11,xm11,1001r,66l,1067r,-66l11,1001xm11,1112r,67l,1179r,-67l11,1112xm11,1223r,67l,1290r,-67l11,1223xm11,1334r,43l,1377r,-43l11,1334xe" fillcolor="black" strokeweight=".1pt">
                  <v:stroke joinstyle="bevel"/>
                  <v:path arrowok="t" o:connecttype="custom" o:connectlocs="6985,42545;0,0;6985,70485;0,113030;6985,70485;6985,183515;0,141605;6985,212090;0,254000;6985,212090;6985,325120;0,282575;6985,353060;0,395605;6985,353060;6985,466090;0,423545;6985,494030;0,536575;6985,494030;6985,607060;0,565150;6985,635635;0,677545;6985,635635;6985,748665;0,706120;6985,776605;0,819150;6985,776605;6985,874395;0,847090" o:connectangles="0,0,0,0,0,0,0,0,0,0,0,0,0,0,0,0,0,0,0,0,0,0,0,0,0,0,0,0,0,0,0,0"/>
                  <o:lock v:ext="edit" verticies="t"/>
                </v:shape>
                <v:line id="Line 5065" o:spid="_x0000_s2791" style="position:absolute;visibility:visible;mso-wrap-style:square" from="4711,10610" to="5308,108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" strokeweight=".5pt">
                  <v:stroke joinstyle="miter"/>
                </v:line>
                <v:line id="Line 5066" o:spid="_x0000_s2792" style="position:absolute;visibility:visible;mso-wrap-style:square" from="5308,10820" to="5314,113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" strokeweight=".5pt">
                  <v:stroke joinstyle="miter"/>
                </v:line>
                <v:rect id="Rectangle 5067" o:spid="_x0000_s2793" style="position:absolute;left:3441;top:10102;width:87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47760B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47760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rect>
                <v:rect id="Rectangle 5068" o:spid="_x0000_s2794" style="position:absolute;left:9296;top:3962;width:153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47760B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  <w:r w:rsidRPr="0047760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'</w:t>
                        </w:r>
                      </w:p>
                    </w:txbxContent>
                  </v:textbox>
                </v:rect>
                <v:rect id="Rectangle 5069" o:spid="_x0000_s2795" style="position:absolute;left:12827;top:590;width:153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" filled="f" stroked="f">
                  <v:textbox style="mso-fit-shape-to-text:t" inset="0,0,0,0">
                    <w:txbxContent>
                      <w:p w:rsidR="00DC5200" w:rsidRPr="0047760B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47760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'</w:t>
                        </w:r>
                      </w:p>
                    </w:txbxContent>
                  </v:textbox>
                </v:rect>
                <v:rect id="Rectangle 5070" o:spid="_x0000_s2796" style="position:absolute;left:4070;top:641;width:153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47760B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47760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'</w:t>
                        </w:r>
                      </w:p>
                    </w:txbxContent>
                  </v:textbox>
                </v:rect>
                <v:rect id="Rectangle 5071" o:spid="_x0000_s2797" style="position:absolute;left:11176;top:9480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47760B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47760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5072" o:spid="_x0000_s2798" style="position:absolute;left:914;top:8832;width:832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47760B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47760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5073" o:spid="_x0000_s2799" style="position:absolute;left:6819;top:14128;width:76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47760B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47760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oval id="Oval 5074" o:spid="_x0000_s2800" style="position:absolute;left:12998;top:2260;width:190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" fillcolor="black" strokeweight="0"/>
                <v:oval id="Oval 5075" o:spid="_x0000_s2801" style="position:absolute;left:9613;top:5784;width:197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" fillcolor="black" strokeweight="0"/>
                <v:oval id="Oval 5076" o:spid="_x0000_s2802" style="position:absolute;left:2114;top:10128;width:191;height:2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" fillcolor="black" strokeweight="0"/>
                <v:oval id="Oval 5077" o:spid="_x0000_s2803" style="position:absolute;left:10496;top:10128;width:197;height:2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" fillcolor="black" strokeweight="0"/>
                <v:oval id="Oval 5078" o:spid="_x0000_s2804" style="position:absolute;left:7118;top:13658;width:197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" fillcolor="black" strokeweight="0"/>
                <v:oval id="Oval 5079" o:spid="_x0000_s2805" style="position:absolute;left:4610;top:2260;width:196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" fillcolor="black" strokeweight="0"/>
              </v:group>
            </w:pict>
          </mc:Fallback>
        </mc:AlternateContent>
      </w:r>
      <w:r w:rsidR="00DC5200" w:rsidRPr="00610F8A">
        <w:rPr>
          <w:b/>
          <w:sz w:val="26"/>
          <w:szCs w:val="26"/>
        </w:rPr>
        <w:t>Câu 77.</w:t>
      </w:r>
      <w:r w:rsidR="00DC5200" w:rsidRPr="00610F8A">
        <w:rPr>
          <w:sz w:val="26"/>
          <w:szCs w:val="26"/>
        </w:rPr>
        <w:t xml:space="preserve"> Gọi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2832" type="#_x0000_t75" style="width:15pt;height:12.75pt" o:ole="">
            <v:imagedata r:id="rId3623" o:title=""/>
          </v:shape>
          <o:OLEObject Type="Embed" ProgID="Equation.DSMT4" ShapeID="_x0000_i2832" DrawAspect="Content" ObjectID="_1653458738" r:id="rId3624"/>
        </w:object>
      </w:r>
      <w:r w:rsidR="00DC5200" w:rsidRPr="00610F8A">
        <w:rPr>
          <w:sz w:val="26"/>
          <w:szCs w:val="26"/>
        </w:rPr>
        <w:t xml:space="preserve"> là hình chiếu của </w:t>
      </w:r>
      <w:r w:rsidR="007A1347" w:rsidRPr="00610F8A">
        <w:rPr>
          <w:position w:val="-6"/>
          <w:sz w:val="26"/>
          <w:szCs w:val="26"/>
        </w:rPr>
        <w:object w:dxaOrig="320" w:dyaOrig="300">
          <v:shape id="_x0000_i2833" type="#_x0000_t75" style="width:15.75pt;height:15pt" o:ole="">
            <v:imagedata r:id="rId3625" o:title=""/>
          </v:shape>
          <o:OLEObject Type="Embed" ProgID="Equation.DSMT4" ShapeID="_x0000_i2833" DrawAspect="Content" ObjectID="_1653458739" r:id="rId3626"/>
        </w:object>
      </w:r>
      <w:r w:rsidR="00DC5200" w:rsidRPr="00610F8A">
        <w:rPr>
          <w:sz w:val="26"/>
          <w:szCs w:val="26"/>
        </w:rPr>
        <w:t xml:space="preserve"> trên mặt phẳng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2834" type="#_x0000_t75" style="width:39.75pt;height:20.25pt" o:ole="">
            <v:imagedata r:id="rId3627" o:title=""/>
          </v:shape>
          <o:OLEObject Type="Embed" ProgID="Equation.DSMT4" ShapeID="_x0000_i2834" DrawAspect="Content" ObjectID="_1653458740" r:id="rId3628"/>
        </w:object>
      </w:r>
      <w:r w:rsidR="00DC5200"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Suy ra </w:t>
      </w:r>
      <w:r w:rsidR="007A1347" w:rsidRPr="00610F8A">
        <w:rPr>
          <w:position w:val="-4"/>
          <w:sz w:val="26"/>
          <w:szCs w:val="26"/>
        </w:rPr>
        <w:object w:dxaOrig="480" w:dyaOrig="260">
          <v:shape id="_x0000_i2835" type="#_x0000_t75" style="width:24pt;height:12.75pt" o:ole="">
            <v:imagedata r:id="rId3629" o:title=""/>
          </v:shape>
          <o:OLEObject Type="Embed" ProgID="Equation.DSMT4" ShapeID="_x0000_i2835" DrawAspect="Content" ObjectID="_1653458741" r:id="rId3630"/>
        </w:object>
      </w:r>
      <w:r w:rsidRPr="00610F8A">
        <w:rPr>
          <w:sz w:val="26"/>
          <w:szCs w:val="26"/>
        </w:rPr>
        <w:t xml:space="preserve"> là hình chiếu của </w:t>
      </w:r>
      <w:r w:rsidR="007A1347" w:rsidRPr="00610F8A">
        <w:rPr>
          <w:position w:val="-6"/>
          <w:sz w:val="26"/>
          <w:szCs w:val="26"/>
        </w:rPr>
        <w:object w:dxaOrig="499" w:dyaOrig="300">
          <v:shape id="_x0000_i2836" type="#_x0000_t75" style="width:24.75pt;height:15pt" o:ole="">
            <v:imagedata r:id="rId3631" o:title=""/>
          </v:shape>
          <o:OLEObject Type="Embed" ProgID="Equation.DSMT4" ShapeID="_x0000_i2836" DrawAspect="Content" ObjectID="_1653458742" r:id="rId3632"/>
        </w:object>
      </w:r>
      <w:r w:rsidRPr="00610F8A">
        <w:rPr>
          <w:sz w:val="26"/>
          <w:szCs w:val="26"/>
        </w:rPr>
        <w:t xml:space="preserve"> trên mặt phẳng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2837" type="#_x0000_t75" style="width:39.75pt;height:20.25pt" o:ole="">
            <v:imagedata r:id="rId3633" o:title=""/>
          </v:shape>
          <o:OLEObject Type="Embed" ProgID="Equation.DSMT4" ShapeID="_x0000_i2837" DrawAspect="Content" ObjectID="_1653458743" r:id="rId3634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o đó </w:t>
      </w:r>
      <w:r w:rsidR="007A1347" w:rsidRPr="00610F8A">
        <w:rPr>
          <w:position w:val="-14"/>
          <w:sz w:val="26"/>
          <w:szCs w:val="26"/>
        </w:rPr>
        <w:object w:dxaOrig="4220" w:dyaOrig="480">
          <v:shape id="_x0000_i2838" type="#_x0000_t75" style="width:210.75pt;height:24pt" o:ole="">
            <v:imagedata r:id="rId3635" o:title=""/>
          </v:shape>
          <o:OLEObject Type="Embed" ProgID="Equation.DSMT4" ShapeID="_x0000_i2838" DrawAspect="Content" ObjectID="_1653458744" r:id="rId3636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lastRenderedPageBreak/>
        <w:t xml:space="preserve">Tam giác vuông </w:t>
      </w:r>
      <w:r w:rsidR="007A1347" w:rsidRPr="00610F8A">
        <w:rPr>
          <w:position w:val="-6"/>
          <w:sz w:val="26"/>
          <w:szCs w:val="26"/>
        </w:rPr>
        <w:object w:dxaOrig="680" w:dyaOrig="300">
          <v:shape id="_x0000_i2839" type="#_x0000_t75" style="width:33.75pt;height:15pt" o:ole="">
            <v:imagedata r:id="rId3637" o:title=""/>
          </v:shape>
          <o:OLEObject Type="Embed" ProgID="Equation.DSMT4" ShapeID="_x0000_i2839" DrawAspect="Content" ObjectID="_1653458745" r:id="rId3638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8"/>
          <w:sz w:val="26"/>
          <w:szCs w:val="26"/>
        </w:rPr>
        <w:object w:dxaOrig="2960" w:dyaOrig="400">
          <v:shape id="_x0000_i2840" type="#_x0000_t75" style="width:147.75pt;height:20.25pt" o:ole="">
            <v:imagedata r:id="rId3639" o:title=""/>
          </v:shape>
          <o:OLEObject Type="Embed" ProgID="Equation.DSMT4" ShapeID="_x0000_i2840" DrawAspect="Content" ObjectID="_1653458746" r:id="rId3640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hể tích khối lăng trụ </w:t>
      </w:r>
      <w:r w:rsidR="007A1347" w:rsidRPr="00610F8A">
        <w:rPr>
          <w:position w:val="-12"/>
          <w:sz w:val="26"/>
          <w:szCs w:val="26"/>
        </w:rPr>
        <w:object w:dxaOrig="3019" w:dyaOrig="420">
          <v:shape id="_x0000_i2841" type="#_x0000_t75" style="width:150.75pt;height:21pt" o:ole="">
            <v:imagedata r:id="rId3641" o:title=""/>
          </v:shape>
          <o:OLEObject Type="Embed" ProgID="Equation.DSMT4" ShapeID="_x0000_i2841" DrawAspect="Content" ObjectID="_1653458747" r:id="rId3642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610F8A">
        <w:rPr>
          <w:sz w:val="26"/>
          <w:szCs w:val="26"/>
        </w:rPr>
        <w:t xml:space="preserve">Suy ra thể tích cần tính </w:t>
      </w:r>
      <w:r w:rsidR="007A1347" w:rsidRPr="00610F8A">
        <w:rPr>
          <w:position w:val="-26"/>
          <w:sz w:val="26"/>
          <w:szCs w:val="26"/>
        </w:rPr>
        <w:object w:dxaOrig="3080" w:dyaOrig="720">
          <v:shape id="_x0000_i2842" type="#_x0000_t75" style="width:153.75pt;height:36pt" o:ole="">
            <v:imagedata r:id="rId3643" o:title=""/>
          </v:shape>
          <o:OLEObject Type="Embed" ProgID="Equation.DSMT4" ShapeID="_x0000_i2842" DrawAspect="Content" ObjectID="_1653458748" r:id="rId3644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D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>Câu 78.</w:t>
      </w:r>
      <w:r w:rsidRPr="00610F8A">
        <w:rPr>
          <w:noProof/>
          <w:sz w:val="26"/>
          <w:szCs w:val="26"/>
        </w:rPr>
        <w:t xml:space="preserve"> Xét khối lăng trụ </w:t>
      </w:r>
      <w:r w:rsidR="007A1347" w:rsidRPr="00610F8A">
        <w:rPr>
          <w:noProof/>
          <w:position w:val="-6"/>
          <w:sz w:val="26"/>
          <w:szCs w:val="26"/>
        </w:rPr>
        <w:object w:dxaOrig="1340" w:dyaOrig="300">
          <v:shape id="_x0000_i2843" type="#_x0000_t75" style="width:66.75pt;height:15pt" o:ole="">
            <v:imagedata r:id="rId3645" o:title=""/>
          </v:shape>
          <o:OLEObject Type="Embed" ProgID="Equation.DSMT4" ShapeID="_x0000_i2843" DrawAspect="Content" ObjectID="_1653458749" r:id="rId3646"/>
        </w:object>
      </w:r>
      <w:r w:rsidRPr="00610F8A">
        <w:rPr>
          <w:noProof/>
          <w:sz w:val="26"/>
          <w:szCs w:val="26"/>
        </w:rPr>
        <w:t xml:space="preserve"> có đáy là tam giác </w:t>
      </w:r>
      <w:r w:rsidR="007A1347" w:rsidRPr="00610F8A">
        <w:rPr>
          <w:noProof/>
          <w:position w:val="-6"/>
          <w:sz w:val="26"/>
          <w:szCs w:val="26"/>
        </w:rPr>
        <w:object w:dxaOrig="639" w:dyaOrig="279">
          <v:shape id="_x0000_i2844" type="#_x0000_t75" style="width:32.25pt;height:14.25pt" o:ole="">
            <v:imagedata r:id="rId3647" o:title=""/>
          </v:shape>
          <o:OLEObject Type="Embed" ProgID="Equation.DSMT4" ShapeID="_x0000_i2844" DrawAspect="Content" ObjectID="_1653458750" r:id="rId3648"/>
        </w:objec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608"/>
        <w:gridCol w:w="3528"/>
      </w:tblGrid>
      <w:tr w:rsidR="00DC5200" w:rsidRPr="00610F8A" w:rsidTr="00F52983">
        <w:tc>
          <w:tcPr>
            <w:tcW w:w="460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Gọi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300" w:dyaOrig="260">
                <v:shape id="_x0000_i2845" type="#_x0000_t75" style="width:15pt;height:12.75pt" o:ole="">
                  <v:imagedata r:id="rId3649" o:title=""/>
                </v:shape>
                <o:OLEObject Type="Embed" ProgID="Equation.DSMT4" ShapeID="_x0000_i2845" DrawAspect="Content" ObjectID="_1653458751" r:id="rId3650"/>
              </w:object>
            </w:r>
            <w:r w:rsidRPr="00610F8A">
              <w:rPr>
                <w:noProof/>
                <w:sz w:val="26"/>
                <w:szCs w:val="26"/>
              </w:rPr>
              <w:t xml:space="preserve"> là hình chiếu của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300" w:dyaOrig="279">
                <v:shape id="_x0000_i2846" type="#_x0000_t75" style="width:15pt;height:14.25pt" o:ole="">
                  <v:imagedata r:id="rId3651" o:title=""/>
                </v:shape>
                <o:OLEObject Type="Embed" ProgID="Equation.DSMT4" ShapeID="_x0000_i2846" DrawAspect="Content" ObjectID="_1653458752" r:id="rId3652"/>
              </w:object>
            </w:r>
            <w:r w:rsidRPr="00610F8A">
              <w:rPr>
                <w:noProof/>
                <w:sz w:val="26"/>
                <w:szCs w:val="26"/>
              </w:rPr>
              <w:t xml:space="preserve"> trên mặt phẳng </w:t>
            </w:r>
            <w:r w:rsidR="007A1347" w:rsidRPr="00610F8A">
              <w:rPr>
                <w:noProof/>
                <w:position w:val="-14"/>
                <w:sz w:val="26"/>
                <w:szCs w:val="26"/>
              </w:rPr>
              <w:object w:dxaOrig="800" w:dyaOrig="400">
                <v:shape id="_x0000_i2847" type="#_x0000_t75" style="width:39.75pt;height:20.25pt" o:ole="">
                  <v:imagedata r:id="rId3653" o:title=""/>
                </v:shape>
                <o:OLEObject Type="Embed" ProgID="Equation.DSMT4" ShapeID="_x0000_i2847" DrawAspect="Content" ObjectID="_1653458753" r:id="rId3654"/>
              </w:object>
            </w:r>
            <w:r w:rsidR="007A1347" w:rsidRPr="00610F8A">
              <w:rPr>
                <w:noProof/>
                <w:position w:val="-6"/>
                <w:sz w:val="26"/>
                <w:szCs w:val="26"/>
              </w:rPr>
              <w:object w:dxaOrig="320" w:dyaOrig="240">
                <v:shape id="_x0000_i2848" type="#_x0000_t75" style="width:15.75pt;height:12pt" o:ole="">
                  <v:imagedata r:id="rId3655" o:title=""/>
                </v:shape>
                <o:OLEObject Type="Embed" ProgID="Equation.DSMT4" ShapeID="_x0000_i2848" DrawAspect="Content" ObjectID="_1653458754" r:id="rId3656"/>
              </w:object>
            </w:r>
            <w:r w:rsidR="007A1347" w:rsidRPr="00610F8A">
              <w:rPr>
                <w:noProof/>
                <w:position w:val="-14"/>
                <w:sz w:val="26"/>
                <w:szCs w:val="26"/>
              </w:rPr>
              <w:object w:dxaOrig="1620" w:dyaOrig="400">
                <v:shape id="_x0000_i2849" type="#_x0000_t75" style="width:81pt;height:20.25pt" o:ole="">
                  <v:imagedata r:id="rId3657" o:title=""/>
                </v:shape>
                <o:OLEObject Type="Embed" ProgID="Equation.DSMT4" ShapeID="_x0000_i2849" DrawAspect="Content" ObjectID="_1653458755" r:id="rId3658"/>
              </w:object>
            </w:r>
            <w:r w:rsidRPr="00610F8A">
              <w:rPr>
                <w:noProof/>
                <w:sz w:val="26"/>
                <w:szCs w:val="26"/>
              </w:rPr>
              <w:t xml:space="preserve"> Suy ra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480" w:dyaOrig="260">
                <v:shape id="_x0000_i2850" type="#_x0000_t75" style="width:24pt;height:12.75pt" o:ole="">
                  <v:imagedata r:id="rId3659" o:title=""/>
                </v:shape>
                <o:OLEObject Type="Embed" ProgID="Equation.DSMT4" ShapeID="_x0000_i2850" DrawAspect="Content" ObjectID="_1653458756" r:id="rId3660"/>
              </w:object>
            </w:r>
            <w:r w:rsidRPr="00610F8A">
              <w:rPr>
                <w:noProof/>
                <w:sz w:val="26"/>
                <w:szCs w:val="26"/>
              </w:rPr>
              <w:t xml:space="preserve"> là hình chiếu của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460" w:dyaOrig="279">
                <v:shape id="_x0000_i2851" type="#_x0000_t75" style="width:23.25pt;height:14.25pt" o:ole="">
                  <v:imagedata r:id="rId3661" o:title=""/>
                </v:shape>
                <o:OLEObject Type="Embed" ProgID="Equation.DSMT4" ShapeID="_x0000_i2851" DrawAspect="Content" ObjectID="_1653458757" r:id="rId3662"/>
              </w:object>
            </w:r>
            <w:r w:rsidRPr="00610F8A">
              <w:rPr>
                <w:noProof/>
                <w:sz w:val="26"/>
                <w:szCs w:val="26"/>
              </w:rPr>
              <w:t xml:space="preserve"> trên mặt phẳng </w:t>
            </w:r>
            <w:r w:rsidR="007A1347" w:rsidRPr="00610F8A">
              <w:rPr>
                <w:noProof/>
                <w:position w:val="-14"/>
                <w:sz w:val="26"/>
                <w:szCs w:val="26"/>
              </w:rPr>
              <w:object w:dxaOrig="859" w:dyaOrig="400">
                <v:shape id="_x0000_i2852" type="#_x0000_t75" style="width:42.75pt;height:20.25pt" o:ole="">
                  <v:imagedata r:id="rId3663" o:title=""/>
                </v:shape>
                <o:OLEObject Type="Embed" ProgID="Equation.DSMT4" ShapeID="_x0000_i2852" DrawAspect="Content" ObjectID="_1653458758" r:id="rId3664"/>
              </w:object>
            </w:r>
            <w:r w:rsidRPr="00610F8A">
              <w:rPr>
                <w:noProof/>
                <w:sz w:val="26"/>
                <w:szCs w:val="26"/>
              </w:rPr>
              <w:t xml:space="preserve"> Do đó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position w:val="-14"/>
                <w:sz w:val="26"/>
                <w:szCs w:val="26"/>
              </w:rPr>
              <w:object w:dxaOrig="4180" w:dyaOrig="480">
                <v:shape id="_x0000_i2853" type="#_x0000_t75" style="width:209.25pt;height:24pt" o:ole="">
                  <v:imagedata r:id="rId3665" o:title=""/>
                </v:shape>
                <o:OLEObject Type="Embed" ProgID="Equation.DSMT4" ShapeID="_x0000_i2853" DrawAspect="Content" ObjectID="_1653458759" r:id="rId3666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Tam giác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680" w:dyaOrig="279">
                <v:shape id="_x0000_i2854" type="#_x0000_t75" style="width:33.75pt;height:14.25pt" o:ole="">
                  <v:imagedata r:id="rId3667" o:title=""/>
                </v:shape>
                <o:OLEObject Type="Embed" ProgID="Equation.DSMT4" ShapeID="_x0000_i2854" DrawAspect="Content" ObjectID="_1653458760" r:id="rId3668"/>
              </w:object>
            </w:r>
            <w:r w:rsidRPr="00610F8A">
              <w:rPr>
                <w:noProof/>
                <w:sz w:val="26"/>
                <w:szCs w:val="26"/>
              </w:rPr>
              <w:t xml:space="preserve"> vuông tại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300" w:dyaOrig="260">
                <v:shape id="_x0000_i2855" type="#_x0000_t75" style="width:15pt;height:12.75pt" o:ole="">
                  <v:imagedata r:id="rId3669" o:title=""/>
                </v:shape>
                <o:OLEObject Type="Embed" ProgID="Equation.DSMT4" ShapeID="_x0000_i2855" DrawAspect="Content" ObjectID="_1653458761" r:id="rId3670"/>
              </w:object>
            </w:r>
            <w:r w:rsidRPr="00610F8A">
              <w:rPr>
                <w:noProof/>
                <w:sz w:val="26"/>
                <w:szCs w:val="26"/>
              </w:rPr>
              <w:t xml:space="preserve">, có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position w:val="-8"/>
                <w:sz w:val="26"/>
                <w:szCs w:val="26"/>
              </w:rPr>
              <w:object w:dxaOrig="2940" w:dyaOrig="400">
                <v:shape id="_x0000_i2856" type="#_x0000_t75" style="width:147pt;height:20.25pt" o:ole="">
                  <v:imagedata r:id="rId3671" o:title=""/>
                </v:shape>
                <o:OLEObject Type="Embed" ProgID="Equation.DSMT4" ShapeID="_x0000_i2856" DrawAspect="Content" ObjectID="_1653458762" r:id="rId3672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Vậy </w:t>
            </w:r>
            <w:r w:rsidR="007A1347" w:rsidRPr="00610F8A">
              <w:rPr>
                <w:noProof/>
                <w:position w:val="-12"/>
                <w:sz w:val="26"/>
                <w:szCs w:val="26"/>
              </w:rPr>
              <w:object w:dxaOrig="2880" w:dyaOrig="420">
                <v:shape id="_x0000_i2857" type="#_x0000_t75" style="width:2in;height:21pt" o:ole="">
                  <v:imagedata r:id="rId3673" o:title=""/>
                </v:shape>
                <o:OLEObject Type="Embed" ProgID="Equation.DSMT4" ShapeID="_x0000_i2857" DrawAspect="Content" ObjectID="_1653458763" r:id="rId3674"/>
              </w:object>
            </w:r>
            <w:r w:rsidRPr="00610F8A">
              <w:rPr>
                <w:noProof/>
                <w:sz w:val="26"/>
                <w:szCs w:val="26"/>
              </w:rPr>
              <w:t xml:space="preserve"> </w:t>
            </w:r>
            <w:r w:rsidRPr="00610F8A">
              <w:rPr>
                <w:b/>
                <w:noProof/>
                <w:sz w:val="26"/>
                <w:szCs w:val="26"/>
              </w:rPr>
              <w:t>Chọn B.</w:t>
            </w:r>
          </w:p>
        </w:tc>
        <w:tc>
          <w:tcPr>
            <w:tcW w:w="352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2057400" cy="1485900"/>
                      <wp:effectExtent l="0" t="1905" r="3810" b="0"/>
                      <wp:docPr id="3432" name="Canvas 343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5003" name="Freeform 343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84480" y="926465"/>
                                  <a:ext cx="1053465" cy="6350"/>
                                </a:xfrm>
                                <a:custGeom>
                                  <a:avLst/>
                                  <a:gdLst>
                                    <a:gd name="T0" fmla="*/ 79 w 1659"/>
                                    <a:gd name="T1" fmla="*/ 0 h 10"/>
                                    <a:gd name="T2" fmla="*/ 0 w 1659"/>
                                    <a:gd name="T3" fmla="*/ 10 h 10"/>
                                    <a:gd name="T4" fmla="*/ 131 w 1659"/>
                                    <a:gd name="T5" fmla="*/ 0 h 10"/>
                                    <a:gd name="T6" fmla="*/ 211 w 1659"/>
                                    <a:gd name="T7" fmla="*/ 10 h 10"/>
                                    <a:gd name="T8" fmla="*/ 131 w 1659"/>
                                    <a:gd name="T9" fmla="*/ 0 h 10"/>
                                    <a:gd name="T10" fmla="*/ 342 w 1659"/>
                                    <a:gd name="T11" fmla="*/ 0 h 10"/>
                                    <a:gd name="T12" fmla="*/ 263 w 1659"/>
                                    <a:gd name="T13" fmla="*/ 10 h 10"/>
                                    <a:gd name="T14" fmla="*/ 395 w 1659"/>
                                    <a:gd name="T15" fmla="*/ 0 h 10"/>
                                    <a:gd name="T16" fmla="*/ 474 w 1659"/>
                                    <a:gd name="T17" fmla="*/ 10 h 10"/>
                                    <a:gd name="T18" fmla="*/ 395 w 1659"/>
                                    <a:gd name="T19" fmla="*/ 0 h 10"/>
                                    <a:gd name="T20" fmla="*/ 606 w 1659"/>
                                    <a:gd name="T21" fmla="*/ 0 h 10"/>
                                    <a:gd name="T22" fmla="*/ 527 w 1659"/>
                                    <a:gd name="T23" fmla="*/ 10 h 10"/>
                                    <a:gd name="T24" fmla="*/ 658 w 1659"/>
                                    <a:gd name="T25" fmla="*/ 0 h 10"/>
                                    <a:gd name="T26" fmla="*/ 737 w 1659"/>
                                    <a:gd name="T27" fmla="*/ 10 h 10"/>
                                    <a:gd name="T28" fmla="*/ 658 w 1659"/>
                                    <a:gd name="T29" fmla="*/ 0 h 10"/>
                                    <a:gd name="T30" fmla="*/ 869 w 1659"/>
                                    <a:gd name="T31" fmla="*/ 0 h 10"/>
                                    <a:gd name="T32" fmla="*/ 790 w 1659"/>
                                    <a:gd name="T33" fmla="*/ 10 h 10"/>
                                    <a:gd name="T34" fmla="*/ 922 w 1659"/>
                                    <a:gd name="T35" fmla="*/ 0 h 10"/>
                                    <a:gd name="T36" fmla="*/ 1001 w 1659"/>
                                    <a:gd name="T37" fmla="*/ 10 h 10"/>
                                    <a:gd name="T38" fmla="*/ 922 w 1659"/>
                                    <a:gd name="T39" fmla="*/ 0 h 10"/>
                                    <a:gd name="T40" fmla="*/ 1132 w 1659"/>
                                    <a:gd name="T41" fmla="*/ 0 h 10"/>
                                    <a:gd name="T42" fmla="*/ 1053 w 1659"/>
                                    <a:gd name="T43" fmla="*/ 10 h 10"/>
                                    <a:gd name="T44" fmla="*/ 1185 w 1659"/>
                                    <a:gd name="T45" fmla="*/ 0 h 10"/>
                                    <a:gd name="T46" fmla="*/ 1264 w 1659"/>
                                    <a:gd name="T47" fmla="*/ 10 h 10"/>
                                    <a:gd name="T48" fmla="*/ 1185 w 1659"/>
                                    <a:gd name="T49" fmla="*/ 0 h 10"/>
                                    <a:gd name="T50" fmla="*/ 1396 w 1659"/>
                                    <a:gd name="T51" fmla="*/ 0 h 10"/>
                                    <a:gd name="T52" fmla="*/ 1317 w 1659"/>
                                    <a:gd name="T53" fmla="*/ 10 h 10"/>
                                    <a:gd name="T54" fmla="*/ 1449 w 1659"/>
                                    <a:gd name="T55" fmla="*/ 0 h 10"/>
                                    <a:gd name="T56" fmla="*/ 1528 w 1659"/>
                                    <a:gd name="T57" fmla="*/ 10 h 10"/>
                                    <a:gd name="T58" fmla="*/ 1449 w 1659"/>
                                    <a:gd name="T59" fmla="*/ 0 h 10"/>
                                    <a:gd name="T60" fmla="*/ 1659 w 1659"/>
                                    <a:gd name="T61" fmla="*/ 0 h 10"/>
                                    <a:gd name="T62" fmla="*/ 1580 w 1659"/>
                                    <a:gd name="T63" fmla="*/ 10 h 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1659" h="10">
                                      <a:moveTo>
                                        <a:pt x="0" y="0"/>
                                      </a:moveTo>
                                      <a:lnTo>
                                        <a:pt x="79" y="0"/>
                                      </a:lnTo>
                                      <a:lnTo>
                                        <a:pt x="79" y="10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31" y="0"/>
                                      </a:moveTo>
                                      <a:lnTo>
                                        <a:pt x="211" y="0"/>
                                      </a:lnTo>
                                      <a:lnTo>
                                        <a:pt x="211" y="10"/>
                                      </a:lnTo>
                                      <a:lnTo>
                                        <a:pt x="131" y="10"/>
                                      </a:lnTo>
                                      <a:lnTo>
                                        <a:pt x="131" y="0"/>
                                      </a:lnTo>
                                      <a:close/>
                                      <a:moveTo>
                                        <a:pt x="263" y="0"/>
                                      </a:moveTo>
                                      <a:lnTo>
                                        <a:pt x="342" y="0"/>
                                      </a:lnTo>
                                      <a:lnTo>
                                        <a:pt x="342" y="10"/>
                                      </a:lnTo>
                                      <a:lnTo>
                                        <a:pt x="263" y="10"/>
                                      </a:lnTo>
                                      <a:lnTo>
                                        <a:pt x="263" y="0"/>
                                      </a:lnTo>
                                      <a:close/>
                                      <a:moveTo>
                                        <a:pt x="395" y="0"/>
                                      </a:moveTo>
                                      <a:lnTo>
                                        <a:pt x="474" y="0"/>
                                      </a:lnTo>
                                      <a:lnTo>
                                        <a:pt x="474" y="10"/>
                                      </a:lnTo>
                                      <a:lnTo>
                                        <a:pt x="395" y="10"/>
                                      </a:lnTo>
                                      <a:lnTo>
                                        <a:pt x="395" y="0"/>
                                      </a:lnTo>
                                      <a:close/>
                                      <a:moveTo>
                                        <a:pt x="527" y="0"/>
                                      </a:moveTo>
                                      <a:lnTo>
                                        <a:pt x="606" y="0"/>
                                      </a:lnTo>
                                      <a:lnTo>
                                        <a:pt x="606" y="10"/>
                                      </a:lnTo>
                                      <a:lnTo>
                                        <a:pt x="527" y="10"/>
                                      </a:lnTo>
                                      <a:lnTo>
                                        <a:pt x="527" y="0"/>
                                      </a:lnTo>
                                      <a:close/>
                                      <a:moveTo>
                                        <a:pt x="658" y="0"/>
                                      </a:moveTo>
                                      <a:lnTo>
                                        <a:pt x="737" y="0"/>
                                      </a:lnTo>
                                      <a:lnTo>
                                        <a:pt x="737" y="10"/>
                                      </a:lnTo>
                                      <a:lnTo>
                                        <a:pt x="658" y="10"/>
                                      </a:lnTo>
                                      <a:lnTo>
                                        <a:pt x="658" y="0"/>
                                      </a:lnTo>
                                      <a:close/>
                                      <a:moveTo>
                                        <a:pt x="790" y="0"/>
                                      </a:moveTo>
                                      <a:lnTo>
                                        <a:pt x="869" y="0"/>
                                      </a:lnTo>
                                      <a:lnTo>
                                        <a:pt x="869" y="10"/>
                                      </a:lnTo>
                                      <a:lnTo>
                                        <a:pt x="790" y="10"/>
                                      </a:lnTo>
                                      <a:lnTo>
                                        <a:pt x="790" y="0"/>
                                      </a:lnTo>
                                      <a:close/>
                                      <a:moveTo>
                                        <a:pt x="922" y="0"/>
                                      </a:moveTo>
                                      <a:lnTo>
                                        <a:pt x="1001" y="0"/>
                                      </a:lnTo>
                                      <a:lnTo>
                                        <a:pt x="1001" y="10"/>
                                      </a:lnTo>
                                      <a:lnTo>
                                        <a:pt x="922" y="10"/>
                                      </a:lnTo>
                                      <a:lnTo>
                                        <a:pt x="922" y="0"/>
                                      </a:lnTo>
                                      <a:close/>
                                      <a:moveTo>
                                        <a:pt x="1053" y="0"/>
                                      </a:moveTo>
                                      <a:lnTo>
                                        <a:pt x="1132" y="0"/>
                                      </a:lnTo>
                                      <a:lnTo>
                                        <a:pt x="1132" y="10"/>
                                      </a:lnTo>
                                      <a:lnTo>
                                        <a:pt x="1053" y="10"/>
                                      </a:lnTo>
                                      <a:lnTo>
                                        <a:pt x="1053" y="0"/>
                                      </a:lnTo>
                                      <a:close/>
                                      <a:moveTo>
                                        <a:pt x="1185" y="0"/>
                                      </a:moveTo>
                                      <a:lnTo>
                                        <a:pt x="1264" y="0"/>
                                      </a:lnTo>
                                      <a:lnTo>
                                        <a:pt x="1264" y="10"/>
                                      </a:lnTo>
                                      <a:lnTo>
                                        <a:pt x="1185" y="10"/>
                                      </a:lnTo>
                                      <a:lnTo>
                                        <a:pt x="1185" y="0"/>
                                      </a:lnTo>
                                      <a:close/>
                                      <a:moveTo>
                                        <a:pt x="1317" y="0"/>
                                      </a:moveTo>
                                      <a:lnTo>
                                        <a:pt x="1396" y="0"/>
                                      </a:lnTo>
                                      <a:lnTo>
                                        <a:pt x="1396" y="10"/>
                                      </a:lnTo>
                                      <a:lnTo>
                                        <a:pt x="1317" y="10"/>
                                      </a:lnTo>
                                      <a:lnTo>
                                        <a:pt x="1317" y="0"/>
                                      </a:lnTo>
                                      <a:close/>
                                      <a:moveTo>
                                        <a:pt x="1449" y="0"/>
                                      </a:moveTo>
                                      <a:lnTo>
                                        <a:pt x="1528" y="0"/>
                                      </a:lnTo>
                                      <a:lnTo>
                                        <a:pt x="1528" y="10"/>
                                      </a:lnTo>
                                      <a:lnTo>
                                        <a:pt x="1449" y="10"/>
                                      </a:lnTo>
                                      <a:lnTo>
                                        <a:pt x="1449" y="0"/>
                                      </a:lnTo>
                                      <a:close/>
                                      <a:moveTo>
                                        <a:pt x="1580" y="0"/>
                                      </a:moveTo>
                                      <a:lnTo>
                                        <a:pt x="1659" y="0"/>
                                      </a:lnTo>
                                      <a:lnTo>
                                        <a:pt x="1659" y="10"/>
                                      </a:lnTo>
                                      <a:lnTo>
                                        <a:pt x="1580" y="10"/>
                                      </a:lnTo>
                                      <a:lnTo>
                                        <a:pt x="15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04" name="Line 3435"/>
                              <wps:cNvCnPr/>
                              <wps:spPr bwMode="auto">
                                <a:xfrm>
                                  <a:off x="284480" y="929640"/>
                                  <a:ext cx="643890" cy="3270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05" name="Line 3436"/>
                              <wps:cNvCnPr/>
                              <wps:spPr bwMode="auto">
                                <a:xfrm flipV="1">
                                  <a:off x="928370" y="929640"/>
                                  <a:ext cx="434975" cy="3270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06" name="Line 3437"/>
                              <wps:cNvCnPr/>
                              <wps:spPr bwMode="auto">
                                <a:xfrm flipH="1">
                                  <a:off x="284480" y="237490"/>
                                  <a:ext cx="471170" cy="6921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07" name="Line 3438"/>
                              <wps:cNvCnPr/>
                              <wps:spPr bwMode="auto">
                                <a:xfrm>
                                  <a:off x="755650" y="237490"/>
                                  <a:ext cx="107886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08" name="Line 3439"/>
                              <wps:cNvCnPr/>
                              <wps:spPr bwMode="auto">
                                <a:xfrm flipH="1">
                                  <a:off x="1399540" y="237490"/>
                                  <a:ext cx="434975" cy="3270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09" name="Line 3440"/>
                              <wps:cNvCnPr/>
                              <wps:spPr bwMode="auto">
                                <a:xfrm flipH="1" flipV="1">
                                  <a:off x="755650" y="237490"/>
                                  <a:ext cx="643890" cy="3270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10" name="Line 3441"/>
                              <wps:cNvCnPr/>
                              <wps:spPr bwMode="auto">
                                <a:xfrm flipH="1">
                                  <a:off x="928370" y="564515"/>
                                  <a:ext cx="471170" cy="6921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11" name="Line 3442"/>
                              <wps:cNvCnPr/>
                              <wps:spPr bwMode="auto">
                                <a:xfrm flipV="1">
                                  <a:off x="1363345" y="237490"/>
                                  <a:ext cx="471170" cy="6921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12" name="Freeform 344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51205" y="237490"/>
                                  <a:ext cx="8890" cy="810895"/>
                                </a:xfrm>
                                <a:custGeom>
                                  <a:avLst/>
                                  <a:gdLst>
                                    <a:gd name="T0" fmla="*/ 14 w 14"/>
                                    <a:gd name="T1" fmla="*/ 61 h 1277"/>
                                    <a:gd name="T2" fmla="*/ 0 w 14"/>
                                    <a:gd name="T3" fmla="*/ 0 h 1277"/>
                                    <a:gd name="T4" fmla="*/ 14 w 14"/>
                                    <a:gd name="T5" fmla="*/ 103 h 1277"/>
                                    <a:gd name="T6" fmla="*/ 0 w 14"/>
                                    <a:gd name="T7" fmla="*/ 165 h 1277"/>
                                    <a:gd name="T8" fmla="*/ 14 w 14"/>
                                    <a:gd name="T9" fmla="*/ 103 h 1277"/>
                                    <a:gd name="T10" fmla="*/ 14 w 14"/>
                                    <a:gd name="T11" fmla="*/ 268 h 1277"/>
                                    <a:gd name="T12" fmla="*/ 0 w 14"/>
                                    <a:gd name="T13" fmla="*/ 206 h 1277"/>
                                    <a:gd name="T14" fmla="*/ 14 w 14"/>
                                    <a:gd name="T15" fmla="*/ 309 h 1277"/>
                                    <a:gd name="T16" fmla="*/ 0 w 14"/>
                                    <a:gd name="T17" fmla="*/ 371 h 1277"/>
                                    <a:gd name="T18" fmla="*/ 14 w 14"/>
                                    <a:gd name="T19" fmla="*/ 309 h 1277"/>
                                    <a:gd name="T20" fmla="*/ 14 w 14"/>
                                    <a:gd name="T21" fmla="*/ 474 h 1277"/>
                                    <a:gd name="T22" fmla="*/ 0 w 14"/>
                                    <a:gd name="T23" fmla="*/ 412 h 1277"/>
                                    <a:gd name="T24" fmla="*/ 14 w 14"/>
                                    <a:gd name="T25" fmla="*/ 515 h 1277"/>
                                    <a:gd name="T26" fmla="*/ 0 w 14"/>
                                    <a:gd name="T27" fmla="*/ 577 h 1277"/>
                                    <a:gd name="T28" fmla="*/ 14 w 14"/>
                                    <a:gd name="T29" fmla="*/ 515 h 1277"/>
                                    <a:gd name="T30" fmla="*/ 14 w 14"/>
                                    <a:gd name="T31" fmla="*/ 680 h 1277"/>
                                    <a:gd name="T32" fmla="*/ 0 w 14"/>
                                    <a:gd name="T33" fmla="*/ 618 h 1277"/>
                                    <a:gd name="T34" fmla="*/ 14 w 14"/>
                                    <a:gd name="T35" fmla="*/ 721 h 1277"/>
                                    <a:gd name="T36" fmla="*/ 0 w 14"/>
                                    <a:gd name="T37" fmla="*/ 783 h 1277"/>
                                    <a:gd name="T38" fmla="*/ 14 w 14"/>
                                    <a:gd name="T39" fmla="*/ 721 h 1277"/>
                                    <a:gd name="T40" fmla="*/ 14 w 14"/>
                                    <a:gd name="T41" fmla="*/ 886 h 1277"/>
                                    <a:gd name="T42" fmla="*/ 0 w 14"/>
                                    <a:gd name="T43" fmla="*/ 824 h 1277"/>
                                    <a:gd name="T44" fmla="*/ 14 w 14"/>
                                    <a:gd name="T45" fmla="*/ 927 h 1277"/>
                                    <a:gd name="T46" fmla="*/ 0 w 14"/>
                                    <a:gd name="T47" fmla="*/ 989 h 1277"/>
                                    <a:gd name="T48" fmla="*/ 14 w 14"/>
                                    <a:gd name="T49" fmla="*/ 927 h 1277"/>
                                    <a:gd name="T50" fmla="*/ 14 w 14"/>
                                    <a:gd name="T51" fmla="*/ 1092 h 1277"/>
                                    <a:gd name="T52" fmla="*/ 0 w 14"/>
                                    <a:gd name="T53" fmla="*/ 1031 h 1277"/>
                                    <a:gd name="T54" fmla="*/ 14 w 14"/>
                                    <a:gd name="T55" fmla="*/ 1134 h 1277"/>
                                    <a:gd name="T56" fmla="*/ 0 w 14"/>
                                    <a:gd name="T57" fmla="*/ 1195 h 1277"/>
                                    <a:gd name="T58" fmla="*/ 14 w 14"/>
                                    <a:gd name="T59" fmla="*/ 1134 h 1277"/>
                                    <a:gd name="T60" fmla="*/ 14 w 14"/>
                                    <a:gd name="T61" fmla="*/ 1277 h 1277"/>
                                    <a:gd name="T62" fmla="*/ 0 w 14"/>
                                    <a:gd name="T63" fmla="*/ 1237 h 127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14" h="1277">
                                      <a:moveTo>
                                        <a:pt x="14" y="0"/>
                                      </a:moveTo>
                                      <a:lnTo>
                                        <a:pt x="14" y="61"/>
                                      </a:lnTo>
                                      <a:lnTo>
                                        <a:pt x="0" y="61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4" y="0"/>
                                      </a:lnTo>
                                      <a:close/>
                                      <a:moveTo>
                                        <a:pt x="14" y="103"/>
                                      </a:moveTo>
                                      <a:lnTo>
                                        <a:pt x="14" y="165"/>
                                      </a:lnTo>
                                      <a:lnTo>
                                        <a:pt x="0" y="165"/>
                                      </a:lnTo>
                                      <a:lnTo>
                                        <a:pt x="0" y="103"/>
                                      </a:lnTo>
                                      <a:lnTo>
                                        <a:pt x="14" y="103"/>
                                      </a:lnTo>
                                      <a:close/>
                                      <a:moveTo>
                                        <a:pt x="14" y="206"/>
                                      </a:moveTo>
                                      <a:lnTo>
                                        <a:pt x="14" y="268"/>
                                      </a:lnTo>
                                      <a:lnTo>
                                        <a:pt x="0" y="268"/>
                                      </a:lnTo>
                                      <a:lnTo>
                                        <a:pt x="0" y="206"/>
                                      </a:lnTo>
                                      <a:lnTo>
                                        <a:pt x="14" y="206"/>
                                      </a:lnTo>
                                      <a:close/>
                                      <a:moveTo>
                                        <a:pt x="14" y="309"/>
                                      </a:moveTo>
                                      <a:lnTo>
                                        <a:pt x="14" y="371"/>
                                      </a:lnTo>
                                      <a:lnTo>
                                        <a:pt x="0" y="371"/>
                                      </a:lnTo>
                                      <a:lnTo>
                                        <a:pt x="0" y="309"/>
                                      </a:lnTo>
                                      <a:lnTo>
                                        <a:pt x="14" y="309"/>
                                      </a:lnTo>
                                      <a:close/>
                                      <a:moveTo>
                                        <a:pt x="14" y="412"/>
                                      </a:moveTo>
                                      <a:lnTo>
                                        <a:pt x="14" y="474"/>
                                      </a:lnTo>
                                      <a:lnTo>
                                        <a:pt x="0" y="474"/>
                                      </a:lnTo>
                                      <a:lnTo>
                                        <a:pt x="0" y="412"/>
                                      </a:lnTo>
                                      <a:lnTo>
                                        <a:pt x="14" y="412"/>
                                      </a:lnTo>
                                      <a:close/>
                                      <a:moveTo>
                                        <a:pt x="14" y="515"/>
                                      </a:moveTo>
                                      <a:lnTo>
                                        <a:pt x="14" y="577"/>
                                      </a:lnTo>
                                      <a:lnTo>
                                        <a:pt x="0" y="577"/>
                                      </a:lnTo>
                                      <a:lnTo>
                                        <a:pt x="0" y="515"/>
                                      </a:lnTo>
                                      <a:lnTo>
                                        <a:pt x="14" y="515"/>
                                      </a:lnTo>
                                      <a:close/>
                                      <a:moveTo>
                                        <a:pt x="14" y="618"/>
                                      </a:moveTo>
                                      <a:lnTo>
                                        <a:pt x="14" y="680"/>
                                      </a:lnTo>
                                      <a:lnTo>
                                        <a:pt x="0" y="680"/>
                                      </a:lnTo>
                                      <a:lnTo>
                                        <a:pt x="0" y="618"/>
                                      </a:lnTo>
                                      <a:lnTo>
                                        <a:pt x="14" y="618"/>
                                      </a:lnTo>
                                      <a:close/>
                                      <a:moveTo>
                                        <a:pt x="14" y="721"/>
                                      </a:moveTo>
                                      <a:lnTo>
                                        <a:pt x="14" y="783"/>
                                      </a:lnTo>
                                      <a:lnTo>
                                        <a:pt x="0" y="783"/>
                                      </a:lnTo>
                                      <a:lnTo>
                                        <a:pt x="0" y="721"/>
                                      </a:lnTo>
                                      <a:lnTo>
                                        <a:pt x="14" y="721"/>
                                      </a:lnTo>
                                      <a:close/>
                                      <a:moveTo>
                                        <a:pt x="14" y="824"/>
                                      </a:moveTo>
                                      <a:lnTo>
                                        <a:pt x="14" y="886"/>
                                      </a:lnTo>
                                      <a:lnTo>
                                        <a:pt x="0" y="886"/>
                                      </a:lnTo>
                                      <a:lnTo>
                                        <a:pt x="0" y="824"/>
                                      </a:lnTo>
                                      <a:lnTo>
                                        <a:pt x="14" y="824"/>
                                      </a:lnTo>
                                      <a:close/>
                                      <a:moveTo>
                                        <a:pt x="14" y="927"/>
                                      </a:moveTo>
                                      <a:lnTo>
                                        <a:pt x="14" y="989"/>
                                      </a:lnTo>
                                      <a:lnTo>
                                        <a:pt x="0" y="989"/>
                                      </a:lnTo>
                                      <a:lnTo>
                                        <a:pt x="0" y="927"/>
                                      </a:lnTo>
                                      <a:lnTo>
                                        <a:pt x="14" y="927"/>
                                      </a:lnTo>
                                      <a:close/>
                                      <a:moveTo>
                                        <a:pt x="14" y="1031"/>
                                      </a:moveTo>
                                      <a:lnTo>
                                        <a:pt x="14" y="1092"/>
                                      </a:lnTo>
                                      <a:lnTo>
                                        <a:pt x="0" y="1092"/>
                                      </a:lnTo>
                                      <a:lnTo>
                                        <a:pt x="0" y="1031"/>
                                      </a:lnTo>
                                      <a:lnTo>
                                        <a:pt x="14" y="1031"/>
                                      </a:lnTo>
                                      <a:close/>
                                      <a:moveTo>
                                        <a:pt x="14" y="1134"/>
                                      </a:moveTo>
                                      <a:lnTo>
                                        <a:pt x="14" y="1195"/>
                                      </a:lnTo>
                                      <a:lnTo>
                                        <a:pt x="0" y="1195"/>
                                      </a:lnTo>
                                      <a:lnTo>
                                        <a:pt x="0" y="1134"/>
                                      </a:lnTo>
                                      <a:lnTo>
                                        <a:pt x="14" y="1134"/>
                                      </a:lnTo>
                                      <a:close/>
                                      <a:moveTo>
                                        <a:pt x="14" y="1237"/>
                                      </a:moveTo>
                                      <a:lnTo>
                                        <a:pt x="14" y="1277"/>
                                      </a:lnTo>
                                      <a:lnTo>
                                        <a:pt x="0" y="1277"/>
                                      </a:lnTo>
                                      <a:lnTo>
                                        <a:pt x="0" y="1237"/>
                                      </a:lnTo>
                                      <a:lnTo>
                                        <a:pt x="14" y="123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14" name="Line 3444"/>
                              <wps:cNvCnPr/>
                              <wps:spPr bwMode="auto">
                                <a:xfrm>
                                  <a:off x="755650" y="969645"/>
                                  <a:ext cx="104775" cy="260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15" name="Line 3445"/>
                              <wps:cNvCnPr/>
                              <wps:spPr bwMode="auto">
                                <a:xfrm>
                                  <a:off x="860425" y="995680"/>
                                  <a:ext cx="635" cy="787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16" name="Freeform 344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83210" y="926465"/>
                                  <a:ext cx="448310" cy="118110"/>
                                </a:xfrm>
                                <a:custGeom>
                                  <a:avLst/>
                                  <a:gdLst>
                                    <a:gd name="T0" fmla="*/ 4 w 706"/>
                                    <a:gd name="T1" fmla="*/ 0 h 186"/>
                                    <a:gd name="T2" fmla="*/ 79 w 706"/>
                                    <a:gd name="T3" fmla="*/ 19 h 186"/>
                                    <a:gd name="T4" fmla="*/ 75 w 706"/>
                                    <a:gd name="T5" fmla="*/ 29 h 186"/>
                                    <a:gd name="T6" fmla="*/ 0 w 706"/>
                                    <a:gd name="T7" fmla="*/ 10 h 186"/>
                                    <a:gd name="T8" fmla="*/ 4 w 706"/>
                                    <a:gd name="T9" fmla="*/ 0 h 186"/>
                                    <a:gd name="T10" fmla="*/ 129 w 706"/>
                                    <a:gd name="T11" fmla="*/ 32 h 186"/>
                                    <a:gd name="T12" fmla="*/ 204 w 706"/>
                                    <a:gd name="T13" fmla="*/ 50 h 186"/>
                                    <a:gd name="T14" fmla="*/ 200 w 706"/>
                                    <a:gd name="T15" fmla="*/ 60 h 186"/>
                                    <a:gd name="T16" fmla="*/ 125 w 706"/>
                                    <a:gd name="T17" fmla="*/ 41 h 186"/>
                                    <a:gd name="T18" fmla="*/ 129 w 706"/>
                                    <a:gd name="T19" fmla="*/ 32 h 186"/>
                                    <a:gd name="T20" fmla="*/ 255 w 706"/>
                                    <a:gd name="T21" fmla="*/ 63 h 186"/>
                                    <a:gd name="T22" fmla="*/ 330 w 706"/>
                                    <a:gd name="T23" fmla="*/ 82 h 186"/>
                                    <a:gd name="T24" fmla="*/ 326 w 706"/>
                                    <a:gd name="T25" fmla="*/ 92 h 186"/>
                                    <a:gd name="T26" fmla="*/ 251 w 706"/>
                                    <a:gd name="T27" fmla="*/ 73 h 186"/>
                                    <a:gd name="T28" fmla="*/ 255 w 706"/>
                                    <a:gd name="T29" fmla="*/ 63 h 186"/>
                                    <a:gd name="T30" fmla="*/ 380 w 706"/>
                                    <a:gd name="T31" fmla="*/ 95 h 186"/>
                                    <a:gd name="T32" fmla="*/ 455 w 706"/>
                                    <a:gd name="T33" fmla="*/ 114 h 186"/>
                                    <a:gd name="T34" fmla="*/ 451 w 706"/>
                                    <a:gd name="T35" fmla="*/ 123 h 186"/>
                                    <a:gd name="T36" fmla="*/ 376 w 706"/>
                                    <a:gd name="T37" fmla="*/ 104 h 186"/>
                                    <a:gd name="T38" fmla="*/ 380 w 706"/>
                                    <a:gd name="T39" fmla="*/ 95 h 186"/>
                                    <a:gd name="T40" fmla="*/ 505 w 706"/>
                                    <a:gd name="T41" fmla="*/ 126 h 186"/>
                                    <a:gd name="T42" fmla="*/ 581 w 706"/>
                                    <a:gd name="T43" fmla="*/ 145 h 186"/>
                                    <a:gd name="T44" fmla="*/ 577 w 706"/>
                                    <a:gd name="T45" fmla="*/ 155 h 186"/>
                                    <a:gd name="T46" fmla="*/ 501 w 706"/>
                                    <a:gd name="T47" fmla="*/ 136 h 186"/>
                                    <a:gd name="T48" fmla="*/ 505 w 706"/>
                                    <a:gd name="T49" fmla="*/ 126 h 186"/>
                                    <a:gd name="T50" fmla="*/ 631 w 706"/>
                                    <a:gd name="T51" fmla="*/ 158 h 186"/>
                                    <a:gd name="T52" fmla="*/ 706 w 706"/>
                                    <a:gd name="T53" fmla="*/ 177 h 186"/>
                                    <a:gd name="T54" fmla="*/ 702 w 706"/>
                                    <a:gd name="T55" fmla="*/ 186 h 186"/>
                                    <a:gd name="T56" fmla="*/ 627 w 706"/>
                                    <a:gd name="T57" fmla="*/ 167 h 186"/>
                                    <a:gd name="T58" fmla="*/ 631 w 706"/>
                                    <a:gd name="T59" fmla="*/ 158 h 18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</a:cxnLst>
                                  <a:rect l="0" t="0" r="r" b="b"/>
                                  <a:pathLst>
                                    <a:path w="706" h="186">
                                      <a:moveTo>
                                        <a:pt x="4" y="0"/>
                                      </a:moveTo>
                                      <a:lnTo>
                                        <a:pt x="79" y="19"/>
                                      </a:lnTo>
                                      <a:lnTo>
                                        <a:pt x="75" y="29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4" y="0"/>
                                      </a:lnTo>
                                      <a:close/>
                                      <a:moveTo>
                                        <a:pt x="129" y="32"/>
                                      </a:moveTo>
                                      <a:lnTo>
                                        <a:pt x="204" y="50"/>
                                      </a:lnTo>
                                      <a:lnTo>
                                        <a:pt x="200" y="60"/>
                                      </a:lnTo>
                                      <a:lnTo>
                                        <a:pt x="125" y="41"/>
                                      </a:lnTo>
                                      <a:lnTo>
                                        <a:pt x="129" y="32"/>
                                      </a:lnTo>
                                      <a:close/>
                                      <a:moveTo>
                                        <a:pt x="255" y="63"/>
                                      </a:moveTo>
                                      <a:lnTo>
                                        <a:pt x="330" y="82"/>
                                      </a:lnTo>
                                      <a:lnTo>
                                        <a:pt x="326" y="92"/>
                                      </a:lnTo>
                                      <a:lnTo>
                                        <a:pt x="251" y="73"/>
                                      </a:lnTo>
                                      <a:lnTo>
                                        <a:pt x="255" y="63"/>
                                      </a:lnTo>
                                      <a:close/>
                                      <a:moveTo>
                                        <a:pt x="380" y="95"/>
                                      </a:moveTo>
                                      <a:lnTo>
                                        <a:pt x="455" y="114"/>
                                      </a:lnTo>
                                      <a:lnTo>
                                        <a:pt x="451" y="123"/>
                                      </a:lnTo>
                                      <a:lnTo>
                                        <a:pt x="376" y="104"/>
                                      </a:lnTo>
                                      <a:lnTo>
                                        <a:pt x="380" y="95"/>
                                      </a:lnTo>
                                      <a:close/>
                                      <a:moveTo>
                                        <a:pt x="505" y="126"/>
                                      </a:moveTo>
                                      <a:lnTo>
                                        <a:pt x="581" y="145"/>
                                      </a:lnTo>
                                      <a:lnTo>
                                        <a:pt x="577" y="155"/>
                                      </a:lnTo>
                                      <a:lnTo>
                                        <a:pt x="501" y="136"/>
                                      </a:lnTo>
                                      <a:lnTo>
                                        <a:pt x="505" y="126"/>
                                      </a:lnTo>
                                      <a:close/>
                                      <a:moveTo>
                                        <a:pt x="631" y="158"/>
                                      </a:moveTo>
                                      <a:lnTo>
                                        <a:pt x="706" y="177"/>
                                      </a:lnTo>
                                      <a:lnTo>
                                        <a:pt x="702" y="186"/>
                                      </a:lnTo>
                                      <a:lnTo>
                                        <a:pt x="627" y="167"/>
                                      </a:lnTo>
                                      <a:lnTo>
                                        <a:pt x="631" y="15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17" name="Rectangle 34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5575" y="81216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776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776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5018" name="Rectangle 34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6300" y="1267460"/>
                                  <a:ext cx="8318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776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776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5019" name="Rectangle 34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19225" y="87439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776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776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5020" name="Rectangle 34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30325" y="393700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776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776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5021" name="Rectangle 34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90700" y="73025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776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776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5022" name="Rectangle 34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2785" y="69850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776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776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5023" name="Rectangle 34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5490" y="1026160"/>
                                  <a:ext cx="8699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776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776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5056" name="Oval 34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21815" y="227330"/>
                                  <a:ext cx="25400" cy="196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57" name="Oval 34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86840" y="554990"/>
                                  <a:ext cx="25400" cy="196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58" name="Oval 34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5670" y="1247140"/>
                                  <a:ext cx="25400" cy="196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59" name="Oval 34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50645" y="919480"/>
                                  <a:ext cx="25400" cy="196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60" name="Oval 34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1780" y="919480"/>
                                  <a:ext cx="25400" cy="196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61" name="Oval 34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2950" y="227330"/>
                                  <a:ext cx="25400" cy="196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432" o:spid="_x0000_s2806" editas="canvas" style="width:162pt;height:117pt;mso-position-horizontal-relative:char;mso-position-vertical-relative:line" coordsize="20574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">
                      <v:shape id="_x0000_s2807" type="#_x0000_t75" style="position:absolute;width:20574;height:14859;visibility:visible;mso-wrap-style:square">
                        <v:fill o:detectmouseclick="t"/>
                        <v:path o:connecttype="none"/>
                      </v:shape>
                      <v:shape id="Freeform 3434" o:spid="_x0000_s2808" style="position:absolute;left:2844;top:9264;width:10535;height:64;visibility:visible;mso-wrap-style:square;v-text-anchor:top" coordsize="1659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" path="m,l79,r,10l,10,,xm131,r80,l211,10r-80,l131,xm263,r79,l342,10r-79,l263,xm395,r79,l474,10r-79,l395,xm527,r79,l606,10r-79,l527,xm658,r79,l737,10r-79,l658,xm790,r79,l869,10r-79,l790,xm922,r79,l1001,10r-79,l922,xm1053,r79,l1132,10r-79,l1053,xm1185,r79,l1264,10r-79,l1185,xm1317,r79,l1396,10r-79,l1317,xm1449,r79,l1528,10r-79,l1449,xm1580,r79,l1659,10r-79,l1580,xe" fillcolor="black" strokeweight=".1pt">
                        <v:stroke joinstyle="bevel"/>
                        <v:path arrowok="t" o:connecttype="custom" o:connectlocs="50165,0;0,6350;83185,0;133985,6350;83185,0;217170,0;167005,6350;250825,0;300990,6350;250825,0;384810,0;334645,6350;417830,0;467995,6350;417830,0;551815,0;501650,6350;585470,0;635635,6350;585470,0;718820,0;668655,6350;752475,0;802640,6350;752475,0;886460,0;836295,6350;920115,0;970280,6350;920115,0;1053465,0;1003300,6350" o:connectangles="0,0,0,0,0,0,0,0,0,0,0,0,0,0,0,0,0,0,0,0,0,0,0,0,0,0,0,0,0,0,0,0"/>
                        <o:lock v:ext="edit" verticies="t"/>
                      </v:shape>
                      <v:line id="Line 3435" o:spid="_x0000_s2809" style="position:absolute;visibility:visible;mso-wrap-style:square" from="2844,9296" to="9283,125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" strokeweight=".65pt">
                        <v:stroke joinstyle="miter"/>
                      </v:line>
                      <v:line id="Line 3436" o:spid="_x0000_s2810" style="position:absolute;flip:y;visibility:visible;mso-wrap-style:square" from="9283,9296" to="13633,125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" strokeweight=".65pt">
                        <v:stroke joinstyle="miter"/>
                      </v:line>
                      <v:line id="Line 3437" o:spid="_x0000_s2811" style="position:absolute;flip:x;visibility:visible;mso-wrap-style:square" from="2844,2374" to="7556,92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" strokeweight=".65pt">
                        <v:stroke joinstyle="miter"/>
                      </v:line>
                      <v:line id="Line 3438" o:spid="_x0000_s2812" style="position:absolute;visibility:visible;mso-wrap-style:square" from="7556,2374" to="18345,23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" strokeweight=".65pt">
                        <v:stroke joinstyle="miter"/>
                      </v:line>
                      <v:line id="Line 3439" o:spid="_x0000_s2813" style="position:absolute;flip:x;visibility:visible;mso-wrap-style:square" from="13995,2374" to="18345,56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" strokeweight=".65pt">
                        <v:stroke joinstyle="miter"/>
                      </v:line>
                      <v:line id="Line 3440" o:spid="_x0000_s2814" style="position:absolute;flip:x y;visibility:visible;mso-wrap-style:square" from="7556,2374" to="13995,56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" strokeweight=".65pt">
                        <v:stroke joinstyle="miter"/>
                      </v:line>
                      <v:line id="Line 3441" o:spid="_x0000_s2815" style="position:absolute;flip:x;visibility:visible;mso-wrap-style:square" from="9283,5645" to="13995,125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" strokeweight=".65pt">
                        <v:stroke joinstyle="miter"/>
                      </v:line>
                      <v:line id="Line 3442" o:spid="_x0000_s2816" style="position:absolute;flip:y;visibility:visible;mso-wrap-style:square" from="13633,2374" to="18345,92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" strokeweight=".65pt">
                        <v:stroke joinstyle="miter"/>
                      </v:line>
                      <v:shape id="Freeform 3443" o:spid="_x0000_s2817" style="position:absolute;left:7512;top:2374;width:88;height:8109;visibility:visible;mso-wrap-style:square;v-text-anchor:top" coordsize="14,12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" path="m14,r,61l,61,,,14,xm14,103r,62l,165,,103r14,xm14,206r,62l,268,,206r14,xm14,309r,62l,371,,309r14,xm14,412r,62l,474,,412r14,xm14,515r,62l,577,,515r14,xm14,618r,62l,680,,618r14,xm14,721r,62l,783,,721r14,xm14,824r,62l,886,,824r14,xm14,927r,62l,989,,927r14,xm14,1031r,61l,1092r,-61l14,1031xm14,1134r,61l,1195r,-61l14,1134xm14,1237r,40l,1277r,-40l14,1237xe" fillcolor="black" strokeweight=".1pt">
                        <v:stroke joinstyle="bevel"/>
                        <v:path arrowok="t" o:connecttype="custom" o:connectlocs="8890,38735;0,0;8890,65405;0,104775;8890,65405;8890,170180;0,130810;8890,196215;0,235585;8890,196215;8890,300990;0,261620;8890,327025;0,366395;8890,327025;8890,431800;0,392430;8890,457835;0,497205;8890,457835;8890,562610;0,523240;8890,588645;0,628015;8890,588645;8890,693420;0,654685;8890,720090;0,758825;8890,720090;8890,810895;0,785495" o:connectangles="0,0,0,0,0,0,0,0,0,0,0,0,0,0,0,0,0,0,0,0,0,0,0,0,0,0,0,0,0,0,0,0"/>
                        <o:lock v:ext="edit" verticies="t"/>
                      </v:shape>
                      <v:line id="Line 3444" o:spid="_x0000_s2818" style="position:absolute;visibility:visible;mso-wrap-style:square" from="7556,9696" to="8604,99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" strokeweight=".65pt">
                        <v:stroke joinstyle="miter"/>
                      </v:line>
                      <v:line id="Line 3445" o:spid="_x0000_s2819" style="position:absolute;visibility:visible;mso-wrap-style:square" from="8604,9956" to="8610,107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" strokeweight=".65pt">
                        <v:stroke joinstyle="miter"/>
                      </v:line>
                      <v:shape id="Freeform 3446" o:spid="_x0000_s2820" style="position:absolute;left:2832;top:9264;width:4483;height:1181;visibility:visible;mso-wrap-style:square;v-text-anchor:top" coordsize="706,1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" path="m4,l79,19,75,29,,10,4,xm129,32r75,18l200,60,125,41r4,-9xm255,63r75,19l326,92,251,73r4,-10xm380,95r75,19l451,123,376,104r4,-9xm505,126r76,19l577,155,501,136r4,-10xm631,158r75,19l702,186,627,167r4,-9xe" fillcolor="black" strokeweight=".1pt">
                        <v:stroke joinstyle="bevel"/>
                        <v:path arrowok="t" o:connecttype="custom" o:connectlocs="2540,0;50165,12065;47625,18415;0,6350;2540,0;81915,20320;129540,31750;127000,38100;79375,26035;81915,20320;161925,40005;209550,52070;207010,58420;159385,46355;161925,40005;241300,60325;288925,72390;286385,78105;238760,66040;241300,60325;320675,80010;368935,92075;366395,98425;318135,86360;320675,80010;400685,100330;448310,112395;445770,118110;398145,106045;400685,100330" o:connectangles="0,0,0,0,0,0,0,0,0,0,0,0,0,0,0,0,0,0,0,0,0,0,0,0,0,0,0,0,0,0"/>
                        <o:lock v:ext="edit" verticies="t"/>
                      </v:shape>
                      <v:rect id="Rectangle 3447" o:spid="_x0000_s2821" style="position:absolute;left:1555;top:8121;width:76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448" o:spid="_x0000_s2822" style="position:absolute;left:8763;top:12674;width:831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449" o:spid="_x0000_s2823" style="position:absolute;left:14192;top:8743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450" o:spid="_x0000_s2824" style="position:absolute;left:13303;top:3937;width:153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451" o:spid="_x0000_s2825" style="position:absolute;left:17907;top:730;width:153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452" o:spid="_x0000_s2826" style="position:absolute;left:6927;top:698;width:1531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453" o:spid="_x0000_s2827" style="position:absolute;left:7454;top:10261;width:87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oval id="Oval 3454" o:spid="_x0000_s2828" style="position:absolute;left:18218;top:2273;width:254;height:1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" fillcolor="black" strokeweight="0"/>
                      <v:oval id="Oval 3455" o:spid="_x0000_s2829" style="position:absolute;left:13868;top:5549;width:254;height:1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" fillcolor="black" strokeweight="0"/>
                      <v:oval id="Oval 3456" o:spid="_x0000_s2830" style="position:absolute;left:9156;top:12471;width:254;height:1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" fillcolor="black" strokeweight="0"/>
                      <v:oval id="Oval 3457" o:spid="_x0000_s2831" style="position:absolute;left:13506;top:9194;width:254;height:1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" fillcolor="black" strokeweight="0"/>
                      <v:oval id="Oval 3458" o:spid="_x0000_s2832" style="position:absolute;left:2717;top:9194;width:254;height:1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" fillcolor="black" strokeweight="0"/>
                      <v:oval id="Oval 3459" o:spid="_x0000_s2833" style="position:absolute;left:7429;top:2273;width:254;height:1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 xml:space="preserve">Câu 79. </w:t>
      </w:r>
      <w:r w:rsidRPr="00610F8A">
        <w:rPr>
          <w:sz w:val="26"/>
          <w:szCs w:val="26"/>
        </w:rPr>
        <w:t xml:space="preserve">Từ giả thiết suy ra tam giác </w:t>
      </w:r>
      <w:r w:rsidR="007A1347" w:rsidRPr="00610F8A">
        <w:rPr>
          <w:position w:val="-4"/>
          <w:sz w:val="26"/>
          <w:szCs w:val="26"/>
        </w:rPr>
        <w:object w:dxaOrig="600" w:dyaOrig="260">
          <v:shape id="_x0000_i2858" type="#_x0000_t75" style="width:30pt;height:12.75pt" o:ole="">
            <v:imagedata r:id="rId3675" o:title=""/>
          </v:shape>
          <o:OLEObject Type="Embed" ProgID="Equation.DSMT4" ShapeID="_x0000_i2858" DrawAspect="Content" ObjectID="_1653458764" r:id="rId3676"/>
        </w:object>
      </w:r>
      <w:r w:rsidRPr="00610F8A">
        <w:rPr>
          <w:sz w:val="26"/>
          <w:szCs w:val="26"/>
        </w:rPr>
        <w:t xml:space="preserve"> đều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2859" type="#_x0000_t75" style="width:11.25pt;height:11.25pt" o:ole="">
            <v:imagedata r:id="rId3677" o:title=""/>
          </v:shape>
          <o:OLEObject Type="Embed" ProgID="Equation.DSMT4" ShapeID="_x0000_i2859" DrawAspect="Content" ObjectID="_1653458765" r:id="rId3678"/>
        </w:object>
      </w:r>
      <w:r w:rsidRPr="00610F8A">
        <w:rPr>
          <w:sz w:val="26"/>
          <w:szCs w:val="26"/>
        </w:rPr>
        <w:t>.</w:t>
      </w:r>
    </w:p>
    <w:p w:rsidR="00DC5200" w:rsidRPr="00790DA3" w:rsidRDefault="007F28DA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>
        <w:rPr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2995295</wp:posOffset>
                </wp:positionH>
                <wp:positionV relativeFrom="paragraph">
                  <wp:posOffset>127635</wp:posOffset>
                </wp:positionV>
                <wp:extent cx="1943100" cy="1733550"/>
                <wp:effectExtent l="4445" t="0" r="0" b="635"/>
                <wp:wrapNone/>
                <wp:docPr id="5080" name="Canvas 508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893" name="Freeform 5082"/>
                        <wps:cNvSpPr>
                          <a:spLocks noEditPoints="1"/>
                        </wps:cNvSpPr>
                        <wps:spPr bwMode="auto">
                          <a:xfrm>
                            <a:off x="629920" y="1212215"/>
                            <a:ext cx="709295" cy="6985"/>
                          </a:xfrm>
                          <a:custGeom>
                            <a:avLst/>
                            <a:gdLst>
                              <a:gd name="T0" fmla="*/ 50 w 1117"/>
                              <a:gd name="T1" fmla="*/ 0 h 11"/>
                              <a:gd name="T2" fmla="*/ 0 w 1117"/>
                              <a:gd name="T3" fmla="*/ 11 h 11"/>
                              <a:gd name="T4" fmla="*/ 83 w 1117"/>
                              <a:gd name="T5" fmla="*/ 0 h 11"/>
                              <a:gd name="T6" fmla="*/ 133 w 1117"/>
                              <a:gd name="T7" fmla="*/ 11 h 11"/>
                              <a:gd name="T8" fmla="*/ 83 w 1117"/>
                              <a:gd name="T9" fmla="*/ 0 h 11"/>
                              <a:gd name="T10" fmla="*/ 215 w 1117"/>
                              <a:gd name="T11" fmla="*/ 0 h 11"/>
                              <a:gd name="T12" fmla="*/ 166 w 1117"/>
                              <a:gd name="T13" fmla="*/ 11 h 11"/>
                              <a:gd name="T14" fmla="*/ 249 w 1117"/>
                              <a:gd name="T15" fmla="*/ 0 h 11"/>
                              <a:gd name="T16" fmla="*/ 298 w 1117"/>
                              <a:gd name="T17" fmla="*/ 11 h 11"/>
                              <a:gd name="T18" fmla="*/ 249 w 1117"/>
                              <a:gd name="T19" fmla="*/ 0 h 11"/>
                              <a:gd name="T20" fmla="*/ 381 w 1117"/>
                              <a:gd name="T21" fmla="*/ 0 h 11"/>
                              <a:gd name="T22" fmla="*/ 331 w 1117"/>
                              <a:gd name="T23" fmla="*/ 11 h 11"/>
                              <a:gd name="T24" fmla="*/ 414 w 1117"/>
                              <a:gd name="T25" fmla="*/ 0 h 11"/>
                              <a:gd name="T26" fmla="*/ 464 w 1117"/>
                              <a:gd name="T27" fmla="*/ 11 h 11"/>
                              <a:gd name="T28" fmla="*/ 414 w 1117"/>
                              <a:gd name="T29" fmla="*/ 0 h 11"/>
                              <a:gd name="T30" fmla="*/ 546 w 1117"/>
                              <a:gd name="T31" fmla="*/ 0 h 11"/>
                              <a:gd name="T32" fmla="*/ 497 w 1117"/>
                              <a:gd name="T33" fmla="*/ 11 h 11"/>
                              <a:gd name="T34" fmla="*/ 579 w 1117"/>
                              <a:gd name="T35" fmla="*/ 0 h 11"/>
                              <a:gd name="T36" fmla="*/ 629 w 1117"/>
                              <a:gd name="T37" fmla="*/ 11 h 11"/>
                              <a:gd name="T38" fmla="*/ 579 w 1117"/>
                              <a:gd name="T39" fmla="*/ 0 h 11"/>
                              <a:gd name="T40" fmla="*/ 712 w 1117"/>
                              <a:gd name="T41" fmla="*/ 0 h 11"/>
                              <a:gd name="T42" fmla="*/ 662 w 1117"/>
                              <a:gd name="T43" fmla="*/ 11 h 11"/>
                              <a:gd name="T44" fmla="*/ 745 w 1117"/>
                              <a:gd name="T45" fmla="*/ 0 h 11"/>
                              <a:gd name="T46" fmla="*/ 794 w 1117"/>
                              <a:gd name="T47" fmla="*/ 11 h 11"/>
                              <a:gd name="T48" fmla="*/ 745 w 1117"/>
                              <a:gd name="T49" fmla="*/ 0 h 11"/>
                              <a:gd name="T50" fmla="*/ 877 w 1117"/>
                              <a:gd name="T51" fmla="*/ 0 h 11"/>
                              <a:gd name="T52" fmla="*/ 827 w 1117"/>
                              <a:gd name="T53" fmla="*/ 11 h 11"/>
                              <a:gd name="T54" fmla="*/ 910 w 1117"/>
                              <a:gd name="T55" fmla="*/ 0 h 11"/>
                              <a:gd name="T56" fmla="*/ 960 w 1117"/>
                              <a:gd name="T57" fmla="*/ 11 h 11"/>
                              <a:gd name="T58" fmla="*/ 910 w 1117"/>
                              <a:gd name="T59" fmla="*/ 0 h 11"/>
                              <a:gd name="T60" fmla="*/ 1043 w 1117"/>
                              <a:gd name="T61" fmla="*/ 0 h 11"/>
                              <a:gd name="T62" fmla="*/ 993 w 1117"/>
                              <a:gd name="T63" fmla="*/ 11 h 11"/>
                              <a:gd name="T64" fmla="*/ 1076 w 1117"/>
                              <a:gd name="T65" fmla="*/ 0 h 11"/>
                              <a:gd name="T66" fmla="*/ 1117 w 1117"/>
                              <a:gd name="T67" fmla="*/ 11 h 11"/>
                              <a:gd name="T68" fmla="*/ 1076 w 1117"/>
                              <a:gd name="T69" fmla="*/ 0 h 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1117" h="11">
                                <a:moveTo>
                                  <a:pt x="0" y="0"/>
                                </a:moveTo>
                                <a:lnTo>
                                  <a:pt x="50" y="0"/>
                                </a:lnTo>
                                <a:lnTo>
                                  <a:pt x="50" y="11"/>
                                </a:lnTo>
                                <a:lnTo>
                                  <a:pt x="0" y="11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83" y="0"/>
                                </a:moveTo>
                                <a:lnTo>
                                  <a:pt x="133" y="0"/>
                                </a:lnTo>
                                <a:lnTo>
                                  <a:pt x="133" y="11"/>
                                </a:lnTo>
                                <a:lnTo>
                                  <a:pt x="83" y="11"/>
                                </a:lnTo>
                                <a:lnTo>
                                  <a:pt x="83" y="0"/>
                                </a:lnTo>
                                <a:close/>
                                <a:moveTo>
                                  <a:pt x="166" y="0"/>
                                </a:moveTo>
                                <a:lnTo>
                                  <a:pt x="215" y="0"/>
                                </a:lnTo>
                                <a:lnTo>
                                  <a:pt x="215" y="11"/>
                                </a:lnTo>
                                <a:lnTo>
                                  <a:pt x="166" y="11"/>
                                </a:lnTo>
                                <a:lnTo>
                                  <a:pt x="166" y="0"/>
                                </a:lnTo>
                                <a:close/>
                                <a:moveTo>
                                  <a:pt x="249" y="0"/>
                                </a:moveTo>
                                <a:lnTo>
                                  <a:pt x="298" y="0"/>
                                </a:lnTo>
                                <a:lnTo>
                                  <a:pt x="298" y="11"/>
                                </a:lnTo>
                                <a:lnTo>
                                  <a:pt x="249" y="11"/>
                                </a:lnTo>
                                <a:lnTo>
                                  <a:pt x="249" y="0"/>
                                </a:lnTo>
                                <a:close/>
                                <a:moveTo>
                                  <a:pt x="331" y="0"/>
                                </a:moveTo>
                                <a:lnTo>
                                  <a:pt x="381" y="0"/>
                                </a:lnTo>
                                <a:lnTo>
                                  <a:pt x="381" y="11"/>
                                </a:lnTo>
                                <a:lnTo>
                                  <a:pt x="331" y="11"/>
                                </a:lnTo>
                                <a:lnTo>
                                  <a:pt x="331" y="0"/>
                                </a:lnTo>
                                <a:close/>
                                <a:moveTo>
                                  <a:pt x="414" y="0"/>
                                </a:moveTo>
                                <a:lnTo>
                                  <a:pt x="464" y="0"/>
                                </a:lnTo>
                                <a:lnTo>
                                  <a:pt x="464" y="11"/>
                                </a:lnTo>
                                <a:lnTo>
                                  <a:pt x="414" y="11"/>
                                </a:lnTo>
                                <a:lnTo>
                                  <a:pt x="414" y="0"/>
                                </a:lnTo>
                                <a:close/>
                                <a:moveTo>
                                  <a:pt x="497" y="0"/>
                                </a:moveTo>
                                <a:lnTo>
                                  <a:pt x="546" y="0"/>
                                </a:lnTo>
                                <a:lnTo>
                                  <a:pt x="546" y="11"/>
                                </a:lnTo>
                                <a:lnTo>
                                  <a:pt x="497" y="11"/>
                                </a:lnTo>
                                <a:lnTo>
                                  <a:pt x="497" y="0"/>
                                </a:lnTo>
                                <a:close/>
                                <a:moveTo>
                                  <a:pt x="579" y="0"/>
                                </a:moveTo>
                                <a:lnTo>
                                  <a:pt x="629" y="0"/>
                                </a:lnTo>
                                <a:lnTo>
                                  <a:pt x="629" y="11"/>
                                </a:lnTo>
                                <a:lnTo>
                                  <a:pt x="579" y="11"/>
                                </a:lnTo>
                                <a:lnTo>
                                  <a:pt x="579" y="0"/>
                                </a:lnTo>
                                <a:close/>
                                <a:moveTo>
                                  <a:pt x="662" y="0"/>
                                </a:moveTo>
                                <a:lnTo>
                                  <a:pt x="712" y="0"/>
                                </a:lnTo>
                                <a:lnTo>
                                  <a:pt x="712" y="11"/>
                                </a:lnTo>
                                <a:lnTo>
                                  <a:pt x="662" y="11"/>
                                </a:lnTo>
                                <a:lnTo>
                                  <a:pt x="662" y="0"/>
                                </a:lnTo>
                                <a:close/>
                                <a:moveTo>
                                  <a:pt x="745" y="0"/>
                                </a:moveTo>
                                <a:lnTo>
                                  <a:pt x="794" y="0"/>
                                </a:lnTo>
                                <a:lnTo>
                                  <a:pt x="794" y="11"/>
                                </a:lnTo>
                                <a:lnTo>
                                  <a:pt x="745" y="11"/>
                                </a:lnTo>
                                <a:lnTo>
                                  <a:pt x="745" y="0"/>
                                </a:lnTo>
                                <a:close/>
                                <a:moveTo>
                                  <a:pt x="827" y="0"/>
                                </a:moveTo>
                                <a:lnTo>
                                  <a:pt x="877" y="0"/>
                                </a:lnTo>
                                <a:lnTo>
                                  <a:pt x="877" y="11"/>
                                </a:lnTo>
                                <a:lnTo>
                                  <a:pt x="827" y="11"/>
                                </a:lnTo>
                                <a:lnTo>
                                  <a:pt x="827" y="0"/>
                                </a:lnTo>
                                <a:close/>
                                <a:moveTo>
                                  <a:pt x="910" y="0"/>
                                </a:moveTo>
                                <a:lnTo>
                                  <a:pt x="960" y="0"/>
                                </a:lnTo>
                                <a:lnTo>
                                  <a:pt x="960" y="11"/>
                                </a:lnTo>
                                <a:lnTo>
                                  <a:pt x="910" y="11"/>
                                </a:lnTo>
                                <a:lnTo>
                                  <a:pt x="910" y="0"/>
                                </a:lnTo>
                                <a:close/>
                                <a:moveTo>
                                  <a:pt x="993" y="0"/>
                                </a:moveTo>
                                <a:lnTo>
                                  <a:pt x="1043" y="0"/>
                                </a:lnTo>
                                <a:lnTo>
                                  <a:pt x="1043" y="11"/>
                                </a:lnTo>
                                <a:lnTo>
                                  <a:pt x="993" y="11"/>
                                </a:lnTo>
                                <a:lnTo>
                                  <a:pt x="993" y="0"/>
                                </a:lnTo>
                                <a:close/>
                                <a:moveTo>
                                  <a:pt x="1076" y="0"/>
                                </a:moveTo>
                                <a:lnTo>
                                  <a:pt x="1117" y="0"/>
                                </a:lnTo>
                                <a:lnTo>
                                  <a:pt x="1117" y="11"/>
                                </a:lnTo>
                                <a:lnTo>
                                  <a:pt x="1076" y="11"/>
                                </a:lnTo>
                                <a:lnTo>
                                  <a:pt x="107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4" name="Freeform 5083"/>
                        <wps:cNvSpPr>
                          <a:spLocks noEditPoints="1"/>
                        </wps:cNvSpPr>
                        <wps:spPr bwMode="auto">
                          <a:xfrm>
                            <a:off x="130175" y="1212215"/>
                            <a:ext cx="501015" cy="266065"/>
                          </a:xfrm>
                          <a:custGeom>
                            <a:avLst/>
                            <a:gdLst>
                              <a:gd name="T0" fmla="*/ 789 w 789"/>
                              <a:gd name="T1" fmla="*/ 11 h 419"/>
                              <a:gd name="T2" fmla="*/ 743 w 789"/>
                              <a:gd name="T3" fmla="*/ 35 h 419"/>
                              <a:gd name="T4" fmla="*/ 740 w 789"/>
                              <a:gd name="T5" fmla="*/ 24 h 419"/>
                              <a:gd name="T6" fmla="*/ 786 w 789"/>
                              <a:gd name="T7" fmla="*/ 0 h 419"/>
                              <a:gd name="T8" fmla="*/ 789 w 789"/>
                              <a:gd name="T9" fmla="*/ 11 h 419"/>
                              <a:gd name="T10" fmla="*/ 712 w 789"/>
                              <a:gd name="T11" fmla="*/ 51 h 419"/>
                              <a:gd name="T12" fmla="*/ 665 w 789"/>
                              <a:gd name="T13" fmla="*/ 75 h 419"/>
                              <a:gd name="T14" fmla="*/ 662 w 789"/>
                              <a:gd name="T15" fmla="*/ 65 h 419"/>
                              <a:gd name="T16" fmla="*/ 709 w 789"/>
                              <a:gd name="T17" fmla="*/ 40 h 419"/>
                              <a:gd name="T18" fmla="*/ 712 w 789"/>
                              <a:gd name="T19" fmla="*/ 51 h 419"/>
                              <a:gd name="T20" fmla="*/ 634 w 789"/>
                              <a:gd name="T21" fmla="*/ 91 h 419"/>
                              <a:gd name="T22" fmla="*/ 588 w 789"/>
                              <a:gd name="T23" fmla="*/ 115 h 419"/>
                              <a:gd name="T24" fmla="*/ 585 w 789"/>
                              <a:gd name="T25" fmla="*/ 105 h 419"/>
                              <a:gd name="T26" fmla="*/ 631 w 789"/>
                              <a:gd name="T27" fmla="*/ 80 h 419"/>
                              <a:gd name="T28" fmla="*/ 634 w 789"/>
                              <a:gd name="T29" fmla="*/ 91 h 419"/>
                              <a:gd name="T30" fmla="*/ 557 w 789"/>
                              <a:gd name="T31" fmla="*/ 131 h 419"/>
                              <a:gd name="T32" fmla="*/ 511 w 789"/>
                              <a:gd name="T33" fmla="*/ 155 h 419"/>
                              <a:gd name="T34" fmla="*/ 508 w 789"/>
                              <a:gd name="T35" fmla="*/ 145 h 419"/>
                              <a:gd name="T36" fmla="*/ 554 w 789"/>
                              <a:gd name="T37" fmla="*/ 121 h 419"/>
                              <a:gd name="T38" fmla="*/ 557 w 789"/>
                              <a:gd name="T39" fmla="*/ 131 h 419"/>
                              <a:gd name="T40" fmla="*/ 480 w 789"/>
                              <a:gd name="T41" fmla="*/ 171 h 419"/>
                              <a:gd name="T42" fmla="*/ 433 w 789"/>
                              <a:gd name="T43" fmla="*/ 195 h 419"/>
                              <a:gd name="T44" fmla="*/ 430 w 789"/>
                              <a:gd name="T45" fmla="*/ 185 h 419"/>
                              <a:gd name="T46" fmla="*/ 477 w 789"/>
                              <a:gd name="T47" fmla="*/ 161 h 419"/>
                              <a:gd name="T48" fmla="*/ 480 w 789"/>
                              <a:gd name="T49" fmla="*/ 171 h 419"/>
                              <a:gd name="T50" fmla="*/ 402 w 789"/>
                              <a:gd name="T51" fmla="*/ 212 h 419"/>
                              <a:gd name="T52" fmla="*/ 356 w 789"/>
                              <a:gd name="T53" fmla="*/ 236 h 419"/>
                              <a:gd name="T54" fmla="*/ 353 w 789"/>
                              <a:gd name="T55" fmla="*/ 225 h 419"/>
                              <a:gd name="T56" fmla="*/ 399 w 789"/>
                              <a:gd name="T57" fmla="*/ 201 h 419"/>
                              <a:gd name="T58" fmla="*/ 402 w 789"/>
                              <a:gd name="T59" fmla="*/ 212 h 419"/>
                              <a:gd name="T60" fmla="*/ 325 w 789"/>
                              <a:gd name="T61" fmla="*/ 252 h 419"/>
                              <a:gd name="T62" fmla="*/ 278 w 789"/>
                              <a:gd name="T63" fmla="*/ 276 h 419"/>
                              <a:gd name="T64" fmla="*/ 276 w 789"/>
                              <a:gd name="T65" fmla="*/ 265 h 419"/>
                              <a:gd name="T66" fmla="*/ 322 w 789"/>
                              <a:gd name="T67" fmla="*/ 241 h 419"/>
                              <a:gd name="T68" fmla="*/ 325 w 789"/>
                              <a:gd name="T69" fmla="*/ 252 h 419"/>
                              <a:gd name="T70" fmla="*/ 248 w 789"/>
                              <a:gd name="T71" fmla="*/ 292 h 419"/>
                              <a:gd name="T72" fmla="*/ 201 w 789"/>
                              <a:gd name="T73" fmla="*/ 316 h 419"/>
                              <a:gd name="T74" fmla="*/ 198 w 789"/>
                              <a:gd name="T75" fmla="*/ 305 h 419"/>
                              <a:gd name="T76" fmla="*/ 245 w 789"/>
                              <a:gd name="T77" fmla="*/ 281 h 419"/>
                              <a:gd name="T78" fmla="*/ 248 w 789"/>
                              <a:gd name="T79" fmla="*/ 292 h 419"/>
                              <a:gd name="T80" fmla="*/ 170 w 789"/>
                              <a:gd name="T81" fmla="*/ 332 h 419"/>
                              <a:gd name="T82" fmla="*/ 124 w 789"/>
                              <a:gd name="T83" fmla="*/ 356 h 419"/>
                              <a:gd name="T84" fmla="*/ 121 w 789"/>
                              <a:gd name="T85" fmla="*/ 345 h 419"/>
                              <a:gd name="T86" fmla="*/ 167 w 789"/>
                              <a:gd name="T87" fmla="*/ 321 h 419"/>
                              <a:gd name="T88" fmla="*/ 170 w 789"/>
                              <a:gd name="T89" fmla="*/ 332 h 419"/>
                              <a:gd name="T90" fmla="*/ 93 w 789"/>
                              <a:gd name="T91" fmla="*/ 372 h 419"/>
                              <a:gd name="T92" fmla="*/ 47 w 789"/>
                              <a:gd name="T93" fmla="*/ 396 h 419"/>
                              <a:gd name="T94" fmla="*/ 44 w 789"/>
                              <a:gd name="T95" fmla="*/ 386 h 419"/>
                              <a:gd name="T96" fmla="*/ 90 w 789"/>
                              <a:gd name="T97" fmla="*/ 362 h 419"/>
                              <a:gd name="T98" fmla="*/ 93 w 789"/>
                              <a:gd name="T99" fmla="*/ 372 h 419"/>
                              <a:gd name="T100" fmla="*/ 16 w 789"/>
                              <a:gd name="T101" fmla="*/ 412 h 419"/>
                              <a:gd name="T102" fmla="*/ 3 w 789"/>
                              <a:gd name="T103" fmla="*/ 419 h 419"/>
                              <a:gd name="T104" fmla="*/ 0 w 789"/>
                              <a:gd name="T105" fmla="*/ 408 h 419"/>
                              <a:gd name="T106" fmla="*/ 13 w 789"/>
                              <a:gd name="T107" fmla="*/ 402 h 419"/>
                              <a:gd name="T108" fmla="*/ 16 w 789"/>
                              <a:gd name="T109" fmla="*/ 412 h 41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789" h="419">
                                <a:moveTo>
                                  <a:pt x="789" y="11"/>
                                </a:moveTo>
                                <a:lnTo>
                                  <a:pt x="743" y="35"/>
                                </a:lnTo>
                                <a:lnTo>
                                  <a:pt x="740" y="24"/>
                                </a:lnTo>
                                <a:lnTo>
                                  <a:pt x="786" y="0"/>
                                </a:lnTo>
                                <a:lnTo>
                                  <a:pt x="789" y="11"/>
                                </a:lnTo>
                                <a:close/>
                                <a:moveTo>
                                  <a:pt x="712" y="51"/>
                                </a:moveTo>
                                <a:lnTo>
                                  <a:pt x="665" y="75"/>
                                </a:lnTo>
                                <a:lnTo>
                                  <a:pt x="662" y="65"/>
                                </a:lnTo>
                                <a:lnTo>
                                  <a:pt x="709" y="40"/>
                                </a:lnTo>
                                <a:lnTo>
                                  <a:pt x="712" y="51"/>
                                </a:lnTo>
                                <a:close/>
                                <a:moveTo>
                                  <a:pt x="634" y="91"/>
                                </a:moveTo>
                                <a:lnTo>
                                  <a:pt x="588" y="115"/>
                                </a:lnTo>
                                <a:lnTo>
                                  <a:pt x="585" y="105"/>
                                </a:lnTo>
                                <a:lnTo>
                                  <a:pt x="631" y="80"/>
                                </a:lnTo>
                                <a:lnTo>
                                  <a:pt x="634" y="91"/>
                                </a:lnTo>
                                <a:close/>
                                <a:moveTo>
                                  <a:pt x="557" y="131"/>
                                </a:moveTo>
                                <a:lnTo>
                                  <a:pt x="511" y="155"/>
                                </a:lnTo>
                                <a:lnTo>
                                  <a:pt x="508" y="145"/>
                                </a:lnTo>
                                <a:lnTo>
                                  <a:pt x="554" y="121"/>
                                </a:lnTo>
                                <a:lnTo>
                                  <a:pt x="557" y="131"/>
                                </a:lnTo>
                                <a:close/>
                                <a:moveTo>
                                  <a:pt x="480" y="171"/>
                                </a:moveTo>
                                <a:lnTo>
                                  <a:pt x="433" y="195"/>
                                </a:lnTo>
                                <a:lnTo>
                                  <a:pt x="430" y="185"/>
                                </a:lnTo>
                                <a:lnTo>
                                  <a:pt x="477" y="161"/>
                                </a:lnTo>
                                <a:lnTo>
                                  <a:pt x="480" y="171"/>
                                </a:lnTo>
                                <a:close/>
                                <a:moveTo>
                                  <a:pt x="402" y="212"/>
                                </a:moveTo>
                                <a:lnTo>
                                  <a:pt x="356" y="236"/>
                                </a:lnTo>
                                <a:lnTo>
                                  <a:pt x="353" y="225"/>
                                </a:lnTo>
                                <a:lnTo>
                                  <a:pt x="399" y="201"/>
                                </a:lnTo>
                                <a:lnTo>
                                  <a:pt x="402" y="212"/>
                                </a:lnTo>
                                <a:close/>
                                <a:moveTo>
                                  <a:pt x="325" y="252"/>
                                </a:moveTo>
                                <a:lnTo>
                                  <a:pt x="278" y="276"/>
                                </a:lnTo>
                                <a:lnTo>
                                  <a:pt x="276" y="265"/>
                                </a:lnTo>
                                <a:lnTo>
                                  <a:pt x="322" y="241"/>
                                </a:lnTo>
                                <a:lnTo>
                                  <a:pt x="325" y="252"/>
                                </a:lnTo>
                                <a:close/>
                                <a:moveTo>
                                  <a:pt x="248" y="292"/>
                                </a:moveTo>
                                <a:lnTo>
                                  <a:pt x="201" y="316"/>
                                </a:lnTo>
                                <a:lnTo>
                                  <a:pt x="198" y="305"/>
                                </a:lnTo>
                                <a:lnTo>
                                  <a:pt x="245" y="281"/>
                                </a:lnTo>
                                <a:lnTo>
                                  <a:pt x="248" y="292"/>
                                </a:lnTo>
                                <a:close/>
                                <a:moveTo>
                                  <a:pt x="170" y="332"/>
                                </a:moveTo>
                                <a:lnTo>
                                  <a:pt x="124" y="356"/>
                                </a:lnTo>
                                <a:lnTo>
                                  <a:pt x="121" y="345"/>
                                </a:lnTo>
                                <a:lnTo>
                                  <a:pt x="167" y="321"/>
                                </a:lnTo>
                                <a:lnTo>
                                  <a:pt x="170" y="332"/>
                                </a:lnTo>
                                <a:close/>
                                <a:moveTo>
                                  <a:pt x="93" y="372"/>
                                </a:moveTo>
                                <a:lnTo>
                                  <a:pt x="47" y="396"/>
                                </a:lnTo>
                                <a:lnTo>
                                  <a:pt x="44" y="386"/>
                                </a:lnTo>
                                <a:lnTo>
                                  <a:pt x="90" y="362"/>
                                </a:lnTo>
                                <a:lnTo>
                                  <a:pt x="93" y="372"/>
                                </a:lnTo>
                                <a:close/>
                                <a:moveTo>
                                  <a:pt x="16" y="412"/>
                                </a:moveTo>
                                <a:lnTo>
                                  <a:pt x="3" y="419"/>
                                </a:lnTo>
                                <a:lnTo>
                                  <a:pt x="0" y="408"/>
                                </a:lnTo>
                                <a:lnTo>
                                  <a:pt x="13" y="402"/>
                                </a:lnTo>
                                <a:lnTo>
                                  <a:pt x="16" y="41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5" name="Freeform 5084"/>
                        <wps:cNvSpPr>
                          <a:spLocks noEditPoints="1"/>
                        </wps:cNvSpPr>
                        <wps:spPr bwMode="auto">
                          <a:xfrm>
                            <a:off x="628650" y="1212850"/>
                            <a:ext cx="213360" cy="264795"/>
                          </a:xfrm>
                          <a:custGeom>
                            <a:avLst/>
                            <a:gdLst>
                              <a:gd name="T0" fmla="*/ 5 w 336"/>
                              <a:gd name="T1" fmla="*/ 0 h 417"/>
                              <a:gd name="T2" fmla="*/ 42 w 336"/>
                              <a:gd name="T3" fmla="*/ 46 h 417"/>
                              <a:gd name="T4" fmla="*/ 37 w 336"/>
                              <a:gd name="T5" fmla="*/ 54 h 417"/>
                              <a:gd name="T6" fmla="*/ 0 w 336"/>
                              <a:gd name="T7" fmla="*/ 9 h 417"/>
                              <a:gd name="T8" fmla="*/ 5 w 336"/>
                              <a:gd name="T9" fmla="*/ 0 h 417"/>
                              <a:gd name="T10" fmla="*/ 67 w 336"/>
                              <a:gd name="T11" fmla="*/ 76 h 417"/>
                              <a:gd name="T12" fmla="*/ 104 w 336"/>
                              <a:gd name="T13" fmla="*/ 122 h 417"/>
                              <a:gd name="T14" fmla="*/ 98 w 336"/>
                              <a:gd name="T15" fmla="*/ 130 h 417"/>
                              <a:gd name="T16" fmla="*/ 61 w 336"/>
                              <a:gd name="T17" fmla="*/ 85 h 417"/>
                              <a:gd name="T18" fmla="*/ 67 w 336"/>
                              <a:gd name="T19" fmla="*/ 76 h 417"/>
                              <a:gd name="T20" fmla="*/ 128 w 336"/>
                              <a:gd name="T21" fmla="*/ 152 h 417"/>
                              <a:gd name="T22" fmla="*/ 165 w 336"/>
                              <a:gd name="T23" fmla="*/ 197 h 417"/>
                              <a:gd name="T24" fmla="*/ 160 w 336"/>
                              <a:gd name="T25" fmla="*/ 206 h 417"/>
                              <a:gd name="T26" fmla="*/ 123 w 336"/>
                              <a:gd name="T27" fmla="*/ 160 h 417"/>
                              <a:gd name="T28" fmla="*/ 128 w 336"/>
                              <a:gd name="T29" fmla="*/ 152 h 417"/>
                              <a:gd name="T30" fmla="*/ 190 w 336"/>
                              <a:gd name="T31" fmla="*/ 228 h 417"/>
                              <a:gd name="T32" fmla="*/ 227 w 336"/>
                              <a:gd name="T33" fmla="*/ 273 h 417"/>
                              <a:gd name="T34" fmla="*/ 221 w 336"/>
                              <a:gd name="T35" fmla="*/ 282 h 417"/>
                              <a:gd name="T36" fmla="*/ 184 w 336"/>
                              <a:gd name="T37" fmla="*/ 236 h 417"/>
                              <a:gd name="T38" fmla="*/ 190 w 336"/>
                              <a:gd name="T39" fmla="*/ 228 h 417"/>
                              <a:gd name="T40" fmla="*/ 251 w 336"/>
                              <a:gd name="T41" fmla="*/ 303 h 417"/>
                              <a:gd name="T42" fmla="*/ 288 w 336"/>
                              <a:gd name="T43" fmla="*/ 349 h 417"/>
                              <a:gd name="T44" fmla="*/ 282 w 336"/>
                              <a:gd name="T45" fmla="*/ 357 h 417"/>
                              <a:gd name="T46" fmla="*/ 246 w 336"/>
                              <a:gd name="T47" fmla="*/ 312 h 417"/>
                              <a:gd name="T48" fmla="*/ 251 w 336"/>
                              <a:gd name="T49" fmla="*/ 303 h 417"/>
                              <a:gd name="T50" fmla="*/ 313 w 336"/>
                              <a:gd name="T51" fmla="*/ 379 h 417"/>
                              <a:gd name="T52" fmla="*/ 336 w 336"/>
                              <a:gd name="T53" fmla="*/ 408 h 417"/>
                              <a:gd name="T54" fmla="*/ 331 w 336"/>
                              <a:gd name="T55" fmla="*/ 417 h 417"/>
                              <a:gd name="T56" fmla="*/ 307 w 336"/>
                              <a:gd name="T57" fmla="*/ 388 h 417"/>
                              <a:gd name="T58" fmla="*/ 313 w 336"/>
                              <a:gd name="T59" fmla="*/ 379 h 4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336" h="417">
                                <a:moveTo>
                                  <a:pt x="5" y="0"/>
                                </a:moveTo>
                                <a:lnTo>
                                  <a:pt x="42" y="46"/>
                                </a:lnTo>
                                <a:lnTo>
                                  <a:pt x="37" y="54"/>
                                </a:lnTo>
                                <a:lnTo>
                                  <a:pt x="0" y="9"/>
                                </a:lnTo>
                                <a:lnTo>
                                  <a:pt x="5" y="0"/>
                                </a:lnTo>
                                <a:close/>
                                <a:moveTo>
                                  <a:pt x="67" y="76"/>
                                </a:moveTo>
                                <a:lnTo>
                                  <a:pt x="104" y="122"/>
                                </a:lnTo>
                                <a:lnTo>
                                  <a:pt x="98" y="130"/>
                                </a:lnTo>
                                <a:lnTo>
                                  <a:pt x="61" y="85"/>
                                </a:lnTo>
                                <a:lnTo>
                                  <a:pt x="67" y="76"/>
                                </a:lnTo>
                                <a:close/>
                                <a:moveTo>
                                  <a:pt x="128" y="152"/>
                                </a:moveTo>
                                <a:lnTo>
                                  <a:pt x="165" y="197"/>
                                </a:lnTo>
                                <a:lnTo>
                                  <a:pt x="160" y="206"/>
                                </a:lnTo>
                                <a:lnTo>
                                  <a:pt x="123" y="160"/>
                                </a:lnTo>
                                <a:lnTo>
                                  <a:pt x="128" y="152"/>
                                </a:lnTo>
                                <a:close/>
                                <a:moveTo>
                                  <a:pt x="190" y="228"/>
                                </a:moveTo>
                                <a:lnTo>
                                  <a:pt x="227" y="273"/>
                                </a:lnTo>
                                <a:lnTo>
                                  <a:pt x="221" y="282"/>
                                </a:lnTo>
                                <a:lnTo>
                                  <a:pt x="184" y="236"/>
                                </a:lnTo>
                                <a:lnTo>
                                  <a:pt x="190" y="228"/>
                                </a:lnTo>
                                <a:close/>
                                <a:moveTo>
                                  <a:pt x="251" y="303"/>
                                </a:moveTo>
                                <a:lnTo>
                                  <a:pt x="288" y="349"/>
                                </a:lnTo>
                                <a:lnTo>
                                  <a:pt x="282" y="357"/>
                                </a:lnTo>
                                <a:lnTo>
                                  <a:pt x="246" y="312"/>
                                </a:lnTo>
                                <a:lnTo>
                                  <a:pt x="251" y="303"/>
                                </a:lnTo>
                                <a:close/>
                                <a:moveTo>
                                  <a:pt x="313" y="379"/>
                                </a:moveTo>
                                <a:lnTo>
                                  <a:pt x="336" y="408"/>
                                </a:lnTo>
                                <a:lnTo>
                                  <a:pt x="331" y="417"/>
                                </a:lnTo>
                                <a:lnTo>
                                  <a:pt x="307" y="388"/>
                                </a:lnTo>
                                <a:lnTo>
                                  <a:pt x="313" y="37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6" name="Freeform 5085"/>
                        <wps:cNvSpPr>
                          <a:spLocks noEditPoints="1"/>
                        </wps:cNvSpPr>
                        <wps:spPr bwMode="auto">
                          <a:xfrm>
                            <a:off x="130810" y="1212215"/>
                            <a:ext cx="1209040" cy="266065"/>
                          </a:xfrm>
                          <a:custGeom>
                            <a:avLst/>
                            <a:gdLst>
                              <a:gd name="T0" fmla="*/ 49 w 1904"/>
                              <a:gd name="T1" fmla="*/ 397 h 419"/>
                              <a:gd name="T2" fmla="*/ 1 w 1904"/>
                              <a:gd name="T3" fmla="*/ 419 h 419"/>
                              <a:gd name="T4" fmla="*/ 82 w 1904"/>
                              <a:gd name="T5" fmla="*/ 390 h 419"/>
                              <a:gd name="T6" fmla="*/ 132 w 1904"/>
                              <a:gd name="T7" fmla="*/ 391 h 419"/>
                              <a:gd name="T8" fmla="*/ 82 w 1904"/>
                              <a:gd name="T9" fmla="*/ 390 h 419"/>
                              <a:gd name="T10" fmla="*/ 213 w 1904"/>
                              <a:gd name="T11" fmla="*/ 362 h 419"/>
                              <a:gd name="T12" fmla="*/ 165 w 1904"/>
                              <a:gd name="T13" fmla="*/ 384 h 419"/>
                              <a:gd name="T14" fmla="*/ 245 w 1904"/>
                              <a:gd name="T15" fmla="*/ 355 h 419"/>
                              <a:gd name="T16" fmla="*/ 296 w 1904"/>
                              <a:gd name="T17" fmla="*/ 356 h 419"/>
                              <a:gd name="T18" fmla="*/ 245 w 1904"/>
                              <a:gd name="T19" fmla="*/ 355 h 419"/>
                              <a:gd name="T20" fmla="*/ 376 w 1904"/>
                              <a:gd name="T21" fmla="*/ 327 h 419"/>
                              <a:gd name="T22" fmla="*/ 328 w 1904"/>
                              <a:gd name="T23" fmla="*/ 349 h 419"/>
                              <a:gd name="T24" fmla="*/ 409 w 1904"/>
                              <a:gd name="T25" fmla="*/ 320 h 419"/>
                              <a:gd name="T26" fmla="*/ 459 w 1904"/>
                              <a:gd name="T27" fmla="*/ 321 h 419"/>
                              <a:gd name="T28" fmla="*/ 409 w 1904"/>
                              <a:gd name="T29" fmla="*/ 320 h 419"/>
                              <a:gd name="T30" fmla="*/ 539 w 1904"/>
                              <a:gd name="T31" fmla="*/ 292 h 419"/>
                              <a:gd name="T32" fmla="*/ 492 w 1904"/>
                              <a:gd name="T33" fmla="*/ 314 h 419"/>
                              <a:gd name="T34" fmla="*/ 572 w 1904"/>
                              <a:gd name="T35" fmla="*/ 285 h 419"/>
                              <a:gd name="T36" fmla="*/ 622 w 1904"/>
                              <a:gd name="T37" fmla="*/ 286 h 419"/>
                              <a:gd name="T38" fmla="*/ 572 w 1904"/>
                              <a:gd name="T39" fmla="*/ 285 h 419"/>
                              <a:gd name="T40" fmla="*/ 703 w 1904"/>
                              <a:gd name="T41" fmla="*/ 257 h 419"/>
                              <a:gd name="T42" fmla="*/ 655 w 1904"/>
                              <a:gd name="T43" fmla="*/ 279 h 419"/>
                              <a:gd name="T44" fmla="*/ 735 w 1904"/>
                              <a:gd name="T45" fmla="*/ 250 h 419"/>
                              <a:gd name="T46" fmla="*/ 786 w 1904"/>
                              <a:gd name="T47" fmla="*/ 251 h 419"/>
                              <a:gd name="T48" fmla="*/ 735 w 1904"/>
                              <a:gd name="T49" fmla="*/ 250 h 419"/>
                              <a:gd name="T50" fmla="*/ 866 w 1904"/>
                              <a:gd name="T51" fmla="*/ 222 h 419"/>
                              <a:gd name="T52" fmla="*/ 819 w 1904"/>
                              <a:gd name="T53" fmla="*/ 244 h 419"/>
                              <a:gd name="T54" fmla="*/ 899 w 1904"/>
                              <a:gd name="T55" fmla="*/ 215 h 419"/>
                              <a:gd name="T56" fmla="*/ 949 w 1904"/>
                              <a:gd name="T57" fmla="*/ 216 h 419"/>
                              <a:gd name="T58" fmla="*/ 899 w 1904"/>
                              <a:gd name="T59" fmla="*/ 215 h 419"/>
                              <a:gd name="T60" fmla="*/ 1030 w 1904"/>
                              <a:gd name="T61" fmla="*/ 187 h 419"/>
                              <a:gd name="T62" fmla="*/ 982 w 1904"/>
                              <a:gd name="T63" fmla="*/ 209 h 419"/>
                              <a:gd name="T64" fmla="*/ 1062 w 1904"/>
                              <a:gd name="T65" fmla="*/ 180 h 419"/>
                              <a:gd name="T66" fmla="*/ 1113 w 1904"/>
                              <a:gd name="T67" fmla="*/ 181 h 419"/>
                              <a:gd name="T68" fmla="*/ 1062 w 1904"/>
                              <a:gd name="T69" fmla="*/ 180 h 419"/>
                              <a:gd name="T70" fmla="*/ 1193 w 1904"/>
                              <a:gd name="T71" fmla="*/ 152 h 419"/>
                              <a:gd name="T72" fmla="*/ 1145 w 1904"/>
                              <a:gd name="T73" fmla="*/ 174 h 419"/>
                              <a:gd name="T74" fmla="*/ 1226 w 1904"/>
                              <a:gd name="T75" fmla="*/ 145 h 419"/>
                              <a:gd name="T76" fmla="*/ 1276 w 1904"/>
                              <a:gd name="T77" fmla="*/ 146 h 419"/>
                              <a:gd name="T78" fmla="*/ 1226 w 1904"/>
                              <a:gd name="T79" fmla="*/ 145 h 419"/>
                              <a:gd name="T80" fmla="*/ 1357 w 1904"/>
                              <a:gd name="T81" fmla="*/ 117 h 419"/>
                              <a:gd name="T82" fmla="*/ 1309 w 1904"/>
                              <a:gd name="T83" fmla="*/ 139 h 419"/>
                              <a:gd name="T84" fmla="*/ 1389 w 1904"/>
                              <a:gd name="T85" fmla="*/ 110 h 419"/>
                              <a:gd name="T86" fmla="*/ 1439 w 1904"/>
                              <a:gd name="T87" fmla="*/ 111 h 419"/>
                              <a:gd name="T88" fmla="*/ 1389 w 1904"/>
                              <a:gd name="T89" fmla="*/ 110 h 419"/>
                              <a:gd name="T90" fmla="*/ 1520 w 1904"/>
                              <a:gd name="T91" fmla="*/ 82 h 419"/>
                              <a:gd name="T92" fmla="*/ 1472 w 1904"/>
                              <a:gd name="T93" fmla="*/ 104 h 419"/>
                              <a:gd name="T94" fmla="*/ 1553 w 1904"/>
                              <a:gd name="T95" fmla="*/ 75 h 419"/>
                              <a:gd name="T96" fmla="*/ 1603 w 1904"/>
                              <a:gd name="T97" fmla="*/ 76 h 419"/>
                              <a:gd name="T98" fmla="*/ 1553 w 1904"/>
                              <a:gd name="T99" fmla="*/ 75 h 419"/>
                              <a:gd name="T100" fmla="*/ 1683 w 1904"/>
                              <a:gd name="T101" fmla="*/ 47 h 419"/>
                              <a:gd name="T102" fmla="*/ 1636 w 1904"/>
                              <a:gd name="T103" fmla="*/ 69 h 419"/>
                              <a:gd name="T104" fmla="*/ 1716 w 1904"/>
                              <a:gd name="T105" fmla="*/ 40 h 419"/>
                              <a:gd name="T106" fmla="*/ 1766 w 1904"/>
                              <a:gd name="T107" fmla="*/ 41 h 419"/>
                              <a:gd name="T108" fmla="*/ 1716 w 1904"/>
                              <a:gd name="T109" fmla="*/ 40 h 419"/>
                              <a:gd name="T110" fmla="*/ 1847 w 1904"/>
                              <a:gd name="T111" fmla="*/ 12 h 419"/>
                              <a:gd name="T112" fmla="*/ 1799 w 1904"/>
                              <a:gd name="T113" fmla="*/ 34 h 419"/>
                              <a:gd name="T114" fmla="*/ 1879 w 1904"/>
                              <a:gd name="T115" fmla="*/ 5 h 419"/>
                              <a:gd name="T116" fmla="*/ 1904 w 1904"/>
                              <a:gd name="T117" fmla="*/ 11 h 419"/>
                              <a:gd name="T118" fmla="*/ 1879 w 1904"/>
                              <a:gd name="T119" fmla="*/ 5 h 41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1904" h="419">
                                <a:moveTo>
                                  <a:pt x="0" y="408"/>
                                </a:moveTo>
                                <a:lnTo>
                                  <a:pt x="49" y="397"/>
                                </a:lnTo>
                                <a:lnTo>
                                  <a:pt x="50" y="408"/>
                                </a:lnTo>
                                <a:lnTo>
                                  <a:pt x="1" y="419"/>
                                </a:lnTo>
                                <a:lnTo>
                                  <a:pt x="0" y="408"/>
                                </a:lnTo>
                                <a:close/>
                                <a:moveTo>
                                  <a:pt x="82" y="390"/>
                                </a:moveTo>
                                <a:lnTo>
                                  <a:pt x="131" y="380"/>
                                </a:lnTo>
                                <a:lnTo>
                                  <a:pt x="132" y="391"/>
                                </a:lnTo>
                                <a:lnTo>
                                  <a:pt x="83" y="401"/>
                                </a:lnTo>
                                <a:lnTo>
                                  <a:pt x="82" y="390"/>
                                </a:lnTo>
                                <a:close/>
                                <a:moveTo>
                                  <a:pt x="164" y="373"/>
                                </a:moveTo>
                                <a:lnTo>
                                  <a:pt x="213" y="362"/>
                                </a:lnTo>
                                <a:lnTo>
                                  <a:pt x="214" y="373"/>
                                </a:lnTo>
                                <a:lnTo>
                                  <a:pt x="165" y="384"/>
                                </a:lnTo>
                                <a:lnTo>
                                  <a:pt x="164" y="373"/>
                                </a:lnTo>
                                <a:close/>
                                <a:moveTo>
                                  <a:pt x="245" y="355"/>
                                </a:moveTo>
                                <a:lnTo>
                                  <a:pt x="294" y="345"/>
                                </a:lnTo>
                                <a:lnTo>
                                  <a:pt x="296" y="356"/>
                                </a:lnTo>
                                <a:lnTo>
                                  <a:pt x="247" y="366"/>
                                </a:lnTo>
                                <a:lnTo>
                                  <a:pt x="245" y="355"/>
                                </a:lnTo>
                                <a:close/>
                                <a:moveTo>
                                  <a:pt x="327" y="338"/>
                                </a:moveTo>
                                <a:lnTo>
                                  <a:pt x="376" y="327"/>
                                </a:lnTo>
                                <a:lnTo>
                                  <a:pt x="377" y="338"/>
                                </a:lnTo>
                                <a:lnTo>
                                  <a:pt x="328" y="349"/>
                                </a:lnTo>
                                <a:lnTo>
                                  <a:pt x="327" y="338"/>
                                </a:lnTo>
                                <a:close/>
                                <a:moveTo>
                                  <a:pt x="409" y="320"/>
                                </a:moveTo>
                                <a:lnTo>
                                  <a:pt x="458" y="310"/>
                                </a:lnTo>
                                <a:lnTo>
                                  <a:pt x="459" y="321"/>
                                </a:lnTo>
                                <a:lnTo>
                                  <a:pt x="410" y="331"/>
                                </a:lnTo>
                                <a:lnTo>
                                  <a:pt x="409" y="320"/>
                                </a:lnTo>
                                <a:close/>
                                <a:moveTo>
                                  <a:pt x="490" y="303"/>
                                </a:moveTo>
                                <a:lnTo>
                                  <a:pt x="539" y="292"/>
                                </a:lnTo>
                                <a:lnTo>
                                  <a:pt x="541" y="303"/>
                                </a:lnTo>
                                <a:lnTo>
                                  <a:pt x="492" y="314"/>
                                </a:lnTo>
                                <a:lnTo>
                                  <a:pt x="490" y="303"/>
                                </a:lnTo>
                                <a:close/>
                                <a:moveTo>
                                  <a:pt x="572" y="285"/>
                                </a:moveTo>
                                <a:lnTo>
                                  <a:pt x="621" y="275"/>
                                </a:lnTo>
                                <a:lnTo>
                                  <a:pt x="622" y="286"/>
                                </a:lnTo>
                                <a:lnTo>
                                  <a:pt x="573" y="296"/>
                                </a:lnTo>
                                <a:lnTo>
                                  <a:pt x="572" y="285"/>
                                </a:lnTo>
                                <a:close/>
                                <a:moveTo>
                                  <a:pt x="654" y="268"/>
                                </a:moveTo>
                                <a:lnTo>
                                  <a:pt x="703" y="257"/>
                                </a:lnTo>
                                <a:lnTo>
                                  <a:pt x="704" y="268"/>
                                </a:lnTo>
                                <a:lnTo>
                                  <a:pt x="655" y="279"/>
                                </a:lnTo>
                                <a:lnTo>
                                  <a:pt x="654" y="268"/>
                                </a:lnTo>
                                <a:close/>
                                <a:moveTo>
                                  <a:pt x="735" y="250"/>
                                </a:moveTo>
                                <a:lnTo>
                                  <a:pt x="785" y="240"/>
                                </a:lnTo>
                                <a:lnTo>
                                  <a:pt x="786" y="251"/>
                                </a:lnTo>
                                <a:lnTo>
                                  <a:pt x="737" y="261"/>
                                </a:lnTo>
                                <a:lnTo>
                                  <a:pt x="735" y="250"/>
                                </a:lnTo>
                                <a:close/>
                                <a:moveTo>
                                  <a:pt x="817" y="233"/>
                                </a:moveTo>
                                <a:lnTo>
                                  <a:pt x="866" y="222"/>
                                </a:lnTo>
                                <a:lnTo>
                                  <a:pt x="868" y="233"/>
                                </a:lnTo>
                                <a:lnTo>
                                  <a:pt x="819" y="244"/>
                                </a:lnTo>
                                <a:lnTo>
                                  <a:pt x="817" y="233"/>
                                </a:lnTo>
                                <a:close/>
                                <a:moveTo>
                                  <a:pt x="899" y="215"/>
                                </a:moveTo>
                                <a:lnTo>
                                  <a:pt x="948" y="205"/>
                                </a:lnTo>
                                <a:lnTo>
                                  <a:pt x="949" y="216"/>
                                </a:lnTo>
                                <a:lnTo>
                                  <a:pt x="900" y="226"/>
                                </a:lnTo>
                                <a:lnTo>
                                  <a:pt x="899" y="215"/>
                                </a:lnTo>
                                <a:close/>
                                <a:moveTo>
                                  <a:pt x="981" y="198"/>
                                </a:moveTo>
                                <a:lnTo>
                                  <a:pt x="1030" y="187"/>
                                </a:lnTo>
                                <a:lnTo>
                                  <a:pt x="1031" y="198"/>
                                </a:lnTo>
                                <a:lnTo>
                                  <a:pt x="982" y="209"/>
                                </a:lnTo>
                                <a:lnTo>
                                  <a:pt x="981" y="198"/>
                                </a:lnTo>
                                <a:close/>
                                <a:moveTo>
                                  <a:pt x="1062" y="180"/>
                                </a:moveTo>
                                <a:lnTo>
                                  <a:pt x="1111" y="170"/>
                                </a:lnTo>
                                <a:lnTo>
                                  <a:pt x="1113" y="181"/>
                                </a:lnTo>
                                <a:lnTo>
                                  <a:pt x="1064" y="191"/>
                                </a:lnTo>
                                <a:lnTo>
                                  <a:pt x="1062" y="180"/>
                                </a:lnTo>
                                <a:close/>
                                <a:moveTo>
                                  <a:pt x="1144" y="163"/>
                                </a:moveTo>
                                <a:lnTo>
                                  <a:pt x="1193" y="152"/>
                                </a:lnTo>
                                <a:lnTo>
                                  <a:pt x="1194" y="163"/>
                                </a:lnTo>
                                <a:lnTo>
                                  <a:pt x="1145" y="174"/>
                                </a:lnTo>
                                <a:lnTo>
                                  <a:pt x="1144" y="163"/>
                                </a:lnTo>
                                <a:close/>
                                <a:moveTo>
                                  <a:pt x="1226" y="145"/>
                                </a:moveTo>
                                <a:lnTo>
                                  <a:pt x="1275" y="135"/>
                                </a:lnTo>
                                <a:lnTo>
                                  <a:pt x="1276" y="146"/>
                                </a:lnTo>
                                <a:lnTo>
                                  <a:pt x="1227" y="156"/>
                                </a:lnTo>
                                <a:lnTo>
                                  <a:pt x="1226" y="145"/>
                                </a:lnTo>
                                <a:close/>
                                <a:moveTo>
                                  <a:pt x="1307" y="128"/>
                                </a:moveTo>
                                <a:lnTo>
                                  <a:pt x="1357" y="117"/>
                                </a:lnTo>
                                <a:lnTo>
                                  <a:pt x="1358" y="128"/>
                                </a:lnTo>
                                <a:lnTo>
                                  <a:pt x="1309" y="139"/>
                                </a:lnTo>
                                <a:lnTo>
                                  <a:pt x="1307" y="128"/>
                                </a:lnTo>
                                <a:close/>
                                <a:moveTo>
                                  <a:pt x="1389" y="110"/>
                                </a:moveTo>
                                <a:lnTo>
                                  <a:pt x="1438" y="99"/>
                                </a:lnTo>
                                <a:lnTo>
                                  <a:pt x="1439" y="111"/>
                                </a:lnTo>
                                <a:lnTo>
                                  <a:pt x="1391" y="121"/>
                                </a:lnTo>
                                <a:lnTo>
                                  <a:pt x="1389" y="110"/>
                                </a:lnTo>
                                <a:close/>
                                <a:moveTo>
                                  <a:pt x="1471" y="92"/>
                                </a:moveTo>
                                <a:lnTo>
                                  <a:pt x="1520" y="82"/>
                                </a:lnTo>
                                <a:lnTo>
                                  <a:pt x="1521" y="93"/>
                                </a:lnTo>
                                <a:lnTo>
                                  <a:pt x="1472" y="104"/>
                                </a:lnTo>
                                <a:lnTo>
                                  <a:pt x="1471" y="92"/>
                                </a:lnTo>
                                <a:close/>
                                <a:moveTo>
                                  <a:pt x="1553" y="75"/>
                                </a:moveTo>
                                <a:lnTo>
                                  <a:pt x="1602" y="64"/>
                                </a:lnTo>
                                <a:lnTo>
                                  <a:pt x="1603" y="76"/>
                                </a:lnTo>
                                <a:lnTo>
                                  <a:pt x="1554" y="86"/>
                                </a:lnTo>
                                <a:lnTo>
                                  <a:pt x="1553" y="75"/>
                                </a:lnTo>
                                <a:close/>
                                <a:moveTo>
                                  <a:pt x="1634" y="57"/>
                                </a:moveTo>
                                <a:lnTo>
                                  <a:pt x="1683" y="47"/>
                                </a:lnTo>
                                <a:lnTo>
                                  <a:pt x="1685" y="58"/>
                                </a:lnTo>
                                <a:lnTo>
                                  <a:pt x="1636" y="69"/>
                                </a:lnTo>
                                <a:lnTo>
                                  <a:pt x="1634" y="57"/>
                                </a:lnTo>
                                <a:close/>
                                <a:moveTo>
                                  <a:pt x="1716" y="40"/>
                                </a:moveTo>
                                <a:lnTo>
                                  <a:pt x="1765" y="29"/>
                                </a:lnTo>
                                <a:lnTo>
                                  <a:pt x="1766" y="41"/>
                                </a:lnTo>
                                <a:lnTo>
                                  <a:pt x="1717" y="51"/>
                                </a:lnTo>
                                <a:lnTo>
                                  <a:pt x="1716" y="40"/>
                                </a:lnTo>
                                <a:close/>
                                <a:moveTo>
                                  <a:pt x="1798" y="22"/>
                                </a:moveTo>
                                <a:lnTo>
                                  <a:pt x="1847" y="12"/>
                                </a:lnTo>
                                <a:lnTo>
                                  <a:pt x="1848" y="23"/>
                                </a:lnTo>
                                <a:lnTo>
                                  <a:pt x="1799" y="34"/>
                                </a:lnTo>
                                <a:lnTo>
                                  <a:pt x="1798" y="22"/>
                                </a:lnTo>
                                <a:close/>
                                <a:moveTo>
                                  <a:pt x="1879" y="5"/>
                                </a:moveTo>
                                <a:lnTo>
                                  <a:pt x="1902" y="0"/>
                                </a:lnTo>
                                <a:lnTo>
                                  <a:pt x="1904" y="11"/>
                                </a:lnTo>
                                <a:lnTo>
                                  <a:pt x="1881" y="16"/>
                                </a:lnTo>
                                <a:lnTo>
                                  <a:pt x="1879" y="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7" name="Line 5086"/>
                        <wps:cNvCnPr/>
                        <wps:spPr bwMode="auto">
                          <a:xfrm>
                            <a:off x="131445" y="1474470"/>
                            <a:ext cx="70866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8" name="Line 5087"/>
                        <wps:cNvCnPr/>
                        <wps:spPr bwMode="auto">
                          <a:xfrm flipV="1">
                            <a:off x="840105" y="1215390"/>
                            <a:ext cx="499110" cy="25908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9" name="Line 5088"/>
                        <wps:cNvCnPr/>
                        <wps:spPr bwMode="auto">
                          <a:xfrm flipH="1">
                            <a:off x="131445" y="506730"/>
                            <a:ext cx="402590" cy="96774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0" name="Line 5089"/>
                        <wps:cNvCnPr/>
                        <wps:spPr bwMode="auto">
                          <a:xfrm flipV="1">
                            <a:off x="534035" y="247650"/>
                            <a:ext cx="499110" cy="25908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2" name="Line 5090"/>
                        <wps:cNvCnPr/>
                        <wps:spPr bwMode="auto">
                          <a:xfrm>
                            <a:off x="1033145" y="247650"/>
                            <a:ext cx="70866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3" name="Line 5091"/>
                        <wps:cNvCnPr/>
                        <wps:spPr bwMode="auto">
                          <a:xfrm flipH="1">
                            <a:off x="1242695" y="247650"/>
                            <a:ext cx="499110" cy="25908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4" name="Line 5092"/>
                        <wps:cNvCnPr/>
                        <wps:spPr bwMode="auto">
                          <a:xfrm flipH="1">
                            <a:off x="534035" y="506730"/>
                            <a:ext cx="70866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5" name="Freeform 5093"/>
                        <wps:cNvSpPr>
                          <a:spLocks noEditPoints="1"/>
                        </wps:cNvSpPr>
                        <wps:spPr bwMode="auto">
                          <a:xfrm>
                            <a:off x="628015" y="245745"/>
                            <a:ext cx="407035" cy="971550"/>
                          </a:xfrm>
                          <a:custGeom>
                            <a:avLst/>
                            <a:gdLst>
                              <a:gd name="T0" fmla="*/ 617 w 641"/>
                              <a:gd name="T1" fmla="*/ 65 h 1530"/>
                              <a:gd name="T2" fmla="*/ 634 w 641"/>
                              <a:gd name="T3" fmla="*/ 0 h 1530"/>
                              <a:gd name="T4" fmla="*/ 600 w 641"/>
                              <a:gd name="T5" fmla="*/ 104 h 1530"/>
                              <a:gd name="T6" fmla="*/ 568 w 641"/>
                              <a:gd name="T7" fmla="*/ 158 h 1530"/>
                              <a:gd name="T8" fmla="*/ 600 w 641"/>
                              <a:gd name="T9" fmla="*/ 104 h 1530"/>
                              <a:gd name="T10" fmla="*/ 535 w 641"/>
                              <a:gd name="T11" fmla="*/ 262 h 1530"/>
                              <a:gd name="T12" fmla="*/ 552 w 641"/>
                              <a:gd name="T13" fmla="*/ 197 h 1530"/>
                              <a:gd name="T14" fmla="*/ 518 w 641"/>
                              <a:gd name="T15" fmla="*/ 301 h 1530"/>
                              <a:gd name="T16" fmla="*/ 487 w 641"/>
                              <a:gd name="T17" fmla="*/ 354 h 1530"/>
                              <a:gd name="T18" fmla="*/ 518 w 641"/>
                              <a:gd name="T19" fmla="*/ 301 h 1530"/>
                              <a:gd name="T20" fmla="*/ 453 w 641"/>
                              <a:gd name="T21" fmla="*/ 458 h 1530"/>
                              <a:gd name="T22" fmla="*/ 470 w 641"/>
                              <a:gd name="T23" fmla="*/ 394 h 1530"/>
                              <a:gd name="T24" fmla="*/ 436 w 641"/>
                              <a:gd name="T25" fmla="*/ 498 h 1530"/>
                              <a:gd name="T26" fmla="*/ 405 w 641"/>
                              <a:gd name="T27" fmla="*/ 551 h 1530"/>
                              <a:gd name="T28" fmla="*/ 436 w 641"/>
                              <a:gd name="T29" fmla="*/ 498 h 1530"/>
                              <a:gd name="T30" fmla="*/ 371 w 641"/>
                              <a:gd name="T31" fmla="*/ 655 h 1530"/>
                              <a:gd name="T32" fmla="*/ 388 w 641"/>
                              <a:gd name="T33" fmla="*/ 591 h 1530"/>
                              <a:gd name="T34" fmla="*/ 355 w 641"/>
                              <a:gd name="T35" fmla="*/ 695 h 1530"/>
                              <a:gd name="T36" fmla="*/ 323 w 641"/>
                              <a:gd name="T37" fmla="*/ 748 h 1530"/>
                              <a:gd name="T38" fmla="*/ 355 w 641"/>
                              <a:gd name="T39" fmla="*/ 695 h 1530"/>
                              <a:gd name="T40" fmla="*/ 289 w 641"/>
                              <a:gd name="T41" fmla="*/ 852 h 1530"/>
                              <a:gd name="T42" fmla="*/ 306 w 641"/>
                              <a:gd name="T43" fmla="*/ 788 h 1530"/>
                              <a:gd name="T44" fmla="*/ 273 w 641"/>
                              <a:gd name="T45" fmla="*/ 892 h 1530"/>
                              <a:gd name="T46" fmla="*/ 241 w 641"/>
                              <a:gd name="T47" fmla="*/ 945 h 1530"/>
                              <a:gd name="T48" fmla="*/ 273 w 641"/>
                              <a:gd name="T49" fmla="*/ 892 h 1530"/>
                              <a:gd name="T50" fmla="*/ 207 w 641"/>
                              <a:gd name="T51" fmla="*/ 1049 h 1530"/>
                              <a:gd name="T52" fmla="*/ 225 w 641"/>
                              <a:gd name="T53" fmla="*/ 984 h 1530"/>
                              <a:gd name="T54" fmla="*/ 191 w 641"/>
                              <a:gd name="T55" fmla="*/ 1089 h 1530"/>
                              <a:gd name="T56" fmla="*/ 159 w 641"/>
                              <a:gd name="T57" fmla="*/ 1142 h 1530"/>
                              <a:gd name="T58" fmla="*/ 191 w 641"/>
                              <a:gd name="T59" fmla="*/ 1089 h 1530"/>
                              <a:gd name="T60" fmla="*/ 125 w 641"/>
                              <a:gd name="T61" fmla="*/ 1246 h 1530"/>
                              <a:gd name="T62" fmla="*/ 143 w 641"/>
                              <a:gd name="T63" fmla="*/ 1181 h 1530"/>
                              <a:gd name="T64" fmla="*/ 109 w 641"/>
                              <a:gd name="T65" fmla="*/ 1285 h 1530"/>
                              <a:gd name="T66" fmla="*/ 77 w 641"/>
                              <a:gd name="T67" fmla="*/ 1339 h 1530"/>
                              <a:gd name="T68" fmla="*/ 109 w 641"/>
                              <a:gd name="T69" fmla="*/ 1285 h 1530"/>
                              <a:gd name="T70" fmla="*/ 43 w 641"/>
                              <a:gd name="T71" fmla="*/ 1443 h 1530"/>
                              <a:gd name="T72" fmla="*/ 61 w 641"/>
                              <a:gd name="T73" fmla="*/ 1378 h 1530"/>
                              <a:gd name="T74" fmla="*/ 27 w 641"/>
                              <a:gd name="T75" fmla="*/ 1482 h 1530"/>
                              <a:gd name="T76" fmla="*/ 0 w 641"/>
                              <a:gd name="T77" fmla="*/ 1525 h 1530"/>
                              <a:gd name="T78" fmla="*/ 27 w 641"/>
                              <a:gd name="T79" fmla="*/ 1482 h 15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641" h="1530">
                                <a:moveTo>
                                  <a:pt x="641" y="6"/>
                                </a:moveTo>
                                <a:lnTo>
                                  <a:pt x="617" y="65"/>
                                </a:lnTo>
                                <a:lnTo>
                                  <a:pt x="609" y="59"/>
                                </a:lnTo>
                                <a:lnTo>
                                  <a:pt x="634" y="0"/>
                                </a:lnTo>
                                <a:lnTo>
                                  <a:pt x="641" y="6"/>
                                </a:lnTo>
                                <a:close/>
                                <a:moveTo>
                                  <a:pt x="600" y="104"/>
                                </a:moveTo>
                                <a:lnTo>
                                  <a:pt x="576" y="163"/>
                                </a:lnTo>
                                <a:lnTo>
                                  <a:pt x="568" y="158"/>
                                </a:lnTo>
                                <a:lnTo>
                                  <a:pt x="593" y="99"/>
                                </a:lnTo>
                                <a:lnTo>
                                  <a:pt x="600" y="104"/>
                                </a:lnTo>
                                <a:close/>
                                <a:moveTo>
                                  <a:pt x="559" y="203"/>
                                </a:moveTo>
                                <a:lnTo>
                                  <a:pt x="535" y="262"/>
                                </a:lnTo>
                                <a:lnTo>
                                  <a:pt x="528" y="256"/>
                                </a:lnTo>
                                <a:lnTo>
                                  <a:pt x="552" y="197"/>
                                </a:lnTo>
                                <a:lnTo>
                                  <a:pt x="559" y="203"/>
                                </a:lnTo>
                                <a:close/>
                                <a:moveTo>
                                  <a:pt x="518" y="301"/>
                                </a:moveTo>
                                <a:lnTo>
                                  <a:pt x="494" y="360"/>
                                </a:lnTo>
                                <a:lnTo>
                                  <a:pt x="487" y="354"/>
                                </a:lnTo>
                                <a:lnTo>
                                  <a:pt x="511" y="295"/>
                                </a:lnTo>
                                <a:lnTo>
                                  <a:pt x="518" y="301"/>
                                </a:lnTo>
                                <a:close/>
                                <a:moveTo>
                                  <a:pt x="477" y="399"/>
                                </a:moveTo>
                                <a:lnTo>
                                  <a:pt x="453" y="458"/>
                                </a:lnTo>
                                <a:lnTo>
                                  <a:pt x="446" y="453"/>
                                </a:lnTo>
                                <a:lnTo>
                                  <a:pt x="470" y="394"/>
                                </a:lnTo>
                                <a:lnTo>
                                  <a:pt x="477" y="399"/>
                                </a:lnTo>
                                <a:close/>
                                <a:moveTo>
                                  <a:pt x="436" y="498"/>
                                </a:moveTo>
                                <a:lnTo>
                                  <a:pt x="412" y="557"/>
                                </a:lnTo>
                                <a:lnTo>
                                  <a:pt x="405" y="551"/>
                                </a:lnTo>
                                <a:lnTo>
                                  <a:pt x="429" y="492"/>
                                </a:lnTo>
                                <a:lnTo>
                                  <a:pt x="436" y="498"/>
                                </a:lnTo>
                                <a:close/>
                                <a:moveTo>
                                  <a:pt x="396" y="596"/>
                                </a:moveTo>
                                <a:lnTo>
                                  <a:pt x="371" y="655"/>
                                </a:lnTo>
                                <a:lnTo>
                                  <a:pt x="364" y="650"/>
                                </a:lnTo>
                                <a:lnTo>
                                  <a:pt x="388" y="591"/>
                                </a:lnTo>
                                <a:lnTo>
                                  <a:pt x="396" y="596"/>
                                </a:lnTo>
                                <a:close/>
                                <a:moveTo>
                                  <a:pt x="355" y="695"/>
                                </a:moveTo>
                                <a:lnTo>
                                  <a:pt x="330" y="754"/>
                                </a:lnTo>
                                <a:lnTo>
                                  <a:pt x="323" y="748"/>
                                </a:lnTo>
                                <a:lnTo>
                                  <a:pt x="347" y="689"/>
                                </a:lnTo>
                                <a:lnTo>
                                  <a:pt x="355" y="695"/>
                                </a:lnTo>
                                <a:close/>
                                <a:moveTo>
                                  <a:pt x="314" y="793"/>
                                </a:moveTo>
                                <a:lnTo>
                                  <a:pt x="289" y="852"/>
                                </a:lnTo>
                                <a:lnTo>
                                  <a:pt x="282" y="847"/>
                                </a:lnTo>
                                <a:lnTo>
                                  <a:pt x="306" y="788"/>
                                </a:lnTo>
                                <a:lnTo>
                                  <a:pt x="314" y="793"/>
                                </a:lnTo>
                                <a:close/>
                                <a:moveTo>
                                  <a:pt x="273" y="892"/>
                                </a:moveTo>
                                <a:lnTo>
                                  <a:pt x="248" y="951"/>
                                </a:lnTo>
                                <a:lnTo>
                                  <a:pt x="241" y="945"/>
                                </a:lnTo>
                                <a:lnTo>
                                  <a:pt x="266" y="886"/>
                                </a:lnTo>
                                <a:lnTo>
                                  <a:pt x="273" y="892"/>
                                </a:lnTo>
                                <a:close/>
                                <a:moveTo>
                                  <a:pt x="232" y="990"/>
                                </a:moveTo>
                                <a:lnTo>
                                  <a:pt x="207" y="1049"/>
                                </a:lnTo>
                                <a:lnTo>
                                  <a:pt x="200" y="1043"/>
                                </a:lnTo>
                                <a:lnTo>
                                  <a:pt x="225" y="984"/>
                                </a:lnTo>
                                <a:lnTo>
                                  <a:pt x="232" y="990"/>
                                </a:lnTo>
                                <a:close/>
                                <a:moveTo>
                                  <a:pt x="191" y="1089"/>
                                </a:moveTo>
                                <a:lnTo>
                                  <a:pt x="166" y="1148"/>
                                </a:lnTo>
                                <a:lnTo>
                                  <a:pt x="159" y="1142"/>
                                </a:lnTo>
                                <a:lnTo>
                                  <a:pt x="184" y="1083"/>
                                </a:lnTo>
                                <a:lnTo>
                                  <a:pt x="191" y="1089"/>
                                </a:lnTo>
                                <a:close/>
                                <a:moveTo>
                                  <a:pt x="150" y="1187"/>
                                </a:moveTo>
                                <a:lnTo>
                                  <a:pt x="125" y="1246"/>
                                </a:lnTo>
                                <a:lnTo>
                                  <a:pt x="118" y="1240"/>
                                </a:lnTo>
                                <a:lnTo>
                                  <a:pt x="143" y="1181"/>
                                </a:lnTo>
                                <a:lnTo>
                                  <a:pt x="150" y="1187"/>
                                </a:lnTo>
                                <a:close/>
                                <a:moveTo>
                                  <a:pt x="109" y="1285"/>
                                </a:moveTo>
                                <a:lnTo>
                                  <a:pt x="84" y="1344"/>
                                </a:lnTo>
                                <a:lnTo>
                                  <a:pt x="77" y="1339"/>
                                </a:lnTo>
                                <a:lnTo>
                                  <a:pt x="102" y="1280"/>
                                </a:lnTo>
                                <a:lnTo>
                                  <a:pt x="109" y="1285"/>
                                </a:lnTo>
                                <a:close/>
                                <a:moveTo>
                                  <a:pt x="68" y="1384"/>
                                </a:moveTo>
                                <a:lnTo>
                                  <a:pt x="43" y="1443"/>
                                </a:lnTo>
                                <a:lnTo>
                                  <a:pt x="36" y="1437"/>
                                </a:lnTo>
                                <a:lnTo>
                                  <a:pt x="61" y="1378"/>
                                </a:lnTo>
                                <a:lnTo>
                                  <a:pt x="68" y="1384"/>
                                </a:lnTo>
                                <a:close/>
                                <a:moveTo>
                                  <a:pt x="27" y="1482"/>
                                </a:moveTo>
                                <a:lnTo>
                                  <a:pt x="7" y="1530"/>
                                </a:lnTo>
                                <a:lnTo>
                                  <a:pt x="0" y="1525"/>
                                </a:lnTo>
                                <a:lnTo>
                                  <a:pt x="20" y="1477"/>
                                </a:lnTo>
                                <a:lnTo>
                                  <a:pt x="27" y="148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6" name="Line 5094"/>
                        <wps:cNvCnPr/>
                        <wps:spPr bwMode="auto">
                          <a:xfrm flipH="1">
                            <a:off x="840105" y="506730"/>
                            <a:ext cx="402590" cy="96774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7" name="Line 5095"/>
                        <wps:cNvCnPr/>
                        <wps:spPr bwMode="auto">
                          <a:xfrm flipV="1">
                            <a:off x="1339215" y="247650"/>
                            <a:ext cx="402590" cy="96774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8" name="Freeform 5096"/>
                        <wps:cNvSpPr>
                          <a:spLocks noEditPoints="1"/>
                        </wps:cNvSpPr>
                        <wps:spPr bwMode="auto">
                          <a:xfrm>
                            <a:off x="531495" y="506730"/>
                            <a:ext cx="5080" cy="881380"/>
                          </a:xfrm>
                          <a:custGeom>
                            <a:avLst/>
                            <a:gdLst>
                              <a:gd name="T0" fmla="*/ 8 w 8"/>
                              <a:gd name="T1" fmla="*/ 68 h 1388"/>
                              <a:gd name="T2" fmla="*/ 0 w 8"/>
                              <a:gd name="T3" fmla="*/ 0 h 1388"/>
                              <a:gd name="T4" fmla="*/ 8 w 8"/>
                              <a:gd name="T5" fmla="*/ 113 h 1388"/>
                              <a:gd name="T6" fmla="*/ 0 w 8"/>
                              <a:gd name="T7" fmla="*/ 181 h 1388"/>
                              <a:gd name="T8" fmla="*/ 8 w 8"/>
                              <a:gd name="T9" fmla="*/ 113 h 1388"/>
                              <a:gd name="T10" fmla="*/ 8 w 8"/>
                              <a:gd name="T11" fmla="*/ 294 h 1388"/>
                              <a:gd name="T12" fmla="*/ 0 w 8"/>
                              <a:gd name="T13" fmla="*/ 226 h 1388"/>
                              <a:gd name="T14" fmla="*/ 8 w 8"/>
                              <a:gd name="T15" fmla="*/ 340 h 1388"/>
                              <a:gd name="T16" fmla="*/ 0 w 8"/>
                              <a:gd name="T17" fmla="*/ 408 h 1388"/>
                              <a:gd name="T18" fmla="*/ 8 w 8"/>
                              <a:gd name="T19" fmla="*/ 340 h 1388"/>
                              <a:gd name="T20" fmla="*/ 8 w 8"/>
                              <a:gd name="T21" fmla="*/ 521 h 1388"/>
                              <a:gd name="T22" fmla="*/ 0 w 8"/>
                              <a:gd name="T23" fmla="*/ 453 h 1388"/>
                              <a:gd name="T24" fmla="*/ 8 w 8"/>
                              <a:gd name="T25" fmla="*/ 566 h 1388"/>
                              <a:gd name="T26" fmla="*/ 0 w 8"/>
                              <a:gd name="T27" fmla="*/ 634 h 1388"/>
                              <a:gd name="T28" fmla="*/ 8 w 8"/>
                              <a:gd name="T29" fmla="*/ 566 h 1388"/>
                              <a:gd name="T30" fmla="*/ 8 w 8"/>
                              <a:gd name="T31" fmla="*/ 747 h 1388"/>
                              <a:gd name="T32" fmla="*/ 0 w 8"/>
                              <a:gd name="T33" fmla="*/ 679 h 1388"/>
                              <a:gd name="T34" fmla="*/ 8 w 8"/>
                              <a:gd name="T35" fmla="*/ 793 h 1388"/>
                              <a:gd name="T36" fmla="*/ 0 w 8"/>
                              <a:gd name="T37" fmla="*/ 861 h 1388"/>
                              <a:gd name="T38" fmla="*/ 8 w 8"/>
                              <a:gd name="T39" fmla="*/ 793 h 1388"/>
                              <a:gd name="T40" fmla="*/ 8 w 8"/>
                              <a:gd name="T41" fmla="*/ 974 h 1388"/>
                              <a:gd name="T42" fmla="*/ 0 w 8"/>
                              <a:gd name="T43" fmla="*/ 906 h 1388"/>
                              <a:gd name="T44" fmla="*/ 8 w 8"/>
                              <a:gd name="T45" fmla="*/ 1019 h 1388"/>
                              <a:gd name="T46" fmla="*/ 0 w 8"/>
                              <a:gd name="T47" fmla="*/ 1087 h 1388"/>
                              <a:gd name="T48" fmla="*/ 8 w 8"/>
                              <a:gd name="T49" fmla="*/ 1019 h 1388"/>
                              <a:gd name="T50" fmla="*/ 8 w 8"/>
                              <a:gd name="T51" fmla="*/ 1201 h 1388"/>
                              <a:gd name="T52" fmla="*/ 0 w 8"/>
                              <a:gd name="T53" fmla="*/ 1133 h 1388"/>
                              <a:gd name="T54" fmla="*/ 8 w 8"/>
                              <a:gd name="T55" fmla="*/ 1246 h 1388"/>
                              <a:gd name="T56" fmla="*/ 0 w 8"/>
                              <a:gd name="T57" fmla="*/ 1314 h 1388"/>
                              <a:gd name="T58" fmla="*/ 8 w 8"/>
                              <a:gd name="T59" fmla="*/ 1246 h 1388"/>
                              <a:gd name="T60" fmla="*/ 8 w 8"/>
                              <a:gd name="T61" fmla="*/ 1388 h 1388"/>
                              <a:gd name="T62" fmla="*/ 0 w 8"/>
                              <a:gd name="T63" fmla="*/ 1359 h 13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8" h="1388">
                                <a:moveTo>
                                  <a:pt x="8" y="0"/>
                                </a:moveTo>
                                <a:lnTo>
                                  <a:pt x="8" y="68"/>
                                </a:lnTo>
                                <a:lnTo>
                                  <a:pt x="0" y="68"/>
                                </a:lnTo>
                                <a:lnTo>
                                  <a:pt x="0" y="0"/>
                                </a:lnTo>
                                <a:lnTo>
                                  <a:pt x="8" y="0"/>
                                </a:lnTo>
                                <a:close/>
                                <a:moveTo>
                                  <a:pt x="8" y="113"/>
                                </a:moveTo>
                                <a:lnTo>
                                  <a:pt x="8" y="181"/>
                                </a:lnTo>
                                <a:lnTo>
                                  <a:pt x="0" y="181"/>
                                </a:lnTo>
                                <a:lnTo>
                                  <a:pt x="0" y="113"/>
                                </a:lnTo>
                                <a:lnTo>
                                  <a:pt x="8" y="113"/>
                                </a:lnTo>
                                <a:close/>
                                <a:moveTo>
                                  <a:pt x="8" y="226"/>
                                </a:moveTo>
                                <a:lnTo>
                                  <a:pt x="8" y="294"/>
                                </a:lnTo>
                                <a:lnTo>
                                  <a:pt x="0" y="294"/>
                                </a:lnTo>
                                <a:lnTo>
                                  <a:pt x="0" y="226"/>
                                </a:lnTo>
                                <a:lnTo>
                                  <a:pt x="8" y="226"/>
                                </a:lnTo>
                                <a:close/>
                                <a:moveTo>
                                  <a:pt x="8" y="340"/>
                                </a:moveTo>
                                <a:lnTo>
                                  <a:pt x="8" y="408"/>
                                </a:lnTo>
                                <a:lnTo>
                                  <a:pt x="0" y="408"/>
                                </a:lnTo>
                                <a:lnTo>
                                  <a:pt x="0" y="340"/>
                                </a:lnTo>
                                <a:lnTo>
                                  <a:pt x="8" y="340"/>
                                </a:lnTo>
                                <a:close/>
                                <a:moveTo>
                                  <a:pt x="8" y="453"/>
                                </a:moveTo>
                                <a:lnTo>
                                  <a:pt x="8" y="521"/>
                                </a:lnTo>
                                <a:lnTo>
                                  <a:pt x="0" y="521"/>
                                </a:lnTo>
                                <a:lnTo>
                                  <a:pt x="0" y="453"/>
                                </a:lnTo>
                                <a:lnTo>
                                  <a:pt x="8" y="453"/>
                                </a:lnTo>
                                <a:close/>
                                <a:moveTo>
                                  <a:pt x="8" y="566"/>
                                </a:moveTo>
                                <a:lnTo>
                                  <a:pt x="8" y="634"/>
                                </a:lnTo>
                                <a:lnTo>
                                  <a:pt x="0" y="634"/>
                                </a:lnTo>
                                <a:lnTo>
                                  <a:pt x="0" y="566"/>
                                </a:lnTo>
                                <a:lnTo>
                                  <a:pt x="8" y="566"/>
                                </a:lnTo>
                                <a:close/>
                                <a:moveTo>
                                  <a:pt x="8" y="679"/>
                                </a:moveTo>
                                <a:lnTo>
                                  <a:pt x="8" y="747"/>
                                </a:lnTo>
                                <a:lnTo>
                                  <a:pt x="0" y="747"/>
                                </a:lnTo>
                                <a:lnTo>
                                  <a:pt x="0" y="679"/>
                                </a:lnTo>
                                <a:lnTo>
                                  <a:pt x="8" y="679"/>
                                </a:lnTo>
                                <a:close/>
                                <a:moveTo>
                                  <a:pt x="8" y="793"/>
                                </a:moveTo>
                                <a:lnTo>
                                  <a:pt x="8" y="861"/>
                                </a:lnTo>
                                <a:lnTo>
                                  <a:pt x="0" y="861"/>
                                </a:lnTo>
                                <a:lnTo>
                                  <a:pt x="0" y="793"/>
                                </a:lnTo>
                                <a:lnTo>
                                  <a:pt x="8" y="793"/>
                                </a:lnTo>
                                <a:close/>
                                <a:moveTo>
                                  <a:pt x="8" y="906"/>
                                </a:moveTo>
                                <a:lnTo>
                                  <a:pt x="8" y="974"/>
                                </a:lnTo>
                                <a:lnTo>
                                  <a:pt x="0" y="974"/>
                                </a:lnTo>
                                <a:lnTo>
                                  <a:pt x="0" y="906"/>
                                </a:lnTo>
                                <a:lnTo>
                                  <a:pt x="8" y="906"/>
                                </a:lnTo>
                                <a:close/>
                                <a:moveTo>
                                  <a:pt x="8" y="1019"/>
                                </a:moveTo>
                                <a:lnTo>
                                  <a:pt x="8" y="1087"/>
                                </a:lnTo>
                                <a:lnTo>
                                  <a:pt x="0" y="1087"/>
                                </a:lnTo>
                                <a:lnTo>
                                  <a:pt x="0" y="1019"/>
                                </a:lnTo>
                                <a:lnTo>
                                  <a:pt x="8" y="1019"/>
                                </a:lnTo>
                                <a:close/>
                                <a:moveTo>
                                  <a:pt x="8" y="1133"/>
                                </a:moveTo>
                                <a:lnTo>
                                  <a:pt x="8" y="1201"/>
                                </a:lnTo>
                                <a:lnTo>
                                  <a:pt x="0" y="1201"/>
                                </a:lnTo>
                                <a:lnTo>
                                  <a:pt x="0" y="1133"/>
                                </a:lnTo>
                                <a:lnTo>
                                  <a:pt x="8" y="1133"/>
                                </a:lnTo>
                                <a:close/>
                                <a:moveTo>
                                  <a:pt x="8" y="1246"/>
                                </a:moveTo>
                                <a:lnTo>
                                  <a:pt x="8" y="1314"/>
                                </a:lnTo>
                                <a:lnTo>
                                  <a:pt x="0" y="1314"/>
                                </a:lnTo>
                                <a:lnTo>
                                  <a:pt x="0" y="1246"/>
                                </a:lnTo>
                                <a:lnTo>
                                  <a:pt x="8" y="1246"/>
                                </a:lnTo>
                                <a:close/>
                                <a:moveTo>
                                  <a:pt x="8" y="1359"/>
                                </a:moveTo>
                                <a:lnTo>
                                  <a:pt x="8" y="1388"/>
                                </a:lnTo>
                                <a:lnTo>
                                  <a:pt x="0" y="1388"/>
                                </a:lnTo>
                                <a:lnTo>
                                  <a:pt x="0" y="1359"/>
                                </a:lnTo>
                                <a:lnTo>
                                  <a:pt x="8" y="135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9" name="Line 5097"/>
                        <wps:cNvCnPr/>
                        <wps:spPr bwMode="auto">
                          <a:xfrm>
                            <a:off x="777240" y="1336040"/>
                            <a:ext cx="19050" cy="2349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0" name="Line 5098"/>
                        <wps:cNvCnPr/>
                        <wps:spPr bwMode="auto">
                          <a:xfrm flipH="1">
                            <a:off x="754380" y="1359535"/>
                            <a:ext cx="41910" cy="889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1" name="Line 5099"/>
                        <wps:cNvCnPr/>
                        <wps:spPr bwMode="auto">
                          <a:xfrm flipH="1">
                            <a:off x="498475" y="1332865"/>
                            <a:ext cx="35560" cy="762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2" name="Line 5100"/>
                        <wps:cNvCnPr/>
                        <wps:spPr bwMode="auto">
                          <a:xfrm>
                            <a:off x="498475" y="1340485"/>
                            <a:ext cx="635" cy="5588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3" name="Rectangle 5101"/>
                        <wps:cNvSpPr>
                          <a:spLocks noChangeArrowheads="1"/>
                        </wps:cNvSpPr>
                        <wps:spPr bwMode="auto">
                          <a:xfrm>
                            <a:off x="979170" y="79375"/>
                            <a:ext cx="1530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6019A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019A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14" name="Rectangle 5102"/>
                        <wps:cNvSpPr>
                          <a:spLocks noChangeArrowheads="1"/>
                        </wps:cNvSpPr>
                        <wps:spPr bwMode="auto">
                          <a:xfrm>
                            <a:off x="646430" y="134556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6019A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019A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15" name="Rectangle 5103"/>
                        <wps:cNvSpPr>
                          <a:spLocks noChangeArrowheads="1"/>
                        </wps:cNvSpPr>
                        <wps:spPr bwMode="auto">
                          <a:xfrm>
                            <a:off x="73660" y="149733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6019A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019A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16" name="Rectangle 5104"/>
                        <wps:cNvSpPr>
                          <a:spLocks noChangeArrowheads="1"/>
                        </wps:cNvSpPr>
                        <wps:spPr bwMode="auto">
                          <a:xfrm>
                            <a:off x="713105" y="107124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6019A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019A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17" name="Rectangle 5105"/>
                        <wps:cNvSpPr>
                          <a:spLocks noChangeArrowheads="1"/>
                        </wps:cNvSpPr>
                        <wps:spPr bwMode="auto">
                          <a:xfrm>
                            <a:off x="1381125" y="1165860"/>
                            <a:ext cx="8318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6019A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019A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18" name="Rectangle 5106"/>
                        <wps:cNvSpPr>
                          <a:spLocks noChangeArrowheads="1"/>
                        </wps:cNvSpPr>
                        <wps:spPr bwMode="auto">
                          <a:xfrm>
                            <a:off x="805815" y="148780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6019A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019A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19" name="Rectangle 5107"/>
                        <wps:cNvSpPr>
                          <a:spLocks noChangeArrowheads="1"/>
                        </wps:cNvSpPr>
                        <wps:spPr bwMode="auto">
                          <a:xfrm>
                            <a:off x="429260" y="336550"/>
                            <a:ext cx="1530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6019A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019A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92" name="Rectangle 5108"/>
                        <wps:cNvSpPr>
                          <a:spLocks noChangeArrowheads="1"/>
                        </wps:cNvSpPr>
                        <wps:spPr bwMode="auto">
                          <a:xfrm>
                            <a:off x="1753235" y="93345"/>
                            <a:ext cx="1530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6019A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019A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93" name="Rectangle 5109"/>
                        <wps:cNvSpPr>
                          <a:spLocks noChangeArrowheads="1"/>
                        </wps:cNvSpPr>
                        <wps:spPr bwMode="auto">
                          <a:xfrm>
                            <a:off x="1145540" y="346710"/>
                            <a:ext cx="1530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6019A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019A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94" name="Rectangle 5110"/>
                        <wps:cNvSpPr>
                          <a:spLocks noChangeArrowheads="1"/>
                        </wps:cNvSpPr>
                        <wps:spPr bwMode="auto">
                          <a:xfrm>
                            <a:off x="497840" y="1386840"/>
                            <a:ext cx="8699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6019A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019A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95" name="Oval 5111"/>
                        <wps:cNvSpPr>
                          <a:spLocks noChangeArrowheads="1"/>
                        </wps:cNvSpPr>
                        <wps:spPr bwMode="auto">
                          <a:xfrm>
                            <a:off x="1734185" y="236855"/>
                            <a:ext cx="15875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96" name="Oval 5112"/>
                        <wps:cNvSpPr>
                          <a:spLocks noChangeArrowheads="1"/>
                        </wps:cNvSpPr>
                        <wps:spPr bwMode="auto">
                          <a:xfrm>
                            <a:off x="1235075" y="495935"/>
                            <a:ext cx="15875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97" name="Oval 5113"/>
                        <wps:cNvSpPr>
                          <a:spLocks noChangeArrowheads="1"/>
                        </wps:cNvSpPr>
                        <wps:spPr bwMode="auto">
                          <a:xfrm>
                            <a:off x="1024890" y="236855"/>
                            <a:ext cx="15875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98" name="Oval 5114"/>
                        <wps:cNvSpPr>
                          <a:spLocks noChangeArrowheads="1"/>
                        </wps:cNvSpPr>
                        <wps:spPr bwMode="auto">
                          <a:xfrm>
                            <a:off x="832485" y="1463675"/>
                            <a:ext cx="15875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99" name="Oval 5115"/>
                        <wps:cNvSpPr>
                          <a:spLocks noChangeArrowheads="1"/>
                        </wps:cNvSpPr>
                        <wps:spPr bwMode="auto">
                          <a:xfrm>
                            <a:off x="622300" y="1205230"/>
                            <a:ext cx="15875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00" name="Oval 5116"/>
                        <wps:cNvSpPr>
                          <a:spLocks noChangeArrowheads="1"/>
                        </wps:cNvSpPr>
                        <wps:spPr bwMode="auto">
                          <a:xfrm>
                            <a:off x="1331595" y="1205230"/>
                            <a:ext cx="15240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01" name="Oval 5117"/>
                        <wps:cNvSpPr>
                          <a:spLocks noChangeArrowheads="1"/>
                        </wps:cNvSpPr>
                        <wps:spPr bwMode="auto">
                          <a:xfrm>
                            <a:off x="123190" y="1463675"/>
                            <a:ext cx="15875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02" name="Oval 5118"/>
                        <wps:cNvSpPr>
                          <a:spLocks noChangeArrowheads="1"/>
                        </wps:cNvSpPr>
                        <wps:spPr bwMode="auto">
                          <a:xfrm>
                            <a:off x="525780" y="495935"/>
                            <a:ext cx="15875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5080" o:spid="_x0000_s2834" editas="canvas" style="position:absolute;left:0;text-align:left;margin-left:235.85pt;margin-top:10.05pt;width:153pt;height:136.5pt;z-index:251681792;mso-position-horizontal-relative:text;mso-position-vertical-relative:text" coordsize="19431,173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">
                <v:shape id="_x0000_s2835" type="#_x0000_t75" style="position:absolute;width:19431;height:17335;visibility:visible;mso-wrap-style:square">
                  <v:fill o:detectmouseclick="t"/>
                  <v:path o:connecttype="none"/>
                </v:shape>
                <v:shape id="Freeform 5082" o:spid="_x0000_s2836" style="position:absolute;left:6299;top:12122;width:7093;height:70;visibility:visible;mso-wrap-style:square;v-text-anchor:top" coordsize="1117,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" path="m,l50,r,11l,11,,xm83,r50,l133,11r-50,l83,xm166,r49,l215,11r-49,l166,xm249,r49,l298,11r-49,l249,xm331,r50,l381,11r-50,l331,xm414,r50,l464,11r-50,l414,xm497,r49,l546,11r-49,l497,xm579,r50,l629,11r-50,l579,xm662,r50,l712,11r-50,l662,xm745,r49,l794,11r-49,l745,xm827,r50,l877,11r-50,l827,xm910,r50,l960,11r-50,l910,xm993,r50,l1043,11r-50,l993,xm1076,r41,l1117,11r-41,l1076,xe" fillcolor="black" strokeweight=".05pt">
                  <v:stroke joinstyle="bevel"/>
                  <v:path arrowok="t" o:connecttype="custom" o:connectlocs="31750,0;0,6985;52705,0;84455,6985;52705,0;136525,0;105410,6985;158115,0;189230,6985;158115,0;241935,0;210185,6985;262890,0;294640,6985;262890,0;346710,0;315595,6985;367665,0;399415,6985;367665,0;452120,0;420370,6985;473075,0;504190,6985;473075,0;556895,0;525145,6985;577850,0;609600,6985;577850,0;662305,0;630555,6985;683260,0;709295,6985;683260,0" o:connectangles="0,0,0,0,0,0,0,0,0,0,0,0,0,0,0,0,0,0,0,0,0,0,0,0,0,0,0,0,0,0,0,0,0,0,0"/>
                  <o:lock v:ext="edit" verticies="t"/>
                </v:shape>
                <v:shape id="Freeform 5083" o:spid="_x0000_s2837" style="position:absolute;left:1301;top:12122;width:5010;height:2660;visibility:visible;mso-wrap-style:square;v-text-anchor:top" coordsize="789,4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" path="m789,11l743,35,740,24,786,r3,11xm712,51l665,75,662,65,709,40r3,11xm634,91r-46,24l585,105,631,80r3,11xm557,131r-46,24l508,145r46,-24l557,131xm480,171r-47,24l430,185r47,-24l480,171xm402,212r-46,24l353,225r46,-24l402,212xm325,252r-47,24l276,265r46,-24l325,252xm248,292r-47,24l198,305r47,-24l248,292xm170,332r-46,24l121,345r46,-24l170,332xm93,372l47,396,44,386,90,362r3,10xm16,412l3,419,,408r13,-6l16,412xe" fillcolor="black" strokeweight=".05pt">
                  <v:stroke joinstyle="bevel"/>
                  <v:path arrowok="t" o:connecttype="custom" o:connectlocs="501015,6985;471805,22225;469900,15240;499110,0;501015,6985;452120,32385;422275,47625;420370,41275;450215,25400;452120,32385;402590,57785;373380,73025;371475,66675;400685,50800;402590,57785;353695,83185;324485,98425;322580,92075;351790,76835;353695,83185;304800,108585;274955,123825;273050,117475;302895,102235;304800,108585;255270,134620;226060,149860;224155,142875;253365,127635;255270,134620;206375,160020;176530,175260;175260,168275;204470,153035;206375,160020;157480,185420;127635,200660;125730,193675;155575,178435;157480,185420;107950,210820;78740,226060;76835,219075;106045,203835;107950,210820;59055,236220;29845,251460;27940,245110;57150,229870;59055,236220;10160,261620;1905,266065;0,259080;8255,255270;10160,261620" o:connectangles="0,0,0,0,0,0,0,0,0,0,0,0,0,0,0,0,0,0,0,0,0,0,0,0,0,0,0,0,0,0,0,0,0,0,0,0,0,0,0,0,0,0,0,0,0,0,0,0,0,0,0,0,0,0,0"/>
                  <o:lock v:ext="edit" verticies="t"/>
                </v:shape>
                <v:shape id="Freeform 5084" o:spid="_x0000_s2838" style="position:absolute;left:6286;top:12128;width:2134;height:2648;visibility:visible;mso-wrap-style:square;v-text-anchor:top" coordsize="336,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" path="m5,l42,46r-5,8l,9,5,xm67,76r37,46l98,130,61,85r6,-9xm128,152r37,45l160,206,123,160r5,-8xm190,228r37,45l221,282,184,236r6,-8xm251,303r37,46l282,357,246,312r5,-9xm313,379r23,29l331,417,307,388r6,-9xe" fillcolor="black" strokeweight=".05pt">
                  <v:stroke joinstyle="bevel"/>
                  <v:path arrowok="t" o:connecttype="custom" o:connectlocs="3175,0;26670,29210;23495,34290;0,5715;3175,0;42545,48260;66040,77470;62230,82550;38735,53975;42545,48260;81280,96520;104775,125095;101600,130810;78105,101600;81280,96520;120650,144780;144145,173355;140335,179070;116840,149860;120650,144780;159385,192405;182880,221615;179070,226695;156210,198120;159385,192405;198755,240665;213360,259080;210185,264795;194945,246380;198755,240665" o:connectangles="0,0,0,0,0,0,0,0,0,0,0,0,0,0,0,0,0,0,0,0,0,0,0,0,0,0,0,0,0,0"/>
                  <o:lock v:ext="edit" verticies="t"/>
                </v:shape>
                <v:shape id="Freeform 5085" o:spid="_x0000_s2839" style="position:absolute;left:1308;top:12122;width:12090;height:2660;visibility:visible;mso-wrap-style:square;v-text-anchor:top" coordsize="1904,4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" path="m,408l49,397r1,11l1,419,,408xm82,390r49,-10l132,391,83,401,82,390xm164,373r49,-11l214,373r-49,11l164,373xm245,355r49,-10l296,356r-49,10l245,355xm327,338r49,-11l377,338r-49,11l327,338xm409,320r49,-10l459,321r-49,10l409,320xm490,303r49,-11l541,303r-49,11l490,303xm572,285r49,-10l622,286r-49,10l572,285xm654,268r49,-11l704,268r-49,11l654,268xm735,250r50,-10l786,251r-49,10l735,250xm817,233r49,-11l868,233r-49,11l817,233xm899,215r49,-10l949,216r-49,10l899,215xm981,198r49,-11l1031,198r-49,11l981,198xm1062,180r49,-10l1113,181r-49,10l1062,180xm1144,163r49,-11l1194,163r-49,11l1144,163xm1226,145r49,-10l1276,146r-49,10l1226,145xm1307,128r50,-11l1358,128r-49,11l1307,128xm1389,110r49,-11l1439,111r-48,10l1389,110xm1471,92r49,-10l1521,93r-49,11l1471,92xm1553,75r49,-11l1603,76r-49,10l1553,75xm1634,57r49,-10l1685,58r-49,11l1634,57xm1716,40r49,-11l1766,41r-49,10l1716,40xm1798,22r49,-10l1848,23r-49,11l1798,22xm1879,5l1902,r2,11l1881,16,1879,5xe" fillcolor="black" strokeweight=".05pt">
                  <v:stroke joinstyle="bevel"/>
                  <v:path arrowok="t" o:connecttype="custom" o:connectlocs="31115,252095;635,266065;52070,247650;83820,248285;52070,247650;135255,229870;104775,243840;155575,225425;187960,226060;155575,225425;238760,207645;208280,221615;259715,203200;291465,203835;259715,203200;342265,185420;312420,199390;363220,180975;394970,181610;363220,180975;446405,163195;415925,177165;466725,158750;499110,159385;466725,158750;549910,140970;520065,154940;570865,136525;602615,137160;570865,136525;654050,118745;623570,132715;674370,114300;706755,114935;674370,114300;757555,96520;727075,110490;778510,92075;810260,92710;778510,92075;861695,74295;831215,88265;882015,69850;913765,70485;882015,69850;965200,52070;934720,66040;986155,47625;1017905,48260;986155,47625;1068705,29845;1038860,43815;1089660,25400;1121410,26035;1089660,25400;1172845,7620;1142365,21590;1193165,3175;1209040,6985;1193165,3175" o:connectangles="0,0,0,0,0,0,0,0,0,0,0,0,0,0,0,0,0,0,0,0,0,0,0,0,0,0,0,0,0,0,0,0,0,0,0,0,0,0,0,0,0,0,0,0,0,0,0,0,0,0,0,0,0,0,0,0,0,0,0,0"/>
                  <o:lock v:ext="edit" verticies="t"/>
                </v:shape>
                <v:line id="Line 5086" o:spid="_x0000_s2840" style="position:absolute;visibility:visible;mso-wrap-style:square" from="1314,14744" to="8401,147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" strokeweight=".4pt">
                  <v:stroke joinstyle="miter"/>
                </v:line>
                <v:line id="Line 5087" o:spid="_x0000_s2841" style="position:absolute;flip:y;visibility:visible;mso-wrap-style:square" from="8401,12153" to="13392,147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" strokeweight=".4pt">
                  <v:stroke joinstyle="miter"/>
                </v:line>
                <v:line id="Line 5088" o:spid="_x0000_s2842" style="position:absolute;flip:x;visibility:visible;mso-wrap-style:square" from="1314,5067" to="5340,147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" strokeweight=".4pt">
                  <v:stroke joinstyle="miter"/>
                </v:line>
                <v:line id="Line 5089" o:spid="_x0000_s2843" style="position:absolute;flip:y;visibility:visible;mso-wrap-style:square" from="5340,2476" to="10331,50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" strokeweight=".4pt">
                  <v:stroke joinstyle="miter"/>
                </v:line>
                <v:line id="Line 5090" o:spid="_x0000_s2844" style="position:absolute;visibility:visible;mso-wrap-style:square" from="10331,2476" to="17418,24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" strokeweight=".4pt">
                  <v:stroke joinstyle="miter"/>
                </v:line>
                <v:line id="Line 5091" o:spid="_x0000_s2845" style="position:absolute;flip:x;visibility:visible;mso-wrap-style:square" from="12426,2476" to="17418,50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" strokeweight=".4pt">
                  <v:stroke joinstyle="miter"/>
                </v:line>
                <v:line id="Line 5092" o:spid="_x0000_s2846" style="position:absolute;flip:x;visibility:visible;mso-wrap-style:square" from="5340,5067" to="12426,50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" strokeweight=".4pt">
                  <v:stroke joinstyle="miter"/>
                </v:line>
                <v:shape id="Freeform 5093" o:spid="_x0000_s2847" style="position:absolute;left:6280;top:2457;width:4070;height:9715;visibility:visible;mso-wrap-style:square;v-text-anchor:top" coordsize="641,15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" path="m641,6l617,65r-8,-6l634,r7,6xm600,104r-24,59l568,158,593,99r7,5xm559,203r-24,59l528,256r24,-59l559,203xm518,301r-24,59l487,354r24,-59l518,301xm477,399r-24,59l446,453r24,-59l477,399xm436,498r-24,59l405,551r24,-59l436,498xm396,596r-25,59l364,650r24,-59l396,596xm355,695r-25,59l323,748r24,-59l355,695xm314,793r-25,59l282,847r24,-59l314,793xm273,892r-25,59l241,945r25,-59l273,892xm232,990r-25,59l200,1043r25,-59l232,990xm191,1089r-25,59l159,1142r25,-59l191,1089xm150,1187r-25,59l118,1240r25,-59l150,1187xm109,1285r-25,59l77,1339r25,-59l109,1285xm68,1384r-25,59l36,1437r25,-59l68,1384xm27,1482l7,1530,,1525r20,-48l27,1482xe" fillcolor="black" strokeweight=".05pt">
                  <v:stroke joinstyle="bevel"/>
                  <v:path arrowok="t" o:connecttype="custom" o:connectlocs="391795,41275;402590,0;381000,66040;360680,100330;381000,66040;339725,166370;350520,125095;328930,191135;309245,224790;328930,191135;287655,290830;298450,250190;276860,316230;257175,349885;276860,316230;235585,415925;246380,375285;225425,441325;205105,474980;225425,441325;183515,541020;194310,500380;173355,566420;153035,600075;173355,566420;131445,666115;142875,624840;121285,691515;100965,725170;121285,691515;79375,791210;90805,749935;69215,815975;48895,850265;69215,815975;27305,916305;38735,875030;17145,941070;0,968375;17145,941070" o:connectangles="0,0,0,0,0,0,0,0,0,0,0,0,0,0,0,0,0,0,0,0,0,0,0,0,0,0,0,0,0,0,0,0,0,0,0,0,0,0,0,0"/>
                  <o:lock v:ext="edit" verticies="t"/>
                </v:shape>
                <v:line id="Line 5094" o:spid="_x0000_s2848" style="position:absolute;flip:x;visibility:visible;mso-wrap-style:square" from="8401,5067" to="12426,147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" strokeweight=".4pt">
                  <v:stroke joinstyle="miter"/>
                </v:line>
                <v:line id="Line 5095" o:spid="_x0000_s2849" style="position:absolute;flip:y;visibility:visible;mso-wrap-style:square" from="13392,2476" to="17418,12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" strokeweight=".4pt">
                  <v:stroke joinstyle="miter"/>
                </v:line>
                <v:shape id="Freeform 5096" o:spid="_x0000_s2850" style="position:absolute;left:5314;top:5067;width:51;height:8814;visibility:visible;mso-wrap-style:square;v-text-anchor:top" coordsize="8,13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" path="m8,r,68l,68,,,8,xm8,113r,68l,181,,113r8,xm8,226r,68l,294,,226r8,xm8,340r,68l,408,,340r8,xm8,453r,68l,521,,453r8,xm8,566r,68l,634,,566r8,xm8,679r,68l,747,,679r8,xm8,793r,68l,861,,793r8,xm8,906r,68l,974,,906r8,xm8,1019r,68l,1087r,-68l8,1019xm8,1133r,68l,1201r,-68l8,1133xm8,1246r,68l,1314r,-68l8,1246xm8,1359r,29l,1388r,-29l8,1359xe" fillcolor="black" strokeweight=".05pt">
                  <v:stroke joinstyle="bevel"/>
                  <v:path arrowok="t" o:connecttype="custom" o:connectlocs="5080,43180;0,0;5080,71755;0,114935;5080,71755;5080,186690;0,143510;5080,215900;0,259080;5080,215900;5080,330835;0,287655;5080,359410;0,402590;5080,359410;5080,474345;0,431165;5080,503555;0,546735;5080,503555;5080,618490;0,575310;5080,647065;0,690245;5080,647065;5080,762635;0,719455;5080,791210;0,834390;5080,791210;5080,881380;0,862965" o:connectangles="0,0,0,0,0,0,0,0,0,0,0,0,0,0,0,0,0,0,0,0,0,0,0,0,0,0,0,0,0,0,0,0"/>
                  <o:lock v:ext="edit" verticies="t"/>
                </v:shape>
                <v:line id="Line 5097" o:spid="_x0000_s2851" style="position:absolute;visibility:visible;mso-wrap-style:square" from="7772,13360" to="7962,13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" strokeweight=".4pt">
                  <v:stroke joinstyle="miter"/>
                </v:line>
                <v:line id="Line 5098" o:spid="_x0000_s2852" style="position:absolute;flip:x;visibility:visible;mso-wrap-style:square" from="7543,13595" to="7962,136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" strokeweight=".4pt">
                  <v:stroke joinstyle="miter"/>
                </v:line>
                <v:line id="Line 5099" o:spid="_x0000_s2853" style="position:absolute;flip:x;visibility:visible;mso-wrap-style:square" from="4984,13328" to="5340,134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" strokeweight=".4pt">
                  <v:stroke joinstyle="miter"/>
                </v:line>
                <v:line id="Line 5100" o:spid="_x0000_s2854" style="position:absolute;visibility:visible;mso-wrap-style:square" from="4984,13404" to="4991,139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" strokeweight=".4pt">
                  <v:stroke joinstyle="miter"/>
                </v:line>
                <v:rect id="Rectangle 5101" o:spid="_x0000_s2855" style="position:absolute;left:9791;top:793;width:1531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" filled="f" stroked="f">
                  <v:textbox style="mso-fit-shape-to-text:t" inset="0,0,0,0">
                    <w:txbxContent>
                      <w:p w:rsidR="00DC5200" w:rsidRPr="006019A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6019A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'</w:t>
                        </w:r>
                      </w:p>
                    </w:txbxContent>
                  </v:textbox>
                </v:rect>
                <v:rect id="Rectangle 5102" o:spid="_x0000_s2856" style="position:absolute;left:6464;top:13455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" filled="f" stroked="f">
                  <v:textbox style="mso-fit-shape-to-text:t" inset="0,0,0,0">
                    <w:txbxContent>
                      <w:p w:rsidR="00DC5200" w:rsidRPr="006019A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6019A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5103" o:spid="_x0000_s2857" style="position:absolute;left:736;top:14973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" filled="f" stroked="f">
                  <v:textbox style="mso-fit-shape-to-text:t" inset="0,0,0,0">
                    <w:txbxContent>
                      <w:p w:rsidR="00DC5200" w:rsidRPr="006019A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6019A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5104" o:spid="_x0000_s2858" style="position:absolute;left:7131;top:10712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" filled="f" stroked="f">
                  <v:textbox style="mso-fit-shape-to-text:t" inset="0,0,0,0">
                    <w:txbxContent>
                      <w:p w:rsidR="00DC5200" w:rsidRPr="006019A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6019A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5105" o:spid="_x0000_s2859" style="position:absolute;left:13811;top:11658;width:832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" filled="f" stroked="f">
                  <v:textbox style="mso-fit-shape-to-text:t" inset="0,0,0,0">
                    <w:txbxContent>
                      <w:p w:rsidR="00DC5200" w:rsidRPr="006019A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6019A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5106" o:spid="_x0000_s2860" style="position:absolute;left:8058;top:14878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" filled="f" stroked="f">
                  <v:textbox style="mso-fit-shape-to-text:t" inset="0,0,0,0">
                    <w:txbxContent>
                      <w:p w:rsidR="00DC5200" w:rsidRPr="006019A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6019A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5107" o:spid="_x0000_s2861" style="position:absolute;left:4292;top:3365;width:153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" filled="f" stroked="f">
                  <v:textbox style="mso-fit-shape-to-text:t" inset="0,0,0,0">
                    <w:txbxContent>
                      <w:p w:rsidR="00DC5200" w:rsidRPr="006019A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6019A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'</w:t>
                        </w:r>
                      </w:p>
                    </w:txbxContent>
                  </v:textbox>
                </v:rect>
                <v:rect id="Rectangle 5108" o:spid="_x0000_s2862" style="position:absolute;left:17532;top:933;width:153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6019A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6019A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'</w:t>
                        </w:r>
                      </w:p>
                    </w:txbxContent>
                  </v:textbox>
                </v:rect>
                <v:rect id="Rectangle 5109" o:spid="_x0000_s2863" style="position:absolute;left:11455;top:3467;width:153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6019A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6019A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'</w:t>
                        </w:r>
                      </w:p>
                    </w:txbxContent>
                  </v:textbox>
                </v:rect>
                <v:rect id="Rectangle 5110" o:spid="_x0000_s2864" style="position:absolute;left:4978;top:13868;width:87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6019A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6019A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rect>
                <v:oval id="Oval 5111" o:spid="_x0000_s2865" style="position:absolute;left:17341;top:2368;width:159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" fillcolor="black" strokeweight="0"/>
                <v:oval id="Oval 5112" o:spid="_x0000_s2866" style="position:absolute;left:12350;top:4959;width:159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" fillcolor="black" strokeweight="0"/>
                <v:oval id="Oval 5113" o:spid="_x0000_s2867" style="position:absolute;left:10248;top:2368;width:159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" fillcolor="black" strokeweight="0"/>
                <v:oval id="Oval 5114" o:spid="_x0000_s2868" style="position:absolute;left:8324;top:14636;width:159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" fillcolor="black" strokeweight="0"/>
                <v:oval id="Oval 5115" o:spid="_x0000_s2869" style="position:absolute;left:6223;top:12052;width:158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" fillcolor="black" strokeweight="0"/>
                <v:oval id="Oval 5116" o:spid="_x0000_s2870" style="position:absolute;left:13315;top:12052;width:153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" fillcolor="black" strokeweight="0"/>
                <v:oval id="Oval 5117" o:spid="_x0000_s2871" style="position:absolute;left:1231;top:14636;width:159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" fillcolor="black" strokeweight="0"/>
                <v:oval id="Oval 5118" o:spid="_x0000_s2872" style="position:absolute;left:5257;top:4959;width:159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" fillcolor="black" strokeweight="0"/>
              </v:group>
            </w:pict>
          </mc:Fallback>
        </mc:AlternateContent>
      </w:r>
      <w:r w:rsidR="00DC5200" w:rsidRPr="00790DA3">
        <w:rPr>
          <w:sz w:val="26"/>
          <w:szCs w:val="26"/>
          <w:lang w:val="fr-FR"/>
        </w:rPr>
        <w:t xml:space="preserve">Gọi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2860" type="#_x0000_t75" style="width:15pt;height:12.75pt" o:ole="">
            <v:imagedata r:id="rId3679" o:title=""/>
          </v:shape>
          <o:OLEObject Type="Embed" ProgID="Equation.DSMT4" ShapeID="_x0000_i2860" DrawAspect="Content" ObjectID="_1653458766" r:id="rId3680"/>
        </w:object>
      </w:r>
      <w:r w:rsidR="00DC5200" w:rsidRPr="00790DA3">
        <w:rPr>
          <w:sz w:val="26"/>
          <w:szCs w:val="26"/>
          <w:lang w:val="fr-FR"/>
        </w:rPr>
        <w:t xml:space="preserve"> là tâm tam giác </w:t>
      </w:r>
      <w:r w:rsidR="007A1347" w:rsidRPr="00610F8A">
        <w:rPr>
          <w:position w:val="-4"/>
          <w:sz w:val="26"/>
          <w:szCs w:val="26"/>
        </w:rPr>
        <w:object w:dxaOrig="600" w:dyaOrig="260">
          <v:shape id="_x0000_i2861" type="#_x0000_t75" style="width:30pt;height:12.75pt" o:ole="">
            <v:imagedata r:id="rId3681" o:title=""/>
          </v:shape>
          <o:OLEObject Type="Embed" ProgID="Equation.DSMT4" ShapeID="_x0000_i2861" DrawAspect="Content" ObjectID="_1653458767" r:id="rId3682"/>
        </w:object>
      </w:r>
      <w:r w:rsidR="00DC5200" w:rsidRPr="00790DA3">
        <w:rPr>
          <w:sz w:val="26"/>
          <w:szCs w:val="26"/>
          <w:lang w:val="fr-FR"/>
        </w:rPr>
        <w:t xml:space="preserve">. Vì </w:t>
      </w:r>
      <w:r w:rsidR="007A1347" w:rsidRPr="00610F8A">
        <w:rPr>
          <w:position w:val="-4"/>
          <w:sz w:val="26"/>
          <w:szCs w:val="26"/>
        </w:rPr>
        <w:object w:dxaOrig="320" w:dyaOrig="260">
          <v:shape id="_x0000_i2862" type="#_x0000_t75" style="width:15.75pt;height:12.75pt" o:ole="">
            <v:imagedata r:id="rId3683" o:title=""/>
          </v:shape>
          <o:OLEObject Type="Embed" ProgID="Equation.DSMT4" ShapeID="_x0000_i2862" DrawAspect="Content" ObjectID="_1653458768" r:id="rId3684"/>
        </w:object>
      </w:r>
      <w:r w:rsidR="00DC5200" w:rsidRPr="00790DA3">
        <w:rPr>
          <w:sz w:val="26"/>
          <w:szCs w:val="26"/>
          <w:lang w:val="fr-FR"/>
        </w:rPr>
        <w:t xml:space="preserve"> cách đều các điểm </w:t>
      </w:r>
      <w:r w:rsidR="007A1347" w:rsidRPr="00610F8A">
        <w:rPr>
          <w:position w:val="-10"/>
          <w:sz w:val="26"/>
          <w:szCs w:val="26"/>
        </w:rPr>
        <w:object w:dxaOrig="920" w:dyaOrig="320">
          <v:shape id="_x0000_i2863" type="#_x0000_t75" style="width:45.75pt;height:15.75pt" o:ole="">
            <v:imagedata r:id="rId3685" o:title=""/>
          </v:shape>
          <o:OLEObject Type="Embed" ProgID="Equation.DSMT4" ShapeID="_x0000_i2863" DrawAspect="Content" ObjectID="_1653458769" r:id="rId3686"/>
        </w:object>
      </w:r>
      <w:r w:rsidR="00DC5200" w:rsidRPr="00790DA3">
        <w:rPr>
          <w:sz w:val="26"/>
          <w:szCs w:val="26"/>
          <w:lang w:val="fr-FR"/>
        </w:rPr>
        <w:t xml:space="preserve"> nên </w:t>
      </w:r>
      <w:r w:rsidR="007A1347" w:rsidRPr="00610F8A">
        <w:rPr>
          <w:position w:val="-14"/>
          <w:sz w:val="26"/>
          <w:szCs w:val="26"/>
        </w:rPr>
        <w:object w:dxaOrig="1600" w:dyaOrig="400">
          <v:shape id="_x0000_i2864" type="#_x0000_t75" style="width:80.25pt;height:20.25pt" o:ole="">
            <v:imagedata r:id="rId3687" o:title=""/>
          </v:shape>
          <o:OLEObject Type="Embed" ProgID="Equation.DSMT4" ShapeID="_x0000_i2864" DrawAspect="Content" ObjectID="_1653458770" r:id="rId3688"/>
        </w:object>
      </w:r>
      <w:r w:rsidR="00DC5200" w:rsidRPr="00790DA3">
        <w:rPr>
          <w:sz w:val="26"/>
          <w:szCs w:val="26"/>
          <w:lang w:val="fr-FR"/>
        </w:rPr>
        <w:t>.</w:t>
      </w:r>
    </w:p>
    <w:p w:rsidR="00DC5200" w:rsidRPr="00790DA3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790DA3">
        <w:rPr>
          <w:sz w:val="26"/>
          <w:szCs w:val="26"/>
          <w:lang w:val="fr-FR"/>
        </w:rPr>
        <w:t xml:space="preserve">Do đó </w:t>
      </w:r>
      <w:r w:rsidR="007A1347" w:rsidRPr="00610F8A">
        <w:rPr>
          <w:position w:val="-14"/>
          <w:sz w:val="26"/>
          <w:szCs w:val="26"/>
        </w:rPr>
        <w:object w:dxaOrig="4120" w:dyaOrig="480">
          <v:shape id="_x0000_i2865" type="#_x0000_t75" style="width:206.25pt;height:24pt" o:ole="">
            <v:imagedata r:id="rId3689" o:title=""/>
          </v:shape>
          <o:OLEObject Type="Embed" ProgID="Equation.DSMT4" ShapeID="_x0000_i2865" DrawAspect="Content" ObjectID="_1653458771" r:id="rId3690"/>
        </w:object>
      </w:r>
      <w:r w:rsidRPr="00790DA3">
        <w:rPr>
          <w:sz w:val="26"/>
          <w:szCs w:val="26"/>
          <w:lang w:val="fr-FR"/>
        </w:rPr>
        <w:t>.</w:t>
      </w:r>
    </w:p>
    <w:p w:rsidR="00DC5200" w:rsidRPr="00790DA3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790DA3">
        <w:rPr>
          <w:sz w:val="26"/>
          <w:szCs w:val="26"/>
          <w:lang w:val="fr-FR"/>
        </w:rPr>
        <w:t xml:space="preserve">Ta có </w:t>
      </w:r>
      <w:r w:rsidR="007A1347" w:rsidRPr="00610F8A">
        <w:rPr>
          <w:position w:val="-26"/>
          <w:sz w:val="26"/>
          <w:szCs w:val="26"/>
        </w:rPr>
        <w:object w:dxaOrig="3159" w:dyaOrig="720">
          <v:shape id="_x0000_i2866" type="#_x0000_t75" style="width:158.25pt;height:36pt" o:ole="">
            <v:imagedata r:id="rId3691" o:title=""/>
          </v:shape>
          <o:OLEObject Type="Embed" ProgID="Equation.DSMT4" ShapeID="_x0000_i2866" DrawAspect="Content" ObjectID="_1653458772" r:id="rId3692"/>
        </w:object>
      </w:r>
    </w:p>
    <w:p w:rsidR="00DC5200" w:rsidRPr="00790DA3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790DA3">
        <w:rPr>
          <w:sz w:val="26"/>
          <w:szCs w:val="26"/>
          <w:lang w:val="fr-FR"/>
        </w:rPr>
        <w:t xml:space="preserve">Tam giác vuông </w:t>
      </w:r>
      <w:r w:rsidR="007A1347" w:rsidRPr="00610F8A">
        <w:rPr>
          <w:position w:val="-4"/>
          <w:sz w:val="26"/>
          <w:szCs w:val="26"/>
        </w:rPr>
        <w:object w:dxaOrig="740" w:dyaOrig="260">
          <v:shape id="_x0000_i2867" type="#_x0000_t75" style="width:36.75pt;height:12.75pt" o:ole="">
            <v:imagedata r:id="rId3693" o:title=""/>
          </v:shape>
          <o:OLEObject Type="Embed" ProgID="Equation.DSMT4" ShapeID="_x0000_i2867" DrawAspect="Content" ObjectID="_1653458773" r:id="rId3694"/>
        </w:object>
      </w:r>
      <w:r w:rsidRPr="00790DA3">
        <w:rPr>
          <w:sz w:val="26"/>
          <w:szCs w:val="26"/>
          <w:lang w:val="fr-FR"/>
        </w:rPr>
        <w:t xml:space="preserve">, có </w:t>
      </w:r>
      <w:r w:rsidR="007A1347" w:rsidRPr="00610F8A">
        <w:rPr>
          <w:position w:val="-6"/>
          <w:sz w:val="26"/>
          <w:szCs w:val="26"/>
        </w:rPr>
        <w:object w:dxaOrig="2740" w:dyaOrig="380">
          <v:shape id="_x0000_i2868" type="#_x0000_t75" style="width:137.25pt;height:18.75pt" o:ole="">
            <v:imagedata r:id="rId3695" o:title=""/>
          </v:shape>
          <o:OLEObject Type="Embed" ProgID="Equation.DSMT4" ShapeID="_x0000_i2868" DrawAspect="Content" ObjectID="_1653458774" r:id="rId3696"/>
        </w:object>
      </w:r>
      <w:r w:rsidRPr="00790DA3">
        <w:rPr>
          <w:sz w:val="26"/>
          <w:szCs w:val="26"/>
          <w:lang w:val="fr-FR"/>
        </w:rPr>
        <w:t>.</w:t>
      </w:r>
    </w:p>
    <w:p w:rsidR="00DC5200" w:rsidRPr="00790DA3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790DA3">
        <w:rPr>
          <w:sz w:val="26"/>
          <w:szCs w:val="26"/>
          <w:lang w:val="fr-FR"/>
        </w:rPr>
        <w:t xml:space="preserve">Diện tích hình thoi </w:t>
      </w:r>
      <w:r w:rsidR="007A1347" w:rsidRPr="00610F8A">
        <w:rPr>
          <w:position w:val="-26"/>
          <w:sz w:val="26"/>
          <w:szCs w:val="26"/>
        </w:rPr>
        <w:object w:dxaOrig="2480" w:dyaOrig="720">
          <v:shape id="_x0000_i2869" type="#_x0000_t75" style="width:123.75pt;height:36pt" o:ole="">
            <v:imagedata r:id="rId3697" o:title=""/>
          </v:shape>
          <o:OLEObject Type="Embed" ProgID="Equation.DSMT4" ShapeID="_x0000_i2869" DrawAspect="Content" ObjectID="_1653458775" r:id="rId3698"/>
        </w:object>
      </w:r>
      <w:r w:rsidRPr="00790DA3">
        <w:rPr>
          <w:sz w:val="26"/>
          <w:szCs w:val="26"/>
          <w:lang w:val="fr-FR"/>
        </w:rPr>
        <w:t>.</w:t>
      </w:r>
    </w:p>
    <w:p w:rsidR="00DC5200" w:rsidRPr="00790DA3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790DA3">
        <w:rPr>
          <w:sz w:val="26"/>
          <w:szCs w:val="26"/>
          <w:lang w:val="fr-FR"/>
        </w:rPr>
        <w:t xml:space="preserve">Vậy </w:t>
      </w:r>
      <w:r w:rsidR="007A1347" w:rsidRPr="00610F8A">
        <w:rPr>
          <w:position w:val="-26"/>
          <w:sz w:val="26"/>
          <w:szCs w:val="26"/>
        </w:rPr>
        <w:object w:dxaOrig="3640" w:dyaOrig="720">
          <v:shape id="_x0000_i2870" type="#_x0000_t75" style="width:182.25pt;height:36pt" o:ole="">
            <v:imagedata r:id="rId3699" o:title=""/>
          </v:shape>
          <o:OLEObject Type="Embed" ProgID="Equation.DSMT4" ShapeID="_x0000_i2870" DrawAspect="Content" ObjectID="_1653458776" r:id="rId3700"/>
        </w:object>
      </w:r>
      <w:r w:rsidRPr="00790DA3">
        <w:rPr>
          <w:sz w:val="26"/>
          <w:szCs w:val="26"/>
          <w:lang w:val="fr-FR"/>
        </w:rPr>
        <w:t xml:space="preserve"> </w:t>
      </w:r>
      <w:r w:rsidRPr="00790DA3">
        <w:rPr>
          <w:b/>
          <w:sz w:val="26"/>
          <w:szCs w:val="26"/>
          <w:lang w:val="fr-FR"/>
        </w:rPr>
        <w:t>Chọn C.</w:t>
      </w:r>
    </w:p>
    <w:p w:rsidR="00DC5200" w:rsidRPr="00790DA3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  <w:lang w:val="fr-FR"/>
        </w:rPr>
      </w:pPr>
      <w:r w:rsidRPr="00790DA3">
        <w:rPr>
          <w:b/>
          <w:noProof/>
          <w:sz w:val="26"/>
          <w:szCs w:val="26"/>
          <w:lang w:val="fr-FR"/>
        </w:rPr>
        <w:t>Câu 80.</w:t>
      </w:r>
      <w:r w:rsidRPr="00790DA3">
        <w:rPr>
          <w:noProof/>
          <w:sz w:val="26"/>
          <w:szCs w:val="26"/>
          <w:lang w:val="fr-FR"/>
        </w:rPr>
        <w:t xml:space="preserve"> </w:t>
      </w:r>
      <w:r w:rsidR="007F28DA">
        <w:rPr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3435985</wp:posOffset>
                </wp:positionH>
                <wp:positionV relativeFrom="paragraph">
                  <wp:posOffset>202565</wp:posOffset>
                </wp:positionV>
                <wp:extent cx="1716405" cy="1708150"/>
                <wp:effectExtent l="0" t="0" r="635" b="0"/>
                <wp:wrapNone/>
                <wp:docPr id="5013" name="Canvas 50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1" name="Freeform 5015"/>
                        <wps:cNvSpPr>
                          <a:spLocks noEditPoints="1"/>
                        </wps:cNvSpPr>
                        <wps:spPr bwMode="auto">
                          <a:xfrm>
                            <a:off x="586105" y="1038225"/>
                            <a:ext cx="739775" cy="8255"/>
                          </a:xfrm>
                          <a:custGeom>
                            <a:avLst/>
                            <a:gdLst>
                              <a:gd name="T0" fmla="*/ 0 w 1165"/>
                              <a:gd name="T1" fmla="*/ 0 h 13"/>
                              <a:gd name="T2" fmla="*/ 66 w 1165"/>
                              <a:gd name="T3" fmla="*/ 0 h 13"/>
                              <a:gd name="T4" fmla="*/ 66 w 1165"/>
                              <a:gd name="T5" fmla="*/ 13 h 13"/>
                              <a:gd name="T6" fmla="*/ 0 w 1165"/>
                              <a:gd name="T7" fmla="*/ 13 h 13"/>
                              <a:gd name="T8" fmla="*/ 0 w 1165"/>
                              <a:gd name="T9" fmla="*/ 0 h 13"/>
                              <a:gd name="T10" fmla="*/ 110 w 1165"/>
                              <a:gd name="T11" fmla="*/ 0 h 13"/>
                              <a:gd name="T12" fmla="*/ 176 w 1165"/>
                              <a:gd name="T13" fmla="*/ 0 h 13"/>
                              <a:gd name="T14" fmla="*/ 176 w 1165"/>
                              <a:gd name="T15" fmla="*/ 13 h 13"/>
                              <a:gd name="T16" fmla="*/ 110 w 1165"/>
                              <a:gd name="T17" fmla="*/ 13 h 13"/>
                              <a:gd name="T18" fmla="*/ 110 w 1165"/>
                              <a:gd name="T19" fmla="*/ 0 h 13"/>
                              <a:gd name="T20" fmla="*/ 220 w 1165"/>
                              <a:gd name="T21" fmla="*/ 0 h 13"/>
                              <a:gd name="T22" fmla="*/ 286 w 1165"/>
                              <a:gd name="T23" fmla="*/ 0 h 13"/>
                              <a:gd name="T24" fmla="*/ 286 w 1165"/>
                              <a:gd name="T25" fmla="*/ 13 h 13"/>
                              <a:gd name="T26" fmla="*/ 220 w 1165"/>
                              <a:gd name="T27" fmla="*/ 13 h 13"/>
                              <a:gd name="T28" fmla="*/ 220 w 1165"/>
                              <a:gd name="T29" fmla="*/ 0 h 13"/>
                              <a:gd name="T30" fmla="*/ 330 w 1165"/>
                              <a:gd name="T31" fmla="*/ 0 h 13"/>
                              <a:gd name="T32" fmla="*/ 395 w 1165"/>
                              <a:gd name="T33" fmla="*/ 0 h 13"/>
                              <a:gd name="T34" fmla="*/ 395 w 1165"/>
                              <a:gd name="T35" fmla="*/ 13 h 13"/>
                              <a:gd name="T36" fmla="*/ 330 w 1165"/>
                              <a:gd name="T37" fmla="*/ 13 h 13"/>
                              <a:gd name="T38" fmla="*/ 330 w 1165"/>
                              <a:gd name="T39" fmla="*/ 0 h 13"/>
                              <a:gd name="T40" fmla="*/ 439 w 1165"/>
                              <a:gd name="T41" fmla="*/ 0 h 13"/>
                              <a:gd name="T42" fmla="*/ 505 w 1165"/>
                              <a:gd name="T43" fmla="*/ 0 h 13"/>
                              <a:gd name="T44" fmla="*/ 505 w 1165"/>
                              <a:gd name="T45" fmla="*/ 13 h 13"/>
                              <a:gd name="T46" fmla="*/ 439 w 1165"/>
                              <a:gd name="T47" fmla="*/ 13 h 13"/>
                              <a:gd name="T48" fmla="*/ 439 w 1165"/>
                              <a:gd name="T49" fmla="*/ 0 h 13"/>
                              <a:gd name="T50" fmla="*/ 549 w 1165"/>
                              <a:gd name="T51" fmla="*/ 0 h 13"/>
                              <a:gd name="T52" fmla="*/ 615 w 1165"/>
                              <a:gd name="T53" fmla="*/ 0 h 13"/>
                              <a:gd name="T54" fmla="*/ 615 w 1165"/>
                              <a:gd name="T55" fmla="*/ 13 h 13"/>
                              <a:gd name="T56" fmla="*/ 549 w 1165"/>
                              <a:gd name="T57" fmla="*/ 13 h 13"/>
                              <a:gd name="T58" fmla="*/ 549 w 1165"/>
                              <a:gd name="T59" fmla="*/ 0 h 13"/>
                              <a:gd name="T60" fmla="*/ 659 w 1165"/>
                              <a:gd name="T61" fmla="*/ 0 h 13"/>
                              <a:gd name="T62" fmla="*/ 725 w 1165"/>
                              <a:gd name="T63" fmla="*/ 0 h 13"/>
                              <a:gd name="T64" fmla="*/ 725 w 1165"/>
                              <a:gd name="T65" fmla="*/ 13 h 13"/>
                              <a:gd name="T66" fmla="*/ 659 w 1165"/>
                              <a:gd name="T67" fmla="*/ 13 h 13"/>
                              <a:gd name="T68" fmla="*/ 659 w 1165"/>
                              <a:gd name="T69" fmla="*/ 0 h 13"/>
                              <a:gd name="T70" fmla="*/ 769 w 1165"/>
                              <a:gd name="T71" fmla="*/ 0 h 13"/>
                              <a:gd name="T72" fmla="*/ 835 w 1165"/>
                              <a:gd name="T73" fmla="*/ 0 h 13"/>
                              <a:gd name="T74" fmla="*/ 835 w 1165"/>
                              <a:gd name="T75" fmla="*/ 13 h 13"/>
                              <a:gd name="T76" fmla="*/ 769 w 1165"/>
                              <a:gd name="T77" fmla="*/ 13 h 13"/>
                              <a:gd name="T78" fmla="*/ 769 w 1165"/>
                              <a:gd name="T79" fmla="*/ 0 h 13"/>
                              <a:gd name="T80" fmla="*/ 879 w 1165"/>
                              <a:gd name="T81" fmla="*/ 0 h 13"/>
                              <a:gd name="T82" fmla="*/ 945 w 1165"/>
                              <a:gd name="T83" fmla="*/ 0 h 13"/>
                              <a:gd name="T84" fmla="*/ 945 w 1165"/>
                              <a:gd name="T85" fmla="*/ 13 h 13"/>
                              <a:gd name="T86" fmla="*/ 879 w 1165"/>
                              <a:gd name="T87" fmla="*/ 13 h 13"/>
                              <a:gd name="T88" fmla="*/ 879 w 1165"/>
                              <a:gd name="T89" fmla="*/ 0 h 13"/>
                              <a:gd name="T90" fmla="*/ 989 w 1165"/>
                              <a:gd name="T91" fmla="*/ 0 h 13"/>
                              <a:gd name="T92" fmla="*/ 1055 w 1165"/>
                              <a:gd name="T93" fmla="*/ 0 h 13"/>
                              <a:gd name="T94" fmla="*/ 1055 w 1165"/>
                              <a:gd name="T95" fmla="*/ 13 h 13"/>
                              <a:gd name="T96" fmla="*/ 989 w 1165"/>
                              <a:gd name="T97" fmla="*/ 13 h 13"/>
                              <a:gd name="T98" fmla="*/ 989 w 1165"/>
                              <a:gd name="T99" fmla="*/ 0 h 13"/>
                              <a:gd name="T100" fmla="*/ 1099 w 1165"/>
                              <a:gd name="T101" fmla="*/ 0 h 13"/>
                              <a:gd name="T102" fmla="*/ 1165 w 1165"/>
                              <a:gd name="T103" fmla="*/ 0 h 13"/>
                              <a:gd name="T104" fmla="*/ 1165 w 1165"/>
                              <a:gd name="T105" fmla="*/ 13 h 13"/>
                              <a:gd name="T106" fmla="*/ 1099 w 1165"/>
                              <a:gd name="T107" fmla="*/ 13 h 13"/>
                              <a:gd name="T108" fmla="*/ 1099 w 1165"/>
                              <a:gd name="T109" fmla="*/ 0 h 1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1165" h="13">
                                <a:moveTo>
                                  <a:pt x="0" y="0"/>
                                </a:moveTo>
                                <a:lnTo>
                                  <a:pt x="66" y="0"/>
                                </a:lnTo>
                                <a:lnTo>
                                  <a:pt x="66" y="13"/>
                                </a:lnTo>
                                <a:lnTo>
                                  <a:pt x="0" y="13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10" y="0"/>
                                </a:moveTo>
                                <a:lnTo>
                                  <a:pt x="176" y="0"/>
                                </a:lnTo>
                                <a:lnTo>
                                  <a:pt x="176" y="13"/>
                                </a:lnTo>
                                <a:lnTo>
                                  <a:pt x="110" y="13"/>
                                </a:lnTo>
                                <a:lnTo>
                                  <a:pt x="110" y="0"/>
                                </a:lnTo>
                                <a:close/>
                                <a:moveTo>
                                  <a:pt x="220" y="0"/>
                                </a:moveTo>
                                <a:lnTo>
                                  <a:pt x="286" y="0"/>
                                </a:lnTo>
                                <a:lnTo>
                                  <a:pt x="286" y="13"/>
                                </a:lnTo>
                                <a:lnTo>
                                  <a:pt x="220" y="13"/>
                                </a:lnTo>
                                <a:lnTo>
                                  <a:pt x="220" y="0"/>
                                </a:lnTo>
                                <a:close/>
                                <a:moveTo>
                                  <a:pt x="330" y="0"/>
                                </a:moveTo>
                                <a:lnTo>
                                  <a:pt x="395" y="0"/>
                                </a:lnTo>
                                <a:lnTo>
                                  <a:pt x="395" y="13"/>
                                </a:lnTo>
                                <a:lnTo>
                                  <a:pt x="330" y="13"/>
                                </a:lnTo>
                                <a:lnTo>
                                  <a:pt x="330" y="0"/>
                                </a:lnTo>
                                <a:close/>
                                <a:moveTo>
                                  <a:pt x="439" y="0"/>
                                </a:moveTo>
                                <a:lnTo>
                                  <a:pt x="505" y="0"/>
                                </a:lnTo>
                                <a:lnTo>
                                  <a:pt x="505" y="13"/>
                                </a:lnTo>
                                <a:lnTo>
                                  <a:pt x="439" y="13"/>
                                </a:lnTo>
                                <a:lnTo>
                                  <a:pt x="439" y="0"/>
                                </a:lnTo>
                                <a:close/>
                                <a:moveTo>
                                  <a:pt x="549" y="0"/>
                                </a:moveTo>
                                <a:lnTo>
                                  <a:pt x="615" y="0"/>
                                </a:lnTo>
                                <a:lnTo>
                                  <a:pt x="615" y="13"/>
                                </a:lnTo>
                                <a:lnTo>
                                  <a:pt x="549" y="13"/>
                                </a:lnTo>
                                <a:lnTo>
                                  <a:pt x="549" y="0"/>
                                </a:lnTo>
                                <a:close/>
                                <a:moveTo>
                                  <a:pt x="659" y="0"/>
                                </a:moveTo>
                                <a:lnTo>
                                  <a:pt x="725" y="0"/>
                                </a:lnTo>
                                <a:lnTo>
                                  <a:pt x="725" y="13"/>
                                </a:lnTo>
                                <a:lnTo>
                                  <a:pt x="659" y="13"/>
                                </a:lnTo>
                                <a:lnTo>
                                  <a:pt x="659" y="0"/>
                                </a:lnTo>
                                <a:close/>
                                <a:moveTo>
                                  <a:pt x="769" y="0"/>
                                </a:moveTo>
                                <a:lnTo>
                                  <a:pt x="835" y="0"/>
                                </a:lnTo>
                                <a:lnTo>
                                  <a:pt x="835" y="13"/>
                                </a:lnTo>
                                <a:lnTo>
                                  <a:pt x="769" y="13"/>
                                </a:lnTo>
                                <a:lnTo>
                                  <a:pt x="769" y="0"/>
                                </a:lnTo>
                                <a:close/>
                                <a:moveTo>
                                  <a:pt x="879" y="0"/>
                                </a:moveTo>
                                <a:lnTo>
                                  <a:pt x="945" y="0"/>
                                </a:lnTo>
                                <a:lnTo>
                                  <a:pt x="945" y="13"/>
                                </a:lnTo>
                                <a:lnTo>
                                  <a:pt x="879" y="13"/>
                                </a:lnTo>
                                <a:lnTo>
                                  <a:pt x="879" y="0"/>
                                </a:lnTo>
                                <a:close/>
                                <a:moveTo>
                                  <a:pt x="989" y="0"/>
                                </a:moveTo>
                                <a:lnTo>
                                  <a:pt x="1055" y="0"/>
                                </a:lnTo>
                                <a:lnTo>
                                  <a:pt x="1055" y="13"/>
                                </a:lnTo>
                                <a:lnTo>
                                  <a:pt x="989" y="13"/>
                                </a:lnTo>
                                <a:lnTo>
                                  <a:pt x="989" y="0"/>
                                </a:lnTo>
                                <a:close/>
                                <a:moveTo>
                                  <a:pt x="1099" y="0"/>
                                </a:moveTo>
                                <a:lnTo>
                                  <a:pt x="1165" y="0"/>
                                </a:lnTo>
                                <a:lnTo>
                                  <a:pt x="1165" y="13"/>
                                </a:lnTo>
                                <a:lnTo>
                                  <a:pt x="1099" y="13"/>
                                </a:lnTo>
                                <a:lnTo>
                                  <a:pt x="109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Freeform 5016"/>
                        <wps:cNvSpPr>
                          <a:spLocks noEditPoints="1"/>
                        </wps:cNvSpPr>
                        <wps:spPr bwMode="auto">
                          <a:xfrm>
                            <a:off x="163830" y="1039495"/>
                            <a:ext cx="424180" cy="378460"/>
                          </a:xfrm>
                          <a:custGeom>
                            <a:avLst/>
                            <a:gdLst>
                              <a:gd name="T0" fmla="*/ 668 w 668"/>
                              <a:gd name="T1" fmla="*/ 10 h 596"/>
                              <a:gd name="T2" fmla="*/ 616 w 668"/>
                              <a:gd name="T3" fmla="*/ 56 h 596"/>
                              <a:gd name="T4" fmla="*/ 609 w 668"/>
                              <a:gd name="T5" fmla="*/ 46 h 596"/>
                              <a:gd name="T6" fmla="*/ 662 w 668"/>
                              <a:gd name="T7" fmla="*/ 0 h 596"/>
                              <a:gd name="T8" fmla="*/ 668 w 668"/>
                              <a:gd name="T9" fmla="*/ 10 h 596"/>
                              <a:gd name="T10" fmla="*/ 581 w 668"/>
                              <a:gd name="T11" fmla="*/ 87 h 596"/>
                              <a:gd name="T12" fmla="*/ 529 w 668"/>
                              <a:gd name="T13" fmla="*/ 133 h 596"/>
                              <a:gd name="T14" fmla="*/ 522 w 668"/>
                              <a:gd name="T15" fmla="*/ 123 h 596"/>
                              <a:gd name="T16" fmla="*/ 575 w 668"/>
                              <a:gd name="T17" fmla="*/ 77 h 596"/>
                              <a:gd name="T18" fmla="*/ 581 w 668"/>
                              <a:gd name="T19" fmla="*/ 87 h 596"/>
                              <a:gd name="T20" fmla="*/ 494 w 668"/>
                              <a:gd name="T21" fmla="*/ 164 h 596"/>
                              <a:gd name="T22" fmla="*/ 442 w 668"/>
                              <a:gd name="T23" fmla="*/ 210 h 596"/>
                              <a:gd name="T24" fmla="*/ 435 w 668"/>
                              <a:gd name="T25" fmla="*/ 200 h 596"/>
                              <a:gd name="T26" fmla="*/ 488 w 668"/>
                              <a:gd name="T27" fmla="*/ 154 h 596"/>
                              <a:gd name="T28" fmla="*/ 494 w 668"/>
                              <a:gd name="T29" fmla="*/ 164 h 596"/>
                              <a:gd name="T30" fmla="*/ 407 w 668"/>
                              <a:gd name="T31" fmla="*/ 241 h 596"/>
                              <a:gd name="T32" fmla="*/ 355 w 668"/>
                              <a:gd name="T33" fmla="*/ 287 h 596"/>
                              <a:gd name="T34" fmla="*/ 348 w 668"/>
                              <a:gd name="T35" fmla="*/ 277 h 596"/>
                              <a:gd name="T36" fmla="*/ 401 w 668"/>
                              <a:gd name="T37" fmla="*/ 231 h 596"/>
                              <a:gd name="T38" fmla="*/ 407 w 668"/>
                              <a:gd name="T39" fmla="*/ 241 h 596"/>
                              <a:gd name="T40" fmla="*/ 320 w 668"/>
                              <a:gd name="T41" fmla="*/ 318 h 596"/>
                              <a:gd name="T42" fmla="*/ 268 w 668"/>
                              <a:gd name="T43" fmla="*/ 364 h 596"/>
                              <a:gd name="T44" fmla="*/ 261 w 668"/>
                              <a:gd name="T45" fmla="*/ 354 h 596"/>
                              <a:gd name="T46" fmla="*/ 313 w 668"/>
                              <a:gd name="T47" fmla="*/ 308 h 596"/>
                              <a:gd name="T48" fmla="*/ 320 w 668"/>
                              <a:gd name="T49" fmla="*/ 318 h 596"/>
                              <a:gd name="T50" fmla="*/ 233 w 668"/>
                              <a:gd name="T51" fmla="*/ 395 h 596"/>
                              <a:gd name="T52" fmla="*/ 181 w 668"/>
                              <a:gd name="T53" fmla="*/ 441 h 596"/>
                              <a:gd name="T54" fmla="*/ 174 w 668"/>
                              <a:gd name="T55" fmla="*/ 431 h 596"/>
                              <a:gd name="T56" fmla="*/ 226 w 668"/>
                              <a:gd name="T57" fmla="*/ 385 h 596"/>
                              <a:gd name="T58" fmla="*/ 233 w 668"/>
                              <a:gd name="T59" fmla="*/ 395 h 596"/>
                              <a:gd name="T60" fmla="*/ 146 w 668"/>
                              <a:gd name="T61" fmla="*/ 472 h 596"/>
                              <a:gd name="T62" fmla="*/ 94 w 668"/>
                              <a:gd name="T63" fmla="*/ 518 h 596"/>
                              <a:gd name="T64" fmla="*/ 87 w 668"/>
                              <a:gd name="T65" fmla="*/ 508 h 596"/>
                              <a:gd name="T66" fmla="*/ 139 w 668"/>
                              <a:gd name="T67" fmla="*/ 462 h 596"/>
                              <a:gd name="T68" fmla="*/ 146 w 668"/>
                              <a:gd name="T69" fmla="*/ 472 h 596"/>
                              <a:gd name="T70" fmla="*/ 59 w 668"/>
                              <a:gd name="T71" fmla="*/ 549 h 596"/>
                              <a:gd name="T72" fmla="*/ 7 w 668"/>
                              <a:gd name="T73" fmla="*/ 596 h 596"/>
                              <a:gd name="T74" fmla="*/ 0 w 668"/>
                              <a:gd name="T75" fmla="*/ 585 h 596"/>
                              <a:gd name="T76" fmla="*/ 52 w 668"/>
                              <a:gd name="T77" fmla="*/ 539 h 596"/>
                              <a:gd name="T78" fmla="*/ 59 w 668"/>
                              <a:gd name="T79" fmla="*/ 549 h 59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668" h="596">
                                <a:moveTo>
                                  <a:pt x="668" y="10"/>
                                </a:moveTo>
                                <a:lnTo>
                                  <a:pt x="616" y="56"/>
                                </a:lnTo>
                                <a:lnTo>
                                  <a:pt x="609" y="46"/>
                                </a:lnTo>
                                <a:lnTo>
                                  <a:pt x="662" y="0"/>
                                </a:lnTo>
                                <a:lnTo>
                                  <a:pt x="668" y="10"/>
                                </a:lnTo>
                                <a:close/>
                                <a:moveTo>
                                  <a:pt x="581" y="87"/>
                                </a:moveTo>
                                <a:lnTo>
                                  <a:pt x="529" y="133"/>
                                </a:lnTo>
                                <a:lnTo>
                                  <a:pt x="522" y="123"/>
                                </a:lnTo>
                                <a:lnTo>
                                  <a:pt x="575" y="77"/>
                                </a:lnTo>
                                <a:lnTo>
                                  <a:pt x="581" y="87"/>
                                </a:lnTo>
                                <a:close/>
                                <a:moveTo>
                                  <a:pt x="494" y="164"/>
                                </a:moveTo>
                                <a:lnTo>
                                  <a:pt x="442" y="210"/>
                                </a:lnTo>
                                <a:lnTo>
                                  <a:pt x="435" y="200"/>
                                </a:lnTo>
                                <a:lnTo>
                                  <a:pt x="488" y="154"/>
                                </a:lnTo>
                                <a:lnTo>
                                  <a:pt x="494" y="164"/>
                                </a:lnTo>
                                <a:close/>
                                <a:moveTo>
                                  <a:pt x="407" y="241"/>
                                </a:moveTo>
                                <a:lnTo>
                                  <a:pt x="355" y="287"/>
                                </a:lnTo>
                                <a:lnTo>
                                  <a:pt x="348" y="277"/>
                                </a:lnTo>
                                <a:lnTo>
                                  <a:pt x="401" y="231"/>
                                </a:lnTo>
                                <a:lnTo>
                                  <a:pt x="407" y="241"/>
                                </a:lnTo>
                                <a:close/>
                                <a:moveTo>
                                  <a:pt x="320" y="318"/>
                                </a:moveTo>
                                <a:lnTo>
                                  <a:pt x="268" y="364"/>
                                </a:lnTo>
                                <a:lnTo>
                                  <a:pt x="261" y="354"/>
                                </a:lnTo>
                                <a:lnTo>
                                  <a:pt x="313" y="308"/>
                                </a:lnTo>
                                <a:lnTo>
                                  <a:pt x="320" y="318"/>
                                </a:lnTo>
                                <a:close/>
                                <a:moveTo>
                                  <a:pt x="233" y="395"/>
                                </a:moveTo>
                                <a:lnTo>
                                  <a:pt x="181" y="441"/>
                                </a:lnTo>
                                <a:lnTo>
                                  <a:pt x="174" y="431"/>
                                </a:lnTo>
                                <a:lnTo>
                                  <a:pt x="226" y="385"/>
                                </a:lnTo>
                                <a:lnTo>
                                  <a:pt x="233" y="395"/>
                                </a:lnTo>
                                <a:close/>
                                <a:moveTo>
                                  <a:pt x="146" y="472"/>
                                </a:moveTo>
                                <a:lnTo>
                                  <a:pt x="94" y="518"/>
                                </a:lnTo>
                                <a:lnTo>
                                  <a:pt x="87" y="508"/>
                                </a:lnTo>
                                <a:lnTo>
                                  <a:pt x="139" y="462"/>
                                </a:lnTo>
                                <a:lnTo>
                                  <a:pt x="146" y="472"/>
                                </a:lnTo>
                                <a:close/>
                                <a:moveTo>
                                  <a:pt x="59" y="549"/>
                                </a:moveTo>
                                <a:lnTo>
                                  <a:pt x="7" y="596"/>
                                </a:lnTo>
                                <a:lnTo>
                                  <a:pt x="0" y="585"/>
                                </a:lnTo>
                                <a:lnTo>
                                  <a:pt x="52" y="539"/>
                                </a:lnTo>
                                <a:lnTo>
                                  <a:pt x="59" y="54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Line 5017"/>
                        <wps:cNvCnPr/>
                        <wps:spPr bwMode="auto">
                          <a:xfrm flipH="1">
                            <a:off x="927735" y="1042670"/>
                            <a:ext cx="426085" cy="37655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5018"/>
                        <wps:cNvCnPr/>
                        <wps:spPr bwMode="auto">
                          <a:xfrm>
                            <a:off x="160655" y="1419225"/>
                            <a:ext cx="76708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Freeform 5019"/>
                        <wps:cNvSpPr>
                          <a:spLocks noEditPoints="1"/>
                        </wps:cNvSpPr>
                        <wps:spPr bwMode="auto">
                          <a:xfrm>
                            <a:off x="583565" y="1039495"/>
                            <a:ext cx="337185" cy="372110"/>
                          </a:xfrm>
                          <a:custGeom>
                            <a:avLst/>
                            <a:gdLst>
                              <a:gd name="T0" fmla="*/ 8 w 531"/>
                              <a:gd name="T1" fmla="*/ 0 h 586"/>
                              <a:gd name="T2" fmla="*/ 55 w 531"/>
                              <a:gd name="T3" fmla="*/ 53 h 586"/>
                              <a:gd name="T4" fmla="*/ 48 w 531"/>
                              <a:gd name="T5" fmla="*/ 62 h 586"/>
                              <a:gd name="T6" fmla="*/ 0 w 531"/>
                              <a:gd name="T7" fmla="*/ 9 h 586"/>
                              <a:gd name="T8" fmla="*/ 8 w 531"/>
                              <a:gd name="T9" fmla="*/ 0 h 586"/>
                              <a:gd name="T10" fmla="*/ 87 w 531"/>
                              <a:gd name="T11" fmla="*/ 88 h 586"/>
                              <a:gd name="T12" fmla="*/ 135 w 531"/>
                              <a:gd name="T13" fmla="*/ 140 h 586"/>
                              <a:gd name="T14" fmla="*/ 127 w 531"/>
                              <a:gd name="T15" fmla="*/ 149 h 586"/>
                              <a:gd name="T16" fmla="*/ 80 w 531"/>
                              <a:gd name="T17" fmla="*/ 97 h 586"/>
                              <a:gd name="T18" fmla="*/ 87 w 531"/>
                              <a:gd name="T19" fmla="*/ 88 h 586"/>
                              <a:gd name="T20" fmla="*/ 166 w 531"/>
                              <a:gd name="T21" fmla="*/ 175 h 586"/>
                              <a:gd name="T22" fmla="*/ 214 w 531"/>
                              <a:gd name="T23" fmla="*/ 227 h 586"/>
                              <a:gd name="T24" fmla="*/ 206 w 531"/>
                              <a:gd name="T25" fmla="*/ 237 h 586"/>
                              <a:gd name="T26" fmla="*/ 159 w 531"/>
                              <a:gd name="T27" fmla="*/ 184 h 586"/>
                              <a:gd name="T28" fmla="*/ 166 w 531"/>
                              <a:gd name="T29" fmla="*/ 175 h 586"/>
                              <a:gd name="T30" fmla="*/ 246 w 531"/>
                              <a:gd name="T31" fmla="*/ 262 h 586"/>
                              <a:gd name="T32" fmla="*/ 293 w 531"/>
                              <a:gd name="T33" fmla="*/ 315 h 586"/>
                              <a:gd name="T34" fmla="*/ 286 w 531"/>
                              <a:gd name="T35" fmla="*/ 324 h 586"/>
                              <a:gd name="T36" fmla="*/ 238 w 531"/>
                              <a:gd name="T37" fmla="*/ 271 h 586"/>
                              <a:gd name="T38" fmla="*/ 246 w 531"/>
                              <a:gd name="T39" fmla="*/ 262 h 586"/>
                              <a:gd name="T40" fmla="*/ 325 w 531"/>
                              <a:gd name="T41" fmla="*/ 350 h 586"/>
                              <a:gd name="T42" fmla="*/ 373 w 531"/>
                              <a:gd name="T43" fmla="*/ 402 h 586"/>
                              <a:gd name="T44" fmla="*/ 365 w 531"/>
                              <a:gd name="T45" fmla="*/ 411 h 586"/>
                              <a:gd name="T46" fmla="*/ 317 w 531"/>
                              <a:gd name="T47" fmla="*/ 359 h 586"/>
                              <a:gd name="T48" fmla="*/ 325 w 531"/>
                              <a:gd name="T49" fmla="*/ 350 h 586"/>
                              <a:gd name="T50" fmla="*/ 404 w 531"/>
                              <a:gd name="T51" fmla="*/ 437 h 586"/>
                              <a:gd name="T52" fmla="*/ 452 w 531"/>
                              <a:gd name="T53" fmla="*/ 490 h 586"/>
                              <a:gd name="T54" fmla="*/ 444 w 531"/>
                              <a:gd name="T55" fmla="*/ 499 h 586"/>
                              <a:gd name="T56" fmla="*/ 397 w 531"/>
                              <a:gd name="T57" fmla="*/ 446 h 586"/>
                              <a:gd name="T58" fmla="*/ 404 w 531"/>
                              <a:gd name="T59" fmla="*/ 437 h 586"/>
                              <a:gd name="T60" fmla="*/ 484 w 531"/>
                              <a:gd name="T61" fmla="*/ 525 h 586"/>
                              <a:gd name="T62" fmla="*/ 531 w 531"/>
                              <a:gd name="T63" fmla="*/ 577 h 586"/>
                              <a:gd name="T64" fmla="*/ 524 w 531"/>
                              <a:gd name="T65" fmla="*/ 586 h 586"/>
                              <a:gd name="T66" fmla="*/ 476 w 531"/>
                              <a:gd name="T67" fmla="*/ 534 h 586"/>
                              <a:gd name="T68" fmla="*/ 484 w 531"/>
                              <a:gd name="T69" fmla="*/ 525 h 58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531" h="586">
                                <a:moveTo>
                                  <a:pt x="8" y="0"/>
                                </a:moveTo>
                                <a:lnTo>
                                  <a:pt x="55" y="53"/>
                                </a:lnTo>
                                <a:lnTo>
                                  <a:pt x="48" y="62"/>
                                </a:lnTo>
                                <a:lnTo>
                                  <a:pt x="0" y="9"/>
                                </a:lnTo>
                                <a:lnTo>
                                  <a:pt x="8" y="0"/>
                                </a:lnTo>
                                <a:close/>
                                <a:moveTo>
                                  <a:pt x="87" y="88"/>
                                </a:moveTo>
                                <a:lnTo>
                                  <a:pt x="135" y="140"/>
                                </a:lnTo>
                                <a:lnTo>
                                  <a:pt x="127" y="149"/>
                                </a:lnTo>
                                <a:lnTo>
                                  <a:pt x="80" y="97"/>
                                </a:lnTo>
                                <a:lnTo>
                                  <a:pt x="87" y="88"/>
                                </a:lnTo>
                                <a:close/>
                                <a:moveTo>
                                  <a:pt x="166" y="175"/>
                                </a:moveTo>
                                <a:lnTo>
                                  <a:pt x="214" y="227"/>
                                </a:lnTo>
                                <a:lnTo>
                                  <a:pt x="206" y="237"/>
                                </a:lnTo>
                                <a:lnTo>
                                  <a:pt x="159" y="184"/>
                                </a:lnTo>
                                <a:lnTo>
                                  <a:pt x="166" y="175"/>
                                </a:lnTo>
                                <a:close/>
                                <a:moveTo>
                                  <a:pt x="246" y="262"/>
                                </a:moveTo>
                                <a:lnTo>
                                  <a:pt x="293" y="315"/>
                                </a:lnTo>
                                <a:lnTo>
                                  <a:pt x="286" y="324"/>
                                </a:lnTo>
                                <a:lnTo>
                                  <a:pt x="238" y="271"/>
                                </a:lnTo>
                                <a:lnTo>
                                  <a:pt x="246" y="262"/>
                                </a:lnTo>
                                <a:close/>
                                <a:moveTo>
                                  <a:pt x="325" y="350"/>
                                </a:moveTo>
                                <a:lnTo>
                                  <a:pt x="373" y="402"/>
                                </a:lnTo>
                                <a:lnTo>
                                  <a:pt x="365" y="411"/>
                                </a:lnTo>
                                <a:lnTo>
                                  <a:pt x="317" y="359"/>
                                </a:lnTo>
                                <a:lnTo>
                                  <a:pt x="325" y="350"/>
                                </a:lnTo>
                                <a:close/>
                                <a:moveTo>
                                  <a:pt x="404" y="437"/>
                                </a:moveTo>
                                <a:lnTo>
                                  <a:pt x="452" y="490"/>
                                </a:lnTo>
                                <a:lnTo>
                                  <a:pt x="444" y="499"/>
                                </a:lnTo>
                                <a:lnTo>
                                  <a:pt x="397" y="446"/>
                                </a:lnTo>
                                <a:lnTo>
                                  <a:pt x="404" y="437"/>
                                </a:lnTo>
                                <a:close/>
                                <a:moveTo>
                                  <a:pt x="484" y="525"/>
                                </a:moveTo>
                                <a:lnTo>
                                  <a:pt x="531" y="577"/>
                                </a:lnTo>
                                <a:lnTo>
                                  <a:pt x="524" y="586"/>
                                </a:lnTo>
                                <a:lnTo>
                                  <a:pt x="476" y="534"/>
                                </a:lnTo>
                                <a:lnTo>
                                  <a:pt x="484" y="5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Freeform 5020"/>
                        <wps:cNvSpPr>
                          <a:spLocks noEditPoints="1"/>
                        </wps:cNvSpPr>
                        <wps:spPr bwMode="auto">
                          <a:xfrm>
                            <a:off x="159385" y="1041400"/>
                            <a:ext cx="1186180" cy="381635"/>
                          </a:xfrm>
                          <a:custGeom>
                            <a:avLst/>
                            <a:gdLst>
                              <a:gd name="T0" fmla="*/ 64 w 1868"/>
                              <a:gd name="T1" fmla="*/ 569 h 601"/>
                              <a:gd name="T2" fmla="*/ 3 w 1868"/>
                              <a:gd name="T3" fmla="*/ 601 h 601"/>
                              <a:gd name="T4" fmla="*/ 106 w 1868"/>
                              <a:gd name="T5" fmla="*/ 556 h 601"/>
                              <a:gd name="T6" fmla="*/ 173 w 1868"/>
                              <a:gd name="T7" fmla="*/ 548 h 601"/>
                              <a:gd name="T8" fmla="*/ 106 w 1868"/>
                              <a:gd name="T9" fmla="*/ 556 h 601"/>
                              <a:gd name="T10" fmla="*/ 276 w 1868"/>
                              <a:gd name="T11" fmla="*/ 502 h 601"/>
                              <a:gd name="T12" fmla="*/ 215 w 1868"/>
                              <a:gd name="T13" fmla="*/ 534 h 601"/>
                              <a:gd name="T14" fmla="*/ 318 w 1868"/>
                              <a:gd name="T15" fmla="*/ 489 h 601"/>
                              <a:gd name="T16" fmla="*/ 385 w 1868"/>
                              <a:gd name="T17" fmla="*/ 481 h 601"/>
                              <a:gd name="T18" fmla="*/ 318 w 1868"/>
                              <a:gd name="T19" fmla="*/ 489 h 601"/>
                              <a:gd name="T20" fmla="*/ 488 w 1868"/>
                              <a:gd name="T21" fmla="*/ 435 h 601"/>
                              <a:gd name="T22" fmla="*/ 427 w 1868"/>
                              <a:gd name="T23" fmla="*/ 468 h 601"/>
                              <a:gd name="T24" fmla="*/ 530 w 1868"/>
                              <a:gd name="T25" fmla="*/ 422 h 601"/>
                              <a:gd name="T26" fmla="*/ 596 w 1868"/>
                              <a:gd name="T27" fmla="*/ 414 h 601"/>
                              <a:gd name="T28" fmla="*/ 530 w 1868"/>
                              <a:gd name="T29" fmla="*/ 422 h 601"/>
                              <a:gd name="T30" fmla="*/ 700 w 1868"/>
                              <a:gd name="T31" fmla="*/ 368 h 601"/>
                              <a:gd name="T32" fmla="*/ 639 w 1868"/>
                              <a:gd name="T33" fmla="*/ 401 h 601"/>
                              <a:gd name="T34" fmla="*/ 742 w 1868"/>
                              <a:gd name="T35" fmla="*/ 355 h 601"/>
                              <a:gd name="T36" fmla="*/ 808 w 1868"/>
                              <a:gd name="T37" fmla="*/ 347 h 601"/>
                              <a:gd name="T38" fmla="*/ 742 w 1868"/>
                              <a:gd name="T39" fmla="*/ 355 h 601"/>
                              <a:gd name="T40" fmla="*/ 911 w 1868"/>
                              <a:gd name="T41" fmla="*/ 301 h 601"/>
                              <a:gd name="T42" fmla="*/ 851 w 1868"/>
                              <a:gd name="T43" fmla="*/ 334 h 601"/>
                              <a:gd name="T44" fmla="*/ 954 w 1868"/>
                              <a:gd name="T45" fmla="*/ 288 h 601"/>
                              <a:gd name="T46" fmla="*/ 1020 w 1868"/>
                              <a:gd name="T47" fmla="*/ 280 h 601"/>
                              <a:gd name="T48" fmla="*/ 954 w 1868"/>
                              <a:gd name="T49" fmla="*/ 288 h 601"/>
                              <a:gd name="T50" fmla="*/ 1123 w 1868"/>
                              <a:gd name="T51" fmla="*/ 234 h 601"/>
                              <a:gd name="T52" fmla="*/ 1063 w 1868"/>
                              <a:gd name="T53" fmla="*/ 267 h 601"/>
                              <a:gd name="T54" fmla="*/ 1166 w 1868"/>
                              <a:gd name="T55" fmla="*/ 221 h 601"/>
                              <a:gd name="T56" fmla="*/ 1232 w 1868"/>
                              <a:gd name="T57" fmla="*/ 213 h 601"/>
                              <a:gd name="T58" fmla="*/ 1166 w 1868"/>
                              <a:gd name="T59" fmla="*/ 221 h 601"/>
                              <a:gd name="T60" fmla="*/ 1335 w 1868"/>
                              <a:gd name="T61" fmla="*/ 167 h 601"/>
                              <a:gd name="T62" fmla="*/ 1275 w 1868"/>
                              <a:gd name="T63" fmla="*/ 200 h 601"/>
                              <a:gd name="T64" fmla="*/ 1378 w 1868"/>
                              <a:gd name="T65" fmla="*/ 154 h 601"/>
                              <a:gd name="T66" fmla="*/ 1444 w 1868"/>
                              <a:gd name="T67" fmla="*/ 146 h 601"/>
                              <a:gd name="T68" fmla="*/ 1378 w 1868"/>
                              <a:gd name="T69" fmla="*/ 154 h 601"/>
                              <a:gd name="T70" fmla="*/ 1547 w 1868"/>
                              <a:gd name="T71" fmla="*/ 101 h 601"/>
                              <a:gd name="T72" fmla="*/ 1486 w 1868"/>
                              <a:gd name="T73" fmla="*/ 133 h 601"/>
                              <a:gd name="T74" fmla="*/ 1590 w 1868"/>
                              <a:gd name="T75" fmla="*/ 87 h 601"/>
                              <a:gd name="T76" fmla="*/ 1656 w 1868"/>
                              <a:gd name="T77" fmla="*/ 79 h 601"/>
                              <a:gd name="T78" fmla="*/ 1590 w 1868"/>
                              <a:gd name="T79" fmla="*/ 87 h 601"/>
                              <a:gd name="T80" fmla="*/ 1759 w 1868"/>
                              <a:gd name="T81" fmla="*/ 34 h 601"/>
                              <a:gd name="T82" fmla="*/ 1698 w 1868"/>
                              <a:gd name="T83" fmla="*/ 66 h 601"/>
                              <a:gd name="T84" fmla="*/ 1801 w 1868"/>
                              <a:gd name="T85" fmla="*/ 20 h 601"/>
                              <a:gd name="T86" fmla="*/ 1868 w 1868"/>
                              <a:gd name="T87" fmla="*/ 12 h 601"/>
                              <a:gd name="T88" fmla="*/ 1801 w 1868"/>
                              <a:gd name="T89" fmla="*/ 20 h 6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1868" h="601">
                                <a:moveTo>
                                  <a:pt x="0" y="589"/>
                                </a:moveTo>
                                <a:lnTo>
                                  <a:pt x="64" y="569"/>
                                </a:lnTo>
                                <a:lnTo>
                                  <a:pt x="67" y="581"/>
                                </a:lnTo>
                                <a:lnTo>
                                  <a:pt x="3" y="601"/>
                                </a:lnTo>
                                <a:lnTo>
                                  <a:pt x="0" y="589"/>
                                </a:lnTo>
                                <a:close/>
                                <a:moveTo>
                                  <a:pt x="106" y="556"/>
                                </a:moveTo>
                                <a:lnTo>
                                  <a:pt x="170" y="536"/>
                                </a:lnTo>
                                <a:lnTo>
                                  <a:pt x="173" y="548"/>
                                </a:lnTo>
                                <a:lnTo>
                                  <a:pt x="109" y="568"/>
                                </a:lnTo>
                                <a:lnTo>
                                  <a:pt x="106" y="556"/>
                                </a:lnTo>
                                <a:close/>
                                <a:moveTo>
                                  <a:pt x="212" y="522"/>
                                </a:moveTo>
                                <a:lnTo>
                                  <a:pt x="276" y="502"/>
                                </a:lnTo>
                                <a:lnTo>
                                  <a:pt x="279" y="514"/>
                                </a:lnTo>
                                <a:lnTo>
                                  <a:pt x="215" y="534"/>
                                </a:lnTo>
                                <a:lnTo>
                                  <a:pt x="212" y="522"/>
                                </a:lnTo>
                                <a:close/>
                                <a:moveTo>
                                  <a:pt x="318" y="489"/>
                                </a:moveTo>
                                <a:lnTo>
                                  <a:pt x="382" y="469"/>
                                </a:lnTo>
                                <a:lnTo>
                                  <a:pt x="385" y="481"/>
                                </a:lnTo>
                                <a:lnTo>
                                  <a:pt x="321" y="501"/>
                                </a:lnTo>
                                <a:lnTo>
                                  <a:pt x="318" y="489"/>
                                </a:lnTo>
                                <a:close/>
                                <a:moveTo>
                                  <a:pt x="424" y="455"/>
                                </a:moveTo>
                                <a:lnTo>
                                  <a:pt x="488" y="435"/>
                                </a:lnTo>
                                <a:lnTo>
                                  <a:pt x="491" y="447"/>
                                </a:lnTo>
                                <a:lnTo>
                                  <a:pt x="427" y="468"/>
                                </a:lnTo>
                                <a:lnTo>
                                  <a:pt x="424" y="455"/>
                                </a:lnTo>
                                <a:close/>
                                <a:moveTo>
                                  <a:pt x="530" y="422"/>
                                </a:moveTo>
                                <a:lnTo>
                                  <a:pt x="594" y="402"/>
                                </a:lnTo>
                                <a:lnTo>
                                  <a:pt x="596" y="414"/>
                                </a:lnTo>
                                <a:lnTo>
                                  <a:pt x="533" y="434"/>
                                </a:lnTo>
                                <a:lnTo>
                                  <a:pt x="530" y="422"/>
                                </a:lnTo>
                                <a:close/>
                                <a:moveTo>
                                  <a:pt x="636" y="388"/>
                                </a:moveTo>
                                <a:lnTo>
                                  <a:pt x="700" y="368"/>
                                </a:lnTo>
                                <a:lnTo>
                                  <a:pt x="702" y="380"/>
                                </a:lnTo>
                                <a:lnTo>
                                  <a:pt x="639" y="401"/>
                                </a:lnTo>
                                <a:lnTo>
                                  <a:pt x="636" y="388"/>
                                </a:lnTo>
                                <a:close/>
                                <a:moveTo>
                                  <a:pt x="742" y="355"/>
                                </a:moveTo>
                                <a:lnTo>
                                  <a:pt x="805" y="335"/>
                                </a:lnTo>
                                <a:lnTo>
                                  <a:pt x="808" y="347"/>
                                </a:lnTo>
                                <a:lnTo>
                                  <a:pt x="745" y="367"/>
                                </a:lnTo>
                                <a:lnTo>
                                  <a:pt x="742" y="355"/>
                                </a:lnTo>
                                <a:close/>
                                <a:moveTo>
                                  <a:pt x="848" y="321"/>
                                </a:moveTo>
                                <a:lnTo>
                                  <a:pt x="911" y="301"/>
                                </a:lnTo>
                                <a:lnTo>
                                  <a:pt x="914" y="313"/>
                                </a:lnTo>
                                <a:lnTo>
                                  <a:pt x="851" y="334"/>
                                </a:lnTo>
                                <a:lnTo>
                                  <a:pt x="848" y="321"/>
                                </a:lnTo>
                                <a:close/>
                                <a:moveTo>
                                  <a:pt x="954" y="288"/>
                                </a:moveTo>
                                <a:lnTo>
                                  <a:pt x="1017" y="268"/>
                                </a:lnTo>
                                <a:lnTo>
                                  <a:pt x="1020" y="280"/>
                                </a:lnTo>
                                <a:lnTo>
                                  <a:pt x="957" y="300"/>
                                </a:lnTo>
                                <a:lnTo>
                                  <a:pt x="954" y="288"/>
                                </a:lnTo>
                                <a:close/>
                                <a:moveTo>
                                  <a:pt x="1060" y="254"/>
                                </a:moveTo>
                                <a:lnTo>
                                  <a:pt x="1123" y="234"/>
                                </a:lnTo>
                                <a:lnTo>
                                  <a:pt x="1126" y="247"/>
                                </a:lnTo>
                                <a:lnTo>
                                  <a:pt x="1063" y="267"/>
                                </a:lnTo>
                                <a:lnTo>
                                  <a:pt x="1060" y="254"/>
                                </a:lnTo>
                                <a:close/>
                                <a:moveTo>
                                  <a:pt x="1166" y="221"/>
                                </a:moveTo>
                                <a:lnTo>
                                  <a:pt x="1229" y="201"/>
                                </a:lnTo>
                                <a:lnTo>
                                  <a:pt x="1232" y="213"/>
                                </a:lnTo>
                                <a:lnTo>
                                  <a:pt x="1169" y="233"/>
                                </a:lnTo>
                                <a:lnTo>
                                  <a:pt x="1166" y="221"/>
                                </a:lnTo>
                                <a:close/>
                                <a:moveTo>
                                  <a:pt x="1272" y="188"/>
                                </a:moveTo>
                                <a:lnTo>
                                  <a:pt x="1335" y="167"/>
                                </a:lnTo>
                                <a:lnTo>
                                  <a:pt x="1338" y="180"/>
                                </a:lnTo>
                                <a:lnTo>
                                  <a:pt x="1275" y="200"/>
                                </a:lnTo>
                                <a:lnTo>
                                  <a:pt x="1272" y="188"/>
                                </a:lnTo>
                                <a:close/>
                                <a:moveTo>
                                  <a:pt x="1378" y="154"/>
                                </a:moveTo>
                                <a:lnTo>
                                  <a:pt x="1441" y="134"/>
                                </a:lnTo>
                                <a:lnTo>
                                  <a:pt x="1444" y="146"/>
                                </a:lnTo>
                                <a:lnTo>
                                  <a:pt x="1381" y="166"/>
                                </a:lnTo>
                                <a:lnTo>
                                  <a:pt x="1378" y="154"/>
                                </a:lnTo>
                                <a:close/>
                                <a:moveTo>
                                  <a:pt x="1484" y="121"/>
                                </a:moveTo>
                                <a:lnTo>
                                  <a:pt x="1547" y="101"/>
                                </a:lnTo>
                                <a:lnTo>
                                  <a:pt x="1550" y="113"/>
                                </a:lnTo>
                                <a:lnTo>
                                  <a:pt x="1486" y="133"/>
                                </a:lnTo>
                                <a:lnTo>
                                  <a:pt x="1484" y="121"/>
                                </a:lnTo>
                                <a:close/>
                                <a:moveTo>
                                  <a:pt x="1590" y="87"/>
                                </a:moveTo>
                                <a:lnTo>
                                  <a:pt x="1653" y="67"/>
                                </a:lnTo>
                                <a:lnTo>
                                  <a:pt x="1656" y="79"/>
                                </a:lnTo>
                                <a:lnTo>
                                  <a:pt x="1592" y="99"/>
                                </a:lnTo>
                                <a:lnTo>
                                  <a:pt x="1590" y="87"/>
                                </a:lnTo>
                                <a:close/>
                                <a:moveTo>
                                  <a:pt x="1695" y="54"/>
                                </a:moveTo>
                                <a:lnTo>
                                  <a:pt x="1759" y="34"/>
                                </a:lnTo>
                                <a:lnTo>
                                  <a:pt x="1762" y="46"/>
                                </a:lnTo>
                                <a:lnTo>
                                  <a:pt x="1698" y="66"/>
                                </a:lnTo>
                                <a:lnTo>
                                  <a:pt x="1695" y="54"/>
                                </a:lnTo>
                                <a:close/>
                                <a:moveTo>
                                  <a:pt x="1801" y="20"/>
                                </a:moveTo>
                                <a:lnTo>
                                  <a:pt x="1865" y="0"/>
                                </a:lnTo>
                                <a:lnTo>
                                  <a:pt x="1868" y="12"/>
                                </a:lnTo>
                                <a:lnTo>
                                  <a:pt x="1804" y="32"/>
                                </a:lnTo>
                                <a:lnTo>
                                  <a:pt x="1801" y="2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Freeform 5021"/>
                        <wps:cNvSpPr>
                          <a:spLocks noEditPoints="1"/>
                        </wps:cNvSpPr>
                        <wps:spPr bwMode="auto">
                          <a:xfrm>
                            <a:off x="753745" y="276225"/>
                            <a:ext cx="6985" cy="930275"/>
                          </a:xfrm>
                          <a:custGeom>
                            <a:avLst/>
                            <a:gdLst>
                              <a:gd name="T0" fmla="*/ 11 w 11"/>
                              <a:gd name="T1" fmla="*/ 0 h 1465"/>
                              <a:gd name="T2" fmla="*/ 11 w 11"/>
                              <a:gd name="T3" fmla="*/ 76 h 1465"/>
                              <a:gd name="T4" fmla="*/ 0 w 11"/>
                              <a:gd name="T5" fmla="*/ 76 h 1465"/>
                              <a:gd name="T6" fmla="*/ 0 w 11"/>
                              <a:gd name="T7" fmla="*/ 0 h 1465"/>
                              <a:gd name="T8" fmla="*/ 11 w 11"/>
                              <a:gd name="T9" fmla="*/ 0 h 1465"/>
                              <a:gd name="T10" fmla="*/ 11 w 11"/>
                              <a:gd name="T11" fmla="*/ 127 h 1465"/>
                              <a:gd name="T12" fmla="*/ 11 w 11"/>
                              <a:gd name="T13" fmla="*/ 202 h 1465"/>
                              <a:gd name="T14" fmla="*/ 0 w 11"/>
                              <a:gd name="T15" fmla="*/ 202 h 1465"/>
                              <a:gd name="T16" fmla="*/ 0 w 11"/>
                              <a:gd name="T17" fmla="*/ 127 h 1465"/>
                              <a:gd name="T18" fmla="*/ 11 w 11"/>
                              <a:gd name="T19" fmla="*/ 127 h 1465"/>
                              <a:gd name="T20" fmla="*/ 11 w 11"/>
                              <a:gd name="T21" fmla="*/ 253 h 1465"/>
                              <a:gd name="T22" fmla="*/ 11 w 11"/>
                              <a:gd name="T23" fmla="*/ 329 h 1465"/>
                              <a:gd name="T24" fmla="*/ 0 w 11"/>
                              <a:gd name="T25" fmla="*/ 329 h 1465"/>
                              <a:gd name="T26" fmla="*/ 0 w 11"/>
                              <a:gd name="T27" fmla="*/ 253 h 1465"/>
                              <a:gd name="T28" fmla="*/ 11 w 11"/>
                              <a:gd name="T29" fmla="*/ 253 h 1465"/>
                              <a:gd name="T30" fmla="*/ 11 w 11"/>
                              <a:gd name="T31" fmla="*/ 379 h 1465"/>
                              <a:gd name="T32" fmla="*/ 11 w 11"/>
                              <a:gd name="T33" fmla="*/ 455 h 1465"/>
                              <a:gd name="T34" fmla="*/ 0 w 11"/>
                              <a:gd name="T35" fmla="*/ 455 h 1465"/>
                              <a:gd name="T36" fmla="*/ 0 w 11"/>
                              <a:gd name="T37" fmla="*/ 379 h 1465"/>
                              <a:gd name="T38" fmla="*/ 11 w 11"/>
                              <a:gd name="T39" fmla="*/ 379 h 1465"/>
                              <a:gd name="T40" fmla="*/ 11 w 11"/>
                              <a:gd name="T41" fmla="*/ 505 h 1465"/>
                              <a:gd name="T42" fmla="*/ 11 w 11"/>
                              <a:gd name="T43" fmla="*/ 581 h 1465"/>
                              <a:gd name="T44" fmla="*/ 0 w 11"/>
                              <a:gd name="T45" fmla="*/ 581 h 1465"/>
                              <a:gd name="T46" fmla="*/ 0 w 11"/>
                              <a:gd name="T47" fmla="*/ 505 h 1465"/>
                              <a:gd name="T48" fmla="*/ 11 w 11"/>
                              <a:gd name="T49" fmla="*/ 505 h 1465"/>
                              <a:gd name="T50" fmla="*/ 11 w 11"/>
                              <a:gd name="T51" fmla="*/ 632 h 1465"/>
                              <a:gd name="T52" fmla="*/ 11 w 11"/>
                              <a:gd name="T53" fmla="*/ 707 h 1465"/>
                              <a:gd name="T54" fmla="*/ 0 w 11"/>
                              <a:gd name="T55" fmla="*/ 707 h 1465"/>
                              <a:gd name="T56" fmla="*/ 0 w 11"/>
                              <a:gd name="T57" fmla="*/ 632 h 1465"/>
                              <a:gd name="T58" fmla="*/ 11 w 11"/>
                              <a:gd name="T59" fmla="*/ 632 h 1465"/>
                              <a:gd name="T60" fmla="*/ 11 w 11"/>
                              <a:gd name="T61" fmla="*/ 758 h 1465"/>
                              <a:gd name="T62" fmla="*/ 11 w 11"/>
                              <a:gd name="T63" fmla="*/ 834 h 1465"/>
                              <a:gd name="T64" fmla="*/ 0 w 11"/>
                              <a:gd name="T65" fmla="*/ 834 h 1465"/>
                              <a:gd name="T66" fmla="*/ 0 w 11"/>
                              <a:gd name="T67" fmla="*/ 758 h 1465"/>
                              <a:gd name="T68" fmla="*/ 11 w 11"/>
                              <a:gd name="T69" fmla="*/ 758 h 1465"/>
                              <a:gd name="T70" fmla="*/ 11 w 11"/>
                              <a:gd name="T71" fmla="*/ 884 h 1465"/>
                              <a:gd name="T72" fmla="*/ 11 w 11"/>
                              <a:gd name="T73" fmla="*/ 960 h 1465"/>
                              <a:gd name="T74" fmla="*/ 0 w 11"/>
                              <a:gd name="T75" fmla="*/ 960 h 1465"/>
                              <a:gd name="T76" fmla="*/ 0 w 11"/>
                              <a:gd name="T77" fmla="*/ 884 h 1465"/>
                              <a:gd name="T78" fmla="*/ 11 w 11"/>
                              <a:gd name="T79" fmla="*/ 884 h 1465"/>
                              <a:gd name="T80" fmla="*/ 11 w 11"/>
                              <a:gd name="T81" fmla="*/ 1011 h 1465"/>
                              <a:gd name="T82" fmla="*/ 11 w 11"/>
                              <a:gd name="T83" fmla="*/ 1086 h 1465"/>
                              <a:gd name="T84" fmla="*/ 0 w 11"/>
                              <a:gd name="T85" fmla="*/ 1086 h 1465"/>
                              <a:gd name="T86" fmla="*/ 0 w 11"/>
                              <a:gd name="T87" fmla="*/ 1011 h 1465"/>
                              <a:gd name="T88" fmla="*/ 11 w 11"/>
                              <a:gd name="T89" fmla="*/ 1011 h 1465"/>
                              <a:gd name="T90" fmla="*/ 11 w 11"/>
                              <a:gd name="T91" fmla="*/ 1137 h 1465"/>
                              <a:gd name="T92" fmla="*/ 11 w 11"/>
                              <a:gd name="T93" fmla="*/ 1213 h 1465"/>
                              <a:gd name="T94" fmla="*/ 0 w 11"/>
                              <a:gd name="T95" fmla="*/ 1213 h 1465"/>
                              <a:gd name="T96" fmla="*/ 0 w 11"/>
                              <a:gd name="T97" fmla="*/ 1137 h 1465"/>
                              <a:gd name="T98" fmla="*/ 11 w 11"/>
                              <a:gd name="T99" fmla="*/ 1137 h 1465"/>
                              <a:gd name="T100" fmla="*/ 11 w 11"/>
                              <a:gd name="T101" fmla="*/ 1263 h 1465"/>
                              <a:gd name="T102" fmla="*/ 11 w 11"/>
                              <a:gd name="T103" fmla="*/ 1339 h 1465"/>
                              <a:gd name="T104" fmla="*/ 0 w 11"/>
                              <a:gd name="T105" fmla="*/ 1339 h 1465"/>
                              <a:gd name="T106" fmla="*/ 0 w 11"/>
                              <a:gd name="T107" fmla="*/ 1263 h 1465"/>
                              <a:gd name="T108" fmla="*/ 11 w 11"/>
                              <a:gd name="T109" fmla="*/ 1263 h 1465"/>
                              <a:gd name="T110" fmla="*/ 11 w 11"/>
                              <a:gd name="T111" fmla="*/ 1389 h 1465"/>
                              <a:gd name="T112" fmla="*/ 11 w 11"/>
                              <a:gd name="T113" fmla="*/ 1465 h 1465"/>
                              <a:gd name="T114" fmla="*/ 0 w 11"/>
                              <a:gd name="T115" fmla="*/ 1465 h 1465"/>
                              <a:gd name="T116" fmla="*/ 0 w 11"/>
                              <a:gd name="T117" fmla="*/ 1389 h 1465"/>
                              <a:gd name="T118" fmla="*/ 11 w 11"/>
                              <a:gd name="T119" fmla="*/ 1389 h 14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11" h="1465">
                                <a:moveTo>
                                  <a:pt x="11" y="0"/>
                                </a:moveTo>
                                <a:lnTo>
                                  <a:pt x="11" y="76"/>
                                </a:lnTo>
                                <a:lnTo>
                                  <a:pt x="0" y="76"/>
                                </a:lnTo>
                                <a:lnTo>
                                  <a:pt x="0" y="0"/>
                                </a:lnTo>
                                <a:lnTo>
                                  <a:pt x="11" y="0"/>
                                </a:lnTo>
                                <a:close/>
                                <a:moveTo>
                                  <a:pt x="11" y="127"/>
                                </a:moveTo>
                                <a:lnTo>
                                  <a:pt x="11" y="202"/>
                                </a:lnTo>
                                <a:lnTo>
                                  <a:pt x="0" y="202"/>
                                </a:lnTo>
                                <a:lnTo>
                                  <a:pt x="0" y="127"/>
                                </a:lnTo>
                                <a:lnTo>
                                  <a:pt x="11" y="127"/>
                                </a:lnTo>
                                <a:close/>
                                <a:moveTo>
                                  <a:pt x="11" y="253"/>
                                </a:moveTo>
                                <a:lnTo>
                                  <a:pt x="11" y="329"/>
                                </a:lnTo>
                                <a:lnTo>
                                  <a:pt x="0" y="329"/>
                                </a:lnTo>
                                <a:lnTo>
                                  <a:pt x="0" y="253"/>
                                </a:lnTo>
                                <a:lnTo>
                                  <a:pt x="11" y="253"/>
                                </a:lnTo>
                                <a:close/>
                                <a:moveTo>
                                  <a:pt x="11" y="379"/>
                                </a:moveTo>
                                <a:lnTo>
                                  <a:pt x="11" y="455"/>
                                </a:lnTo>
                                <a:lnTo>
                                  <a:pt x="0" y="455"/>
                                </a:lnTo>
                                <a:lnTo>
                                  <a:pt x="0" y="379"/>
                                </a:lnTo>
                                <a:lnTo>
                                  <a:pt x="11" y="379"/>
                                </a:lnTo>
                                <a:close/>
                                <a:moveTo>
                                  <a:pt x="11" y="505"/>
                                </a:moveTo>
                                <a:lnTo>
                                  <a:pt x="11" y="581"/>
                                </a:lnTo>
                                <a:lnTo>
                                  <a:pt x="0" y="581"/>
                                </a:lnTo>
                                <a:lnTo>
                                  <a:pt x="0" y="505"/>
                                </a:lnTo>
                                <a:lnTo>
                                  <a:pt x="11" y="505"/>
                                </a:lnTo>
                                <a:close/>
                                <a:moveTo>
                                  <a:pt x="11" y="632"/>
                                </a:moveTo>
                                <a:lnTo>
                                  <a:pt x="11" y="707"/>
                                </a:lnTo>
                                <a:lnTo>
                                  <a:pt x="0" y="707"/>
                                </a:lnTo>
                                <a:lnTo>
                                  <a:pt x="0" y="632"/>
                                </a:lnTo>
                                <a:lnTo>
                                  <a:pt x="11" y="632"/>
                                </a:lnTo>
                                <a:close/>
                                <a:moveTo>
                                  <a:pt x="11" y="758"/>
                                </a:moveTo>
                                <a:lnTo>
                                  <a:pt x="11" y="834"/>
                                </a:lnTo>
                                <a:lnTo>
                                  <a:pt x="0" y="834"/>
                                </a:lnTo>
                                <a:lnTo>
                                  <a:pt x="0" y="758"/>
                                </a:lnTo>
                                <a:lnTo>
                                  <a:pt x="11" y="758"/>
                                </a:lnTo>
                                <a:close/>
                                <a:moveTo>
                                  <a:pt x="11" y="884"/>
                                </a:moveTo>
                                <a:lnTo>
                                  <a:pt x="11" y="960"/>
                                </a:lnTo>
                                <a:lnTo>
                                  <a:pt x="0" y="960"/>
                                </a:lnTo>
                                <a:lnTo>
                                  <a:pt x="0" y="884"/>
                                </a:lnTo>
                                <a:lnTo>
                                  <a:pt x="11" y="884"/>
                                </a:lnTo>
                                <a:close/>
                                <a:moveTo>
                                  <a:pt x="11" y="1011"/>
                                </a:moveTo>
                                <a:lnTo>
                                  <a:pt x="11" y="1086"/>
                                </a:lnTo>
                                <a:lnTo>
                                  <a:pt x="0" y="1086"/>
                                </a:lnTo>
                                <a:lnTo>
                                  <a:pt x="0" y="1011"/>
                                </a:lnTo>
                                <a:lnTo>
                                  <a:pt x="11" y="1011"/>
                                </a:lnTo>
                                <a:close/>
                                <a:moveTo>
                                  <a:pt x="11" y="1137"/>
                                </a:moveTo>
                                <a:lnTo>
                                  <a:pt x="11" y="1213"/>
                                </a:lnTo>
                                <a:lnTo>
                                  <a:pt x="0" y="1213"/>
                                </a:lnTo>
                                <a:lnTo>
                                  <a:pt x="0" y="1137"/>
                                </a:lnTo>
                                <a:lnTo>
                                  <a:pt x="11" y="1137"/>
                                </a:lnTo>
                                <a:close/>
                                <a:moveTo>
                                  <a:pt x="11" y="1263"/>
                                </a:moveTo>
                                <a:lnTo>
                                  <a:pt x="11" y="1339"/>
                                </a:lnTo>
                                <a:lnTo>
                                  <a:pt x="0" y="1339"/>
                                </a:lnTo>
                                <a:lnTo>
                                  <a:pt x="0" y="1263"/>
                                </a:lnTo>
                                <a:lnTo>
                                  <a:pt x="11" y="1263"/>
                                </a:lnTo>
                                <a:close/>
                                <a:moveTo>
                                  <a:pt x="11" y="1389"/>
                                </a:moveTo>
                                <a:lnTo>
                                  <a:pt x="11" y="1465"/>
                                </a:lnTo>
                                <a:lnTo>
                                  <a:pt x="0" y="1465"/>
                                </a:lnTo>
                                <a:lnTo>
                                  <a:pt x="0" y="1389"/>
                                </a:lnTo>
                                <a:lnTo>
                                  <a:pt x="11" y="138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Line 5022"/>
                        <wps:cNvCnPr/>
                        <wps:spPr bwMode="auto">
                          <a:xfrm flipV="1">
                            <a:off x="756920" y="1170305"/>
                            <a:ext cx="39370" cy="127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5023"/>
                        <wps:cNvCnPr/>
                        <wps:spPr bwMode="auto">
                          <a:xfrm>
                            <a:off x="796290" y="1170305"/>
                            <a:ext cx="635" cy="482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Freeform 5024"/>
                        <wps:cNvSpPr>
                          <a:spLocks noEditPoints="1"/>
                        </wps:cNvSpPr>
                        <wps:spPr bwMode="auto">
                          <a:xfrm>
                            <a:off x="587375" y="275590"/>
                            <a:ext cx="173355" cy="747395"/>
                          </a:xfrm>
                          <a:custGeom>
                            <a:avLst/>
                            <a:gdLst>
                              <a:gd name="T0" fmla="*/ 273 w 273"/>
                              <a:gd name="T1" fmla="*/ 3 h 1177"/>
                              <a:gd name="T2" fmla="*/ 256 w 273"/>
                              <a:gd name="T3" fmla="*/ 76 h 1177"/>
                              <a:gd name="T4" fmla="*/ 245 w 273"/>
                              <a:gd name="T5" fmla="*/ 73 h 1177"/>
                              <a:gd name="T6" fmla="*/ 262 w 273"/>
                              <a:gd name="T7" fmla="*/ 0 h 1177"/>
                              <a:gd name="T8" fmla="*/ 273 w 273"/>
                              <a:gd name="T9" fmla="*/ 3 h 1177"/>
                              <a:gd name="T10" fmla="*/ 245 w 273"/>
                              <a:gd name="T11" fmla="*/ 125 h 1177"/>
                              <a:gd name="T12" fmla="*/ 229 w 273"/>
                              <a:gd name="T13" fmla="*/ 199 h 1177"/>
                              <a:gd name="T14" fmla="*/ 218 w 273"/>
                              <a:gd name="T15" fmla="*/ 195 h 1177"/>
                              <a:gd name="T16" fmla="*/ 235 w 273"/>
                              <a:gd name="T17" fmla="*/ 122 h 1177"/>
                              <a:gd name="T18" fmla="*/ 245 w 273"/>
                              <a:gd name="T19" fmla="*/ 125 h 1177"/>
                              <a:gd name="T20" fmla="*/ 218 w 273"/>
                              <a:gd name="T21" fmla="*/ 247 h 1177"/>
                              <a:gd name="T22" fmla="*/ 202 w 273"/>
                              <a:gd name="T23" fmla="*/ 321 h 1177"/>
                              <a:gd name="T24" fmla="*/ 191 w 273"/>
                              <a:gd name="T25" fmla="*/ 318 h 1177"/>
                              <a:gd name="T26" fmla="*/ 207 w 273"/>
                              <a:gd name="T27" fmla="*/ 244 h 1177"/>
                              <a:gd name="T28" fmla="*/ 218 w 273"/>
                              <a:gd name="T29" fmla="*/ 247 h 1177"/>
                              <a:gd name="T30" fmla="*/ 191 w 273"/>
                              <a:gd name="T31" fmla="*/ 370 h 1177"/>
                              <a:gd name="T32" fmla="*/ 174 w 273"/>
                              <a:gd name="T33" fmla="*/ 443 h 1177"/>
                              <a:gd name="T34" fmla="*/ 164 w 273"/>
                              <a:gd name="T35" fmla="*/ 440 h 1177"/>
                              <a:gd name="T36" fmla="*/ 180 w 273"/>
                              <a:gd name="T37" fmla="*/ 367 h 1177"/>
                              <a:gd name="T38" fmla="*/ 191 w 273"/>
                              <a:gd name="T39" fmla="*/ 370 h 1177"/>
                              <a:gd name="T40" fmla="*/ 163 w 273"/>
                              <a:gd name="T41" fmla="*/ 492 h 1177"/>
                              <a:gd name="T42" fmla="*/ 147 w 273"/>
                              <a:gd name="T43" fmla="*/ 566 h 1177"/>
                              <a:gd name="T44" fmla="*/ 136 w 273"/>
                              <a:gd name="T45" fmla="*/ 562 h 1177"/>
                              <a:gd name="T46" fmla="*/ 153 w 273"/>
                              <a:gd name="T47" fmla="*/ 489 h 1177"/>
                              <a:gd name="T48" fmla="*/ 163 w 273"/>
                              <a:gd name="T49" fmla="*/ 492 h 1177"/>
                              <a:gd name="T50" fmla="*/ 136 w 273"/>
                              <a:gd name="T51" fmla="*/ 614 h 1177"/>
                              <a:gd name="T52" fmla="*/ 120 w 273"/>
                              <a:gd name="T53" fmla="*/ 688 h 1177"/>
                              <a:gd name="T54" fmla="*/ 109 w 273"/>
                              <a:gd name="T55" fmla="*/ 685 h 1177"/>
                              <a:gd name="T56" fmla="*/ 125 w 273"/>
                              <a:gd name="T57" fmla="*/ 611 h 1177"/>
                              <a:gd name="T58" fmla="*/ 136 w 273"/>
                              <a:gd name="T59" fmla="*/ 614 h 1177"/>
                              <a:gd name="T60" fmla="*/ 109 w 273"/>
                              <a:gd name="T61" fmla="*/ 737 h 1177"/>
                              <a:gd name="T62" fmla="*/ 92 w 273"/>
                              <a:gd name="T63" fmla="*/ 810 h 1177"/>
                              <a:gd name="T64" fmla="*/ 82 w 273"/>
                              <a:gd name="T65" fmla="*/ 807 h 1177"/>
                              <a:gd name="T66" fmla="*/ 98 w 273"/>
                              <a:gd name="T67" fmla="*/ 734 h 1177"/>
                              <a:gd name="T68" fmla="*/ 109 w 273"/>
                              <a:gd name="T69" fmla="*/ 737 h 1177"/>
                              <a:gd name="T70" fmla="*/ 81 w 273"/>
                              <a:gd name="T71" fmla="*/ 859 h 1177"/>
                              <a:gd name="T72" fmla="*/ 65 w 273"/>
                              <a:gd name="T73" fmla="*/ 932 h 1177"/>
                              <a:gd name="T74" fmla="*/ 54 w 273"/>
                              <a:gd name="T75" fmla="*/ 929 h 1177"/>
                              <a:gd name="T76" fmla="*/ 71 w 273"/>
                              <a:gd name="T77" fmla="*/ 856 h 1177"/>
                              <a:gd name="T78" fmla="*/ 81 w 273"/>
                              <a:gd name="T79" fmla="*/ 859 h 1177"/>
                              <a:gd name="T80" fmla="*/ 54 w 273"/>
                              <a:gd name="T81" fmla="*/ 981 h 1177"/>
                              <a:gd name="T82" fmla="*/ 38 w 273"/>
                              <a:gd name="T83" fmla="*/ 1055 h 1177"/>
                              <a:gd name="T84" fmla="*/ 27 w 273"/>
                              <a:gd name="T85" fmla="*/ 1052 h 1177"/>
                              <a:gd name="T86" fmla="*/ 44 w 273"/>
                              <a:gd name="T87" fmla="*/ 978 h 1177"/>
                              <a:gd name="T88" fmla="*/ 54 w 273"/>
                              <a:gd name="T89" fmla="*/ 981 h 1177"/>
                              <a:gd name="T90" fmla="*/ 27 w 273"/>
                              <a:gd name="T91" fmla="*/ 1104 h 1177"/>
                              <a:gd name="T92" fmla="*/ 10 w 273"/>
                              <a:gd name="T93" fmla="*/ 1177 h 1177"/>
                              <a:gd name="T94" fmla="*/ 0 w 273"/>
                              <a:gd name="T95" fmla="*/ 1174 h 1177"/>
                              <a:gd name="T96" fmla="*/ 16 w 273"/>
                              <a:gd name="T97" fmla="*/ 1101 h 1177"/>
                              <a:gd name="T98" fmla="*/ 27 w 273"/>
                              <a:gd name="T99" fmla="*/ 1104 h 117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273" h="1177">
                                <a:moveTo>
                                  <a:pt x="273" y="3"/>
                                </a:moveTo>
                                <a:lnTo>
                                  <a:pt x="256" y="76"/>
                                </a:lnTo>
                                <a:lnTo>
                                  <a:pt x="245" y="73"/>
                                </a:lnTo>
                                <a:lnTo>
                                  <a:pt x="262" y="0"/>
                                </a:lnTo>
                                <a:lnTo>
                                  <a:pt x="273" y="3"/>
                                </a:lnTo>
                                <a:close/>
                                <a:moveTo>
                                  <a:pt x="245" y="125"/>
                                </a:moveTo>
                                <a:lnTo>
                                  <a:pt x="229" y="199"/>
                                </a:lnTo>
                                <a:lnTo>
                                  <a:pt x="218" y="195"/>
                                </a:lnTo>
                                <a:lnTo>
                                  <a:pt x="235" y="122"/>
                                </a:lnTo>
                                <a:lnTo>
                                  <a:pt x="245" y="125"/>
                                </a:lnTo>
                                <a:close/>
                                <a:moveTo>
                                  <a:pt x="218" y="247"/>
                                </a:moveTo>
                                <a:lnTo>
                                  <a:pt x="202" y="321"/>
                                </a:lnTo>
                                <a:lnTo>
                                  <a:pt x="191" y="318"/>
                                </a:lnTo>
                                <a:lnTo>
                                  <a:pt x="207" y="244"/>
                                </a:lnTo>
                                <a:lnTo>
                                  <a:pt x="218" y="247"/>
                                </a:lnTo>
                                <a:close/>
                                <a:moveTo>
                                  <a:pt x="191" y="370"/>
                                </a:moveTo>
                                <a:lnTo>
                                  <a:pt x="174" y="443"/>
                                </a:lnTo>
                                <a:lnTo>
                                  <a:pt x="164" y="440"/>
                                </a:lnTo>
                                <a:lnTo>
                                  <a:pt x="180" y="367"/>
                                </a:lnTo>
                                <a:lnTo>
                                  <a:pt x="191" y="370"/>
                                </a:lnTo>
                                <a:close/>
                                <a:moveTo>
                                  <a:pt x="163" y="492"/>
                                </a:moveTo>
                                <a:lnTo>
                                  <a:pt x="147" y="566"/>
                                </a:lnTo>
                                <a:lnTo>
                                  <a:pt x="136" y="562"/>
                                </a:lnTo>
                                <a:lnTo>
                                  <a:pt x="153" y="489"/>
                                </a:lnTo>
                                <a:lnTo>
                                  <a:pt x="163" y="492"/>
                                </a:lnTo>
                                <a:close/>
                                <a:moveTo>
                                  <a:pt x="136" y="614"/>
                                </a:moveTo>
                                <a:lnTo>
                                  <a:pt x="120" y="688"/>
                                </a:lnTo>
                                <a:lnTo>
                                  <a:pt x="109" y="685"/>
                                </a:lnTo>
                                <a:lnTo>
                                  <a:pt x="125" y="611"/>
                                </a:lnTo>
                                <a:lnTo>
                                  <a:pt x="136" y="614"/>
                                </a:lnTo>
                                <a:close/>
                                <a:moveTo>
                                  <a:pt x="109" y="737"/>
                                </a:moveTo>
                                <a:lnTo>
                                  <a:pt x="92" y="810"/>
                                </a:lnTo>
                                <a:lnTo>
                                  <a:pt x="82" y="807"/>
                                </a:lnTo>
                                <a:lnTo>
                                  <a:pt x="98" y="734"/>
                                </a:lnTo>
                                <a:lnTo>
                                  <a:pt x="109" y="737"/>
                                </a:lnTo>
                                <a:close/>
                                <a:moveTo>
                                  <a:pt x="81" y="859"/>
                                </a:moveTo>
                                <a:lnTo>
                                  <a:pt x="65" y="932"/>
                                </a:lnTo>
                                <a:lnTo>
                                  <a:pt x="54" y="929"/>
                                </a:lnTo>
                                <a:lnTo>
                                  <a:pt x="71" y="856"/>
                                </a:lnTo>
                                <a:lnTo>
                                  <a:pt x="81" y="859"/>
                                </a:lnTo>
                                <a:close/>
                                <a:moveTo>
                                  <a:pt x="54" y="981"/>
                                </a:moveTo>
                                <a:lnTo>
                                  <a:pt x="38" y="1055"/>
                                </a:lnTo>
                                <a:lnTo>
                                  <a:pt x="27" y="1052"/>
                                </a:lnTo>
                                <a:lnTo>
                                  <a:pt x="44" y="978"/>
                                </a:lnTo>
                                <a:lnTo>
                                  <a:pt x="54" y="981"/>
                                </a:lnTo>
                                <a:close/>
                                <a:moveTo>
                                  <a:pt x="27" y="1104"/>
                                </a:moveTo>
                                <a:lnTo>
                                  <a:pt x="10" y="1177"/>
                                </a:lnTo>
                                <a:lnTo>
                                  <a:pt x="0" y="1174"/>
                                </a:lnTo>
                                <a:lnTo>
                                  <a:pt x="16" y="1101"/>
                                </a:lnTo>
                                <a:lnTo>
                                  <a:pt x="27" y="110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Line 5025"/>
                        <wps:cNvCnPr/>
                        <wps:spPr bwMode="auto">
                          <a:xfrm>
                            <a:off x="193675" y="1390015"/>
                            <a:ext cx="4000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5026"/>
                        <wps:cNvCnPr/>
                        <wps:spPr bwMode="auto">
                          <a:xfrm flipH="1">
                            <a:off x="200660" y="1390015"/>
                            <a:ext cx="33020" cy="2921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5027"/>
                        <wps:cNvCnPr/>
                        <wps:spPr bwMode="auto">
                          <a:xfrm flipV="1">
                            <a:off x="331470" y="276225"/>
                            <a:ext cx="425450" cy="37719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5028"/>
                        <wps:cNvCnPr/>
                        <wps:spPr bwMode="auto">
                          <a:xfrm>
                            <a:off x="756920" y="276225"/>
                            <a:ext cx="76771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5029"/>
                        <wps:cNvCnPr/>
                        <wps:spPr bwMode="auto">
                          <a:xfrm flipH="1">
                            <a:off x="1099185" y="276225"/>
                            <a:ext cx="425450" cy="37719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5030"/>
                        <wps:cNvCnPr/>
                        <wps:spPr bwMode="auto">
                          <a:xfrm flipH="1">
                            <a:off x="331470" y="653415"/>
                            <a:ext cx="76771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5031"/>
                        <wps:cNvCnPr/>
                        <wps:spPr bwMode="auto">
                          <a:xfrm flipH="1">
                            <a:off x="160655" y="653415"/>
                            <a:ext cx="170815" cy="76581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5032"/>
                        <wps:cNvCnPr/>
                        <wps:spPr bwMode="auto">
                          <a:xfrm flipH="1">
                            <a:off x="927735" y="653415"/>
                            <a:ext cx="171450" cy="76581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5033"/>
                        <wps:cNvCnPr/>
                        <wps:spPr bwMode="auto">
                          <a:xfrm flipH="1">
                            <a:off x="1353820" y="276225"/>
                            <a:ext cx="170815" cy="7664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Rectangle 5034"/>
                        <wps:cNvSpPr>
                          <a:spLocks noChangeArrowheads="1"/>
                        </wps:cNvSpPr>
                        <wps:spPr bwMode="auto">
                          <a:xfrm>
                            <a:off x="669925" y="1259840"/>
                            <a:ext cx="69215" cy="129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C0FC4" w:rsidRDefault="00DC5200" w:rsidP="00DC52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C0FC4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1" name="Rectangle 5035"/>
                        <wps:cNvSpPr>
                          <a:spLocks noChangeArrowheads="1"/>
                        </wps:cNvSpPr>
                        <wps:spPr bwMode="auto">
                          <a:xfrm>
                            <a:off x="1485900" y="119380"/>
                            <a:ext cx="137795" cy="129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C0FC4" w:rsidRDefault="00DC5200" w:rsidP="00DC52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C0FC4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D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" name="Rectangle 5036"/>
                        <wps:cNvSpPr>
                          <a:spLocks noChangeArrowheads="1"/>
                        </wps:cNvSpPr>
                        <wps:spPr bwMode="auto">
                          <a:xfrm>
                            <a:off x="1019175" y="500380"/>
                            <a:ext cx="137795" cy="129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C0FC4" w:rsidRDefault="00DC5200" w:rsidP="00DC52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C0FC4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" name="Rectangle 5037"/>
                        <wps:cNvSpPr>
                          <a:spLocks noChangeArrowheads="1"/>
                        </wps:cNvSpPr>
                        <wps:spPr bwMode="auto">
                          <a:xfrm>
                            <a:off x="208915" y="525780"/>
                            <a:ext cx="137795" cy="129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C0FC4" w:rsidRDefault="00DC5200" w:rsidP="00DC52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C0FC4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" name="Rectangle 5038"/>
                        <wps:cNvSpPr>
                          <a:spLocks noChangeArrowheads="1"/>
                        </wps:cNvSpPr>
                        <wps:spPr bwMode="auto">
                          <a:xfrm>
                            <a:off x="711200" y="125730"/>
                            <a:ext cx="137795" cy="129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C0FC4" w:rsidRDefault="00DC5200" w:rsidP="00DC52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C0FC4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" name="Rectangle 5039"/>
                        <wps:cNvSpPr>
                          <a:spLocks noChangeArrowheads="1"/>
                        </wps:cNvSpPr>
                        <wps:spPr bwMode="auto">
                          <a:xfrm>
                            <a:off x="1388745" y="978535"/>
                            <a:ext cx="69215" cy="129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C0FC4" w:rsidRDefault="00DC5200" w:rsidP="00DC52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C0FC4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6" name="Rectangle 5040"/>
                        <wps:cNvSpPr>
                          <a:spLocks noChangeArrowheads="1"/>
                        </wps:cNvSpPr>
                        <wps:spPr bwMode="auto">
                          <a:xfrm>
                            <a:off x="864870" y="1444625"/>
                            <a:ext cx="74930" cy="129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C0FC4" w:rsidRDefault="00DC5200" w:rsidP="00DC52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C0FC4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7" name="Rectangle 5041"/>
                        <wps:cNvSpPr>
                          <a:spLocks noChangeArrowheads="1"/>
                        </wps:cNvSpPr>
                        <wps:spPr bwMode="auto">
                          <a:xfrm>
                            <a:off x="105410" y="1431290"/>
                            <a:ext cx="69215" cy="129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C0FC4" w:rsidRDefault="00DC5200" w:rsidP="00DC52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C0FC4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8" name="Rectangle 5042"/>
                        <wps:cNvSpPr>
                          <a:spLocks noChangeArrowheads="1"/>
                        </wps:cNvSpPr>
                        <wps:spPr bwMode="auto">
                          <a:xfrm>
                            <a:off x="474980" y="916305"/>
                            <a:ext cx="69215" cy="129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C0FC4" w:rsidRDefault="00DC5200" w:rsidP="00DC52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C0FC4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9" name="Oval 5043"/>
                        <wps:cNvSpPr>
                          <a:spLocks noChangeArrowheads="1"/>
                        </wps:cNvSpPr>
                        <wps:spPr bwMode="auto">
                          <a:xfrm>
                            <a:off x="1513840" y="264160"/>
                            <a:ext cx="20955" cy="241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Oval 5044"/>
                        <wps:cNvSpPr>
                          <a:spLocks noChangeArrowheads="1"/>
                        </wps:cNvSpPr>
                        <wps:spPr bwMode="auto">
                          <a:xfrm>
                            <a:off x="1088390" y="641350"/>
                            <a:ext cx="20955" cy="241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Oval 5045"/>
                        <wps:cNvSpPr>
                          <a:spLocks noChangeArrowheads="1"/>
                        </wps:cNvSpPr>
                        <wps:spPr bwMode="auto">
                          <a:xfrm>
                            <a:off x="320675" y="641350"/>
                            <a:ext cx="20955" cy="241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8" name="Oval 5046"/>
                        <wps:cNvSpPr>
                          <a:spLocks noChangeArrowheads="1"/>
                        </wps:cNvSpPr>
                        <wps:spPr bwMode="auto">
                          <a:xfrm>
                            <a:off x="917575" y="1407160"/>
                            <a:ext cx="20955" cy="241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9" name="Oval 5047"/>
                        <wps:cNvSpPr>
                          <a:spLocks noChangeArrowheads="1"/>
                        </wps:cNvSpPr>
                        <wps:spPr bwMode="auto">
                          <a:xfrm>
                            <a:off x="149860" y="1407160"/>
                            <a:ext cx="20955" cy="241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0" name="Oval 5048"/>
                        <wps:cNvSpPr>
                          <a:spLocks noChangeArrowheads="1"/>
                        </wps:cNvSpPr>
                        <wps:spPr bwMode="auto">
                          <a:xfrm>
                            <a:off x="1343025" y="1030605"/>
                            <a:ext cx="20955" cy="241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1" name="Oval 5049"/>
                        <wps:cNvSpPr>
                          <a:spLocks noChangeArrowheads="1"/>
                        </wps:cNvSpPr>
                        <wps:spPr bwMode="auto">
                          <a:xfrm>
                            <a:off x="575310" y="1030605"/>
                            <a:ext cx="20955" cy="241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2" name="Oval 5050"/>
                        <wps:cNvSpPr>
                          <a:spLocks noChangeArrowheads="1"/>
                        </wps:cNvSpPr>
                        <wps:spPr bwMode="auto">
                          <a:xfrm>
                            <a:off x="746760" y="264160"/>
                            <a:ext cx="20955" cy="241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5013" o:spid="_x0000_s2873" editas="canvas" style="position:absolute;left:0;text-align:left;margin-left:270.55pt;margin-top:15.95pt;width:135.15pt;height:134.5pt;z-index:251679744;mso-position-horizontal-relative:text;mso-position-vertical-relative:text" coordsize="17164,170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">
                <v:shape id="_x0000_s2874" type="#_x0000_t75" style="position:absolute;width:17164;height:17081;visibility:visible;mso-wrap-style:square">
                  <v:fill o:detectmouseclick="t"/>
                  <v:path o:connecttype="none"/>
                </v:shape>
                <v:shape id="Freeform 5015" o:spid="_x0000_s2875" style="position:absolute;left:5861;top:10382;width:7397;height:82;visibility:visible;mso-wrap-style:square;v-text-anchor:top" coordsize="1165,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" path="m,l66,r,13l,13,,xm110,r66,l176,13r-66,l110,xm220,r66,l286,13r-66,l220,xm330,r65,l395,13r-65,l330,xm439,r66,l505,13r-66,l439,xm549,r66,l615,13r-66,l549,xm659,r66,l725,13r-66,l659,xm769,r66,l835,13r-66,l769,xm879,r66,l945,13r-66,l879,xm989,r66,l1055,13r-66,l989,xm1099,r66,l1165,13r-66,l1099,xe" fillcolor="black" strokeweight=".1pt">
                  <v:stroke joinstyle="bevel"/>
                  <v:path arrowok="t" o:connecttype="custom" o:connectlocs="0,0;41910,0;41910,8255;0,8255;0,0;69850,0;111760,0;111760,8255;69850,8255;69850,0;139700,0;181610,0;181610,8255;139700,8255;139700,0;209550,0;250825,0;250825,8255;209550,8255;209550,0;278765,0;320675,0;320675,8255;278765,8255;278765,0;348615,0;390525,0;390525,8255;348615,8255;348615,0;418465,0;460375,0;460375,8255;418465,8255;418465,0;488315,0;530225,0;530225,8255;488315,8255;488315,0;558165,0;600075,0;600075,8255;558165,8255;558165,0;628015,0;669925,0;669925,8255;628015,8255;628015,0;697865,0;739775,0;739775,8255;697865,8255;697865,0" o:connectangles="0,0,0,0,0,0,0,0,0,0,0,0,0,0,0,0,0,0,0,0,0,0,0,0,0,0,0,0,0,0,0,0,0,0,0,0,0,0,0,0,0,0,0,0,0,0,0,0,0,0,0,0,0,0,0"/>
                  <o:lock v:ext="edit" verticies="t"/>
                </v:shape>
                <v:shape id="Freeform 5016" o:spid="_x0000_s2876" style="position:absolute;left:1638;top:10394;width:4242;height:3785;visibility:visible;mso-wrap-style:square;v-text-anchor:top" coordsize="668,5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" path="m668,10l616,56,609,46,662,r6,10xm581,87r-52,46l522,123,575,77r6,10xm494,164r-52,46l435,200r53,-46l494,164xm407,241r-52,46l348,277r53,-46l407,241xm320,318r-52,46l261,354r52,-46l320,318xm233,395r-52,46l174,431r52,-46l233,395xm146,472l94,518,87,508r52,-46l146,472xm59,549l7,596,,585,52,539r7,10xe" fillcolor="black" strokeweight=".1pt">
                  <v:stroke joinstyle="bevel"/>
                  <v:path arrowok="t" o:connecttype="custom" o:connectlocs="424180,6350;391160,35560;386715,29210;420370,0;424180,6350;368935,55245;335915,84455;331470,78105;365125,48895;368935,55245;313690,104140;280670,133350;276225,127000;309880,97790;313690,104140;258445,153035;225425,182245;220980,175895;254635,146685;258445,153035;203200,201930;170180,231140;165735,224790;198755,195580;203200,201930;147955,250825;114935,280035;110490,273685;143510,244475;147955,250825;92710,299720;59690,328930;55245,322580;88265,293370;92710,299720;37465,348615;4445,378460;0,371475;33020,342265;37465,348615" o:connectangles="0,0,0,0,0,0,0,0,0,0,0,0,0,0,0,0,0,0,0,0,0,0,0,0,0,0,0,0,0,0,0,0,0,0,0,0,0,0,0,0"/>
                  <o:lock v:ext="edit" verticies="t"/>
                </v:shape>
                <v:line id="Line 5017" o:spid="_x0000_s2877" style="position:absolute;flip:x;visibility:visible;mso-wrap-style:square" from="9277,10426" to="13538,141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" strokeweight=".55pt">
                  <v:stroke joinstyle="miter"/>
                </v:line>
                <v:line id="Line 5018" o:spid="_x0000_s2878" style="position:absolute;visibility:visible;mso-wrap-style:square" from="1606,14192" to="9277,141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" strokeweight=".55pt">
                  <v:stroke joinstyle="miter"/>
                </v:line>
                <v:shape id="Freeform 5019" o:spid="_x0000_s2879" style="position:absolute;left:5835;top:10394;width:3372;height:3722;visibility:visible;mso-wrap-style:square;v-text-anchor:top" coordsize="531,5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" path="m8,l55,53r-7,9l,9,8,xm87,88r48,52l127,149,80,97r7,-9xm166,175r48,52l206,237,159,184r7,-9xm246,262r47,53l286,324,238,271r8,-9xm325,350r48,52l365,411,317,359r8,-9xm404,437r48,53l444,499,397,446r7,-9xm484,525r47,52l524,586,476,534r8,-9xe" fillcolor="black" strokeweight=".1pt">
                  <v:stroke joinstyle="bevel"/>
                  <v:path arrowok="t" o:connecttype="custom" o:connectlocs="5080,0;34925,33655;30480,39370;0,5715;5080,0;55245,55880;85725,88900;80645,94615;50800,61595;55245,55880;105410,111125;135890,144145;130810,150495;100965,116840;105410,111125;156210,166370;186055,200025;181610,205740;151130,172085;156210,166370;206375,222250;236855,255270;231775,260985;201295,227965;206375,222250;256540,277495;287020,311150;281940,316865;252095,283210;256540,277495;307340,333375;337185,366395;332740,372110;302260,339090;307340,333375" o:connectangles="0,0,0,0,0,0,0,0,0,0,0,0,0,0,0,0,0,0,0,0,0,0,0,0,0,0,0,0,0,0,0,0,0,0,0"/>
                  <o:lock v:ext="edit" verticies="t"/>
                </v:shape>
                <v:shape id="Freeform 5020" o:spid="_x0000_s2880" style="position:absolute;left:1593;top:10414;width:11862;height:3816;visibility:visible;mso-wrap-style:square;v-text-anchor:top" coordsize="1868,6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" path="m,589l64,569r3,12l3,601,,589xm106,556r64,-20l173,548r-64,20l106,556xm212,522r64,-20l279,514r-64,20l212,522xm318,489r64,-20l385,481r-64,20l318,489xm424,455r64,-20l491,447r-64,21l424,455xm530,422r64,-20l596,414r-63,20l530,422xm636,388r64,-20l702,380r-63,21l636,388xm742,355r63,-20l808,347r-63,20l742,355xm848,321r63,-20l914,313r-63,21l848,321xm954,288r63,-20l1020,280r-63,20l954,288xm1060,254r63,-20l1126,247r-63,20l1060,254xm1166,221r63,-20l1232,213r-63,20l1166,221xm1272,188r63,-21l1338,180r-63,20l1272,188xm1378,154r63,-20l1444,146r-63,20l1378,154xm1484,121r63,-20l1550,113r-64,20l1484,121xm1590,87r63,-20l1656,79r-64,20l1590,87xm1695,54r64,-20l1762,46r-64,20l1695,54xm1801,20l1865,r3,12l1804,32r-3,-12xe" fillcolor="black" strokeweight=".1pt">
                  <v:stroke joinstyle="bevel"/>
                  <v:path arrowok="t" o:connecttype="custom" o:connectlocs="40640,361315;1905,381635;67310,353060;109855,347980;67310,353060;175260,318770;136525,339090;201930,310515;244475,305435;201930,310515;309880,276225;271145,297180;336550,267970;378460,262890;336550,267970;444500,233680;405765,254635;471170,225425;513080,220345;471170,225425;578485,191135;540385,212090;605790,182880;647700,177800;605790,182880;713105,148590;675005,169545;740410,140335;782320,135255;740410,140335;847725,106045;809625,127000;875030,97790;916940,92710;875030,97790;982345,64135;943610,84455;1009650,55245;1051560,50165;1009650,55245;1116965,21590;1078230,41910;1143635,12700;1186180,7620;1143635,12700" o:connectangles="0,0,0,0,0,0,0,0,0,0,0,0,0,0,0,0,0,0,0,0,0,0,0,0,0,0,0,0,0,0,0,0,0,0,0,0,0,0,0,0,0,0,0,0,0"/>
                  <o:lock v:ext="edit" verticies="t"/>
                </v:shape>
                <v:shape id="Freeform 5021" o:spid="_x0000_s2881" style="position:absolute;left:7537;top:2762;width:70;height:9303;visibility:visible;mso-wrap-style:square;v-text-anchor:top" coordsize="11,14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" path="m11,r,76l,76,,,11,xm11,127r,75l,202,,127r11,xm11,253r,76l,329,,253r11,xm11,379r,76l,455,,379r11,xm11,505r,76l,581,,505r11,xm11,632r,75l,707,,632r11,xm11,758r,76l,834,,758r11,xm11,884r,76l,960,,884r11,xm11,1011r,75l,1086r,-75l11,1011xm11,1137r,76l,1213r,-76l11,1137xm11,1263r,76l,1339r,-76l11,1263xm11,1389r,76l,1465r,-76l11,1389xe" fillcolor="black" strokeweight=".1pt">
                  <v:stroke joinstyle="bevel"/>
                  <v:path arrowok="t" o:connecttype="custom" o:connectlocs="6985,0;6985,48260;0,48260;0,0;6985,0;6985,80645;6985,128270;0,128270;0,80645;6985,80645;6985,160655;6985,208915;0,208915;0,160655;6985,160655;6985,240665;6985,288925;0,288925;0,240665;6985,240665;6985,320675;6985,368935;0,368935;0,320675;6985,320675;6985,401320;6985,448945;0,448945;0,401320;6985,401320;6985,481330;6985,529590;0,529590;0,481330;6985,481330;6985,561340;6985,609600;0,609600;0,561340;6985,561340;6985,641985;6985,689610;0,689610;0,641985;6985,641985;6985,721995;6985,770255;0,770255;0,721995;6985,721995;6985,802005;6985,850265;0,850265;0,802005;6985,802005;6985,882015;6985,930275;0,930275;0,882015;6985,882015" o:connectangles="0,0,0,0,0,0,0,0,0,0,0,0,0,0,0,0,0,0,0,0,0,0,0,0,0,0,0,0,0,0,0,0,0,0,0,0,0,0,0,0,0,0,0,0,0,0,0,0,0,0,0,0,0,0,0,0,0,0,0,0"/>
                  <o:lock v:ext="edit" verticies="t"/>
                </v:shape>
                <v:line id="Line 5022" o:spid="_x0000_s2882" style="position:absolute;flip:y;visibility:visible;mso-wrap-style:square" from="7569,11703" to="7962,11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" strokeweight=".55pt">
                  <v:stroke joinstyle="miter"/>
                </v:line>
                <v:line id="Line 5023" o:spid="_x0000_s2883" style="position:absolute;visibility:visible;mso-wrap-style:square" from="7962,11703" to="7969,121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" strokeweight=".55pt">
                  <v:stroke joinstyle="miter"/>
                </v:line>
                <v:shape id="Freeform 5024" o:spid="_x0000_s2884" style="position:absolute;left:5873;top:2755;width:1734;height:7474;visibility:visible;mso-wrap-style:square;v-text-anchor:top" coordsize="273,11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" path="m273,3l256,76,245,73,262,r11,3xm245,125r-16,74l218,195r17,-73l245,125xm218,247r-16,74l191,318r16,-74l218,247xm191,370r-17,73l164,440r16,-73l191,370xm163,492r-16,74l136,562r17,-73l163,492xm136,614r-16,74l109,685r16,-74l136,614xm109,737l92,810,82,807,98,734r11,3xm81,859l65,932,54,929,71,856r10,3xm54,981r-16,74l27,1052,44,978r10,3xm27,1104r-17,73l,1174r16,-73l27,1104xe" fillcolor="black" strokeweight=".1pt">
                  <v:stroke joinstyle="bevel"/>
                  <v:path arrowok="t" o:connecttype="custom" o:connectlocs="173355,1905;162560,48260;155575,46355;166370,0;173355,1905;155575,79375;145415,126365;138430,123825;149225,77470;155575,79375;138430,156845;128270,203835;121285,201930;131445,154940;138430,156845;121285,234950;110490,281305;104140,279400;114300,233045;121285,234950;103505,312420;93345,359410;86360,356870;97155,310515;103505,312420;86360,389890;76200,436880;69215,434975;79375,387985;86360,389890;69215,467995;58420,514350;52070,512445;62230,466090;69215,467995;51435,545465;41275,591820;34290,589915;45085,543560;51435,545465;34290,622935;24130,669925;17145,668020;27940,621030;34290,622935;17145,701040;6350,747395;0,745490;10160,699135;17145,701040" o:connectangles="0,0,0,0,0,0,0,0,0,0,0,0,0,0,0,0,0,0,0,0,0,0,0,0,0,0,0,0,0,0,0,0,0,0,0,0,0,0,0,0,0,0,0,0,0,0,0,0,0,0"/>
                  <o:lock v:ext="edit" verticies="t"/>
                </v:shape>
                <v:line id="Line 5025" o:spid="_x0000_s2885" style="position:absolute;visibility:visible;mso-wrap-style:square" from="1936,13900" to="2336,139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" strokeweight=".55pt">
                  <v:stroke joinstyle="miter"/>
                </v:line>
                <v:line id="Line 5026" o:spid="_x0000_s2886" style="position:absolute;flip:x;visibility:visible;mso-wrap-style:square" from="2006,13900" to="2336,141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" strokeweight=".55pt">
                  <v:stroke joinstyle="miter"/>
                </v:line>
                <v:line id="Line 5027" o:spid="_x0000_s2887" style="position:absolute;flip:y;visibility:visible;mso-wrap-style:square" from="3314,2762" to="7569,65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" strokeweight=".55pt">
                  <v:stroke joinstyle="miter"/>
                </v:line>
                <v:line id="Line 5028" o:spid="_x0000_s2888" style="position:absolute;visibility:visible;mso-wrap-style:square" from="7569,2762" to="15246,27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" strokeweight=".55pt">
                  <v:stroke joinstyle="miter"/>
                </v:line>
                <v:line id="Line 5029" o:spid="_x0000_s2889" style="position:absolute;flip:x;visibility:visible;mso-wrap-style:square" from="10991,2762" to="15246,65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" strokeweight=".55pt">
                  <v:stroke joinstyle="miter"/>
                </v:line>
                <v:line id="Line 5030" o:spid="_x0000_s2890" style="position:absolute;flip:x;visibility:visible;mso-wrap-style:square" from="3314,6534" to="10991,65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" strokeweight=".55pt">
                  <v:stroke joinstyle="miter"/>
                </v:line>
                <v:line id="Line 5031" o:spid="_x0000_s2891" style="position:absolute;flip:x;visibility:visible;mso-wrap-style:square" from="1606,6534" to="3314,141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" strokeweight=".55pt">
                  <v:stroke joinstyle="miter"/>
                </v:line>
                <v:line id="Line 5032" o:spid="_x0000_s2892" style="position:absolute;flip:x;visibility:visible;mso-wrap-style:square" from="9277,6534" to="10991,141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" strokeweight=".55pt">
                  <v:stroke joinstyle="miter"/>
                </v:line>
                <v:line id="Line 5033" o:spid="_x0000_s2893" style="position:absolute;flip:x;visibility:visible;mso-wrap-style:square" from="13538,2762" to="15246,104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" strokeweight=".55pt">
                  <v:stroke joinstyle="miter"/>
                </v:line>
                <v:rect id="Rectangle 5034" o:spid="_x0000_s2894" style="position:absolute;left:6699;top:12598;width:692;height:129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" filled="f" stroked="f">
                  <v:textbox style="mso-fit-shape-to-text:t" inset="0,0,0,0">
                    <w:txbxContent>
                      <w:p w:rsidR="00DC5200" w:rsidRPr="004C0FC4" w:rsidRDefault="00DC5200" w:rsidP="00DC5200">
                        <w:pPr>
                          <w:rPr>
                            <w:sz w:val="18"/>
                            <w:szCs w:val="18"/>
                          </w:rPr>
                        </w:pPr>
                        <w:r w:rsidRPr="004C0FC4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rect>
                <v:rect id="Rectangle 5035" o:spid="_x0000_s2895" style="position:absolute;left:14859;top:1193;width:1377;height:12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" filled="f" stroked="f">
                  <v:textbox style="mso-fit-shape-to-text:t" inset="0,0,0,0">
                    <w:txbxContent>
                      <w:p w:rsidR="00DC5200" w:rsidRPr="004C0FC4" w:rsidRDefault="00DC5200" w:rsidP="00DC5200">
                        <w:pPr>
                          <w:rPr>
                            <w:sz w:val="18"/>
                            <w:szCs w:val="18"/>
                          </w:rPr>
                        </w:pPr>
                        <w:r w:rsidRPr="004C0FC4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D'</w:t>
                        </w:r>
                      </w:p>
                    </w:txbxContent>
                  </v:textbox>
                </v:rect>
                <v:rect id="Rectangle 5036" o:spid="_x0000_s2896" style="position:absolute;left:10191;top:5003;width:1378;height:12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" filled="f" stroked="f">
                  <v:textbox style="mso-fit-shape-to-text:t" inset="0,0,0,0">
                    <w:txbxContent>
                      <w:p w:rsidR="00DC5200" w:rsidRPr="004C0FC4" w:rsidRDefault="00DC5200" w:rsidP="00DC5200">
                        <w:pPr>
                          <w:rPr>
                            <w:sz w:val="18"/>
                            <w:szCs w:val="18"/>
                          </w:rPr>
                        </w:pPr>
                        <w:r w:rsidRPr="004C0FC4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'</w:t>
                        </w:r>
                      </w:p>
                    </w:txbxContent>
                  </v:textbox>
                </v:rect>
                <v:rect id="Rectangle 5037" o:spid="_x0000_s2897" style="position:absolute;left:2089;top:5257;width:1378;height:12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" filled="f" stroked="f">
                  <v:textbox style="mso-fit-shape-to-text:t" inset="0,0,0,0">
                    <w:txbxContent>
                      <w:p w:rsidR="00DC5200" w:rsidRPr="004C0FC4" w:rsidRDefault="00DC5200" w:rsidP="00DC5200">
                        <w:pPr>
                          <w:rPr>
                            <w:sz w:val="18"/>
                            <w:szCs w:val="18"/>
                          </w:rPr>
                        </w:pPr>
                        <w:r w:rsidRPr="004C0FC4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'</w:t>
                        </w:r>
                      </w:p>
                    </w:txbxContent>
                  </v:textbox>
                </v:rect>
                <v:rect id="Rectangle 5038" o:spid="_x0000_s2898" style="position:absolute;left:7112;top:1257;width:1377;height:129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" filled="f" stroked="f">
                  <v:textbox style="mso-fit-shape-to-text:t" inset="0,0,0,0">
                    <w:txbxContent>
                      <w:p w:rsidR="00DC5200" w:rsidRPr="004C0FC4" w:rsidRDefault="00DC5200" w:rsidP="00DC5200">
                        <w:pPr>
                          <w:rPr>
                            <w:sz w:val="18"/>
                            <w:szCs w:val="18"/>
                          </w:rPr>
                        </w:pPr>
                        <w:r w:rsidRPr="004C0FC4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'</w:t>
                        </w:r>
                      </w:p>
                    </w:txbxContent>
                  </v:textbox>
                </v:rect>
                <v:rect id="Rectangle 5039" o:spid="_x0000_s2899" style="position:absolute;left:13887;top:9785;width:692;height:129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" filled="f" stroked="f">
                  <v:textbox style="mso-fit-shape-to-text:t" inset="0,0,0,0">
                    <w:txbxContent>
                      <w:p w:rsidR="00DC5200" w:rsidRPr="004C0FC4" w:rsidRDefault="00DC5200" w:rsidP="00DC5200">
                        <w:pPr>
                          <w:rPr>
                            <w:sz w:val="18"/>
                            <w:szCs w:val="18"/>
                          </w:rPr>
                        </w:pPr>
                        <w:r w:rsidRPr="004C0FC4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rect>
                <v:rect id="Rectangle 5040" o:spid="_x0000_s2900" style="position:absolute;left:8648;top:14446;width:750;height:129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" filled="f" stroked="f">
                  <v:textbox style="mso-fit-shape-to-text:t" inset="0,0,0,0">
                    <w:txbxContent>
                      <w:p w:rsidR="00DC5200" w:rsidRPr="004C0FC4" w:rsidRDefault="00DC5200" w:rsidP="00DC5200">
                        <w:pPr>
                          <w:rPr>
                            <w:sz w:val="18"/>
                            <w:szCs w:val="18"/>
                          </w:rPr>
                        </w:pPr>
                        <w:r w:rsidRPr="004C0FC4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5041" o:spid="_x0000_s2901" style="position:absolute;left:1054;top:14312;width:692;height:12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" filled="f" stroked="f">
                  <v:textbox style="mso-fit-shape-to-text:t" inset="0,0,0,0">
                    <w:txbxContent>
                      <w:p w:rsidR="00DC5200" w:rsidRPr="004C0FC4" w:rsidRDefault="00DC5200" w:rsidP="00DC5200">
                        <w:pPr>
                          <w:rPr>
                            <w:sz w:val="18"/>
                            <w:szCs w:val="18"/>
                          </w:rPr>
                        </w:pPr>
                        <w:r w:rsidRPr="004C0FC4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rect id="Rectangle 5042" o:spid="_x0000_s2902" style="position:absolute;left:4749;top:9163;width:692;height:129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" filled="f" stroked="f">
                  <v:textbox style="mso-fit-shape-to-text:t" inset="0,0,0,0">
                    <w:txbxContent>
                      <w:p w:rsidR="00DC5200" w:rsidRPr="004C0FC4" w:rsidRDefault="00DC5200" w:rsidP="00DC5200">
                        <w:pPr>
                          <w:rPr>
                            <w:sz w:val="18"/>
                            <w:szCs w:val="18"/>
                          </w:rPr>
                        </w:pPr>
                        <w:r w:rsidRPr="004C0FC4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oval id="Oval 5043" o:spid="_x0000_s2903" style="position:absolute;left:15138;top:2641;width:209;height:2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" fillcolor="black" strokeweight="0"/>
                <v:oval id="Oval 5044" o:spid="_x0000_s2904" style="position:absolute;left:10883;top:6413;width:210;height:2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" fillcolor="black" strokeweight="0"/>
                <v:oval id="Oval 5045" o:spid="_x0000_s2905" style="position:absolute;left:3206;top:6413;width:210;height:2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" fillcolor="black" strokeweight="0"/>
                <v:oval id="Oval 5046" o:spid="_x0000_s2906" style="position:absolute;left:9175;top:14071;width:210;height:2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" fillcolor="black" strokeweight="0"/>
                <v:oval id="Oval 5047" o:spid="_x0000_s2907" style="position:absolute;left:1498;top:14071;width:210;height:2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" fillcolor="black" strokeweight="0"/>
                <v:oval id="Oval 5048" o:spid="_x0000_s2908" style="position:absolute;left:13430;top:10306;width:209;height:2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" fillcolor="black" strokeweight="0"/>
                <v:oval id="Oval 5049" o:spid="_x0000_s2909" style="position:absolute;left:5753;top:10306;width:209;height:2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" fillcolor="black" strokeweight="0"/>
                <v:oval id="Oval 5050" o:spid="_x0000_s2910" style="position:absolute;left:7467;top:2641;width:210;height:2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" fillcolor="black" strokeweight="0"/>
              </v:group>
            </w:pict>
          </mc:Fallback>
        </mc:AlternateContent>
      </w:r>
      <w:r w:rsidRPr="00790DA3">
        <w:rPr>
          <w:sz w:val="26"/>
          <w:szCs w:val="26"/>
          <w:lang w:val="fr-FR"/>
        </w:rPr>
        <w:t>Từ giả thiết, s</w:t>
      </w:r>
      <w:r w:rsidRPr="00790DA3">
        <w:rPr>
          <w:noProof/>
          <w:sz w:val="26"/>
          <w:szCs w:val="26"/>
          <w:lang w:val="fr-FR"/>
        </w:rPr>
        <w:t xml:space="preserve">uy ra tam giác </w:t>
      </w:r>
      <w:r w:rsidR="007A1347" w:rsidRPr="00610F8A">
        <w:rPr>
          <w:noProof/>
          <w:position w:val="-6"/>
          <w:sz w:val="26"/>
          <w:szCs w:val="26"/>
        </w:rPr>
        <w:object w:dxaOrig="600" w:dyaOrig="279">
          <v:shape id="_x0000_i2871" type="#_x0000_t75" style="width:30pt;height:14.25pt" o:ole="">
            <v:imagedata r:id="rId3701" o:title=""/>
          </v:shape>
          <o:OLEObject Type="Embed" ProgID="Equation.DSMT4" ShapeID="_x0000_i2871" DrawAspect="Content" ObjectID="_1653458777" r:id="rId3702"/>
        </w:object>
      </w:r>
      <w:r w:rsidRPr="00790DA3">
        <w:rPr>
          <w:noProof/>
          <w:sz w:val="26"/>
          <w:szCs w:val="26"/>
          <w:lang w:val="fr-FR"/>
        </w:rPr>
        <w:t xml:space="preserve"> đều cạnh </w:t>
      </w:r>
      <w:r w:rsidR="007A1347" w:rsidRPr="00610F8A">
        <w:rPr>
          <w:noProof/>
          <w:position w:val="-26"/>
          <w:sz w:val="26"/>
          <w:szCs w:val="26"/>
        </w:rPr>
        <w:object w:dxaOrig="2120" w:dyaOrig="680">
          <v:shape id="_x0000_i2872" type="#_x0000_t75" style="width:105.75pt;height:33.75pt" o:ole="">
            <v:imagedata r:id="rId3703" o:title=""/>
          </v:shape>
          <o:OLEObject Type="Embed" ProgID="Equation.DSMT4" ShapeID="_x0000_i2872" DrawAspect="Content" ObjectID="_1653458778" r:id="rId3704"/>
        </w:object>
      </w:r>
      <w:r w:rsidRPr="00790DA3">
        <w:rPr>
          <w:noProof/>
          <w:sz w:val="26"/>
          <w:szCs w:val="26"/>
          <w:lang w:val="fr-FR"/>
        </w:rPr>
        <w:t xml:space="preserve"> </w:t>
      </w:r>
    </w:p>
    <w:p w:rsidR="00DC5200" w:rsidRPr="00790DA3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  <w:lang w:val="fr-FR"/>
        </w:rPr>
      </w:pPr>
      <w:r w:rsidRPr="00790DA3">
        <w:rPr>
          <w:sz w:val="26"/>
          <w:szCs w:val="26"/>
          <w:lang w:val="fr-FR"/>
        </w:rPr>
        <w:t xml:space="preserve">Vì </w:t>
      </w:r>
      <w:r w:rsidR="007A1347" w:rsidRPr="00610F8A">
        <w:rPr>
          <w:position w:val="-14"/>
          <w:sz w:val="26"/>
          <w:szCs w:val="26"/>
        </w:rPr>
        <w:object w:dxaOrig="1700" w:dyaOrig="400">
          <v:shape id="_x0000_i2873" type="#_x0000_t75" style="width:84.75pt;height:20.25pt" o:ole="">
            <v:imagedata r:id="rId3705" o:title=""/>
          </v:shape>
          <o:OLEObject Type="Embed" ProgID="Equation.DSMT4" ShapeID="_x0000_i2873" DrawAspect="Content" ObjectID="_1653458779" r:id="rId3706"/>
        </w:object>
      </w:r>
      <w:r w:rsidRPr="00790DA3">
        <w:rPr>
          <w:noProof/>
          <w:sz w:val="26"/>
          <w:szCs w:val="26"/>
          <w:lang w:val="fr-FR"/>
        </w:rPr>
        <w:t xml:space="preserve"> nên </w:t>
      </w:r>
      <w:r w:rsidR="007A1347" w:rsidRPr="00610F8A">
        <w:rPr>
          <w:noProof/>
          <w:position w:val="-14"/>
          <w:sz w:val="26"/>
          <w:szCs w:val="26"/>
        </w:rPr>
        <w:object w:dxaOrig="4280" w:dyaOrig="480">
          <v:shape id="_x0000_i2874" type="#_x0000_t75" style="width:213.75pt;height:24pt" o:ole="">
            <v:imagedata r:id="rId3707" o:title=""/>
          </v:shape>
          <o:OLEObject Type="Embed" ProgID="Equation.DSMT4" ShapeID="_x0000_i2874" DrawAspect="Content" ObjectID="_1653458780" r:id="rId3708"/>
        </w:object>
      </w:r>
    </w:p>
    <w:p w:rsidR="00DC5200" w:rsidRPr="00790DA3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  <w:lang w:val="fr-FR"/>
        </w:rPr>
      </w:pPr>
      <w:r w:rsidRPr="00790DA3">
        <w:rPr>
          <w:noProof/>
          <w:sz w:val="26"/>
          <w:szCs w:val="26"/>
          <w:lang w:val="fr-FR"/>
        </w:rPr>
        <w:t xml:space="preserve">Tam giác vuông </w:t>
      </w:r>
      <w:r w:rsidR="007A1347" w:rsidRPr="00610F8A">
        <w:rPr>
          <w:noProof/>
          <w:position w:val="-6"/>
          <w:sz w:val="26"/>
          <w:szCs w:val="26"/>
        </w:rPr>
        <w:object w:dxaOrig="660" w:dyaOrig="300">
          <v:shape id="_x0000_i2875" type="#_x0000_t75" style="width:33pt;height:15pt" o:ole="">
            <v:imagedata r:id="rId3709" o:title=""/>
          </v:shape>
          <o:OLEObject Type="Embed" ProgID="Equation.DSMT4" ShapeID="_x0000_i2875" DrawAspect="Content" ObjectID="_1653458781" r:id="rId3710"/>
        </w:object>
      </w:r>
      <w:r w:rsidRPr="00790DA3">
        <w:rPr>
          <w:noProof/>
          <w:sz w:val="26"/>
          <w:szCs w:val="26"/>
          <w:lang w:val="fr-FR"/>
        </w:rPr>
        <w:t xml:space="preserve">, có </w:t>
      </w:r>
      <w:r w:rsidR="007A1347" w:rsidRPr="00610F8A">
        <w:rPr>
          <w:noProof/>
          <w:position w:val="-26"/>
          <w:sz w:val="26"/>
          <w:szCs w:val="26"/>
        </w:rPr>
        <w:object w:dxaOrig="2900" w:dyaOrig="720">
          <v:shape id="_x0000_i2876" type="#_x0000_t75" style="width:144.75pt;height:36pt" o:ole="">
            <v:imagedata r:id="rId3711" o:title=""/>
          </v:shape>
          <o:OLEObject Type="Embed" ProgID="Equation.DSMT4" ShapeID="_x0000_i2876" DrawAspect="Content" ObjectID="_1653458782" r:id="rId3712"/>
        </w:object>
      </w:r>
    </w:p>
    <w:p w:rsidR="00DC5200" w:rsidRPr="00790DA3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  <w:lang w:val="fr-FR"/>
        </w:rPr>
      </w:pPr>
      <w:r w:rsidRPr="00790DA3">
        <w:rPr>
          <w:noProof/>
          <w:sz w:val="26"/>
          <w:szCs w:val="26"/>
          <w:lang w:val="fr-FR"/>
        </w:rPr>
        <w:t xml:space="preserve">Suy ra thể tích khối hộp </w:t>
      </w:r>
      <w:r w:rsidR="007A1347" w:rsidRPr="00610F8A">
        <w:rPr>
          <w:noProof/>
          <w:position w:val="-26"/>
          <w:sz w:val="26"/>
          <w:szCs w:val="26"/>
        </w:rPr>
        <w:object w:dxaOrig="2240" w:dyaOrig="700">
          <v:shape id="_x0000_i2877" type="#_x0000_t75" style="width:111.75pt;height:35.25pt" o:ole="">
            <v:imagedata r:id="rId3713" o:title=""/>
          </v:shape>
          <o:OLEObject Type="Embed" ProgID="Equation.DSMT4" ShapeID="_x0000_i2877" DrawAspect="Content" ObjectID="_1653458783" r:id="rId3714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noProof/>
          <w:sz w:val="26"/>
          <w:szCs w:val="26"/>
        </w:rPr>
        <w:t xml:space="preserve">Ta có </w:t>
      </w:r>
      <w:r w:rsidR="007A1347" w:rsidRPr="00610F8A">
        <w:rPr>
          <w:noProof/>
          <w:position w:val="-12"/>
          <w:sz w:val="26"/>
          <w:szCs w:val="26"/>
        </w:rPr>
        <w:object w:dxaOrig="5280" w:dyaOrig="360">
          <v:shape id="_x0000_i2878" type="#_x0000_t75" style="width:264pt;height:18pt" o:ole="">
            <v:imagedata r:id="rId3715" o:title=""/>
          </v:shape>
          <o:OLEObject Type="Embed" ProgID="Equation.DSMT4" ShapeID="_x0000_i2878" DrawAspect="Content" ObjectID="_1653458784" r:id="rId3716"/>
        </w:object>
      </w:r>
    </w:p>
    <w:p w:rsidR="00DC5200" w:rsidRPr="00610F8A" w:rsidRDefault="007A1347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noProof/>
          <w:sz w:val="26"/>
          <w:szCs w:val="26"/>
        </w:rPr>
      </w:pPr>
      <w:r w:rsidRPr="00610F8A">
        <w:rPr>
          <w:b/>
          <w:noProof/>
          <w:position w:val="-26"/>
          <w:sz w:val="26"/>
          <w:szCs w:val="26"/>
        </w:rPr>
        <w:object w:dxaOrig="5980" w:dyaOrig="700">
          <v:shape id="_x0000_i2879" type="#_x0000_t75" style="width:299.25pt;height:35.25pt" o:ole="">
            <v:imagedata r:id="rId3717" o:title=""/>
          </v:shape>
          <o:OLEObject Type="Embed" ProgID="Equation.DSMT4" ShapeID="_x0000_i2879" DrawAspect="Content" ObjectID="_1653458785" r:id="rId3718"/>
        </w:object>
      </w:r>
      <w:r w:rsidR="00DC5200" w:rsidRPr="00610F8A">
        <w:rPr>
          <w:b/>
          <w:noProof/>
          <w:sz w:val="26"/>
          <w:szCs w:val="26"/>
        </w:rPr>
        <w:t xml:space="preserve"> Chọn C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</w:p>
    <w:sectPr w:rsidR="00DC5200" w:rsidRPr="00610F8A" w:rsidSect="00DC5200">
      <w:headerReference w:type="default" r:id="rId3719"/>
      <w:footerReference w:type="default" r:id="rId3720"/>
      <w:pgSz w:w="12240" w:h="15840"/>
      <w:pgMar w:top="1440" w:right="2520" w:bottom="1440" w:left="1800" w:header="720" w:footer="29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D06CD" w:rsidRDefault="006D06CD" w:rsidP="00424D30">
      <w:r>
        <w:separator/>
      </w:r>
    </w:p>
  </w:endnote>
  <w:endnote w:type="continuationSeparator" w:id="0">
    <w:p w:rsidR="006D06CD" w:rsidRDefault="006D06CD" w:rsidP="00424D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.VnCentury Schoolbook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C5200" w:rsidRPr="00DC5200" w:rsidRDefault="00DC5200" w:rsidP="00DC5200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7920"/>
      </w:tabs>
      <w:rPr>
        <w:rFonts w:ascii="Cambria" w:hAnsi="Cambria"/>
      </w:rPr>
    </w:pPr>
    <w:r>
      <w:rPr>
        <w:b/>
        <w:color w:val="00B0F0"/>
        <w:lang w:val="nl-NL"/>
      </w:rPr>
      <w:t xml:space="preserve">                                            </w:t>
    </w:r>
    <w:r w:rsidRPr="00F77F79">
      <w:rPr>
        <w:b/>
        <w:color w:val="00B0F0"/>
        <w:lang w:val="nl-NL"/>
      </w:rPr>
      <w:t>www.thuvienhoclieu</w:t>
    </w:r>
    <w:r w:rsidRPr="00F77F79">
      <w:rPr>
        <w:b/>
        <w:color w:val="FF0000"/>
        <w:lang w:val="nl-NL"/>
      </w:rPr>
      <w:t>.com</w:t>
    </w:r>
    <w:r w:rsidRPr="00DC5200">
      <w:rPr>
        <w:rFonts w:ascii="Cambria" w:hAnsi="Cambria"/>
      </w:rPr>
      <w:tab/>
      <w:t xml:space="preserve">Trang </w:t>
    </w:r>
    <w:r w:rsidRPr="00DC5200">
      <w:rPr>
        <w:rFonts w:ascii="Calibri" w:hAnsi="Calibri"/>
      </w:rPr>
      <w:fldChar w:fldCharType="begin"/>
    </w:r>
    <w:r>
      <w:instrText xml:space="preserve"> PAGE   \* MERGEFORMAT </w:instrText>
    </w:r>
    <w:r w:rsidRPr="00DC5200">
      <w:rPr>
        <w:rFonts w:ascii="Calibri" w:hAnsi="Calibri"/>
      </w:rPr>
      <w:fldChar w:fldCharType="separate"/>
    </w:r>
    <w:r w:rsidR="00790DA3" w:rsidRPr="00790DA3">
      <w:rPr>
        <w:rFonts w:ascii="Cambria" w:hAnsi="Cambria"/>
        <w:noProof/>
      </w:rPr>
      <w:t>1</w:t>
    </w:r>
    <w:r w:rsidRPr="00DC5200">
      <w:rPr>
        <w:rFonts w:ascii="Cambria" w:hAnsi="Cambria"/>
        <w:noProof/>
      </w:rPr>
      <w:fldChar w:fldCharType="end"/>
    </w:r>
  </w:p>
  <w:p w:rsidR="00424D30" w:rsidRPr="00DC5200" w:rsidRDefault="00424D30" w:rsidP="00DC520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D06CD" w:rsidRDefault="006D06CD" w:rsidP="00424D30">
      <w:r>
        <w:separator/>
      </w:r>
    </w:p>
  </w:footnote>
  <w:footnote w:type="continuationSeparator" w:id="0">
    <w:p w:rsidR="006D06CD" w:rsidRDefault="006D06CD" w:rsidP="00424D3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C5200" w:rsidRPr="00790DA3" w:rsidRDefault="00790DA3" w:rsidP="00790DA3">
    <w:pPr>
      <w:pStyle w:val="Header"/>
      <w:jc w:val="right"/>
      <w:rPr>
        <w:b/>
        <w:i/>
        <w:sz w:val="28"/>
        <w:szCs w:val="28"/>
        <w:u w:val="single"/>
        <w:lang w:val="vi-VN"/>
      </w:rPr>
    </w:pPr>
    <w:r w:rsidRPr="00790DA3">
      <w:rPr>
        <w:b/>
        <w:i/>
        <w:color w:val="00B0F0"/>
        <w:sz w:val="28"/>
        <w:szCs w:val="28"/>
        <w:u w:val="single"/>
        <w:lang w:val="vi-VN"/>
      </w:rPr>
      <w:t>Giaovienvietnam.com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65ADD"/>
    <w:multiLevelType w:val="hybridMultilevel"/>
    <w:tmpl w:val="A2C286B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582CC5"/>
    <w:multiLevelType w:val="hybridMultilevel"/>
    <w:tmpl w:val="90B016EC"/>
    <w:lvl w:ilvl="0" w:tplc="97A63E1E">
      <w:start w:val="2"/>
      <w:numFmt w:val="lowerLetter"/>
      <w:lvlText w:val="%1)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5040"/>
        </w:tabs>
        <w:ind w:left="50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5760"/>
        </w:tabs>
        <w:ind w:left="57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6480"/>
        </w:tabs>
        <w:ind w:left="64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7200"/>
        </w:tabs>
        <w:ind w:left="72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7920"/>
        </w:tabs>
        <w:ind w:left="79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8640"/>
        </w:tabs>
        <w:ind w:left="86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9360"/>
        </w:tabs>
        <w:ind w:left="93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10080"/>
        </w:tabs>
        <w:ind w:left="10080" w:hanging="180"/>
      </w:pPr>
    </w:lvl>
  </w:abstractNum>
  <w:abstractNum w:abstractNumId="2" w15:restartNumberingAfterBreak="0">
    <w:nsid w:val="0D5E7056"/>
    <w:multiLevelType w:val="hybridMultilevel"/>
    <w:tmpl w:val="4E98AD7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5356C6"/>
    <w:multiLevelType w:val="hybridMultilevel"/>
    <w:tmpl w:val="3DAA147A"/>
    <w:lvl w:ilvl="0" w:tplc="80B8844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27A7A1D"/>
    <w:multiLevelType w:val="hybridMultilevel"/>
    <w:tmpl w:val="2E967E3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9405514"/>
    <w:multiLevelType w:val="hybridMultilevel"/>
    <w:tmpl w:val="3D9E3F28"/>
    <w:lvl w:ilvl="0" w:tplc="E71256A4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Palatino Linotype" w:hAnsi="Palatino Linotype"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AEA0638"/>
    <w:multiLevelType w:val="hybridMultilevel"/>
    <w:tmpl w:val="0CA0C5B0"/>
    <w:lvl w:ilvl="0" w:tplc="8C507022">
      <w:start w:val="1"/>
      <w:numFmt w:val="decimal"/>
      <w:pStyle w:val="ListParagraph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AED7F8C"/>
    <w:multiLevelType w:val="hybridMultilevel"/>
    <w:tmpl w:val="3EDA991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F2D1CA7"/>
    <w:multiLevelType w:val="hybridMultilevel"/>
    <w:tmpl w:val="22D251F8"/>
    <w:lvl w:ilvl="0" w:tplc="F9748440">
      <w:start w:val="1"/>
      <w:numFmt w:val="upp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03C334E"/>
    <w:multiLevelType w:val="hybridMultilevel"/>
    <w:tmpl w:val="39A03FC2"/>
    <w:lvl w:ilvl="0" w:tplc="C532ABC6">
      <w:start w:val="4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44C1242"/>
    <w:multiLevelType w:val="hybridMultilevel"/>
    <w:tmpl w:val="600C4A70"/>
    <w:lvl w:ilvl="0" w:tplc="040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CE30607"/>
    <w:multiLevelType w:val="hybridMultilevel"/>
    <w:tmpl w:val="9C18F06E"/>
    <w:lvl w:ilvl="0" w:tplc="CB16B6DC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C2C035B"/>
    <w:multiLevelType w:val="hybridMultilevel"/>
    <w:tmpl w:val="9BEC3C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2B52207"/>
    <w:multiLevelType w:val="hybridMultilevel"/>
    <w:tmpl w:val="B7E694F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3291C16"/>
    <w:multiLevelType w:val="hybridMultilevel"/>
    <w:tmpl w:val="39A829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82839F2"/>
    <w:multiLevelType w:val="hybridMultilevel"/>
    <w:tmpl w:val="3F9C98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82963B9"/>
    <w:multiLevelType w:val="hybridMultilevel"/>
    <w:tmpl w:val="E9F8658C"/>
    <w:lvl w:ilvl="0" w:tplc="E71256A4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Palatino Linotype" w:hAnsi="Palatino Linotype"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5D204F9C"/>
    <w:multiLevelType w:val="hybridMultilevel"/>
    <w:tmpl w:val="89ECA3E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02005E2"/>
    <w:multiLevelType w:val="hybridMultilevel"/>
    <w:tmpl w:val="0232A2AE"/>
    <w:lvl w:ilvl="0" w:tplc="04090015">
      <w:start w:val="2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60CF4003"/>
    <w:multiLevelType w:val="multilevel"/>
    <w:tmpl w:val="0CA0C5B0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3FB5F6F"/>
    <w:multiLevelType w:val="hybridMultilevel"/>
    <w:tmpl w:val="DDC0BBA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6BCD71E9"/>
    <w:multiLevelType w:val="hybridMultilevel"/>
    <w:tmpl w:val="BE32118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350088F"/>
    <w:multiLevelType w:val="hybridMultilevel"/>
    <w:tmpl w:val="14A2070E"/>
    <w:lvl w:ilvl="0" w:tplc="E71256A4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Palatino Linotype" w:hAnsi="Palatino Linotype"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76F021E1"/>
    <w:multiLevelType w:val="hybridMultilevel"/>
    <w:tmpl w:val="7FA0813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8CA2F35"/>
    <w:multiLevelType w:val="hybridMultilevel"/>
    <w:tmpl w:val="5CB610D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6"/>
    <w:lvlOverride w:ilvl="0">
      <w:startOverride w:val="1"/>
    </w:lvlOverride>
  </w:num>
  <w:num w:numId="3">
    <w:abstractNumId w:val="19"/>
  </w:num>
  <w:num w:numId="4">
    <w:abstractNumId w:val="23"/>
  </w:num>
  <w:num w:numId="5">
    <w:abstractNumId w:val="5"/>
  </w:num>
  <w:num w:numId="6">
    <w:abstractNumId w:val="16"/>
  </w:num>
  <w:num w:numId="7">
    <w:abstractNumId w:val="22"/>
  </w:num>
  <w:num w:numId="8">
    <w:abstractNumId w:val="10"/>
  </w:num>
  <w:num w:numId="9">
    <w:abstractNumId w:val="24"/>
  </w:num>
  <w:num w:numId="1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2"/>
  </w:num>
  <w:num w:numId="12">
    <w:abstractNumId w:val="13"/>
  </w:num>
  <w:num w:numId="13">
    <w:abstractNumId w:val="18"/>
  </w:num>
  <w:num w:numId="14">
    <w:abstractNumId w:val="9"/>
  </w:num>
  <w:num w:numId="15">
    <w:abstractNumId w:val="1"/>
  </w:num>
  <w:num w:numId="16">
    <w:abstractNumId w:val="20"/>
  </w:num>
  <w:num w:numId="17">
    <w:abstractNumId w:val="8"/>
  </w:num>
  <w:num w:numId="18">
    <w:abstractNumId w:val="17"/>
  </w:num>
  <w:num w:numId="19">
    <w:abstractNumId w:val="15"/>
  </w:num>
  <w:num w:numId="20">
    <w:abstractNumId w:val="3"/>
  </w:num>
  <w:num w:numId="21">
    <w:abstractNumId w:val="7"/>
  </w:num>
  <w:num w:numId="22">
    <w:abstractNumId w:val="0"/>
  </w:num>
  <w:num w:numId="23">
    <w:abstractNumId w:val="4"/>
  </w:num>
  <w:num w:numId="24">
    <w:abstractNumId w:val="21"/>
  </w:num>
  <w:num w:numId="25">
    <w:abstractNumId w:val="14"/>
  </w:num>
  <w:num w:numId="2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embedSystemFonts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D479C"/>
    <w:rsid w:val="00057355"/>
    <w:rsid w:val="000A47BE"/>
    <w:rsid w:val="000C1C99"/>
    <w:rsid w:val="000D2A28"/>
    <w:rsid w:val="000E507B"/>
    <w:rsid w:val="00125B97"/>
    <w:rsid w:val="001532E6"/>
    <w:rsid w:val="00163368"/>
    <w:rsid w:val="001700AC"/>
    <w:rsid w:val="00170C7B"/>
    <w:rsid w:val="00180E12"/>
    <w:rsid w:val="001A2986"/>
    <w:rsid w:val="001C3BC2"/>
    <w:rsid w:val="002331E7"/>
    <w:rsid w:val="00234F71"/>
    <w:rsid w:val="00272201"/>
    <w:rsid w:val="003054BF"/>
    <w:rsid w:val="003414AC"/>
    <w:rsid w:val="00370E47"/>
    <w:rsid w:val="00377E54"/>
    <w:rsid w:val="00380F53"/>
    <w:rsid w:val="00390BB3"/>
    <w:rsid w:val="003927CC"/>
    <w:rsid w:val="003A1EE4"/>
    <w:rsid w:val="003A362B"/>
    <w:rsid w:val="003B0A99"/>
    <w:rsid w:val="003D1562"/>
    <w:rsid w:val="003D3903"/>
    <w:rsid w:val="003D3A03"/>
    <w:rsid w:val="003E5E65"/>
    <w:rsid w:val="00412851"/>
    <w:rsid w:val="00414A0E"/>
    <w:rsid w:val="004204A4"/>
    <w:rsid w:val="00424D30"/>
    <w:rsid w:val="004257D8"/>
    <w:rsid w:val="00427A67"/>
    <w:rsid w:val="00435E6B"/>
    <w:rsid w:val="00441AC3"/>
    <w:rsid w:val="004B63EF"/>
    <w:rsid w:val="004D1241"/>
    <w:rsid w:val="004F3684"/>
    <w:rsid w:val="004F42B4"/>
    <w:rsid w:val="00506402"/>
    <w:rsid w:val="00512C1F"/>
    <w:rsid w:val="005459AA"/>
    <w:rsid w:val="00554FBC"/>
    <w:rsid w:val="00555365"/>
    <w:rsid w:val="00556396"/>
    <w:rsid w:val="00557038"/>
    <w:rsid w:val="00586726"/>
    <w:rsid w:val="005A7B48"/>
    <w:rsid w:val="005C386E"/>
    <w:rsid w:val="005D5833"/>
    <w:rsid w:val="005F7986"/>
    <w:rsid w:val="00606BB1"/>
    <w:rsid w:val="00610F8A"/>
    <w:rsid w:val="00646022"/>
    <w:rsid w:val="006D06CD"/>
    <w:rsid w:val="006F294B"/>
    <w:rsid w:val="006F2DBB"/>
    <w:rsid w:val="0074205F"/>
    <w:rsid w:val="0074262D"/>
    <w:rsid w:val="007539A2"/>
    <w:rsid w:val="00790DA3"/>
    <w:rsid w:val="007A1347"/>
    <w:rsid w:val="007B68AE"/>
    <w:rsid w:val="007C20D3"/>
    <w:rsid w:val="007C6AE2"/>
    <w:rsid w:val="007D58A6"/>
    <w:rsid w:val="007E3758"/>
    <w:rsid w:val="007F28DA"/>
    <w:rsid w:val="00831DFD"/>
    <w:rsid w:val="00875B21"/>
    <w:rsid w:val="00886833"/>
    <w:rsid w:val="00894271"/>
    <w:rsid w:val="008F5B2E"/>
    <w:rsid w:val="009315E0"/>
    <w:rsid w:val="00941BD2"/>
    <w:rsid w:val="0098496B"/>
    <w:rsid w:val="009F6F61"/>
    <w:rsid w:val="00A262B3"/>
    <w:rsid w:val="00A46838"/>
    <w:rsid w:val="00A46EAF"/>
    <w:rsid w:val="00A54336"/>
    <w:rsid w:val="00AC40C8"/>
    <w:rsid w:val="00AC5CCE"/>
    <w:rsid w:val="00AD2D45"/>
    <w:rsid w:val="00B011AD"/>
    <w:rsid w:val="00B1716A"/>
    <w:rsid w:val="00B25EB5"/>
    <w:rsid w:val="00B331EA"/>
    <w:rsid w:val="00B51399"/>
    <w:rsid w:val="00B77D2A"/>
    <w:rsid w:val="00B82892"/>
    <w:rsid w:val="00B850E1"/>
    <w:rsid w:val="00B9605F"/>
    <w:rsid w:val="00BC0776"/>
    <w:rsid w:val="00BE131D"/>
    <w:rsid w:val="00C01922"/>
    <w:rsid w:val="00C0269F"/>
    <w:rsid w:val="00C24F3D"/>
    <w:rsid w:val="00C84881"/>
    <w:rsid w:val="00CA699B"/>
    <w:rsid w:val="00CC665D"/>
    <w:rsid w:val="00CD61DB"/>
    <w:rsid w:val="00D263DD"/>
    <w:rsid w:val="00D3354E"/>
    <w:rsid w:val="00D466B5"/>
    <w:rsid w:val="00D5720E"/>
    <w:rsid w:val="00D66629"/>
    <w:rsid w:val="00D72E3D"/>
    <w:rsid w:val="00D835B7"/>
    <w:rsid w:val="00D876B0"/>
    <w:rsid w:val="00DC5200"/>
    <w:rsid w:val="00DD1388"/>
    <w:rsid w:val="00DD1C53"/>
    <w:rsid w:val="00E04CC2"/>
    <w:rsid w:val="00E40FBA"/>
    <w:rsid w:val="00E479EE"/>
    <w:rsid w:val="00E9467C"/>
    <w:rsid w:val="00EA760B"/>
    <w:rsid w:val="00ED479C"/>
    <w:rsid w:val="00F201D4"/>
    <w:rsid w:val="00F47401"/>
    <w:rsid w:val="00F75BFF"/>
    <w:rsid w:val="00FA6248"/>
    <w:rsid w:val="00FD102A"/>
    <w:rsid w:val="00FF09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,"/>
  <w14:docId w14:val="153FDE5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557038"/>
    <w:pPr>
      <w:keepNext/>
      <w:jc w:val="both"/>
      <w:outlineLvl w:val="0"/>
    </w:pPr>
    <w:rPr>
      <w:rFonts w:ascii="VNI-Times" w:hAnsi="VNI-Times"/>
      <w:b/>
      <w:bCs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557038"/>
    <w:rPr>
      <w:rFonts w:ascii="VNI-Times" w:hAnsi="VNI-Times"/>
      <w:b/>
      <w:bCs/>
      <w:sz w:val="28"/>
      <w:szCs w:val="24"/>
      <w:lang w:val="en-US" w:eastAsia="en-US" w:bidi="ar-SA"/>
    </w:rPr>
  </w:style>
  <w:style w:type="paragraph" w:customStyle="1" w:styleId="CharCharCharCharCharCharChar">
    <w:name w:val="Char Char Char Char Char Char Char"/>
    <w:basedOn w:val="Normal"/>
    <w:semiHidden/>
    <w:rsid w:val="00ED479C"/>
    <w:pPr>
      <w:spacing w:after="160" w:line="240" w:lineRule="exact"/>
    </w:pPr>
    <w:rPr>
      <w:rFonts w:ascii="Arial" w:hAnsi="Arial"/>
    </w:rPr>
  </w:style>
  <w:style w:type="paragraph" w:customStyle="1" w:styleId="CharChar2">
    <w:name w:val="Char Char2"/>
    <w:basedOn w:val="Normal"/>
    <w:semiHidden/>
    <w:rsid w:val="00ED479C"/>
    <w:pPr>
      <w:spacing w:after="160" w:line="240" w:lineRule="exact"/>
    </w:pPr>
    <w:rPr>
      <w:rFonts w:ascii="Arial" w:hAnsi="Arial"/>
    </w:rPr>
  </w:style>
  <w:style w:type="character" w:styleId="Strong">
    <w:name w:val="Strong"/>
    <w:qFormat/>
    <w:rsid w:val="00557038"/>
    <w:rPr>
      <w:b/>
    </w:rPr>
  </w:style>
  <w:style w:type="paragraph" w:styleId="ListParagraph">
    <w:name w:val="List Paragraph"/>
    <w:basedOn w:val="Normal"/>
    <w:qFormat/>
    <w:rsid w:val="00557038"/>
    <w:pPr>
      <w:numPr>
        <w:numId w:val="1"/>
      </w:numPr>
      <w:spacing w:line="276" w:lineRule="auto"/>
      <w:contextualSpacing/>
      <w:jc w:val="both"/>
    </w:pPr>
    <w:rPr>
      <w:rFonts w:eastAsia="Calibri"/>
      <w:sz w:val="26"/>
      <w:szCs w:val="22"/>
    </w:rPr>
  </w:style>
  <w:style w:type="paragraph" w:customStyle="1" w:styleId="1">
    <w:name w:val="1"/>
    <w:basedOn w:val="Normal"/>
    <w:autoRedefine/>
    <w:rsid w:val="00557038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Header">
    <w:name w:val="header"/>
    <w:basedOn w:val="Normal"/>
    <w:link w:val="HeaderChar"/>
    <w:rsid w:val="00557038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557038"/>
    <w:rPr>
      <w:sz w:val="24"/>
      <w:szCs w:val="24"/>
      <w:lang w:val="en-US" w:eastAsia="en-US" w:bidi="ar-SA"/>
    </w:rPr>
  </w:style>
  <w:style w:type="paragraph" w:customStyle="1" w:styleId="vofirst">
    <w:name w:val="vofirst"/>
    <w:basedOn w:val="Normal"/>
    <w:link w:val="vofirstCharChar"/>
    <w:rsid w:val="00557038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lang w:val="nl-NL"/>
    </w:rPr>
  </w:style>
  <w:style w:type="character" w:customStyle="1" w:styleId="vofirstCharChar">
    <w:name w:val="vofirst Char Char"/>
    <w:link w:val="vofirst"/>
    <w:rsid w:val="00557038"/>
    <w:rPr>
      <w:sz w:val="24"/>
      <w:szCs w:val="24"/>
      <w:lang w:val="nl-NL" w:eastAsia="en-US" w:bidi="ar-SA"/>
    </w:rPr>
  </w:style>
  <w:style w:type="paragraph" w:customStyle="1" w:styleId="DefaultParagraphFontParaCharCharCharCharChar">
    <w:name w:val="Default Paragraph Font Para Char Char Char Char Char"/>
    <w:autoRedefine/>
    <w:rsid w:val="00557038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paragraph" w:styleId="Footer">
    <w:name w:val="footer"/>
    <w:basedOn w:val="Normal"/>
    <w:link w:val="FooterChar"/>
    <w:uiPriority w:val="99"/>
    <w:rsid w:val="00557038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557038"/>
    <w:rPr>
      <w:sz w:val="24"/>
      <w:szCs w:val="24"/>
      <w:lang w:val="en-US" w:eastAsia="en-US" w:bidi="ar-SA"/>
    </w:rPr>
  </w:style>
  <w:style w:type="table" w:styleId="TableGrid">
    <w:name w:val="Table Grid"/>
    <w:basedOn w:val="TableNormal"/>
    <w:rsid w:val="006F2DB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uiPriority w:val="99"/>
    <w:unhideWhenUsed/>
    <w:rsid w:val="00424D30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DC520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DC520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2017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911.wmf"/><Relationship Id="rId3182" Type="http://schemas.openxmlformats.org/officeDocument/2006/relationships/image" Target="media/image1589.wmf"/><Relationship Id="rId3042" Type="http://schemas.openxmlformats.org/officeDocument/2006/relationships/image" Target="media/image1519.wmf"/><Relationship Id="rId170" Type="http://schemas.openxmlformats.org/officeDocument/2006/relationships/oleObject" Target="embeddings/oleObject82.bin"/><Relationship Id="rId987" Type="http://schemas.openxmlformats.org/officeDocument/2006/relationships/image" Target="media/image491.wmf"/><Relationship Id="rId2668" Type="http://schemas.openxmlformats.org/officeDocument/2006/relationships/image" Target="media/image1332.wmf"/><Relationship Id="rId2875" Type="http://schemas.openxmlformats.org/officeDocument/2006/relationships/oleObject" Target="embeddings/oleObject1434.bin"/><Relationship Id="rId3719" Type="http://schemas.openxmlformats.org/officeDocument/2006/relationships/header" Target="header1.xml"/><Relationship Id="rId847" Type="http://schemas.openxmlformats.org/officeDocument/2006/relationships/image" Target="media/image421.wmf"/><Relationship Id="rId1477" Type="http://schemas.openxmlformats.org/officeDocument/2006/relationships/image" Target="media/image736.wmf"/><Relationship Id="rId1684" Type="http://schemas.openxmlformats.org/officeDocument/2006/relationships/oleObject" Target="embeddings/oleObject839.bin"/><Relationship Id="rId1891" Type="http://schemas.openxmlformats.org/officeDocument/2006/relationships/image" Target="media/image943.wmf"/><Relationship Id="rId2528" Type="http://schemas.openxmlformats.org/officeDocument/2006/relationships/image" Target="media/image1262.wmf"/><Relationship Id="rId2735" Type="http://schemas.openxmlformats.org/officeDocument/2006/relationships/oleObject" Target="embeddings/oleObject1364.bin"/><Relationship Id="rId2942" Type="http://schemas.openxmlformats.org/officeDocument/2006/relationships/image" Target="media/image1469.wmf"/><Relationship Id="rId707" Type="http://schemas.openxmlformats.org/officeDocument/2006/relationships/image" Target="media/image351.wmf"/><Relationship Id="rId914" Type="http://schemas.openxmlformats.org/officeDocument/2006/relationships/oleObject" Target="embeddings/oleObject454.bin"/><Relationship Id="rId1337" Type="http://schemas.openxmlformats.org/officeDocument/2006/relationships/image" Target="media/image666.wmf"/><Relationship Id="rId1544" Type="http://schemas.openxmlformats.org/officeDocument/2006/relationships/oleObject" Target="embeddings/oleObject769.bin"/><Relationship Id="rId1751" Type="http://schemas.openxmlformats.org/officeDocument/2006/relationships/image" Target="media/image873.wmf"/><Relationship Id="rId2802" Type="http://schemas.openxmlformats.org/officeDocument/2006/relationships/image" Target="media/image1399.wmf"/><Relationship Id="rId43" Type="http://schemas.openxmlformats.org/officeDocument/2006/relationships/image" Target="media/image19.wmf"/><Relationship Id="rId1404" Type="http://schemas.openxmlformats.org/officeDocument/2006/relationships/oleObject" Target="embeddings/oleObject699.bin"/><Relationship Id="rId1611" Type="http://schemas.openxmlformats.org/officeDocument/2006/relationships/image" Target="media/image803.wmf"/><Relationship Id="rId3369" Type="http://schemas.openxmlformats.org/officeDocument/2006/relationships/oleObject" Target="embeddings/oleObject1681.bin"/><Relationship Id="rId3576" Type="http://schemas.openxmlformats.org/officeDocument/2006/relationships/image" Target="media/image1786.emf"/><Relationship Id="rId497" Type="http://schemas.openxmlformats.org/officeDocument/2006/relationships/image" Target="media/image246.wmf"/><Relationship Id="rId2178" Type="http://schemas.openxmlformats.org/officeDocument/2006/relationships/oleObject" Target="embeddings/oleObject1086.bin"/><Relationship Id="rId2385" Type="http://schemas.openxmlformats.org/officeDocument/2006/relationships/image" Target="media/image1190.wmf"/><Relationship Id="rId3229" Type="http://schemas.openxmlformats.org/officeDocument/2006/relationships/oleObject" Target="embeddings/oleObject1611.bin"/><Relationship Id="rId357" Type="http://schemas.openxmlformats.org/officeDocument/2006/relationships/image" Target="media/image176.wmf"/><Relationship Id="rId1194" Type="http://schemas.openxmlformats.org/officeDocument/2006/relationships/oleObject" Target="embeddings/oleObject594.bin"/><Relationship Id="rId2038" Type="http://schemas.openxmlformats.org/officeDocument/2006/relationships/oleObject" Target="embeddings/oleObject1016.bin"/><Relationship Id="rId2592" Type="http://schemas.openxmlformats.org/officeDocument/2006/relationships/image" Target="media/image1294.wmf"/><Relationship Id="rId3436" Type="http://schemas.openxmlformats.org/officeDocument/2006/relationships/image" Target="media/image1716.wmf"/><Relationship Id="rId3643" Type="http://schemas.openxmlformats.org/officeDocument/2006/relationships/image" Target="media/image1820.wmf"/><Relationship Id="rId217" Type="http://schemas.openxmlformats.org/officeDocument/2006/relationships/image" Target="media/image106.wmf"/><Relationship Id="rId564" Type="http://schemas.openxmlformats.org/officeDocument/2006/relationships/oleObject" Target="embeddings/oleObject279.bin"/><Relationship Id="rId771" Type="http://schemas.openxmlformats.org/officeDocument/2006/relationships/image" Target="media/image383.wmf"/><Relationship Id="rId2245" Type="http://schemas.openxmlformats.org/officeDocument/2006/relationships/image" Target="media/image1120.wmf"/><Relationship Id="rId2452" Type="http://schemas.openxmlformats.org/officeDocument/2006/relationships/image" Target="media/image1224.wmf"/><Relationship Id="rId3503" Type="http://schemas.openxmlformats.org/officeDocument/2006/relationships/oleObject" Target="embeddings/oleObject1748.bin"/><Relationship Id="rId3710" Type="http://schemas.openxmlformats.org/officeDocument/2006/relationships/oleObject" Target="embeddings/oleObject1851.bin"/><Relationship Id="rId424" Type="http://schemas.openxmlformats.org/officeDocument/2006/relationships/oleObject" Target="embeddings/oleObject209.bin"/><Relationship Id="rId631" Type="http://schemas.openxmlformats.org/officeDocument/2006/relationships/image" Target="media/image313.wmf"/><Relationship Id="rId1054" Type="http://schemas.openxmlformats.org/officeDocument/2006/relationships/oleObject" Target="embeddings/oleObject524.bin"/><Relationship Id="rId1261" Type="http://schemas.openxmlformats.org/officeDocument/2006/relationships/image" Target="media/image628.wmf"/><Relationship Id="rId2105" Type="http://schemas.openxmlformats.org/officeDocument/2006/relationships/image" Target="media/image1050.wmf"/><Relationship Id="rId2312" Type="http://schemas.openxmlformats.org/officeDocument/2006/relationships/oleObject" Target="embeddings/oleObject1153.bin"/><Relationship Id="rId1121" Type="http://schemas.openxmlformats.org/officeDocument/2006/relationships/image" Target="media/image558.wmf"/><Relationship Id="rId3086" Type="http://schemas.openxmlformats.org/officeDocument/2006/relationships/image" Target="media/image1541.wmf"/><Relationship Id="rId3293" Type="http://schemas.openxmlformats.org/officeDocument/2006/relationships/oleObject" Target="embeddings/oleObject1643.bin"/><Relationship Id="rId1938" Type="http://schemas.openxmlformats.org/officeDocument/2006/relationships/oleObject" Target="embeddings/oleObject966.bin"/><Relationship Id="rId3153" Type="http://schemas.openxmlformats.org/officeDocument/2006/relationships/oleObject" Target="embeddings/oleObject1573.bin"/><Relationship Id="rId3360" Type="http://schemas.openxmlformats.org/officeDocument/2006/relationships/image" Target="media/image1678.wmf"/><Relationship Id="rId281" Type="http://schemas.openxmlformats.org/officeDocument/2006/relationships/image" Target="media/image138.wmf"/><Relationship Id="rId3013" Type="http://schemas.openxmlformats.org/officeDocument/2006/relationships/oleObject" Target="embeddings/oleObject1503.bin"/><Relationship Id="rId141" Type="http://schemas.openxmlformats.org/officeDocument/2006/relationships/image" Target="media/image68.wmf"/><Relationship Id="rId3220" Type="http://schemas.openxmlformats.org/officeDocument/2006/relationships/image" Target="media/image1608.wmf"/><Relationship Id="rId7" Type="http://schemas.openxmlformats.org/officeDocument/2006/relationships/image" Target="media/image1.wmf"/><Relationship Id="rId2779" Type="http://schemas.openxmlformats.org/officeDocument/2006/relationships/oleObject" Target="embeddings/oleObject1386.bin"/><Relationship Id="rId2986" Type="http://schemas.openxmlformats.org/officeDocument/2006/relationships/image" Target="media/image1491.wmf"/><Relationship Id="rId958" Type="http://schemas.openxmlformats.org/officeDocument/2006/relationships/oleObject" Target="embeddings/oleObject476.bin"/><Relationship Id="rId1588" Type="http://schemas.openxmlformats.org/officeDocument/2006/relationships/oleObject" Target="embeddings/oleObject791.bin"/><Relationship Id="rId1795" Type="http://schemas.openxmlformats.org/officeDocument/2006/relationships/image" Target="media/image895.wmf"/><Relationship Id="rId2639" Type="http://schemas.openxmlformats.org/officeDocument/2006/relationships/oleObject" Target="embeddings/oleObject1316.bin"/><Relationship Id="rId2846" Type="http://schemas.openxmlformats.org/officeDocument/2006/relationships/image" Target="media/image1421.wmf"/><Relationship Id="rId87" Type="http://schemas.openxmlformats.org/officeDocument/2006/relationships/image" Target="media/image41.wmf"/><Relationship Id="rId818" Type="http://schemas.openxmlformats.org/officeDocument/2006/relationships/oleObject" Target="embeddings/oleObject406.bin"/><Relationship Id="rId1448" Type="http://schemas.openxmlformats.org/officeDocument/2006/relationships/oleObject" Target="embeddings/oleObject721.bin"/><Relationship Id="rId1655" Type="http://schemas.openxmlformats.org/officeDocument/2006/relationships/image" Target="media/image825.wmf"/><Relationship Id="rId2706" Type="http://schemas.openxmlformats.org/officeDocument/2006/relationships/image" Target="media/image1351.wmf"/><Relationship Id="rId1308" Type="http://schemas.openxmlformats.org/officeDocument/2006/relationships/oleObject" Target="embeddings/oleObject651.bin"/><Relationship Id="rId1862" Type="http://schemas.openxmlformats.org/officeDocument/2006/relationships/oleObject" Target="embeddings/oleObject928.bin"/><Relationship Id="rId2913" Type="http://schemas.openxmlformats.org/officeDocument/2006/relationships/oleObject" Target="embeddings/oleObject1453.bin"/><Relationship Id="rId1515" Type="http://schemas.openxmlformats.org/officeDocument/2006/relationships/image" Target="media/image755.wmf"/><Relationship Id="rId1722" Type="http://schemas.openxmlformats.org/officeDocument/2006/relationships/oleObject" Target="embeddings/oleObject858.bin"/><Relationship Id="rId14" Type="http://schemas.openxmlformats.org/officeDocument/2006/relationships/oleObject" Target="embeddings/oleObject4.bin"/><Relationship Id="rId3687" Type="http://schemas.openxmlformats.org/officeDocument/2006/relationships/image" Target="media/image1842.wmf"/><Relationship Id="rId2289" Type="http://schemas.openxmlformats.org/officeDocument/2006/relationships/image" Target="media/image1142.wmf"/><Relationship Id="rId2496" Type="http://schemas.openxmlformats.org/officeDocument/2006/relationships/image" Target="media/image1246.wmf"/><Relationship Id="rId3547" Type="http://schemas.openxmlformats.org/officeDocument/2006/relationships/oleObject" Target="embeddings/oleObject1770.bin"/><Relationship Id="rId468" Type="http://schemas.openxmlformats.org/officeDocument/2006/relationships/oleObject" Target="embeddings/oleObject231.bin"/><Relationship Id="rId675" Type="http://schemas.openxmlformats.org/officeDocument/2006/relationships/image" Target="media/image335.wmf"/><Relationship Id="rId882" Type="http://schemas.openxmlformats.org/officeDocument/2006/relationships/oleObject" Target="embeddings/oleObject438.bin"/><Relationship Id="rId1098" Type="http://schemas.openxmlformats.org/officeDocument/2006/relationships/oleObject" Target="embeddings/oleObject546.bin"/><Relationship Id="rId2149" Type="http://schemas.openxmlformats.org/officeDocument/2006/relationships/image" Target="media/image1072.wmf"/><Relationship Id="rId2356" Type="http://schemas.openxmlformats.org/officeDocument/2006/relationships/oleObject" Target="embeddings/oleObject1175.bin"/><Relationship Id="rId2563" Type="http://schemas.openxmlformats.org/officeDocument/2006/relationships/oleObject" Target="embeddings/oleObject1278.bin"/><Relationship Id="rId2770" Type="http://schemas.openxmlformats.org/officeDocument/2006/relationships/image" Target="media/image1383.wmf"/><Relationship Id="rId3407" Type="http://schemas.openxmlformats.org/officeDocument/2006/relationships/oleObject" Target="embeddings/oleObject1700.bin"/><Relationship Id="rId3614" Type="http://schemas.openxmlformats.org/officeDocument/2006/relationships/oleObject" Target="embeddings/oleObject1803.bin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5.wmf"/><Relationship Id="rId742" Type="http://schemas.openxmlformats.org/officeDocument/2006/relationships/oleObject" Target="embeddings/oleObject368.bin"/><Relationship Id="rId1165" Type="http://schemas.openxmlformats.org/officeDocument/2006/relationships/image" Target="media/image580.wmf"/><Relationship Id="rId1372" Type="http://schemas.openxmlformats.org/officeDocument/2006/relationships/oleObject" Target="embeddings/oleObject683.bin"/><Relationship Id="rId2009" Type="http://schemas.openxmlformats.org/officeDocument/2006/relationships/image" Target="media/image1002.wmf"/><Relationship Id="rId2216" Type="http://schemas.openxmlformats.org/officeDocument/2006/relationships/oleObject" Target="embeddings/oleObject1105.bin"/><Relationship Id="rId2423" Type="http://schemas.openxmlformats.org/officeDocument/2006/relationships/image" Target="media/image1209.wmf"/><Relationship Id="rId2630" Type="http://schemas.openxmlformats.org/officeDocument/2006/relationships/image" Target="media/image1313.wmf"/><Relationship Id="rId602" Type="http://schemas.openxmlformats.org/officeDocument/2006/relationships/oleObject" Target="embeddings/oleObject298.bin"/><Relationship Id="rId1025" Type="http://schemas.openxmlformats.org/officeDocument/2006/relationships/image" Target="media/image510.wmf"/><Relationship Id="rId1232" Type="http://schemas.openxmlformats.org/officeDocument/2006/relationships/oleObject" Target="embeddings/oleObject613.bin"/><Relationship Id="rId3197" Type="http://schemas.openxmlformats.org/officeDocument/2006/relationships/oleObject" Target="embeddings/oleObject1595.bin"/><Relationship Id="rId3057" Type="http://schemas.openxmlformats.org/officeDocument/2006/relationships/oleObject" Target="embeddings/oleObject1525.bin"/><Relationship Id="rId185" Type="http://schemas.openxmlformats.org/officeDocument/2006/relationships/image" Target="media/image90.wmf"/><Relationship Id="rId1909" Type="http://schemas.openxmlformats.org/officeDocument/2006/relationships/image" Target="media/image952.wmf"/><Relationship Id="rId3264" Type="http://schemas.openxmlformats.org/officeDocument/2006/relationships/image" Target="media/image1630.wmf"/><Relationship Id="rId3471" Type="http://schemas.openxmlformats.org/officeDocument/2006/relationships/oleObject" Target="embeddings/oleObject1732.bin"/><Relationship Id="rId392" Type="http://schemas.openxmlformats.org/officeDocument/2006/relationships/oleObject" Target="embeddings/oleObject193.bin"/><Relationship Id="rId2073" Type="http://schemas.openxmlformats.org/officeDocument/2006/relationships/image" Target="media/image1034.wmf"/><Relationship Id="rId2280" Type="http://schemas.openxmlformats.org/officeDocument/2006/relationships/oleObject" Target="embeddings/oleObject1137.bin"/><Relationship Id="rId3124" Type="http://schemas.openxmlformats.org/officeDocument/2006/relationships/image" Target="media/image1560.wmf"/><Relationship Id="rId3331" Type="http://schemas.openxmlformats.org/officeDocument/2006/relationships/oleObject" Target="embeddings/oleObject1662.bin"/><Relationship Id="rId252" Type="http://schemas.openxmlformats.org/officeDocument/2006/relationships/oleObject" Target="embeddings/oleObject123.bin"/><Relationship Id="rId2140" Type="http://schemas.openxmlformats.org/officeDocument/2006/relationships/oleObject" Target="embeddings/oleObject1067.bin"/><Relationship Id="rId112" Type="http://schemas.openxmlformats.org/officeDocument/2006/relationships/oleObject" Target="embeddings/oleObject53.bin"/><Relationship Id="rId1699" Type="http://schemas.openxmlformats.org/officeDocument/2006/relationships/image" Target="media/image847.wmf"/><Relationship Id="rId2000" Type="http://schemas.openxmlformats.org/officeDocument/2006/relationships/oleObject" Target="embeddings/oleObject997.bin"/><Relationship Id="rId2957" Type="http://schemas.openxmlformats.org/officeDocument/2006/relationships/oleObject" Target="embeddings/oleObject1475.bin"/><Relationship Id="rId929" Type="http://schemas.openxmlformats.org/officeDocument/2006/relationships/image" Target="media/image462.wmf"/><Relationship Id="rId1559" Type="http://schemas.openxmlformats.org/officeDocument/2006/relationships/image" Target="media/image777.wmf"/><Relationship Id="rId1766" Type="http://schemas.openxmlformats.org/officeDocument/2006/relationships/oleObject" Target="embeddings/oleObject880.bin"/><Relationship Id="rId1973" Type="http://schemas.openxmlformats.org/officeDocument/2006/relationships/image" Target="media/image984.wmf"/><Relationship Id="rId2817" Type="http://schemas.openxmlformats.org/officeDocument/2006/relationships/oleObject" Target="embeddings/oleObject1405.bin"/><Relationship Id="rId58" Type="http://schemas.openxmlformats.org/officeDocument/2006/relationships/oleObject" Target="embeddings/oleObject26.bin"/><Relationship Id="rId1419" Type="http://schemas.openxmlformats.org/officeDocument/2006/relationships/image" Target="media/image707.wmf"/><Relationship Id="rId1626" Type="http://schemas.openxmlformats.org/officeDocument/2006/relationships/oleObject" Target="embeddings/oleObject810.bin"/><Relationship Id="rId1833" Type="http://schemas.openxmlformats.org/officeDocument/2006/relationships/image" Target="media/image914.wmf"/><Relationship Id="rId1900" Type="http://schemas.openxmlformats.org/officeDocument/2006/relationships/oleObject" Target="embeddings/oleObject947.bin"/><Relationship Id="rId3658" Type="http://schemas.openxmlformats.org/officeDocument/2006/relationships/oleObject" Target="embeddings/oleObject1825.bin"/><Relationship Id="rId579" Type="http://schemas.openxmlformats.org/officeDocument/2006/relationships/image" Target="media/image287.wmf"/><Relationship Id="rId786" Type="http://schemas.openxmlformats.org/officeDocument/2006/relationships/oleObject" Target="embeddings/oleObject390.bin"/><Relationship Id="rId993" Type="http://schemas.openxmlformats.org/officeDocument/2006/relationships/image" Target="media/image494.wmf"/><Relationship Id="rId2467" Type="http://schemas.openxmlformats.org/officeDocument/2006/relationships/oleObject" Target="embeddings/oleObject1230.bin"/><Relationship Id="rId2674" Type="http://schemas.openxmlformats.org/officeDocument/2006/relationships/image" Target="media/image1335.wmf"/><Relationship Id="rId3518" Type="http://schemas.openxmlformats.org/officeDocument/2006/relationships/image" Target="media/image1757.wmf"/><Relationship Id="rId439" Type="http://schemas.openxmlformats.org/officeDocument/2006/relationships/image" Target="media/image217.wmf"/><Relationship Id="rId646" Type="http://schemas.openxmlformats.org/officeDocument/2006/relationships/oleObject" Target="embeddings/oleObject320.bin"/><Relationship Id="rId1069" Type="http://schemas.openxmlformats.org/officeDocument/2006/relationships/image" Target="media/image532.wmf"/><Relationship Id="rId1276" Type="http://schemas.openxmlformats.org/officeDocument/2006/relationships/oleObject" Target="embeddings/oleObject635.bin"/><Relationship Id="rId1483" Type="http://schemas.openxmlformats.org/officeDocument/2006/relationships/image" Target="media/image739.wmf"/><Relationship Id="rId2327" Type="http://schemas.openxmlformats.org/officeDocument/2006/relationships/image" Target="media/image1161.wmf"/><Relationship Id="rId2881" Type="http://schemas.openxmlformats.org/officeDocument/2006/relationships/oleObject" Target="embeddings/oleObject1437.bin"/><Relationship Id="rId506" Type="http://schemas.openxmlformats.org/officeDocument/2006/relationships/oleObject" Target="embeddings/oleObject250.bin"/><Relationship Id="rId853" Type="http://schemas.openxmlformats.org/officeDocument/2006/relationships/image" Target="media/image424.wmf"/><Relationship Id="rId1136" Type="http://schemas.openxmlformats.org/officeDocument/2006/relationships/oleObject" Target="embeddings/oleObject565.bin"/><Relationship Id="rId1690" Type="http://schemas.openxmlformats.org/officeDocument/2006/relationships/oleObject" Target="embeddings/oleObject842.bin"/><Relationship Id="rId2534" Type="http://schemas.openxmlformats.org/officeDocument/2006/relationships/image" Target="media/image1265.wmf"/><Relationship Id="rId2741" Type="http://schemas.openxmlformats.org/officeDocument/2006/relationships/oleObject" Target="embeddings/oleObject1367.bin"/><Relationship Id="rId713" Type="http://schemas.openxmlformats.org/officeDocument/2006/relationships/image" Target="media/image354.wmf"/><Relationship Id="rId920" Type="http://schemas.openxmlformats.org/officeDocument/2006/relationships/oleObject" Target="embeddings/oleObject457.bin"/><Relationship Id="rId1343" Type="http://schemas.openxmlformats.org/officeDocument/2006/relationships/image" Target="media/image669.wmf"/><Relationship Id="rId1550" Type="http://schemas.openxmlformats.org/officeDocument/2006/relationships/oleObject" Target="embeddings/oleObject772.bin"/><Relationship Id="rId2601" Type="http://schemas.openxmlformats.org/officeDocument/2006/relationships/oleObject" Target="embeddings/oleObject1297.bin"/><Relationship Id="rId1203" Type="http://schemas.openxmlformats.org/officeDocument/2006/relationships/image" Target="media/image599.wmf"/><Relationship Id="rId1410" Type="http://schemas.openxmlformats.org/officeDocument/2006/relationships/oleObject" Target="embeddings/oleObject702.bin"/><Relationship Id="rId3168" Type="http://schemas.openxmlformats.org/officeDocument/2006/relationships/image" Target="media/image1582.wmf"/><Relationship Id="rId3375" Type="http://schemas.openxmlformats.org/officeDocument/2006/relationships/oleObject" Target="embeddings/oleObject1684.bin"/><Relationship Id="rId3582" Type="http://schemas.openxmlformats.org/officeDocument/2006/relationships/oleObject" Target="embeddings/oleObject1787.bin"/><Relationship Id="rId296" Type="http://schemas.openxmlformats.org/officeDocument/2006/relationships/oleObject" Target="embeddings/oleObject145.bin"/><Relationship Id="rId2184" Type="http://schemas.openxmlformats.org/officeDocument/2006/relationships/oleObject" Target="embeddings/oleObject1089.bin"/><Relationship Id="rId2391" Type="http://schemas.openxmlformats.org/officeDocument/2006/relationships/image" Target="media/image1193.wmf"/><Relationship Id="rId3028" Type="http://schemas.openxmlformats.org/officeDocument/2006/relationships/image" Target="media/image1512.wmf"/><Relationship Id="rId3235" Type="http://schemas.openxmlformats.org/officeDocument/2006/relationships/oleObject" Target="embeddings/oleObject1614.bin"/><Relationship Id="rId3442" Type="http://schemas.openxmlformats.org/officeDocument/2006/relationships/image" Target="media/image1719.wmf"/><Relationship Id="rId156" Type="http://schemas.openxmlformats.org/officeDocument/2006/relationships/oleObject" Target="embeddings/oleObject75.bin"/><Relationship Id="rId363" Type="http://schemas.openxmlformats.org/officeDocument/2006/relationships/image" Target="media/image179.wmf"/><Relationship Id="rId570" Type="http://schemas.openxmlformats.org/officeDocument/2006/relationships/oleObject" Target="embeddings/oleObject282.bin"/><Relationship Id="rId2044" Type="http://schemas.openxmlformats.org/officeDocument/2006/relationships/oleObject" Target="embeddings/oleObject1019.bin"/><Relationship Id="rId2251" Type="http://schemas.openxmlformats.org/officeDocument/2006/relationships/image" Target="media/image1123.wmf"/><Relationship Id="rId3302" Type="http://schemas.openxmlformats.org/officeDocument/2006/relationships/image" Target="media/image1649.wmf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2.bin"/><Relationship Id="rId1060" Type="http://schemas.openxmlformats.org/officeDocument/2006/relationships/oleObject" Target="embeddings/oleObject527.bin"/><Relationship Id="rId2111" Type="http://schemas.openxmlformats.org/officeDocument/2006/relationships/image" Target="media/image1053.wmf"/><Relationship Id="rId1877" Type="http://schemas.openxmlformats.org/officeDocument/2006/relationships/image" Target="media/image936.wmf"/><Relationship Id="rId2928" Type="http://schemas.openxmlformats.org/officeDocument/2006/relationships/image" Target="media/image1462.wmf"/><Relationship Id="rId1737" Type="http://schemas.openxmlformats.org/officeDocument/2006/relationships/image" Target="media/image866.wmf"/><Relationship Id="rId1944" Type="http://schemas.openxmlformats.org/officeDocument/2006/relationships/oleObject" Target="embeddings/oleObject969.bin"/><Relationship Id="rId3092" Type="http://schemas.openxmlformats.org/officeDocument/2006/relationships/image" Target="media/image1544.wmf"/><Relationship Id="rId29" Type="http://schemas.openxmlformats.org/officeDocument/2006/relationships/image" Target="media/image12.wmf"/><Relationship Id="rId1804" Type="http://schemas.openxmlformats.org/officeDocument/2006/relationships/oleObject" Target="embeddings/oleObject899.bin"/><Relationship Id="rId897" Type="http://schemas.openxmlformats.org/officeDocument/2006/relationships/image" Target="media/image446.wmf"/><Relationship Id="rId2578" Type="http://schemas.openxmlformats.org/officeDocument/2006/relationships/image" Target="media/image1287.wmf"/><Relationship Id="rId2785" Type="http://schemas.openxmlformats.org/officeDocument/2006/relationships/oleObject" Target="embeddings/oleObject1389.bin"/><Relationship Id="rId2992" Type="http://schemas.openxmlformats.org/officeDocument/2006/relationships/image" Target="media/image1494.wmf"/><Relationship Id="rId3629" Type="http://schemas.openxmlformats.org/officeDocument/2006/relationships/image" Target="media/image1813.wmf"/><Relationship Id="rId757" Type="http://schemas.openxmlformats.org/officeDocument/2006/relationships/image" Target="media/image376.wmf"/><Relationship Id="rId964" Type="http://schemas.openxmlformats.org/officeDocument/2006/relationships/oleObject" Target="embeddings/oleObject479.bin"/><Relationship Id="rId1387" Type="http://schemas.openxmlformats.org/officeDocument/2006/relationships/image" Target="media/image691.wmf"/><Relationship Id="rId1594" Type="http://schemas.openxmlformats.org/officeDocument/2006/relationships/oleObject" Target="embeddings/oleObject794.bin"/><Relationship Id="rId2438" Type="http://schemas.openxmlformats.org/officeDocument/2006/relationships/image" Target="media/image1217.wmf"/><Relationship Id="rId2645" Type="http://schemas.openxmlformats.org/officeDocument/2006/relationships/oleObject" Target="embeddings/oleObject1319.bin"/><Relationship Id="rId2852" Type="http://schemas.openxmlformats.org/officeDocument/2006/relationships/image" Target="media/image1424.wmf"/><Relationship Id="rId93" Type="http://schemas.openxmlformats.org/officeDocument/2006/relationships/image" Target="media/image44.wmf"/><Relationship Id="rId617" Type="http://schemas.openxmlformats.org/officeDocument/2006/relationships/image" Target="media/image306.wmf"/><Relationship Id="rId824" Type="http://schemas.openxmlformats.org/officeDocument/2006/relationships/oleObject" Target="embeddings/oleObject409.bin"/><Relationship Id="rId1247" Type="http://schemas.openxmlformats.org/officeDocument/2006/relationships/image" Target="media/image621.wmf"/><Relationship Id="rId1454" Type="http://schemas.openxmlformats.org/officeDocument/2006/relationships/oleObject" Target="embeddings/oleObject724.bin"/><Relationship Id="rId1661" Type="http://schemas.openxmlformats.org/officeDocument/2006/relationships/image" Target="media/image828.wmf"/><Relationship Id="rId2505" Type="http://schemas.openxmlformats.org/officeDocument/2006/relationships/oleObject" Target="embeddings/oleObject1249.bin"/><Relationship Id="rId2712" Type="http://schemas.openxmlformats.org/officeDocument/2006/relationships/image" Target="media/image1354.wmf"/><Relationship Id="rId1107" Type="http://schemas.openxmlformats.org/officeDocument/2006/relationships/image" Target="media/image551.wmf"/><Relationship Id="rId1314" Type="http://schemas.openxmlformats.org/officeDocument/2006/relationships/oleObject" Target="embeddings/oleObject654.bin"/><Relationship Id="rId1521" Type="http://schemas.openxmlformats.org/officeDocument/2006/relationships/image" Target="media/image758.wmf"/><Relationship Id="rId3279" Type="http://schemas.openxmlformats.org/officeDocument/2006/relationships/oleObject" Target="embeddings/oleObject1636.bin"/><Relationship Id="rId3486" Type="http://schemas.openxmlformats.org/officeDocument/2006/relationships/image" Target="media/image1741.wmf"/><Relationship Id="rId3693" Type="http://schemas.openxmlformats.org/officeDocument/2006/relationships/image" Target="media/image1845.wmf"/><Relationship Id="rId20" Type="http://schemas.openxmlformats.org/officeDocument/2006/relationships/oleObject" Target="embeddings/oleObject7.bin"/><Relationship Id="rId2088" Type="http://schemas.openxmlformats.org/officeDocument/2006/relationships/oleObject" Target="embeddings/oleObject1041.bin"/><Relationship Id="rId2295" Type="http://schemas.openxmlformats.org/officeDocument/2006/relationships/image" Target="media/image1145.wmf"/><Relationship Id="rId3139" Type="http://schemas.openxmlformats.org/officeDocument/2006/relationships/oleObject" Target="embeddings/oleObject1566.bin"/><Relationship Id="rId3346" Type="http://schemas.openxmlformats.org/officeDocument/2006/relationships/image" Target="media/image1671.wmf"/><Relationship Id="rId267" Type="http://schemas.openxmlformats.org/officeDocument/2006/relationships/image" Target="media/image131.wmf"/><Relationship Id="rId474" Type="http://schemas.openxmlformats.org/officeDocument/2006/relationships/oleObject" Target="embeddings/oleObject234.bin"/><Relationship Id="rId2155" Type="http://schemas.openxmlformats.org/officeDocument/2006/relationships/image" Target="media/image1075.wmf"/><Relationship Id="rId3553" Type="http://schemas.openxmlformats.org/officeDocument/2006/relationships/oleObject" Target="embeddings/oleObject1773.bin"/><Relationship Id="rId127" Type="http://schemas.openxmlformats.org/officeDocument/2006/relationships/image" Target="media/image61.wmf"/><Relationship Id="rId681" Type="http://schemas.openxmlformats.org/officeDocument/2006/relationships/image" Target="media/image338.wmf"/><Relationship Id="rId2362" Type="http://schemas.openxmlformats.org/officeDocument/2006/relationships/oleObject" Target="embeddings/oleObject1178.bin"/><Relationship Id="rId3206" Type="http://schemas.openxmlformats.org/officeDocument/2006/relationships/image" Target="media/image1601.wmf"/><Relationship Id="rId3413" Type="http://schemas.openxmlformats.org/officeDocument/2006/relationships/oleObject" Target="embeddings/oleObject1703.bin"/><Relationship Id="rId3620" Type="http://schemas.openxmlformats.org/officeDocument/2006/relationships/oleObject" Target="embeddings/oleObject1806.bin"/><Relationship Id="rId334" Type="http://schemas.openxmlformats.org/officeDocument/2006/relationships/oleObject" Target="embeddings/oleObject164.bin"/><Relationship Id="rId541" Type="http://schemas.openxmlformats.org/officeDocument/2006/relationships/image" Target="media/image268.wmf"/><Relationship Id="rId1171" Type="http://schemas.openxmlformats.org/officeDocument/2006/relationships/image" Target="media/image583.wmf"/><Relationship Id="rId2015" Type="http://schemas.openxmlformats.org/officeDocument/2006/relationships/image" Target="media/image1005.wmf"/><Relationship Id="rId2222" Type="http://schemas.openxmlformats.org/officeDocument/2006/relationships/oleObject" Target="embeddings/oleObject1108.bin"/><Relationship Id="rId401" Type="http://schemas.openxmlformats.org/officeDocument/2006/relationships/image" Target="media/image198.wmf"/><Relationship Id="rId1031" Type="http://schemas.openxmlformats.org/officeDocument/2006/relationships/image" Target="media/image513.wmf"/><Relationship Id="rId1988" Type="http://schemas.openxmlformats.org/officeDocument/2006/relationships/oleObject" Target="embeddings/oleObject991.bin"/><Relationship Id="rId1848" Type="http://schemas.openxmlformats.org/officeDocument/2006/relationships/oleObject" Target="embeddings/oleObject921.bin"/><Relationship Id="rId3063" Type="http://schemas.openxmlformats.org/officeDocument/2006/relationships/oleObject" Target="embeddings/oleObject1528.bin"/><Relationship Id="rId3270" Type="http://schemas.openxmlformats.org/officeDocument/2006/relationships/image" Target="media/image1633.wmf"/><Relationship Id="rId191" Type="http://schemas.openxmlformats.org/officeDocument/2006/relationships/image" Target="media/image93.wmf"/><Relationship Id="rId1708" Type="http://schemas.openxmlformats.org/officeDocument/2006/relationships/oleObject" Target="embeddings/oleObject851.bin"/><Relationship Id="rId1915" Type="http://schemas.openxmlformats.org/officeDocument/2006/relationships/image" Target="media/image955.wmf"/><Relationship Id="rId3130" Type="http://schemas.openxmlformats.org/officeDocument/2006/relationships/image" Target="media/image1563.wmf"/><Relationship Id="rId2689" Type="http://schemas.openxmlformats.org/officeDocument/2006/relationships/oleObject" Target="embeddings/oleObject1341.bin"/><Relationship Id="rId2896" Type="http://schemas.openxmlformats.org/officeDocument/2006/relationships/image" Target="media/image1446.wmf"/><Relationship Id="rId868" Type="http://schemas.openxmlformats.org/officeDocument/2006/relationships/oleObject" Target="embeddings/oleObject431.bin"/><Relationship Id="rId1498" Type="http://schemas.openxmlformats.org/officeDocument/2006/relationships/oleObject" Target="embeddings/oleObject746.bin"/><Relationship Id="rId2549" Type="http://schemas.openxmlformats.org/officeDocument/2006/relationships/oleObject" Target="embeddings/oleObject1271.bin"/><Relationship Id="rId2756" Type="http://schemas.openxmlformats.org/officeDocument/2006/relationships/image" Target="media/image1376.wmf"/><Relationship Id="rId2963" Type="http://schemas.openxmlformats.org/officeDocument/2006/relationships/oleObject" Target="embeddings/oleObject1478.bin"/><Relationship Id="rId728" Type="http://schemas.openxmlformats.org/officeDocument/2006/relationships/oleObject" Target="embeddings/oleObject361.bin"/><Relationship Id="rId935" Type="http://schemas.openxmlformats.org/officeDocument/2006/relationships/image" Target="media/image465.wmf"/><Relationship Id="rId1358" Type="http://schemas.openxmlformats.org/officeDocument/2006/relationships/oleObject" Target="embeddings/oleObject676.bin"/><Relationship Id="rId1565" Type="http://schemas.openxmlformats.org/officeDocument/2006/relationships/image" Target="media/image780.wmf"/><Relationship Id="rId1772" Type="http://schemas.openxmlformats.org/officeDocument/2006/relationships/oleObject" Target="embeddings/oleObject883.bin"/><Relationship Id="rId2409" Type="http://schemas.openxmlformats.org/officeDocument/2006/relationships/image" Target="media/image1202.wmf"/><Relationship Id="rId2616" Type="http://schemas.openxmlformats.org/officeDocument/2006/relationships/image" Target="media/image1306.wmf"/><Relationship Id="rId64" Type="http://schemas.openxmlformats.org/officeDocument/2006/relationships/oleObject" Target="embeddings/oleObject29.bin"/><Relationship Id="rId1218" Type="http://schemas.openxmlformats.org/officeDocument/2006/relationships/oleObject" Target="embeddings/oleObject606.bin"/><Relationship Id="rId1425" Type="http://schemas.openxmlformats.org/officeDocument/2006/relationships/image" Target="media/image710.wmf"/><Relationship Id="rId2823" Type="http://schemas.openxmlformats.org/officeDocument/2006/relationships/oleObject" Target="embeddings/oleObject1408.bin"/><Relationship Id="rId1632" Type="http://schemas.openxmlformats.org/officeDocument/2006/relationships/oleObject" Target="embeddings/oleObject813.bin"/><Relationship Id="rId2199" Type="http://schemas.openxmlformats.org/officeDocument/2006/relationships/image" Target="media/image1097.wmf"/><Relationship Id="rId3597" Type="http://schemas.openxmlformats.org/officeDocument/2006/relationships/image" Target="media/image1797.wmf"/><Relationship Id="rId3457" Type="http://schemas.openxmlformats.org/officeDocument/2006/relationships/oleObject" Target="embeddings/oleObject1725.bin"/><Relationship Id="rId3664" Type="http://schemas.openxmlformats.org/officeDocument/2006/relationships/oleObject" Target="embeddings/oleObject1828.bin"/><Relationship Id="rId378" Type="http://schemas.openxmlformats.org/officeDocument/2006/relationships/oleObject" Target="embeddings/oleObject186.bin"/><Relationship Id="rId585" Type="http://schemas.openxmlformats.org/officeDocument/2006/relationships/image" Target="media/image290.wmf"/><Relationship Id="rId792" Type="http://schemas.openxmlformats.org/officeDocument/2006/relationships/oleObject" Target="embeddings/oleObject393.bin"/><Relationship Id="rId2059" Type="http://schemas.openxmlformats.org/officeDocument/2006/relationships/image" Target="media/image1027.wmf"/><Relationship Id="rId2266" Type="http://schemas.openxmlformats.org/officeDocument/2006/relationships/oleObject" Target="embeddings/oleObject1130.bin"/><Relationship Id="rId2473" Type="http://schemas.openxmlformats.org/officeDocument/2006/relationships/oleObject" Target="embeddings/oleObject1233.bin"/><Relationship Id="rId2680" Type="http://schemas.openxmlformats.org/officeDocument/2006/relationships/image" Target="media/image1338.wmf"/><Relationship Id="rId3317" Type="http://schemas.openxmlformats.org/officeDocument/2006/relationships/oleObject" Target="embeddings/oleObject1655.bin"/><Relationship Id="rId3524" Type="http://schemas.openxmlformats.org/officeDocument/2006/relationships/image" Target="media/image1760.wmf"/><Relationship Id="rId238" Type="http://schemas.openxmlformats.org/officeDocument/2006/relationships/oleObject" Target="embeddings/oleObject116.bin"/><Relationship Id="rId445" Type="http://schemas.openxmlformats.org/officeDocument/2006/relationships/image" Target="media/image220.wmf"/><Relationship Id="rId652" Type="http://schemas.openxmlformats.org/officeDocument/2006/relationships/oleObject" Target="embeddings/oleObject323.bin"/><Relationship Id="rId1075" Type="http://schemas.openxmlformats.org/officeDocument/2006/relationships/image" Target="media/image535.wmf"/><Relationship Id="rId1282" Type="http://schemas.openxmlformats.org/officeDocument/2006/relationships/oleObject" Target="embeddings/oleObject638.bin"/><Relationship Id="rId2126" Type="http://schemas.openxmlformats.org/officeDocument/2006/relationships/oleObject" Target="embeddings/oleObject1060.bin"/><Relationship Id="rId2333" Type="http://schemas.openxmlformats.org/officeDocument/2006/relationships/image" Target="media/image1164.wmf"/><Relationship Id="rId2540" Type="http://schemas.openxmlformats.org/officeDocument/2006/relationships/image" Target="media/image1268.wmf"/><Relationship Id="rId305" Type="http://schemas.openxmlformats.org/officeDocument/2006/relationships/image" Target="media/image150.wmf"/><Relationship Id="rId512" Type="http://schemas.openxmlformats.org/officeDocument/2006/relationships/oleObject" Target="embeddings/oleObject253.bin"/><Relationship Id="rId1142" Type="http://schemas.openxmlformats.org/officeDocument/2006/relationships/oleObject" Target="embeddings/oleObject568.bin"/><Relationship Id="rId2400" Type="http://schemas.openxmlformats.org/officeDocument/2006/relationships/oleObject" Target="embeddings/oleObject1197.bin"/><Relationship Id="rId1002" Type="http://schemas.openxmlformats.org/officeDocument/2006/relationships/oleObject" Target="embeddings/oleObject498.bin"/><Relationship Id="rId1959" Type="http://schemas.openxmlformats.org/officeDocument/2006/relationships/image" Target="media/image977.wmf"/><Relationship Id="rId3174" Type="http://schemas.openxmlformats.org/officeDocument/2006/relationships/image" Target="media/image1585.wmf"/><Relationship Id="rId1819" Type="http://schemas.openxmlformats.org/officeDocument/2006/relationships/image" Target="media/image907.wmf"/><Relationship Id="rId3381" Type="http://schemas.openxmlformats.org/officeDocument/2006/relationships/oleObject" Target="embeddings/oleObject1687.bin"/><Relationship Id="rId2190" Type="http://schemas.openxmlformats.org/officeDocument/2006/relationships/oleObject" Target="embeddings/oleObject1092.bin"/><Relationship Id="rId3034" Type="http://schemas.openxmlformats.org/officeDocument/2006/relationships/image" Target="media/image1515.wmf"/><Relationship Id="rId3241" Type="http://schemas.openxmlformats.org/officeDocument/2006/relationships/oleObject" Target="embeddings/oleObject1617.bin"/><Relationship Id="rId162" Type="http://schemas.openxmlformats.org/officeDocument/2006/relationships/oleObject" Target="embeddings/oleObject78.bin"/><Relationship Id="rId2050" Type="http://schemas.openxmlformats.org/officeDocument/2006/relationships/oleObject" Target="embeddings/oleObject1022.bin"/><Relationship Id="rId3101" Type="http://schemas.openxmlformats.org/officeDocument/2006/relationships/oleObject" Target="embeddings/oleObject1547.bin"/><Relationship Id="rId979" Type="http://schemas.openxmlformats.org/officeDocument/2006/relationships/image" Target="media/image487.wmf"/><Relationship Id="rId839" Type="http://schemas.openxmlformats.org/officeDocument/2006/relationships/image" Target="media/image417.wmf"/><Relationship Id="rId1469" Type="http://schemas.openxmlformats.org/officeDocument/2006/relationships/image" Target="media/image732.wmf"/><Relationship Id="rId2867" Type="http://schemas.openxmlformats.org/officeDocument/2006/relationships/oleObject" Target="embeddings/oleObject1430.bin"/><Relationship Id="rId1676" Type="http://schemas.openxmlformats.org/officeDocument/2006/relationships/oleObject" Target="embeddings/oleObject835.bin"/><Relationship Id="rId1883" Type="http://schemas.openxmlformats.org/officeDocument/2006/relationships/image" Target="media/image939.wmf"/><Relationship Id="rId2727" Type="http://schemas.openxmlformats.org/officeDocument/2006/relationships/oleObject" Target="embeddings/oleObject1360.bin"/><Relationship Id="rId2934" Type="http://schemas.openxmlformats.org/officeDocument/2006/relationships/image" Target="media/image1465.wmf"/><Relationship Id="rId906" Type="http://schemas.openxmlformats.org/officeDocument/2006/relationships/oleObject" Target="embeddings/oleObject450.bin"/><Relationship Id="rId1329" Type="http://schemas.openxmlformats.org/officeDocument/2006/relationships/image" Target="media/image662.wmf"/><Relationship Id="rId1536" Type="http://schemas.openxmlformats.org/officeDocument/2006/relationships/oleObject" Target="embeddings/oleObject765.bin"/><Relationship Id="rId1743" Type="http://schemas.openxmlformats.org/officeDocument/2006/relationships/image" Target="media/image869.wmf"/><Relationship Id="rId1950" Type="http://schemas.openxmlformats.org/officeDocument/2006/relationships/oleObject" Target="embeddings/oleObject972.bin"/><Relationship Id="rId35" Type="http://schemas.openxmlformats.org/officeDocument/2006/relationships/image" Target="media/image15.wmf"/><Relationship Id="rId1603" Type="http://schemas.openxmlformats.org/officeDocument/2006/relationships/image" Target="media/image799.wmf"/><Relationship Id="rId1810" Type="http://schemas.openxmlformats.org/officeDocument/2006/relationships/oleObject" Target="embeddings/oleObject902.bin"/><Relationship Id="rId3568" Type="http://schemas.openxmlformats.org/officeDocument/2006/relationships/image" Target="media/image1782.wmf"/><Relationship Id="rId489" Type="http://schemas.openxmlformats.org/officeDocument/2006/relationships/image" Target="media/image242.wmf"/><Relationship Id="rId696" Type="http://schemas.openxmlformats.org/officeDocument/2006/relationships/oleObject" Target="embeddings/oleObject345.bin"/><Relationship Id="rId2377" Type="http://schemas.openxmlformats.org/officeDocument/2006/relationships/image" Target="media/image1186.wmf"/><Relationship Id="rId2584" Type="http://schemas.openxmlformats.org/officeDocument/2006/relationships/image" Target="media/image1290.wmf"/><Relationship Id="rId2791" Type="http://schemas.openxmlformats.org/officeDocument/2006/relationships/oleObject" Target="embeddings/oleObject1392.bin"/><Relationship Id="rId3428" Type="http://schemas.openxmlformats.org/officeDocument/2006/relationships/image" Target="media/image1712.wmf"/><Relationship Id="rId3635" Type="http://schemas.openxmlformats.org/officeDocument/2006/relationships/image" Target="media/image1816.wmf"/><Relationship Id="rId349" Type="http://schemas.openxmlformats.org/officeDocument/2006/relationships/image" Target="media/image172.wmf"/><Relationship Id="rId556" Type="http://schemas.openxmlformats.org/officeDocument/2006/relationships/oleObject" Target="embeddings/oleObject275.bin"/><Relationship Id="rId763" Type="http://schemas.openxmlformats.org/officeDocument/2006/relationships/image" Target="media/image379.wmf"/><Relationship Id="rId1186" Type="http://schemas.openxmlformats.org/officeDocument/2006/relationships/oleObject" Target="embeddings/oleObject590.bin"/><Relationship Id="rId1393" Type="http://schemas.openxmlformats.org/officeDocument/2006/relationships/image" Target="media/image694.wmf"/><Relationship Id="rId2237" Type="http://schemas.openxmlformats.org/officeDocument/2006/relationships/image" Target="media/image1116.wmf"/><Relationship Id="rId2444" Type="http://schemas.openxmlformats.org/officeDocument/2006/relationships/image" Target="media/image1220.wmf"/><Relationship Id="rId209" Type="http://schemas.openxmlformats.org/officeDocument/2006/relationships/image" Target="media/image102.wmf"/><Relationship Id="rId416" Type="http://schemas.openxmlformats.org/officeDocument/2006/relationships/oleObject" Target="embeddings/oleObject205.bin"/><Relationship Id="rId970" Type="http://schemas.openxmlformats.org/officeDocument/2006/relationships/oleObject" Target="embeddings/oleObject482.bin"/><Relationship Id="rId1046" Type="http://schemas.openxmlformats.org/officeDocument/2006/relationships/oleObject" Target="embeddings/oleObject520.bin"/><Relationship Id="rId1253" Type="http://schemas.openxmlformats.org/officeDocument/2006/relationships/image" Target="media/image624.wmf"/><Relationship Id="rId2651" Type="http://schemas.openxmlformats.org/officeDocument/2006/relationships/oleObject" Target="embeddings/oleObject1322.bin"/><Relationship Id="rId3702" Type="http://schemas.openxmlformats.org/officeDocument/2006/relationships/oleObject" Target="embeddings/oleObject1847.bin"/><Relationship Id="rId623" Type="http://schemas.openxmlformats.org/officeDocument/2006/relationships/image" Target="media/image309.wmf"/><Relationship Id="rId830" Type="http://schemas.openxmlformats.org/officeDocument/2006/relationships/oleObject" Target="embeddings/oleObject412.bin"/><Relationship Id="rId1460" Type="http://schemas.openxmlformats.org/officeDocument/2006/relationships/oleObject" Target="embeddings/oleObject727.bin"/><Relationship Id="rId2304" Type="http://schemas.openxmlformats.org/officeDocument/2006/relationships/oleObject" Target="embeddings/oleObject1149.bin"/><Relationship Id="rId2511" Type="http://schemas.openxmlformats.org/officeDocument/2006/relationships/oleObject" Target="embeddings/oleObject1252.bin"/><Relationship Id="rId1113" Type="http://schemas.openxmlformats.org/officeDocument/2006/relationships/image" Target="media/image554.wmf"/><Relationship Id="rId1320" Type="http://schemas.openxmlformats.org/officeDocument/2006/relationships/oleObject" Target="embeddings/oleObject657.bin"/><Relationship Id="rId3078" Type="http://schemas.openxmlformats.org/officeDocument/2006/relationships/image" Target="media/image1537.wmf"/><Relationship Id="rId3285" Type="http://schemas.openxmlformats.org/officeDocument/2006/relationships/oleObject" Target="embeddings/oleObject1639.bin"/><Relationship Id="rId3492" Type="http://schemas.openxmlformats.org/officeDocument/2006/relationships/image" Target="media/image1744.wmf"/><Relationship Id="rId2094" Type="http://schemas.openxmlformats.org/officeDocument/2006/relationships/oleObject" Target="embeddings/oleObject1044.bin"/><Relationship Id="rId3145" Type="http://schemas.openxmlformats.org/officeDocument/2006/relationships/oleObject" Target="embeddings/oleObject1569.bin"/><Relationship Id="rId3352" Type="http://schemas.openxmlformats.org/officeDocument/2006/relationships/image" Target="media/image1674.wmf"/><Relationship Id="rId273" Type="http://schemas.openxmlformats.org/officeDocument/2006/relationships/image" Target="media/image134.wmf"/><Relationship Id="rId480" Type="http://schemas.openxmlformats.org/officeDocument/2006/relationships/oleObject" Target="embeddings/oleObject237.bin"/><Relationship Id="rId2161" Type="http://schemas.openxmlformats.org/officeDocument/2006/relationships/image" Target="media/image1078.wmf"/><Relationship Id="rId3005" Type="http://schemas.openxmlformats.org/officeDocument/2006/relationships/oleObject" Target="embeddings/oleObject1499.bin"/><Relationship Id="rId3212" Type="http://schemas.openxmlformats.org/officeDocument/2006/relationships/image" Target="media/image1604.wmf"/><Relationship Id="rId133" Type="http://schemas.openxmlformats.org/officeDocument/2006/relationships/image" Target="media/image64.wmf"/><Relationship Id="rId340" Type="http://schemas.openxmlformats.org/officeDocument/2006/relationships/oleObject" Target="embeddings/oleObject167.bin"/><Relationship Id="rId2021" Type="http://schemas.openxmlformats.org/officeDocument/2006/relationships/image" Target="media/image1008.wmf"/><Relationship Id="rId200" Type="http://schemas.openxmlformats.org/officeDocument/2006/relationships/oleObject" Target="embeddings/oleObject97.bin"/><Relationship Id="rId2978" Type="http://schemas.openxmlformats.org/officeDocument/2006/relationships/image" Target="media/image1487.wmf"/><Relationship Id="rId1787" Type="http://schemas.openxmlformats.org/officeDocument/2006/relationships/image" Target="media/image891.wmf"/><Relationship Id="rId1994" Type="http://schemas.openxmlformats.org/officeDocument/2006/relationships/oleObject" Target="embeddings/oleObject994.bin"/><Relationship Id="rId2838" Type="http://schemas.openxmlformats.org/officeDocument/2006/relationships/image" Target="media/image1417.wmf"/><Relationship Id="rId79" Type="http://schemas.openxmlformats.org/officeDocument/2006/relationships/image" Target="media/image37.wmf"/><Relationship Id="rId1647" Type="http://schemas.openxmlformats.org/officeDocument/2006/relationships/image" Target="media/image821.wmf"/><Relationship Id="rId1854" Type="http://schemas.openxmlformats.org/officeDocument/2006/relationships/oleObject" Target="embeddings/oleObject924.bin"/><Relationship Id="rId2905" Type="http://schemas.openxmlformats.org/officeDocument/2006/relationships/oleObject" Target="embeddings/oleObject1449.bin"/><Relationship Id="rId1507" Type="http://schemas.openxmlformats.org/officeDocument/2006/relationships/image" Target="media/image751.wmf"/><Relationship Id="rId1714" Type="http://schemas.openxmlformats.org/officeDocument/2006/relationships/oleObject" Target="embeddings/oleObject854.bin"/><Relationship Id="rId1921" Type="http://schemas.openxmlformats.org/officeDocument/2006/relationships/image" Target="media/image958.wmf"/><Relationship Id="rId3679" Type="http://schemas.openxmlformats.org/officeDocument/2006/relationships/image" Target="media/image1838.wmf"/><Relationship Id="rId2488" Type="http://schemas.openxmlformats.org/officeDocument/2006/relationships/image" Target="media/image1242.wmf"/><Relationship Id="rId1297" Type="http://schemas.openxmlformats.org/officeDocument/2006/relationships/image" Target="media/image646.wmf"/><Relationship Id="rId2695" Type="http://schemas.openxmlformats.org/officeDocument/2006/relationships/oleObject" Target="embeddings/oleObject1344.bin"/><Relationship Id="rId3539" Type="http://schemas.openxmlformats.org/officeDocument/2006/relationships/oleObject" Target="embeddings/oleObject1766.bin"/><Relationship Id="rId667" Type="http://schemas.openxmlformats.org/officeDocument/2006/relationships/image" Target="media/image331.wmf"/><Relationship Id="rId874" Type="http://schemas.openxmlformats.org/officeDocument/2006/relationships/oleObject" Target="embeddings/oleObject434.bin"/><Relationship Id="rId2348" Type="http://schemas.openxmlformats.org/officeDocument/2006/relationships/oleObject" Target="embeddings/oleObject1171.bin"/><Relationship Id="rId2555" Type="http://schemas.openxmlformats.org/officeDocument/2006/relationships/oleObject" Target="embeddings/oleObject1274.bin"/><Relationship Id="rId2762" Type="http://schemas.openxmlformats.org/officeDocument/2006/relationships/image" Target="media/image1379.wmf"/><Relationship Id="rId3606" Type="http://schemas.openxmlformats.org/officeDocument/2006/relationships/oleObject" Target="embeddings/oleObject1799.bin"/><Relationship Id="rId527" Type="http://schemas.openxmlformats.org/officeDocument/2006/relationships/image" Target="media/image261.wmf"/><Relationship Id="rId734" Type="http://schemas.openxmlformats.org/officeDocument/2006/relationships/oleObject" Target="embeddings/oleObject364.bin"/><Relationship Id="rId941" Type="http://schemas.openxmlformats.org/officeDocument/2006/relationships/image" Target="media/image468.wmf"/><Relationship Id="rId1157" Type="http://schemas.openxmlformats.org/officeDocument/2006/relationships/image" Target="media/image576.wmf"/><Relationship Id="rId1364" Type="http://schemas.openxmlformats.org/officeDocument/2006/relationships/oleObject" Target="embeddings/oleObject679.bin"/><Relationship Id="rId1571" Type="http://schemas.openxmlformats.org/officeDocument/2006/relationships/image" Target="media/image783.wmf"/><Relationship Id="rId2208" Type="http://schemas.openxmlformats.org/officeDocument/2006/relationships/oleObject" Target="embeddings/oleObject1101.bin"/><Relationship Id="rId2415" Type="http://schemas.openxmlformats.org/officeDocument/2006/relationships/image" Target="media/image1205.wmf"/><Relationship Id="rId2622" Type="http://schemas.openxmlformats.org/officeDocument/2006/relationships/image" Target="media/image1309.wmf"/><Relationship Id="rId70" Type="http://schemas.openxmlformats.org/officeDocument/2006/relationships/oleObject" Target="embeddings/oleObject32.bin"/><Relationship Id="rId801" Type="http://schemas.openxmlformats.org/officeDocument/2006/relationships/image" Target="media/image398.wmf"/><Relationship Id="rId1017" Type="http://schemas.openxmlformats.org/officeDocument/2006/relationships/image" Target="media/image506.wmf"/><Relationship Id="rId1224" Type="http://schemas.openxmlformats.org/officeDocument/2006/relationships/oleObject" Target="embeddings/oleObject609.bin"/><Relationship Id="rId1431" Type="http://schemas.openxmlformats.org/officeDocument/2006/relationships/image" Target="media/image713.wmf"/><Relationship Id="rId3189" Type="http://schemas.openxmlformats.org/officeDocument/2006/relationships/oleObject" Target="embeddings/oleObject1591.bin"/><Relationship Id="rId3396" Type="http://schemas.openxmlformats.org/officeDocument/2006/relationships/image" Target="media/image1696.wmf"/><Relationship Id="rId3049" Type="http://schemas.openxmlformats.org/officeDocument/2006/relationships/oleObject" Target="embeddings/oleObject1521.bin"/><Relationship Id="rId3256" Type="http://schemas.openxmlformats.org/officeDocument/2006/relationships/image" Target="media/image1626.wmf"/><Relationship Id="rId3463" Type="http://schemas.openxmlformats.org/officeDocument/2006/relationships/oleObject" Target="embeddings/oleObject1728.bin"/><Relationship Id="rId177" Type="http://schemas.openxmlformats.org/officeDocument/2006/relationships/image" Target="media/image86.wmf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3.wmf"/><Relationship Id="rId2065" Type="http://schemas.openxmlformats.org/officeDocument/2006/relationships/image" Target="media/image1030.wmf"/><Relationship Id="rId2272" Type="http://schemas.openxmlformats.org/officeDocument/2006/relationships/oleObject" Target="embeddings/oleObject1133.bin"/><Relationship Id="rId3116" Type="http://schemas.openxmlformats.org/officeDocument/2006/relationships/image" Target="media/image1556.wmf"/><Relationship Id="rId3670" Type="http://schemas.openxmlformats.org/officeDocument/2006/relationships/oleObject" Target="embeddings/oleObject1831.bin"/><Relationship Id="rId244" Type="http://schemas.openxmlformats.org/officeDocument/2006/relationships/oleObject" Target="embeddings/oleObject119.bin"/><Relationship Id="rId1081" Type="http://schemas.openxmlformats.org/officeDocument/2006/relationships/image" Target="media/image538.wmf"/><Relationship Id="rId3323" Type="http://schemas.openxmlformats.org/officeDocument/2006/relationships/oleObject" Target="embeddings/oleObject1658.bin"/><Relationship Id="rId3530" Type="http://schemas.openxmlformats.org/officeDocument/2006/relationships/image" Target="media/image1763.wmf"/><Relationship Id="rId451" Type="http://schemas.openxmlformats.org/officeDocument/2006/relationships/image" Target="media/image223.wmf"/><Relationship Id="rId2132" Type="http://schemas.openxmlformats.org/officeDocument/2006/relationships/oleObject" Target="embeddings/oleObject1063.bin"/><Relationship Id="rId104" Type="http://schemas.openxmlformats.org/officeDocument/2006/relationships/oleObject" Target="embeddings/oleObject49.bin"/><Relationship Id="rId311" Type="http://schemas.openxmlformats.org/officeDocument/2006/relationships/image" Target="media/image153.wmf"/><Relationship Id="rId1898" Type="http://schemas.openxmlformats.org/officeDocument/2006/relationships/oleObject" Target="embeddings/oleObject946.bin"/><Relationship Id="rId2949" Type="http://schemas.openxmlformats.org/officeDocument/2006/relationships/oleObject" Target="embeddings/oleObject1471.bin"/><Relationship Id="rId1758" Type="http://schemas.openxmlformats.org/officeDocument/2006/relationships/oleObject" Target="embeddings/oleObject876.bin"/><Relationship Id="rId2809" Type="http://schemas.openxmlformats.org/officeDocument/2006/relationships/oleObject" Target="embeddings/oleObject1401.bin"/><Relationship Id="rId1965" Type="http://schemas.openxmlformats.org/officeDocument/2006/relationships/image" Target="media/image980.wmf"/><Relationship Id="rId3180" Type="http://schemas.openxmlformats.org/officeDocument/2006/relationships/image" Target="media/image1588.wmf"/><Relationship Id="rId1618" Type="http://schemas.openxmlformats.org/officeDocument/2006/relationships/oleObject" Target="embeddings/oleObject806.bin"/><Relationship Id="rId1825" Type="http://schemas.openxmlformats.org/officeDocument/2006/relationships/image" Target="media/image910.wmf"/><Relationship Id="rId3040" Type="http://schemas.openxmlformats.org/officeDocument/2006/relationships/image" Target="media/image1518.wmf"/><Relationship Id="rId2599" Type="http://schemas.openxmlformats.org/officeDocument/2006/relationships/oleObject" Target="embeddings/oleObject1296.bin"/><Relationship Id="rId778" Type="http://schemas.openxmlformats.org/officeDocument/2006/relationships/oleObject" Target="embeddings/oleObject386.bin"/><Relationship Id="rId985" Type="http://schemas.openxmlformats.org/officeDocument/2006/relationships/image" Target="media/image490.wmf"/><Relationship Id="rId2459" Type="http://schemas.openxmlformats.org/officeDocument/2006/relationships/oleObject" Target="embeddings/oleObject1226.bin"/><Relationship Id="rId2666" Type="http://schemas.openxmlformats.org/officeDocument/2006/relationships/image" Target="media/image1331.wmf"/><Relationship Id="rId2873" Type="http://schemas.openxmlformats.org/officeDocument/2006/relationships/oleObject" Target="embeddings/oleObject1433.bin"/><Relationship Id="rId3717" Type="http://schemas.openxmlformats.org/officeDocument/2006/relationships/image" Target="media/image1857.wmf"/><Relationship Id="rId638" Type="http://schemas.openxmlformats.org/officeDocument/2006/relationships/oleObject" Target="embeddings/oleObject316.bin"/><Relationship Id="rId845" Type="http://schemas.openxmlformats.org/officeDocument/2006/relationships/image" Target="media/image420.wmf"/><Relationship Id="rId1268" Type="http://schemas.openxmlformats.org/officeDocument/2006/relationships/oleObject" Target="embeddings/oleObject631.bin"/><Relationship Id="rId1475" Type="http://schemas.openxmlformats.org/officeDocument/2006/relationships/image" Target="media/image735.wmf"/><Relationship Id="rId1682" Type="http://schemas.openxmlformats.org/officeDocument/2006/relationships/oleObject" Target="embeddings/oleObject838.bin"/><Relationship Id="rId2319" Type="http://schemas.openxmlformats.org/officeDocument/2006/relationships/image" Target="media/image1157.wmf"/><Relationship Id="rId2526" Type="http://schemas.openxmlformats.org/officeDocument/2006/relationships/image" Target="media/image1261.wmf"/><Relationship Id="rId2733" Type="http://schemas.openxmlformats.org/officeDocument/2006/relationships/oleObject" Target="embeddings/oleObject1363.bin"/><Relationship Id="rId705" Type="http://schemas.openxmlformats.org/officeDocument/2006/relationships/image" Target="media/image350.wmf"/><Relationship Id="rId1128" Type="http://schemas.openxmlformats.org/officeDocument/2006/relationships/oleObject" Target="embeddings/oleObject561.bin"/><Relationship Id="rId1335" Type="http://schemas.openxmlformats.org/officeDocument/2006/relationships/image" Target="media/image665.wmf"/><Relationship Id="rId1542" Type="http://schemas.openxmlformats.org/officeDocument/2006/relationships/oleObject" Target="embeddings/oleObject768.bin"/><Relationship Id="rId2940" Type="http://schemas.openxmlformats.org/officeDocument/2006/relationships/image" Target="media/image1468.wmf"/><Relationship Id="rId912" Type="http://schemas.openxmlformats.org/officeDocument/2006/relationships/oleObject" Target="embeddings/oleObject453.bin"/><Relationship Id="rId2800" Type="http://schemas.openxmlformats.org/officeDocument/2006/relationships/image" Target="media/image1398.wmf"/><Relationship Id="rId41" Type="http://schemas.openxmlformats.org/officeDocument/2006/relationships/image" Target="media/image18.wmf"/><Relationship Id="rId1402" Type="http://schemas.openxmlformats.org/officeDocument/2006/relationships/oleObject" Target="embeddings/oleObject698.bin"/><Relationship Id="rId288" Type="http://schemas.openxmlformats.org/officeDocument/2006/relationships/oleObject" Target="embeddings/oleObject141.bin"/><Relationship Id="rId3367" Type="http://schemas.openxmlformats.org/officeDocument/2006/relationships/oleObject" Target="embeddings/oleObject1680.bin"/><Relationship Id="rId3574" Type="http://schemas.openxmlformats.org/officeDocument/2006/relationships/image" Target="media/image1785.wmf"/><Relationship Id="rId495" Type="http://schemas.openxmlformats.org/officeDocument/2006/relationships/image" Target="media/image245.wmf"/><Relationship Id="rId2176" Type="http://schemas.openxmlformats.org/officeDocument/2006/relationships/oleObject" Target="embeddings/oleObject1085.bin"/><Relationship Id="rId2383" Type="http://schemas.openxmlformats.org/officeDocument/2006/relationships/image" Target="media/image1189.wmf"/><Relationship Id="rId2590" Type="http://schemas.openxmlformats.org/officeDocument/2006/relationships/image" Target="media/image1293.wmf"/><Relationship Id="rId3227" Type="http://schemas.openxmlformats.org/officeDocument/2006/relationships/oleObject" Target="embeddings/oleObject1610.bin"/><Relationship Id="rId3434" Type="http://schemas.openxmlformats.org/officeDocument/2006/relationships/image" Target="media/image1715.wmf"/><Relationship Id="rId3641" Type="http://schemas.openxmlformats.org/officeDocument/2006/relationships/image" Target="media/image1819.wmf"/><Relationship Id="rId148" Type="http://schemas.openxmlformats.org/officeDocument/2006/relationships/oleObject" Target="embeddings/oleObject71.bin"/><Relationship Id="rId355" Type="http://schemas.openxmlformats.org/officeDocument/2006/relationships/image" Target="media/image175.wmf"/><Relationship Id="rId562" Type="http://schemas.openxmlformats.org/officeDocument/2006/relationships/oleObject" Target="embeddings/oleObject278.bin"/><Relationship Id="rId1192" Type="http://schemas.openxmlformats.org/officeDocument/2006/relationships/oleObject" Target="embeddings/oleObject593.bin"/><Relationship Id="rId2036" Type="http://schemas.openxmlformats.org/officeDocument/2006/relationships/oleObject" Target="embeddings/oleObject1015.bin"/><Relationship Id="rId2243" Type="http://schemas.openxmlformats.org/officeDocument/2006/relationships/image" Target="media/image1119.wmf"/><Relationship Id="rId2450" Type="http://schemas.openxmlformats.org/officeDocument/2006/relationships/image" Target="media/image1223.wmf"/><Relationship Id="rId3501" Type="http://schemas.openxmlformats.org/officeDocument/2006/relationships/oleObject" Target="embeddings/oleObject1747.bin"/><Relationship Id="rId215" Type="http://schemas.openxmlformats.org/officeDocument/2006/relationships/image" Target="media/image105.wmf"/><Relationship Id="rId422" Type="http://schemas.openxmlformats.org/officeDocument/2006/relationships/oleObject" Target="embeddings/oleObject208.bin"/><Relationship Id="rId1052" Type="http://schemas.openxmlformats.org/officeDocument/2006/relationships/oleObject" Target="embeddings/oleObject523.bin"/><Relationship Id="rId2103" Type="http://schemas.openxmlformats.org/officeDocument/2006/relationships/image" Target="media/image1049.wmf"/><Relationship Id="rId2310" Type="http://schemas.openxmlformats.org/officeDocument/2006/relationships/oleObject" Target="embeddings/oleObject1152.bin"/><Relationship Id="rId1869" Type="http://schemas.openxmlformats.org/officeDocument/2006/relationships/image" Target="media/image932.wmf"/><Relationship Id="rId3084" Type="http://schemas.openxmlformats.org/officeDocument/2006/relationships/image" Target="media/image1540.wmf"/><Relationship Id="rId3291" Type="http://schemas.openxmlformats.org/officeDocument/2006/relationships/oleObject" Target="embeddings/oleObject1642.bin"/><Relationship Id="rId1729" Type="http://schemas.openxmlformats.org/officeDocument/2006/relationships/image" Target="media/image862.wmf"/><Relationship Id="rId1936" Type="http://schemas.openxmlformats.org/officeDocument/2006/relationships/oleObject" Target="embeddings/oleObject965.bin"/><Relationship Id="rId3151" Type="http://schemas.openxmlformats.org/officeDocument/2006/relationships/oleObject" Target="embeddings/oleObject1572.bin"/><Relationship Id="rId3011" Type="http://schemas.openxmlformats.org/officeDocument/2006/relationships/oleObject" Target="embeddings/oleObject1502.bin"/><Relationship Id="rId5" Type="http://schemas.openxmlformats.org/officeDocument/2006/relationships/footnotes" Target="footnotes.xml"/><Relationship Id="rId889" Type="http://schemas.openxmlformats.org/officeDocument/2006/relationships/image" Target="media/image442.wmf"/><Relationship Id="rId2777" Type="http://schemas.openxmlformats.org/officeDocument/2006/relationships/oleObject" Target="embeddings/oleObject1385.bin"/><Relationship Id="rId749" Type="http://schemas.openxmlformats.org/officeDocument/2006/relationships/image" Target="media/image372.wmf"/><Relationship Id="rId1379" Type="http://schemas.openxmlformats.org/officeDocument/2006/relationships/image" Target="media/image687.wmf"/><Relationship Id="rId1586" Type="http://schemas.openxmlformats.org/officeDocument/2006/relationships/oleObject" Target="embeddings/oleObject790.bin"/><Relationship Id="rId2984" Type="http://schemas.openxmlformats.org/officeDocument/2006/relationships/image" Target="media/image1490.wmf"/><Relationship Id="rId609" Type="http://schemas.openxmlformats.org/officeDocument/2006/relationships/image" Target="media/image302.wmf"/><Relationship Id="rId956" Type="http://schemas.openxmlformats.org/officeDocument/2006/relationships/oleObject" Target="embeddings/oleObject475.bin"/><Relationship Id="rId1239" Type="http://schemas.openxmlformats.org/officeDocument/2006/relationships/image" Target="media/image617.wmf"/><Relationship Id="rId1793" Type="http://schemas.openxmlformats.org/officeDocument/2006/relationships/image" Target="media/image894.wmf"/><Relationship Id="rId2637" Type="http://schemas.openxmlformats.org/officeDocument/2006/relationships/oleObject" Target="embeddings/oleObject1315.bin"/><Relationship Id="rId2844" Type="http://schemas.openxmlformats.org/officeDocument/2006/relationships/image" Target="media/image1420.wmf"/><Relationship Id="rId85" Type="http://schemas.openxmlformats.org/officeDocument/2006/relationships/image" Target="media/image40.wmf"/><Relationship Id="rId816" Type="http://schemas.openxmlformats.org/officeDocument/2006/relationships/oleObject" Target="embeddings/oleObject405.bin"/><Relationship Id="rId1446" Type="http://schemas.openxmlformats.org/officeDocument/2006/relationships/oleObject" Target="embeddings/oleObject720.bin"/><Relationship Id="rId1653" Type="http://schemas.openxmlformats.org/officeDocument/2006/relationships/image" Target="media/image824.wmf"/><Relationship Id="rId1860" Type="http://schemas.openxmlformats.org/officeDocument/2006/relationships/oleObject" Target="embeddings/oleObject927.bin"/><Relationship Id="rId2704" Type="http://schemas.openxmlformats.org/officeDocument/2006/relationships/image" Target="media/image1350.wmf"/><Relationship Id="rId2911" Type="http://schemas.openxmlformats.org/officeDocument/2006/relationships/oleObject" Target="embeddings/oleObject1452.bin"/><Relationship Id="rId1306" Type="http://schemas.openxmlformats.org/officeDocument/2006/relationships/oleObject" Target="embeddings/oleObject650.bin"/><Relationship Id="rId1513" Type="http://schemas.openxmlformats.org/officeDocument/2006/relationships/image" Target="media/image754.wmf"/><Relationship Id="rId1720" Type="http://schemas.openxmlformats.org/officeDocument/2006/relationships/oleObject" Target="embeddings/oleObject857.bin"/><Relationship Id="rId12" Type="http://schemas.openxmlformats.org/officeDocument/2006/relationships/oleObject" Target="embeddings/oleObject3.bin"/><Relationship Id="rId3478" Type="http://schemas.openxmlformats.org/officeDocument/2006/relationships/image" Target="media/image1737.wmf"/><Relationship Id="rId3685" Type="http://schemas.openxmlformats.org/officeDocument/2006/relationships/image" Target="media/image1841.wmf"/><Relationship Id="rId399" Type="http://schemas.openxmlformats.org/officeDocument/2006/relationships/image" Target="media/image197.wmf"/><Relationship Id="rId2287" Type="http://schemas.openxmlformats.org/officeDocument/2006/relationships/image" Target="media/image1141.wmf"/><Relationship Id="rId2494" Type="http://schemas.openxmlformats.org/officeDocument/2006/relationships/image" Target="media/image1245.wmf"/><Relationship Id="rId3338" Type="http://schemas.openxmlformats.org/officeDocument/2006/relationships/image" Target="media/image1667.wmf"/><Relationship Id="rId3545" Type="http://schemas.openxmlformats.org/officeDocument/2006/relationships/oleObject" Target="embeddings/oleObject1769.bin"/><Relationship Id="rId259" Type="http://schemas.openxmlformats.org/officeDocument/2006/relationships/image" Target="media/image127.wmf"/><Relationship Id="rId466" Type="http://schemas.openxmlformats.org/officeDocument/2006/relationships/oleObject" Target="embeddings/oleObject230.bin"/><Relationship Id="rId673" Type="http://schemas.openxmlformats.org/officeDocument/2006/relationships/image" Target="media/image334.wmf"/><Relationship Id="rId880" Type="http://schemas.openxmlformats.org/officeDocument/2006/relationships/oleObject" Target="embeddings/oleObject437.bin"/><Relationship Id="rId1096" Type="http://schemas.openxmlformats.org/officeDocument/2006/relationships/oleObject" Target="embeddings/oleObject545.bin"/><Relationship Id="rId2147" Type="http://schemas.openxmlformats.org/officeDocument/2006/relationships/image" Target="media/image1071.wmf"/><Relationship Id="rId2354" Type="http://schemas.openxmlformats.org/officeDocument/2006/relationships/oleObject" Target="embeddings/oleObject1174.bin"/><Relationship Id="rId2561" Type="http://schemas.openxmlformats.org/officeDocument/2006/relationships/oleObject" Target="embeddings/oleObject1277.bin"/><Relationship Id="rId3405" Type="http://schemas.openxmlformats.org/officeDocument/2006/relationships/oleObject" Target="embeddings/oleObject1699.bin"/><Relationship Id="rId119" Type="http://schemas.openxmlformats.org/officeDocument/2006/relationships/image" Target="media/image57.wmf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4.wmf"/><Relationship Id="rId1163" Type="http://schemas.openxmlformats.org/officeDocument/2006/relationships/image" Target="media/image579.wmf"/><Relationship Id="rId1370" Type="http://schemas.openxmlformats.org/officeDocument/2006/relationships/oleObject" Target="embeddings/oleObject682.bin"/><Relationship Id="rId2007" Type="http://schemas.openxmlformats.org/officeDocument/2006/relationships/image" Target="media/image1001.wmf"/><Relationship Id="rId2214" Type="http://schemas.openxmlformats.org/officeDocument/2006/relationships/oleObject" Target="embeddings/oleObject1104.bin"/><Relationship Id="rId3612" Type="http://schemas.openxmlformats.org/officeDocument/2006/relationships/oleObject" Target="embeddings/oleObject1802.bin"/><Relationship Id="rId740" Type="http://schemas.openxmlformats.org/officeDocument/2006/relationships/oleObject" Target="embeddings/oleObject367.bin"/><Relationship Id="rId1023" Type="http://schemas.openxmlformats.org/officeDocument/2006/relationships/image" Target="media/image509.wmf"/><Relationship Id="rId2421" Type="http://schemas.openxmlformats.org/officeDocument/2006/relationships/image" Target="media/image1208.wmf"/><Relationship Id="rId600" Type="http://schemas.openxmlformats.org/officeDocument/2006/relationships/oleObject" Target="embeddings/oleObject297.bin"/><Relationship Id="rId1230" Type="http://schemas.openxmlformats.org/officeDocument/2006/relationships/oleObject" Target="embeddings/oleObject612.bin"/><Relationship Id="rId3195" Type="http://schemas.openxmlformats.org/officeDocument/2006/relationships/oleObject" Target="embeddings/oleObject1594.bin"/><Relationship Id="rId3055" Type="http://schemas.openxmlformats.org/officeDocument/2006/relationships/oleObject" Target="embeddings/oleObject1524.bin"/><Relationship Id="rId3262" Type="http://schemas.openxmlformats.org/officeDocument/2006/relationships/image" Target="media/image1629.wmf"/><Relationship Id="rId183" Type="http://schemas.openxmlformats.org/officeDocument/2006/relationships/image" Target="media/image89.wmf"/><Relationship Id="rId390" Type="http://schemas.openxmlformats.org/officeDocument/2006/relationships/oleObject" Target="embeddings/oleObject192.bin"/><Relationship Id="rId1907" Type="http://schemas.openxmlformats.org/officeDocument/2006/relationships/image" Target="media/image951.wmf"/><Relationship Id="rId2071" Type="http://schemas.openxmlformats.org/officeDocument/2006/relationships/image" Target="media/image1033.wmf"/><Relationship Id="rId3122" Type="http://schemas.openxmlformats.org/officeDocument/2006/relationships/image" Target="media/image1559.wmf"/><Relationship Id="rId250" Type="http://schemas.openxmlformats.org/officeDocument/2006/relationships/oleObject" Target="embeddings/oleObject122.bin"/><Relationship Id="rId110" Type="http://schemas.openxmlformats.org/officeDocument/2006/relationships/oleObject" Target="embeddings/oleObject52.bin"/><Relationship Id="rId2888" Type="http://schemas.openxmlformats.org/officeDocument/2006/relationships/image" Target="media/image1442.wmf"/><Relationship Id="rId1697" Type="http://schemas.openxmlformats.org/officeDocument/2006/relationships/image" Target="media/image846.wmf"/><Relationship Id="rId2748" Type="http://schemas.openxmlformats.org/officeDocument/2006/relationships/image" Target="media/image1372.wmf"/><Relationship Id="rId2955" Type="http://schemas.openxmlformats.org/officeDocument/2006/relationships/oleObject" Target="embeddings/oleObject1474.bin"/><Relationship Id="rId927" Type="http://schemas.openxmlformats.org/officeDocument/2006/relationships/image" Target="media/image461.wmf"/><Relationship Id="rId1557" Type="http://schemas.openxmlformats.org/officeDocument/2006/relationships/image" Target="media/image776.wmf"/><Relationship Id="rId1764" Type="http://schemas.openxmlformats.org/officeDocument/2006/relationships/oleObject" Target="embeddings/oleObject879.bin"/><Relationship Id="rId1971" Type="http://schemas.openxmlformats.org/officeDocument/2006/relationships/image" Target="media/image983.wmf"/><Relationship Id="rId2608" Type="http://schemas.openxmlformats.org/officeDocument/2006/relationships/image" Target="media/image1302.wmf"/><Relationship Id="rId2815" Type="http://schemas.openxmlformats.org/officeDocument/2006/relationships/oleObject" Target="embeddings/oleObject1404.bin"/><Relationship Id="rId56" Type="http://schemas.openxmlformats.org/officeDocument/2006/relationships/oleObject" Target="embeddings/oleObject25.bin"/><Relationship Id="rId1417" Type="http://schemas.openxmlformats.org/officeDocument/2006/relationships/image" Target="media/image706.wmf"/><Relationship Id="rId1624" Type="http://schemas.openxmlformats.org/officeDocument/2006/relationships/oleObject" Target="embeddings/oleObject809.bin"/><Relationship Id="rId1831" Type="http://schemas.openxmlformats.org/officeDocument/2006/relationships/image" Target="media/image913.wmf"/><Relationship Id="rId3589" Type="http://schemas.openxmlformats.org/officeDocument/2006/relationships/image" Target="media/image1793.wmf"/><Relationship Id="rId2398" Type="http://schemas.openxmlformats.org/officeDocument/2006/relationships/oleObject" Target="embeddings/oleObject1196.bin"/><Relationship Id="rId3449" Type="http://schemas.openxmlformats.org/officeDocument/2006/relationships/oleObject" Target="embeddings/oleObject1721.bin"/><Relationship Id="rId577" Type="http://schemas.openxmlformats.org/officeDocument/2006/relationships/image" Target="media/image286.wmf"/><Relationship Id="rId2258" Type="http://schemas.openxmlformats.org/officeDocument/2006/relationships/oleObject" Target="embeddings/oleObject1126.bin"/><Relationship Id="rId3656" Type="http://schemas.openxmlformats.org/officeDocument/2006/relationships/oleObject" Target="embeddings/oleObject1824.bin"/><Relationship Id="rId784" Type="http://schemas.openxmlformats.org/officeDocument/2006/relationships/oleObject" Target="embeddings/oleObject389.bin"/><Relationship Id="rId991" Type="http://schemas.openxmlformats.org/officeDocument/2006/relationships/image" Target="media/image493.wmf"/><Relationship Id="rId1067" Type="http://schemas.openxmlformats.org/officeDocument/2006/relationships/image" Target="media/image531.wmf"/><Relationship Id="rId2465" Type="http://schemas.openxmlformats.org/officeDocument/2006/relationships/oleObject" Target="embeddings/oleObject1229.bin"/><Relationship Id="rId2672" Type="http://schemas.openxmlformats.org/officeDocument/2006/relationships/image" Target="media/image1334.wmf"/><Relationship Id="rId3309" Type="http://schemas.openxmlformats.org/officeDocument/2006/relationships/oleObject" Target="embeddings/oleObject1651.bin"/><Relationship Id="rId3516" Type="http://schemas.openxmlformats.org/officeDocument/2006/relationships/image" Target="media/image1756.wmf"/><Relationship Id="rId437" Type="http://schemas.openxmlformats.org/officeDocument/2006/relationships/image" Target="media/image216.wmf"/><Relationship Id="rId644" Type="http://schemas.openxmlformats.org/officeDocument/2006/relationships/oleObject" Target="embeddings/oleObject319.bin"/><Relationship Id="rId851" Type="http://schemas.openxmlformats.org/officeDocument/2006/relationships/image" Target="media/image423.wmf"/><Relationship Id="rId1274" Type="http://schemas.openxmlformats.org/officeDocument/2006/relationships/oleObject" Target="embeddings/oleObject634.bin"/><Relationship Id="rId1481" Type="http://schemas.openxmlformats.org/officeDocument/2006/relationships/image" Target="media/image738.wmf"/><Relationship Id="rId2118" Type="http://schemas.openxmlformats.org/officeDocument/2006/relationships/oleObject" Target="embeddings/oleObject1056.bin"/><Relationship Id="rId2325" Type="http://schemas.openxmlformats.org/officeDocument/2006/relationships/image" Target="media/image1160.wmf"/><Relationship Id="rId2532" Type="http://schemas.openxmlformats.org/officeDocument/2006/relationships/image" Target="media/image1264.wmf"/><Relationship Id="rId504" Type="http://schemas.openxmlformats.org/officeDocument/2006/relationships/oleObject" Target="embeddings/oleObject249.bin"/><Relationship Id="rId711" Type="http://schemas.openxmlformats.org/officeDocument/2006/relationships/image" Target="media/image353.wmf"/><Relationship Id="rId1134" Type="http://schemas.openxmlformats.org/officeDocument/2006/relationships/oleObject" Target="embeddings/oleObject564.bin"/><Relationship Id="rId1341" Type="http://schemas.openxmlformats.org/officeDocument/2006/relationships/image" Target="media/image668.wmf"/><Relationship Id="rId1201" Type="http://schemas.openxmlformats.org/officeDocument/2006/relationships/image" Target="media/image598.wmf"/><Relationship Id="rId3099" Type="http://schemas.openxmlformats.org/officeDocument/2006/relationships/oleObject" Target="embeddings/oleObject1546.bin"/><Relationship Id="rId3166" Type="http://schemas.openxmlformats.org/officeDocument/2006/relationships/image" Target="media/image1581.wmf"/><Relationship Id="rId3373" Type="http://schemas.openxmlformats.org/officeDocument/2006/relationships/oleObject" Target="embeddings/oleObject1683.bin"/><Relationship Id="rId3580" Type="http://schemas.openxmlformats.org/officeDocument/2006/relationships/oleObject" Target="embeddings/oleObject1786.bin"/><Relationship Id="rId294" Type="http://schemas.openxmlformats.org/officeDocument/2006/relationships/oleObject" Target="embeddings/oleObject144.bin"/><Relationship Id="rId2182" Type="http://schemas.openxmlformats.org/officeDocument/2006/relationships/oleObject" Target="embeddings/oleObject1088.bin"/><Relationship Id="rId3026" Type="http://schemas.openxmlformats.org/officeDocument/2006/relationships/image" Target="media/image1511.wmf"/><Relationship Id="rId3233" Type="http://schemas.openxmlformats.org/officeDocument/2006/relationships/oleObject" Target="embeddings/oleObject161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8.wmf"/><Relationship Id="rId2042" Type="http://schemas.openxmlformats.org/officeDocument/2006/relationships/oleObject" Target="embeddings/oleObject1018.bin"/><Relationship Id="rId3440" Type="http://schemas.openxmlformats.org/officeDocument/2006/relationships/image" Target="media/image1718.wmf"/><Relationship Id="rId2999" Type="http://schemas.openxmlformats.org/officeDocument/2006/relationships/oleObject" Target="embeddings/oleObject1496.bin"/><Relationship Id="rId3300" Type="http://schemas.openxmlformats.org/officeDocument/2006/relationships/image" Target="media/image1648.wmf"/><Relationship Id="rId221" Type="http://schemas.openxmlformats.org/officeDocument/2006/relationships/image" Target="media/image108.wmf"/><Relationship Id="rId2859" Type="http://schemas.openxmlformats.org/officeDocument/2006/relationships/oleObject" Target="embeddings/oleObject1426.bin"/><Relationship Id="rId1668" Type="http://schemas.openxmlformats.org/officeDocument/2006/relationships/oleObject" Target="embeddings/oleObject831.bin"/><Relationship Id="rId1875" Type="http://schemas.openxmlformats.org/officeDocument/2006/relationships/image" Target="media/image935.wmf"/><Relationship Id="rId2719" Type="http://schemas.openxmlformats.org/officeDocument/2006/relationships/oleObject" Target="embeddings/oleObject1356.bin"/><Relationship Id="rId1528" Type="http://schemas.openxmlformats.org/officeDocument/2006/relationships/oleObject" Target="embeddings/oleObject761.bin"/><Relationship Id="rId2926" Type="http://schemas.openxmlformats.org/officeDocument/2006/relationships/image" Target="media/image1461.wmf"/><Relationship Id="rId3090" Type="http://schemas.openxmlformats.org/officeDocument/2006/relationships/image" Target="media/image1543.wmf"/><Relationship Id="rId1735" Type="http://schemas.openxmlformats.org/officeDocument/2006/relationships/image" Target="media/image865.wmf"/><Relationship Id="rId1942" Type="http://schemas.openxmlformats.org/officeDocument/2006/relationships/oleObject" Target="embeddings/oleObject968.bin"/><Relationship Id="rId27" Type="http://schemas.openxmlformats.org/officeDocument/2006/relationships/image" Target="media/image11.wmf"/><Relationship Id="rId1802" Type="http://schemas.openxmlformats.org/officeDocument/2006/relationships/oleObject" Target="embeddings/oleObject898.bin"/><Relationship Id="rId688" Type="http://schemas.openxmlformats.org/officeDocument/2006/relationships/oleObject" Target="embeddings/oleObject341.bin"/><Relationship Id="rId895" Type="http://schemas.openxmlformats.org/officeDocument/2006/relationships/image" Target="media/image445.wmf"/><Relationship Id="rId2369" Type="http://schemas.openxmlformats.org/officeDocument/2006/relationships/image" Target="media/image1182.wmf"/><Relationship Id="rId2576" Type="http://schemas.openxmlformats.org/officeDocument/2006/relationships/image" Target="media/image1286.wmf"/><Relationship Id="rId2783" Type="http://schemas.openxmlformats.org/officeDocument/2006/relationships/oleObject" Target="embeddings/oleObject1388.bin"/><Relationship Id="rId2990" Type="http://schemas.openxmlformats.org/officeDocument/2006/relationships/image" Target="media/image1493.wmf"/><Relationship Id="rId3627" Type="http://schemas.openxmlformats.org/officeDocument/2006/relationships/image" Target="media/image1812.wmf"/><Relationship Id="rId548" Type="http://schemas.openxmlformats.org/officeDocument/2006/relationships/oleObject" Target="embeddings/oleObject271.bin"/><Relationship Id="rId755" Type="http://schemas.openxmlformats.org/officeDocument/2006/relationships/image" Target="media/image375.wmf"/><Relationship Id="rId962" Type="http://schemas.openxmlformats.org/officeDocument/2006/relationships/oleObject" Target="embeddings/oleObject478.bin"/><Relationship Id="rId1178" Type="http://schemas.openxmlformats.org/officeDocument/2006/relationships/oleObject" Target="embeddings/oleObject586.bin"/><Relationship Id="rId1385" Type="http://schemas.openxmlformats.org/officeDocument/2006/relationships/image" Target="media/image690.wmf"/><Relationship Id="rId1592" Type="http://schemas.openxmlformats.org/officeDocument/2006/relationships/oleObject" Target="embeddings/oleObject793.bin"/><Relationship Id="rId2229" Type="http://schemas.openxmlformats.org/officeDocument/2006/relationships/image" Target="media/image1112.wmf"/><Relationship Id="rId2436" Type="http://schemas.openxmlformats.org/officeDocument/2006/relationships/image" Target="media/image1216.wmf"/><Relationship Id="rId2643" Type="http://schemas.openxmlformats.org/officeDocument/2006/relationships/oleObject" Target="embeddings/oleObject1318.bin"/><Relationship Id="rId2850" Type="http://schemas.openxmlformats.org/officeDocument/2006/relationships/image" Target="media/image1423.wmf"/><Relationship Id="rId91" Type="http://schemas.openxmlformats.org/officeDocument/2006/relationships/image" Target="media/image43.wmf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5.wmf"/><Relationship Id="rId822" Type="http://schemas.openxmlformats.org/officeDocument/2006/relationships/oleObject" Target="embeddings/oleObject408.bin"/><Relationship Id="rId1038" Type="http://schemas.openxmlformats.org/officeDocument/2006/relationships/oleObject" Target="embeddings/oleObject516.bin"/><Relationship Id="rId1245" Type="http://schemas.openxmlformats.org/officeDocument/2006/relationships/image" Target="media/image620.wmf"/><Relationship Id="rId1452" Type="http://schemas.openxmlformats.org/officeDocument/2006/relationships/oleObject" Target="embeddings/oleObject723.bin"/><Relationship Id="rId2503" Type="http://schemas.openxmlformats.org/officeDocument/2006/relationships/oleObject" Target="embeddings/oleObject1248.bin"/><Relationship Id="rId1105" Type="http://schemas.openxmlformats.org/officeDocument/2006/relationships/image" Target="media/image550.wmf"/><Relationship Id="rId1312" Type="http://schemas.openxmlformats.org/officeDocument/2006/relationships/oleObject" Target="embeddings/oleObject653.bin"/><Relationship Id="rId2710" Type="http://schemas.openxmlformats.org/officeDocument/2006/relationships/image" Target="media/image1353.wmf"/><Relationship Id="rId3277" Type="http://schemas.openxmlformats.org/officeDocument/2006/relationships/oleObject" Target="embeddings/oleObject1635.bin"/><Relationship Id="rId198" Type="http://schemas.openxmlformats.org/officeDocument/2006/relationships/oleObject" Target="embeddings/oleObject96.bin"/><Relationship Id="rId2086" Type="http://schemas.openxmlformats.org/officeDocument/2006/relationships/oleObject" Target="embeddings/oleObject1040.bin"/><Relationship Id="rId3484" Type="http://schemas.openxmlformats.org/officeDocument/2006/relationships/image" Target="media/image1740.wmf"/><Relationship Id="rId3691" Type="http://schemas.openxmlformats.org/officeDocument/2006/relationships/image" Target="media/image1844.wmf"/><Relationship Id="rId2293" Type="http://schemas.openxmlformats.org/officeDocument/2006/relationships/image" Target="media/image1144.wmf"/><Relationship Id="rId3137" Type="http://schemas.openxmlformats.org/officeDocument/2006/relationships/oleObject" Target="embeddings/oleObject1565.bin"/><Relationship Id="rId3344" Type="http://schemas.openxmlformats.org/officeDocument/2006/relationships/image" Target="media/image1670.wmf"/><Relationship Id="rId3551" Type="http://schemas.openxmlformats.org/officeDocument/2006/relationships/oleObject" Target="embeddings/oleObject1772.bin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3.bin"/><Relationship Id="rId2153" Type="http://schemas.openxmlformats.org/officeDocument/2006/relationships/image" Target="media/image1074.wmf"/><Relationship Id="rId2360" Type="http://schemas.openxmlformats.org/officeDocument/2006/relationships/oleObject" Target="embeddings/oleObject1177.bin"/><Relationship Id="rId3204" Type="http://schemas.openxmlformats.org/officeDocument/2006/relationships/image" Target="media/image1600.wmf"/><Relationship Id="rId3411" Type="http://schemas.openxmlformats.org/officeDocument/2006/relationships/oleObject" Target="embeddings/oleObject1702.bin"/><Relationship Id="rId125" Type="http://schemas.openxmlformats.org/officeDocument/2006/relationships/image" Target="media/image60.wmf"/><Relationship Id="rId332" Type="http://schemas.openxmlformats.org/officeDocument/2006/relationships/oleObject" Target="embeddings/oleObject163.bin"/><Relationship Id="rId2013" Type="http://schemas.openxmlformats.org/officeDocument/2006/relationships/image" Target="media/image1004.wmf"/><Relationship Id="rId2220" Type="http://schemas.openxmlformats.org/officeDocument/2006/relationships/oleObject" Target="embeddings/oleObject1107.bin"/><Relationship Id="rId1779" Type="http://schemas.openxmlformats.org/officeDocument/2006/relationships/image" Target="media/image887.wmf"/><Relationship Id="rId1986" Type="http://schemas.openxmlformats.org/officeDocument/2006/relationships/oleObject" Target="embeddings/oleObject990.bin"/><Relationship Id="rId1639" Type="http://schemas.openxmlformats.org/officeDocument/2006/relationships/image" Target="media/image817.wmf"/><Relationship Id="rId1846" Type="http://schemas.openxmlformats.org/officeDocument/2006/relationships/oleObject" Target="embeddings/oleObject920.bin"/><Relationship Id="rId3061" Type="http://schemas.openxmlformats.org/officeDocument/2006/relationships/oleObject" Target="embeddings/oleObject1527.bin"/><Relationship Id="rId1706" Type="http://schemas.openxmlformats.org/officeDocument/2006/relationships/oleObject" Target="embeddings/oleObject850.bin"/><Relationship Id="rId1913" Type="http://schemas.openxmlformats.org/officeDocument/2006/relationships/image" Target="media/image954.wmf"/><Relationship Id="rId799" Type="http://schemas.openxmlformats.org/officeDocument/2006/relationships/image" Target="media/image397.wmf"/><Relationship Id="rId2687" Type="http://schemas.openxmlformats.org/officeDocument/2006/relationships/oleObject" Target="embeddings/oleObject1340.bin"/><Relationship Id="rId2894" Type="http://schemas.openxmlformats.org/officeDocument/2006/relationships/image" Target="media/image1445.wmf"/><Relationship Id="rId659" Type="http://schemas.openxmlformats.org/officeDocument/2006/relationships/image" Target="media/image327.wmf"/><Relationship Id="rId866" Type="http://schemas.openxmlformats.org/officeDocument/2006/relationships/oleObject" Target="embeddings/oleObject430.bin"/><Relationship Id="rId1289" Type="http://schemas.openxmlformats.org/officeDocument/2006/relationships/image" Target="media/image642.wmf"/><Relationship Id="rId1496" Type="http://schemas.openxmlformats.org/officeDocument/2006/relationships/oleObject" Target="embeddings/oleObject745.bin"/><Relationship Id="rId2547" Type="http://schemas.openxmlformats.org/officeDocument/2006/relationships/oleObject" Target="embeddings/oleObject1270.bin"/><Relationship Id="rId519" Type="http://schemas.openxmlformats.org/officeDocument/2006/relationships/image" Target="media/image257.wmf"/><Relationship Id="rId1149" Type="http://schemas.openxmlformats.org/officeDocument/2006/relationships/image" Target="media/image572.wmf"/><Relationship Id="rId1356" Type="http://schemas.openxmlformats.org/officeDocument/2006/relationships/oleObject" Target="embeddings/oleObject675.bin"/><Relationship Id="rId2754" Type="http://schemas.openxmlformats.org/officeDocument/2006/relationships/image" Target="media/image1375.wmf"/><Relationship Id="rId2961" Type="http://schemas.openxmlformats.org/officeDocument/2006/relationships/oleObject" Target="embeddings/oleObject1477.bin"/><Relationship Id="rId726" Type="http://schemas.openxmlformats.org/officeDocument/2006/relationships/oleObject" Target="embeddings/oleObject360.bin"/><Relationship Id="rId933" Type="http://schemas.openxmlformats.org/officeDocument/2006/relationships/image" Target="media/image464.wmf"/><Relationship Id="rId1009" Type="http://schemas.openxmlformats.org/officeDocument/2006/relationships/image" Target="media/image502.wmf"/><Relationship Id="rId1563" Type="http://schemas.openxmlformats.org/officeDocument/2006/relationships/image" Target="media/image779.wmf"/><Relationship Id="rId1770" Type="http://schemas.openxmlformats.org/officeDocument/2006/relationships/oleObject" Target="embeddings/oleObject882.bin"/><Relationship Id="rId2407" Type="http://schemas.openxmlformats.org/officeDocument/2006/relationships/image" Target="media/image1201.wmf"/><Relationship Id="rId2614" Type="http://schemas.openxmlformats.org/officeDocument/2006/relationships/image" Target="media/image1305.wmf"/><Relationship Id="rId2821" Type="http://schemas.openxmlformats.org/officeDocument/2006/relationships/oleObject" Target="embeddings/oleObject1407.bin"/><Relationship Id="rId62" Type="http://schemas.openxmlformats.org/officeDocument/2006/relationships/oleObject" Target="embeddings/oleObject28.bin"/><Relationship Id="rId1216" Type="http://schemas.openxmlformats.org/officeDocument/2006/relationships/oleObject" Target="embeddings/oleObject605.bin"/><Relationship Id="rId1423" Type="http://schemas.openxmlformats.org/officeDocument/2006/relationships/image" Target="media/image709.wmf"/><Relationship Id="rId1630" Type="http://schemas.openxmlformats.org/officeDocument/2006/relationships/oleObject" Target="embeddings/oleObject812.bin"/><Relationship Id="rId3388" Type="http://schemas.openxmlformats.org/officeDocument/2006/relationships/image" Target="media/image1692.wmf"/><Relationship Id="rId3595" Type="http://schemas.openxmlformats.org/officeDocument/2006/relationships/image" Target="media/image1796.wmf"/><Relationship Id="rId2197" Type="http://schemas.openxmlformats.org/officeDocument/2006/relationships/image" Target="media/image1096.wmf"/><Relationship Id="rId3248" Type="http://schemas.openxmlformats.org/officeDocument/2006/relationships/image" Target="media/image1622.wmf"/><Relationship Id="rId3455" Type="http://schemas.openxmlformats.org/officeDocument/2006/relationships/oleObject" Target="embeddings/oleObject1724.bin"/><Relationship Id="rId3662" Type="http://schemas.openxmlformats.org/officeDocument/2006/relationships/oleObject" Target="embeddings/oleObject1827.bin"/><Relationship Id="rId169" Type="http://schemas.openxmlformats.org/officeDocument/2006/relationships/image" Target="media/image82.wmf"/><Relationship Id="rId376" Type="http://schemas.openxmlformats.org/officeDocument/2006/relationships/oleObject" Target="embeddings/oleObject185.bin"/><Relationship Id="rId583" Type="http://schemas.openxmlformats.org/officeDocument/2006/relationships/image" Target="media/image289.wmf"/><Relationship Id="rId790" Type="http://schemas.openxmlformats.org/officeDocument/2006/relationships/oleObject" Target="embeddings/oleObject392.bin"/><Relationship Id="rId2057" Type="http://schemas.openxmlformats.org/officeDocument/2006/relationships/image" Target="media/image1026.wmf"/><Relationship Id="rId2264" Type="http://schemas.openxmlformats.org/officeDocument/2006/relationships/oleObject" Target="embeddings/oleObject1129.bin"/><Relationship Id="rId2471" Type="http://schemas.openxmlformats.org/officeDocument/2006/relationships/oleObject" Target="embeddings/oleObject1232.bin"/><Relationship Id="rId3108" Type="http://schemas.openxmlformats.org/officeDocument/2006/relationships/image" Target="media/image1552.wmf"/><Relationship Id="rId3315" Type="http://schemas.openxmlformats.org/officeDocument/2006/relationships/oleObject" Target="embeddings/oleObject1654.bin"/><Relationship Id="rId3522" Type="http://schemas.openxmlformats.org/officeDocument/2006/relationships/image" Target="media/image1759.wmf"/><Relationship Id="rId236" Type="http://schemas.openxmlformats.org/officeDocument/2006/relationships/oleObject" Target="embeddings/oleObject115.bin"/><Relationship Id="rId443" Type="http://schemas.openxmlformats.org/officeDocument/2006/relationships/image" Target="media/image219.wmf"/><Relationship Id="rId650" Type="http://schemas.openxmlformats.org/officeDocument/2006/relationships/oleObject" Target="embeddings/oleObject322.bin"/><Relationship Id="rId1073" Type="http://schemas.openxmlformats.org/officeDocument/2006/relationships/image" Target="media/image534.wmf"/><Relationship Id="rId1280" Type="http://schemas.openxmlformats.org/officeDocument/2006/relationships/oleObject" Target="embeddings/oleObject637.bin"/><Relationship Id="rId2124" Type="http://schemas.openxmlformats.org/officeDocument/2006/relationships/oleObject" Target="embeddings/oleObject1059.bin"/><Relationship Id="rId2331" Type="http://schemas.openxmlformats.org/officeDocument/2006/relationships/image" Target="media/image1163.wmf"/><Relationship Id="rId303" Type="http://schemas.openxmlformats.org/officeDocument/2006/relationships/image" Target="media/image149.wmf"/><Relationship Id="rId1140" Type="http://schemas.openxmlformats.org/officeDocument/2006/relationships/oleObject" Target="embeddings/oleObject567.bin"/><Relationship Id="rId510" Type="http://schemas.openxmlformats.org/officeDocument/2006/relationships/oleObject" Target="embeddings/oleObject252.bin"/><Relationship Id="rId1000" Type="http://schemas.openxmlformats.org/officeDocument/2006/relationships/oleObject" Target="embeddings/oleObject497.bin"/><Relationship Id="rId1957" Type="http://schemas.openxmlformats.org/officeDocument/2006/relationships/image" Target="media/image976.wmf"/><Relationship Id="rId1817" Type="http://schemas.openxmlformats.org/officeDocument/2006/relationships/image" Target="media/image906.wmf"/><Relationship Id="rId3172" Type="http://schemas.openxmlformats.org/officeDocument/2006/relationships/image" Target="media/image1584.wmf"/><Relationship Id="rId3032" Type="http://schemas.openxmlformats.org/officeDocument/2006/relationships/image" Target="media/image1514.wmf"/><Relationship Id="rId160" Type="http://schemas.openxmlformats.org/officeDocument/2006/relationships/oleObject" Target="embeddings/oleObject77.bin"/><Relationship Id="rId2798" Type="http://schemas.openxmlformats.org/officeDocument/2006/relationships/image" Target="media/image1397.wmf"/><Relationship Id="rId977" Type="http://schemas.openxmlformats.org/officeDocument/2006/relationships/image" Target="media/image486.wmf"/><Relationship Id="rId2658" Type="http://schemas.openxmlformats.org/officeDocument/2006/relationships/image" Target="media/image1327.wmf"/><Relationship Id="rId2865" Type="http://schemas.openxmlformats.org/officeDocument/2006/relationships/oleObject" Target="embeddings/oleObject1429.bin"/><Relationship Id="rId3709" Type="http://schemas.openxmlformats.org/officeDocument/2006/relationships/image" Target="media/image1853.wmf"/><Relationship Id="rId837" Type="http://schemas.openxmlformats.org/officeDocument/2006/relationships/image" Target="media/image416.wmf"/><Relationship Id="rId1467" Type="http://schemas.openxmlformats.org/officeDocument/2006/relationships/image" Target="media/image731.wmf"/><Relationship Id="rId1674" Type="http://schemas.openxmlformats.org/officeDocument/2006/relationships/oleObject" Target="embeddings/oleObject834.bin"/><Relationship Id="rId1881" Type="http://schemas.openxmlformats.org/officeDocument/2006/relationships/image" Target="media/image938.wmf"/><Relationship Id="rId2518" Type="http://schemas.openxmlformats.org/officeDocument/2006/relationships/image" Target="media/image1257.wmf"/><Relationship Id="rId2725" Type="http://schemas.openxmlformats.org/officeDocument/2006/relationships/oleObject" Target="embeddings/oleObject1359.bin"/><Relationship Id="rId2932" Type="http://schemas.openxmlformats.org/officeDocument/2006/relationships/image" Target="media/image1464.wmf"/><Relationship Id="rId904" Type="http://schemas.openxmlformats.org/officeDocument/2006/relationships/oleObject" Target="embeddings/oleObject449.bin"/><Relationship Id="rId1327" Type="http://schemas.openxmlformats.org/officeDocument/2006/relationships/image" Target="media/image661.wmf"/><Relationship Id="rId1534" Type="http://schemas.openxmlformats.org/officeDocument/2006/relationships/oleObject" Target="embeddings/oleObject764.bin"/><Relationship Id="rId1741" Type="http://schemas.openxmlformats.org/officeDocument/2006/relationships/image" Target="media/image868.wmf"/><Relationship Id="rId33" Type="http://schemas.openxmlformats.org/officeDocument/2006/relationships/image" Target="media/image14.wmf"/><Relationship Id="rId1601" Type="http://schemas.openxmlformats.org/officeDocument/2006/relationships/image" Target="media/image798.wmf"/><Relationship Id="rId3499" Type="http://schemas.openxmlformats.org/officeDocument/2006/relationships/oleObject" Target="embeddings/oleObject1746.bin"/><Relationship Id="rId3359" Type="http://schemas.openxmlformats.org/officeDocument/2006/relationships/oleObject" Target="embeddings/oleObject1676.bin"/><Relationship Id="rId3566" Type="http://schemas.openxmlformats.org/officeDocument/2006/relationships/image" Target="media/image1781.wmf"/><Relationship Id="rId487" Type="http://schemas.openxmlformats.org/officeDocument/2006/relationships/image" Target="media/image241.wmf"/><Relationship Id="rId694" Type="http://schemas.openxmlformats.org/officeDocument/2006/relationships/oleObject" Target="embeddings/oleObject344.bin"/><Relationship Id="rId2168" Type="http://schemas.openxmlformats.org/officeDocument/2006/relationships/oleObject" Target="embeddings/oleObject1081.bin"/><Relationship Id="rId2375" Type="http://schemas.openxmlformats.org/officeDocument/2006/relationships/image" Target="media/image1185.wmf"/><Relationship Id="rId3219" Type="http://schemas.openxmlformats.org/officeDocument/2006/relationships/oleObject" Target="embeddings/oleObject1606.bin"/><Relationship Id="rId347" Type="http://schemas.openxmlformats.org/officeDocument/2006/relationships/image" Target="media/image171.wmf"/><Relationship Id="rId1184" Type="http://schemas.openxmlformats.org/officeDocument/2006/relationships/oleObject" Target="embeddings/oleObject589.bin"/><Relationship Id="rId2028" Type="http://schemas.openxmlformats.org/officeDocument/2006/relationships/oleObject" Target="embeddings/oleObject1011.bin"/><Relationship Id="rId2582" Type="http://schemas.openxmlformats.org/officeDocument/2006/relationships/image" Target="media/image1289.wmf"/><Relationship Id="rId3426" Type="http://schemas.openxmlformats.org/officeDocument/2006/relationships/image" Target="media/image1711.wmf"/><Relationship Id="rId3633" Type="http://schemas.openxmlformats.org/officeDocument/2006/relationships/image" Target="media/image1815.wmf"/><Relationship Id="rId554" Type="http://schemas.openxmlformats.org/officeDocument/2006/relationships/oleObject" Target="embeddings/oleObject274.bin"/><Relationship Id="rId761" Type="http://schemas.openxmlformats.org/officeDocument/2006/relationships/image" Target="media/image378.wmf"/><Relationship Id="rId1391" Type="http://schemas.openxmlformats.org/officeDocument/2006/relationships/image" Target="media/image693.wmf"/><Relationship Id="rId2235" Type="http://schemas.openxmlformats.org/officeDocument/2006/relationships/image" Target="media/image1115.wmf"/><Relationship Id="rId2442" Type="http://schemas.openxmlformats.org/officeDocument/2006/relationships/image" Target="media/image1219.wmf"/><Relationship Id="rId3700" Type="http://schemas.openxmlformats.org/officeDocument/2006/relationships/oleObject" Target="embeddings/oleObject1846.bin"/><Relationship Id="rId207" Type="http://schemas.openxmlformats.org/officeDocument/2006/relationships/image" Target="media/image101.wmf"/><Relationship Id="rId414" Type="http://schemas.openxmlformats.org/officeDocument/2006/relationships/oleObject" Target="embeddings/oleObject204.bin"/><Relationship Id="rId621" Type="http://schemas.openxmlformats.org/officeDocument/2006/relationships/image" Target="media/image308.wmf"/><Relationship Id="rId1044" Type="http://schemas.openxmlformats.org/officeDocument/2006/relationships/oleObject" Target="embeddings/oleObject519.bin"/><Relationship Id="rId1251" Type="http://schemas.openxmlformats.org/officeDocument/2006/relationships/image" Target="media/image623.wmf"/><Relationship Id="rId2302" Type="http://schemas.openxmlformats.org/officeDocument/2006/relationships/oleObject" Target="embeddings/oleObject1148.bin"/><Relationship Id="rId1111" Type="http://schemas.openxmlformats.org/officeDocument/2006/relationships/image" Target="media/image553.wmf"/><Relationship Id="rId3076" Type="http://schemas.openxmlformats.org/officeDocument/2006/relationships/image" Target="media/image1536.wmf"/><Relationship Id="rId3283" Type="http://schemas.openxmlformats.org/officeDocument/2006/relationships/oleObject" Target="embeddings/oleObject1638.bin"/><Relationship Id="rId3490" Type="http://schemas.openxmlformats.org/officeDocument/2006/relationships/image" Target="media/image1743.wmf"/><Relationship Id="rId1928" Type="http://schemas.openxmlformats.org/officeDocument/2006/relationships/oleObject" Target="embeddings/oleObject961.bin"/><Relationship Id="rId2092" Type="http://schemas.openxmlformats.org/officeDocument/2006/relationships/oleObject" Target="embeddings/oleObject1043.bin"/><Relationship Id="rId3143" Type="http://schemas.openxmlformats.org/officeDocument/2006/relationships/oleObject" Target="embeddings/oleObject1568.bin"/><Relationship Id="rId3350" Type="http://schemas.openxmlformats.org/officeDocument/2006/relationships/image" Target="media/image1673.wmf"/><Relationship Id="rId271" Type="http://schemas.openxmlformats.org/officeDocument/2006/relationships/image" Target="media/image133.wmf"/><Relationship Id="rId3003" Type="http://schemas.openxmlformats.org/officeDocument/2006/relationships/oleObject" Target="embeddings/oleObject1498.bin"/><Relationship Id="rId131" Type="http://schemas.openxmlformats.org/officeDocument/2006/relationships/image" Target="media/image63.wmf"/><Relationship Id="rId3210" Type="http://schemas.openxmlformats.org/officeDocument/2006/relationships/image" Target="media/image1603.wmf"/><Relationship Id="rId2769" Type="http://schemas.openxmlformats.org/officeDocument/2006/relationships/oleObject" Target="embeddings/oleObject1381.bin"/><Relationship Id="rId2976" Type="http://schemas.openxmlformats.org/officeDocument/2006/relationships/image" Target="media/image1486.wmf"/><Relationship Id="rId948" Type="http://schemas.openxmlformats.org/officeDocument/2006/relationships/oleObject" Target="embeddings/oleObject471.bin"/><Relationship Id="rId1578" Type="http://schemas.openxmlformats.org/officeDocument/2006/relationships/oleObject" Target="embeddings/oleObject786.bin"/><Relationship Id="rId1785" Type="http://schemas.openxmlformats.org/officeDocument/2006/relationships/image" Target="media/image890.wmf"/><Relationship Id="rId1992" Type="http://schemas.openxmlformats.org/officeDocument/2006/relationships/oleObject" Target="embeddings/oleObject993.bin"/><Relationship Id="rId2629" Type="http://schemas.openxmlformats.org/officeDocument/2006/relationships/oleObject" Target="embeddings/oleObject1311.bin"/><Relationship Id="rId2836" Type="http://schemas.openxmlformats.org/officeDocument/2006/relationships/image" Target="media/image1416.wmf"/><Relationship Id="rId77" Type="http://schemas.openxmlformats.org/officeDocument/2006/relationships/image" Target="media/image36.wmf"/><Relationship Id="rId808" Type="http://schemas.openxmlformats.org/officeDocument/2006/relationships/oleObject" Target="embeddings/oleObject401.bin"/><Relationship Id="rId1438" Type="http://schemas.openxmlformats.org/officeDocument/2006/relationships/oleObject" Target="embeddings/oleObject716.bin"/><Relationship Id="rId1645" Type="http://schemas.openxmlformats.org/officeDocument/2006/relationships/image" Target="media/image820.wmf"/><Relationship Id="rId1852" Type="http://schemas.openxmlformats.org/officeDocument/2006/relationships/oleObject" Target="embeddings/oleObject923.bin"/><Relationship Id="rId2903" Type="http://schemas.openxmlformats.org/officeDocument/2006/relationships/oleObject" Target="embeddings/oleObject1448.bin"/><Relationship Id="rId1505" Type="http://schemas.openxmlformats.org/officeDocument/2006/relationships/image" Target="media/image750.wmf"/><Relationship Id="rId1712" Type="http://schemas.openxmlformats.org/officeDocument/2006/relationships/oleObject" Target="embeddings/oleObject853.bin"/><Relationship Id="rId3677" Type="http://schemas.openxmlformats.org/officeDocument/2006/relationships/image" Target="media/image1837.wmf"/><Relationship Id="rId598" Type="http://schemas.openxmlformats.org/officeDocument/2006/relationships/oleObject" Target="embeddings/oleObject296.bin"/><Relationship Id="rId2279" Type="http://schemas.openxmlformats.org/officeDocument/2006/relationships/image" Target="media/image1137.wmf"/><Relationship Id="rId2486" Type="http://schemas.openxmlformats.org/officeDocument/2006/relationships/image" Target="media/image1241.wmf"/><Relationship Id="rId2693" Type="http://schemas.openxmlformats.org/officeDocument/2006/relationships/oleObject" Target="embeddings/oleObject1343.bin"/><Relationship Id="rId3537" Type="http://schemas.openxmlformats.org/officeDocument/2006/relationships/oleObject" Target="embeddings/oleObject1765.bin"/><Relationship Id="rId458" Type="http://schemas.openxmlformats.org/officeDocument/2006/relationships/oleObject" Target="embeddings/oleObject226.bin"/><Relationship Id="rId665" Type="http://schemas.openxmlformats.org/officeDocument/2006/relationships/image" Target="media/image330.wmf"/><Relationship Id="rId872" Type="http://schemas.openxmlformats.org/officeDocument/2006/relationships/oleObject" Target="embeddings/oleObject433.bin"/><Relationship Id="rId1088" Type="http://schemas.openxmlformats.org/officeDocument/2006/relationships/oleObject" Target="embeddings/oleObject541.bin"/><Relationship Id="rId1295" Type="http://schemas.openxmlformats.org/officeDocument/2006/relationships/image" Target="media/image645.wmf"/><Relationship Id="rId2139" Type="http://schemas.openxmlformats.org/officeDocument/2006/relationships/image" Target="media/image1067.wmf"/><Relationship Id="rId2346" Type="http://schemas.openxmlformats.org/officeDocument/2006/relationships/oleObject" Target="embeddings/oleObject1170.bin"/><Relationship Id="rId2553" Type="http://schemas.openxmlformats.org/officeDocument/2006/relationships/oleObject" Target="embeddings/oleObject1273.bin"/><Relationship Id="rId2760" Type="http://schemas.openxmlformats.org/officeDocument/2006/relationships/image" Target="media/image1378.wmf"/><Relationship Id="rId3604" Type="http://schemas.openxmlformats.org/officeDocument/2006/relationships/oleObject" Target="embeddings/oleObject1798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60.wmf"/><Relationship Id="rId732" Type="http://schemas.openxmlformats.org/officeDocument/2006/relationships/oleObject" Target="embeddings/oleObject363.bin"/><Relationship Id="rId1155" Type="http://schemas.openxmlformats.org/officeDocument/2006/relationships/image" Target="media/image575.wmf"/><Relationship Id="rId1362" Type="http://schemas.openxmlformats.org/officeDocument/2006/relationships/oleObject" Target="embeddings/oleObject678.bin"/><Relationship Id="rId2206" Type="http://schemas.openxmlformats.org/officeDocument/2006/relationships/oleObject" Target="embeddings/oleObject1100.bin"/><Relationship Id="rId2413" Type="http://schemas.openxmlformats.org/officeDocument/2006/relationships/image" Target="media/image1204.wmf"/><Relationship Id="rId2620" Type="http://schemas.openxmlformats.org/officeDocument/2006/relationships/image" Target="media/image1308.wmf"/><Relationship Id="rId1015" Type="http://schemas.openxmlformats.org/officeDocument/2006/relationships/image" Target="media/image505.wmf"/><Relationship Id="rId1222" Type="http://schemas.openxmlformats.org/officeDocument/2006/relationships/oleObject" Target="embeddings/oleObject608.bin"/><Relationship Id="rId3187" Type="http://schemas.openxmlformats.org/officeDocument/2006/relationships/oleObject" Target="embeddings/oleObject1590.bin"/><Relationship Id="rId3394" Type="http://schemas.openxmlformats.org/officeDocument/2006/relationships/image" Target="media/image1695.wmf"/><Relationship Id="rId3047" Type="http://schemas.openxmlformats.org/officeDocument/2006/relationships/oleObject" Target="embeddings/oleObject1520.bin"/><Relationship Id="rId175" Type="http://schemas.openxmlformats.org/officeDocument/2006/relationships/image" Target="media/image85.wmf"/><Relationship Id="rId3254" Type="http://schemas.openxmlformats.org/officeDocument/2006/relationships/image" Target="media/image1625.wmf"/><Relationship Id="rId3461" Type="http://schemas.openxmlformats.org/officeDocument/2006/relationships/oleObject" Target="embeddings/oleObject1727.bin"/><Relationship Id="rId382" Type="http://schemas.openxmlformats.org/officeDocument/2006/relationships/oleObject" Target="embeddings/oleObject188.bin"/><Relationship Id="rId2063" Type="http://schemas.openxmlformats.org/officeDocument/2006/relationships/image" Target="media/image1029.wmf"/><Relationship Id="rId2270" Type="http://schemas.openxmlformats.org/officeDocument/2006/relationships/oleObject" Target="embeddings/oleObject1132.bin"/><Relationship Id="rId3114" Type="http://schemas.openxmlformats.org/officeDocument/2006/relationships/image" Target="media/image1555.wmf"/><Relationship Id="rId3321" Type="http://schemas.openxmlformats.org/officeDocument/2006/relationships/oleObject" Target="embeddings/oleObject1657.bin"/><Relationship Id="rId242" Type="http://schemas.openxmlformats.org/officeDocument/2006/relationships/oleObject" Target="embeddings/oleObject118.bin"/><Relationship Id="rId2130" Type="http://schemas.openxmlformats.org/officeDocument/2006/relationships/oleObject" Target="embeddings/oleObject1062.bin"/><Relationship Id="rId102" Type="http://schemas.openxmlformats.org/officeDocument/2006/relationships/oleObject" Target="embeddings/oleObject48.bin"/><Relationship Id="rId1689" Type="http://schemas.openxmlformats.org/officeDocument/2006/relationships/image" Target="media/image842.wmf"/><Relationship Id="rId1896" Type="http://schemas.openxmlformats.org/officeDocument/2006/relationships/oleObject" Target="embeddings/oleObject945.bin"/><Relationship Id="rId2947" Type="http://schemas.openxmlformats.org/officeDocument/2006/relationships/oleObject" Target="embeddings/oleObject1470.bin"/><Relationship Id="rId919" Type="http://schemas.openxmlformats.org/officeDocument/2006/relationships/image" Target="media/image457.wmf"/><Relationship Id="rId1549" Type="http://schemas.openxmlformats.org/officeDocument/2006/relationships/image" Target="media/image772.wmf"/><Relationship Id="rId1756" Type="http://schemas.openxmlformats.org/officeDocument/2006/relationships/oleObject" Target="embeddings/oleObject875.bin"/><Relationship Id="rId1963" Type="http://schemas.openxmlformats.org/officeDocument/2006/relationships/image" Target="media/image979.wmf"/><Relationship Id="rId2807" Type="http://schemas.openxmlformats.org/officeDocument/2006/relationships/oleObject" Target="embeddings/oleObject1400.bin"/><Relationship Id="rId48" Type="http://schemas.openxmlformats.org/officeDocument/2006/relationships/oleObject" Target="embeddings/oleObject21.bin"/><Relationship Id="rId1409" Type="http://schemas.openxmlformats.org/officeDocument/2006/relationships/image" Target="media/image702.wmf"/><Relationship Id="rId1616" Type="http://schemas.openxmlformats.org/officeDocument/2006/relationships/oleObject" Target="embeddings/oleObject805.bin"/><Relationship Id="rId1823" Type="http://schemas.openxmlformats.org/officeDocument/2006/relationships/image" Target="media/image909.wmf"/><Relationship Id="rId2597" Type="http://schemas.openxmlformats.org/officeDocument/2006/relationships/oleObject" Target="embeddings/oleObject1295.bin"/><Relationship Id="rId3648" Type="http://schemas.openxmlformats.org/officeDocument/2006/relationships/oleObject" Target="embeddings/oleObject1820.bin"/><Relationship Id="rId569" Type="http://schemas.openxmlformats.org/officeDocument/2006/relationships/image" Target="media/image282.wmf"/><Relationship Id="rId776" Type="http://schemas.openxmlformats.org/officeDocument/2006/relationships/oleObject" Target="embeddings/oleObject385.bin"/><Relationship Id="rId983" Type="http://schemas.openxmlformats.org/officeDocument/2006/relationships/image" Target="media/image489.wmf"/><Relationship Id="rId1199" Type="http://schemas.openxmlformats.org/officeDocument/2006/relationships/image" Target="media/image597.wmf"/><Relationship Id="rId2457" Type="http://schemas.openxmlformats.org/officeDocument/2006/relationships/oleObject" Target="embeddings/oleObject1225.bin"/><Relationship Id="rId2664" Type="http://schemas.openxmlformats.org/officeDocument/2006/relationships/image" Target="media/image1330.wmf"/><Relationship Id="rId3508" Type="http://schemas.openxmlformats.org/officeDocument/2006/relationships/image" Target="media/image1752.wmf"/><Relationship Id="rId429" Type="http://schemas.openxmlformats.org/officeDocument/2006/relationships/image" Target="media/image212.wmf"/><Relationship Id="rId636" Type="http://schemas.openxmlformats.org/officeDocument/2006/relationships/oleObject" Target="embeddings/oleObject315.bin"/><Relationship Id="rId1059" Type="http://schemas.openxmlformats.org/officeDocument/2006/relationships/image" Target="media/image527.wmf"/><Relationship Id="rId1266" Type="http://schemas.openxmlformats.org/officeDocument/2006/relationships/oleObject" Target="embeddings/oleObject630.bin"/><Relationship Id="rId1473" Type="http://schemas.openxmlformats.org/officeDocument/2006/relationships/image" Target="media/image734.wmf"/><Relationship Id="rId2317" Type="http://schemas.openxmlformats.org/officeDocument/2006/relationships/image" Target="media/image1156.wmf"/><Relationship Id="rId2871" Type="http://schemas.openxmlformats.org/officeDocument/2006/relationships/oleObject" Target="embeddings/oleObject1432.bin"/><Relationship Id="rId3715" Type="http://schemas.openxmlformats.org/officeDocument/2006/relationships/image" Target="media/image1856.wmf"/><Relationship Id="rId843" Type="http://schemas.openxmlformats.org/officeDocument/2006/relationships/image" Target="media/image419.wmf"/><Relationship Id="rId1126" Type="http://schemas.openxmlformats.org/officeDocument/2006/relationships/oleObject" Target="embeddings/oleObject560.bin"/><Relationship Id="rId1680" Type="http://schemas.openxmlformats.org/officeDocument/2006/relationships/oleObject" Target="embeddings/oleObject837.bin"/><Relationship Id="rId2524" Type="http://schemas.openxmlformats.org/officeDocument/2006/relationships/image" Target="media/image1260.wmf"/><Relationship Id="rId2731" Type="http://schemas.openxmlformats.org/officeDocument/2006/relationships/oleObject" Target="embeddings/oleObject1362.bin"/><Relationship Id="rId703" Type="http://schemas.openxmlformats.org/officeDocument/2006/relationships/image" Target="media/image349.wmf"/><Relationship Id="rId910" Type="http://schemas.openxmlformats.org/officeDocument/2006/relationships/oleObject" Target="embeddings/oleObject452.bin"/><Relationship Id="rId1333" Type="http://schemas.openxmlformats.org/officeDocument/2006/relationships/image" Target="media/image664.wmf"/><Relationship Id="rId1540" Type="http://schemas.openxmlformats.org/officeDocument/2006/relationships/oleObject" Target="embeddings/oleObject767.bin"/><Relationship Id="rId1400" Type="http://schemas.openxmlformats.org/officeDocument/2006/relationships/oleObject" Target="embeddings/oleObject697.bin"/><Relationship Id="rId3298" Type="http://schemas.openxmlformats.org/officeDocument/2006/relationships/image" Target="media/image1647.wmf"/><Relationship Id="rId3158" Type="http://schemas.openxmlformats.org/officeDocument/2006/relationships/image" Target="media/image1577.wmf"/><Relationship Id="rId3365" Type="http://schemas.openxmlformats.org/officeDocument/2006/relationships/oleObject" Target="embeddings/oleObject1679.bin"/><Relationship Id="rId3572" Type="http://schemas.openxmlformats.org/officeDocument/2006/relationships/image" Target="media/image1784.wmf"/><Relationship Id="rId286" Type="http://schemas.openxmlformats.org/officeDocument/2006/relationships/oleObject" Target="embeddings/oleObject140.bin"/><Relationship Id="rId493" Type="http://schemas.openxmlformats.org/officeDocument/2006/relationships/image" Target="media/image244.wmf"/><Relationship Id="rId2174" Type="http://schemas.openxmlformats.org/officeDocument/2006/relationships/oleObject" Target="embeddings/oleObject1084.bin"/><Relationship Id="rId2381" Type="http://schemas.openxmlformats.org/officeDocument/2006/relationships/image" Target="media/image1188.wmf"/><Relationship Id="rId3018" Type="http://schemas.openxmlformats.org/officeDocument/2006/relationships/image" Target="media/image1507.wmf"/><Relationship Id="rId3225" Type="http://schemas.openxmlformats.org/officeDocument/2006/relationships/oleObject" Target="embeddings/oleObject1609.bin"/><Relationship Id="rId3432" Type="http://schemas.openxmlformats.org/officeDocument/2006/relationships/image" Target="media/image1714.wmf"/><Relationship Id="rId146" Type="http://schemas.openxmlformats.org/officeDocument/2006/relationships/oleObject" Target="embeddings/oleObject70.bin"/><Relationship Id="rId353" Type="http://schemas.openxmlformats.org/officeDocument/2006/relationships/image" Target="media/image174.wmf"/><Relationship Id="rId560" Type="http://schemas.openxmlformats.org/officeDocument/2006/relationships/oleObject" Target="embeddings/oleObject277.bin"/><Relationship Id="rId1190" Type="http://schemas.openxmlformats.org/officeDocument/2006/relationships/oleObject" Target="embeddings/oleObject592.bin"/><Relationship Id="rId2034" Type="http://schemas.openxmlformats.org/officeDocument/2006/relationships/oleObject" Target="embeddings/oleObject1014.bin"/><Relationship Id="rId2241" Type="http://schemas.openxmlformats.org/officeDocument/2006/relationships/image" Target="media/image1118.wmf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7.bin"/><Relationship Id="rId1050" Type="http://schemas.openxmlformats.org/officeDocument/2006/relationships/oleObject" Target="embeddings/oleObject522.bin"/><Relationship Id="rId2101" Type="http://schemas.openxmlformats.org/officeDocument/2006/relationships/image" Target="media/image1048.wmf"/><Relationship Id="rId1867" Type="http://schemas.openxmlformats.org/officeDocument/2006/relationships/image" Target="media/image931.wmf"/><Relationship Id="rId2918" Type="http://schemas.openxmlformats.org/officeDocument/2006/relationships/image" Target="media/image1457.wmf"/><Relationship Id="rId1727" Type="http://schemas.openxmlformats.org/officeDocument/2006/relationships/image" Target="media/image861.wmf"/><Relationship Id="rId1934" Type="http://schemas.openxmlformats.org/officeDocument/2006/relationships/oleObject" Target="embeddings/oleObject964.bin"/><Relationship Id="rId3082" Type="http://schemas.openxmlformats.org/officeDocument/2006/relationships/image" Target="media/image1539.wmf"/><Relationship Id="rId19" Type="http://schemas.openxmlformats.org/officeDocument/2006/relationships/image" Target="media/image7.wmf"/><Relationship Id="rId3" Type="http://schemas.openxmlformats.org/officeDocument/2006/relationships/settings" Target="settings.xml"/><Relationship Id="rId887" Type="http://schemas.openxmlformats.org/officeDocument/2006/relationships/image" Target="media/image441.wmf"/><Relationship Id="rId2568" Type="http://schemas.openxmlformats.org/officeDocument/2006/relationships/image" Target="media/image1282.wmf"/><Relationship Id="rId2775" Type="http://schemas.openxmlformats.org/officeDocument/2006/relationships/oleObject" Target="embeddings/oleObject1384.bin"/><Relationship Id="rId2982" Type="http://schemas.openxmlformats.org/officeDocument/2006/relationships/image" Target="media/image1489.wmf"/><Relationship Id="rId3619" Type="http://schemas.openxmlformats.org/officeDocument/2006/relationships/image" Target="media/image1808.wmf"/><Relationship Id="rId747" Type="http://schemas.openxmlformats.org/officeDocument/2006/relationships/image" Target="media/image371.wmf"/><Relationship Id="rId954" Type="http://schemas.openxmlformats.org/officeDocument/2006/relationships/oleObject" Target="embeddings/oleObject474.bin"/><Relationship Id="rId1377" Type="http://schemas.openxmlformats.org/officeDocument/2006/relationships/image" Target="media/image686.wmf"/><Relationship Id="rId1584" Type="http://schemas.openxmlformats.org/officeDocument/2006/relationships/oleObject" Target="embeddings/oleObject789.bin"/><Relationship Id="rId1791" Type="http://schemas.openxmlformats.org/officeDocument/2006/relationships/image" Target="media/image893.wmf"/><Relationship Id="rId2428" Type="http://schemas.openxmlformats.org/officeDocument/2006/relationships/oleObject" Target="embeddings/oleObject1211.bin"/><Relationship Id="rId2635" Type="http://schemas.openxmlformats.org/officeDocument/2006/relationships/oleObject" Target="embeddings/oleObject1314.bin"/><Relationship Id="rId2842" Type="http://schemas.openxmlformats.org/officeDocument/2006/relationships/image" Target="media/image1419.wmf"/><Relationship Id="rId83" Type="http://schemas.openxmlformats.org/officeDocument/2006/relationships/image" Target="media/image39.wmf"/><Relationship Id="rId607" Type="http://schemas.openxmlformats.org/officeDocument/2006/relationships/image" Target="media/image301.wmf"/><Relationship Id="rId814" Type="http://schemas.openxmlformats.org/officeDocument/2006/relationships/oleObject" Target="embeddings/oleObject404.bin"/><Relationship Id="rId1237" Type="http://schemas.openxmlformats.org/officeDocument/2006/relationships/image" Target="media/image616.wmf"/><Relationship Id="rId1444" Type="http://schemas.openxmlformats.org/officeDocument/2006/relationships/oleObject" Target="embeddings/oleObject719.bin"/><Relationship Id="rId1651" Type="http://schemas.openxmlformats.org/officeDocument/2006/relationships/image" Target="media/image823.wmf"/><Relationship Id="rId2702" Type="http://schemas.openxmlformats.org/officeDocument/2006/relationships/image" Target="media/image1349.wmf"/><Relationship Id="rId1304" Type="http://schemas.openxmlformats.org/officeDocument/2006/relationships/oleObject" Target="embeddings/oleObject649.bin"/><Relationship Id="rId1511" Type="http://schemas.openxmlformats.org/officeDocument/2006/relationships/image" Target="media/image753.wmf"/><Relationship Id="rId3269" Type="http://schemas.openxmlformats.org/officeDocument/2006/relationships/oleObject" Target="embeddings/oleObject1631.bin"/><Relationship Id="rId3476" Type="http://schemas.openxmlformats.org/officeDocument/2006/relationships/image" Target="media/image1736.wmf"/><Relationship Id="rId3683" Type="http://schemas.openxmlformats.org/officeDocument/2006/relationships/image" Target="media/image1840.wmf"/><Relationship Id="rId10" Type="http://schemas.openxmlformats.org/officeDocument/2006/relationships/oleObject" Target="embeddings/oleObject2.bin"/><Relationship Id="rId397" Type="http://schemas.openxmlformats.org/officeDocument/2006/relationships/image" Target="media/image196.wmf"/><Relationship Id="rId2078" Type="http://schemas.openxmlformats.org/officeDocument/2006/relationships/oleObject" Target="embeddings/oleObject1036.bin"/><Relationship Id="rId2285" Type="http://schemas.openxmlformats.org/officeDocument/2006/relationships/image" Target="media/image1140.wmf"/><Relationship Id="rId2492" Type="http://schemas.openxmlformats.org/officeDocument/2006/relationships/image" Target="media/image1244.wmf"/><Relationship Id="rId3129" Type="http://schemas.openxmlformats.org/officeDocument/2006/relationships/oleObject" Target="embeddings/oleObject1561.bin"/><Relationship Id="rId3336" Type="http://schemas.openxmlformats.org/officeDocument/2006/relationships/image" Target="media/image1666.wmf"/><Relationship Id="rId257" Type="http://schemas.openxmlformats.org/officeDocument/2006/relationships/image" Target="media/image126.wmf"/><Relationship Id="rId464" Type="http://schemas.openxmlformats.org/officeDocument/2006/relationships/oleObject" Target="embeddings/oleObject229.bin"/><Relationship Id="rId1094" Type="http://schemas.openxmlformats.org/officeDocument/2006/relationships/oleObject" Target="embeddings/oleObject544.bin"/><Relationship Id="rId2145" Type="http://schemas.openxmlformats.org/officeDocument/2006/relationships/image" Target="media/image1070.wmf"/><Relationship Id="rId3543" Type="http://schemas.openxmlformats.org/officeDocument/2006/relationships/oleObject" Target="embeddings/oleObject1768.bin"/><Relationship Id="rId117" Type="http://schemas.openxmlformats.org/officeDocument/2006/relationships/image" Target="media/image56.wmf"/><Relationship Id="rId671" Type="http://schemas.openxmlformats.org/officeDocument/2006/relationships/image" Target="media/image333.wmf"/><Relationship Id="rId2352" Type="http://schemas.openxmlformats.org/officeDocument/2006/relationships/oleObject" Target="embeddings/oleObject1173.bin"/><Relationship Id="rId3403" Type="http://schemas.openxmlformats.org/officeDocument/2006/relationships/oleObject" Target="embeddings/oleObject1698.bin"/><Relationship Id="rId3610" Type="http://schemas.openxmlformats.org/officeDocument/2006/relationships/oleObject" Target="embeddings/oleObject1801.bin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3.wmf"/><Relationship Id="rId1161" Type="http://schemas.openxmlformats.org/officeDocument/2006/relationships/image" Target="media/image578.wmf"/><Relationship Id="rId2005" Type="http://schemas.openxmlformats.org/officeDocument/2006/relationships/image" Target="media/image1000.wmf"/><Relationship Id="rId2212" Type="http://schemas.openxmlformats.org/officeDocument/2006/relationships/oleObject" Target="embeddings/oleObject1103.bin"/><Relationship Id="rId1021" Type="http://schemas.openxmlformats.org/officeDocument/2006/relationships/image" Target="media/image508.wmf"/><Relationship Id="rId1978" Type="http://schemas.openxmlformats.org/officeDocument/2006/relationships/oleObject" Target="embeddings/oleObject986.bin"/><Relationship Id="rId3193" Type="http://schemas.openxmlformats.org/officeDocument/2006/relationships/oleObject" Target="embeddings/oleObject1593.bin"/><Relationship Id="rId1838" Type="http://schemas.openxmlformats.org/officeDocument/2006/relationships/oleObject" Target="embeddings/oleObject916.bin"/><Relationship Id="rId3053" Type="http://schemas.openxmlformats.org/officeDocument/2006/relationships/oleObject" Target="embeddings/oleObject1523.bin"/><Relationship Id="rId3260" Type="http://schemas.openxmlformats.org/officeDocument/2006/relationships/image" Target="media/image1628.wmf"/><Relationship Id="rId181" Type="http://schemas.openxmlformats.org/officeDocument/2006/relationships/image" Target="media/image88.wmf"/><Relationship Id="rId1905" Type="http://schemas.openxmlformats.org/officeDocument/2006/relationships/image" Target="media/image950.wmf"/><Relationship Id="rId3120" Type="http://schemas.openxmlformats.org/officeDocument/2006/relationships/image" Target="media/image1558.wmf"/><Relationship Id="rId998" Type="http://schemas.openxmlformats.org/officeDocument/2006/relationships/oleObject" Target="embeddings/oleObject496.bin"/><Relationship Id="rId2679" Type="http://schemas.openxmlformats.org/officeDocument/2006/relationships/oleObject" Target="embeddings/oleObject1336.bin"/><Relationship Id="rId2886" Type="http://schemas.openxmlformats.org/officeDocument/2006/relationships/image" Target="media/image1441.wmf"/><Relationship Id="rId858" Type="http://schemas.openxmlformats.org/officeDocument/2006/relationships/oleObject" Target="embeddings/oleObject426.bin"/><Relationship Id="rId1488" Type="http://schemas.openxmlformats.org/officeDocument/2006/relationships/oleObject" Target="embeddings/oleObject741.bin"/><Relationship Id="rId1695" Type="http://schemas.openxmlformats.org/officeDocument/2006/relationships/image" Target="media/image845.wmf"/><Relationship Id="rId2539" Type="http://schemas.openxmlformats.org/officeDocument/2006/relationships/oleObject" Target="embeddings/oleObject1266.bin"/><Relationship Id="rId2746" Type="http://schemas.openxmlformats.org/officeDocument/2006/relationships/image" Target="media/image1371.wmf"/><Relationship Id="rId2953" Type="http://schemas.openxmlformats.org/officeDocument/2006/relationships/oleObject" Target="embeddings/oleObject1473.bin"/><Relationship Id="rId718" Type="http://schemas.openxmlformats.org/officeDocument/2006/relationships/oleObject" Target="embeddings/oleObject356.bin"/><Relationship Id="rId925" Type="http://schemas.openxmlformats.org/officeDocument/2006/relationships/image" Target="media/image460.wmf"/><Relationship Id="rId1348" Type="http://schemas.openxmlformats.org/officeDocument/2006/relationships/oleObject" Target="embeddings/oleObject671.bin"/><Relationship Id="rId1555" Type="http://schemas.openxmlformats.org/officeDocument/2006/relationships/image" Target="media/image775.wmf"/><Relationship Id="rId1762" Type="http://schemas.openxmlformats.org/officeDocument/2006/relationships/oleObject" Target="embeddings/oleObject878.bin"/><Relationship Id="rId2606" Type="http://schemas.openxmlformats.org/officeDocument/2006/relationships/image" Target="media/image1301.wmf"/><Relationship Id="rId1208" Type="http://schemas.openxmlformats.org/officeDocument/2006/relationships/oleObject" Target="embeddings/oleObject601.bin"/><Relationship Id="rId1415" Type="http://schemas.openxmlformats.org/officeDocument/2006/relationships/image" Target="media/image705.wmf"/><Relationship Id="rId2813" Type="http://schemas.openxmlformats.org/officeDocument/2006/relationships/oleObject" Target="embeddings/oleObject1403.bin"/><Relationship Id="rId54" Type="http://schemas.openxmlformats.org/officeDocument/2006/relationships/oleObject" Target="embeddings/oleObject24.bin"/><Relationship Id="rId1622" Type="http://schemas.openxmlformats.org/officeDocument/2006/relationships/oleObject" Target="embeddings/oleObject808.bin"/><Relationship Id="rId2189" Type="http://schemas.openxmlformats.org/officeDocument/2006/relationships/image" Target="media/image1092.wmf"/><Relationship Id="rId3587" Type="http://schemas.openxmlformats.org/officeDocument/2006/relationships/image" Target="media/image1792.wmf"/><Relationship Id="rId2396" Type="http://schemas.openxmlformats.org/officeDocument/2006/relationships/oleObject" Target="embeddings/oleObject1195.bin"/><Relationship Id="rId3447" Type="http://schemas.openxmlformats.org/officeDocument/2006/relationships/oleObject" Target="embeddings/oleObject1720.bin"/><Relationship Id="rId3654" Type="http://schemas.openxmlformats.org/officeDocument/2006/relationships/oleObject" Target="embeddings/oleObject1823.bin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5.wmf"/><Relationship Id="rId782" Type="http://schemas.openxmlformats.org/officeDocument/2006/relationships/oleObject" Target="embeddings/oleObject388.bin"/><Relationship Id="rId2049" Type="http://schemas.openxmlformats.org/officeDocument/2006/relationships/image" Target="media/image1022.wmf"/><Relationship Id="rId2256" Type="http://schemas.openxmlformats.org/officeDocument/2006/relationships/oleObject" Target="embeddings/oleObject1125.bin"/><Relationship Id="rId2463" Type="http://schemas.openxmlformats.org/officeDocument/2006/relationships/oleObject" Target="embeddings/oleObject1228.bin"/><Relationship Id="rId2670" Type="http://schemas.openxmlformats.org/officeDocument/2006/relationships/image" Target="media/image1333.wmf"/><Relationship Id="rId3307" Type="http://schemas.openxmlformats.org/officeDocument/2006/relationships/oleObject" Target="embeddings/oleObject1650.bin"/><Relationship Id="rId3514" Type="http://schemas.openxmlformats.org/officeDocument/2006/relationships/image" Target="media/image1755.wmf"/><Relationship Id="rId3721" Type="http://schemas.openxmlformats.org/officeDocument/2006/relationships/fontTable" Target="fontTable.xml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5.wmf"/><Relationship Id="rId642" Type="http://schemas.openxmlformats.org/officeDocument/2006/relationships/oleObject" Target="embeddings/oleObject318.bin"/><Relationship Id="rId1065" Type="http://schemas.openxmlformats.org/officeDocument/2006/relationships/image" Target="media/image530.wmf"/><Relationship Id="rId1272" Type="http://schemas.openxmlformats.org/officeDocument/2006/relationships/oleObject" Target="embeddings/oleObject633.bin"/><Relationship Id="rId2116" Type="http://schemas.openxmlformats.org/officeDocument/2006/relationships/oleObject" Target="embeddings/oleObject1055.bin"/><Relationship Id="rId2323" Type="http://schemas.openxmlformats.org/officeDocument/2006/relationships/image" Target="media/image1159.wmf"/><Relationship Id="rId2530" Type="http://schemas.openxmlformats.org/officeDocument/2006/relationships/image" Target="media/image1263.wmf"/><Relationship Id="rId502" Type="http://schemas.openxmlformats.org/officeDocument/2006/relationships/oleObject" Target="embeddings/oleObject248.bin"/><Relationship Id="rId1132" Type="http://schemas.openxmlformats.org/officeDocument/2006/relationships/oleObject" Target="embeddings/oleObject563.bin"/><Relationship Id="rId3097" Type="http://schemas.openxmlformats.org/officeDocument/2006/relationships/oleObject" Target="embeddings/oleObject1545.bin"/><Relationship Id="rId1949" Type="http://schemas.openxmlformats.org/officeDocument/2006/relationships/image" Target="media/image972.wmf"/><Relationship Id="rId3164" Type="http://schemas.openxmlformats.org/officeDocument/2006/relationships/image" Target="media/image1580.wmf"/><Relationship Id="rId292" Type="http://schemas.openxmlformats.org/officeDocument/2006/relationships/oleObject" Target="embeddings/oleObject143.bin"/><Relationship Id="rId1809" Type="http://schemas.openxmlformats.org/officeDocument/2006/relationships/image" Target="media/image902.wmf"/><Relationship Id="rId3371" Type="http://schemas.openxmlformats.org/officeDocument/2006/relationships/oleObject" Target="embeddings/oleObject1682.bin"/><Relationship Id="rId2180" Type="http://schemas.openxmlformats.org/officeDocument/2006/relationships/oleObject" Target="embeddings/oleObject1087.bin"/><Relationship Id="rId3024" Type="http://schemas.openxmlformats.org/officeDocument/2006/relationships/image" Target="media/image1510.wmf"/><Relationship Id="rId3231" Type="http://schemas.openxmlformats.org/officeDocument/2006/relationships/oleObject" Target="embeddings/oleObject1612.bin"/><Relationship Id="rId152" Type="http://schemas.openxmlformats.org/officeDocument/2006/relationships/oleObject" Target="embeddings/oleObject73.bin"/><Relationship Id="rId2040" Type="http://schemas.openxmlformats.org/officeDocument/2006/relationships/oleObject" Target="embeddings/oleObject1017.bin"/><Relationship Id="rId2997" Type="http://schemas.openxmlformats.org/officeDocument/2006/relationships/oleObject" Target="embeddings/oleObject1495.bin"/><Relationship Id="rId969" Type="http://schemas.openxmlformats.org/officeDocument/2006/relationships/image" Target="media/image482.wmf"/><Relationship Id="rId1599" Type="http://schemas.openxmlformats.org/officeDocument/2006/relationships/image" Target="media/image797.wmf"/><Relationship Id="rId1459" Type="http://schemas.openxmlformats.org/officeDocument/2006/relationships/image" Target="media/image727.wmf"/><Relationship Id="rId2857" Type="http://schemas.openxmlformats.org/officeDocument/2006/relationships/oleObject" Target="embeddings/oleObject1425.bin"/><Relationship Id="rId98" Type="http://schemas.openxmlformats.org/officeDocument/2006/relationships/oleObject" Target="embeddings/oleObject46.bin"/><Relationship Id="rId829" Type="http://schemas.openxmlformats.org/officeDocument/2006/relationships/image" Target="media/image412.wmf"/><Relationship Id="rId1666" Type="http://schemas.openxmlformats.org/officeDocument/2006/relationships/oleObject" Target="embeddings/oleObject830.bin"/><Relationship Id="rId1873" Type="http://schemas.openxmlformats.org/officeDocument/2006/relationships/image" Target="media/image934.wmf"/><Relationship Id="rId2717" Type="http://schemas.openxmlformats.org/officeDocument/2006/relationships/oleObject" Target="embeddings/oleObject1355.bin"/><Relationship Id="rId2924" Type="http://schemas.openxmlformats.org/officeDocument/2006/relationships/image" Target="media/image1460.wmf"/><Relationship Id="rId1319" Type="http://schemas.openxmlformats.org/officeDocument/2006/relationships/image" Target="media/image657.wmf"/><Relationship Id="rId1526" Type="http://schemas.openxmlformats.org/officeDocument/2006/relationships/oleObject" Target="embeddings/oleObject760.bin"/><Relationship Id="rId1733" Type="http://schemas.openxmlformats.org/officeDocument/2006/relationships/image" Target="media/image864.wmf"/><Relationship Id="rId1940" Type="http://schemas.openxmlformats.org/officeDocument/2006/relationships/oleObject" Target="embeddings/oleObject967.bin"/><Relationship Id="rId25" Type="http://schemas.openxmlformats.org/officeDocument/2006/relationships/image" Target="media/image10.wmf"/><Relationship Id="rId1800" Type="http://schemas.openxmlformats.org/officeDocument/2006/relationships/oleObject" Target="embeddings/oleObject897.bin"/><Relationship Id="rId3698" Type="http://schemas.openxmlformats.org/officeDocument/2006/relationships/oleObject" Target="embeddings/oleObject1845.bin"/><Relationship Id="rId3558" Type="http://schemas.openxmlformats.org/officeDocument/2006/relationships/image" Target="media/image1777.wmf"/><Relationship Id="rId479" Type="http://schemas.openxmlformats.org/officeDocument/2006/relationships/image" Target="media/image237.wmf"/><Relationship Id="rId686" Type="http://schemas.openxmlformats.org/officeDocument/2006/relationships/oleObject" Target="embeddings/oleObject340.bin"/><Relationship Id="rId893" Type="http://schemas.openxmlformats.org/officeDocument/2006/relationships/image" Target="media/image444.wmf"/><Relationship Id="rId2367" Type="http://schemas.openxmlformats.org/officeDocument/2006/relationships/image" Target="media/image1181.wmf"/><Relationship Id="rId2574" Type="http://schemas.openxmlformats.org/officeDocument/2006/relationships/image" Target="media/image1285.wmf"/><Relationship Id="rId2781" Type="http://schemas.openxmlformats.org/officeDocument/2006/relationships/oleObject" Target="embeddings/oleObject1387.bin"/><Relationship Id="rId3418" Type="http://schemas.openxmlformats.org/officeDocument/2006/relationships/image" Target="media/image1707.wmf"/><Relationship Id="rId3625" Type="http://schemas.openxmlformats.org/officeDocument/2006/relationships/image" Target="media/image1811.wmf"/><Relationship Id="rId339" Type="http://schemas.openxmlformats.org/officeDocument/2006/relationships/image" Target="media/image167.wmf"/><Relationship Id="rId546" Type="http://schemas.openxmlformats.org/officeDocument/2006/relationships/oleObject" Target="embeddings/oleObject270.bin"/><Relationship Id="rId753" Type="http://schemas.openxmlformats.org/officeDocument/2006/relationships/image" Target="media/image374.wmf"/><Relationship Id="rId1176" Type="http://schemas.openxmlformats.org/officeDocument/2006/relationships/oleObject" Target="embeddings/oleObject585.bin"/><Relationship Id="rId1383" Type="http://schemas.openxmlformats.org/officeDocument/2006/relationships/image" Target="media/image689.wmf"/><Relationship Id="rId2227" Type="http://schemas.openxmlformats.org/officeDocument/2006/relationships/image" Target="media/image1111.wmf"/><Relationship Id="rId2434" Type="http://schemas.openxmlformats.org/officeDocument/2006/relationships/oleObject" Target="embeddings/oleObject1214.bin"/><Relationship Id="rId406" Type="http://schemas.openxmlformats.org/officeDocument/2006/relationships/oleObject" Target="embeddings/oleObject200.bin"/><Relationship Id="rId960" Type="http://schemas.openxmlformats.org/officeDocument/2006/relationships/oleObject" Target="embeddings/oleObject477.bin"/><Relationship Id="rId1036" Type="http://schemas.openxmlformats.org/officeDocument/2006/relationships/oleObject" Target="embeddings/oleObject515.bin"/><Relationship Id="rId1243" Type="http://schemas.openxmlformats.org/officeDocument/2006/relationships/image" Target="media/image619.wmf"/><Relationship Id="rId1590" Type="http://schemas.openxmlformats.org/officeDocument/2006/relationships/oleObject" Target="embeddings/oleObject792.bin"/><Relationship Id="rId2641" Type="http://schemas.openxmlformats.org/officeDocument/2006/relationships/oleObject" Target="embeddings/oleObject1317.bin"/><Relationship Id="rId613" Type="http://schemas.openxmlformats.org/officeDocument/2006/relationships/image" Target="media/image304.wmf"/><Relationship Id="rId820" Type="http://schemas.openxmlformats.org/officeDocument/2006/relationships/oleObject" Target="embeddings/oleObject407.bin"/><Relationship Id="rId1450" Type="http://schemas.openxmlformats.org/officeDocument/2006/relationships/oleObject" Target="embeddings/oleObject722.bin"/><Relationship Id="rId2501" Type="http://schemas.openxmlformats.org/officeDocument/2006/relationships/oleObject" Target="embeddings/oleObject1247.bin"/><Relationship Id="rId1103" Type="http://schemas.openxmlformats.org/officeDocument/2006/relationships/image" Target="media/image549.wmf"/><Relationship Id="rId1310" Type="http://schemas.openxmlformats.org/officeDocument/2006/relationships/oleObject" Target="embeddings/oleObject652.bin"/><Relationship Id="rId3068" Type="http://schemas.openxmlformats.org/officeDocument/2006/relationships/image" Target="media/image1532.wmf"/><Relationship Id="rId3275" Type="http://schemas.openxmlformats.org/officeDocument/2006/relationships/oleObject" Target="embeddings/oleObject1634.bin"/><Relationship Id="rId3482" Type="http://schemas.openxmlformats.org/officeDocument/2006/relationships/image" Target="media/image1739.wmf"/><Relationship Id="rId196" Type="http://schemas.openxmlformats.org/officeDocument/2006/relationships/oleObject" Target="embeddings/oleObject95.bin"/><Relationship Id="rId2084" Type="http://schemas.openxmlformats.org/officeDocument/2006/relationships/oleObject" Target="embeddings/oleObject1039.bin"/><Relationship Id="rId2291" Type="http://schemas.openxmlformats.org/officeDocument/2006/relationships/image" Target="media/image1143.wmf"/><Relationship Id="rId3135" Type="http://schemas.openxmlformats.org/officeDocument/2006/relationships/oleObject" Target="embeddings/oleObject1564.bin"/><Relationship Id="rId3342" Type="http://schemas.openxmlformats.org/officeDocument/2006/relationships/image" Target="media/image1669.wmf"/><Relationship Id="rId263" Type="http://schemas.openxmlformats.org/officeDocument/2006/relationships/image" Target="media/image129.wmf"/><Relationship Id="rId470" Type="http://schemas.openxmlformats.org/officeDocument/2006/relationships/oleObject" Target="embeddings/oleObject232.bin"/><Relationship Id="rId2151" Type="http://schemas.openxmlformats.org/officeDocument/2006/relationships/image" Target="media/image1073.wmf"/><Relationship Id="rId3202" Type="http://schemas.openxmlformats.org/officeDocument/2006/relationships/image" Target="media/image1599.wmf"/><Relationship Id="rId123" Type="http://schemas.openxmlformats.org/officeDocument/2006/relationships/image" Target="media/image59.wmf"/><Relationship Id="rId330" Type="http://schemas.openxmlformats.org/officeDocument/2006/relationships/oleObject" Target="embeddings/oleObject162.bin"/><Relationship Id="rId2011" Type="http://schemas.openxmlformats.org/officeDocument/2006/relationships/image" Target="media/image1003.wmf"/><Relationship Id="rId2968" Type="http://schemas.openxmlformats.org/officeDocument/2006/relationships/image" Target="media/image1482.wmf"/><Relationship Id="rId1777" Type="http://schemas.openxmlformats.org/officeDocument/2006/relationships/image" Target="media/image886.wmf"/><Relationship Id="rId1984" Type="http://schemas.openxmlformats.org/officeDocument/2006/relationships/oleObject" Target="embeddings/oleObject989.bin"/><Relationship Id="rId2828" Type="http://schemas.openxmlformats.org/officeDocument/2006/relationships/image" Target="media/image1412.wmf"/><Relationship Id="rId69" Type="http://schemas.openxmlformats.org/officeDocument/2006/relationships/image" Target="media/image32.wmf"/><Relationship Id="rId1637" Type="http://schemas.openxmlformats.org/officeDocument/2006/relationships/image" Target="media/image816.wmf"/><Relationship Id="rId1844" Type="http://schemas.openxmlformats.org/officeDocument/2006/relationships/oleObject" Target="embeddings/oleObject919.bin"/><Relationship Id="rId1704" Type="http://schemas.openxmlformats.org/officeDocument/2006/relationships/oleObject" Target="embeddings/oleObject849.bin"/><Relationship Id="rId1911" Type="http://schemas.openxmlformats.org/officeDocument/2006/relationships/image" Target="media/image953.wmf"/><Relationship Id="rId3669" Type="http://schemas.openxmlformats.org/officeDocument/2006/relationships/image" Target="media/image1833.wmf"/><Relationship Id="rId797" Type="http://schemas.openxmlformats.org/officeDocument/2006/relationships/image" Target="media/image396.wmf"/><Relationship Id="rId2478" Type="http://schemas.openxmlformats.org/officeDocument/2006/relationships/image" Target="media/image1237.wmf"/><Relationship Id="rId1287" Type="http://schemas.openxmlformats.org/officeDocument/2006/relationships/image" Target="media/image641.wmf"/><Relationship Id="rId2685" Type="http://schemas.openxmlformats.org/officeDocument/2006/relationships/oleObject" Target="embeddings/oleObject1339.bin"/><Relationship Id="rId2892" Type="http://schemas.openxmlformats.org/officeDocument/2006/relationships/image" Target="media/image1444.wmf"/><Relationship Id="rId3529" Type="http://schemas.openxmlformats.org/officeDocument/2006/relationships/oleObject" Target="embeddings/oleObject1761.bin"/><Relationship Id="rId657" Type="http://schemas.openxmlformats.org/officeDocument/2006/relationships/image" Target="media/image326.wmf"/><Relationship Id="rId864" Type="http://schemas.openxmlformats.org/officeDocument/2006/relationships/oleObject" Target="embeddings/oleObject429.bin"/><Relationship Id="rId1494" Type="http://schemas.openxmlformats.org/officeDocument/2006/relationships/oleObject" Target="embeddings/oleObject744.bin"/><Relationship Id="rId2338" Type="http://schemas.openxmlformats.org/officeDocument/2006/relationships/oleObject" Target="embeddings/oleObject1166.bin"/><Relationship Id="rId2545" Type="http://schemas.openxmlformats.org/officeDocument/2006/relationships/oleObject" Target="embeddings/oleObject1269.bin"/><Relationship Id="rId2752" Type="http://schemas.openxmlformats.org/officeDocument/2006/relationships/image" Target="media/image1374.wmf"/><Relationship Id="rId517" Type="http://schemas.openxmlformats.org/officeDocument/2006/relationships/image" Target="media/image256.wmf"/><Relationship Id="rId724" Type="http://schemas.openxmlformats.org/officeDocument/2006/relationships/oleObject" Target="embeddings/oleObject359.bin"/><Relationship Id="rId931" Type="http://schemas.openxmlformats.org/officeDocument/2006/relationships/image" Target="media/image463.wmf"/><Relationship Id="rId1147" Type="http://schemas.openxmlformats.org/officeDocument/2006/relationships/image" Target="media/image571.wmf"/><Relationship Id="rId1354" Type="http://schemas.openxmlformats.org/officeDocument/2006/relationships/oleObject" Target="embeddings/oleObject674.bin"/><Relationship Id="rId1561" Type="http://schemas.openxmlformats.org/officeDocument/2006/relationships/image" Target="media/image778.wmf"/><Relationship Id="rId2405" Type="http://schemas.openxmlformats.org/officeDocument/2006/relationships/image" Target="media/image1200.wmf"/><Relationship Id="rId2612" Type="http://schemas.openxmlformats.org/officeDocument/2006/relationships/image" Target="media/image1304.wmf"/><Relationship Id="rId60" Type="http://schemas.openxmlformats.org/officeDocument/2006/relationships/oleObject" Target="embeddings/oleObject27.bin"/><Relationship Id="rId1007" Type="http://schemas.openxmlformats.org/officeDocument/2006/relationships/image" Target="media/image501.wmf"/><Relationship Id="rId1214" Type="http://schemas.openxmlformats.org/officeDocument/2006/relationships/oleObject" Target="embeddings/oleObject604.bin"/><Relationship Id="rId1421" Type="http://schemas.openxmlformats.org/officeDocument/2006/relationships/image" Target="media/image708.wmf"/><Relationship Id="rId3179" Type="http://schemas.openxmlformats.org/officeDocument/2006/relationships/oleObject" Target="embeddings/oleObject1586.bin"/><Relationship Id="rId3386" Type="http://schemas.openxmlformats.org/officeDocument/2006/relationships/image" Target="media/image1691.wmf"/><Relationship Id="rId3593" Type="http://schemas.openxmlformats.org/officeDocument/2006/relationships/image" Target="media/image1795.wmf"/><Relationship Id="rId2195" Type="http://schemas.openxmlformats.org/officeDocument/2006/relationships/image" Target="media/image1095.wmf"/><Relationship Id="rId3039" Type="http://schemas.openxmlformats.org/officeDocument/2006/relationships/oleObject" Target="embeddings/oleObject1516.bin"/><Relationship Id="rId3246" Type="http://schemas.openxmlformats.org/officeDocument/2006/relationships/image" Target="media/image1621.wmf"/><Relationship Id="rId3453" Type="http://schemas.openxmlformats.org/officeDocument/2006/relationships/oleObject" Target="embeddings/oleObject1723.bin"/><Relationship Id="rId167" Type="http://schemas.openxmlformats.org/officeDocument/2006/relationships/image" Target="media/image81.wmf"/><Relationship Id="rId374" Type="http://schemas.openxmlformats.org/officeDocument/2006/relationships/oleObject" Target="embeddings/oleObject184.bin"/><Relationship Id="rId581" Type="http://schemas.openxmlformats.org/officeDocument/2006/relationships/image" Target="media/image288.wmf"/><Relationship Id="rId2055" Type="http://schemas.openxmlformats.org/officeDocument/2006/relationships/image" Target="media/image1025.wmf"/><Relationship Id="rId2262" Type="http://schemas.openxmlformats.org/officeDocument/2006/relationships/oleObject" Target="embeddings/oleObject1128.bin"/><Relationship Id="rId3106" Type="http://schemas.openxmlformats.org/officeDocument/2006/relationships/image" Target="media/image1551.wmf"/><Relationship Id="rId3660" Type="http://schemas.openxmlformats.org/officeDocument/2006/relationships/oleObject" Target="embeddings/oleObject1826.bin"/><Relationship Id="rId234" Type="http://schemas.openxmlformats.org/officeDocument/2006/relationships/oleObject" Target="embeddings/oleObject114.bin"/><Relationship Id="rId3313" Type="http://schemas.openxmlformats.org/officeDocument/2006/relationships/oleObject" Target="embeddings/oleObject1653.bin"/><Relationship Id="rId3520" Type="http://schemas.openxmlformats.org/officeDocument/2006/relationships/image" Target="media/image1758.wmf"/><Relationship Id="rId441" Type="http://schemas.openxmlformats.org/officeDocument/2006/relationships/image" Target="media/image218.wmf"/><Relationship Id="rId1071" Type="http://schemas.openxmlformats.org/officeDocument/2006/relationships/image" Target="media/image533.wmf"/><Relationship Id="rId2122" Type="http://schemas.openxmlformats.org/officeDocument/2006/relationships/oleObject" Target="embeddings/oleObject1058.bin"/><Relationship Id="rId301" Type="http://schemas.openxmlformats.org/officeDocument/2006/relationships/image" Target="media/image148.wmf"/><Relationship Id="rId1888" Type="http://schemas.openxmlformats.org/officeDocument/2006/relationships/oleObject" Target="embeddings/oleObject941.bin"/><Relationship Id="rId2939" Type="http://schemas.openxmlformats.org/officeDocument/2006/relationships/oleObject" Target="embeddings/oleObject1466.bin"/><Relationship Id="rId1748" Type="http://schemas.openxmlformats.org/officeDocument/2006/relationships/oleObject" Target="embeddings/oleObject871.bin"/><Relationship Id="rId1955" Type="http://schemas.openxmlformats.org/officeDocument/2006/relationships/image" Target="media/image975.wmf"/><Relationship Id="rId3170" Type="http://schemas.openxmlformats.org/officeDocument/2006/relationships/image" Target="media/image1583.wmf"/><Relationship Id="rId1608" Type="http://schemas.openxmlformats.org/officeDocument/2006/relationships/oleObject" Target="embeddings/oleObject801.bin"/><Relationship Id="rId1815" Type="http://schemas.openxmlformats.org/officeDocument/2006/relationships/image" Target="media/image905.wmf"/><Relationship Id="rId3030" Type="http://schemas.openxmlformats.org/officeDocument/2006/relationships/image" Target="media/image1513.wmf"/><Relationship Id="rId2589" Type="http://schemas.openxmlformats.org/officeDocument/2006/relationships/oleObject" Target="embeddings/oleObject1291.bin"/><Relationship Id="rId2796" Type="http://schemas.openxmlformats.org/officeDocument/2006/relationships/image" Target="media/image1396.wmf"/><Relationship Id="rId768" Type="http://schemas.openxmlformats.org/officeDocument/2006/relationships/oleObject" Target="embeddings/oleObject381.bin"/><Relationship Id="rId975" Type="http://schemas.openxmlformats.org/officeDocument/2006/relationships/image" Target="media/image485.wmf"/><Relationship Id="rId1398" Type="http://schemas.openxmlformats.org/officeDocument/2006/relationships/oleObject" Target="embeddings/oleObject696.bin"/><Relationship Id="rId2449" Type="http://schemas.openxmlformats.org/officeDocument/2006/relationships/oleObject" Target="embeddings/oleObject1221.bin"/><Relationship Id="rId2656" Type="http://schemas.openxmlformats.org/officeDocument/2006/relationships/image" Target="media/image1326.wmf"/><Relationship Id="rId2863" Type="http://schemas.openxmlformats.org/officeDocument/2006/relationships/oleObject" Target="embeddings/oleObject1428.bin"/><Relationship Id="rId3707" Type="http://schemas.openxmlformats.org/officeDocument/2006/relationships/image" Target="media/image1852.wmf"/><Relationship Id="rId628" Type="http://schemas.openxmlformats.org/officeDocument/2006/relationships/oleObject" Target="embeddings/oleObject311.bin"/><Relationship Id="rId835" Type="http://schemas.openxmlformats.org/officeDocument/2006/relationships/image" Target="media/image415.wmf"/><Relationship Id="rId1258" Type="http://schemas.openxmlformats.org/officeDocument/2006/relationships/oleObject" Target="embeddings/oleObject626.bin"/><Relationship Id="rId1465" Type="http://schemas.openxmlformats.org/officeDocument/2006/relationships/image" Target="media/image730.wmf"/><Relationship Id="rId1672" Type="http://schemas.openxmlformats.org/officeDocument/2006/relationships/oleObject" Target="embeddings/oleObject833.bin"/><Relationship Id="rId2309" Type="http://schemas.openxmlformats.org/officeDocument/2006/relationships/image" Target="media/image1152.wmf"/><Relationship Id="rId2516" Type="http://schemas.openxmlformats.org/officeDocument/2006/relationships/image" Target="media/image1256.wmf"/><Relationship Id="rId2723" Type="http://schemas.openxmlformats.org/officeDocument/2006/relationships/oleObject" Target="embeddings/oleObject1358.bin"/><Relationship Id="rId1118" Type="http://schemas.openxmlformats.org/officeDocument/2006/relationships/oleObject" Target="embeddings/oleObject556.bin"/><Relationship Id="rId1325" Type="http://schemas.openxmlformats.org/officeDocument/2006/relationships/image" Target="media/image660.wmf"/><Relationship Id="rId1532" Type="http://schemas.openxmlformats.org/officeDocument/2006/relationships/oleObject" Target="embeddings/oleObject763.bin"/><Relationship Id="rId2930" Type="http://schemas.openxmlformats.org/officeDocument/2006/relationships/image" Target="media/image1463.wmf"/><Relationship Id="rId902" Type="http://schemas.openxmlformats.org/officeDocument/2006/relationships/oleObject" Target="embeddings/oleObject448.bin"/><Relationship Id="rId3497" Type="http://schemas.openxmlformats.org/officeDocument/2006/relationships/oleObject" Target="embeddings/oleObject1745.bin"/><Relationship Id="rId31" Type="http://schemas.openxmlformats.org/officeDocument/2006/relationships/image" Target="media/image13.wmf"/><Relationship Id="rId2099" Type="http://schemas.openxmlformats.org/officeDocument/2006/relationships/image" Target="media/image1047.wmf"/><Relationship Id="rId278" Type="http://schemas.openxmlformats.org/officeDocument/2006/relationships/oleObject" Target="embeddings/oleObject136.bin"/><Relationship Id="rId3357" Type="http://schemas.openxmlformats.org/officeDocument/2006/relationships/oleObject" Target="embeddings/oleObject1675.bin"/><Relationship Id="rId3564" Type="http://schemas.openxmlformats.org/officeDocument/2006/relationships/image" Target="media/image1780.wmf"/><Relationship Id="rId485" Type="http://schemas.openxmlformats.org/officeDocument/2006/relationships/image" Target="media/image240.wmf"/><Relationship Id="rId692" Type="http://schemas.openxmlformats.org/officeDocument/2006/relationships/oleObject" Target="embeddings/oleObject343.bin"/><Relationship Id="rId2166" Type="http://schemas.openxmlformats.org/officeDocument/2006/relationships/oleObject" Target="embeddings/oleObject1080.bin"/><Relationship Id="rId2373" Type="http://schemas.openxmlformats.org/officeDocument/2006/relationships/image" Target="media/image1184.wmf"/><Relationship Id="rId2580" Type="http://schemas.openxmlformats.org/officeDocument/2006/relationships/image" Target="media/image1288.wmf"/><Relationship Id="rId3217" Type="http://schemas.openxmlformats.org/officeDocument/2006/relationships/oleObject" Target="embeddings/oleObject1605.bin"/><Relationship Id="rId3424" Type="http://schemas.openxmlformats.org/officeDocument/2006/relationships/image" Target="media/image1710.wmf"/><Relationship Id="rId3631" Type="http://schemas.openxmlformats.org/officeDocument/2006/relationships/image" Target="media/image1814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70.wmf"/><Relationship Id="rId552" Type="http://schemas.openxmlformats.org/officeDocument/2006/relationships/oleObject" Target="embeddings/oleObject273.bin"/><Relationship Id="rId1182" Type="http://schemas.openxmlformats.org/officeDocument/2006/relationships/oleObject" Target="embeddings/oleObject588.bin"/><Relationship Id="rId2026" Type="http://schemas.openxmlformats.org/officeDocument/2006/relationships/oleObject" Target="embeddings/oleObject1010.bin"/><Relationship Id="rId2233" Type="http://schemas.openxmlformats.org/officeDocument/2006/relationships/image" Target="media/image1114.wmf"/><Relationship Id="rId2440" Type="http://schemas.openxmlformats.org/officeDocument/2006/relationships/image" Target="media/image1218.wmf"/><Relationship Id="rId205" Type="http://schemas.openxmlformats.org/officeDocument/2006/relationships/image" Target="media/image100.wmf"/><Relationship Id="rId412" Type="http://schemas.openxmlformats.org/officeDocument/2006/relationships/oleObject" Target="embeddings/oleObject203.bin"/><Relationship Id="rId1042" Type="http://schemas.openxmlformats.org/officeDocument/2006/relationships/oleObject" Target="embeddings/oleObject518.bin"/><Relationship Id="rId2300" Type="http://schemas.openxmlformats.org/officeDocument/2006/relationships/oleObject" Target="embeddings/oleObject1147.bin"/><Relationship Id="rId1999" Type="http://schemas.openxmlformats.org/officeDocument/2006/relationships/image" Target="media/image997.wmf"/><Relationship Id="rId1859" Type="http://schemas.openxmlformats.org/officeDocument/2006/relationships/image" Target="media/image927.wmf"/><Relationship Id="rId3074" Type="http://schemas.openxmlformats.org/officeDocument/2006/relationships/image" Target="media/image1535.wmf"/><Relationship Id="rId1719" Type="http://schemas.openxmlformats.org/officeDocument/2006/relationships/image" Target="media/image857.wmf"/><Relationship Id="rId1926" Type="http://schemas.openxmlformats.org/officeDocument/2006/relationships/oleObject" Target="embeddings/oleObject960.bin"/><Relationship Id="rId3281" Type="http://schemas.openxmlformats.org/officeDocument/2006/relationships/oleObject" Target="embeddings/oleObject1637.bin"/><Relationship Id="rId2090" Type="http://schemas.openxmlformats.org/officeDocument/2006/relationships/oleObject" Target="embeddings/oleObject1042.bin"/><Relationship Id="rId3141" Type="http://schemas.openxmlformats.org/officeDocument/2006/relationships/oleObject" Target="embeddings/oleObject1567.bin"/><Relationship Id="rId3001" Type="http://schemas.openxmlformats.org/officeDocument/2006/relationships/oleObject" Target="embeddings/oleObject1497.bin"/><Relationship Id="rId879" Type="http://schemas.openxmlformats.org/officeDocument/2006/relationships/image" Target="media/image437.wmf"/><Relationship Id="rId2767" Type="http://schemas.openxmlformats.org/officeDocument/2006/relationships/oleObject" Target="embeddings/oleObject1380.bin"/><Relationship Id="rId739" Type="http://schemas.openxmlformats.org/officeDocument/2006/relationships/image" Target="media/image367.wmf"/><Relationship Id="rId1369" Type="http://schemas.openxmlformats.org/officeDocument/2006/relationships/image" Target="media/image682.wmf"/><Relationship Id="rId1576" Type="http://schemas.openxmlformats.org/officeDocument/2006/relationships/oleObject" Target="embeddings/oleObject785.bin"/><Relationship Id="rId2974" Type="http://schemas.openxmlformats.org/officeDocument/2006/relationships/image" Target="media/image1485.wmf"/><Relationship Id="rId946" Type="http://schemas.openxmlformats.org/officeDocument/2006/relationships/oleObject" Target="embeddings/oleObject470.bin"/><Relationship Id="rId1229" Type="http://schemas.openxmlformats.org/officeDocument/2006/relationships/image" Target="media/image612.wmf"/><Relationship Id="rId1783" Type="http://schemas.openxmlformats.org/officeDocument/2006/relationships/image" Target="media/image889.wmf"/><Relationship Id="rId1990" Type="http://schemas.openxmlformats.org/officeDocument/2006/relationships/oleObject" Target="embeddings/oleObject992.bin"/><Relationship Id="rId2627" Type="http://schemas.openxmlformats.org/officeDocument/2006/relationships/oleObject" Target="embeddings/oleObject1310.bin"/><Relationship Id="rId2834" Type="http://schemas.openxmlformats.org/officeDocument/2006/relationships/image" Target="media/image1415.wmf"/><Relationship Id="rId75" Type="http://schemas.openxmlformats.org/officeDocument/2006/relationships/image" Target="media/image35.wmf"/><Relationship Id="rId806" Type="http://schemas.openxmlformats.org/officeDocument/2006/relationships/oleObject" Target="embeddings/oleObject400.bin"/><Relationship Id="rId1436" Type="http://schemas.openxmlformats.org/officeDocument/2006/relationships/oleObject" Target="embeddings/oleObject715.bin"/><Relationship Id="rId1643" Type="http://schemas.openxmlformats.org/officeDocument/2006/relationships/image" Target="media/image819.wmf"/><Relationship Id="rId1850" Type="http://schemas.openxmlformats.org/officeDocument/2006/relationships/oleObject" Target="embeddings/oleObject922.bin"/><Relationship Id="rId2901" Type="http://schemas.openxmlformats.org/officeDocument/2006/relationships/oleObject" Target="embeddings/oleObject1447.bin"/><Relationship Id="rId1503" Type="http://schemas.openxmlformats.org/officeDocument/2006/relationships/image" Target="media/image749.wmf"/><Relationship Id="rId1710" Type="http://schemas.openxmlformats.org/officeDocument/2006/relationships/oleObject" Target="embeddings/oleObject852.bin"/><Relationship Id="rId3468" Type="http://schemas.openxmlformats.org/officeDocument/2006/relationships/image" Target="media/image1732.wmf"/><Relationship Id="rId3675" Type="http://schemas.openxmlformats.org/officeDocument/2006/relationships/image" Target="media/image1836.wmf"/><Relationship Id="rId389" Type="http://schemas.openxmlformats.org/officeDocument/2006/relationships/image" Target="media/image192.wmf"/><Relationship Id="rId596" Type="http://schemas.openxmlformats.org/officeDocument/2006/relationships/oleObject" Target="embeddings/oleObject295.bin"/><Relationship Id="rId2277" Type="http://schemas.openxmlformats.org/officeDocument/2006/relationships/image" Target="media/image1136.wmf"/><Relationship Id="rId2484" Type="http://schemas.openxmlformats.org/officeDocument/2006/relationships/image" Target="media/image1240.wmf"/><Relationship Id="rId2691" Type="http://schemas.openxmlformats.org/officeDocument/2006/relationships/oleObject" Target="embeddings/oleObject1342.bin"/><Relationship Id="rId3328" Type="http://schemas.openxmlformats.org/officeDocument/2006/relationships/image" Target="media/image1662.wmf"/><Relationship Id="rId3535" Type="http://schemas.openxmlformats.org/officeDocument/2006/relationships/oleObject" Target="embeddings/oleObject1764.bin"/><Relationship Id="rId249" Type="http://schemas.openxmlformats.org/officeDocument/2006/relationships/image" Target="media/image122.wmf"/><Relationship Id="rId456" Type="http://schemas.openxmlformats.org/officeDocument/2006/relationships/oleObject" Target="embeddings/oleObject225.bin"/><Relationship Id="rId663" Type="http://schemas.openxmlformats.org/officeDocument/2006/relationships/image" Target="media/image329.wmf"/><Relationship Id="rId870" Type="http://schemas.openxmlformats.org/officeDocument/2006/relationships/oleObject" Target="embeddings/oleObject432.bin"/><Relationship Id="rId1086" Type="http://schemas.openxmlformats.org/officeDocument/2006/relationships/oleObject" Target="embeddings/oleObject540.bin"/><Relationship Id="rId1293" Type="http://schemas.openxmlformats.org/officeDocument/2006/relationships/image" Target="media/image644.wmf"/><Relationship Id="rId2137" Type="http://schemas.openxmlformats.org/officeDocument/2006/relationships/image" Target="media/image1066.wmf"/><Relationship Id="rId2344" Type="http://schemas.openxmlformats.org/officeDocument/2006/relationships/oleObject" Target="embeddings/oleObject1169.bin"/><Relationship Id="rId2551" Type="http://schemas.openxmlformats.org/officeDocument/2006/relationships/oleObject" Target="embeddings/oleObject1272.bin"/><Relationship Id="rId109" Type="http://schemas.openxmlformats.org/officeDocument/2006/relationships/image" Target="media/image52.wmf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9.wmf"/><Relationship Id="rId1153" Type="http://schemas.openxmlformats.org/officeDocument/2006/relationships/image" Target="media/image574.wmf"/><Relationship Id="rId2204" Type="http://schemas.openxmlformats.org/officeDocument/2006/relationships/oleObject" Target="embeddings/oleObject1099.bin"/><Relationship Id="rId3602" Type="http://schemas.openxmlformats.org/officeDocument/2006/relationships/oleObject" Target="embeddings/oleObject1797.bin"/><Relationship Id="rId730" Type="http://schemas.openxmlformats.org/officeDocument/2006/relationships/oleObject" Target="embeddings/oleObject362.bin"/><Relationship Id="rId1013" Type="http://schemas.openxmlformats.org/officeDocument/2006/relationships/image" Target="media/image504.wmf"/><Relationship Id="rId1360" Type="http://schemas.openxmlformats.org/officeDocument/2006/relationships/oleObject" Target="embeddings/oleObject677.bin"/><Relationship Id="rId2411" Type="http://schemas.openxmlformats.org/officeDocument/2006/relationships/image" Target="media/image1203.wmf"/><Relationship Id="rId1220" Type="http://schemas.openxmlformats.org/officeDocument/2006/relationships/oleObject" Target="embeddings/oleObject607.bin"/><Relationship Id="rId3185" Type="http://schemas.openxmlformats.org/officeDocument/2006/relationships/oleObject" Target="embeddings/oleObject1589.bin"/><Relationship Id="rId3392" Type="http://schemas.openxmlformats.org/officeDocument/2006/relationships/image" Target="media/image1694.wmf"/><Relationship Id="rId3045" Type="http://schemas.openxmlformats.org/officeDocument/2006/relationships/oleObject" Target="embeddings/oleObject1519.bin"/><Relationship Id="rId3252" Type="http://schemas.openxmlformats.org/officeDocument/2006/relationships/image" Target="media/image1624.wmf"/><Relationship Id="rId173" Type="http://schemas.openxmlformats.org/officeDocument/2006/relationships/image" Target="media/image84.wmf"/><Relationship Id="rId380" Type="http://schemas.openxmlformats.org/officeDocument/2006/relationships/oleObject" Target="embeddings/oleObject187.bin"/><Relationship Id="rId2061" Type="http://schemas.openxmlformats.org/officeDocument/2006/relationships/image" Target="media/image1028.wmf"/><Relationship Id="rId3112" Type="http://schemas.openxmlformats.org/officeDocument/2006/relationships/image" Target="media/image1554.wmf"/><Relationship Id="rId240" Type="http://schemas.openxmlformats.org/officeDocument/2006/relationships/oleObject" Target="embeddings/oleObject117.bin"/><Relationship Id="rId100" Type="http://schemas.openxmlformats.org/officeDocument/2006/relationships/oleObject" Target="embeddings/oleObject47.bin"/><Relationship Id="rId2878" Type="http://schemas.openxmlformats.org/officeDocument/2006/relationships/image" Target="media/image1437.wmf"/><Relationship Id="rId1687" Type="http://schemas.openxmlformats.org/officeDocument/2006/relationships/image" Target="media/image841.wmf"/><Relationship Id="rId1894" Type="http://schemas.openxmlformats.org/officeDocument/2006/relationships/oleObject" Target="embeddings/oleObject944.bin"/><Relationship Id="rId2738" Type="http://schemas.openxmlformats.org/officeDocument/2006/relationships/image" Target="media/image1367.wmf"/><Relationship Id="rId2945" Type="http://schemas.openxmlformats.org/officeDocument/2006/relationships/oleObject" Target="embeddings/oleObject1469.bin"/><Relationship Id="rId917" Type="http://schemas.openxmlformats.org/officeDocument/2006/relationships/image" Target="media/image456.wmf"/><Relationship Id="rId1547" Type="http://schemas.openxmlformats.org/officeDocument/2006/relationships/image" Target="media/image771.wmf"/><Relationship Id="rId1754" Type="http://schemas.openxmlformats.org/officeDocument/2006/relationships/oleObject" Target="embeddings/oleObject874.bin"/><Relationship Id="rId1961" Type="http://schemas.openxmlformats.org/officeDocument/2006/relationships/image" Target="media/image978.wmf"/><Relationship Id="rId2805" Type="http://schemas.openxmlformats.org/officeDocument/2006/relationships/oleObject" Target="embeddings/oleObject1399.bin"/><Relationship Id="rId46" Type="http://schemas.openxmlformats.org/officeDocument/2006/relationships/oleObject" Target="embeddings/oleObject20.bin"/><Relationship Id="rId1407" Type="http://schemas.openxmlformats.org/officeDocument/2006/relationships/image" Target="media/image701.wmf"/><Relationship Id="rId1614" Type="http://schemas.openxmlformats.org/officeDocument/2006/relationships/oleObject" Target="embeddings/oleObject804.bin"/><Relationship Id="rId1821" Type="http://schemas.openxmlformats.org/officeDocument/2006/relationships/image" Target="media/image908.wmf"/><Relationship Id="rId3579" Type="http://schemas.openxmlformats.org/officeDocument/2006/relationships/image" Target="media/image1788.wmf"/><Relationship Id="rId2388" Type="http://schemas.openxmlformats.org/officeDocument/2006/relationships/oleObject" Target="embeddings/oleObject1191.bin"/><Relationship Id="rId2595" Type="http://schemas.openxmlformats.org/officeDocument/2006/relationships/oleObject" Target="embeddings/oleObject1294.bin"/><Relationship Id="rId3439" Type="http://schemas.openxmlformats.org/officeDocument/2006/relationships/oleObject" Target="embeddings/oleObject1716.bin"/><Relationship Id="rId567" Type="http://schemas.openxmlformats.org/officeDocument/2006/relationships/image" Target="media/image281.wmf"/><Relationship Id="rId1197" Type="http://schemas.openxmlformats.org/officeDocument/2006/relationships/image" Target="media/image596.wmf"/><Relationship Id="rId2248" Type="http://schemas.openxmlformats.org/officeDocument/2006/relationships/oleObject" Target="embeddings/oleObject1121.bin"/><Relationship Id="rId3646" Type="http://schemas.openxmlformats.org/officeDocument/2006/relationships/oleObject" Target="embeddings/oleObject1819.bin"/><Relationship Id="rId774" Type="http://schemas.openxmlformats.org/officeDocument/2006/relationships/oleObject" Target="embeddings/oleObject384.bin"/><Relationship Id="rId981" Type="http://schemas.openxmlformats.org/officeDocument/2006/relationships/image" Target="media/image488.wmf"/><Relationship Id="rId1057" Type="http://schemas.openxmlformats.org/officeDocument/2006/relationships/image" Target="media/image526.wmf"/><Relationship Id="rId2455" Type="http://schemas.openxmlformats.org/officeDocument/2006/relationships/oleObject" Target="embeddings/oleObject1224.bin"/><Relationship Id="rId2662" Type="http://schemas.openxmlformats.org/officeDocument/2006/relationships/image" Target="media/image1329.wmf"/><Relationship Id="rId3506" Type="http://schemas.openxmlformats.org/officeDocument/2006/relationships/image" Target="media/image1751.wmf"/><Relationship Id="rId3713" Type="http://schemas.openxmlformats.org/officeDocument/2006/relationships/image" Target="media/image1855.wmf"/><Relationship Id="rId427" Type="http://schemas.openxmlformats.org/officeDocument/2006/relationships/image" Target="media/image211.wmf"/><Relationship Id="rId634" Type="http://schemas.openxmlformats.org/officeDocument/2006/relationships/oleObject" Target="embeddings/oleObject314.bin"/><Relationship Id="rId841" Type="http://schemas.openxmlformats.org/officeDocument/2006/relationships/image" Target="media/image418.wmf"/><Relationship Id="rId1264" Type="http://schemas.openxmlformats.org/officeDocument/2006/relationships/oleObject" Target="embeddings/oleObject629.bin"/><Relationship Id="rId1471" Type="http://schemas.openxmlformats.org/officeDocument/2006/relationships/image" Target="media/image733.wmf"/><Relationship Id="rId2108" Type="http://schemas.openxmlformats.org/officeDocument/2006/relationships/oleObject" Target="embeddings/oleObject1051.bin"/><Relationship Id="rId2315" Type="http://schemas.openxmlformats.org/officeDocument/2006/relationships/image" Target="media/image1155.wmf"/><Relationship Id="rId2522" Type="http://schemas.openxmlformats.org/officeDocument/2006/relationships/image" Target="media/image1259.wmf"/><Relationship Id="rId701" Type="http://schemas.openxmlformats.org/officeDocument/2006/relationships/image" Target="media/image348.wmf"/><Relationship Id="rId1124" Type="http://schemas.openxmlformats.org/officeDocument/2006/relationships/oleObject" Target="embeddings/oleObject559.bin"/><Relationship Id="rId1331" Type="http://schemas.openxmlformats.org/officeDocument/2006/relationships/image" Target="media/image663.wmf"/><Relationship Id="rId3089" Type="http://schemas.openxmlformats.org/officeDocument/2006/relationships/oleObject" Target="embeddings/oleObject1541.bin"/><Relationship Id="rId3296" Type="http://schemas.openxmlformats.org/officeDocument/2006/relationships/image" Target="media/image1646.wmf"/><Relationship Id="rId3156" Type="http://schemas.openxmlformats.org/officeDocument/2006/relationships/image" Target="media/image1576.wmf"/><Relationship Id="rId3363" Type="http://schemas.openxmlformats.org/officeDocument/2006/relationships/oleObject" Target="embeddings/oleObject1678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3.wmf"/><Relationship Id="rId2172" Type="http://schemas.openxmlformats.org/officeDocument/2006/relationships/oleObject" Target="embeddings/oleObject1083.bin"/><Relationship Id="rId3016" Type="http://schemas.openxmlformats.org/officeDocument/2006/relationships/image" Target="media/image1506.wmf"/><Relationship Id="rId3223" Type="http://schemas.openxmlformats.org/officeDocument/2006/relationships/oleObject" Target="embeddings/oleObject1608.bin"/><Relationship Id="rId3570" Type="http://schemas.openxmlformats.org/officeDocument/2006/relationships/image" Target="media/image1783.wmf"/><Relationship Id="rId144" Type="http://schemas.openxmlformats.org/officeDocument/2006/relationships/oleObject" Target="embeddings/oleObject69.bin"/><Relationship Id="rId3430" Type="http://schemas.openxmlformats.org/officeDocument/2006/relationships/image" Target="media/image1713.wmf"/><Relationship Id="rId351" Type="http://schemas.openxmlformats.org/officeDocument/2006/relationships/image" Target="media/image173.wmf"/><Relationship Id="rId2032" Type="http://schemas.openxmlformats.org/officeDocument/2006/relationships/oleObject" Target="embeddings/oleObject1013.bin"/><Relationship Id="rId2989" Type="http://schemas.openxmlformats.org/officeDocument/2006/relationships/oleObject" Target="embeddings/oleObject1491.bin"/><Relationship Id="rId211" Type="http://schemas.openxmlformats.org/officeDocument/2006/relationships/image" Target="media/image103.wmf"/><Relationship Id="rId1798" Type="http://schemas.openxmlformats.org/officeDocument/2006/relationships/oleObject" Target="embeddings/oleObject896.bin"/><Relationship Id="rId2849" Type="http://schemas.openxmlformats.org/officeDocument/2006/relationships/oleObject" Target="embeddings/oleObject1421.bin"/><Relationship Id="rId1658" Type="http://schemas.openxmlformats.org/officeDocument/2006/relationships/oleObject" Target="embeddings/oleObject826.bin"/><Relationship Id="rId1865" Type="http://schemas.openxmlformats.org/officeDocument/2006/relationships/image" Target="media/image930.wmf"/><Relationship Id="rId2709" Type="http://schemas.openxmlformats.org/officeDocument/2006/relationships/oleObject" Target="embeddings/oleObject1351.bin"/><Relationship Id="rId1518" Type="http://schemas.openxmlformats.org/officeDocument/2006/relationships/oleObject" Target="embeddings/oleObject756.bin"/><Relationship Id="rId2916" Type="http://schemas.openxmlformats.org/officeDocument/2006/relationships/image" Target="media/image1456.wmf"/><Relationship Id="rId3080" Type="http://schemas.openxmlformats.org/officeDocument/2006/relationships/image" Target="media/image1538.wmf"/><Relationship Id="rId1725" Type="http://schemas.openxmlformats.org/officeDocument/2006/relationships/image" Target="media/image860.wmf"/><Relationship Id="rId1932" Type="http://schemas.openxmlformats.org/officeDocument/2006/relationships/oleObject" Target="embeddings/oleObject963.bin"/><Relationship Id="rId17" Type="http://schemas.openxmlformats.org/officeDocument/2006/relationships/image" Target="media/image6.wmf"/><Relationship Id="rId2499" Type="http://schemas.openxmlformats.org/officeDocument/2006/relationships/oleObject" Target="embeddings/oleObject1246.bin"/><Relationship Id="rId1" Type="http://schemas.openxmlformats.org/officeDocument/2006/relationships/numbering" Target="numbering.xml"/><Relationship Id="rId678" Type="http://schemas.openxmlformats.org/officeDocument/2006/relationships/oleObject" Target="embeddings/oleObject336.bin"/><Relationship Id="rId885" Type="http://schemas.openxmlformats.org/officeDocument/2006/relationships/image" Target="media/image440.wmf"/><Relationship Id="rId2359" Type="http://schemas.openxmlformats.org/officeDocument/2006/relationships/image" Target="media/image1177.wmf"/><Relationship Id="rId2566" Type="http://schemas.openxmlformats.org/officeDocument/2006/relationships/image" Target="media/image1281.wmf"/><Relationship Id="rId2773" Type="http://schemas.openxmlformats.org/officeDocument/2006/relationships/oleObject" Target="embeddings/oleObject1383.bin"/><Relationship Id="rId2980" Type="http://schemas.openxmlformats.org/officeDocument/2006/relationships/image" Target="media/image1488.wmf"/><Relationship Id="rId3617" Type="http://schemas.openxmlformats.org/officeDocument/2006/relationships/image" Target="media/image1807.wmf"/><Relationship Id="rId538" Type="http://schemas.openxmlformats.org/officeDocument/2006/relationships/oleObject" Target="embeddings/oleObject266.bin"/><Relationship Id="rId745" Type="http://schemas.openxmlformats.org/officeDocument/2006/relationships/image" Target="media/image370.wmf"/><Relationship Id="rId952" Type="http://schemas.openxmlformats.org/officeDocument/2006/relationships/oleObject" Target="embeddings/oleObject473.bin"/><Relationship Id="rId1168" Type="http://schemas.openxmlformats.org/officeDocument/2006/relationships/oleObject" Target="embeddings/oleObject581.bin"/><Relationship Id="rId1375" Type="http://schemas.openxmlformats.org/officeDocument/2006/relationships/image" Target="media/image685.wmf"/><Relationship Id="rId1582" Type="http://schemas.openxmlformats.org/officeDocument/2006/relationships/oleObject" Target="embeddings/oleObject788.bin"/><Relationship Id="rId2219" Type="http://schemas.openxmlformats.org/officeDocument/2006/relationships/image" Target="media/image1107.wmf"/><Relationship Id="rId2426" Type="http://schemas.openxmlformats.org/officeDocument/2006/relationships/oleObject" Target="embeddings/oleObject1210.bin"/><Relationship Id="rId2633" Type="http://schemas.openxmlformats.org/officeDocument/2006/relationships/oleObject" Target="embeddings/oleObject1313.bin"/><Relationship Id="rId81" Type="http://schemas.openxmlformats.org/officeDocument/2006/relationships/image" Target="media/image38.wmf"/><Relationship Id="rId605" Type="http://schemas.openxmlformats.org/officeDocument/2006/relationships/image" Target="media/image300.wmf"/><Relationship Id="rId812" Type="http://schemas.openxmlformats.org/officeDocument/2006/relationships/oleObject" Target="embeddings/oleObject403.bin"/><Relationship Id="rId1028" Type="http://schemas.openxmlformats.org/officeDocument/2006/relationships/oleObject" Target="embeddings/oleObject511.bin"/><Relationship Id="rId1235" Type="http://schemas.openxmlformats.org/officeDocument/2006/relationships/image" Target="media/image615.wmf"/><Relationship Id="rId1442" Type="http://schemas.openxmlformats.org/officeDocument/2006/relationships/oleObject" Target="embeddings/oleObject718.bin"/><Relationship Id="rId2840" Type="http://schemas.openxmlformats.org/officeDocument/2006/relationships/image" Target="media/image1418.wmf"/><Relationship Id="rId1302" Type="http://schemas.openxmlformats.org/officeDocument/2006/relationships/oleObject" Target="embeddings/oleObject648.bin"/><Relationship Id="rId2700" Type="http://schemas.openxmlformats.org/officeDocument/2006/relationships/image" Target="media/image1348.wmf"/><Relationship Id="rId3267" Type="http://schemas.openxmlformats.org/officeDocument/2006/relationships/oleObject" Target="embeddings/oleObject1630.bin"/><Relationship Id="rId188" Type="http://schemas.openxmlformats.org/officeDocument/2006/relationships/oleObject" Target="embeddings/oleObject91.bin"/><Relationship Id="rId395" Type="http://schemas.openxmlformats.org/officeDocument/2006/relationships/image" Target="media/image195.wmf"/><Relationship Id="rId2076" Type="http://schemas.openxmlformats.org/officeDocument/2006/relationships/oleObject" Target="embeddings/oleObject1035.bin"/><Relationship Id="rId3474" Type="http://schemas.openxmlformats.org/officeDocument/2006/relationships/image" Target="media/image1735.wmf"/><Relationship Id="rId3681" Type="http://schemas.openxmlformats.org/officeDocument/2006/relationships/image" Target="media/image1839.wmf"/><Relationship Id="rId2283" Type="http://schemas.openxmlformats.org/officeDocument/2006/relationships/image" Target="media/image1139.wmf"/><Relationship Id="rId2490" Type="http://schemas.openxmlformats.org/officeDocument/2006/relationships/image" Target="media/image1243.wmf"/><Relationship Id="rId3127" Type="http://schemas.openxmlformats.org/officeDocument/2006/relationships/oleObject" Target="embeddings/oleObject1560.bin"/><Relationship Id="rId3334" Type="http://schemas.openxmlformats.org/officeDocument/2006/relationships/image" Target="media/image1665.wmf"/><Relationship Id="rId3541" Type="http://schemas.openxmlformats.org/officeDocument/2006/relationships/oleObject" Target="embeddings/oleObject1767.bin"/><Relationship Id="rId255" Type="http://schemas.openxmlformats.org/officeDocument/2006/relationships/image" Target="media/image125.wmf"/><Relationship Id="rId462" Type="http://schemas.openxmlformats.org/officeDocument/2006/relationships/oleObject" Target="embeddings/oleObject228.bin"/><Relationship Id="rId1092" Type="http://schemas.openxmlformats.org/officeDocument/2006/relationships/oleObject" Target="embeddings/oleObject543.bin"/><Relationship Id="rId2143" Type="http://schemas.openxmlformats.org/officeDocument/2006/relationships/image" Target="media/image1069.wmf"/><Relationship Id="rId2350" Type="http://schemas.openxmlformats.org/officeDocument/2006/relationships/oleObject" Target="embeddings/oleObject1172.bin"/><Relationship Id="rId3401" Type="http://schemas.openxmlformats.org/officeDocument/2006/relationships/oleObject" Target="embeddings/oleObject1697.bin"/><Relationship Id="rId115" Type="http://schemas.openxmlformats.org/officeDocument/2006/relationships/image" Target="media/image55.wmf"/><Relationship Id="rId322" Type="http://schemas.openxmlformats.org/officeDocument/2006/relationships/oleObject" Target="embeddings/oleObject158.bin"/><Relationship Id="rId2003" Type="http://schemas.openxmlformats.org/officeDocument/2006/relationships/image" Target="media/image999.wmf"/><Relationship Id="rId2210" Type="http://schemas.openxmlformats.org/officeDocument/2006/relationships/oleObject" Target="embeddings/oleObject1102.bin"/><Relationship Id="rId1769" Type="http://schemas.openxmlformats.org/officeDocument/2006/relationships/image" Target="media/image882.wmf"/><Relationship Id="rId1976" Type="http://schemas.openxmlformats.org/officeDocument/2006/relationships/oleObject" Target="embeddings/oleObject985.bin"/><Relationship Id="rId3191" Type="http://schemas.openxmlformats.org/officeDocument/2006/relationships/oleObject" Target="embeddings/oleObject1592.bin"/><Relationship Id="rId1629" Type="http://schemas.openxmlformats.org/officeDocument/2006/relationships/image" Target="media/image812.wmf"/><Relationship Id="rId1836" Type="http://schemas.openxmlformats.org/officeDocument/2006/relationships/oleObject" Target="embeddings/oleObject915.bin"/><Relationship Id="rId1903" Type="http://schemas.openxmlformats.org/officeDocument/2006/relationships/image" Target="media/image949.wmf"/><Relationship Id="rId3051" Type="http://schemas.openxmlformats.org/officeDocument/2006/relationships/oleObject" Target="embeddings/oleObject1522.bin"/><Relationship Id="rId789" Type="http://schemas.openxmlformats.org/officeDocument/2006/relationships/image" Target="media/image392.wmf"/><Relationship Id="rId996" Type="http://schemas.openxmlformats.org/officeDocument/2006/relationships/oleObject" Target="embeddings/oleObject495.bin"/><Relationship Id="rId2677" Type="http://schemas.openxmlformats.org/officeDocument/2006/relationships/oleObject" Target="embeddings/oleObject1335.bin"/><Relationship Id="rId2884" Type="http://schemas.openxmlformats.org/officeDocument/2006/relationships/image" Target="media/image1440.wmf"/><Relationship Id="rId649" Type="http://schemas.openxmlformats.org/officeDocument/2006/relationships/image" Target="media/image322.wmf"/><Relationship Id="rId856" Type="http://schemas.openxmlformats.org/officeDocument/2006/relationships/oleObject" Target="embeddings/oleObject425.bin"/><Relationship Id="rId1279" Type="http://schemas.openxmlformats.org/officeDocument/2006/relationships/image" Target="media/image637.wmf"/><Relationship Id="rId1486" Type="http://schemas.openxmlformats.org/officeDocument/2006/relationships/oleObject" Target="embeddings/oleObject740.bin"/><Relationship Id="rId2537" Type="http://schemas.openxmlformats.org/officeDocument/2006/relationships/oleObject" Target="embeddings/oleObject1265.bin"/><Relationship Id="rId509" Type="http://schemas.openxmlformats.org/officeDocument/2006/relationships/image" Target="media/image252.wmf"/><Relationship Id="rId1139" Type="http://schemas.openxmlformats.org/officeDocument/2006/relationships/image" Target="media/image567.wmf"/><Relationship Id="rId1346" Type="http://schemas.openxmlformats.org/officeDocument/2006/relationships/oleObject" Target="embeddings/oleObject670.bin"/><Relationship Id="rId1693" Type="http://schemas.openxmlformats.org/officeDocument/2006/relationships/image" Target="media/image844.wmf"/><Relationship Id="rId2744" Type="http://schemas.openxmlformats.org/officeDocument/2006/relationships/image" Target="media/image1370.wmf"/><Relationship Id="rId2951" Type="http://schemas.openxmlformats.org/officeDocument/2006/relationships/oleObject" Target="embeddings/oleObject1472.bin"/><Relationship Id="rId716" Type="http://schemas.openxmlformats.org/officeDocument/2006/relationships/oleObject" Target="embeddings/oleObject355.bin"/><Relationship Id="rId923" Type="http://schemas.openxmlformats.org/officeDocument/2006/relationships/image" Target="media/image459.wmf"/><Relationship Id="rId1553" Type="http://schemas.openxmlformats.org/officeDocument/2006/relationships/image" Target="media/image774.wmf"/><Relationship Id="rId1760" Type="http://schemas.openxmlformats.org/officeDocument/2006/relationships/oleObject" Target="embeddings/oleObject877.bin"/><Relationship Id="rId2604" Type="http://schemas.openxmlformats.org/officeDocument/2006/relationships/image" Target="media/image1300.wmf"/><Relationship Id="rId2811" Type="http://schemas.openxmlformats.org/officeDocument/2006/relationships/oleObject" Target="embeddings/oleObject1402.bin"/><Relationship Id="rId52" Type="http://schemas.openxmlformats.org/officeDocument/2006/relationships/oleObject" Target="embeddings/oleObject23.bin"/><Relationship Id="rId1206" Type="http://schemas.openxmlformats.org/officeDocument/2006/relationships/oleObject" Target="embeddings/oleObject600.bin"/><Relationship Id="rId1413" Type="http://schemas.openxmlformats.org/officeDocument/2006/relationships/image" Target="media/image704.wmf"/><Relationship Id="rId1620" Type="http://schemas.openxmlformats.org/officeDocument/2006/relationships/oleObject" Target="embeddings/oleObject807.bin"/><Relationship Id="rId3378" Type="http://schemas.openxmlformats.org/officeDocument/2006/relationships/image" Target="media/image1687.wmf"/><Relationship Id="rId3585" Type="http://schemas.openxmlformats.org/officeDocument/2006/relationships/image" Target="media/image1791.wmf"/><Relationship Id="rId299" Type="http://schemas.openxmlformats.org/officeDocument/2006/relationships/image" Target="media/image147.wmf"/><Relationship Id="rId2187" Type="http://schemas.openxmlformats.org/officeDocument/2006/relationships/image" Target="media/image1091.wmf"/><Relationship Id="rId2394" Type="http://schemas.openxmlformats.org/officeDocument/2006/relationships/oleObject" Target="embeddings/oleObject1194.bin"/><Relationship Id="rId3238" Type="http://schemas.openxmlformats.org/officeDocument/2006/relationships/image" Target="media/image1617.wmf"/><Relationship Id="rId3445" Type="http://schemas.openxmlformats.org/officeDocument/2006/relationships/oleObject" Target="embeddings/oleObject1719.bin"/><Relationship Id="rId3652" Type="http://schemas.openxmlformats.org/officeDocument/2006/relationships/oleObject" Target="embeddings/oleObject1822.bin"/><Relationship Id="rId159" Type="http://schemas.openxmlformats.org/officeDocument/2006/relationships/image" Target="media/image77.wmf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4.wmf"/><Relationship Id="rId780" Type="http://schemas.openxmlformats.org/officeDocument/2006/relationships/oleObject" Target="embeddings/oleObject387.bin"/><Relationship Id="rId2047" Type="http://schemas.openxmlformats.org/officeDocument/2006/relationships/image" Target="media/image1021.wmf"/><Relationship Id="rId2254" Type="http://schemas.openxmlformats.org/officeDocument/2006/relationships/oleObject" Target="embeddings/oleObject1124.bin"/><Relationship Id="rId2461" Type="http://schemas.openxmlformats.org/officeDocument/2006/relationships/oleObject" Target="embeddings/oleObject1227.bin"/><Relationship Id="rId3305" Type="http://schemas.openxmlformats.org/officeDocument/2006/relationships/oleObject" Target="embeddings/oleObject1649.bin"/><Relationship Id="rId3512" Type="http://schemas.openxmlformats.org/officeDocument/2006/relationships/image" Target="media/image1754.wmf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4.wmf"/><Relationship Id="rId1063" Type="http://schemas.openxmlformats.org/officeDocument/2006/relationships/image" Target="media/image529.wmf"/><Relationship Id="rId1270" Type="http://schemas.openxmlformats.org/officeDocument/2006/relationships/oleObject" Target="embeddings/oleObject632.bin"/><Relationship Id="rId2114" Type="http://schemas.openxmlformats.org/officeDocument/2006/relationships/oleObject" Target="embeddings/oleObject1054.bin"/><Relationship Id="rId640" Type="http://schemas.openxmlformats.org/officeDocument/2006/relationships/oleObject" Target="embeddings/oleObject317.bin"/><Relationship Id="rId2321" Type="http://schemas.openxmlformats.org/officeDocument/2006/relationships/image" Target="media/image1158.wmf"/><Relationship Id="rId500" Type="http://schemas.openxmlformats.org/officeDocument/2006/relationships/oleObject" Target="embeddings/oleObject247.bin"/><Relationship Id="rId1130" Type="http://schemas.openxmlformats.org/officeDocument/2006/relationships/oleObject" Target="embeddings/oleObject562.bin"/><Relationship Id="rId1947" Type="http://schemas.openxmlformats.org/officeDocument/2006/relationships/image" Target="media/image971.wmf"/><Relationship Id="rId3095" Type="http://schemas.openxmlformats.org/officeDocument/2006/relationships/oleObject" Target="embeddings/oleObject1544.bin"/><Relationship Id="rId1807" Type="http://schemas.openxmlformats.org/officeDocument/2006/relationships/image" Target="media/image901.wmf"/><Relationship Id="rId3162" Type="http://schemas.openxmlformats.org/officeDocument/2006/relationships/image" Target="media/image1579.wmf"/><Relationship Id="rId290" Type="http://schemas.openxmlformats.org/officeDocument/2006/relationships/oleObject" Target="embeddings/oleObject142.bin"/><Relationship Id="rId3022" Type="http://schemas.openxmlformats.org/officeDocument/2006/relationships/image" Target="media/image1509.wmf"/><Relationship Id="rId150" Type="http://schemas.openxmlformats.org/officeDocument/2006/relationships/oleObject" Target="embeddings/oleObject72.bin"/><Relationship Id="rId2788" Type="http://schemas.openxmlformats.org/officeDocument/2006/relationships/image" Target="media/image1392.wmf"/><Relationship Id="rId2995" Type="http://schemas.openxmlformats.org/officeDocument/2006/relationships/oleObject" Target="embeddings/oleObject1494.bin"/><Relationship Id="rId967" Type="http://schemas.openxmlformats.org/officeDocument/2006/relationships/image" Target="media/image481.wmf"/><Relationship Id="rId1597" Type="http://schemas.openxmlformats.org/officeDocument/2006/relationships/image" Target="media/image796.wmf"/><Relationship Id="rId2648" Type="http://schemas.openxmlformats.org/officeDocument/2006/relationships/image" Target="media/image1322.wmf"/><Relationship Id="rId2855" Type="http://schemas.openxmlformats.org/officeDocument/2006/relationships/oleObject" Target="embeddings/oleObject1424.bin"/><Relationship Id="rId96" Type="http://schemas.openxmlformats.org/officeDocument/2006/relationships/oleObject" Target="embeddings/oleObject45.bin"/><Relationship Id="rId827" Type="http://schemas.openxmlformats.org/officeDocument/2006/relationships/image" Target="media/image411.wmf"/><Relationship Id="rId1457" Type="http://schemas.openxmlformats.org/officeDocument/2006/relationships/image" Target="media/image726.wmf"/><Relationship Id="rId1664" Type="http://schemas.openxmlformats.org/officeDocument/2006/relationships/oleObject" Target="embeddings/oleObject829.bin"/><Relationship Id="rId1871" Type="http://schemas.openxmlformats.org/officeDocument/2006/relationships/image" Target="media/image933.wmf"/><Relationship Id="rId2508" Type="http://schemas.openxmlformats.org/officeDocument/2006/relationships/image" Target="media/image1252.wmf"/><Relationship Id="rId2715" Type="http://schemas.openxmlformats.org/officeDocument/2006/relationships/oleObject" Target="embeddings/oleObject1354.bin"/><Relationship Id="rId2922" Type="http://schemas.openxmlformats.org/officeDocument/2006/relationships/image" Target="media/image1459.wmf"/><Relationship Id="rId1317" Type="http://schemas.openxmlformats.org/officeDocument/2006/relationships/image" Target="media/image656.wmf"/><Relationship Id="rId1524" Type="http://schemas.openxmlformats.org/officeDocument/2006/relationships/oleObject" Target="embeddings/oleObject759.bin"/><Relationship Id="rId1731" Type="http://schemas.openxmlformats.org/officeDocument/2006/relationships/image" Target="media/image863.wmf"/><Relationship Id="rId23" Type="http://schemas.openxmlformats.org/officeDocument/2006/relationships/image" Target="media/image9.wmf"/><Relationship Id="rId3489" Type="http://schemas.openxmlformats.org/officeDocument/2006/relationships/oleObject" Target="embeddings/oleObject1741.bin"/><Relationship Id="rId3696" Type="http://schemas.openxmlformats.org/officeDocument/2006/relationships/oleObject" Target="embeddings/oleObject1844.bin"/><Relationship Id="rId2298" Type="http://schemas.openxmlformats.org/officeDocument/2006/relationships/oleObject" Target="embeddings/oleObject1146.bin"/><Relationship Id="rId3349" Type="http://schemas.openxmlformats.org/officeDocument/2006/relationships/oleObject" Target="embeddings/oleObject1671.bin"/><Relationship Id="rId3556" Type="http://schemas.openxmlformats.org/officeDocument/2006/relationships/image" Target="media/image1776.wmf"/><Relationship Id="rId477" Type="http://schemas.openxmlformats.org/officeDocument/2006/relationships/image" Target="media/image236.wmf"/><Relationship Id="rId684" Type="http://schemas.openxmlformats.org/officeDocument/2006/relationships/oleObject" Target="embeddings/oleObject339.bin"/><Relationship Id="rId2158" Type="http://schemas.openxmlformats.org/officeDocument/2006/relationships/oleObject" Target="embeddings/oleObject1076.bin"/><Relationship Id="rId2365" Type="http://schemas.openxmlformats.org/officeDocument/2006/relationships/image" Target="media/image1180.wmf"/><Relationship Id="rId3209" Type="http://schemas.openxmlformats.org/officeDocument/2006/relationships/oleObject" Target="embeddings/oleObject1601.bin"/><Relationship Id="rId337" Type="http://schemas.openxmlformats.org/officeDocument/2006/relationships/image" Target="media/image166.wmf"/><Relationship Id="rId891" Type="http://schemas.openxmlformats.org/officeDocument/2006/relationships/image" Target="media/image443.wmf"/><Relationship Id="rId2018" Type="http://schemas.openxmlformats.org/officeDocument/2006/relationships/oleObject" Target="embeddings/oleObject1006.bin"/><Relationship Id="rId2572" Type="http://schemas.openxmlformats.org/officeDocument/2006/relationships/image" Target="media/image1284.wmf"/><Relationship Id="rId3416" Type="http://schemas.openxmlformats.org/officeDocument/2006/relationships/image" Target="media/image1706.wmf"/><Relationship Id="rId3623" Type="http://schemas.openxmlformats.org/officeDocument/2006/relationships/image" Target="media/image1810.wmf"/><Relationship Id="rId544" Type="http://schemas.openxmlformats.org/officeDocument/2006/relationships/oleObject" Target="embeddings/oleObject269.bin"/><Relationship Id="rId751" Type="http://schemas.openxmlformats.org/officeDocument/2006/relationships/image" Target="media/image373.wmf"/><Relationship Id="rId1174" Type="http://schemas.openxmlformats.org/officeDocument/2006/relationships/oleObject" Target="embeddings/oleObject584.bin"/><Relationship Id="rId1381" Type="http://schemas.openxmlformats.org/officeDocument/2006/relationships/image" Target="media/image688.wmf"/><Relationship Id="rId2225" Type="http://schemas.openxmlformats.org/officeDocument/2006/relationships/image" Target="media/image1110.wmf"/><Relationship Id="rId2432" Type="http://schemas.openxmlformats.org/officeDocument/2006/relationships/oleObject" Target="embeddings/oleObject1213.bin"/><Relationship Id="rId404" Type="http://schemas.openxmlformats.org/officeDocument/2006/relationships/oleObject" Target="embeddings/oleObject199.bin"/><Relationship Id="rId611" Type="http://schemas.openxmlformats.org/officeDocument/2006/relationships/image" Target="media/image303.wmf"/><Relationship Id="rId1034" Type="http://schemas.openxmlformats.org/officeDocument/2006/relationships/oleObject" Target="embeddings/oleObject514.bin"/><Relationship Id="rId1241" Type="http://schemas.openxmlformats.org/officeDocument/2006/relationships/image" Target="media/image618.wmf"/><Relationship Id="rId1101" Type="http://schemas.openxmlformats.org/officeDocument/2006/relationships/image" Target="media/image548.wmf"/><Relationship Id="rId3066" Type="http://schemas.openxmlformats.org/officeDocument/2006/relationships/image" Target="media/image1531.wmf"/><Relationship Id="rId3273" Type="http://schemas.openxmlformats.org/officeDocument/2006/relationships/oleObject" Target="embeddings/oleObject1633.bin"/><Relationship Id="rId3480" Type="http://schemas.openxmlformats.org/officeDocument/2006/relationships/image" Target="media/image1738.wmf"/><Relationship Id="rId194" Type="http://schemas.openxmlformats.org/officeDocument/2006/relationships/oleObject" Target="embeddings/oleObject94.bin"/><Relationship Id="rId1918" Type="http://schemas.openxmlformats.org/officeDocument/2006/relationships/oleObject" Target="embeddings/oleObject956.bin"/><Relationship Id="rId2082" Type="http://schemas.openxmlformats.org/officeDocument/2006/relationships/oleObject" Target="embeddings/oleObject1038.bin"/><Relationship Id="rId3133" Type="http://schemas.openxmlformats.org/officeDocument/2006/relationships/oleObject" Target="embeddings/oleObject1563.bin"/><Relationship Id="rId261" Type="http://schemas.openxmlformats.org/officeDocument/2006/relationships/image" Target="media/image128.wmf"/><Relationship Id="rId3340" Type="http://schemas.openxmlformats.org/officeDocument/2006/relationships/image" Target="media/image1668.wmf"/><Relationship Id="rId2899" Type="http://schemas.openxmlformats.org/officeDocument/2006/relationships/oleObject" Target="embeddings/oleObject1446.bin"/><Relationship Id="rId3200" Type="http://schemas.openxmlformats.org/officeDocument/2006/relationships/image" Target="media/image1598.wmf"/><Relationship Id="rId121" Type="http://schemas.openxmlformats.org/officeDocument/2006/relationships/image" Target="media/image58.wmf"/><Relationship Id="rId2759" Type="http://schemas.openxmlformats.org/officeDocument/2006/relationships/oleObject" Target="embeddings/oleObject1376.bin"/><Relationship Id="rId2966" Type="http://schemas.openxmlformats.org/officeDocument/2006/relationships/image" Target="media/image1481.wmf"/><Relationship Id="rId938" Type="http://schemas.openxmlformats.org/officeDocument/2006/relationships/oleObject" Target="embeddings/oleObject466.bin"/><Relationship Id="rId1568" Type="http://schemas.openxmlformats.org/officeDocument/2006/relationships/oleObject" Target="embeddings/oleObject781.bin"/><Relationship Id="rId1775" Type="http://schemas.openxmlformats.org/officeDocument/2006/relationships/image" Target="media/image885.wmf"/><Relationship Id="rId2619" Type="http://schemas.openxmlformats.org/officeDocument/2006/relationships/oleObject" Target="embeddings/oleObject1306.bin"/><Relationship Id="rId2826" Type="http://schemas.openxmlformats.org/officeDocument/2006/relationships/image" Target="media/image1411.wmf"/><Relationship Id="rId67" Type="http://schemas.openxmlformats.org/officeDocument/2006/relationships/image" Target="media/image31.wmf"/><Relationship Id="rId1428" Type="http://schemas.openxmlformats.org/officeDocument/2006/relationships/oleObject" Target="embeddings/oleObject711.bin"/><Relationship Id="rId1635" Type="http://schemas.openxmlformats.org/officeDocument/2006/relationships/image" Target="media/image815.wmf"/><Relationship Id="rId1982" Type="http://schemas.openxmlformats.org/officeDocument/2006/relationships/oleObject" Target="embeddings/oleObject988.bin"/><Relationship Id="rId1842" Type="http://schemas.openxmlformats.org/officeDocument/2006/relationships/oleObject" Target="embeddings/oleObject918.bin"/><Relationship Id="rId1702" Type="http://schemas.openxmlformats.org/officeDocument/2006/relationships/oleObject" Target="embeddings/oleObject848.bin"/><Relationship Id="rId3667" Type="http://schemas.openxmlformats.org/officeDocument/2006/relationships/image" Target="media/image1832.wmf"/><Relationship Id="rId588" Type="http://schemas.openxmlformats.org/officeDocument/2006/relationships/oleObject" Target="embeddings/oleObject291.bin"/><Relationship Id="rId795" Type="http://schemas.openxmlformats.org/officeDocument/2006/relationships/image" Target="media/image395.wmf"/><Relationship Id="rId2269" Type="http://schemas.openxmlformats.org/officeDocument/2006/relationships/image" Target="media/image1132.wmf"/><Relationship Id="rId2476" Type="http://schemas.openxmlformats.org/officeDocument/2006/relationships/image" Target="media/image1236.wmf"/><Relationship Id="rId2683" Type="http://schemas.openxmlformats.org/officeDocument/2006/relationships/oleObject" Target="embeddings/oleObject1338.bin"/><Relationship Id="rId2890" Type="http://schemas.openxmlformats.org/officeDocument/2006/relationships/image" Target="media/image1443.wmf"/><Relationship Id="rId3527" Type="http://schemas.openxmlformats.org/officeDocument/2006/relationships/oleObject" Target="embeddings/oleObject1760.bin"/><Relationship Id="rId448" Type="http://schemas.openxmlformats.org/officeDocument/2006/relationships/oleObject" Target="embeddings/oleObject221.bin"/><Relationship Id="rId655" Type="http://schemas.openxmlformats.org/officeDocument/2006/relationships/image" Target="media/image325.wmf"/><Relationship Id="rId862" Type="http://schemas.openxmlformats.org/officeDocument/2006/relationships/oleObject" Target="embeddings/oleObject428.bin"/><Relationship Id="rId1078" Type="http://schemas.openxmlformats.org/officeDocument/2006/relationships/oleObject" Target="embeddings/oleObject536.bin"/><Relationship Id="rId1285" Type="http://schemas.openxmlformats.org/officeDocument/2006/relationships/image" Target="media/image640.wmf"/><Relationship Id="rId1492" Type="http://schemas.openxmlformats.org/officeDocument/2006/relationships/oleObject" Target="embeddings/oleObject743.bin"/><Relationship Id="rId2129" Type="http://schemas.openxmlformats.org/officeDocument/2006/relationships/image" Target="media/image1062.wmf"/><Relationship Id="rId2336" Type="http://schemas.openxmlformats.org/officeDocument/2006/relationships/oleObject" Target="embeddings/oleObject1165.bin"/><Relationship Id="rId2543" Type="http://schemas.openxmlformats.org/officeDocument/2006/relationships/oleObject" Target="embeddings/oleObject1268.bin"/><Relationship Id="rId2750" Type="http://schemas.openxmlformats.org/officeDocument/2006/relationships/image" Target="media/image1373.wmf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5.wmf"/><Relationship Id="rId722" Type="http://schemas.openxmlformats.org/officeDocument/2006/relationships/oleObject" Target="embeddings/oleObject358.bin"/><Relationship Id="rId1145" Type="http://schemas.openxmlformats.org/officeDocument/2006/relationships/image" Target="media/image570.wmf"/><Relationship Id="rId1352" Type="http://schemas.openxmlformats.org/officeDocument/2006/relationships/oleObject" Target="embeddings/oleObject673.bin"/><Relationship Id="rId2403" Type="http://schemas.openxmlformats.org/officeDocument/2006/relationships/image" Target="media/image1199.wmf"/><Relationship Id="rId1005" Type="http://schemas.openxmlformats.org/officeDocument/2006/relationships/image" Target="media/image500.wmf"/><Relationship Id="rId1212" Type="http://schemas.openxmlformats.org/officeDocument/2006/relationships/oleObject" Target="embeddings/oleObject603.bin"/><Relationship Id="rId2610" Type="http://schemas.openxmlformats.org/officeDocument/2006/relationships/image" Target="media/image1303.wmf"/><Relationship Id="rId3177" Type="http://schemas.openxmlformats.org/officeDocument/2006/relationships/oleObject" Target="embeddings/oleObject1585.bin"/><Relationship Id="rId16" Type="http://schemas.openxmlformats.org/officeDocument/2006/relationships/oleObject" Target="embeddings/oleObject5.bin"/><Relationship Id="rId1931" Type="http://schemas.openxmlformats.org/officeDocument/2006/relationships/image" Target="media/image963.wmf"/><Relationship Id="rId3037" Type="http://schemas.openxmlformats.org/officeDocument/2006/relationships/oleObject" Target="embeddings/oleObject1515.bin"/><Relationship Id="rId3384" Type="http://schemas.openxmlformats.org/officeDocument/2006/relationships/image" Target="media/image1690.wmf"/><Relationship Id="rId3591" Type="http://schemas.openxmlformats.org/officeDocument/2006/relationships/image" Target="media/image1794.wmf"/><Relationship Id="rId3689" Type="http://schemas.openxmlformats.org/officeDocument/2006/relationships/image" Target="media/image1843.wmf"/><Relationship Id="rId2193" Type="http://schemas.openxmlformats.org/officeDocument/2006/relationships/image" Target="media/image1094.wmf"/><Relationship Id="rId2498" Type="http://schemas.openxmlformats.org/officeDocument/2006/relationships/image" Target="media/image1247.wmf"/><Relationship Id="rId3244" Type="http://schemas.openxmlformats.org/officeDocument/2006/relationships/image" Target="media/image1620.wmf"/><Relationship Id="rId3451" Type="http://schemas.openxmlformats.org/officeDocument/2006/relationships/oleObject" Target="embeddings/oleObject1722.bin"/><Relationship Id="rId3549" Type="http://schemas.openxmlformats.org/officeDocument/2006/relationships/oleObject" Target="embeddings/oleObject1771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3.bin"/><Relationship Id="rId677" Type="http://schemas.openxmlformats.org/officeDocument/2006/relationships/image" Target="media/image336.wmf"/><Relationship Id="rId2053" Type="http://schemas.openxmlformats.org/officeDocument/2006/relationships/image" Target="media/image1024.wmf"/><Relationship Id="rId2260" Type="http://schemas.openxmlformats.org/officeDocument/2006/relationships/oleObject" Target="embeddings/oleObject1127.bin"/><Relationship Id="rId2358" Type="http://schemas.openxmlformats.org/officeDocument/2006/relationships/oleObject" Target="embeddings/oleObject1176.bin"/><Relationship Id="rId3104" Type="http://schemas.openxmlformats.org/officeDocument/2006/relationships/image" Target="media/image1550.wmf"/><Relationship Id="rId3311" Type="http://schemas.openxmlformats.org/officeDocument/2006/relationships/oleObject" Target="embeddings/oleObject1652.bin"/><Relationship Id="rId232" Type="http://schemas.openxmlformats.org/officeDocument/2006/relationships/oleObject" Target="embeddings/oleObject113.bin"/><Relationship Id="rId884" Type="http://schemas.openxmlformats.org/officeDocument/2006/relationships/oleObject" Target="embeddings/oleObject439.bin"/><Relationship Id="rId2120" Type="http://schemas.openxmlformats.org/officeDocument/2006/relationships/oleObject" Target="embeddings/oleObject1057.bin"/><Relationship Id="rId2565" Type="http://schemas.openxmlformats.org/officeDocument/2006/relationships/oleObject" Target="embeddings/oleObject1279.bin"/><Relationship Id="rId2772" Type="http://schemas.openxmlformats.org/officeDocument/2006/relationships/image" Target="media/image1384.wmf"/><Relationship Id="rId3409" Type="http://schemas.openxmlformats.org/officeDocument/2006/relationships/oleObject" Target="embeddings/oleObject1701.bin"/><Relationship Id="rId3616" Type="http://schemas.openxmlformats.org/officeDocument/2006/relationships/oleObject" Target="embeddings/oleObject1804.bin"/><Relationship Id="rId537" Type="http://schemas.openxmlformats.org/officeDocument/2006/relationships/image" Target="media/image266.wmf"/><Relationship Id="rId744" Type="http://schemas.openxmlformats.org/officeDocument/2006/relationships/oleObject" Target="embeddings/oleObject369.bin"/><Relationship Id="rId951" Type="http://schemas.openxmlformats.org/officeDocument/2006/relationships/image" Target="media/image473.wmf"/><Relationship Id="rId1167" Type="http://schemas.openxmlformats.org/officeDocument/2006/relationships/image" Target="media/image581.wmf"/><Relationship Id="rId1374" Type="http://schemas.openxmlformats.org/officeDocument/2006/relationships/oleObject" Target="embeddings/oleObject684.bin"/><Relationship Id="rId1581" Type="http://schemas.openxmlformats.org/officeDocument/2006/relationships/image" Target="media/image788.wmf"/><Relationship Id="rId1679" Type="http://schemas.openxmlformats.org/officeDocument/2006/relationships/image" Target="media/image837.wmf"/><Relationship Id="rId2218" Type="http://schemas.openxmlformats.org/officeDocument/2006/relationships/oleObject" Target="embeddings/oleObject1106.bin"/><Relationship Id="rId2425" Type="http://schemas.openxmlformats.org/officeDocument/2006/relationships/image" Target="media/image1210.wmf"/><Relationship Id="rId2632" Type="http://schemas.openxmlformats.org/officeDocument/2006/relationships/image" Target="media/image1314.wmf"/><Relationship Id="rId80" Type="http://schemas.openxmlformats.org/officeDocument/2006/relationships/oleObject" Target="embeddings/oleObject37.bin"/><Relationship Id="rId604" Type="http://schemas.openxmlformats.org/officeDocument/2006/relationships/oleObject" Target="embeddings/oleObject299.bin"/><Relationship Id="rId811" Type="http://schemas.openxmlformats.org/officeDocument/2006/relationships/image" Target="media/image403.wmf"/><Relationship Id="rId1027" Type="http://schemas.openxmlformats.org/officeDocument/2006/relationships/image" Target="media/image511.wmf"/><Relationship Id="rId1234" Type="http://schemas.openxmlformats.org/officeDocument/2006/relationships/oleObject" Target="embeddings/oleObject614.bin"/><Relationship Id="rId1441" Type="http://schemas.openxmlformats.org/officeDocument/2006/relationships/image" Target="media/image718.wmf"/><Relationship Id="rId1886" Type="http://schemas.openxmlformats.org/officeDocument/2006/relationships/oleObject" Target="embeddings/oleObject940.bin"/><Relationship Id="rId2937" Type="http://schemas.openxmlformats.org/officeDocument/2006/relationships/oleObject" Target="embeddings/oleObject1465.bin"/><Relationship Id="rId909" Type="http://schemas.openxmlformats.org/officeDocument/2006/relationships/image" Target="media/image452.wmf"/><Relationship Id="rId1301" Type="http://schemas.openxmlformats.org/officeDocument/2006/relationships/image" Target="media/image648.wmf"/><Relationship Id="rId1539" Type="http://schemas.openxmlformats.org/officeDocument/2006/relationships/image" Target="media/image767.wmf"/><Relationship Id="rId1746" Type="http://schemas.openxmlformats.org/officeDocument/2006/relationships/oleObject" Target="embeddings/oleObject870.bin"/><Relationship Id="rId1953" Type="http://schemas.openxmlformats.org/officeDocument/2006/relationships/image" Target="media/image974.wmf"/><Relationship Id="rId3199" Type="http://schemas.openxmlformats.org/officeDocument/2006/relationships/oleObject" Target="embeddings/oleObject1596.bin"/><Relationship Id="rId38" Type="http://schemas.openxmlformats.org/officeDocument/2006/relationships/oleObject" Target="embeddings/oleObject16.bin"/><Relationship Id="rId1606" Type="http://schemas.openxmlformats.org/officeDocument/2006/relationships/oleObject" Target="embeddings/oleObject800.bin"/><Relationship Id="rId1813" Type="http://schemas.openxmlformats.org/officeDocument/2006/relationships/image" Target="media/image904.wmf"/><Relationship Id="rId3059" Type="http://schemas.openxmlformats.org/officeDocument/2006/relationships/oleObject" Target="embeddings/oleObject1526.bin"/><Relationship Id="rId3266" Type="http://schemas.openxmlformats.org/officeDocument/2006/relationships/image" Target="media/image1631.wmf"/><Relationship Id="rId3473" Type="http://schemas.openxmlformats.org/officeDocument/2006/relationships/oleObject" Target="embeddings/oleObject1733.bin"/><Relationship Id="rId187" Type="http://schemas.openxmlformats.org/officeDocument/2006/relationships/image" Target="media/image91.wmf"/><Relationship Id="rId394" Type="http://schemas.openxmlformats.org/officeDocument/2006/relationships/oleObject" Target="embeddings/oleObject194.bin"/><Relationship Id="rId2075" Type="http://schemas.openxmlformats.org/officeDocument/2006/relationships/image" Target="media/image1035.wmf"/><Relationship Id="rId2282" Type="http://schemas.openxmlformats.org/officeDocument/2006/relationships/oleObject" Target="embeddings/oleObject1138.bin"/><Relationship Id="rId3126" Type="http://schemas.openxmlformats.org/officeDocument/2006/relationships/image" Target="media/image1561.wmf"/><Relationship Id="rId3680" Type="http://schemas.openxmlformats.org/officeDocument/2006/relationships/oleObject" Target="embeddings/oleObject1836.bin"/><Relationship Id="rId254" Type="http://schemas.openxmlformats.org/officeDocument/2006/relationships/oleObject" Target="embeddings/oleObject124.bin"/><Relationship Id="rId699" Type="http://schemas.openxmlformats.org/officeDocument/2006/relationships/image" Target="media/image347.wmf"/><Relationship Id="rId1091" Type="http://schemas.openxmlformats.org/officeDocument/2006/relationships/image" Target="media/image543.wmf"/><Relationship Id="rId2587" Type="http://schemas.openxmlformats.org/officeDocument/2006/relationships/oleObject" Target="embeddings/oleObject1290.bin"/><Relationship Id="rId2794" Type="http://schemas.openxmlformats.org/officeDocument/2006/relationships/image" Target="media/image1395.wmf"/><Relationship Id="rId3333" Type="http://schemas.openxmlformats.org/officeDocument/2006/relationships/oleObject" Target="embeddings/oleObject1663.bin"/><Relationship Id="rId3540" Type="http://schemas.openxmlformats.org/officeDocument/2006/relationships/image" Target="media/image1768.wmf"/><Relationship Id="rId3638" Type="http://schemas.openxmlformats.org/officeDocument/2006/relationships/oleObject" Target="embeddings/oleObject1815.bin"/><Relationship Id="rId114" Type="http://schemas.openxmlformats.org/officeDocument/2006/relationships/oleObject" Target="embeddings/oleObject54.bin"/><Relationship Id="rId461" Type="http://schemas.openxmlformats.org/officeDocument/2006/relationships/image" Target="media/image228.wmf"/><Relationship Id="rId559" Type="http://schemas.openxmlformats.org/officeDocument/2006/relationships/image" Target="media/image277.wmf"/><Relationship Id="rId766" Type="http://schemas.openxmlformats.org/officeDocument/2006/relationships/oleObject" Target="embeddings/oleObject380.bin"/><Relationship Id="rId1189" Type="http://schemas.openxmlformats.org/officeDocument/2006/relationships/image" Target="media/image592.wmf"/><Relationship Id="rId1396" Type="http://schemas.openxmlformats.org/officeDocument/2006/relationships/oleObject" Target="embeddings/oleObject695.bin"/><Relationship Id="rId2142" Type="http://schemas.openxmlformats.org/officeDocument/2006/relationships/oleObject" Target="embeddings/oleObject1068.bin"/><Relationship Id="rId2447" Type="http://schemas.openxmlformats.org/officeDocument/2006/relationships/oleObject" Target="embeddings/oleObject1220.bin"/><Relationship Id="rId3400" Type="http://schemas.openxmlformats.org/officeDocument/2006/relationships/image" Target="media/image1698.wmf"/><Relationship Id="rId321" Type="http://schemas.openxmlformats.org/officeDocument/2006/relationships/image" Target="media/image158.wmf"/><Relationship Id="rId419" Type="http://schemas.openxmlformats.org/officeDocument/2006/relationships/image" Target="media/image207.wmf"/><Relationship Id="rId626" Type="http://schemas.openxmlformats.org/officeDocument/2006/relationships/oleObject" Target="embeddings/oleObject310.bin"/><Relationship Id="rId973" Type="http://schemas.openxmlformats.org/officeDocument/2006/relationships/image" Target="media/image484.wmf"/><Relationship Id="rId1049" Type="http://schemas.openxmlformats.org/officeDocument/2006/relationships/image" Target="media/image522.wmf"/><Relationship Id="rId1256" Type="http://schemas.openxmlformats.org/officeDocument/2006/relationships/oleObject" Target="embeddings/oleObject625.bin"/><Relationship Id="rId2002" Type="http://schemas.openxmlformats.org/officeDocument/2006/relationships/oleObject" Target="embeddings/oleObject998.bin"/><Relationship Id="rId2307" Type="http://schemas.openxmlformats.org/officeDocument/2006/relationships/image" Target="media/image1151.wmf"/><Relationship Id="rId2654" Type="http://schemas.openxmlformats.org/officeDocument/2006/relationships/image" Target="media/image1325.wmf"/><Relationship Id="rId2861" Type="http://schemas.openxmlformats.org/officeDocument/2006/relationships/oleObject" Target="embeddings/oleObject1427.bin"/><Relationship Id="rId2959" Type="http://schemas.openxmlformats.org/officeDocument/2006/relationships/oleObject" Target="embeddings/oleObject1476.bin"/><Relationship Id="rId3705" Type="http://schemas.openxmlformats.org/officeDocument/2006/relationships/image" Target="media/image1851.wmf"/><Relationship Id="rId833" Type="http://schemas.openxmlformats.org/officeDocument/2006/relationships/image" Target="media/image414.wmf"/><Relationship Id="rId1116" Type="http://schemas.openxmlformats.org/officeDocument/2006/relationships/oleObject" Target="embeddings/oleObject555.bin"/><Relationship Id="rId1463" Type="http://schemas.openxmlformats.org/officeDocument/2006/relationships/image" Target="media/image729.wmf"/><Relationship Id="rId1670" Type="http://schemas.openxmlformats.org/officeDocument/2006/relationships/oleObject" Target="embeddings/oleObject832.bin"/><Relationship Id="rId1768" Type="http://schemas.openxmlformats.org/officeDocument/2006/relationships/oleObject" Target="embeddings/oleObject881.bin"/><Relationship Id="rId2514" Type="http://schemas.openxmlformats.org/officeDocument/2006/relationships/image" Target="media/image1255.wmf"/><Relationship Id="rId2721" Type="http://schemas.openxmlformats.org/officeDocument/2006/relationships/oleObject" Target="embeddings/oleObject1357.bin"/><Relationship Id="rId2819" Type="http://schemas.openxmlformats.org/officeDocument/2006/relationships/oleObject" Target="embeddings/oleObject1406.bin"/><Relationship Id="rId900" Type="http://schemas.openxmlformats.org/officeDocument/2006/relationships/oleObject" Target="embeddings/oleObject447.bin"/><Relationship Id="rId1323" Type="http://schemas.openxmlformats.org/officeDocument/2006/relationships/image" Target="media/image659.wmf"/><Relationship Id="rId1530" Type="http://schemas.openxmlformats.org/officeDocument/2006/relationships/oleObject" Target="embeddings/oleObject762.bin"/><Relationship Id="rId1628" Type="http://schemas.openxmlformats.org/officeDocument/2006/relationships/oleObject" Target="embeddings/oleObject811.bin"/><Relationship Id="rId1975" Type="http://schemas.openxmlformats.org/officeDocument/2006/relationships/image" Target="media/image985.wmf"/><Relationship Id="rId3190" Type="http://schemas.openxmlformats.org/officeDocument/2006/relationships/image" Target="media/image1593.wmf"/><Relationship Id="rId1835" Type="http://schemas.openxmlformats.org/officeDocument/2006/relationships/image" Target="media/image915.wmf"/><Relationship Id="rId3050" Type="http://schemas.openxmlformats.org/officeDocument/2006/relationships/image" Target="media/image1523.wmf"/><Relationship Id="rId3288" Type="http://schemas.openxmlformats.org/officeDocument/2006/relationships/image" Target="media/image1642.wmf"/><Relationship Id="rId3495" Type="http://schemas.openxmlformats.org/officeDocument/2006/relationships/oleObject" Target="embeddings/oleObject1744.bin"/><Relationship Id="rId1902" Type="http://schemas.openxmlformats.org/officeDocument/2006/relationships/oleObject" Target="embeddings/oleObject948.bin"/><Relationship Id="rId2097" Type="http://schemas.openxmlformats.org/officeDocument/2006/relationships/image" Target="media/image1046.wmf"/><Relationship Id="rId3148" Type="http://schemas.openxmlformats.org/officeDocument/2006/relationships/image" Target="media/image1572.wmf"/><Relationship Id="rId3355" Type="http://schemas.openxmlformats.org/officeDocument/2006/relationships/oleObject" Target="embeddings/oleObject1674.bin"/><Relationship Id="rId3562" Type="http://schemas.openxmlformats.org/officeDocument/2006/relationships/image" Target="media/image1779.wmf"/><Relationship Id="rId276" Type="http://schemas.openxmlformats.org/officeDocument/2006/relationships/oleObject" Target="embeddings/oleObject135.bin"/><Relationship Id="rId483" Type="http://schemas.openxmlformats.org/officeDocument/2006/relationships/image" Target="media/image239.wmf"/><Relationship Id="rId690" Type="http://schemas.openxmlformats.org/officeDocument/2006/relationships/oleObject" Target="embeddings/oleObject342.bin"/><Relationship Id="rId2164" Type="http://schemas.openxmlformats.org/officeDocument/2006/relationships/oleObject" Target="embeddings/oleObject1079.bin"/><Relationship Id="rId2371" Type="http://schemas.openxmlformats.org/officeDocument/2006/relationships/image" Target="media/image1183.wmf"/><Relationship Id="rId3008" Type="http://schemas.openxmlformats.org/officeDocument/2006/relationships/image" Target="media/image1502.wmf"/><Relationship Id="rId3215" Type="http://schemas.openxmlformats.org/officeDocument/2006/relationships/oleObject" Target="embeddings/oleObject1604.bin"/><Relationship Id="rId3422" Type="http://schemas.openxmlformats.org/officeDocument/2006/relationships/image" Target="media/image1709.wmf"/><Relationship Id="rId136" Type="http://schemas.openxmlformats.org/officeDocument/2006/relationships/oleObject" Target="embeddings/oleObject65.bin"/><Relationship Id="rId343" Type="http://schemas.openxmlformats.org/officeDocument/2006/relationships/image" Target="media/image169.wmf"/><Relationship Id="rId550" Type="http://schemas.openxmlformats.org/officeDocument/2006/relationships/oleObject" Target="embeddings/oleObject272.bin"/><Relationship Id="rId788" Type="http://schemas.openxmlformats.org/officeDocument/2006/relationships/oleObject" Target="embeddings/oleObject391.bin"/><Relationship Id="rId995" Type="http://schemas.openxmlformats.org/officeDocument/2006/relationships/image" Target="media/image495.wmf"/><Relationship Id="rId1180" Type="http://schemas.openxmlformats.org/officeDocument/2006/relationships/oleObject" Target="embeddings/oleObject587.bin"/><Relationship Id="rId2024" Type="http://schemas.openxmlformats.org/officeDocument/2006/relationships/oleObject" Target="embeddings/oleObject1009.bin"/><Relationship Id="rId2231" Type="http://schemas.openxmlformats.org/officeDocument/2006/relationships/image" Target="media/image1113.wmf"/><Relationship Id="rId2469" Type="http://schemas.openxmlformats.org/officeDocument/2006/relationships/oleObject" Target="embeddings/oleObject1231.bin"/><Relationship Id="rId2676" Type="http://schemas.openxmlformats.org/officeDocument/2006/relationships/image" Target="media/image1336.wmf"/><Relationship Id="rId2883" Type="http://schemas.openxmlformats.org/officeDocument/2006/relationships/oleObject" Target="embeddings/oleObject1438.bin"/><Relationship Id="rId203" Type="http://schemas.openxmlformats.org/officeDocument/2006/relationships/image" Target="media/image99.wmf"/><Relationship Id="rId648" Type="http://schemas.openxmlformats.org/officeDocument/2006/relationships/oleObject" Target="embeddings/oleObject321.bin"/><Relationship Id="rId855" Type="http://schemas.openxmlformats.org/officeDocument/2006/relationships/image" Target="media/image425.wmf"/><Relationship Id="rId1040" Type="http://schemas.openxmlformats.org/officeDocument/2006/relationships/oleObject" Target="embeddings/oleObject517.bin"/><Relationship Id="rId1278" Type="http://schemas.openxmlformats.org/officeDocument/2006/relationships/oleObject" Target="embeddings/oleObject636.bin"/><Relationship Id="rId1485" Type="http://schemas.openxmlformats.org/officeDocument/2006/relationships/image" Target="media/image740.wmf"/><Relationship Id="rId1692" Type="http://schemas.openxmlformats.org/officeDocument/2006/relationships/oleObject" Target="embeddings/oleObject843.bin"/><Relationship Id="rId2329" Type="http://schemas.openxmlformats.org/officeDocument/2006/relationships/image" Target="media/image1162.wmf"/><Relationship Id="rId2536" Type="http://schemas.openxmlformats.org/officeDocument/2006/relationships/image" Target="media/image1266.wmf"/><Relationship Id="rId2743" Type="http://schemas.openxmlformats.org/officeDocument/2006/relationships/oleObject" Target="embeddings/oleObject1368.bin"/><Relationship Id="rId410" Type="http://schemas.openxmlformats.org/officeDocument/2006/relationships/oleObject" Target="embeddings/oleObject202.bin"/><Relationship Id="rId508" Type="http://schemas.openxmlformats.org/officeDocument/2006/relationships/oleObject" Target="embeddings/oleObject251.bin"/><Relationship Id="rId715" Type="http://schemas.openxmlformats.org/officeDocument/2006/relationships/image" Target="media/image355.wmf"/><Relationship Id="rId922" Type="http://schemas.openxmlformats.org/officeDocument/2006/relationships/oleObject" Target="embeddings/oleObject458.bin"/><Relationship Id="rId1138" Type="http://schemas.openxmlformats.org/officeDocument/2006/relationships/oleObject" Target="embeddings/oleObject566.bin"/><Relationship Id="rId1345" Type="http://schemas.openxmlformats.org/officeDocument/2006/relationships/image" Target="media/image670.wmf"/><Relationship Id="rId1552" Type="http://schemas.openxmlformats.org/officeDocument/2006/relationships/oleObject" Target="embeddings/oleObject773.bin"/><Relationship Id="rId1997" Type="http://schemas.openxmlformats.org/officeDocument/2006/relationships/image" Target="media/image996.wmf"/><Relationship Id="rId2603" Type="http://schemas.openxmlformats.org/officeDocument/2006/relationships/oleObject" Target="embeddings/oleObject1298.bin"/><Relationship Id="rId2950" Type="http://schemas.openxmlformats.org/officeDocument/2006/relationships/image" Target="media/image1473.wmf"/><Relationship Id="rId1205" Type="http://schemas.openxmlformats.org/officeDocument/2006/relationships/image" Target="media/image600.wmf"/><Relationship Id="rId1857" Type="http://schemas.openxmlformats.org/officeDocument/2006/relationships/image" Target="media/image926.wmf"/><Relationship Id="rId2810" Type="http://schemas.openxmlformats.org/officeDocument/2006/relationships/image" Target="media/image1403.wmf"/><Relationship Id="rId2908" Type="http://schemas.openxmlformats.org/officeDocument/2006/relationships/image" Target="media/image1452.wmf"/><Relationship Id="rId51" Type="http://schemas.openxmlformats.org/officeDocument/2006/relationships/image" Target="media/image23.wmf"/><Relationship Id="rId1412" Type="http://schemas.openxmlformats.org/officeDocument/2006/relationships/oleObject" Target="embeddings/oleObject703.bin"/><Relationship Id="rId1717" Type="http://schemas.openxmlformats.org/officeDocument/2006/relationships/image" Target="media/image856.wmf"/><Relationship Id="rId1924" Type="http://schemas.openxmlformats.org/officeDocument/2006/relationships/oleObject" Target="embeddings/oleObject959.bin"/><Relationship Id="rId3072" Type="http://schemas.openxmlformats.org/officeDocument/2006/relationships/image" Target="media/image1534.wmf"/><Relationship Id="rId3377" Type="http://schemas.openxmlformats.org/officeDocument/2006/relationships/oleObject" Target="embeddings/oleObject1685.bin"/><Relationship Id="rId298" Type="http://schemas.openxmlformats.org/officeDocument/2006/relationships/oleObject" Target="embeddings/oleObject146.bin"/><Relationship Id="rId3584" Type="http://schemas.openxmlformats.org/officeDocument/2006/relationships/oleObject" Target="embeddings/oleObject1788.bin"/><Relationship Id="rId158" Type="http://schemas.openxmlformats.org/officeDocument/2006/relationships/oleObject" Target="embeddings/oleObject76.bin"/><Relationship Id="rId2186" Type="http://schemas.openxmlformats.org/officeDocument/2006/relationships/oleObject" Target="embeddings/oleObject1090.bin"/><Relationship Id="rId2393" Type="http://schemas.openxmlformats.org/officeDocument/2006/relationships/image" Target="media/image1194.wmf"/><Relationship Id="rId2698" Type="http://schemas.openxmlformats.org/officeDocument/2006/relationships/image" Target="media/image1347.wmf"/><Relationship Id="rId3237" Type="http://schemas.openxmlformats.org/officeDocument/2006/relationships/oleObject" Target="embeddings/oleObject1615.bin"/><Relationship Id="rId3444" Type="http://schemas.openxmlformats.org/officeDocument/2006/relationships/image" Target="media/image1720.wmf"/><Relationship Id="rId3651" Type="http://schemas.openxmlformats.org/officeDocument/2006/relationships/image" Target="media/image1824.wmf"/><Relationship Id="rId365" Type="http://schemas.openxmlformats.org/officeDocument/2006/relationships/image" Target="media/image180.wmf"/><Relationship Id="rId572" Type="http://schemas.openxmlformats.org/officeDocument/2006/relationships/oleObject" Target="embeddings/oleObject283.bin"/><Relationship Id="rId2046" Type="http://schemas.openxmlformats.org/officeDocument/2006/relationships/oleObject" Target="embeddings/oleObject1020.bin"/><Relationship Id="rId2253" Type="http://schemas.openxmlformats.org/officeDocument/2006/relationships/image" Target="media/image1124.wmf"/><Relationship Id="rId2460" Type="http://schemas.openxmlformats.org/officeDocument/2006/relationships/image" Target="media/image1228.wmf"/><Relationship Id="rId3304" Type="http://schemas.openxmlformats.org/officeDocument/2006/relationships/image" Target="media/image1650.wmf"/><Relationship Id="rId3511" Type="http://schemas.openxmlformats.org/officeDocument/2006/relationships/oleObject" Target="embeddings/oleObject1752.bin"/><Relationship Id="rId225" Type="http://schemas.openxmlformats.org/officeDocument/2006/relationships/image" Target="media/image110.wmf"/><Relationship Id="rId432" Type="http://schemas.openxmlformats.org/officeDocument/2006/relationships/oleObject" Target="embeddings/oleObject213.bin"/><Relationship Id="rId877" Type="http://schemas.openxmlformats.org/officeDocument/2006/relationships/image" Target="media/image436.wmf"/><Relationship Id="rId1062" Type="http://schemas.openxmlformats.org/officeDocument/2006/relationships/oleObject" Target="embeddings/oleObject528.bin"/><Relationship Id="rId2113" Type="http://schemas.openxmlformats.org/officeDocument/2006/relationships/image" Target="media/image1054.wmf"/><Relationship Id="rId2320" Type="http://schemas.openxmlformats.org/officeDocument/2006/relationships/oleObject" Target="embeddings/oleObject1157.bin"/><Relationship Id="rId2558" Type="http://schemas.openxmlformats.org/officeDocument/2006/relationships/image" Target="media/image1277.wmf"/><Relationship Id="rId2765" Type="http://schemas.openxmlformats.org/officeDocument/2006/relationships/oleObject" Target="embeddings/oleObject1379.bin"/><Relationship Id="rId2972" Type="http://schemas.openxmlformats.org/officeDocument/2006/relationships/image" Target="media/image1484.wmf"/><Relationship Id="rId3609" Type="http://schemas.openxmlformats.org/officeDocument/2006/relationships/image" Target="media/image1803.wmf"/><Relationship Id="rId737" Type="http://schemas.openxmlformats.org/officeDocument/2006/relationships/image" Target="media/image366.wmf"/><Relationship Id="rId944" Type="http://schemas.openxmlformats.org/officeDocument/2006/relationships/oleObject" Target="embeddings/oleObject469.bin"/><Relationship Id="rId1367" Type="http://schemas.openxmlformats.org/officeDocument/2006/relationships/image" Target="media/image681.wmf"/><Relationship Id="rId1574" Type="http://schemas.openxmlformats.org/officeDocument/2006/relationships/oleObject" Target="embeddings/oleObject784.bin"/><Relationship Id="rId1781" Type="http://schemas.openxmlformats.org/officeDocument/2006/relationships/image" Target="media/image888.wmf"/><Relationship Id="rId2418" Type="http://schemas.openxmlformats.org/officeDocument/2006/relationships/oleObject" Target="embeddings/oleObject1206.bin"/><Relationship Id="rId2625" Type="http://schemas.openxmlformats.org/officeDocument/2006/relationships/oleObject" Target="embeddings/oleObject1309.bin"/><Relationship Id="rId2832" Type="http://schemas.openxmlformats.org/officeDocument/2006/relationships/image" Target="media/image1414.wmf"/><Relationship Id="rId73" Type="http://schemas.openxmlformats.org/officeDocument/2006/relationships/image" Target="media/image34.wmf"/><Relationship Id="rId804" Type="http://schemas.openxmlformats.org/officeDocument/2006/relationships/oleObject" Target="embeddings/oleObject399.bin"/><Relationship Id="rId1227" Type="http://schemas.openxmlformats.org/officeDocument/2006/relationships/image" Target="media/image611.wmf"/><Relationship Id="rId1434" Type="http://schemas.openxmlformats.org/officeDocument/2006/relationships/oleObject" Target="embeddings/oleObject714.bin"/><Relationship Id="rId1641" Type="http://schemas.openxmlformats.org/officeDocument/2006/relationships/image" Target="media/image818.wmf"/><Relationship Id="rId1879" Type="http://schemas.openxmlformats.org/officeDocument/2006/relationships/image" Target="media/image937.wmf"/><Relationship Id="rId3094" Type="http://schemas.openxmlformats.org/officeDocument/2006/relationships/image" Target="media/image1545.wmf"/><Relationship Id="rId1501" Type="http://schemas.openxmlformats.org/officeDocument/2006/relationships/image" Target="media/image748.wmf"/><Relationship Id="rId1739" Type="http://schemas.openxmlformats.org/officeDocument/2006/relationships/image" Target="media/image867.wmf"/><Relationship Id="rId1946" Type="http://schemas.openxmlformats.org/officeDocument/2006/relationships/oleObject" Target="embeddings/oleObject970.bin"/><Relationship Id="rId3399" Type="http://schemas.openxmlformats.org/officeDocument/2006/relationships/oleObject" Target="embeddings/oleObject1696.bin"/><Relationship Id="rId1806" Type="http://schemas.openxmlformats.org/officeDocument/2006/relationships/oleObject" Target="embeddings/oleObject900.bin"/><Relationship Id="rId3161" Type="http://schemas.openxmlformats.org/officeDocument/2006/relationships/oleObject" Target="embeddings/oleObject1577.bin"/><Relationship Id="rId3259" Type="http://schemas.openxmlformats.org/officeDocument/2006/relationships/oleObject" Target="embeddings/oleObject1626.bin"/><Relationship Id="rId3466" Type="http://schemas.openxmlformats.org/officeDocument/2006/relationships/image" Target="media/image1731.wmf"/><Relationship Id="rId387" Type="http://schemas.openxmlformats.org/officeDocument/2006/relationships/image" Target="media/image191.wmf"/><Relationship Id="rId594" Type="http://schemas.openxmlformats.org/officeDocument/2006/relationships/oleObject" Target="embeddings/oleObject294.bin"/><Relationship Id="rId2068" Type="http://schemas.openxmlformats.org/officeDocument/2006/relationships/oleObject" Target="embeddings/oleObject1031.bin"/><Relationship Id="rId2275" Type="http://schemas.openxmlformats.org/officeDocument/2006/relationships/image" Target="media/image1135.wmf"/><Relationship Id="rId3021" Type="http://schemas.openxmlformats.org/officeDocument/2006/relationships/oleObject" Target="embeddings/oleObject1507.bin"/><Relationship Id="rId3119" Type="http://schemas.openxmlformats.org/officeDocument/2006/relationships/oleObject" Target="embeddings/oleObject1556.bin"/><Relationship Id="rId3326" Type="http://schemas.openxmlformats.org/officeDocument/2006/relationships/image" Target="media/image1661.wmf"/><Relationship Id="rId3673" Type="http://schemas.openxmlformats.org/officeDocument/2006/relationships/image" Target="media/image1835.wmf"/><Relationship Id="rId247" Type="http://schemas.openxmlformats.org/officeDocument/2006/relationships/image" Target="media/image121.wmf"/><Relationship Id="rId899" Type="http://schemas.openxmlformats.org/officeDocument/2006/relationships/image" Target="media/image447.wmf"/><Relationship Id="rId1084" Type="http://schemas.openxmlformats.org/officeDocument/2006/relationships/oleObject" Target="embeddings/oleObject539.bin"/><Relationship Id="rId2482" Type="http://schemas.openxmlformats.org/officeDocument/2006/relationships/image" Target="media/image1239.wmf"/><Relationship Id="rId2787" Type="http://schemas.openxmlformats.org/officeDocument/2006/relationships/oleObject" Target="embeddings/oleObject1390.bin"/><Relationship Id="rId3533" Type="http://schemas.openxmlformats.org/officeDocument/2006/relationships/oleObject" Target="embeddings/oleObject1763.bin"/><Relationship Id="rId107" Type="http://schemas.openxmlformats.org/officeDocument/2006/relationships/image" Target="media/image51.wmf"/><Relationship Id="rId454" Type="http://schemas.openxmlformats.org/officeDocument/2006/relationships/oleObject" Target="embeddings/oleObject224.bin"/><Relationship Id="rId661" Type="http://schemas.openxmlformats.org/officeDocument/2006/relationships/image" Target="media/image328.wmf"/><Relationship Id="rId759" Type="http://schemas.openxmlformats.org/officeDocument/2006/relationships/image" Target="media/image377.wmf"/><Relationship Id="rId966" Type="http://schemas.openxmlformats.org/officeDocument/2006/relationships/oleObject" Target="embeddings/oleObject480.bin"/><Relationship Id="rId1291" Type="http://schemas.openxmlformats.org/officeDocument/2006/relationships/image" Target="media/image643.wmf"/><Relationship Id="rId1389" Type="http://schemas.openxmlformats.org/officeDocument/2006/relationships/image" Target="media/image692.wmf"/><Relationship Id="rId1596" Type="http://schemas.openxmlformats.org/officeDocument/2006/relationships/oleObject" Target="embeddings/oleObject795.bin"/><Relationship Id="rId2135" Type="http://schemas.openxmlformats.org/officeDocument/2006/relationships/image" Target="media/image1065.wmf"/><Relationship Id="rId2342" Type="http://schemas.openxmlformats.org/officeDocument/2006/relationships/oleObject" Target="embeddings/oleObject1168.bin"/><Relationship Id="rId2647" Type="http://schemas.openxmlformats.org/officeDocument/2006/relationships/oleObject" Target="embeddings/oleObject1320.bin"/><Relationship Id="rId2994" Type="http://schemas.openxmlformats.org/officeDocument/2006/relationships/image" Target="media/image1495.wmf"/><Relationship Id="rId3600" Type="http://schemas.openxmlformats.org/officeDocument/2006/relationships/oleObject" Target="embeddings/oleObject1796.bin"/><Relationship Id="rId314" Type="http://schemas.openxmlformats.org/officeDocument/2006/relationships/oleObject" Target="embeddings/oleObject154.bin"/><Relationship Id="rId521" Type="http://schemas.openxmlformats.org/officeDocument/2006/relationships/image" Target="media/image258.wmf"/><Relationship Id="rId619" Type="http://schemas.openxmlformats.org/officeDocument/2006/relationships/image" Target="media/image307.wmf"/><Relationship Id="rId1151" Type="http://schemas.openxmlformats.org/officeDocument/2006/relationships/image" Target="media/image573.wmf"/><Relationship Id="rId1249" Type="http://schemas.openxmlformats.org/officeDocument/2006/relationships/image" Target="media/image622.wmf"/><Relationship Id="rId2202" Type="http://schemas.openxmlformats.org/officeDocument/2006/relationships/oleObject" Target="embeddings/oleObject1098.bin"/><Relationship Id="rId2854" Type="http://schemas.openxmlformats.org/officeDocument/2006/relationships/image" Target="media/image1425.wmf"/><Relationship Id="rId95" Type="http://schemas.openxmlformats.org/officeDocument/2006/relationships/image" Target="media/image45.wmf"/><Relationship Id="rId826" Type="http://schemas.openxmlformats.org/officeDocument/2006/relationships/oleObject" Target="embeddings/oleObject410.bin"/><Relationship Id="rId1011" Type="http://schemas.openxmlformats.org/officeDocument/2006/relationships/image" Target="media/image503.wmf"/><Relationship Id="rId1109" Type="http://schemas.openxmlformats.org/officeDocument/2006/relationships/image" Target="media/image552.wmf"/><Relationship Id="rId1456" Type="http://schemas.openxmlformats.org/officeDocument/2006/relationships/oleObject" Target="embeddings/oleObject725.bin"/><Relationship Id="rId1663" Type="http://schemas.openxmlformats.org/officeDocument/2006/relationships/image" Target="media/image829.wmf"/><Relationship Id="rId1870" Type="http://schemas.openxmlformats.org/officeDocument/2006/relationships/oleObject" Target="embeddings/oleObject932.bin"/><Relationship Id="rId1968" Type="http://schemas.openxmlformats.org/officeDocument/2006/relationships/oleObject" Target="embeddings/oleObject981.bin"/><Relationship Id="rId2507" Type="http://schemas.openxmlformats.org/officeDocument/2006/relationships/oleObject" Target="embeddings/oleObject1250.bin"/><Relationship Id="rId2714" Type="http://schemas.openxmlformats.org/officeDocument/2006/relationships/image" Target="media/image1355.wmf"/><Relationship Id="rId2921" Type="http://schemas.openxmlformats.org/officeDocument/2006/relationships/oleObject" Target="embeddings/oleObject1457.bin"/><Relationship Id="rId1316" Type="http://schemas.openxmlformats.org/officeDocument/2006/relationships/oleObject" Target="embeddings/oleObject655.bin"/><Relationship Id="rId1523" Type="http://schemas.openxmlformats.org/officeDocument/2006/relationships/image" Target="media/image759.wmf"/><Relationship Id="rId1730" Type="http://schemas.openxmlformats.org/officeDocument/2006/relationships/oleObject" Target="embeddings/oleObject862.bin"/><Relationship Id="rId3183" Type="http://schemas.openxmlformats.org/officeDocument/2006/relationships/oleObject" Target="embeddings/oleObject1588.bin"/><Relationship Id="rId3390" Type="http://schemas.openxmlformats.org/officeDocument/2006/relationships/image" Target="media/image1693.wmf"/><Relationship Id="rId22" Type="http://schemas.openxmlformats.org/officeDocument/2006/relationships/oleObject" Target="embeddings/oleObject8.bin"/><Relationship Id="rId1828" Type="http://schemas.openxmlformats.org/officeDocument/2006/relationships/oleObject" Target="embeddings/oleObject911.bin"/><Relationship Id="rId3043" Type="http://schemas.openxmlformats.org/officeDocument/2006/relationships/oleObject" Target="embeddings/oleObject1518.bin"/><Relationship Id="rId3250" Type="http://schemas.openxmlformats.org/officeDocument/2006/relationships/image" Target="media/image1623.wmf"/><Relationship Id="rId3488" Type="http://schemas.openxmlformats.org/officeDocument/2006/relationships/image" Target="media/image1742.wmf"/><Relationship Id="rId3695" Type="http://schemas.openxmlformats.org/officeDocument/2006/relationships/image" Target="media/image1846.wmf"/><Relationship Id="rId171" Type="http://schemas.openxmlformats.org/officeDocument/2006/relationships/image" Target="media/image83.wmf"/><Relationship Id="rId2297" Type="http://schemas.openxmlformats.org/officeDocument/2006/relationships/image" Target="media/image1146.wmf"/><Relationship Id="rId3348" Type="http://schemas.openxmlformats.org/officeDocument/2006/relationships/image" Target="media/image1672.wmf"/><Relationship Id="rId3555" Type="http://schemas.openxmlformats.org/officeDocument/2006/relationships/oleObject" Target="embeddings/oleObject1774.bin"/><Relationship Id="rId269" Type="http://schemas.openxmlformats.org/officeDocument/2006/relationships/image" Target="media/image132.wmf"/><Relationship Id="rId476" Type="http://schemas.openxmlformats.org/officeDocument/2006/relationships/oleObject" Target="embeddings/oleObject235.bin"/><Relationship Id="rId683" Type="http://schemas.openxmlformats.org/officeDocument/2006/relationships/image" Target="media/image339.wmf"/><Relationship Id="rId890" Type="http://schemas.openxmlformats.org/officeDocument/2006/relationships/oleObject" Target="embeddings/oleObject442.bin"/><Relationship Id="rId2157" Type="http://schemas.openxmlformats.org/officeDocument/2006/relationships/image" Target="media/image1076.wmf"/><Relationship Id="rId2364" Type="http://schemas.openxmlformats.org/officeDocument/2006/relationships/oleObject" Target="embeddings/oleObject1179.bin"/><Relationship Id="rId2571" Type="http://schemas.openxmlformats.org/officeDocument/2006/relationships/oleObject" Target="embeddings/oleObject1282.bin"/><Relationship Id="rId3110" Type="http://schemas.openxmlformats.org/officeDocument/2006/relationships/image" Target="media/image1553.wmf"/><Relationship Id="rId3208" Type="http://schemas.openxmlformats.org/officeDocument/2006/relationships/image" Target="media/image1602.wmf"/><Relationship Id="rId3415" Type="http://schemas.openxmlformats.org/officeDocument/2006/relationships/oleObject" Target="embeddings/oleObject1704.bin"/><Relationship Id="rId129" Type="http://schemas.openxmlformats.org/officeDocument/2006/relationships/image" Target="media/image62.wmf"/><Relationship Id="rId336" Type="http://schemas.openxmlformats.org/officeDocument/2006/relationships/oleObject" Target="embeddings/oleObject165.bin"/><Relationship Id="rId543" Type="http://schemas.openxmlformats.org/officeDocument/2006/relationships/image" Target="media/image269.wmf"/><Relationship Id="rId988" Type="http://schemas.openxmlformats.org/officeDocument/2006/relationships/oleObject" Target="embeddings/oleObject491.bin"/><Relationship Id="rId1173" Type="http://schemas.openxmlformats.org/officeDocument/2006/relationships/image" Target="media/image584.wmf"/><Relationship Id="rId1380" Type="http://schemas.openxmlformats.org/officeDocument/2006/relationships/oleObject" Target="embeddings/oleObject687.bin"/><Relationship Id="rId2017" Type="http://schemas.openxmlformats.org/officeDocument/2006/relationships/image" Target="media/image1006.wmf"/><Relationship Id="rId2224" Type="http://schemas.openxmlformats.org/officeDocument/2006/relationships/oleObject" Target="embeddings/oleObject1109.bin"/><Relationship Id="rId2669" Type="http://schemas.openxmlformats.org/officeDocument/2006/relationships/oleObject" Target="embeddings/oleObject1331.bin"/><Relationship Id="rId2876" Type="http://schemas.openxmlformats.org/officeDocument/2006/relationships/image" Target="media/image1436.wmf"/><Relationship Id="rId3622" Type="http://schemas.openxmlformats.org/officeDocument/2006/relationships/oleObject" Target="embeddings/oleObject1807.bin"/><Relationship Id="rId403" Type="http://schemas.openxmlformats.org/officeDocument/2006/relationships/image" Target="media/image199.wmf"/><Relationship Id="rId750" Type="http://schemas.openxmlformats.org/officeDocument/2006/relationships/oleObject" Target="embeddings/oleObject372.bin"/><Relationship Id="rId848" Type="http://schemas.openxmlformats.org/officeDocument/2006/relationships/oleObject" Target="embeddings/oleObject421.bin"/><Relationship Id="rId1033" Type="http://schemas.openxmlformats.org/officeDocument/2006/relationships/image" Target="media/image514.wmf"/><Relationship Id="rId1478" Type="http://schemas.openxmlformats.org/officeDocument/2006/relationships/oleObject" Target="embeddings/oleObject736.bin"/><Relationship Id="rId1685" Type="http://schemas.openxmlformats.org/officeDocument/2006/relationships/image" Target="media/image840.wmf"/><Relationship Id="rId1892" Type="http://schemas.openxmlformats.org/officeDocument/2006/relationships/oleObject" Target="embeddings/oleObject943.bin"/><Relationship Id="rId2431" Type="http://schemas.openxmlformats.org/officeDocument/2006/relationships/image" Target="media/image1213.wmf"/><Relationship Id="rId2529" Type="http://schemas.openxmlformats.org/officeDocument/2006/relationships/oleObject" Target="embeddings/oleObject1261.bin"/><Relationship Id="rId2736" Type="http://schemas.openxmlformats.org/officeDocument/2006/relationships/image" Target="media/image1366.wmf"/><Relationship Id="rId610" Type="http://schemas.openxmlformats.org/officeDocument/2006/relationships/oleObject" Target="embeddings/oleObject302.bin"/><Relationship Id="rId708" Type="http://schemas.openxmlformats.org/officeDocument/2006/relationships/oleObject" Target="embeddings/oleObject351.bin"/><Relationship Id="rId915" Type="http://schemas.openxmlformats.org/officeDocument/2006/relationships/image" Target="media/image455.wmf"/><Relationship Id="rId1240" Type="http://schemas.openxmlformats.org/officeDocument/2006/relationships/oleObject" Target="embeddings/oleObject617.bin"/><Relationship Id="rId1338" Type="http://schemas.openxmlformats.org/officeDocument/2006/relationships/oleObject" Target="embeddings/oleObject666.bin"/><Relationship Id="rId1545" Type="http://schemas.openxmlformats.org/officeDocument/2006/relationships/image" Target="media/image770.wmf"/><Relationship Id="rId2943" Type="http://schemas.openxmlformats.org/officeDocument/2006/relationships/oleObject" Target="embeddings/oleObject1468.bin"/><Relationship Id="rId1100" Type="http://schemas.openxmlformats.org/officeDocument/2006/relationships/oleObject" Target="embeddings/oleObject547.bin"/><Relationship Id="rId1405" Type="http://schemas.openxmlformats.org/officeDocument/2006/relationships/image" Target="media/image700.wmf"/><Relationship Id="rId1752" Type="http://schemas.openxmlformats.org/officeDocument/2006/relationships/oleObject" Target="embeddings/oleObject873.bin"/><Relationship Id="rId2803" Type="http://schemas.openxmlformats.org/officeDocument/2006/relationships/oleObject" Target="embeddings/oleObject1398.bin"/><Relationship Id="rId44" Type="http://schemas.openxmlformats.org/officeDocument/2006/relationships/oleObject" Target="embeddings/oleObject19.bin"/><Relationship Id="rId1612" Type="http://schemas.openxmlformats.org/officeDocument/2006/relationships/oleObject" Target="embeddings/oleObject803.bin"/><Relationship Id="rId1917" Type="http://schemas.openxmlformats.org/officeDocument/2006/relationships/image" Target="media/image956.wmf"/><Relationship Id="rId3065" Type="http://schemas.openxmlformats.org/officeDocument/2006/relationships/oleObject" Target="embeddings/oleObject1529.bin"/><Relationship Id="rId3272" Type="http://schemas.openxmlformats.org/officeDocument/2006/relationships/image" Target="media/image1634.wmf"/><Relationship Id="rId193" Type="http://schemas.openxmlformats.org/officeDocument/2006/relationships/image" Target="media/image94.wmf"/><Relationship Id="rId498" Type="http://schemas.openxmlformats.org/officeDocument/2006/relationships/oleObject" Target="embeddings/oleObject246.bin"/><Relationship Id="rId2081" Type="http://schemas.openxmlformats.org/officeDocument/2006/relationships/image" Target="media/image1038.wmf"/><Relationship Id="rId2179" Type="http://schemas.openxmlformats.org/officeDocument/2006/relationships/image" Target="media/image1087.wmf"/><Relationship Id="rId3132" Type="http://schemas.openxmlformats.org/officeDocument/2006/relationships/image" Target="media/image1564.wmf"/><Relationship Id="rId3577" Type="http://schemas.openxmlformats.org/officeDocument/2006/relationships/image" Target="media/image1787.wmf"/><Relationship Id="rId260" Type="http://schemas.openxmlformats.org/officeDocument/2006/relationships/oleObject" Target="embeddings/oleObject127.bin"/><Relationship Id="rId2386" Type="http://schemas.openxmlformats.org/officeDocument/2006/relationships/oleObject" Target="embeddings/oleObject1190.bin"/><Relationship Id="rId2593" Type="http://schemas.openxmlformats.org/officeDocument/2006/relationships/oleObject" Target="embeddings/oleObject1293.bin"/><Relationship Id="rId3437" Type="http://schemas.openxmlformats.org/officeDocument/2006/relationships/oleObject" Target="embeddings/oleObject1715.bin"/><Relationship Id="rId3644" Type="http://schemas.openxmlformats.org/officeDocument/2006/relationships/oleObject" Target="embeddings/oleObject1818.bin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565" Type="http://schemas.openxmlformats.org/officeDocument/2006/relationships/image" Target="media/image280.wmf"/><Relationship Id="rId772" Type="http://schemas.openxmlformats.org/officeDocument/2006/relationships/oleObject" Target="embeddings/oleObject383.bin"/><Relationship Id="rId1195" Type="http://schemas.openxmlformats.org/officeDocument/2006/relationships/image" Target="media/image595.wmf"/><Relationship Id="rId2039" Type="http://schemas.openxmlformats.org/officeDocument/2006/relationships/image" Target="media/image1017.wmf"/><Relationship Id="rId2246" Type="http://schemas.openxmlformats.org/officeDocument/2006/relationships/oleObject" Target="embeddings/oleObject1120.bin"/><Relationship Id="rId2453" Type="http://schemas.openxmlformats.org/officeDocument/2006/relationships/oleObject" Target="embeddings/oleObject1223.bin"/><Relationship Id="rId2660" Type="http://schemas.openxmlformats.org/officeDocument/2006/relationships/image" Target="media/image1328.wmf"/><Relationship Id="rId2898" Type="http://schemas.openxmlformats.org/officeDocument/2006/relationships/image" Target="media/image1447.wmf"/><Relationship Id="rId3504" Type="http://schemas.openxmlformats.org/officeDocument/2006/relationships/image" Target="media/image1750.wmf"/><Relationship Id="rId3711" Type="http://schemas.openxmlformats.org/officeDocument/2006/relationships/image" Target="media/image1854.wmf"/><Relationship Id="rId218" Type="http://schemas.openxmlformats.org/officeDocument/2006/relationships/oleObject" Target="embeddings/oleObject106.bin"/><Relationship Id="rId425" Type="http://schemas.openxmlformats.org/officeDocument/2006/relationships/image" Target="media/image210.wmf"/><Relationship Id="rId632" Type="http://schemas.openxmlformats.org/officeDocument/2006/relationships/oleObject" Target="embeddings/oleObject313.bin"/><Relationship Id="rId1055" Type="http://schemas.openxmlformats.org/officeDocument/2006/relationships/image" Target="media/image525.wmf"/><Relationship Id="rId1262" Type="http://schemas.openxmlformats.org/officeDocument/2006/relationships/oleObject" Target="embeddings/oleObject628.bin"/><Relationship Id="rId2106" Type="http://schemas.openxmlformats.org/officeDocument/2006/relationships/oleObject" Target="embeddings/oleObject1050.bin"/><Relationship Id="rId2313" Type="http://schemas.openxmlformats.org/officeDocument/2006/relationships/image" Target="media/image1154.wmf"/><Relationship Id="rId2520" Type="http://schemas.openxmlformats.org/officeDocument/2006/relationships/image" Target="media/image1258.wmf"/><Relationship Id="rId2758" Type="http://schemas.openxmlformats.org/officeDocument/2006/relationships/image" Target="media/image1377.wmf"/><Relationship Id="rId2965" Type="http://schemas.openxmlformats.org/officeDocument/2006/relationships/oleObject" Target="embeddings/oleObject1479.bin"/><Relationship Id="rId937" Type="http://schemas.openxmlformats.org/officeDocument/2006/relationships/image" Target="media/image466.wmf"/><Relationship Id="rId1122" Type="http://schemas.openxmlformats.org/officeDocument/2006/relationships/oleObject" Target="embeddings/oleObject558.bin"/><Relationship Id="rId1567" Type="http://schemas.openxmlformats.org/officeDocument/2006/relationships/image" Target="media/image781.wmf"/><Relationship Id="rId1774" Type="http://schemas.openxmlformats.org/officeDocument/2006/relationships/oleObject" Target="embeddings/oleObject884.bin"/><Relationship Id="rId1981" Type="http://schemas.openxmlformats.org/officeDocument/2006/relationships/image" Target="media/image988.wmf"/><Relationship Id="rId2618" Type="http://schemas.openxmlformats.org/officeDocument/2006/relationships/image" Target="media/image1307.wmf"/><Relationship Id="rId2825" Type="http://schemas.openxmlformats.org/officeDocument/2006/relationships/oleObject" Target="embeddings/oleObject1409.bin"/><Relationship Id="rId66" Type="http://schemas.openxmlformats.org/officeDocument/2006/relationships/oleObject" Target="embeddings/oleObject30.bin"/><Relationship Id="rId1427" Type="http://schemas.openxmlformats.org/officeDocument/2006/relationships/image" Target="media/image711.wmf"/><Relationship Id="rId1634" Type="http://schemas.openxmlformats.org/officeDocument/2006/relationships/oleObject" Target="embeddings/oleObject814.bin"/><Relationship Id="rId1841" Type="http://schemas.openxmlformats.org/officeDocument/2006/relationships/image" Target="media/image918.wmf"/><Relationship Id="rId3087" Type="http://schemas.openxmlformats.org/officeDocument/2006/relationships/oleObject" Target="embeddings/oleObject1540.bin"/><Relationship Id="rId3294" Type="http://schemas.openxmlformats.org/officeDocument/2006/relationships/image" Target="media/image1645.wmf"/><Relationship Id="rId1939" Type="http://schemas.openxmlformats.org/officeDocument/2006/relationships/image" Target="media/image967.wmf"/><Relationship Id="rId3599" Type="http://schemas.openxmlformats.org/officeDocument/2006/relationships/image" Target="media/image1798.wmf"/><Relationship Id="rId1701" Type="http://schemas.openxmlformats.org/officeDocument/2006/relationships/image" Target="media/image848.wmf"/><Relationship Id="rId3154" Type="http://schemas.openxmlformats.org/officeDocument/2006/relationships/image" Target="media/image1575.wmf"/><Relationship Id="rId3361" Type="http://schemas.openxmlformats.org/officeDocument/2006/relationships/oleObject" Target="embeddings/oleObject1677.bin"/><Relationship Id="rId3459" Type="http://schemas.openxmlformats.org/officeDocument/2006/relationships/oleObject" Target="embeddings/oleObject1726.bin"/><Relationship Id="rId3666" Type="http://schemas.openxmlformats.org/officeDocument/2006/relationships/oleObject" Target="embeddings/oleObject1829.bin"/><Relationship Id="rId282" Type="http://schemas.openxmlformats.org/officeDocument/2006/relationships/oleObject" Target="embeddings/oleObject138.bin"/><Relationship Id="rId587" Type="http://schemas.openxmlformats.org/officeDocument/2006/relationships/image" Target="media/image291.wmf"/><Relationship Id="rId2170" Type="http://schemas.openxmlformats.org/officeDocument/2006/relationships/oleObject" Target="embeddings/oleObject1082.bin"/><Relationship Id="rId2268" Type="http://schemas.openxmlformats.org/officeDocument/2006/relationships/oleObject" Target="embeddings/oleObject1131.bin"/><Relationship Id="rId3014" Type="http://schemas.openxmlformats.org/officeDocument/2006/relationships/image" Target="media/image1505.wmf"/><Relationship Id="rId3221" Type="http://schemas.openxmlformats.org/officeDocument/2006/relationships/oleObject" Target="embeddings/oleObject1607.bin"/><Relationship Id="rId3319" Type="http://schemas.openxmlformats.org/officeDocument/2006/relationships/oleObject" Target="embeddings/oleObject1656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447" Type="http://schemas.openxmlformats.org/officeDocument/2006/relationships/image" Target="media/image221.wmf"/><Relationship Id="rId794" Type="http://schemas.openxmlformats.org/officeDocument/2006/relationships/oleObject" Target="embeddings/oleObject394.bin"/><Relationship Id="rId1077" Type="http://schemas.openxmlformats.org/officeDocument/2006/relationships/image" Target="media/image536.wmf"/><Relationship Id="rId2030" Type="http://schemas.openxmlformats.org/officeDocument/2006/relationships/oleObject" Target="embeddings/oleObject1012.bin"/><Relationship Id="rId2128" Type="http://schemas.openxmlformats.org/officeDocument/2006/relationships/oleObject" Target="embeddings/oleObject1061.bin"/><Relationship Id="rId2475" Type="http://schemas.openxmlformats.org/officeDocument/2006/relationships/oleObject" Target="embeddings/oleObject1234.bin"/><Relationship Id="rId2682" Type="http://schemas.openxmlformats.org/officeDocument/2006/relationships/image" Target="media/image1339.wmf"/><Relationship Id="rId2987" Type="http://schemas.openxmlformats.org/officeDocument/2006/relationships/oleObject" Target="embeddings/oleObject1490.bin"/><Relationship Id="rId3526" Type="http://schemas.openxmlformats.org/officeDocument/2006/relationships/image" Target="media/image1761.wmf"/><Relationship Id="rId654" Type="http://schemas.openxmlformats.org/officeDocument/2006/relationships/oleObject" Target="embeddings/oleObject324.bin"/><Relationship Id="rId861" Type="http://schemas.openxmlformats.org/officeDocument/2006/relationships/image" Target="media/image428.wmf"/><Relationship Id="rId959" Type="http://schemas.openxmlformats.org/officeDocument/2006/relationships/image" Target="media/image477.wmf"/><Relationship Id="rId1284" Type="http://schemas.openxmlformats.org/officeDocument/2006/relationships/oleObject" Target="embeddings/oleObject639.bin"/><Relationship Id="rId1491" Type="http://schemas.openxmlformats.org/officeDocument/2006/relationships/image" Target="media/image743.wmf"/><Relationship Id="rId1589" Type="http://schemas.openxmlformats.org/officeDocument/2006/relationships/image" Target="media/image792.wmf"/><Relationship Id="rId2335" Type="http://schemas.openxmlformats.org/officeDocument/2006/relationships/image" Target="media/image1165.wmf"/><Relationship Id="rId2542" Type="http://schemas.openxmlformats.org/officeDocument/2006/relationships/image" Target="media/image1269.wmf"/><Relationship Id="rId307" Type="http://schemas.openxmlformats.org/officeDocument/2006/relationships/image" Target="media/image151.wmf"/><Relationship Id="rId514" Type="http://schemas.openxmlformats.org/officeDocument/2006/relationships/oleObject" Target="embeddings/oleObject254.bin"/><Relationship Id="rId721" Type="http://schemas.openxmlformats.org/officeDocument/2006/relationships/image" Target="media/image358.wmf"/><Relationship Id="rId1144" Type="http://schemas.openxmlformats.org/officeDocument/2006/relationships/oleObject" Target="embeddings/oleObject569.bin"/><Relationship Id="rId1351" Type="http://schemas.openxmlformats.org/officeDocument/2006/relationships/image" Target="media/image673.wmf"/><Relationship Id="rId1449" Type="http://schemas.openxmlformats.org/officeDocument/2006/relationships/image" Target="media/image722.wmf"/><Relationship Id="rId1796" Type="http://schemas.openxmlformats.org/officeDocument/2006/relationships/oleObject" Target="embeddings/oleObject895.bin"/><Relationship Id="rId2402" Type="http://schemas.openxmlformats.org/officeDocument/2006/relationships/oleObject" Target="embeddings/oleObject1198.bin"/><Relationship Id="rId2847" Type="http://schemas.openxmlformats.org/officeDocument/2006/relationships/oleObject" Target="embeddings/oleObject1420.bin"/><Relationship Id="rId88" Type="http://schemas.openxmlformats.org/officeDocument/2006/relationships/oleObject" Target="embeddings/oleObject41.bin"/><Relationship Id="rId819" Type="http://schemas.openxmlformats.org/officeDocument/2006/relationships/image" Target="media/image407.wmf"/><Relationship Id="rId1004" Type="http://schemas.openxmlformats.org/officeDocument/2006/relationships/oleObject" Target="embeddings/oleObject499.bin"/><Relationship Id="rId1211" Type="http://schemas.openxmlformats.org/officeDocument/2006/relationships/image" Target="media/image603.wmf"/><Relationship Id="rId1656" Type="http://schemas.openxmlformats.org/officeDocument/2006/relationships/oleObject" Target="embeddings/oleObject825.bin"/><Relationship Id="rId1863" Type="http://schemas.openxmlformats.org/officeDocument/2006/relationships/image" Target="media/image929.wmf"/><Relationship Id="rId2707" Type="http://schemas.openxmlformats.org/officeDocument/2006/relationships/oleObject" Target="embeddings/oleObject1350.bin"/><Relationship Id="rId2914" Type="http://schemas.openxmlformats.org/officeDocument/2006/relationships/image" Target="media/image1455.wmf"/><Relationship Id="rId1309" Type="http://schemas.openxmlformats.org/officeDocument/2006/relationships/image" Target="media/image652.wmf"/><Relationship Id="rId1516" Type="http://schemas.openxmlformats.org/officeDocument/2006/relationships/oleObject" Target="embeddings/oleObject755.bin"/><Relationship Id="rId1723" Type="http://schemas.openxmlformats.org/officeDocument/2006/relationships/image" Target="media/image859.wmf"/><Relationship Id="rId1930" Type="http://schemas.openxmlformats.org/officeDocument/2006/relationships/oleObject" Target="embeddings/oleObject962.bin"/><Relationship Id="rId3176" Type="http://schemas.openxmlformats.org/officeDocument/2006/relationships/image" Target="media/image1586.wmf"/><Relationship Id="rId3383" Type="http://schemas.openxmlformats.org/officeDocument/2006/relationships/oleObject" Target="embeddings/oleObject1688.bin"/><Relationship Id="rId3590" Type="http://schemas.openxmlformats.org/officeDocument/2006/relationships/oleObject" Target="embeddings/oleObject1791.bin"/><Relationship Id="rId15" Type="http://schemas.openxmlformats.org/officeDocument/2006/relationships/image" Target="media/image5.wmf"/><Relationship Id="rId2192" Type="http://schemas.openxmlformats.org/officeDocument/2006/relationships/oleObject" Target="embeddings/oleObject1093.bin"/><Relationship Id="rId3036" Type="http://schemas.openxmlformats.org/officeDocument/2006/relationships/image" Target="media/image1516.wmf"/><Relationship Id="rId3243" Type="http://schemas.openxmlformats.org/officeDocument/2006/relationships/oleObject" Target="embeddings/oleObject1618.bin"/><Relationship Id="rId3688" Type="http://schemas.openxmlformats.org/officeDocument/2006/relationships/oleObject" Target="embeddings/oleObject1840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3.wmf"/><Relationship Id="rId2052" Type="http://schemas.openxmlformats.org/officeDocument/2006/relationships/oleObject" Target="embeddings/oleObject1023.bin"/><Relationship Id="rId2497" Type="http://schemas.openxmlformats.org/officeDocument/2006/relationships/oleObject" Target="embeddings/oleObject1245.bin"/><Relationship Id="rId3450" Type="http://schemas.openxmlformats.org/officeDocument/2006/relationships/image" Target="media/image1723.wmf"/><Relationship Id="rId3548" Type="http://schemas.openxmlformats.org/officeDocument/2006/relationships/image" Target="media/image1772.wmf"/><Relationship Id="rId469" Type="http://schemas.openxmlformats.org/officeDocument/2006/relationships/image" Target="media/image232.wmf"/><Relationship Id="rId676" Type="http://schemas.openxmlformats.org/officeDocument/2006/relationships/oleObject" Target="embeddings/oleObject335.bin"/><Relationship Id="rId883" Type="http://schemas.openxmlformats.org/officeDocument/2006/relationships/image" Target="media/image439.wmf"/><Relationship Id="rId1099" Type="http://schemas.openxmlformats.org/officeDocument/2006/relationships/image" Target="media/image547.wmf"/><Relationship Id="rId2357" Type="http://schemas.openxmlformats.org/officeDocument/2006/relationships/image" Target="media/image1176.wmf"/><Relationship Id="rId2564" Type="http://schemas.openxmlformats.org/officeDocument/2006/relationships/image" Target="media/image1280.wmf"/><Relationship Id="rId3103" Type="http://schemas.openxmlformats.org/officeDocument/2006/relationships/oleObject" Target="embeddings/oleObject1548.bin"/><Relationship Id="rId3310" Type="http://schemas.openxmlformats.org/officeDocument/2006/relationships/image" Target="media/image1653.wmf"/><Relationship Id="rId3408" Type="http://schemas.openxmlformats.org/officeDocument/2006/relationships/image" Target="media/image1702.wmf"/><Relationship Id="rId3615" Type="http://schemas.openxmlformats.org/officeDocument/2006/relationships/image" Target="media/image1806.wmf"/><Relationship Id="rId231" Type="http://schemas.openxmlformats.org/officeDocument/2006/relationships/image" Target="media/image113.wmf"/><Relationship Id="rId329" Type="http://schemas.openxmlformats.org/officeDocument/2006/relationships/image" Target="media/image162.wmf"/><Relationship Id="rId536" Type="http://schemas.openxmlformats.org/officeDocument/2006/relationships/oleObject" Target="embeddings/oleObject265.bin"/><Relationship Id="rId1166" Type="http://schemas.openxmlformats.org/officeDocument/2006/relationships/oleObject" Target="embeddings/oleObject580.bin"/><Relationship Id="rId1373" Type="http://schemas.openxmlformats.org/officeDocument/2006/relationships/image" Target="media/image684.wmf"/><Relationship Id="rId2217" Type="http://schemas.openxmlformats.org/officeDocument/2006/relationships/image" Target="media/image1106.wmf"/><Relationship Id="rId2771" Type="http://schemas.openxmlformats.org/officeDocument/2006/relationships/oleObject" Target="embeddings/oleObject1382.bin"/><Relationship Id="rId2869" Type="http://schemas.openxmlformats.org/officeDocument/2006/relationships/oleObject" Target="embeddings/oleObject1431.bin"/><Relationship Id="rId743" Type="http://schemas.openxmlformats.org/officeDocument/2006/relationships/image" Target="media/image369.wmf"/><Relationship Id="rId950" Type="http://schemas.openxmlformats.org/officeDocument/2006/relationships/oleObject" Target="embeddings/oleObject472.bin"/><Relationship Id="rId1026" Type="http://schemas.openxmlformats.org/officeDocument/2006/relationships/oleObject" Target="embeddings/oleObject510.bin"/><Relationship Id="rId1580" Type="http://schemas.openxmlformats.org/officeDocument/2006/relationships/oleObject" Target="embeddings/oleObject787.bin"/><Relationship Id="rId1678" Type="http://schemas.openxmlformats.org/officeDocument/2006/relationships/oleObject" Target="embeddings/oleObject836.bin"/><Relationship Id="rId1885" Type="http://schemas.openxmlformats.org/officeDocument/2006/relationships/image" Target="media/image940.wmf"/><Relationship Id="rId2424" Type="http://schemas.openxmlformats.org/officeDocument/2006/relationships/oleObject" Target="embeddings/oleObject1209.bin"/><Relationship Id="rId2631" Type="http://schemas.openxmlformats.org/officeDocument/2006/relationships/oleObject" Target="embeddings/oleObject1312.bin"/><Relationship Id="rId2729" Type="http://schemas.openxmlformats.org/officeDocument/2006/relationships/oleObject" Target="embeddings/oleObject1361.bin"/><Relationship Id="rId2936" Type="http://schemas.openxmlformats.org/officeDocument/2006/relationships/image" Target="media/image1466.wmf"/><Relationship Id="rId603" Type="http://schemas.openxmlformats.org/officeDocument/2006/relationships/image" Target="media/image299.wmf"/><Relationship Id="rId810" Type="http://schemas.openxmlformats.org/officeDocument/2006/relationships/oleObject" Target="embeddings/oleObject402.bin"/><Relationship Id="rId908" Type="http://schemas.openxmlformats.org/officeDocument/2006/relationships/oleObject" Target="embeddings/oleObject451.bin"/><Relationship Id="rId1233" Type="http://schemas.openxmlformats.org/officeDocument/2006/relationships/image" Target="media/image614.wmf"/><Relationship Id="rId1440" Type="http://schemas.openxmlformats.org/officeDocument/2006/relationships/oleObject" Target="embeddings/oleObject717.bin"/><Relationship Id="rId1538" Type="http://schemas.openxmlformats.org/officeDocument/2006/relationships/oleObject" Target="embeddings/oleObject766.bin"/><Relationship Id="rId1300" Type="http://schemas.openxmlformats.org/officeDocument/2006/relationships/oleObject" Target="embeddings/oleObject647.bin"/><Relationship Id="rId1745" Type="http://schemas.openxmlformats.org/officeDocument/2006/relationships/image" Target="media/image870.wmf"/><Relationship Id="rId1952" Type="http://schemas.openxmlformats.org/officeDocument/2006/relationships/oleObject" Target="embeddings/oleObject973.bin"/><Relationship Id="rId3198" Type="http://schemas.openxmlformats.org/officeDocument/2006/relationships/image" Target="media/image1597.wmf"/><Relationship Id="rId37" Type="http://schemas.openxmlformats.org/officeDocument/2006/relationships/image" Target="media/image16.wmf"/><Relationship Id="rId1605" Type="http://schemas.openxmlformats.org/officeDocument/2006/relationships/image" Target="media/image800.wmf"/><Relationship Id="rId1812" Type="http://schemas.openxmlformats.org/officeDocument/2006/relationships/oleObject" Target="embeddings/oleObject903.bin"/><Relationship Id="rId3058" Type="http://schemas.openxmlformats.org/officeDocument/2006/relationships/image" Target="media/image1527.wmf"/><Relationship Id="rId3265" Type="http://schemas.openxmlformats.org/officeDocument/2006/relationships/oleObject" Target="embeddings/oleObject1629.bin"/><Relationship Id="rId3472" Type="http://schemas.openxmlformats.org/officeDocument/2006/relationships/image" Target="media/image1734.wmf"/><Relationship Id="rId186" Type="http://schemas.openxmlformats.org/officeDocument/2006/relationships/oleObject" Target="embeddings/oleObject90.bin"/><Relationship Id="rId393" Type="http://schemas.openxmlformats.org/officeDocument/2006/relationships/image" Target="media/image194.wmf"/><Relationship Id="rId2074" Type="http://schemas.openxmlformats.org/officeDocument/2006/relationships/oleObject" Target="embeddings/oleObject1034.bin"/><Relationship Id="rId2281" Type="http://schemas.openxmlformats.org/officeDocument/2006/relationships/image" Target="media/image1138.wmf"/><Relationship Id="rId3125" Type="http://schemas.openxmlformats.org/officeDocument/2006/relationships/oleObject" Target="embeddings/oleObject1559.bin"/><Relationship Id="rId3332" Type="http://schemas.openxmlformats.org/officeDocument/2006/relationships/image" Target="media/image1664.wmf"/><Relationship Id="rId253" Type="http://schemas.openxmlformats.org/officeDocument/2006/relationships/image" Target="media/image124.wmf"/><Relationship Id="rId460" Type="http://schemas.openxmlformats.org/officeDocument/2006/relationships/oleObject" Target="embeddings/oleObject227.bin"/><Relationship Id="rId698" Type="http://schemas.openxmlformats.org/officeDocument/2006/relationships/oleObject" Target="embeddings/oleObject346.bin"/><Relationship Id="rId1090" Type="http://schemas.openxmlformats.org/officeDocument/2006/relationships/oleObject" Target="embeddings/oleObject542.bin"/><Relationship Id="rId2141" Type="http://schemas.openxmlformats.org/officeDocument/2006/relationships/image" Target="media/image1068.wmf"/><Relationship Id="rId2379" Type="http://schemas.openxmlformats.org/officeDocument/2006/relationships/image" Target="media/image1187.wmf"/><Relationship Id="rId2586" Type="http://schemas.openxmlformats.org/officeDocument/2006/relationships/image" Target="media/image1291.wmf"/><Relationship Id="rId2793" Type="http://schemas.openxmlformats.org/officeDocument/2006/relationships/oleObject" Target="embeddings/oleObject1393.bin"/><Relationship Id="rId3637" Type="http://schemas.openxmlformats.org/officeDocument/2006/relationships/image" Target="media/image1817.wmf"/><Relationship Id="rId113" Type="http://schemas.openxmlformats.org/officeDocument/2006/relationships/image" Target="media/image54.wmf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6.bin"/><Relationship Id="rId765" Type="http://schemas.openxmlformats.org/officeDocument/2006/relationships/image" Target="media/image380.wmf"/><Relationship Id="rId972" Type="http://schemas.openxmlformats.org/officeDocument/2006/relationships/oleObject" Target="embeddings/oleObject483.bin"/><Relationship Id="rId1188" Type="http://schemas.openxmlformats.org/officeDocument/2006/relationships/oleObject" Target="embeddings/oleObject591.bin"/><Relationship Id="rId1395" Type="http://schemas.openxmlformats.org/officeDocument/2006/relationships/image" Target="media/image695.wmf"/><Relationship Id="rId2001" Type="http://schemas.openxmlformats.org/officeDocument/2006/relationships/image" Target="media/image998.wmf"/><Relationship Id="rId2239" Type="http://schemas.openxmlformats.org/officeDocument/2006/relationships/image" Target="media/image1117.wmf"/><Relationship Id="rId2446" Type="http://schemas.openxmlformats.org/officeDocument/2006/relationships/image" Target="media/image1221.wmf"/><Relationship Id="rId2653" Type="http://schemas.openxmlformats.org/officeDocument/2006/relationships/oleObject" Target="embeddings/oleObject1323.bin"/><Relationship Id="rId2860" Type="http://schemas.openxmlformats.org/officeDocument/2006/relationships/image" Target="media/image1428.wmf"/><Relationship Id="rId3704" Type="http://schemas.openxmlformats.org/officeDocument/2006/relationships/oleObject" Target="embeddings/oleObject1848.bin"/><Relationship Id="rId418" Type="http://schemas.openxmlformats.org/officeDocument/2006/relationships/oleObject" Target="embeddings/oleObject206.bin"/><Relationship Id="rId625" Type="http://schemas.openxmlformats.org/officeDocument/2006/relationships/image" Target="media/image310.wmf"/><Relationship Id="rId832" Type="http://schemas.openxmlformats.org/officeDocument/2006/relationships/oleObject" Target="embeddings/oleObject413.bin"/><Relationship Id="rId1048" Type="http://schemas.openxmlformats.org/officeDocument/2006/relationships/oleObject" Target="embeddings/oleObject521.bin"/><Relationship Id="rId1255" Type="http://schemas.openxmlformats.org/officeDocument/2006/relationships/image" Target="media/image625.wmf"/><Relationship Id="rId1462" Type="http://schemas.openxmlformats.org/officeDocument/2006/relationships/oleObject" Target="embeddings/oleObject728.bin"/><Relationship Id="rId2306" Type="http://schemas.openxmlformats.org/officeDocument/2006/relationships/oleObject" Target="embeddings/oleObject1150.bin"/><Relationship Id="rId2513" Type="http://schemas.openxmlformats.org/officeDocument/2006/relationships/oleObject" Target="embeddings/oleObject1253.bin"/><Relationship Id="rId2958" Type="http://schemas.openxmlformats.org/officeDocument/2006/relationships/image" Target="media/image1477.wmf"/><Relationship Id="rId1115" Type="http://schemas.openxmlformats.org/officeDocument/2006/relationships/image" Target="media/image555.wmf"/><Relationship Id="rId1322" Type="http://schemas.openxmlformats.org/officeDocument/2006/relationships/oleObject" Target="embeddings/oleObject658.bin"/><Relationship Id="rId1767" Type="http://schemas.openxmlformats.org/officeDocument/2006/relationships/image" Target="media/image881.wmf"/><Relationship Id="rId1974" Type="http://schemas.openxmlformats.org/officeDocument/2006/relationships/oleObject" Target="embeddings/oleObject984.bin"/><Relationship Id="rId2720" Type="http://schemas.openxmlformats.org/officeDocument/2006/relationships/image" Target="media/image1358.wmf"/><Relationship Id="rId2818" Type="http://schemas.openxmlformats.org/officeDocument/2006/relationships/image" Target="media/image1407.wmf"/><Relationship Id="rId59" Type="http://schemas.openxmlformats.org/officeDocument/2006/relationships/image" Target="media/image27.wmf"/><Relationship Id="rId1627" Type="http://schemas.openxmlformats.org/officeDocument/2006/relationships/image" Target="media/image811.wmf"/><Relationship Id="rId1834" Type="http://schemas.openxmlformats.org/officeDocument/2006/relationships/oleObject" Target="embeddings/oleObject914.bin"/><Relationship Id="rId3287" Type="http://schemas.openxmlformats.org/officeDocument/2006/relationships/oleObject" Target="embeddings/oleObject1640.bin"/><Relationship Id="rId2096" Type="http://schemas.openxmlformats.org/officeDocument/2006/relationships/oleObject" Target="embeddings/oleObject1045.bin"/><Relationship Id="rId3494" Type="http://schemas.openxmlformats.org/officeDocument/2006/relationships/image" Target="media/image1745.wmf"/><Relationship Id="rId1901" Type="http://schemas.openxmlformats.org/officeDocument/2006/relationships/image" Target="media/image948.wmf"/><Relationship Id="rId3147" Type="http://schemas.openxmlformats.org/officeDocument/2006/relationships/oleObject" Target="embeddings/oleObject1570.bin"/><Relationship Id="rId3354" Type="http://schemas.openxmlformats.org/officeDocument/2006/relationships/image" Target="media/image1675.wmf"/><Relationship Id="rId3561" Type="http://schemas.openxmlformats.org/officeDocument/2006/relationships/oleObject" Target="embeddings/oleObject1777.bin"/><Relationship Id="rId3659" Type="http://schemas.openxmlformats.org/officeDocument/2006/relationships/image" Target="media/image1828.wmf"/><Relationship Id="rId275" Type="http://schemas.openxmlformats.org/officeDocument/2006/relationships/image" Target="media/image135.wmf"/><Relationship Id="rId482" Type="http://schemas.openxmlformats.org/officeDocument/2006/relationships/oleObject" Target="embeddings/oleObject238.bin"/><Relationship Id="rId2163" Type="http://schemas.openxmlformats.org/officeDocument/2006/relationships/image" Target="media/image1079.wmf"/><Relationship Id="rId2370" Type="http://schemas.openxmlformats.org/officeDocument/2006/relationships/oleObject" Target="embeddings/oleObject1182.bin"/><Relationship Id="rId3007" Type="http://schemas.openxmlformats.org/officeDocument/2006/relationships/oleObject" Target="embeddings/oleObject1500.bin"/><Relationship Id="rId3214" Type="http://schemas.openxmlformats.org/officeDocument/2006/relationships/image" Target="media/image1605.wmf"/><Relationship Id="rId3421" Type="http://schemas.openxmlformats.org/officeDocument/2006/relationships/oleObject" Target="embeddings/oleObject1707.bin"/><Relationship Id="rId135" Type="http://schemas.openxmlformats.org/officeDocument/2006/relationships/image" Target="media/image65.wmf"/><Relationship Id="rId342" Type="http://schemas.openxmlformats.org/officeDocument/2006/relationships/oleObject" Target="embeddings/oleObject168.bin"/><Relationship Id="rId787" Type="http://schemas.openxmlformats.org/officeDocument/2006/relationships/image" Target="media/image391.wmf"/><Relationship Id="rId994" Type="http://schemas.openxmlformats.org/officeDocument/2006/relationships/oleObject" Target="embeddings/oleObject494.bin"/><Relationship Id="rId2023" Type="http://schemas.openxmlformats.org/officeDocument/2006/relationships/image" Target="media/image1009.wmf"/><Relationship Id="rId2230" Type="http://schemas.openxmlformats.org/officeDocument/2006/relationships/oleObject" Target="embeddings/oleObject1112.bin"/><Relationship Id="rId2468" Type="http://schemas.openxmlformats.org/officeDocument/2006/relationships/image" Target="media/image1232.wmf"/><Relationship Id="rId2675" Type="http://schemas.openxmlformats.org/officeDocument/2006/relationships/oleObject" Target="embeddings/oleObject1334.bin"/><Relationship Id="rId2882" Type="http://schemas.openxmlformats.org/officeDocument/2006/relationships/image" Target="media/image1439.wmf"/><Relationship Id="rId3519" Type="http://schemas.openxmlformats.org/officeDocument/2006/relationships/oleObject" Target="embeddings/oleObject1756.bin"/><Relationship Id="rId202" Type="http://schemas.openxmlformats.org/officeDocument/2006/relationships/oleObject" Target="embeddings/oleObject98.bin"/><Relationship Id="rId647" Type="http://schemas.openxmlformats.org/officeDocument/2006/relationships/image" Target="media/image321.wmf"/><Relationship Id="rId854" Type="http://schemas.openxmlformats.org/officeDocument/2006/relationships/oleObject" Target="embeddings/oleObject424.bin"/><Relationship Id="rId1277" Type="http://schemas.openxmlformats.org/officeDocument/2006/relationships/image" Target="media/image636.wmf"/><Relationship Id="rId1484" Type="http://schemas.openxmlformats.org/officeDocument/2006/relationships/oleObject" Target="embeddings/oleObject739.bin"/><Relationship Id="rId1691" Type="http://schemas.openxmlformats.org/officeDocument/2006/relationships/image" Target="media/image843.wmf"/><Relationship Id="rId2328" Type="http://schemas.openxmlformats.org/officeDocument/2006/relationships/oleObject" Target="embeddings/oleObject1161.bin"/><Relationship Id="rId2535" Type="http://schemas.openxmlformats.org/officeDocument/2006/relationships/oleObject" Target="embeddings/oleObject1264.bin"/><Relationship Id="rId2742" Type="http://schemas.openxmlformats.org/officeDocument/2006/relationships/image" Target="media/image1369.wmf"/><Relationship Id="rId507" Type="http://schemas.openxmlformats.org/officeDocument/2006/relationships/image" Target="media/image251.wmf"/><Relationship Id="rId714" Type="http://schemas.openxmlformats.org/officeDocument/2006/relationships/oleObject" Target="embeddings/oleObject354.bin"/><Relationship Id="rId921" Type="http://schemas.openxmlformats.org/officeDocument/2006/relationships/image" Target="media/image458.wmf"/><Relationship Id="rId1137" Type="http://schemas.openxmlformats.org/officeDocument/2006/relationships/image" Target="media/image566.wmf"/><Relationship Id="rId1344" Type="http://schemas.openxmlformats.org/officeDocument/2006/relationships/oleObject" Target="embeddings/oleObject669.bin"/><Relationship Id="rId1551" Type="http://schemas.openxmlformats.org/officeDocument/2006/relationships/image" Target="media/image773.wmf"/><Relationship Id="rId1789" Type="http://schemas.openxmlformats.org/officeDocument/2006/relationships/image" Target="media/image892.wmf"/><Relationship Id="rId1996" Type="http://schemas.openxmlformats.org/officeDocument/2006/relationships/oleObject" Target="embeddings/oleObject995.bin"/><Relationship Id="rId2602" Type="http://schemas.openxmlformats.org/officeDocument/2006/relationships/image" Target="media/image1299.wmf"/><Relationship Id="rId50" Type="http://schemas.openxmlformats.org/officeDocument/2006/relationships/oleObject" Target="embeddings/oleObject22.bin"/><Relationship Id="rId1204" Type="http://schemas.openxmlformats.org/officeDocument/2006/relationships/oleObject" Target="embeddings/oleObject599.bin"/><Relationship Id="rId1411" Type="http://schemas.openxmlformats.org/officeDocument/2006/relationships/image" Target="media/image703.wmf"/><Relationship Id="rId1649" Type="http://schemas.openxmlformats.org/officeDocument/2006/relationships/image" Target="media/image822.wmf"/><Relationship Id="rId1856" Type="http://schemas.openxmlformats.org/officeDocument/2006/relationships/oleObject" Target="embeddings/oleObject925.bin"/><Relationship Id="rId2907" Type="http://schemas.openxmlformats.org/officeDocument/2006/relationships/oleObject" Target="embeddings/oleObject1450.bin"/><Relationship Id="rId3071" Type="http://schemas.openxmlformats.org/officeDocument/2006/relationships/oleObject" Target="embeddings/oleObject1532.bin"/><Relationship Id="rId1509" Type="http://schemas.openxmlformats.org/officeDocument/2006/relationships/image" Target="media/image752.wmf"/><Relationship Id="rId1716" Type="http://schemas.openxmlformats.org/officeDocument/2006/relationships/oleObject" Target="embeddings/oleObject855.bin"/><Relationship Id="rId1923" Type="http://schemas.openxmlformats.org/officeDocument/2006/relationships/image" Target="media/image959.wmf"/><Relationship Id="rId3169" Type="http://schemas.openxmlformats.org/officeDocument/2006/relationships/oleObject" Target="embeddings/oleObject1581.bin"/><Relationship Id="rId3376" Type="http://schemas.openxmlformats.org/officeDocument/2006/relationships/image" Target="media/image1686.wmf"/><Relationship Id="rId3583" Type="http://schemas.openxmlformats.org/officeDocument/2006/relationships/image" Target="media/image1790.wmf"/><Relationship Id="rId297" Type="http://schemas.openxmlformats.org/officeDocument/2006/relationships/image" Target="media/image146.wmf"/><Relationship Id="rId2185" Type="http://schemas.openxmlformats.org/officeDocument/2006/relationships/image" Target="media/image1090.wmf"/><Relationship Id="rId2392" Type="http://schemas.openxmlformats.org/officeDocument/2006/relationships/oleObject" Target="embeddings/oleObject1193.bin"/><Relationship Id="rId3029" Type="http://schemas.openxmlformats.org/officeDocument/2006/relationships/oleObject" Target="embeddings/oleObject1511.bin"/><Relationship Id="rId3236" Type="http://schemas.openxmlformats.org/officeDocument/2006/relationships/image" Target="media/image1616.wmf"/><Relationship Id="rId157" Type="http://schemas.openxmlformats.org/officeDocument/2006/relationships/image" Target="media/image76.wmf"/><Relationship Id="rId364" Type="http://schemas.openxmlformats.org/officeDocument/2006/relationships/oleObject" Target="embeddings/oleObject179.bin"/><Relationship Id="rId2045" Type="http://schemas.openxmlformats.org/officeDocument/2006/relationships/image" Target="media/image1020.wmf"/><Relationship Id="rId2697" Type="http://schemas.openxmlformats.org/officeDocument/2006/relationships/oleObject" Target="embeddings/oleObject1345.bin"/><Relationship Id="rId3443" Type="http://schemas.openxmlformats.org/officeDocument/2006/relationships/oleObject" Target="embeddings/oleObject1718.bin"/><Relationship Id="rId3650" Type="http://schemas.openxmlformats.org/officeDocument/2006/relationships/oleObject" Target="embeddings/oleObject1821.bin"/><Relationship Id="rId571" Type="http://schemas.openxmlformats.org/officeDocument/2006/relationships/image" Target="media/image283.wmf"/><Relationship Id="rId669" Type="http://schemas.openxmlformats.org/officeDocument/2006/relationships/image" Target="media/image332.wmf"/><Relationship Id="rId876" Type="http://schemas.openxmlformats.org/officeDocument/2006/relationships/oleObject" Target="embeddings/oleObject435.bin"/><Relationship Id="rId1299" Type="http://schemas.openxmlformats.org/officeDocument/2006/relationships/image" Target="media/image647.wmf"/><Relationship Id="rId2252" Type="http://schemas.openxmlformats.org/officeDocument/2006/relationships/oleObject" Target="embeddings/oleObject1123.bin"/><Relationship Id="rId2557" Type="http://schemas.openxmlformats.org/officeDocument/2006/relationships/oleObject" Target="embeddings/oleObject1275.bin"/><Relationship Id="rId3303" Type="http://schemas.openxmlformats.org/officeDocument/2006/relationships/oleObject" Target="embeddings/oleObject1648.bin"/><Relationship Id="rId3510" Type="http://schemas.openxmlformats.org/officeDocument/2006/relationships/image" Target="media/image1753.wmf"/><Relationship Id="rId3608" Type="http://schemas.openxmlformats.org/officeDocument/2006/relationships/oleObject" Target="embeddings/oleObject1800.bin"/><Relationship Id="rId224" Type="http://schemas.openxmlformats.org/officeDocument/2006/relationships/oleObject" Target="embeddings/oleObject109.bin"/><Relationship Id="rId431" Type="http://schemas.openxmlformats.org/officeDocument/2006/relationships/image" Target="media/image213.wmf"/><Relationship Id="rId529" Type="http://schemas.openxmlformats.org/officeDocument/2006/relationships/image" Target="media/image262.wmf"/><Relationship Id="rId736" Type="http://schemas.openxmlformats.org/officeDocument/2006/relationships/oleObject" Target="embeddings/oleObject365.bin"/><Relationship Id="rId1061" Type="http://schemas.openxmlformats.org/officeDocument/2006/relationships/image" Target="media/image528.wmf"/><Relationship Id="rId1159" Type="http://schemas.openxmlformats.org/officeDocument/2006/relationships/image" Target="media/image577.wmf"/><Relationship Id="rId1366" Type="http://schemas.openxmlformats.org/officeDocument/2006/relationships/oleObject" Target="embeddings/oleObject680.bin"/><Relationship Id="rId2112" Type="http://schemas.openxmlformats.org/officeDocument/2006/relationships/oleObject" Target="embeddings/oleObject1053.bin"/><Relationship Id="rId2417" Type="http://schemas.openxmlformats.org/officeDocument/2006/relationships/image" Target="media/image1206.wmf"/><Relationship Id="rId2764" Type="http://schemas.openxmlformats.org/officeDocument/2006/relationships/image" Target="media/image1380.wmf"/><Relationship Id="rId2971" Type="http://schemas.openxmlformats.org/officeDocument/2006/relationships/oleObject" Target="embeddings/oleObject1482.bin"/><Relationship Id="rId943" Type="http://schemas.openxmlformats.org/officeDocument/2006/relationships/image" Target="media/image469.wmf"/><Relationship Id="rId1019" Type="http://schemas.openxmlformats.org/officeDocument/2006/relationships/image" Target="media/image507.wmf"/><Relationship Id="rId1573" Type="http://schemas.openxmlformats.org/officeDocument/2006/relationships/image" Target="media/image784.wmf"/><Relationship Id="rId1780" Type="http://schemas.openxmlformats.org/officeDocument/2006/relationships/oleObject" Target="embeddings/oleObject887.bin"/><Relationship Id="rId1878" Type="http://schemas.openxmlformats.org/officeDocument/2006/relationships/oleObject" Target="embeddings/oleObject936.bin"/><Relationship Id="rId2624" Type="http://schemas.openxmlformats.org/officeDocument/2006/relationships/image" Target="media/image1310.wmf"/><Relationship Id="rId2831" Type="http://schemas.openxmlformats.org/officeDocument/2006/relationships/oleObject" Target="embeddings/oleObject1412.bin"/><Relationship Id="rId2929" Type="http://schemas.openxmlformats.org/officeDocument/2006/relationships/oleObject" Target="embeddings/oleObject1461.bin"/><Relationship Id="rId72" Type="http://schemas.openxmlformats.org/officeDocument/2006/relationships/oleObject" Target="embeddings/oleObject33.bin"/><Relationship Id="rId803" Type="http://schemas.openxmlformats.org/officeDocument/2006/relationships/image" Target="media/image399.wmf"/><Relationship Id="rId1226" Type="http://schemas.openxmlformats.org/officeDocument/2006/relationships/oleObject" Target="embeddings/oleObject610.bin"/><Relationship Id="rId1433" Type="http://schemas.openxmlformats.org/officeDocument/2006/relationships/image" Target="media/image714.wmf"/><Relationship Id="rId1640" Type="http://schemas.openxmlformats.org/officeDocument/2006/relationships/oleObject" Target="embeddings/oleObject817.bin"/><Relationship Id="rId1738" Type="http://schemas.openxmlformats.org/officeDocument/2006/relationships/oleObject" Target="embeddings/oleObject866.bin"/><Relationship Id="rId3093" Type="http://schemas.openxmlformats.org/officeDocument/2006/relationships/oleObject" Target="embeddings/oleObject1543.bin"/><Relationship Id="rId1500" Type="http://schemas.openxmlformats.org/officeDocument/2006/relationships/oleObject" Target="embeddings/oleObject747.bin"/><Relationship Id="rId1945" Type="http://schemas.openxmlformats.org/officeDocument/2006/relationships/image" Target="media/image970.wmf"/><Relationship Id="rId3160" Type="http://schemas.openxmlformats.org/officeDocument/2006/relationships/image" Target="media/image1578.wmf"/><Relationship Id="rId3398" Type="http://schemas.openxmlformats.org/officeDocument/2006/relationships/image" Target="media/image1697.wmf"/><Relationship Id="rId1805" Type="http://schemas.openxmlformats.org/officeDocument/2006/relationships/image" Target="media/image900.wmf"/><Relationship Id="rId3020" Type="http://schemas.openxmlformats.org/officeDocument/2006/relationships/image" Target="media/image1508.wmf"/><Relationship Id="rId3258" Type="http://schemas.openxmlformats.org/officeDocument/2006/relationships/image" Target="media/image1627.wmf"/><Relationship Id="rId3465" Type="http://schemas.openxmlformats.org/officeDocument/2006/relationships/oleObject" Target="embeddings/oleObject1729.bin"/><Relationship Id="rId3672" Type="http://schemas.openxmlformats.org/officeDocument/2006/relationships/oleObject" Target="embeddings/oleObject1832.bin"/><Relationship Id="rId179" Type="http://schemas.openxmlformats.org/officeDocument/2006/relationships/image" Target="media/image87.wmf"/><Relationship Id="rId386" Type="http://schemas.openxmlformats.org/officeDocument/2006/relationships/oleObject" Target="embeddings/oleObject190.bin"/><Relationship Id="rId593" Type="http://schemas.openxmlformats.org/officeDocument/2006/relationships/image" Target="media/image294.wmf"/><Relationship Id="rId2067" Type="http://schemas.openxmlformats.org/officeDocument/2006/relationships/image" Target="media/image1031.wmf"/><Relationship Id="rId2274" Type="http://schemas.openxmlformats.org/officeDocument/2006/relationships/oleObject" Target="embeddings/oleObject1134.bin"/><Relationship Id="rId2481" Type="http://schemas.openxmlformats.org/officeDocument/2006/relationships/oleObject" Target="embeddings/oleObject1237.bin"/><Relationship Id="rId3118" Type="http://schemas.openxmlformats.org/officeDocument/2006/relationships/image" Target="media/image1557.wmf"/><Relationship Id="rId3325" Type="http://schemas.openxmlformats.org/officeDocument/2006/relationships/oleObject" Target="embeddings/oleObject1659.bin"/><Relationship Id="rId3532" Type="http://schemas.openxmlformats.org/officeDocument/2006/relationships/image" Target="media/image1764.wmf"/><Relationship Id="rId246" Type="http://schemas.openxmlformats.org/officeDocument/2006/relationships/oleObject" Target="embeddings/oleObject120.bin"/><Relationship Id="rId453" Type="http://schemas.openxmlformats.org/officeDocument/2006/relationships/image" Target="media/image224.wmf"/><Relationship Id="rId660" Type="http://schemas.openxmlformats.org/officeDocument/2006/relationships/oleObject" Target="embeddings/oleObject327.bin"/><Relationship Id="rId898" Type="http://schemas.openxmlformats.org/officeDocument/2006/relationships/oleObject" Target="embeddings/oleObject446.bin"/><Relationship Id="rId1083" Type="http://schemas.openxmlformats.org/officeDocument/2006/relationships/image" Target="media/image539.wmf"/><Relationship Id="rId1290" Type="http://schemas.openxmlformats.org/officeDocument/2006/relationships/oleObject" Target="embeddings/oleObject642.bin"/><Relationship Id="rId2134" Type="http://schemas.openxmlformats.org/officeDocument/2006/relationships/oleObject" Target="embeddings/oleObject1064.bin"/><Relationship Id="rId2341" Type="http://schemas.openxmlformats.org/officeDocument/2006/relationships/image" Target="media/image1168.wmf"/><Relationship Id="rId2579" Type="http://schemas.openxmlformats.org/officeDocument/2006/relationships/oleObject" Target="embeddings/oleObject1286.bin"/><Relationship Id="rId2786" Type="http://schemas.openxmlformats.org/officeDocument/2006/relationships/image" Target="media/image1391.wmf"/><Relationship Id="rId2993" Type="http://schemas.openxmlformats.org/officeDocument/2006/relationships/oleObject" Target="embeddings/oleObject1493.bin"/><Relationship Id="rId106" Type="http://schemas.openxmlformats.org/officeDocument/2006/relationships/oleObject" Target="embeddings/oleObject50.bin"/><Relationship Id="rId313" Type="http://schemas.openxmlformats.org/officeDocument/2006/relationships/image" Target="media/image154.wmf"/><Relationship Id="rId758" Type="http://schemas.openxmlformats.org/officeDocument/2006/relationships/oleObject" Target="embeddings/oleObject376.bin"/><Relationship Id="rId965" Type="http://schemas.openxmlformats.org/officeDocument/2006/relationships/image" Target="media/image480.wmf"/><Relationship Id="rId1150" Type="http://schemas.openxmlformats.org/officeDocument/2006/relationships/oleObject" Target="embeddings/oleObject572.bin"/><Relationship Id="rId1388" Type="http://schemas.openxmlformats.org/officeDocument/2006/relationships/oleObject" Target="embeddings/oleObject691.bin"/><Relationship Id="rId1595" Type="http://schemas.openxmlformats.org/officeDocument/2006/relationships/image" Target="media/image795.wmf"/><Relationship Id="rId2439" Type="http://schemas.openxmlformats.org/officeDocument/2006/relationships/oleObject" Target="embeddings/oleObject1216.bin"/><Relationship Id="rId2646" Type="http://schemas.openxmlformats.org/officeDocument/2006/relationships/image" Target="media/image1321.wmf"/><Relationship Id="rId2853" Type="http://schemas.openxmlformats.org/officeDocument/2006/relationships/oleObject" Target="embeddings/oleObject1423.bin"/><Relationship Id="rId94" Type="http://schemas.openxmlformats.org/officeDocument/2006/relationships/oleObject" Target="embeddings/oleObject44.bin"/><Relationship Id="rId520" Type="http://schemas.openxmlformats.org/officeDocument/2006/relationships/oleObject" Target="embeddings/oleObject257.bin"/><Relationship Id="rId618" Type="http://schemas.openxmlformats.org/officeDocument/2006/relationships/oleObject" Target="embeddings/oleObject306.bin"/><Relationship Id="rId825" Type="http://schemas.openxmlformats.org/officeDocument/2006/relationships/image" Target="media/image410.wmf"/><Relationship Id="rId1248" Type="http://schemas.openxmlformats.org/officeDocument/2006/relationships/oleObject" Target="embeddings/oleObject621.bin"/><Relationship Id="rId1455" Type="http://schemas.openxmlformats.org/officeDocument/2006/relationships/image" Target="media/image725.wmf"/><Relationship Id="rId1662" Type="http://schemas.openxmlformats.org/officeDocument/2006/relationships/oleObject" Target="embeddings/oleObject828.bin"/><Relationship Id="rId2201" Type="http://schemas.openxmlformats.org/officeDocument/2006/relationships/image" Target="media/image1098.wmf"/><Relationship Id="rId2506" Type="http://schemas.openxmlformats.org/officeDocument/2006/relationships/image" Target="media/image1251.wmf"/><Relationship Id="rId1010" Type="http://schemas.openxmlformats.org/officeDocument/2006/relationships/oleObject" Target="embeddings/oleObject502.bin"/><Relationship Id="rId1108" Type="http://schemas.openxmlformats.org/officeDocument/2006/relationships/oleObject" Target="embeddings/oleObject551.bin"/><Relationship Id="rId1315" Type="http://schemas.openxmlformats.org/officeDocument/2006/relationships/image" Target="media/image655.wmf"/><Relationship Id="rId1967" Type="http://schemas.openxmlformats.org/officeDocument/2006/relationships/image" Target="media/image981.wmf"/><Relationship Id="rId2713" Type="http://schemas.openxmlformats.org/officeDocument/2006/relationships/oleObject" Target="embeddings/oleObject1353.bin"/><Relationship Id="rId2920" Type="http://schemas.openxmlformats.org/officeDocument/2006/relationships/image" Target="media/image1458.wmf"/><Relationship Id="rId1522" Type="http://schemas.openxmlformats.org/officeDocument/2006/relationships/oleObject" Target="embeddings/oleObject758.bin"/><Relationship Id="rId21" Type="http://schemas.openxmlformats.org/officeDocument/2006/relationships/image" Target="media/image8.wmf"/><Relationship Id="rId2089" Type="http://schemas.openxmlformats.org/officeDocument/2006/relationships/image" Target="media/image1042.wmf"/><Relationship Id="rId3487" Type="http://schemas.openxmlformats.org/officeDocument/2006/relationships/oleObject" Target="embeddings/oleObject1740.bin"/><Relationship Id="rId3694" Type="http://schemas.openxmlformats.org/officeDocument/2006/relationships/oleObject" Target="embeddings/oleObject1843.bin"/><Relationship Id="rId2296" Type="http://schemas.openxmlformats.org/officeDocument/2006/relationships/oleObject" Target="embeddings/oleObject1145.bin"/><Relationship Id="rId3347" Type="http://schemas.openxmlformats.org/officeDocument/2006/relationships/oleObject" Target="embeddings/oleObject1670.bin"/><Relationship Id="rId3554" Type="http://schemas.openxmlformats.org/officeDocument/2006/relationships/image" Target="media/image1775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5.wmf"/><Relationship Id="rId682" Type="http://schemas.openxmlformats.org/officeDocument/2006/relationships/oleObject" Target="embeddings/oleObject338.bin"/><Relationship Id="rId2156" Type="http://schemas.openxmlformats.org/officeDocument/2006/relationships/oleObject" Target="embeddings/oleObject1075.bin"/><Relationship Id="rId2363" Type="http://schemas.openxmlformats.org/officeDocument/2006/relationships/image" Target="media/image1179.wmf"/><Relationship Id="rId2570" Type="http://schemas.openxmlformats.org/officeDocument/2006/relationships/image" Target="media/image1283.wmf"/><Relationship Id="rId3207" Type="http://schemas.openxmlformats.org/officeDocument/2006/relationships/oleObject" Target="embeddings/oleObject1600.bin"/><Relationship Id="rId3414" Type="http://schemas.openxmlformats.org/officeDocument/2006/relationships/image" Target="media/image1705.wmf"/><Relationship Id="rId3621" Type="http://schemas.openxmlformats.org/officeDocument/2006/relationships/image" Target="media/image1809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65.wmf"/><Relationship Id="rId542" Type="http://schemas.openxmlformats.org/officeDocument/2006/relationships/oleObject" Target="embeddings/oleObject268.bin"/><Relationship Id="rId1172" Type="http://schemas.openxmlformats.org/officeDocument/2006/relationships/oleObject" Target="embeddings/oleObject583.bin"/><Relationship Id="rId2016" Type="http://schemas.openxmlformats.org/officeDocument/2006/relationships/oleObject" Target="embeddings/oleObject1005.bin"/><Relationship Id="rId2223" Type="http://schemas.openxmlformats.org/officeDocument/2006/relationships/image" Target="media/image1109.wmf"/><Relationship Id="rId2430" Type="http://schemas.openxmlformats.org/officeDocument/2006/relationships/oleObject" Target="embeddings/oleObject1212.bin"/><Relationship Id="rId402" Type="http://schemas.openxmlformats.org/officeDocument/2006/relationships/oleObject" Target="embeddings/oleObject198.bin"/><Relationship Id="rId1032" Type="http://schemas.openxmlformats.org/officeDocument/2006/relationships/oleObject" Target="embeddings/oleObject513.bin"/><Relationship Id="rId1989" Type="http://schemas.openxmlformats.org/officeDocument/2006/relationships/image" Target="media/image992.wmf"/><Relationship Id="rId1849" Type="http://schemas.openxmlformats.org/officeDocument/2006/relationships/image" Target="media/image922.wmf"/><Relationship Id="rId3064" Type="http://schemas.openxmlformats.org/officeDocument/2006/relationships/image" Target="media/image1530.wmf"/><Relationship Id="rId192" Type="http://schemas.openxmlformats.org/officeDocument/2006/relationships/oleObject" Target="embeddings/oleObject93.bin"/><Relationship Id="rId1709" Type="http://schemas.openxmlformats.org/officeDocument/2006/relationships/image" Target="media/image852.wmf"/><Relationship Id="rId1916" Type="http://schemas.openxmlformats.org/officeDocument/2006/relationships/oleObject" Target="embeddings/oleObject955.bin"/><Relationship Id="rId3271" Type="http://schemas.openxmlformats.org/officeDocument/2006/relationships/oleObject" Target="embeddings/oleObject1632.bin"/><Relationship Id="rId2080" Type="http://schemas.openxmlformats.org/officeDocument/2006/relationships/oleObject" Target="embeddings/oleObject1037.bin"/><Relationship Id="rId3131" Type="http://schemas.openxmlformats.org/officeDocument/2006/relationships/oleObject" Target="embeddings/oleObject1562.bin"/><Relationship Id="rId2897" Type="http://schemas.openxmlformats.org/officeDocument/2006/relationships/oleObject" Target="embeddings/oleObject1445.bin"/><Relationship Id="rId869" Type="http://schemas.openxmlformats.org/officeDocument/2006/relationships/image" Target="media/image432.wmf"/><Relationship Id="rId1499" Type="http://schemas.openxmlformats.org/officeDocument/2006/relationships/image" Target="media/image747.wmf"/><Relationship Id="rId729" Type="http://schemas.openxmlformats.org/officeDocument/2006/relationships/image" Target="media/image362.wmf"/><Relationship Id="rId1359" Type="http://schemas.openxmlformats.org/officeDocument/2006/relationships/image" Target="media/image677.wmf"/><Relationship Id="rId2757" Type="http://schemas.openxmlformats.org/officeDocument/2006/relationships/oleObject" Target="embeddings/oleObject1375.bin"/><Relationship Id="rId2964" Type="http://schemas.openxmlformats.org/officeDocument/2006/relationships/image" Target="media/image1480.wmf"/><Relationship Id="rId936" Type="http://schemas.openxmlformats.org/officeDocument/2006/relationships/oleObject" Target="embeddings/oleObject465.bin"/><Relationship Id="rId1219" Type="http://schemas.openxmlformats.org/officeDocument/2006/relationships/image" Target="media/image607.wmf"/><Relationship Id="rId1566" Type="http://schemas.openxmlformats.org/officeDocument/2006/relationships/oleObject" Target="embeddings/oleObject780.bin"/><Relationship Id="rId1773" Type="http://schemas.openxmlformats.org/officeDocument/2006/relationships/image" Target="media/image884.wmf"/><Relationship Id="rId1980" Type="http://schemas.openxmlformats.org/officeDocument/2006/relationships/oleObject" Target="embeddings/oleObject987.bin"/><Relationship Id="rId2617" Type="http://schemas.openxmlformats.org/officeDocument/2006/relationships/oleObject" Target="embeddings/oleObject1305.bin"/><Relationship Id="rId2824" Type="http://schemas.openxmlformats.org/officeDocument/2006/relationships/image" Target="media/image1410.wmf"/><Relationship Id="rId65" Type="http://schemas.openxmlformats.org/officeDocument/2006/relationships/image" Target="media/image30.wmf"/><Relationship Id="rId1426" Type="http://schemas.openxmlformats.org/officeDocument/2006/relationships/oleObject" Target="embeddings/oleObject710.bin"/><Relationship Id="rId1633" Type="http://schemas.openxmlformats.org/officeDocument/2006/relationships/image" Target="media/image814.wmf"/><Relationship Id="rId1840" Type="http://schemas.openxmlformats.org/officeDocument/2006/relationships/oleObject" Target="embeddings/oleObject917.bin"/><Relationship Id="rId1700" Type="http://schemas.openxmlformats.org/officeDocument/2006/relationships/oleObject" Target="embeddings/oleObject847.bin"/><Relationship Id="rId3598" Type="http://schemas.openxmlformats.org/officeDocument/2006/relationships/oleObject" Target="embeddings/oleObject1795.bin"/><Relationship Id="rId3458" Type="http://schemas.openxmlformats.org/officeDocument/2006/relationships/image" Target="media/image1727.wmf"/><Relationship Id="rId3665" Type="http://schemas.openxmlformats.org/officeDocument/2006/relationships/image" Target="media/image1831.wmf"/><Relationship Id="rId379" Type="http://schemas.openxmlformats.org/officeDocument/2006/relationships/image" Target="media/image187.wmf"/><Relationship Id="rId586" Type="http://schemas.openxmlformats.org/officeDocument/2006/relationships/oleObject" Target="embeddings/oleObject290.bin"/><Relationship Id="rId793" Type="http://schemas.openxmlformats.org/officeDocument/2006/relationships/image" Target="media/image394.wmf"/><Relationship Id="rId2267" Type="http://schemas.openxmlformats.org/officeDocument/2006/relationships/image" Target="media/image1131.wmf"/><Relationship Id="rId2474" Type="http://schemas.openxmlformats.org/officeDocument/2006/relationships/image" Target="media/image1235.wmf"/><Relationship Id="rId2681" Type="http://schemas.openxmlformats.org/officeDocument/2006/relationships/oleObject" Target="embeddings/oleObject1337.bin"/><Relationship Id="rId3318" Type="http://schemas.openxmlformats.org/officeDocument/2006/relationships/image" Target="media/image1657.wmf"/><Relationship Id="rId3525" Type="http://schemas.openxmlformats.org/officeDocument/2006/relationships/oleObject" Target="embeddings/oleObject1759.bin"/><Relationship Id="rId239" Type="http://schemas.openxmlformats.org/officeDocument/2006/relationships/image" Target="media/image117.wmf"/><Relationship Id="rId446" Type="http://schemas.openxmlformats.org/officeDocument/2006/relationships/oleObject" Target="embeddings/oleObject220.bin"/><Relationship Id="rId653" Type="http://schemas.openxmlformats.org/officeDocument/2006/relationships/image" Target="media/image324.wmf"/><Relationship Id="rId1076" Type="http://schemas.openxmlformats.org/officeDocument/2006/relationships/oleObject" Target="embeddings/oleObject535.bin"/><Relationship Id="rId1283" Type="http://schemas.openxmlformats.org/officeDocument/2006/relationships/image" Target="media/image639.wmf"/><Relationship Id="rId1490" Type="http://schemas.openxmlformats.org/officeDocument/2006/relationships/oleObject" Target="embeddings/oleObject742.bin"/><Relationship Id="rId2127" Type="http://schemas.openxmlformats.org/officeDocument/2006/relationships/image" Target="media/image1061.wmf"/><Relationship Id="rId2334" Type="http://schemas.openxmlformats.org/officeDocument/2006/relationships/oleObject" Target="embeddings/oleObject1164.bin"/><Relationship Id="rId306" Type="http://schemas.openxmlformats.org/officeDocument/2006/relationships/oleObject" Target="embeddings/oleObject150.bin"/><Relationship Id="rId860" Type="http://schemas.openxmlformats.org/officeDocument/2006/relationships/oleObject" Target="embeddings/oleObject427.bin"/><Relationship Id="rId1143" Type="http://schemas.openxmlformats.org/officeDocument/2006/relationships/image" Target="media/image569.wmf"/><Relationship Id="rId2541" Type="http://schemas.openxmlformats.org/officeDocument/2006/relationships/oleObject" Target="embeddings/oleObject1267.bin"/><Relationship Id="rId513" Type="http://schemas.openxmlformats.org/officeDocument/2006/relationships/image" Target="media/image254.wmf"/><Relationship Id="rId720" Type="http://schemas.openxmlformats.org/officeDocument/2006/relationships/oleObject" Target="embeddings/oleObject357.bin"/><Relationship Id="rId1350" Type="http://schemas.openxmlformats.org/officeDocument/2006/relationships/oleObject" Target="embeddings/oleObject672.bin"/><Relationship Id="rId2401" Type="http://schemas.openxmlformats.org/officeDocument/2006/relationships/image" Target="media/image1198.wmf"/><Relationship Id="rId1003" Type="http://schemas.openxmlformats.org/officeDocument/2006/relationships/image" Target="media/image499.wmf"/><Relationship Id="rId1210" Type="http://schemas.openxmlformats.org/officeDocument/2006/relationships/oleObject" Target="embeddings/oleObject602.bin"/><Relationship Id="rId3175" Type="http://schemas.openxmlformats.org/officeDocument/2006/relationships/oleObject" Target="embeddings/oleObject1584.bin"/><Relationship Id="rId3382" Type="http://schemas.openxmlformats.org/officeDocument/2006/relationships/image" Target="media/image1689.wmf"/><Relationship Id="rId2191" Type="http://schemas.openxmlformats.org/officeDocument/2006/relationships/image" Target="media/image1093.wmf"/><Relationship Id="rId3035" Type="http://schemas.openxmlformats.org/officeDocument/2006/relationships/oleObject" Target="embeddings/oleObject1514.bin"/><Relationship Id="rId3242" Type="http://schemas.openxmlformats.org/officeDocument/2006/relationships/image" Target="media/image1619.wmf"/><Relationship Id="rId163" Type="http://schemas.openxmlformats.org/officeDocument/2006/relationships/image" Target="media/image79.wmf"/><Relationship Id="rId370" Type="http://schemas.openxmlformats.org/officeDocument/2006/relationships/oleObject" Target="embeddings/oleObject182.bin"/><Relationship Id="rId2051" Type="http://schemas.openxmlformats.org/officeDocument/2006/relationships/image" Target="media/image1023.wmf"/><Relationship Id="rId3102" Type="http://schemas.openxmlformats.org/officeDocument/2006/relationships/image" Target="media/image1549.wmf"/><Relationship Id="rId230" Type="http://schemas.openxmlformats.org/officeDocument/2006/relationships/oleObject" Target="embeddings/oleObject112.bin"/><Relationship Id="rId2868" Type="http://schemas.openxmlformats.org/officeDocument/2006/relationships/image" Target="media/image1432.wmf"/><Relationship Id="rId1677" Type="http://schemas.openxmlformats.org/officeDocument/2006/relationships/image" Target="media/image836.wmf"/><Relationship Id="rId1884" Type="http://schemas.openxmlformats.org/officeDocument/2006/relationships/oleObject" Target="embeddings/oleObject939.bin"/><Relationship Id="rId2728" Type="http://schemas.openxmlformats.org/officeDocument/2006/relationships/image" Target="media/image1362.wmf"/><Relationship Id="rId2935" Type="http://schemas.openxmlformats.org/officeDocument/2006/relationships/oleObject" Target="embeddings/oleObject1464.bin"/><Relationship Id="rId907" Type="http://schemas.openxmlformats.org/officeDocument/2006/relationships/image" Target="media/image451.wmf"/><Relationship Id="rId1537" Type="http://schemas.openxmlformats.org/officeDocument/2006/relationships/image" Target="media/image766.wmf"/><Relationship Id="rId1744" Type="http://schemas.openxmlformats.org/officeDocument/2006/relationships/oleObject" Target="embeddings/oleObject869.bin"/><Relationship Id="rId1951" Type="http://schemas.openxmlformats.org/officeDocument/2006/relationships/image" Target="media/image973.wmf"/><Relationship Id="rId36" Type="http://schemas.openxmlformats.org/officeDocument/2006/relationships/oleObject" Target="embeddings/oleObject15.bin"/><Relationship Id="rId1604" Type="http://schemas.openxmlformats.org/officeDocument/2006/relationships/oleObject" Target="embeddings/oleObject799.bin"/><Relationship Id="rId1811" Type="http://schemas.openxmlformats.org/officeDocument/2006/relationships/image" Target="media/image903.wmf"/><Relationship Id="rId3569" Type="http://schemas.openxmlformats.org/officeDocument/2006/relationships/oleObject" Target="embeddings/oleObject1781.bin"/><Relationship Id="rId697" Type="http://schemas.openxmlformats.org/officeDocument/2006/relationships/image" Target="media/image346.wmf"/><Relationship Id="rId2378" Type="http://schemas.openxmlformats.org/officeDocument/2006/relationships/oleObject" Target="embeddings/oleObject1186.bin"/><Relationship Id="rId3429" Type="http://schemas.openxmlformats.org/officeDocument/2006/relationships/oleObject" Target="embeddings/oleObject1711.bin"/><Relationship Id="rId1187" Type="http://schemas.openxmlformats.org/officeDocument/2006/relationships/image" Target="media/image591.wmf"/><Relationship Id="rId2585" Type="http://schemas.openxmlformats.org/officeDocument/2006/relationships/oleObject" Target="embeddings/oleObject1289.bin"/><Relationship Id="rId2792" Type="http://schemas.openxmlformats.org/officeDocument/2006/relationships/image" Target="media/image1394.wmf"/><Relationship Id="rId3636" Type="http://schemas.openxmlformats.org/officeDocument/2006/relationships/oleObject" Target="embeddings/oleObject1814.bin"/><Relationship Id="rId557" Type="http://schemas.openxmlformats.org/officeDocument/2006/relationships/image" Target="media/image276.wmf"/><Relationship Id="rId764" Type="http://schemas.openxmlformats.org/officeDocument/2006/relationships/oleObject" Target="embeddings/oleObject379.bin"/><Relationship Id="rId971" Type="http://schemas.openxmlformats.org/officeDocument/2006/relationships/image" Target="media/image483.wmf"/><Relationship Id="rId1394" Type="http://schemas.openxmlformats.org/officeDocument/2006/relationships/oleObject" Target="embeddings/oleObject694.bin"/><Relationship Id="rId2238" Type="http://schemas.openxmlformats.org/officeDocument/2006/relationships/oleObject" Target="embeddings/oleObject1116.bin"/><Relationship Id="rId2445" Type="http://schemas.openxmlformats.org/officeDocument/2006/relationships/oleObject" Target="embeddings/oleObject1219.bin"/><Relationship Id="rId2652" Type="http://schemas.openxmlformats.org/officeDocument/2006/relationships/image" Target="media/image1324.wmf"/><Relationship Id="rId3703" Type="http://schemas.openxmlformats.org/officeDocument/2006/relationships/image" Target="media/image1850.wmf"/><Relationship Id="rId417" Type="http://schemas.openxmlformats.org/officeDocument/2006/relationships/image" Target="media/image206.wmf"/><Relationship Id="rId624" Type="http://schemas.openxmlformats.org/officeDocument/2006/relationships/oleObject" Target="embeddings/oleObject309.bin"/><Relationship Id="rId831" Type="http://schemas.openxmlformats.org/officeDocument/2006/relationships/image" Target="media/image413.wmf"/><Relationship Id="rId1047" Type="http://schemas.openxmlformats.org/officeDocument/2006/relationships/image" Target="media/image521.wmf"/><Relationship Id="rId1254" Type="http://schemas.openxmlformats.org/officeDocument/2006/relationships/oleObject" Target="embeddings/oleObject624.bin"/><Relationship Id="rId1461" Type="http://schemas.openxmlformats.org/officeDocument/2006/relationships/image" Target="media/image728.wmf"/><Relationship Id="rId2305" Type="http://schemas.openxmlformats.org/officeDocument/2006/relationships/image" Target="media/image1150.wmf"/><Relationship Id="rId2512" Type="http://schemas.openxmlformats.org/officeDocument/2006/relationships/image" Target="media/image1254.wmf"/><Relationship Id="rId1114" Type="http://schemas.openxmlformats.org/officeDocument/2006/relationships/oleObject" Target="embeddings/oleObject554.bin"/><Relationship Id="rId1321" Type="http://schemas.openxmlformats.org/officeDocument/2006/relationships/image" Target="media/image658.wmf"/><Relationship Id="rId3079" Type="http://schemas.openxmlformats.org/officeDocument/2006/relationships/oleObject" Target="embeddings/oleObject1536.bin"/><Relationship Id="rId3286" Type="http://schemas.openxmlformats.org/officeDocument/2006/relationships/image" Target="media/image1641.wmf"/><Relationship Id="rId3493" Type="http://schemas.openxmlformats.org/officeDocument/2006/relationships/oleObject" Target="embeddings/oleObject1743.bin"/><Relationship Id="rId2095" Type="http://schemas.openxmlformats.org/officeDocument/2006/relationships/image" Target="media/image1045.wmf"/><Relationship Id="rId3146" Type="http://schemas.openxmlformats.org/officeDocument/2006/relationships/image" Target="media/image1571.wmf"/><Relationship Id="rId3353" Type="http://schemas.openxmlformats.org/officeDocument/2006/relationships/oleObject" Target="embeddings/oleObject1673.bin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8.wmf"/><Relationship Id="rId2162" Type="http://schemas.openxmlformats.org/officeDocument/2006/relationships/oleObject" Target="embeddings/oleObject1078.bin"/><Relationship Id="rId3006" Type="http://schemas.openxmlformats.org/officeDocument/2006/relationships/image" Target="media/image1501.wmf"/><Relationship Id="rId3560" Type="http://schemas.openxmlformats.org/officeDocument/2006/relationships/image" Target="media/image1778.wmf"/><Relationship Id="rId134" Type="http://schemas.openxmlformats.org/officeDocument/2006/relationships/oleObject" Target="embeddings/oleObject64.bin"/><Relationship Id="rId3213" Type="http://schemas.openxmlformats.org/officeDocument/2006/relationships/oleObject" Target="embeddings/oleObject1603.bin"/><Relationship Id="rId3420" Type="http://schemas.openxmlformats.org/officeDocument/2006/relationships/image" Target="media/image1708.wmf"/><Relationship Id="rId341" Type="http://schemas.openxmlformats.org/officeDocument/2006/relationships/image" Target="media/image168.wmf"/><Relationship Id="rId2022" Type="http://schemas.openxmlformats.org/officeDocument/2006/relationships/oleObject" Target="embeddings/oleObject1008.bin"/><Relationship Id="rId2979" Type="http://schemas.openxmlformats.org/officeDocument/2006/relationships/oleObject" Target="embeddings/oleObject1486.bin"/><Relationship Id="rId201" Type="http://schemas.openxmlformats.org/officeDocument/2006/relationships/image" Target="media/image98.wmf"/><Relationship Id="rId1788" Type="http://schemas.openxmlformats.org/officeDocument/2006/relationships/oleObject" Target="embeddings/oleObject891.bin"/><Relationship Id="rId1995" Type="http://schemas.openxmlformats.org/officeDocument/2006/relationships/image" Target="media/image995.wmf"/><Relationship Id="rId2839" Type="http://schemas.openxmlformats.org/officeDocument/2006/relationships/oleObject" Target="embeddings/oleObject1416.bin"/><Relationship Id="rId1648" Type="http://schemas.openxmlformats.org/officeDocument/2006/relationships/oleObject" Target="embeddings/oleObject821.bin"/><Relationship Id="rId1508" Type="http://schemas.openxmlformats.org/officeDocument/2006/relationships/oleObject" Target="embeddings/oleObject751.bin"/><Relationship Id="rId1855" Type="http://schemas.openxmlformats.org/officeDocument/2006/relationships/image" Target="media/image925.wmf"/><Relationship Id="rId2906" Type="http://schemas.openxmlformats.org/officeDocument/2006/relationships/image" Target="media/image1451.wmf"/><Relationship Id="rId3070" Type="http://schemas.openxmlformats.org/officeDocument/2006/relationships/image" Target="media/image1533.wmf"/><Relationship Id="rId1715" Type="http://schemas.openxmlformats.org/officeDocument/2006/relationships/image" Target="media/image855.wmf"/><Relationship Id="rId1922" Type="http://schemas.openxmlformats.org/officeDocument/2006/relationships/oleObject" Target="embeddings/oleObject958.bin"/><Relationship Id="rId2489" Type="http://schemas.openxmlformats.org/officeDocument/2006/relationships/oleObject" Target="embeddings/oleObject1241.bin"/><Relationship Id="rId2696" Type="http://schemas.openxmlformats.org/officeDocument/2006/relationships/image" Target="media/image1346.wmf"/><Relationship Id="rId668" Type="http://schemas.openxmlformats.org/officeDocument/2006/relationships/oleObject" Target="embeddings/oleObject331.bin"/><Relationship Id="rId875" Type="http://schemas.openxmlformats.org/officeDocument/2006/relationships/image" Target="media/image435.wmf"/><Relationship Id="rId1298" Type="http://schemas.openxmlformats.org/officeDocument/2006/relationships/oleObject" Target="embeddings/oleObject646.bin"/><Relationship Id="rId2349" Type="http://schemas.openxmlformats.org/officeDocument/2006/relationships/image" Target="media/image1172.wmf"/><Relationship Id="rId2556" Type="http://schemas.openxmlformats.org/officeDocument/2006/relationships/image" Target="media/image1276.wmf"/><Relationship Id="rId2763" Type="http://schemas.openxmlformats.org/officeDocument/2006/relationships/oleObject" Target="embeddings/oleObject1378.bin"/><Relationship Id="rId2970" Type="http://schemas.openxmlformats.org/officeDocument/2006/relationships/image" Target="media/image1483.wmf"/><Relationship Id="rId3607" Type="http://schemas.openxmlformats.org/officeDocument/2006/relationships/image" Target="media/image1802.wmf"/><Relationship Id="rId528" Type="http://schemas.openxmlformats.org/officeDocument/2006/relationships/oleObject" Target="embeddings/oleObject261.bin"/><Relationship Id="rId735" Type="http://schemas.openxmlformats.org/officeDocument/2006/relationships/image" Target="media/image365.wmf"/><Relationship Id="rId942" Type="http://schemas.openxmlformats.org/officeDocument/2006/relationships/oleObject" Target="embeddings/oleObject468.bin"/><Relationship Id="rId1158" Type="http://schemas.openxmlformats.org/officeDocument/2006/relationships/oleObject" Target="embeddings/oleObject576.bin"/><Relationship Id="rId1365" Type="http://schemas.openxmlformats.org/officeDocument/2006/relationships/image" Target="media/image680.wmf"/><Relationship Id="rId1572" Type="http://schemas.openxmlformats.org/officeDocument/2006/relationships/oleObject" Target="embeddings/oleObject783.bin"/><Relationship Id="rId2209" Type="http://schemas.openxmlformats.org/officeDocument/2006/relationships/image" Target="media/image1102.wmf"/><Relationship Id="rId2416" Type="http://schemas.openxmlformats.org/officeDocument/2006/relationships/oleObject" Target="embeddings/oleObject1205.bin"/><Relationship Id="rId2623" Type="http://schemas.openxmlformats.org/officeDocument/2006/relationships/oleObject" Target="embeddings/oleObject1308.bin"/><Relationship Id="rId1018" Type="http://schemas.openxmlformats.org/officeDocument/2006/relationships/oleObject" Target="embeddings/oleObject506.bin"/><Relationship Id="rId1225" Type="http://schemas.openxmlformats.org/officeDocument/2006/relationships/image" Target="media/image610.wmf"/><Relationship Id="rId1432" Type="http://schemas.openxmlformats.org/officeDocument/2006/relationships/oleObject" Target="embeddings/oleObject713.bin"/><Relationship Id="rId2830" Type="http://schemas.openxmlformats.org/officeDocument/2006/relationships/image" Target="media/image1413.wmf"/><Relationship Id="rId71" Type="http://schemas.openxmlformats.org/officeDocument/2006/relationships/image" Target="media/image33.wmf"/><Relationship Id="rId802" Type="http://schemas.openxmlformats.org/officeDocument/2006/relationships/oleObject" Target="embeddings/oleObject398.bin"/><Relationship Id="rId3397" Type="http://schemas.openxmlformats.org/officeDocument/2006/relationships/oleObject" Target="embeddings/oleObject1695.bin"/><Relationship Id="rId178" Type="http://schemas.openxmlformats.org/officeDocument/2006/relationships/oleObject" Target="embeddings/oleObject86.bin"/><Relationship Id="rId3257" Type="http://schemas.openxmlformats.org/officeDocument/2006/relationships/oleObject" Target="embeddings/oleObject1625.bin"/><Relationship Id="rId3464" Type="http://schemas.openxmlformats.org/officeDocument/2006/relationships/image" Target="media/image1730.wmf"/><Relationship Id="rId3671" Type="http://schemas.openxmlformats.org/officeDocument/2006/relationships/image" Target="media/image1834.wmf"/><Relationship Id="rId385" Type="http://schemas.openxmlformats.org/officeDocument/2006/relationships/image" Target="media/image190.wmf"/><Relationship Id="rId592" Type="http://schemas.openxmlformats.org/officeDocument/2006/relationships/oleObject" Target="embeddings/oleObject293.bin"/><Relationship Id="rId2066" Type="http://schemas.openxmlformats.org/officeDocument/2006/relationships/oleObject" Target="embeddings/oleObject1030.bin"/><Relationship Id="rId2273" Type="http://schemas.openxmlformats.org/officeDocument/2006/relationships/image" Target="media/image1134.wmf"/><Relationship Id="rId2480" Type="http://schemas.openxmlformats.org/officeDocument/2006/relationships/image" Target="media/image1238.wmf"/><Relationship Id="rId3117" Type="http://schemas.openxmlformats.org/officeDocument/2006/relationships/oleObject" Target="embeddings/oleObject1555.bin"/><Relationship Id="rId3324" Type="http://schemas.openxmlformats.org/officeDocument/2006/relationships/image" Target="media/image1660.wmf"/><Relationship Id="rId3531" Type="http://schemas.openxmlformats.org/officeDocument/2006/relationships/oleObject" Target="embeddings/oleObject1762.bin"/><Relationship Id="rId245" Type="http://schemas.openxmlformats.org/officeDocument/2006/relationships/image" Target="media/image120.wmf"/><Relationship Id="rId452" Type="http://schemas.openxmlformats.org/officeDocument/2006/relationships/oleObject" Target="embeddings/oleObject223.bin"/><Relationship Id="rId1082" Type="http://schemas.openxmlformats.org/officeDocument/2006/relationships/oleObject" Target="embeddings/oleObject538.bin"/><Relationship Id="rId2133" Type="http://schemas.openxmlformats.org/officeDocument/2006/relationships/image" Target="media/image1064.wmf"/><Relationship Id="rId2340" Type="http://schemas.openxmlformats.org/officeDocument/2006/relationships/oleObject" Target="embeddings/oleObject1167.bin"/><Relationship Id="rId105" Type="http://schemas.openxmlformats.org/officeDocument/2006/relationships/image" Target="media/image50.wmf"/><Relationship Id="rId312" Type="http://schemas.openxmlformats.org/officeDocument/2006/relationships/oleObject" Target="embeddings/oleObject153.bin"/><Relationship Id="rId2200" Type="http://schemas.openxmlformats.org/officeDocument/2006/relationships/oleObject" Target="embeddings/oleObject1097.bin"/><Relationship Id="rId1899" Type="http://schemas.openxmlformats.org/officeDocument/2006/relationships/image" Target="media/image947.wmf"/><Relationship Id="rId1759" Type="http://schemas.openxmlformats.org/officeDocument/2006/relationships/image" Target="media/image877.wmf"/><Relationship Id="rId1966" Type="http://schemas.openxmlformats.org/officeDocument/2006/relationships/oleObject" Target="embeddings/oleObject980.bin"/><Relationship Id="rId3181" Type="http://schemas.openxmlformats.org/officeDocument/2006/relationships/oleObject" Target="embeddings/oleObject1587.bin"/><Relationship Id="rId1619" Type="http://schemas.openxmlformats.org/officeDocument/2006/relationships/image" Target="media/image807.wmf"/><Relationship Id="rId1826" Type="http://schemas.openxmlformats.org/officeDocument/2006/relationships/oleObject" Target="embeddings/oleObject910.bin"/><Relationship Id="rId3041" Type="http://schemas.openxmlformats.org/officeDocument/2006/relationships/oleObject" Target="embeddings/oleObject1517.bin"/><Relationship Id="rId779" Type="http://schemas.openxmlformats.org/officeDocument/2006/relationships/image" Target="media/image387.wmf"/><Relationship Id="rId986" Type="http://schemas.openxmlformats.org/officeDocument/2006/relationships/oleObject" Target="embeddings/oleObject490.bin"/><Relationship Id="rId2667" Type="http://schemas.openxmlformats.org/officeDocument/2006/relationships/oleObject" Target="embeddings/oleObject1330.bin"/><Relationship Id="rId3718" Type="http://schemas.openxmlformats.org/officeDocument/2006/relationships/oleObject" Target="embeddings/oleObject1855.bin"/><Relationship Id="rId639" Type="http://schemas.openxmlformats.org/officeDocument/2006/relationships/image" Target="media/image317.wmf"/><Relationship Id="rId1269" Type="http://schemas.openxmlformats.org/officeDocument/2006/relationships/image" Target="media/image632.wmf"/><Relationship Id="rId1476" Type="http://schemas.openxmlformats.org/officeDocument/2006/relationships/oleObject" Target="embeddings/oleObject735.bin"/><Relationship Id="rId2874" Type="http://schemas.openxmlformats.org/officeDocument/2006/relationships/image" Target="media/image1435.wmf"/><Relationship Id="rId846" Type="http://schemas.openxmlformats.org/officeDocument/2006/relationships/oleObject" Target="embeddings/oleObject420.bin"/><Relationship Id="rId1129" Type="http://schemas.openxmlformats.org/officeDocument/2006/relationships/image" Target="media/image562.wmf"/><Relationship Id="rId1683" Type="http://schemas.openxmlformats.org/officeDocument/2006/relationships/image" Target="media/image839.wmf"/><Relationship Id="rId1890" Type="http://schemas.openxmlformats.org/officeDocument/2006/relationships/oleObject" Target="embeddings/oleObject942.bin"/><Relationship Id="rId2527" Type="http://schemas.openxmlformats.org/officeDocument/2006/relationships/oleObject" Target="embeddings/oleObject1260.bin"/><Relationship Id="rId2734" Type="http://schemas.openxmlformats.org/officeDocument/2006/relationships/image" Target="media/image1365.wmf"/><Relationship Id="rId2941" Type="http://schemas.openxmlformats.org/officeDocument/2006/relationships/oleObject" Target="embeddings/oleObject1467.bin"/><Relationship Id="rId706" Type="http://schemas.openxmlformats.org/officeDocument/2006/relationships/oleObject" Target="embeddings/oleObject350.bin"/><Relationship Id="rId913" Type="http://schemas.openxmlformats.org/officeDocument/2006/relationships/image" Target="media/image454.wmf"/><Relationship Id="rId1336" Type="http://schemas.openxmlformats.org/officeDocument/2006/relationships/oleObject" Target="embeddings/oleObject665.bin"/><Relationship Id="rId1543" Type="http://schemas.openxmlformats.org/officeDocument/2006/relationships/image" Target="media/image769.wmf"/><Relationship Id="rId1750" Type="http://schemas.openxmlformats.org/officeDocument/2006/relationships/oleObject" Target="embeddings/oleObject872.bin"/><Relationship Id="rId2801" Type="http://schemas.openxmlformats.org/officeDocument/2006/relationships/oleObject" Target="embeddings/oleObject1397.bin"/><Relationship Id="rId42" Type="http://schemas.openxmlformats.org/officeDocument/2006/relationships/oleObject" Target="embeddings/oleObject18.bin"/><Relationship Id="rId1403" Type="http://schemas.openxmlformats.org/officeDocument/2006/relationships/image" Target="media/image699.wmf"/><Relationship Id="rId1610" Type="http://schemas.openxmlformats.org/officeDocument/2006/relationships/oleObject" Target="embeddings/oleObject802.bin"/><Relationship Id="rId3368" Type="http://schemas.openxmlformats.org/officeDocument/2006/relationships/image" Target="media/image1682.wmf"/><Relationship Id="rId3575" Type="http://schemas.openxmlformats.org/officeDocument/2006/relationships/oleObject" Target="embeddings/oleObject1784.bin"/><Relationship Id="rId289" Type="http://schemas.openxmlformats.org/officeDocument/2006/relationships/image" Target="media/image142.wmf"/><Relationship Id="rId496" Type="http://schemas.openxmlformats.org/officeDocument/2006/relationships/oleObject" Target="embeddings/oleObject245.bin"/><Relationship Id="rId2177" Type="http://schemas.openxmlformats.org/officeDocument/2006/relationships/image" Target="media/image1086.wmf"/><Relationship Id="rId2384" Type="http://schemas.openxmlformats.org/officeDocument/2006/relationships/oleObject" Target="embeddings/oleObject1189.bin"/><Relationship Id="rId2591" Type="http://schemas.openxmlformats.org/officeDocument/2006/relationships/oleObject" Target="embeddings/oleObject1292.bin"/><Relationship Id="rId3228" Type="http://schemas.openxmlformats.org/officeDocument/2006/relationships/image" Target="media/image1612.wmf"/><Relationship Id="rId3435" Type="http://schemas.openxmlformats.org/officeDocument/2006/relationships/oleObject" Target="embeddings/oleObject1714.bin"/><Relationship Id="rId3642" Type="http://schemas.openxmlformats.org/officeDocument/2006/relationships/oleObject" Target="embeddings/oleObject1817.bin"/><Relationship Id="rId149" Type="http://schemas.openxmlformats.org/officeDocument/2006/relationships/image" Target="media/image72.wmf"/><Relationship Id="rId356" Type="http://schemas.openxmlformats.org/officeDocument/2006/relationships/oleObject" Target="embeddings/oleObject175.bin"/><Relationship Id="rId563" Type="http://schemas.openxmlformats.org/officeDocument/2006/relationships/image" Target="media/image279.wmf"/><Relationship Id="rId770" Type="http://schemas.openxmlformats.org/officeDocument/2006/relationships/oleObject" Target="embeddings/oleObject382.bin"/><Relationship Id="rId1193" Type="http://schemas.openxmlformats.org/officeDocument/2006/relationships/image" Target="media/image594.wmf"/><Relationship Id="rId2037" Type="http://schemas.openxmlformats.org/officeDocument/2006/relationships/image" Target="media/image1016.wmf"/><Relationship Id="rId2244" Type="http://schemas.openxmlformats.org/officeDocument/2006/relationships/oleObject" Target="embeddings/oleObject1119.bin"/><Relationship Id="rId2451" Type="http://schemas.openxmlformats.org/officeDocument/2006/relationships/oleObject" Target="embeddings/oleObject1222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9.wmf"/><Relationship Id="rId1053" Type="http://schemas.openxmlformats.org/officeDocument/2006/relationships/image" Target="media/image524.wmf"/><Relationship Id="rId1260" Type="http://schemas.openxmlformats.org/officeDocument/2006/relationships/oleObject" Target="embeddings/oleObject627.bin"/><Relationship Id="rId2104" Type="http://schemas.openxmlformats.org/officeDocument/2006/relationships/oleObject" Target="embeddings/oleObject1049.bin"/><Relationship Id="rId3502" Type="http://schemas.openxmlformats.org/officeDocument/2006/relationships/image" Target="media/image1749.wmf"/><Relationship Id="rId630" Type="http://schemas.openxmlformats.org/officeDocument/2006/relationships/oleObject" Target="embeddings/oleObject312.bin"/><Relationship Id="rId2311" Type="http://schemas.openxmlformats.org/officeDocument/2006/relationships/image" Target="media/image1153.wmf"/><Relationship Id="rId1120" Type="http://schemas.openxmlformats.org/officeDocument/2006/relationships/oleObject" Target="embeddings/oleObject557.bin"/><Relationship Id="rId1937" Type="http://schemas.openxmlformats.org/officeDocument/2006/relationships/image" Target="media/image966.wmf"/><Relationship Id="rId3085" Type="http://schemas.openxmlformats.org/officeDocument/2006/relationships/oleObject" Target="embeddings/oleObject1539.bin"/><Relationship Id="rId3292" Type="http://schemas.openxmlformats.org/officeDocument/2006/relationships/image" Target="media/image1644.wmf"/><Relationship Id="rId3152" Type="http://schemas.openxmlformats.org/officeDocument/2006/relationships/image" Target="media/image1574.wmf"/><Relationship Id="rId280" Type="http://schemas.openxmlformats.org/officeDocument/2006/relationships/oleObject" Target="embeddings/oleObject137.bin"/><Relationship Id="rId3012" Type="http://schemas.openxmlformats.org/officeDocument/2006/relationships/image" Target="media/image1504.wmf"/><Relationship Id="rId140" Type="http://schemas.openxmlformats.org/officeDocument/2006/relationships/oleObject" Target="embeddings/oleObject67.bin"/><Relationship Id="rId6" Type="http://schemas.openxmlformats.org/officeDocument/2006/relationships/endnotes" Target="endnotes.xml"/><Relationship Id="rId2778" Type="http://schemas.openxmlformats.org/officeDocument/2006/relationships/image" Target="media/image1387.wmf"/><Relationship Id="rId2985" Type="http://schemas.openxmlformats.org/officeDocument/2006/relationships/oleObject" Target="embeddings/oleObject1489.bin"/><Relationship Id="rId957" Type="http://schemas.openxmlformats.org/officeDocument/2006/relationships/image" Target="media/image476.wmf"/><Relationship Id="rId1587" Type="http://schemas.openxmlformats.org/officeDocument/2006/relationships/image" Target="media/image791.wmf"/><Relationship Id="rId1794" Type="http://schemas.openxmlformats.org/officeDocument/2006/relationships/oleObject" Target="embeddings/oleObject894.bin"/><Relationship Id="rId2638" Type="http://schemas.openxmlformats.org/officeDocument/2006/relationships/image" Target="media/image1317.wmf"/><Relationship Id="rId2845" Type="http://schemas.openxmlformats.org/officeDocument/2006/relationships/oleObject" Target="embeddings/oleObject1419.bin"/><Relationship Id="rId86" Type="http://schemas.openxmlformats.org/officeDocument/2006/relationships/oleObject" Target="embeddings/oleObject40.bin"/><Relationship Id="rId817" Type="http://schemas.openxmlformats.org/officeDocument/2006/relationships/image" Target="media/image406.wmf"/><Relationship Id="rId1447" Type="http://schemas.openxmlformats.org/officeDocument/2006/relationships/image" Target="media/image721.wmf"/><Relationship Id="rId1654" Type="http://schemas.openxmlformats.org/officeDocument/2006/relationships/oleObject" Target="embeddings/oleObject824.bin"/><Relationship Id="rId1861" Type="http://schemas.openxmlformats.org/officeDocument/2006/relationships/image" Target="media/image928.wmf"/><Relationship Id="rId2705" Type="http://schemas.openxmlformats.org/officeDocument/2006/relationships/oleObject" Target="embeddings/oleObject1349.bin"/><Relationship Id="rId2912" Type="http://schemas.openxmlformats.org/officeDocument/2006/relationships/image" Target="media/image1454.wmf"/><Relationship Id="rId1307" Type="http://schemas.openxmlformats.org/officeDocument/2006/relationships/image" Target="media/image651.wmf"/><Relationship Id="rId1514" Type="http://schemas.openxmlformats.org/officeDocument/2006/relationships/oleObject" Target="embeddings/oleObject754.bin"/><Relationship Id="rId1721" Type="http://schemas.openxmlformats.org/officeDocument/2006/relationships/image" Target="media/image858.wmf"/><Relationship Id="rId13" Type="http://schemas.openxmlformats.org/officeDocument/2006/relationships/image" Target="media/image4.wmf"/><Relationship Id="rId3479" Type="http://schemas.openxmlformats.org/officeDocument/2006/relationships/oleObject" Target="embeddings/oleObject1736.bin"/><Relationship Id="rId3686" Type="http://schemas.openxmlformats.org/officeDocument/2006/relationships/oleObject" Target="embeddings/oleObject1839.bin"/><Relationship Id="rId2288" Type="http://schemas.openxmlformats.org/officeDocument/2006/relationships/oleObject" Target="embeddings/oleObject1141.bin"/><Relationship Id="rId2495" Type="http://schemas.openxmlformats.org/officeDocument/2006/relationships/oleObject" Target="embeddings/oleObject1244.bin"/><Relationship Id="rId3339" Type="http://schemas.openxmlformats.org/officeDocument/2006/relationships/oleObject" Target="embeddings/oleObject1666.bin"/><Relationship Id="rId467" Type="http://schemas.openxmlformats.org/officeDocument/2006/relationships/image" Target="media/image231.wmf"/><Relationship Id="rId1097" Type="http://schemas.openxmlformats.org/officeDocument/2006/relationships/image" Target="media/image546.wmf"/><Relationship Id="rId2148" Type="http://schemas.openxmlformats.org/officeDocument/2006/relationships/oleObject" Target="embeddings/oleObject1071.bin"/><Relationship Id="rId3546" Type="http://schemas.openxmlformats.org/officeDocument/2006/relationships/image" Target="media/image1771.wmf"/><Relationship Id="rId674" Type="http://schemas.openxmlformats.org/officeDocument/2006/relationships/oleObject" Target="embeddings/oleObject334.bin"/><Relationship Id="rId881" Type="http://schemas.openxmlformats.org/officeDocument/2006/relationships/image" Target="media/image438.wmf"/><Relationship Id="rId2355" Type="http://schemas.openxmlformats.org/officeDocument/2006/relationships/image" Target="media/image1175.wmf"/><Relationship Id="rId2562" Type="http://schemas.openxmlformats.org/officeDocument/2006/relationships/image" Target="media/image1279.wmf"/><Relationship Id="rId3406" Type="http://schemas.openxmlformats.org/officeDocument/2006/relationships/image" Target="media/image1701.wmf"/><Relationship Id="rId3613" Type="http://schemas.openxmlformats.org/officeDocument/2006/relationships/image" Target="media/image1805.wmf"/><Relationship Id="rId327" Type="http://schemas.openxmlformats.org/officeDocument/2006/relationships/image" Target="media/image161.wmf"/><Relationship Id="rId534" Type="http://schemas.openxmlformats.org/officeDocument/2006/relationships/oleObject" Target="embeddings/oleObject264.bin"/><Relationship Id="rId741" Type="http://schemas.openxmlformats.org/officeDocument/2006/relationships/image" Target="media/image368.wmf"/><Relationship Id="rId1164" Type="http://schemas.openxmlformats.org/officeDocument/2006/relationships/oleObject" Target="embeddings/oleObject579.bin"/><Relationship Id="rId1371" Type="http://schemas.openxmlformats.org/officeDocument/2006/relationships/image" Target="media/image683.wmf"/><Relationship Id="rId2008" Type="http://schemas.openxmlformats.org/officeDocument/2006/relationships/oleObject" Target="embeddings/oleObject1001.bin"/><Relationship Id="rId2215" Type="http://schemas.openxmlformats.org/officeDocument/2006/relationships/image" Target="media/image1105.wmf"/><Relationship Id="rId2422" Type="http://schemas.openxmlformats.org/officeDocument/2006/relationships/oleObject" Target="embeddings/oleObject1208.bin"/><Relationship Id="rId601" Type="http://schemas.openxmlformats.org/officeDocument/2006/relationships/image" Target="media/image298.wmf"/><Relationship Id="rId1024" Type="http://schemas.openxmlformats.org/officeDocument/2006/relationships/oleObject" Target="embeddings/oleObject509.bin"/><Relationship Id="rId1231" Type="http://schemas.openxmlformats.org/officeDocument/2006/relationships/image" Target="media/image613.wmf"/><Relationship Id="rId3196" Type="http://schemas.openxmlformats.org/officeDocument/2006/relationships/image" Target="media/image1596.wmf"/><Relationship Id="rId3056" Type="http://schemas.openxmlformats.org/officeDocument/2006/relationships/image" Target="media/image1526.wmf"/><Relationship Id="rId3263" Type="http://schemas.openxmlformats.org/officeDocument/2006/relationships/oleObject" Target="embeddings/oleObject1628.bin"/><Relationship Id="rId3470" Type="http://schemas.openxmlformats.org/officeDocument/2006/relationships/image" Target="media/image1733.wmf"/><Relationship Id="rId184" Type="http://schemas.openxmlformats.org/officeDocument/2006/relationships/oleObject" Target="embeddings/oleObject89.bin"/><Relationship Id="rId391" Type="http://schemas.openxmlformats.org/officeDocument/2006/relationships/image" Target="media/image193.wmf"/><Relationship Id="rId1908" Type="http://schemas.openxmlformats.org/officeDocument/2006/relationships/oleObject" Target="embeddings/oleObject951.bin"/><Relationship Id="rId2072" Type="http://schemas.openxmlformats.org/officeDocument/2006/relationships/oleObject" Target="embeddings/oleObject1033.bin"/><Relationship Id="rId3123" Type="http://schemas.openxmlformats.org/officeDocument/2006/relationships/oleObject" Target="embeddings/oleObject1558.bin"/><Relationship Id="rId251" Type="http://schemas.openxmlformats.org/officeDocument/2006/relationships/image" Target="media/image123.wmf"/><Relationship Id="rId3330" Type="http://schemas.openxmlformats.org/officeDocument/2006/relationships/image" Target="media/image1663.wmf"/><Relationship Id="rId2889" Type="http://schemas.openxmlformats.org/officeDocument/2006/relationships/oleObject" Target="embeddings/oleObject1441.bin"/><Relationship Id="rId111" Type="http://schemas.openxmlformats.org/officeDocument/2006/relationships/image" Target="media/image53.wmf"/><Relationship Id="rId1698" Type="http://schemas.openxmlformats.org/officeDocument/2006/relationships/oleObject" Target="embeddings/oleObject846.bin"/><Relationship Id="rId2749" Type="http://schemas.openxmlformats.org/officeDocument/2006/relationships/oleObject" Target="embeddings/oleObject1371.bin"/><Relationship Id="rId2956" Type="http://schemas.openxmlformats.org/officeDocument/2006/relationships/image" Target="media/image1476.wmf"/><Relationship Id="rId928" Type="http://schemas.openxmlformats.org/officeDocument/2006/relationships/oleObject" Target="embeddings/oleObject461.bin"/><Relationship Id="rId1558" Type="http://schemas.openxmlformats.org/officeDocument/2006/relationships/oleObject" Target="embeddings/oleObject776.bin"/><Relationship Id="rId1765" Type="http://schemas.openxmlformats.org/officeDocument/2006/relationships/image" Target="media/image880.wmf"/><Relationship Id="rId2609" Type="http://schemas.openxmlformats.org/officeDocument/2006/relationships/oleObject" Target="embeddings/oleObject1301.bin"/><Relationship Id="rId57" Type="http://schemas.openxmlformats.org/officeDocument/2006/relationships/image" Target="media/image26.wmf"/><Relationship Id="rId1418" Type="http://schemas.openxmlformats.org/officeDocument/2006/relationships/oleObject" Target="embeddings/oleObject706.bin"/><Relationship Id="rId1972" Type="http://schemas.openxmlformats.org/officeDocument/2006/relationships/oleObject" Target="embeddings/oleObject983.bin"/><Relationship Id="rId2816" Type="http://schemas.openxmlformats.org/officeDocument/2006/relationships/image" Target="media/image1406.wmf"/><Relationship Id="rId1625" Type="http://schemas.openxmlformats.org/officeDocument/2006/relationships/image" Target="media/image810.wmf"/><Relationship Id="rId1832" Type="http://schemas.openxmlformats.org/officeDocument/2006/relationships/oleObject" Target="embeddings/oleObject913.bin"/><Relationship Id="rId2399" Type="http://schemas.openxmlformats.org/officeDocument/2006/relationships/image" Target="media/image1197.wmf"/><Relationship Id="rId3657" Type="http://schemas.openxmlformats.org/officeDocument/2006/relationships/image" Target="media/image1827.wmf"/><Relationship Id="rId578" Type="http://schemas.openxmlformats.org/officeDocument/2006/relationships/oleObject" Target="embeddings/oleObject286.bin"/><Relationship Id="rId785" Type="http://schemas.openxmlformats.org/officeDocument/2006/relationships/image" Target="media/image390.wmf"/><Relationship Id="rId992" Type="http://schemas.openxmlformats.org/officeDocument/2006/relationships/oleObject" Target="embeddings/oleObject493.bin"/><Relationship Id="rId2259" Type="http://schemas.openxmlformats.org/officeDocument/2006/relationships/image" Target="media/image1127.wmf"/><Relationship Id="rId2466" Type="http://schemas.openxmlformats.org/officeDocument/2006/relationships/image" Target="media/image1231.wmf"/><Relationship Id="rId2673" Type="http://schemas.openxmlformats.org/officeDocument/2006/relationships/oleObject" Target="embeddings/oleObject1333.bin"/><Relationship Id="rId2880" Type="http://schemas.openxmlformats.org/officeDocument/2006/relationships/image" Target="media/image1438.wmf"/><Relationship Id="rId3517" Type="http://schemas.openxmlformats.org/officeDocument/2006/relationships/oleObject" Target="embeddings/oleObject1755.bin"/><Relationship Id="rId438" Type="http://schemas.openxmlformats.org/officeDocument/2006/relationships/oleObject" Target="embeddings/oleObject216.bin"/><Relationship Id="rId645" Type="http://schemas.openxmlformats.org/officeDocument/2006/relationships/image" Target="media/image320.wmf"/><Relationship Id="rId852" Type="http://schemas.openxmlformats.org/officeDocument/2006/relationships/oleObject" Target="embeddings/oleObject423.bin"/><Relationship Id="rId1068" Type="http://schemas.openxmlformats.org/officeDocument/2006/relationships/oleObject" Target="embeddings/oleObject531.bin"/><Relationship Id="rId1275" Type="http://schemas.openxmlformats.org/officeDocument/2006/relationships/image" Target="media/image635.wmf"/><Relationship Id="rId1482" Type="http://schemas.openxmlformats.org/officeDocument/2006/relationships/oleObject" Target="embeddings/oleObject738.bin"/><Relationship Id="rId2119" Type="http://schemas.openxmlformats.org/officeDocument/2006/relationships/image" Target="media/image1057.wmf"/><Relationship Id="rId2326" Type="http://schemas.openxmlformats.org/officeDocument/2006/relationships/oleObject" Target="embeddings/oleObject1160.bin"/><Relationship Id="rId2533" Type="http://schemas.openxmlformats.org/officeDocument/2006/relationships/oleObject" Target="embeddings/oleObject1263.bin"/><Relationship Id="rId2740" Type="http://schemas.openxmlformats.org/officeDocument/2006/relationships/image" Target="media/image1368.wmf"/><Relationship Id="rId505" Type="http://schemas.openxmlformats.org/officeDocument/2006/relationships/image" Target="media/image250.wmf"/><Relationship Id="rId712" Type="http://schemas.openxmlformats.org/officeDocument/2006/relationships/oleObject" Target="embeddings/oleObject353.bin"/><Relationship Id="rId1135" Type="http://schemas.openxmlformats.org/officeDocument/2006/relationships/image" Target="media/image565.wmf"/><Relationship Id="rId1342" Type="http://schemas.openxmlformats.org/officeDocument/2006/relationships/oleObject" Target="embeddings/oleObject668.bin"/><Relationship Id="rId1202" Type="http://schemas.openxmlformats.org/officeDocument/2006/relationships/oleObject" Target="embeddings/oleObject598.bin"/><Relationship Id="rId2600" Type="http://schemas.openxmlformats.org/officeDocument/2006/relationships/image" Target="media/image1298.wmf"/><Relationship Id="rId3167" Type="http://schemas.openxmlformats.org/officeDocument/2006/relationships/oleObject" Target="embeddings/oleObject1580.bin"/><Relationship Id="rId295" Type="http://schemas.openxmlformats.org/officeDocument/2006/relationships/image" Target="media/image145.wmf"/><Relationship Id="rId3374" Type="http://schemas.openxmlformats.org/officeDocument/2006/relationships/image" Target="media/image1685.wmf"/><Relationship Id="rId3581" Type="http://schemas.openxmlformats.org/officeDocument/2006/relationships/image" Target="media/image1789.wmf"/><Relationship Id="rId2183" Type="http://schemas.openxmlformats.org/officeDocument/2006/relationships/image" Target="media/image1089.wmf"/><Relationship Id="rId2390" Type="http://schemas.openxmlformats.org/officeDocument/2006/relationships/oleObject" Target="embeddings/oleObject1192.bin"/><Relationship Id="rId3027" Type="http://schemas.openxmlformats.org/officeDocument/2006/relationships/oleObject" Target="embeddings/oleObject1510.bin"/><Relationship Id="rId3234" Type="http://schemas.openxmlformats.org/officeDocument/2006/relationships/image" Target="media/image1615.wmf"/><Relationship Id="rId3441" Type="http://schemas.openxmlformats.org/officeDocument/2006/relationships/oleObject" Target="embeddings/oleObject1717.bin"/><Relationship Id="rId155" Type="http://schemas.openxmlformats.org/officeDocument/2006/relationships/image" Target="media/image75.wmf"/><Relationship Id="rId362" Type="http://schemas.openxmlformats.org/officeDocument/2006/relationships/oleObject" Target="embeddings/oleObject178.bin"/><Relationship Id="rId2043" Type="http://schemas.openxmlformats.org/officeDocument/2006/relationships/image" Target="media/image1019.wmf"/><Relationship Id="rId2250" Type="http://schemas.openxmlformats.org/officeDocument/2006/relationships/oleObject" Target="embeddings/oleObject1122.bin"/><Relationship Id="rId3301" Type="http://schemas.openxmlformats.org/officeDocument/2006/relationships/oleObject" Target="embeddings/oleObject1647.bin"/><Relationship Id="rId222" Type="http://schemas.openxmlformats.org/officeDocument/2006/relationships/oleObject" Target="embeddings/oleObject108.bin"/><Relationship Id="rId2110" Type="http://schemas.openxmlformats.org/officeDocument/2006/relationships/oleObject" Target="embeddings/oleObject1052.bin"/><Relationship Id="rId1669" Type="http://schemas.openxmlformats.org/officeDocument/2006/relationships/image" Target="media/image832.wmf"/><Relationship Id="rId1876" Type="http://schemas.openxmlformats.org/officeDocument/2006/relationships/oleObject" Target="embeddings/oleObject935.bin"/><Relationship Id="rId2927" Type="http://schemas.openxmlformats.org/officeDocument/2006/relationships/oleObject" Target="embeddings/oleObject1460.bin"/><Relationship Id="rId3091" Type="http://schemas.openxmlformats.org/officeDocument/2006/relationships/oleObject" Target="embeddings/oleObject1542.bin"/><Relationship Id="rId1529" Type="http://schemas.openxmlformats.org/officeDocument/2006/relationships/image" Target="media/image762.wmf"/><Relationship Id="rId1736" Type="http://schemas.openxmlformats.org/officeDocument/2006/relationships/oleObject" Target="embeddings/oleObject865.bin"/><Relationship Id="rId1943" Type="http://schemas.openxmlformats.org/officeDocument/2006/relationships/image" Target="media/image969.wmf"/><Relationship Id="rId28" Type="http://schemas.openxmlformats.org/officeDocument/2006/relationships/oleObject" Target="embeddings/oleObject11.bin"/><Relationship Id="rId1803" Type="http://schemas.openxmlformats.org/officeDocument/2006/relationships/image" Target="media/image899.wmf"/><Relationship Id="rId689" Type="http://schemas.openxmlformats.org/officeDocument/2006/relationships/image" Target="media/image342.wmf"/><Relationship Id="rId896" Type="http://schemas.openxmlformats.org/officeDocument/2006/relationships/oleObject" Target="embeddings/oleObject445.bin"/><Relationship Id="rId2577" Type="http://schemas.openxmlformats.org/officeDocument/2006/relationships/oleObject" Target="embeddings/oleObject1285.bin"/><Relationship Id="rId2784" Type="http://schemas.openxmlformats.org/officeDocument/2006/relationships/image" Target="media/image1390.wmf"/><Relationship Id="rId3628" Type="http://schemas.openxmlformats.org/officeDocument/2006/relationships/oleObject" Target="embeddings/oleObject1810.bin"/><Relationship Id="rId549" Type="http://schemas.openxmlformats.org/officeDocument/2006/relationships/image" Target="media/image272.wmf"/><Relationship Id="rId756" Type="http://schemas.openxmlformats.org/officeDocument/2006/relationships/oleObject" Target="embeddings/oleObject375.bin"/><Relationship Id="rId1179" Type="http://schemas.openxmlformats.org/officeDocument/2006/relationships/image" Target="media/image587.wmf"/><Relationship Id="rId1386" Type="http://schemas.openxmlformats.org/officeDocument/2006/relationships/oleObject" Target="embeddings/oleObject690.bin"/><Relationship Id="rId1593" Type="http://schemas.openxmlformats.org/officeDocument/2006/relationships/image" Target="media/image794.wmf"/><Relationship Id="rId2437" Type="http://schemas.openxmlformats.org/officeDocument/2006/relationships/oleObject" Target="embeddings/oleObject1215.bin"/><Relationship Id="rId2991" Type="http://schemas.openxmlformats.org/officeDocument/2006/relationships/oleObject" Target="embeddings/oleObject1492.bin"/><Relationship Id="rId409" Type="http://schemas.openxmlformats.org/officeDocument/2006/relationships/image" Target="media/image202.wmf"/><Relationship Id="rId963" Type="http://schemas.openxmlformats.org/officeDocument/2006/relationships/image" Target="media/image479.wmf"/><Relationship Id="rId1039" Type="http://schemas.openxmlformats.org/officeDocument/2006/relationships/image" Target="media/image517.wmf"/><Relationship Id="rId1246" Type="http://schemas.openxmlformats.org/officeDocument/2006/relationships/oleObject" Target="embeddings/oleObject620.bin"/><Relationship Id="rId2644" Type="http://schemas.openxmlformats.org/officeDocument/2006/relationships/image" Target="media/image1320.wmf"/><Relationship Id="rId2851" Type="http://schemas.openxmlformats.org/officeDocument/2006/relationships/oleObject" Target="embeddings/oleObject1422.bin"/><Relationship Id="rId92" Type="http://schemas.openxmlformats.org/officeDocument/2006/relationships/oleObject" Target="embeddings/oleObject43.bin"/><Relationship Id="rId616" Type="http://schemas.openxmlformats.org/officeDocument/2006/relationships/oleObject" Target="embeddings/oleObject305.bin"/><Relationship Id="rId823" Type="http://schemas.openxmlformats.org/officeDocument/2006/relationships/image" Target="media/image409.wmf"/><Relationship Id="rId1453" Type="http://schemas.openxmlformats.org/officeDocument/2006/relationships/image" Target="media/image724.wmf"/><Relationship Id="rId1660" Type="http://schemas.openxmlformats.org/officeDocument/2006/relationships/oleObject" Target="embeddings/oleObject827.bin"/><Relationship Id="rId2504" Type="http://schemas.openxmlformats.org/officeDocument/2006/relationships/image" Target="media/image1250.wmf"/><Relationship Id="rId2711" Type="http://schemas.openxmlformats.org/officeDocument/2006/relationships/oleObject" Target="embeddings/oleObject1352.bin"/><Relationship Id="rId1106" Type="http://schemas.openxmlformats.org/officeDocument/2006/relationships/oleObject" Target="embeddings/oleObject550.bin"/><Relationship Id="rId1313" Type="http://schemas.openxmlformats.org/officeDocument/2006/relationships/image" Target="media/image654.wmf"/><Relationship Id="rId1520" Type="http://schemas.openxmlformats.org/officeDocument/2006/relationships/oleObject" Target="embeddings/oleObject757.bin"/><Relationship Id="rId3278" Type="http://schemas.openxmlformats.org/officeDocument/2006/relationships/image" Target="media/image1637.wmf"/><Relationship Id="rId3485" Type="http://schemas.openxmlformats.org/officeDocument/2006/relationships/oleObject" Target="embeddings/oleObject1739.bin"/><Relationship Id="rId3692" Type="http://schemas.openxmlformats.org/officeDocument/2006/relationships/oleObject" Target="embeddings/oleObject1842.bin"/><Relationship Id="rId199" Type="http://schemas.openxmlformats.org/officeDocument/2006/relationships/image" Target="media/image97.wmf"/><Relationship Id="rId2087" Type="http://schemas.openxmlformats.org/officeDocument/2006/relationships/image" Target="media/image1041.wmf"/><Relationship Id="rId2294" Type="http://schemas.openxmlformats.org/officeDocument/2006/relationships/oleObject" Target="embeddings/oleObject1144.bin"/><Relationship Id="rId3138" Type="http://schemas.openxmlformats.org/officeDocument/2006/relationships/image" Target="media/image1567.wmf"/><Relationship Id="rId3345" Type="http://schemas.openxmlformats.org/officeDocument/2006/relationships/oleObject" Target="embeddings/oleObject1669.bin"/><Relationship Id="rId3552" Type="http://schemas.openxmlformats.org/officeDocument/2006/relationships/image" Target="media/image1774.wmf"/><Relationship Id="rId266" Type="http://schemas.openxmlformats.org/officeDocument/2006/relationships/oleObject" Target="embeddings/oleObject130.bin"/><Relationship Id="rId473" Type="http://schemas.openxmlformats.org/officeDocument/2006/relationships/image" Target="media/image234.wmf"/><Relationship Id="rId680" Type="http://schemas.openxmlformats.org/officeDocument/2006/relationships/oleObject" Target="embeddings/oleObject337.bin"/><Relationship Id="rId2154" Type="http://schemas.openxmlformats.org/officeDocument/2006/relationships/oleObject" Target="embeddings/oleObject1074.bin"/><Relationship Id="rId2361" Type="http://schemas.openxmlformats.org/officeDocument/2006/relationships/image" Target="media/image1178.wmf"/><Relationship Id="rId3205" Type="http://schemas.openxmlformats.org/officeDocument/2006/relationships/oleObject" Target="embeddings/oleObject1599.bin"/><Relationship Id="rId3412" Type="http://schemas.openxmlformats.org/officeDocument/2006/relationships/image" Target="media/image1704.wmf"/><Relationship Id="rId126" Type="http://schemas.openxmlformats.org/officeDocument/2006/relationships/oleObject" Target="embeddings/oleObject60.bin"/><Relationship Id="rId333" Type="http://schemas.openxmlformats.org/officeDocument/2006/relationships/image" Target="media/image164.wmf"/><Relationship Id="rId540" Type="http://schemas.openxmlformats.org/officeDocument/2006/relationships/oleObject" Target="embeddings/oleObject267.bin"/><Relationship Id="rId1170" Type="http://schemas.openxmlformats.org/officeDocument/2006/relationships/oleObject" Target="embeddings/oleObject582.bin"/><Relationship Id="rId2014" Type="http://schemas.openxmlformats.org/officeDocument/2006/relationships/oleObject" Target="embeddings/oleObject1004.bin"/><Relationship Id="rId2221" Type="http://schemas.openxmlformats.org/officeDocument/2006/relationships/image" Target="media/image1108.wmf"/><Relationship Id="rId1030" Type="http://schemas.openxmlformats.org/officeDocument/2006/relationships/oleObject" Target="embeddings/oleObject512.bin"/><Relationship Id="rId400" Type="http://schemas.openxmlformats.org/officeDocument/2006/relationships/oleObject" Target="embeddings/oleObject197.bin"/><Relationship Id="rId1987" Type="http://schemas.openxmlformats.org/officeDocument/2006/relationships/image" Target="media/image991.wmf"/><Relationship Id="rId1847" Type="http://schemas.openxmlformats.org/officeDocument/2006/relationships/image" Target="media/image921.wmf"/><Relationship Id="rId1707" Type="http://schemas.openxmlformats.org/officeDocument/2006/relationships/image" Target="media/image851.wmf"/><Relationship Id="rId3062" Type="http://schemas.openxmlformats.org/officeDocument/2006/relationships/image" Target="media/image1529.wmf"/><Relationship Id="rId190" Type="http://schemas.openxmlformats.org/officeDocument/2006/relationships/oleObject" Target="embeddings/oleObject92.bin"/><Relationship Id="rId1914" Type="http://schemas.openxmlformats.org/officeDocument/2006/relationships/oleObject" Target="embeddings/oleObject954.bin"/><Relationship Id="rId2688" Type="http://schemas.openxmlformats.org/officeDocument/2006/relationships/image" Target="media/image1342.wmf"/><Relationship Id="rId2895" Type="http://schemas.openxmlformats.org/officeDocument/2006/relationships/oleObject" Target="embeddings/oleObject1444.bin"/><Relationship Id="rId867" Type="http://schemas.openxmlformats.org/officeDocument/2006/relationships/image" Target="media/image431.wmf"/><Relationship Id="rId1497" Type="http://schemas.openxmlformats.org/officeDocument/2006/relationships/image" Target="media/image746.wmf"/><Relationship Id="rId2548" Type="http://schemas.openxmlformats.org/officeDocument/2006/relationships/image" Target="media/image1272.wmf"/><Relationship Id="rId2755" Type="http://schemas.openxmlformats.org/officeDocument/2006/relationships/oleObject" Target="embeddings/oleObject1374.bin"/><Relationship Id="rId2962" Type="http://schemas.openxmlformats.org/officeDocument/2006/relationships/image" Target="media/image1479.wmf"/><Relationship Id="rId727" Type="http://schemas.openxmlformats.org/officeDocument/2006/relationships/image" Target="media/image361.wmf"/><Relationship Id="rId934" Type="http://schemas.openxmlformats.org/officeDocument/2006/relationships/oleObject" Target="embeddings/oleObject464.bin"/><Relationship Id="rId1357" Type="http://schemas.openxmlformats.org/officeDocument/2006/relationships/image" Target="media/image676.wmf"/><Relationship Id="rId1564" Type="http://schemas.openxmlformats.org/officeDocument/2006/relationships/oleObject" Target="embeddings/oleObject779.bin"/><Relationship Id="rId1771" Type="http://schemas.openxmlformats.org/officeDocument/2006/relationships/image" Target="media/image883.wmf"/><Relationship Id="rId2408" Type="http://schemas.openxmlformats.org/officeDocument/2006/relationships/oleObject" Target="embeddings/oleObject1201.bin"/><Relationship Id="rId2615" Type="http://schemas.openxmlformats.org/officeDocument/2006/relationships/oleObject" Target="embeddings/oleObject1304.bin"/><Relationship Id="rId2822" Type="http://schemas.openxmlformats.org/officeDocument/2006/relationships/image" Target="media/image1409.wmf"/><Relationship Id="rId63" Type="http://schemas.openxmlformats.org/officeDocument/2006/relationships/image" Target="media/image29.wmf"/><Relationship Id="rId1217" Type="http://schemas.openxmlformats.org/officeDocument/2006/relationships/image" Target="media/image606.wmf"/><Relationship Id="rId1424" Type="http://schemas.openxmlformats.org/officeDocument/2006/relationships/oleObject" Target="embeddings/oleObject709.bin"/><Relationship Id="rId1631" Type="http://schemas.openxmlformats.org/officeDocument/2006/relationships/image" Target="media/image813.wmf"/><Relationship Id="rId3389" Type="http://schemas.openxmlformats.org/officeDocument/2006/relationships/oleObject" Target="embeddings/oleObject1691.bin"/><Relationship Id="rId3596" Type="http://schemas.openxmlformats.org/officeDocument/2006/relationships/oleObject" Target="embeddings/oleObject1794.bin"/><Relationship Id="rId2198" Type="http://schemas.openxmlformats.org/officeDocument/2006/relationships/oleObject" Target="embeddings/oleObject1096.bin"/><Relationship Id="rId3249" Type="http://schemas.openxmlformats.org/officeDocument/2006/relationships/oleObject" Target="embeddings/oleObject1621.bin"/><Relationship Id="rId3456" Type="http://schemas.openxmlformats.org/officeDocument/2006/relationships/image" Target="media/image1726.wmf"/><Relationship Id="rId377" Type="http://schemas.openxmlformats.org/officeDocument/2006/relationships/image" Target="media/image186.wmf"/><Relationship Id="rId584" Type="http://schemas.openxmlformats.org/officeDocument/2006/relationships/oleObject" Target="embeddings/oleObject289.bin"/><Relationship Id="rId2058" Type="http://schemas.openxmlformats.org/officeDocument/2006/relationships/oleObject" Target="embeddings/oleObject1026.bin"/><Relationship Id="rId2265" Type="http://schemas.openxmlformats.org/officeDocument/2006/relationships/image" Target="media/image1130.wmf"/><Relationship Id="rId3109" Type="http://schemas.openxmlformats.org/officeDocument/2006/relationships/oleObject" Target="embeddings/oleObject1551.bin"/><Relationship Id="rId3663" Type="http://schemas.openxmlformats.org/officeDocument/2006/relationships/image" Target="media/image1830.wmf"/><Relationship Id="rId237" Type="http://schemas.openxmlformats.org/officeDocument/2006/relationships/image" Target="media/image116.wmf"/><Relationship Id="rId791" Type="http://schemas.openxmlformats.org/officeDocument/2006/relationships/image" Target="media/image393.wmf"/><Relationship Id="rId1074" Type="http://schemas.openxmlformats.org/officeDocument/2006/relationships/oleObject" Target="embeddings/oleObject534.bin"/><Relationship Id="rId2472" Type="http://schemas.openxmlformats.org/officeDocument/2006/relationships/image" Target="media/image1234.wmf"/><Relationship Id="rId3316" Type="http://schemas.openxmlformats.org/officeDocument/2006/relationships/image" Target="media/image1656.wmf"/><Relationship Id="rId3523" Type="http://schemas.openxmlformats.org/officeDocument/2006/relationships/oleObject" Target="embeddings/oleObject1758.bin"/><Relationship Id="rId444" Type="http://schemas.openxmlformats.org/officeDocument/2006/relationships/oleObject" Target="embeddings/oleObject219.bin"/><Relationship Id="rId651" Type="http://schemas.openxmlformats.org/officeDocument/2006/relationships/image" Target="media/image323.wmf"/><Relationship Id="rId1281" Type="http://schemas.openxmlformats.org/officeDocument/2006/relationships/image" Target="media/image638.wmf"/><Relationship Id="rId2125" Type="http://schemas.openxmlformats.org/officeDocument/2006/relationships/image" Target="media/image1060.wmf"/><Relationship Id="rId2332" Type="http://schemas.openxmlformats.org/officeDocument/2006/relationships/oleObject" Target="embeddings/oleObject1163.bin"/><Relationship Id="rId304" Type="http://schemas.openxmlformats.org/officeDocument/2006/relationships/oleObject" Target="embeddings/oleObject149.bin"/><Relationship Id="rId511" Type="http://schemas.openxmlformats.org/officeDocument/2006/relationships/image" Target="media/image253.wmf"/><Relationship Id="rId1141" Type="http://schemas.openxmlformats.org/officeDocument/2006/relationships/image" Target="media/image568.wmf"/><Relationship Id="rId1001" Type="http://schemas.openxmlformats.org/officeDocument/2006/relationships/image" Target="media/image498.wmf"/><Relationship Id="rId1958" Type="http://schemas.openxmlformats.org/officeDocument/2006/relationships/oleObject" Target="embeddings/oleObject976.bin"/><Relationship Id="rId3173" Type="http://schemas.openxmlformats.org/officeDocument/2006/relationships/oleObject" Target="embeddings/oleObject1583.bin"/><Relationship Id="rId3380" Type="http://schemas.openxmlformats.org/officeDocument/2006/relationships/image" Target="media/image1688.wmf"/><Relationship Id="rId1818" Type="http://schemas.openxmlformats.org/officeDocument/2006/relationships/oleObject" Target="embeddings/oleObject906.bin"/><Relationship Id="rId3033" Type="http://schemas.openxmlformats.org/officeDocument/2006/relationships/oleObject" Target="embeddings/oleObject1513.bin"/><Relationship Id="rId3240" Type="http://schemas.openxmlformats.org/officeDocument/2006/relationships/image" Target="media/image1618.wmf"/><Relationship Id="rId161" Type="http://schemas.openxmlformats.org/officeDocument/2006/relationships/image" Target="media/image78.wmf"/><Relationship Id="rId2799" Type="http://schemas.openxmlformats.org/officeDocument/2006/relationships/oleObject" Target="embeddings/oleObject1396.bin"/><Relationship Id="rId3100" Type="http://schemas.openxmlformats.org/officeDocument/2006/relationships/image" Target="media/image1548.wmf"/><Relationship Id="rId978" Type="http://schemas.openxmlformats.org/officeDocument/2006/relationships/oleObject" Target="embeddings/oleObject486.bin"/><Relationship Id="rId2659" Type="http://schemas.openxmlformats.org/officeDocument/2006/relationships/oleObject" Target="embeddings/oleObject1326.bin"/><Relationship Id="rId2866" Type="http://schemas.openxmlformats.org/officeDocument/2006/relationships/image" Target="media/image1431.wmf"/><Relationship Id="rId838" Type="http://schemas.openxmlformats.org/officeDocument/2006/relationships/oleObject" Target="embeddings/oleObject416.bin"/><Relationship Id="rId1468" Type="http://schemas.openxmlformats.org/officeDocument/2006/relationships/oleObject" Target="embeddings/oleObject731.bin"/><Relationship Id="rId1675" Type="http://schemas.openxmlformats.org/officeDocument/2006/relationships/image" Target="media/image835.wmf"/><Relationship Id="rId1882" Type="http://schemas.openxmlformats.org/officeDocument/2006/relationships/oleObject" Target="embeddings/oleObject938.bin"/><Relationship Id="rId2519" Type="http://schemas.openxmlformats.org/officeDocument/2006/relationships/oleObject" Target="embeddings/oleObject1256.bin"/><Relationship Id="rId2726" Type="http://schemas.openxmlformats.org/officeDocument/2006/relationships/image" Target="media/image1361.wmf"/><Relationship Id="rId1328" Type="http://schemas.openxmlformats.org/officeDocument/2006/relationships/oleObject" Target="embeddings/oleObject661.bin"/><Relationship Id="rId1535" Type="http://schemas.openxmlformats.org/officeDocument/2006/relationships/image" Target="media/image765.wmf"/><Relationship Id="rId2933" Type="http://schemas.openxmlformats.org/officeDocument/2006/relationships/oleObject" Target="embeddings/oleObject1463.bin"/><Relationship Id="rId905" Type="http://schemas.openxmlformats.org/officeDocument/2006/relationships/image" Target="media/image450.wmf"/><Relationship Id="rId1742" Type="http://schemas.openxmlformats.org/officeDocument/2006/relationships/oleObject" Target="embeddings/oleObject868.bin"/><Relationship Id="rId34" Type="http://schemas.openxmlformats.org/officeDocument/2006/relationships/oleObject" Target="embeddings/oleObject14.bin"/><Relationship Id="rId1602" Type="http://schemas.openxmlformats.org/officeDocument/2006/relationships/oleObject" Target="embeddings/oleObject798.bin"/><Relationship Id="rId3567" Type="http://schemas.openxmlformats.org/officeDocument/2006/relationships/oleObject" Target="embeddings/oleObject1780.bin"/><Relationship Id="rId488" Type="http://schemas.openxmlformats.org/officeDocument/2006/relationships/oleObject" Target="embeddings/oleObject241.bin"/><Relationship Id="rId695" Type="http://schemas.openxmlformats.org/officeDocument/2006/relationships/image" Target="media/image345.wmf"/><Relationship Id="rId2169" Type="http://schemas.openxmlformats.org/officeDocument/2006/relationships/image" Target="media/image1082.wmf"/><Relationship Id="rId2376" Type="http://schemas.openxmlformats.org/officeDocument/2006/relationships/oleObject" Target="embeddings/oleObject1185.bin"/><Relationship Id="rId2583" Type="http://schemas.openxmlformats.org/officeDocument/2006/relationships/oleObject" Target="embeddings/oleObject1288.bin"/><Relationship Id="rId2790" Type="http://schemas.openxmlformats.org/officeDocument/2006/relationships/image" Target="media/image1393.wmf"/><Relationship Id="rId3427" Type="http://schemas.openxmlformats.org/officeDocument/2006/relationships/oleObject" Target="embeddings/oleObject1710.bin"/><Relationship Id="rId3634" Type="http://schemas.openxmlformats.org/officeDocument/2006/relationships/oleObject" Target="embeddings/oleObject1813.bin"/><Relationship Id="rId348" Type="http://schemas.openxmlformats.org/officeDocument/2006/relationships/oleObject" Target="embeddings/oleObject171.bin"/><Relationship Id="rId555" Type="http://schemas.openxmlformats.org/officeDocument/2006/relationships/image" Target="media/image275.wmf"/><Relationship Id="rId762" Type="http://schemas.openxmlformats.org/officeDocument/2006/relationships/oleObject" Target="embeddings/oleObject378.bin"/><Relationship Id="rId1185" Type="http://schemas.openxmlformats.org/officeDocument/2006/relationships/image" Target="media/image590.wmf"/><Relationship Id="rId1392" Type="http://schemas.openxmlformats.org/officeDocument/2006/relationships/oleObject" Target="embeddings/oleObject693.bin"/><Relationship Id="rId2029" Type="http://schemas.openxmlformats.org/officeDocument/2006/relationships/image" Target="media/image1012.wmf"/><Relationship Id="rId2236" Type="http://schemas.openxmlformats.org/officeDocument/2006/relationships/oleObject" Target="embeddings/oleObject1115.bin"/><Relationship Id="rId2443" Type="http://schemas.openxmlformats.org/officeDocument/2006/relationships/oleObject" Target="embeddings/oleObject1218.bin"/><Relationship Id="rId2650" Type="http://schemas.openxmlformats.org/officeDocument/2006/relationships/image" Target="media/image1323.wmf"/><Relationship Id="rId3701" Type="http://schemas.openxmlformats.org/officeDocument/2006/relationships/image" Target="media/image1849.wmf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5.wmf"/><Relationship Id="rId622" Type="http://schemas.openxmlformats.org/officeDocument/2006/relationships/oleObject" Target="embeddings/oleObject308.bin"/><Relationship Id="rId1045" Type="http://schemas.openxmlformats.org/officeDocument/2006/relationships/image" Target="media/image520.wmf"/><Relationship Id="rId1252" Type="http://schemas.openxmlformats.org/officeDocument/2006/relationships/oleObject" Target="embeddings/oleObject623.bin"/><Relationship Id="rId2303" Type="http://schemas.openxmlformats.org/officeDocument/2006/relationships/image" Target="media/image1149.wmf"/><Relationship Id="rId2510" Type="http://schemas.openxmlformats.org/officeDocument/2006/relationships/image" Target="media/image1253.wmf"/><Relationship Id="rId1112" Type="http://schemas.openxmlformats.org/officeDocument/2006/relationships/oleObject" Target="embeddings/oleObject553.bin"/><Relationship Id="rId3077" Type="http://schemas.openxmlformats.org/officeDocument/2006/relationships/oleObject" Target="embeddings/oleObject1535.bin"/><Relationship Id="rId3284" Type="http://schemas.openxmlformats.org/officeDocument/2006/relationships/image" Target="media/image1640.wmf"/><Relationship Id="rId1929" Type="http://schemas.openxmlformats.org/officeDocument/2006/relationships/image" Target="media/image962.wmf"/><Relationship Id="rId2093" Type="http://schemas.openxmlformats.org/officeDocument/2006/relationships/image" Target="media/image1044.wmf"/><Relationship Id="rId3491" Type="http://schemas.openxmlformats.org/officeDocument/2006/relationships/oleObject" Target="embeddings/oleObject1742.bin"/><Relationship Id="rId3144" Type="http://schemas.openxmlformats.org/officeDocument/2006/relationships/image" Target="media/image1570.wmf"/><Relationship Id="rId3351" Type="http://schemas.openxmlformats.org/officeDocument/2006/relationships/oleObject" Target="embeddings/oleObject1672.bin"/><Relationship Id="rId272" Type="http://schemas.openxmlformats.org/officeDocument/2006/relationships/oleObject" Target="embeddings/oleObject133.bin"/><Relationship Id="rId2160" Type="http://schemas.openxmlformats.org/officeDocument/2006/relationships/oleObject" Target="embeddings/oleObject1077.bin"/><Relationship Id="rId3004" Type="http://schemas.openxmlformats.org/officeDocument/2006/relationships/image" Target="media/image1500.wmf"/><Relationship Id="rId3211" Type="http://schemas.openxmlformats.org/officeDocument/2006/relationships/oleObject" Target="embeddings/oleObject1602.bin"/><Relationship Id="rId132" Type="http://schemas.openxmlformats.org/officeDocument/2006/relationships/oleObject" Target="embeddings/oleObject63.bin"/><Relationship Id="rId2020" Type="http://schemas.openxmlformats.org/officeDocument/2006/relationships/oleObject" Target="embeddings/oleObject1007.bin"/><Relationship Id="rId1579" Type="http://schemas.openxmlformats.org/officeDocument/2006/relationships/image" Target="media/image787.wmf"/><Relationship Id="rId2977" Type="http://schemas.openxmlformats.org/officeDocument/2006/relationships/oleObject" Target="embeddings/oleObject1485.bin"/><Relationship Id="rId949" Type="http://schemas.openxmlformats.org/officeDocument/2006/relationships/image" Target="media/image472.wmf"/><Relationship Id="rId1786" Type="http://schemas.openxmlformats.org/officeDocument/2006/relationships/oleObject" Target="embeddings/oleObject890.bin"/><Relationship Id="rId1993" Type="http://schemas.openxmlformats.org/officeDocument/2006/relationships/image" Target="media/image994.wmf"/><Relationship Id="rId2837" Type="http://schemas.openxmlformats.org/officeDocument/2006/relationships/oleObject" Target="embeddings/oleObject1415.bin"/><Relationship Id="rId78" Type="http://schemas.openxmlformats.org/officeDocument/2006/relationships/oleObject" Target="embeddings/oleObject36.bin"/><Relationship Id="rId809" Type="http://schemas.openxmlformats.org/officeDocument/2006/relationships/image" Target="media/image402.wmf"/><Relationship Id="rId1439" Type="http://schemas.openxmlformats.org/officeDocument/2006/relationships/image" Target="media/image717.wmf"/><Relationship Id="rId1646" Type="http://schemas.openxmlformats.org/officeDocument/2006/relationships/oleObject" Target="embeddings/oleObject820.bin"/><Relationship Id="rId1853" Type="http://schemas.openxmlformats.org/officeDocument/2006/relationships/image" Target="media/image924.wmf"/><Relationship Id="rId2904" Type="http://schemas.openxmlformats.org/officeDocument/2006/relationships/image" Target="media/image1450.wmf"/><Relationship Id="rId1506" Type="http://schemas.openxmlformats.org/officeDocument/2006/relationships/oleObject" Target="embeddings/oleObject750.bin"/><Relationship Id="rId1713" Type="http://schemas.openxmlformats.org/officeDocument/2006/relationships/image" Target="media/image854.wmf"/><Relationship Id="rId1920" Type="http://schemas.openxmlformats.org/officeDocument/2006/relationships/oleObject" Target="embeddings/oleObject957.bin"/><Relationship Id="rId3678" Type="http://schemas.openxmlformats.org/officeDocument/2006/relationships/oleObject" Target="embeddings/oleObject1835.bin"/><Relationship Id="rId599" Type="http://schemas.openxmlformats.org/officeDocument/2006/relationships/image" Target="media/image297.wmf"/><Relationship Id="rId2487" Type="http://schemas.openxmlformats.org/officeDocument/2006/relationships/oleObject" Target="embeddings/oleObject1240.bin"/><Relationship Id="rId2694" Type="http://schemas.openxmlformats.org/officeDocument/2006/relationships/image" Target="media/image1345.wmf"/><Relationship Id="rId3538" Type="http://schemas.openxmlformats.org/officeDocument/2006/relationships/image" Target="media/image1767.wmf"/><Relationship Id="rId459" Type="http://schemas.openxmlformats.org/officeDocument/2006/relationships/image" Target="media/image227.wmf"/><Relationship Id="rId666" Type="http://schemas.openxmlformats.org/officeDocument/2006/relationships/oleObject" Target="embeddings/oleObject330.bin"/><Relationship Id="rId873" Type="http://schemas.openxmlformats.org/officeDocument/2006/relationships/image" Target="media/image434.wmf"/><Relationship Id="rId1089" Type="http://schemas.openxmlformats.org/officeDocument/2006/relationships/image" Target="media/image542.wmf"/><Relationship Id="rId1296" Type="http://schemas.openxmlformats.org/officeDocument/2006/relationships/oleObject" Target="embeddings/oleObject645.bin"/><Relationship Id="rId2347" Type="http://schemas.openxmlformats.org/officeDocument/2006/relationships/image" Target="media/image1171.wmf"/><Relationship Id="rId2554" Type="http://schemas.openxmlformats.org/officeDocument/2006/relationships/image" Target="media/image1275.wmf"/><Relationship Id="rId319" Type="http://schemas.openxmlformats.org/officeDocument/2006/relationships/image" Target="media/image157.wmf"/><Relationship Id="rId526" Type="http://schemas.openxmlformats.org/officeDocument/2006/relationships/oleObject" Target="embeddings/oleObject260.bin"/><Relationship Id="rId1156" Type="http://schemas.openxmlformats.org/officeDocument/2006/relationships/oleObject" Target="embeddings/oleObject575.bin"/><Relationship Id="rId1363" Type="http://schemas.openxmlformats.org/officeDocument/2006/relationships/image" Target="media/image679.wmf"/><Relationship Id="rId2207" Type="http://schemas.openxmlformats.org/officeDocument/2006/relationships/image" Target="media/image1101.wmf"/><Relationship Id="rId2761" Type="http://schemas.openxmlformats.org/officeDocument/2006/relationships/oleObject" Target="embeddings/oleObject1377.bin"/><Relationship Id="rId3605" Type="http://schemas.openxmlformats.org/officeDocument/2006/relationships/image" Target="media/image1801.wmf"/><Relationship Id="rId733" Type="http://schemas.openxmlformats.org/officeDocument/2006/relationships/image" Target="media/image364.wmf"/><Relationship Id="rId940" Type="http://schemas.openxmlformats.org/officeDocument/2006/relationships/oleObject" Target="embeddings/oleObject467.bin"/><Relationship Id="rId1016" Type="http://schemas.openxmlformats.org/officeDocument/2006/relationships/oleObject" Target="embeddings/oleObject505.bin"/><Relationship Id="rId1570" Type="http://schemas.openxmlformats.org/officeDocument/2006/relationships/oleObject" Target="embeddings/oleObject782.bin"/><Relationship Id="rId2414" Type="http://schemas.openxmlformats.org/officeDocument/2006/relationships/oleObject" Target="embeddings/oleObject1204.bin"/><Relationship Id="rId2621" Type="http://schemas.openxmlformats.org/officeDocument/2006/relationships/oleObject" Target="embeddings/oleObject1307.bin"/><Relationship Id="rId800" Type="http://schemas.openxmlformats.org/officeDocument/2006/relationships/oleObject" Target="embeddings/oleObject397.bin"/><Relationship Id="rId1223" Type="http://schemas.openxmlformats.org/officeDocument/2006/relationships/image" Target="media/image609.wmf"/><Relationship Id="rId1430" Type="http://schemas.openxmlformats.org/officeDocument/2006/relationships/oleObject" Target="embeddings/oleObject712.bin"/><Relationship Id="rId3188" Type="http://schemas.openxmlformats.org/officeDocument/2006/relationships/image" Target="media/image1592.wmf"/><Relationship Id="rId3395" Type="http://schemas.openxmlformats.org/officeDocument/2006/relationships/oleObject" Target="embeddings/oleObject1694.bin"/><Relationship Id="rId3048" Type="http://schemas.openxmlformats.org/officeDocument/2006/relationships/image" Target="media/image1522.wmf"/><Relationship Id="rId3255" Type="http://schemas.openxmlformats.org/officeDocument/2006/relationships/oleObject" Target="embeddings/oleObject1624.bin"/><Relationship Id="rId3462" Type="http://schemas.openxmlformats.org/officeDocument/2006/relationships/image" Target="media/image1729.wmf"/><Relationship Id="rId176" Type="http://schemas.openxmlformats.org/officeDocument/2006/relationships/oleObject" Target="embeddings/oleObject85.bin"/><Relationship Id="rId383" Type="http://schemas.openxmlformats.org/officeDocument/2006/relationships/image" Target="media/image189.wmf"/><Relationship Id="rId590" Type="http://schemas.openxmlformats.org/officeDocument/2006/relationships/oleObject" Target="embeddings/oleObject292.bin"/><Relationship Id="rId2064" Type="http://schemas.openxmlformats.org/officeDocument/2006/relationships/oleObject" Target="embeddings/oleObject1029.bin"/><Relationship Id="rId2271" Type="http://schemas.openxmlformats.org/officeDocument/2006/relationships/image" Target="media/image1133.wmf"/><Relationship Id="rId3115" Type="http://schemas.openxmlformats.org/officeDocument/2006/relationships/oleObject" Target="embeddings/oleObject1554.bin"/><Relationship Id="rId3322" Type="http://schemas.openxmlformats.org/officeDocument/2006/relationships/image" Target="media/image1659.wmf"/><Relationship Id="rId243" Type="http://schemas.openxmlformats.org/officeDocument/2006/relationships/image" Target="media/image119.wmf"/><Relationship Id="rId450" Type="http://schemas.openxmlformats.org/officeDocument/2006/relationships/oleObject" Target="embeddings/oleObject222.bin"/><Relationship Id="rId1080" Type="http://schemas.openxmlformats.org/officeDocument/2006/relationships/oleObject" Target="embeddings/oleObject537.bin"/><Relationship Id="rId2131" Type="http://schemas.openxmlformats.org/officeDocument/2006/relationships/image" Target="media/image1063.wmf"/><Relationship Id="rId103" Type="http://schemas.openxmlformats.org/officeDocument/2006/relationships/image" Target="media/image49.wmf"/><Relationship Id="rId310" Type="http://schemas.openxmlformats.org/officeDocument/2006/relationships/oleObject" Target="embeddings/oleObject152.bin"/><Relationship Id="rId1897" Type="http://schemas.openxmlformats.org/officeDocument/2006/relationships/image" Target="media/image946.wmf"/><Relationship Id="rId2948" Type="http://schemas.openxmlformats.org/officeDocument/2006/relationships/image" Target="media/image1472.wmf"/><Relationship Id="rId1757" Type="http://schemas.openxmlformats.org/officeDocument/2006/relationships/image" Target="media/image876.wmf"/><Relationship Id="rId1964" Type="http://schemas.openxmlformats.org/officeDocument/2006/relationships/oleObject" Target="embeddings/oleObject979.bin"/><Relationship Id="rId2808" Type="http://schemas.openxmlformats.org/officeDocument/2006/relationships/image" Target="media/image1402.wmf"/><Relationship Id="rId49" Type="http://schemas.openxmlformats.org/officeDocument/2006/relationships/image" Target="media/image22.wmf"/><Relationship Id="rId1617" Type="http://schemas.openxmlformats.org/officeDocument/2006/relationships/image" Target="media/image806.wmf"/><Relationship Id="rId1824" Type="http://schemas.openxmlformats.org/officeDocument/2006/relationships/oleObject" Target="embeddings/oleObject909.bin"/><Relationship Id="rId2598" Type="http://schemas.openxmlformats.org/officeDocument/2006/relationships/image" Target="media/image1297.wmf"/><Relationship Id="rId3649" Type="http://schemas.openxmlformats.org/officeDocument/2006/relationships/image" Target="media/image1823.wmf"/><Relationship Id="rId777" Type="http://schemas.openxmlformats.org/officeDocument/2006/relationships/image" Target="media/image386.wmf"/><Relationship Id="rId984" Type="http://schemas.openxmlformats.org/officeDocument/2006/relationships/oleObject" Target="embeddings/oleObject489.bin"/><Relationship Id="rId2458" Type="http://schemas.openxmlformats.org/officeDocument/2006/relationships/image" Target="media/image1227.wmf"/><Relationship Id="rId2665" Type="http://schemas.openxmlformats.org/officeDocument/2006/relationships/oleObject" Target="embeddings/oleObject1329.bin"/><Relationship Id="rId2872" Type="http://schemas.openxmlformats.org/officeDocument/2006/relationships/image" Target="media/image1434.wmf"/><Relationship Id="rId3509" Type="http://schemas.openxmlformats.org/officeDocument/2006/relationships/oleObject" Target="embeddings/oleObject1751.bin"/><Relationship Id="rId3716" Type="http://schemas.openxmlformats.org/officeDocument/2006/relationships/oleObject" Target="embeddings/oleObject1854.bin"/><Relationship Id="rId637" Type="http://schemas.openxmlformats.org/officeDocument/2006/relationships/image" Target="media/image316.wmf"/><Relationship Id="rId844" Type="http://schemas.openxmlformats.org/officeDocument/2006/relationships/oleObject" Target="embeddings/oleObject419.bin"/><Relationship Id="rId1267" Type="http://schemas.openxmlformats.org/officeDocument/2006/relationships/image" Target="media/image631.wmf"/><Relationship Id="rId1474" Type="http://schemas.openxmlformats.org/officeDocument/2006/relationships/oleObject" Target="embeddings/oleObject734.bin"/><Relationship Id="rId1681" Type="http://schemas.openxmlformats.org/officeDocument/2006/relationships/image" Target="media/image838.wmf"/><Relationship Id="rId2318" Type="http://schemas.openxmlformats.org/officeDocument/2006/relationships/oleObject" Target="embeddings/oleObject1156.bin"/><Relationship Id="rId2525" Type="http://schemas.openxmlformats.org/officeDocument/2006/relationships/oleObject" Target="embeddings/oleObject1259.bin"/><Relationship Id="rId2732" Type="http://schemas.openxmlformats.org/officeDocument/2006/relationships/image" Target="media/image1364.wmf"/><Relationship Id="rId704" Type="http://schemas.openxmlformats.org/officeDocument/2006/relationships/oleObject" Target="embeddings/oleObject349.bin"/><Relationship Id="rId911" Type="http://schemas.openxmlformats.org/officeDocument/2006/relationships/image" Target="media/image453.wmf"/><Relationship Id="rId1127" Type="http://schemas.openxmlformats.org/officeDocument/2006/relationships/image" Target="media/image561.wmf"/><Relationship Id="rId1334" Type="http://schemas.openxmlformats.org/officeDocument/2006/relationships/oleObject" Target="embeddings/oleObject664.bin"/><Relationship Id="rId1541" Type="http://schemas.openxmlformats.org/officeDocument/2006/relationships/image" Target="media/image768.wmf"/><Relationship Id="rId40" Type="http://schemas.openxmlformats.org/officeDocument/2006/relationships/oleObject" Target="embeddings/oleObject17.bin"/><Relationship Id="rId1401" Type="http://schemas.openxmlformats.org/officeDocument/2006/relationships/image" Target="media/image698.wmf"/><Relationship Id="rId3299" Type="http://schemas.openxmlformats.org/officeDocument/2006/relationships/oleObject" Target="embeddings/oleObject1646.bin"/><Relationship Id="rId3159" Type="http://schemas.openxmlformats.org/officeDocument/2006/relationships/oleObject" Target="embeddings/oleObject1576.bin"/><Relationship Id="rId3366" Type="http://schemas.openxmlformats.org/officeDocument/2006/relationships/image" Target="media/image1681.wmf"/><Relationship Id="rId3573" Type="http://schemas.openxmlformats.org/officeDocument/2006/relationships/oleObject" Target="embeddings/oleObject1783.bin"/><Relationship Id="rId287" Type="http://schemas.openxmlformats.org/officeDocument/2006/relationships/image" Target="media/image141.wmf"/><Relationship Id="rId494" Type="http://schemas.openxmlformats.org/officeDocument/2006/relationships/oleObject" Target="embeddings/oleObject244.bin"/><Relationship Id="rId2175" Type="http://schemas.openxmlformats.org/officeDocument/2006/relationships/image" Target="media/image1085.wmf"/><Relationship Id="rId2382" Type="http://schemas.openxmlformats.org/officeDocument/2006/relationships/oleObject" Target="embeddings/oleObject1188.bin"/><Relationship Id="rId3019" Type="http://schemas.openxmlformats.org/officeDocument/2006/relationships/oleObject" Target="embeddings/oleObject1506.bin"/><Relationship Id="rId3226" Type="http://schemas.openxmlformats.org/officeDocument/2006/relationships/image" Target="media/image1611.wmf"/><Relationship Id="rId147" Type="http://schemas.openxmlformats.org/officeDocument/2006/relationships/image" Target="media/image71.wmf"/><Relationship Id="rId354" Type="http://schemas.openxmlformats.org/officeDocument/2006/relationships/oleObject" Target="embeddings/oleObject174.bin"/><Relationship Id="rId1191" Type="http://schemas.openxmlformats.org/officeDocument/2006/relationships/image" Target="media/image593.wmf"/><Relationship Id="rId2035" Type="http://schemas.openxmlformats.org/officeDocument/2006/relationships/image" Target="media/image1015.wmf"/><Relationship Id="rId3433" Type="http://schemas.openxmlformats.org/officeDocument/2006/relationships/oleObject" Target="embeddings/oleObject1713.bin"/><Relationship Id="rId3640" Type="http://schemas.openxmlformats.org/officeDocument/2006/relationships/oleObject" Target="embeddings/oleObject1816.bin"/><Relationship Id="rId561" Type="http://schemas.openxmlformats.org/officeDocument/2006/relationships/image" Target="media/image278.wmf"/><Relationship Id="rId2242" Type="http://schemas.openxmlformats.org/officeDocument/2006/relationships/oleObject" Target="embeddings/oleObject1118.bin"/><Relationship Id="rId3500" Type="http://schemas.openxmlformats.org/officeDocument/2006/relationships/image" Target="media/image1748.wmf"/><Relationship Id="rId214" Type="http://schemas.openxmlformats.org/officeDocument/2006/relationships/oleObject" Target="embeddings/oleObject104.bin"/><Relationship Id="rId421" Type="http://schemas.openxmlformats.org/officeDocument/2006/relationships/image" Target="media/image208.wmf"/><Relationship Id="rId1051" Type="http://schemas.openxmlformats.org/officeDocument/2006/relationships/image" Target="media/image523.wmf"/><Relationship Id="rId2102" Type="http://schemas.openxmlformats.org/officeDocument/2006/relationships/oleObject" Target="embeddings/oleObject1048.bin"/><Relationship Id="rId1868" Type="http://schemas.openxmlformats.org/officeDocument/2006/relationships/oleObject" Target="embeddings/oleObject931.bin"/><Relationship Id="rId2919" Type="http://schemas.openxmlformats.org/officeDocument/2006/relationships/oleObject" Target="embeddings/oleObject1456.bin"/><Relationship Id="rId3083" Type="http://schemas.openxmlformats.org/officeDocument/2006/relationships/oleObject" Target="embeddings/oleObject1538.bin"/><Relationship Id="rId3290" Type="http://schemas.openxmlformats.org/officeDocument/2006/relationships/image" Target="media/image1643.wmf"/><Relationship Id="rId1728" Type="http://schemas.openxmlformats.org/officeDocument/2006/relationships/oleObject" Target="embeddings/oleObject861.bin"/><Relationship Id="rId1935" Type="http://schemas.openxmlformats.org/officeDocument/2006/relationships/image" Target="media/image965.wmf"/><Relationship Id="rId3150" Type="http://schemas.openxmlformats.org/officeDocument/2006/relationships/image" Target="media/image1573.wmf"/><Relationship Id="rId3010" Type="http://schemas.openxmlformats.org/officeDocument/2006/relationships/image" Target="media/image1503.wmf"/><Relationship Id="rId4" Type="http://schemas.openxmlformats.org/officeDocument/2006/relationships/webSettings" Target="webSettings.xml"/><Relationship Id="rId888" Type="http://schemas.openxmlformats.org/officeDocument/2006/relationships/oleObject" Target="embeddings/oleObject441.bin"/><Relationship Id="rId2569" Type="http://schemas.openxmlformats.org/officeDocument/2006/relationships/oleObject" Target="embeddings/oleObject1281.bin"/><Relationship Id="rId2776" Type="http://schemas.openxmlformats.org/officeDocument/2006/relationships/image" Target="media/image1386.wmf"/><Relationship Id="rId2983" Type="http://schemas.openxmlformats.org/officeDocument/2006/relationships/oleObject" Target="embeddings/oleObject1488.bin"/><Relationship Id="rId748" Type="http://schemas.openxmlformats.org/officeDocument/2006/relationships/oleObject" Target="embeddings/oleObject371.bin"/><Relationship Id="rId955" Type="http://schemas.openxmlformats.org/officeDocument/2006/relationships/image" Target="media/image475.wmf"/><Relationship Id="rId1378" Type="http://schemas.openxmlformats.org/officeDocument/2006/relationships/oleObject" Target="embeddings/oleObject686.bin"/><Relationship Id="rId1585" Type="http://schemas.openxmlformats.org/officeDocument/2006/relationships/image" Target="media/image790.wmf"/><Relationship Id="rId1792" Type="http://schemas.openxmlformats.org/officeDocument/2006/relationships/oleObject" Target="embeddings/oleObject893.bin"/><Relationship Id="rId2429" Type="http://schemas.openxmlformats.org/officeDocument/2006/relationships/image" Target="media/image1212.wmf"/><Relationship Id="rId2636" Type="http://schemas.openxmlformats.org/officeDocument/2006/relationships/image" Target="media/image1316.wmf"/><Relationship Id="rId2843" Type="http://schemas.openxmlformats.org/officeDocument/2006/relationships/oleObject" Target="embeddings/oleObject1418.bin"/><Relationship Id="rId84" Type="http://schemas.openxmlformats.org/officeDocument/2006/relationships/oleObject" Target="embeddings/oleObject39.bin"/><Relationship Id="rId608" Type="http://schemas.openxmlformats.org/officeDocument/2006/relationships/oleObject" Target="embeddings/oleObject301.bin"/><Relationship Id="rId815" Type="http://schemas.openxmlformats.org/officeDocument/2006/relationships/image" Target="media/image405.wmf"/><Relationship Id="rId1238" Type="http://schemas.openxmlformats.org/officeDocument/2006/relationships/oleObject" Target="embeddings/oleObject616.bin"/><Relationship Id="rId1445" Type="http://schemas.openxmlformats.org/officeDocument/2006/relationships/image" Target="media/image720.wmf"/><Relationship Id="rId1652" Type="http://schemas.openxmlformats.org/officeDocument/2006/relationships/oleObject" Target="embeddings/oleObject823.bin"/><Relationship Id="rId1305" Type="http://schemas.openxmlformats.org/officeDocument/2006/relationships/image" Target="media/image650.wmf"/><Relationship Id="rId2703" Type="http://schemas.openxmlformats.org/officeDocument/2006/relationships/oleObject" Target="embeddings/oleObject1348.bin"/><Relationship Id="rId2910" Type="http://schemas.openxmlformats.org/officeDocument/2006/relationships/image" Target="media/image1453.wmf"/><Relationship Id="rId1512" Type="http://schemas.openxmlformats.org/officeDocument/2006/relationships/oleObject" Target="embeddings/oleObject753.bin"/><Relationship Id="rId11" Type="http://schemas.openxmlformats.org/officeDocument/2006/relationships/image" Target="media/image3.wmf"/><Relationship Id="rId398" Type="http://schemas.openxmlformats.org/officeDocument/2006/relationships/oleObject" Target="embeddings/oleObject196.bin"/><Relationship Id="rId2079" Type="http://schemas.openxmlformats.org/officeDocument/2006/relationships/image" Target="media/image1037.wmf"/><Relationship Id="rId3477" Type="http://schemas.openxmlformats.org/officeDocument/2006/relationships/oleObject" Target="embeddings/oleObject1735.bin"/><Relationship Id="rId3684" Type="http://schemas.openxmlformats.org/officeDocument/2006/relationships/oleObject" Target="embeddings/oleObject1838.bin"/><Relationship Id="rId2286" Type="http://schemas.openxmlformats.org/officeDocument/2006/relationships/oleObject" Target="embeddings/oleObject1140.bin"/><Relationship Id="rId2493" Type="http://schemas.openxmlformats.org/officeDocument/2006/relationships/oleObject" Target="embeddings/oleObject1243.bin"/><Relationship Id="rId3337" Type="http://schemas.openxmlformats.org/officeDocument/2006/relationships/oleObject" Target="embeddings/oleObject1665.bin"/><Relationship Id="rId3544" Type="http://schemas.openxmlformats.org/officeDocument/2006/relationships/image" Target="media/image1770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30.wmf"/><Relationship Id="rId672" Type="http://schemas.openxmlformats.org/officeDocument/2006/relationships/oleObject" Target="embeddings/oleObject333.bin"/><Relationship Id="rId1095" Type="http://schemas.openxmlformats.org/officeDocument/2006/relationships/image" Target="media/image545.wmf"/><Relationship Id="rId2146" Type="http://schemas.openxmlformats.org/officeDocument/2006/relationships/oleObject" Target="embeddings/oleObject1070.bin"/><Relationship Id="rId2353" Type="http://schemas.openxmlformats.org/officeDocument/2006/relationships/image" Target="media/image1174.wmf"/><Relationship Id="rId2560" Type="http://schemas.openxmlformats.org/officeDocument/2006/relationships/image" Target="media/image1278.wmf"/><Relationship Id="rId3404" Type="http://schemas.openxmlformats.org/officeDocument/2006/relationships/image" Target="media/image1700.wmf"/><Relationship Id="rId3611" Type="http://schemas.openxmlformats.org/officeDocument/2006/relationships/image" Target="media/image1804.wmf"/><Relationship Id="rId118" Type="http://schemas.openxmlformats.org/officeDocument/2006/relationships/oleObject" Target="embeddings/oleObject56.bin"/><Relationship Id="rId325" Type="http://schemas.openxmlformats.org/officeDocument/2006/relationships/image" Target="media/image160.wmf"/><Relationship Id="rId532" Type="http://schemas.openxmlformats.org/officeDocument/2006/relationships/oleObject" Target="embeddings/oleObject263.bin"/><Relationship Id="rId1162" Type="http://schemas.openxmlformats.org/officeDocument/2006/relationships/oleObject" Target="embeddings/oleObject578.bin"/><Relationship Id="rId2006" Type="http://schemas.openxmlformats.org/officeDocument/2006/relationships/oleObject" Target="embeddings/oleObject1000.bin"/><Relationship Id="rId2213" Type="http://schemas.openxmlformats.org/officeDocument/2006/relationships/image" Target="media/image1104.wmf"/><Relationship Id="rId2420" Type="http://schemas.openxmlformats.org/officeDocument/2006/relationships/oleObject" Target="embeddings/oleObject1207.bin"/><Relationship Id="rId1022" Type="http://schemas.openxmlformats.org/officeDocument/2006/relationships/oleObject" Target="embeddings/oleObject508.bin"/><Relationship Id="rId1979" Type="http://schemas.openxmlformats.org/officeDocument/2006/relationships/image" Target="media/image987.wmf"/><Relationship Id="rId3194" Type="http://schemas.openxmlformats.org/officeDocument/2006/relationships/image" Target="media/image1595.wmf"/><Relationship Id="rId1839" Type="http://schemas.openxmlformats.org/officeDocument/2006/relationships/image" Target="media/image917.wmf"/><Relationship Id="rId3054" Type="http://schemas.openxmlformats.org/officeDocument/2006/relationships/image" Target="media/image1525.wmf"/><Relationship Id="rId182" Type="http://schemas.openxmlformats.org/officeDocument/2006/relationships/oleObject" Target="embeddings/oleObject88.bin"/><Relationship Id="rId1906" Type="http://schemas.openxmlformats.org/officeDocument/2006/relationships/oleObject" Target="embeddings/oleObject950.bin"/><Relationship Id="rId3261" Type="http://schemas.openxmlformats.org/officeDocument/2006/relationships/oleObject" Target="embeddings/oleObject1627.bin"/><Relationship Id="rId2070" Type="http://schemas.openxmlformats.org/officeDocument/2006/relationships/oleObject" Target="embeddings/oleObject1032.bin"/><Relationship Id="rId3121" Type="http://schemas.openxmlformats.org/officeDocument/2006/relationships/oleObject" Target="embeddings/oleObject1557.bin"/><Relationship Id="rId999" Type="http://schemas.openxmlformats.org/officeDocument/2006/relationships/image" Target="media/image497.wmf"/><Relationship Id="rId2887" Type="http://schemas.openxmlformats.org/officeDocument/2006/relationships/oleObject" Target="embeddings/oleObject1440.bin"/><Relationship Id="rId859" Type="http://schemas.openxmlformats.org/officeDocument/2006/relationships/image" Target="media/image427.wmf"/><Relationship Id="rId1489" Type="http://schemas.openxmlformats.org/officeDocument/2006/relationships/image" Target="media/image742.wmf"/><Relationship Id="rId1696" Type="http://schemas.openxmlformats.org/officeDocument/2006/relationships/oleObject" Target="embeddings/oleObject845.bin"/><Relationship Id="rId1349" Type="http://schemas.openxmlformats.org/officeDocument/2006/relationships/image" Target="media/image672.wmf"/><Relationship Id="rId2747" Type="http://schemas.openxmlformats.org/officeDocument/2006/relationships/oleObject" Target="embeddings/oleObject1370.bin"/><Relationship Id="rId2954" Type="http://schemas.openxmlformats.org/officeDocument/2006/relationships/image" Target="media/image1475.wmf"/><Relationship Id="rId719" Type="http://schemas.openxmlformats.org/officeDocument/2006/relationships/image" Target="media/image357.wmf"/><Relationship Id="rId926" Type="http://schemas.openxmlformats.org/officeDocument/2006/relationships/oleObject" Target="embeddings/oleObject460.bin"/><Relationship Id="rId1556" Type="http://schemas.openxmlformats.org/officeDocument/2006/relationships/oleObject" Target="embeddings/oleObject775.bin"/><Relationship Id="rId1763" Type="http://schemas.openxmlformats.org/officeDocument/2006/relationships/image" Target="media/image879.wmf"/><Relationship Id="rId1970" Type="http://schemas.openxmlformats.org/officeDocument/2006/relationships/oleObject" Target="embeddings/oleObject982.bin"/><Relationship Id="rId2607" Type="http://schemas.openxmlformats.org/officeDocument/2006/relationships/oleObject" Target="embeddings/oleObject1300.bin"/><Relationship Id="rId2814" Type="http://schemas.openxmlformats.org/officeDocument/2006/relationships/image" Target="media/image1405.wmf"/><Relationship Id="rId55" Type="http://schemas.openxmlformats.org/officeDocument/2006/relationships/image" Target="media/image25.wmf"/><Relationship Id="rId1209" Type="http://schemas.openxmlformats.org/officeDocument/2006/relationships/image" Target="media/image602.wmf"/><Relationship Id="rId1416" Type="http://schemas.openxmlformats.org/officeDocument/2006/relationships/oleObject" Target="embeddings/oleObject705.bin"/><Relationship Id="rId1623" Type="http://schemas.openxmlformats.org/officeDocument/2006/relationships/image" Target="media/image809.wmf"/><Relationship Id="rId1830" Type="http://schemas.openxmlformats.org/officeDocument/2006/relationships/oleObject" Target="embeddings/oleObject912.bin"/><Relationship Id="rId3588" Type="http://schemas.openxmlformats.org/officeDocument/2006/relationships/oleObject" Target="embeddings/oleObject1790.bin"/><Relationship Id="rId2397" Type="http://schemas.openxmlformats.org/officeDocument/2006/relationships/image" Target="media/image1196.wmf"/><Relationship Id="rId3448" Type="http://schemas.openxmlformats.org/officeDocument/2006/relationships/image" Target="media/image1722.wmf"/><Relationship Id="rId3655" Type="http://schemas.openxmlformats.org/officeDocument/2006/relationships/image" Target="media/image1826.wmf"/><Relationship Id="rId369" Type="http://schemas.openxmlformats.org/officeDocument/2006/relationships/image" Target="media/image182.wmf"/><Relationship Id="rId576" Type="http://schemas.openxmlformats.org/officeDocument/2006/relationships/oleObject" Target="embeddings/oleObject285.bin"/><Relationship Id="rId783" Type="http://schemas.openxmlformats.org/officeDocument/2006/relationships/image" Target="media/image389.wmf"/><Relationship Id="rId990" Type="http://schemas.openxmlformats.org/officeDocument/2006/relationships/oleObject" Target="embeddings/oleObject492.bin"/><Relationship Id="rId2257" Type="http://schemas.openxmlformats.org/officeDocument/2006/relationships/image" Target="media/image1126.wmf"/><Relationship Id="rId2464" Type="http://schemas.openxmlformats.org/officeDocument/2006/relationships/image" Target="media/image1230.wmf"/><Relationship Id="rId2671" Type="http://schemas.openxmlformats.org/officeDocument/2006/relationships/oleObject" Target="embeddings/oleObject1332.bin"/><Relationship Id="rId3308" Type="http://schemas.openxmlformats.org/officeDocument/2006/relationships/image" Target="media/image1652.wmf"/><Relationship Id="rId3515" Type="http://schemas.openxmlformats.org/officeDocument/2006/relationships/oleObject" Target="embeddings/oleObject1754.bin"/><Relationship Id="rId229" Type="http://schemas.openxmlformats.org/officeDocument/2006/relationships/image" Target="media/image112.wmf"/><Relationship Id="rId436" Type="http://schemas.openxmlformats.org/officeDocument/2006/relationships/oleObject" Target="embeddings/oleObject215.bin"/><Relationship Id="rId643" Type="http://schemas.openxmlformats.org/officeDocument/2006/relationships/image" Target="media/image319.wmf"/><Relationship Id="rId1066" Type="http://schemas.openxmlformats.org/officeDocument/2006/relationships/oleObject" Target="embeddings/oleObject530.bin"/><Relationship Id="rId1273" Type="http://schemas.openxmlformats.org/officeDocument/2006/relationships/image" Target="media/image634.wmf"/><Relationship Id="rId1480" Type="http://schemas.openxmlformats.org/officeDocument/2006/relationships/oleObject" Target="embeddings/oleObject737.bin"/><Relationship Id="rId2117" Type="http://schemas.openxmlformats.org/officeDocument/2006/relationships/image" Target="media/image1056.wmf"/><Relationship Id="rId2324" Type="http://schemas.openxmlformats.org/officeDocument/2006/relationships/oleObject" Target="embeddings/oleObject1159.bin"/><Relationship Id="rId3722" Type="http://schemas.openxmlformats.org/officeDocument/2006/relationships/theme" Target="theme/theme1.xml"/><Relationship Id="rId850" Type="http://schemas.openxmlformats.org/officeDocument/2006/relationships/oleObject" Target="embeddings/oleObject422.bin"/><Relationship Id="rId1133" Type="http://schemas.openxmlformats.org/officeDocument/2006/relationships/image" Target="media/image564.wmf"/><Relationship Id="rId2531" Type="http://schemas.openxmlformats.org/officeDocument/2006/relationships/oleObject" Target="embeddings/oleObject1262.bin"/><Relationship Id="rId503" Type="http://schemas.openxmlformats.org/officeDocument/2006/relationships/image" Target="media/image249.wmf"/><Relationship Id="rId710" Type="http://schemas.openxmlformats.org/officeDocument/2006/relationships/oleObject" Target="embeddings/oleObject352.bin"/><Relationship Id="rId1340" Type="http://schemas.openxmlformats.org/officeDocument/2006/relationships/oleObject" Target="embeddings/oleObject667.bin"/><Relationship Id="rId3098" Type="http://schemas.openxmlformats.org/officeDocument/2006/relationships/image" Target="media/image1547.wmf"/><Relationship Id="rId1200" Type="http://schemas.openxmlformats.org/officeDocument/2006/relationships/oleObject" Target="embeddings/oleObject597.bin"/><Relationship Id="rId3165" Type="http://schemas.openxmlformats.org/officeDocument/2006/relationships/oleObject" Target="embeddings/oleObject1579.bin"/><Relationship Id="rId3372" Type="http://schemas.openxmlformats.org/officeDocument/2006/relationships/image" Target="media/image1684.wmf"/><Relationship Id="rId293" Type="http://schemas.openxmlformats.org/officeDocument/2006/relationships/image" Target="media/image144.wmf"/><Relationship Id="rId2181" Type="http://schemas.openxmlformats.org/officeDocument/2006/relationships/image" Target="media/image1088.wmf"/><Relationship Id="rId3025" Type="http://schemas.openxmlformats.org/officeDocument/2006/relationships/oleObject" Target="embeddings/oleObject1509.bin"/><Relationship Id="rId3232" Type="http://schemas.openxmlformats.org/officeDocument/2006/relationships/image" Target="media/image1614.wmf"/><Relationship Id="rId153" Type="http://schemas.openxmlformats.org/officeDocument/2006/relationships/image" Target="media/image74.wmf"/><Relationship Id="rId360" Type="http://schemas.openxmlformats.org/officeDocument/2006/relationships/oleObject" Target="embeddings/oleObject177.bin"/><Relationship Id="rId2041" Type="http://schemas.openxmlformats.org/officeDocument/2006/relationships/image" Target="media/image1018.wmf"/><Relationship Id="rId220" Type="http://schemas.openxmlformats.org/officeDocument/2006/relationships/oleObject" Target="embeddings/oleObject107.bin"/><Relationship Id="rId2998" Type="http://schemas.openxmlformats.org/officeDocument/2006/relationships/image" Target="media/image1497.wmf"/><Relationship Id="rId2858" Type="http://schemas.openxmlformats.org/officeDocument/2006/relationships/image" Target="media/image1427.wmf"/><Relationship Id="rId99" Type="http://schemas.openxmlformats.org/officeDocument/2006/relationships/image" Target="media/image47.wmf"/><Relationship Id="rId1667" Type="http://schemas.openxmlformats.org/officeDocument/2006/relationships/image" Target="media/image831.wmf"/><Relationship Id="rId1874" Type="http://schemas.openxmlformats.org/officeDocument/2006/relationships/oleObject" Target="embeddings/oleObject934.bin"/><Relationship Id="rId2718" Type="http://schemas.openxmlformats.org/officeDocument/2006/relationships/image" Target="media/image1357.wmf"/><Relationship Id="rId2925" Type="http://schemas.openxmlformats.org/officeDocument/2006/relationships/oleObject" Target="embeddings/oleObject1459.bin"/><Relationship Id="rId1527" Type="http://schemas.openxmlformats.org/officeDocument/2006/relationships/image" Target="media/image761.wmf"/><Relationship Id="rId1734" Type="http://schemas.openxmlformats.org/officeDocument/2006/relationships/oleObject" Target="embeddings/oleObject864.bin"/><Relationship Id="rId1941" Type="http://schemas.openxmlformats.org/officeDocument/2006/relationships/image" Target="media/image968.wmf"/><Relationship Id="rId26" Type="http://schemas.openxmlformats.org/officeDocument/2006/relationships/oleObject" Target="embeddings/oleObject10.bin"/><Relationship Id="rId3699" Type="http://schemas.openxmlformats.org/officeDocument/2006/relationships/image" Target="media/image1848.wmf"/><Relationship Id="rId1801" Type="http://schemas.openxmlformats.org/officeDocument/2006/relationships/image" Target="media/image898.wmf"/><Relationship Id="rId3559" Type="http://schemas.openxmlformats.org/officeDocument/2006/relationships/oleObject" Target="embeddings/oleObject1776.bin"/><Relationship Id="rId687" Type="http://schemas.openxmlformats.org/officeDocument/2006/relationships/image" Target="media/image341.wmf"/><Relationship Id="rId2368" Type="http://schemas.openxmlformats.org/officeDocument/2006/relationships/oleObject" Target="embeddings/oleObject1181.bin"/><Relationship Id="rId894" Type="http://schemas.openxmlformats.org/officeDocument/2006/relationships/oleObject" Target="embeddings/oleObject444.bin"/><Relationship Id="rId1177" Type="http://schemas.openxmlformats.org/officeDocument/2006/relationships/image" Target="media/image586.wmf"/><Relationship Id="rId2575" Type="http://schemas.openxmlformats.org/officeDocument/2006/relationships/oleObject" Target="embeddings/oleObject1284.bin"/><Relationship Id="rId2782" Type="http://schemas.openxmlformats.org/officeDocument/2006/relationships/image" Target="media/image1389.wmf"/><Relationship Id="rId3419" Type="http://schemas.openxmlformats.org/officeDocument/2006/relationships/oleObject" Target="embeddings/oleObject1706.bin"/><Relationship Id="rId3626" Type="http://schemas.openxmlformats.org/officeDocument/2006/relationships/oleObject" Target="embeddings/oleObject1809.bin"/><Relationship Id="rId547" Type="http://schemas.openxmlformats.org/officeDocument/2006/relationships/image" Target="media/image271.wmf"/><Relationship Id="rId754" Type="http://schemas.openxmlformats.org/officeDocument/2006/relationships/oleObject" Target="embeddings/oleObject374.bin"/><Relationship Id="rId961" Type="http://schemas.openxmlformats.org/officeDocument/2006/relationships/image" Target="media/image478.wmf"/><Relationship Id="rId1384" Type="http://schemas.openxmlformats.org/officeDocument/2006/relationships/oleObject" Target="embeddings/oleObject689.bin"/><Relationship Id="rId1591" Type="http://schemas.openxmlformats.org/officeDocument/2006/relationships/image" Target="media/image793.wmf"/><Relationship Id="rId2228" Type="http://schemas.openxmlformats.org/officeDocument/2006/relationships/oleObject" Target="embeddings/oleObject1111.bin"/><Relationship Id="rId2435" Type="http://schemas.openxmlformats.org/officeDocument/2006/relationships/image" Target="media/image1215.emf"/><Relationship Id="rId2642" Type="http://schemas.openxmlformats.org/officeDocument/2006/relationships/image" Target="media/image1319.wmf"/><Relationship Id="rId90" Type="http://schemas.openxmlformats.org/officeDocument/2006/relationships/oleObject" Target="embeddings/oleObject42.bin"/><Relationship Id="rId407" Type="http://schemas.openxmlformats.org/officeDocument/2006/relationships/image" Target="media/image201.wmf"/><Relationship Id="rId614" Type="http://schemas.openxmlformats.org/officeDocument/2006/relationships/oleObject" Target="embeddings/oleObject304.bin"/><Relationship Id="rId821" Type="http://schemas.openxmlformats.org/officeDocument/2006/relationships/image" Target="media/image408.wmf"/><Relationship Id="rId1037" Type="http://schemas.openxmlformats.org/officeDocument/2006/relationships/image" Target="media/image516.wmf"/><Relationship Id="rId1244" Type="http://schemas.openxmlformats.org/officeDocument/2006/relationships/oleObject" Target="embeddings/oleObject619.bin"/><Relationship Id="rId1451" Type="http://schemas.openxmlformats.org/officeDocument/2006/relationships/image" Target="media/image723.wmf"/><Relationship Id="rId2502" Type="http://schemas.openxmlformats.org/officeDocument/2006/relationships/image" Target="media/image1249.wmf"/><Relationship Id="rId1104" Type="http://schemas.openxmlformats.org/officeDocument/2006/relationships/oleObject" Target="embeddings/oleObject549.bin"/><Relationship Id="rId1311" Type="http://schemas.openxmlformats.org/officeDocument/2006/relationships/image" Target="media/image653.wmf"/><Relationship Id="rId3069" Type="http://schemas.openxmlformats.org/officeDocument/2006/relationships/oleObject" Target="embeddings/oleObject1531.bin"/><Relationship Id="rId3276" Type="http://schemas.openxmlformats.org/officeDocument/2006/relationships/image" Target="media/image1636.wmf"/><Relationship Id="rId3483" Type="http://schemas.openxmlformats.org/officeDocument/2006/relationships/oleObject" Target="embeddings/oleObject1738.bin"/><Relationship Id="rId3690" Type="http://schemas.openxmlformats.org/officeDocument/2006/relationships/oleObject" Target="embeddings/oleObject1841.bin"/><Relationship Id="rId197" Type="http://schemas.openxmlformats.org/officeDocument/2006/relationships/image" Target="media/image96.wmf"/><Relationship Id="rId2085" Type="http://schemas.openxmlformats.org/officeDocument/2006/relationships/image" Target="media/image1040.wmf"/><Relationship Id="rId2292" Type="http://schemas.openxmlformats.org/officeDocument/2006/relationships/oleObject" Target="embeddings/oleObject1143.bin"/><Relationship Id="rId3136" Type="http://schemas.openxmlformats.org/officeDocument/2006/relationships/image" Target="media/image1566.wmf"/><Relationship Id="rId3343" Type="http://schemas.openxmlformats.org/officeDocument/2006/relationships/oleObject" Target="embeddings/oleObject1668.bin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3.wmf"/><Relationship Id="rId2152" Type="http://schemas.openxmlformats.org/officeDocument/2006/relationships/oleObject" Target="embeddings/oleObject1073.bin"/><Relationship Id="rId3550" Type="http://schemas.openxmlformats.org/officeDocument/2006/relationships/image" Target="media/image1773.wmf"/><Relationship Id="rId124" Type="http://schemas.openxmlformats.org/officeDocument/2006/relationships/oleObject" Target="embeddings/oleObject59.bin"/><Relationship Id="rId3203" Type="http://schemas.openxmlformats.org/officeDocument/2006/relationships/oleObject" Target="embeddings/oleObject1598.bin"/><Relationship Id="rId3410" Type="http://schemas.openxmlformats.org/officeDocument/2006/relationships/image" Target="media/image1703.wmf"/><Relationship Id="rId331" Type="http://schemas.openxmlformats.org/officeDocument/2006/relationships/image" Target="media/image163.wmf"/><Relationship Id="rId2012" Type="http://schemas.openxmlformats.org/officeDocument/2006/relationships/oleObject" Target="embeddings/oleObject1003.bin"/><Relationship Id="rId2969" Type="http://schemas.openxmlformats.org/officeDocument/2006/relationships/oleObject" Target="embeddings/oleObject1481.bin"/><Relationship Id="rId1778" Type="http://schemas.openxmlformats.org/officeDocument/2006/relationships/oleObject" Target="embeddings/oleObject886.bin"/><Relationship Id="rId1985" Type="http://schemas.openxmlformats.org/officeDocument/2006/relationships/image" Target="media/image990.wmf"/><Relationship Id="rId2829" Type="http://schemas.openxmlformats.org/officeDocument/2006/relationships/oleObject" Target="embeddings/oleObject1411.bin"/><Relationship Id="rId1638" Type="http://schemas.openxmlformats.org/officeDocument/2006/relationships/oleObject" Target="embeddings/oleObject816.bin"/><Relationship Id="rId1845" Type="http://schemas.openxmlformats.org/officeDocument/2006/relationships/image" Target="media/image920.wmf"/><Relationship Id="rId3060" Type="http://schemas.openxmlformats.org/officeDocument/2006/relationships/image" Target="media/image1528.wmf"/><Relationship Id="rId1705" Type="http://schemas.openxmlformats.org/officeDocument/2006/relationships/image" Target="media/image850.wmf"/><Relationship Id="rId1912" Type="http://schemas.openxmlformats.org/officeDocument/2006/relationships/oleObject" Target="embeddings/oleObject953.bin"/><Relationship Id="rId798" Type="http://schemas.openxmlformats.org/officeDocument/2006/relationships/oleObject" Target="embeddings/oleObject396.bin"/><Relationship Id="rId2479" Type="http://schemas.openxmlformats.org/officeDocument/2006/relationships/oleObject" Target="embeddings/oleObject1236.bin"/><Relationship Id="rId2686" Type="http://schemas.openxmlformats.org/officeDocument/2006/relationships/image" Target="media/image1341.wmf"/><Relationship Id="rId2893" Type="http://schemas.openxmlformats.org/officeDocument/2006/relationships/oleObject" Target="embeddings/oleObject1443.bin"/><Relationship Id="rId658" Type="http://schemas.openxmlformats.org/officeDocument/2006/relationships/oleObject" Target="embeddings/oleObject326.bin"/><Relationship Id="rId865" Type="http://schemas.openxmlformats.org/officeDocument/2006/relationships/image" Target="media/image430.wmf"/><Relationship Id="rId1288" Type="http://schemas.openxmlformats.org/officeDocument/2006/relationships/oleObject" Target="embeddings/oleObject641.bin"/><Relationship Id="rId1495" Type="http://schemas.openxmlformats.org/officeDocument/2006/relationships/image" Target="media/image745.wmf"/><Relationship Id="rId2339" Type="http://schemas.openxmlformats.org/officeDocument/2006/relationships/image" Target="media/image1167.wmf"/><Relationship Id="rId2546" Type="http://schemas.openxmlformats.org/officeDocument/2006/relationships/image" Target="media/image1271.wmf"/><Relationship Id="rId2753" Type="http://schemas.openxmlformats.org/officeDocument/2006/relationships/oleObject" Target="embeddings/oleObject1373.bin"/><Relationship Id="rId2960" Type="http://schemas.openxmlformats.org/officeDocument/2006/relationships/image" Target="media/image1478.wmf"/><Relationship Id="rId518" Type="http://schemas.openxmlformats.org/officeDocument/2006/relationships/oleObject" Target="embeddings/oleObject256.bin"/><Relationship Id="rId725" Type="http://schemas.openxmlformats.org/officeDocument/2006/relationships/image" Target="media/image360.wmf"/><Relationship Id="rId932" Type="http://schemas.openxmlformats.org/officeDocument/2006/relationships/oleObject" Target="embeddings/oleObject463.bin"/><Relationship Id="rId1148" Type="http://schemas.openxmlformats.org/officeDocument/2006/relationships/oleObject" Target="embeddings/oleObject571.bin"/><Relationship Id="rId1355" Type="http://schemas.openxmlformats.org/officeDocument/2006/relationships/image" Target="media/image675.wmf"/><Relationship Id="rId1562" Type="http://schemas.openxmlformats.org/officeDocument/2006/relationships/oleObject" Target="embeddings/oleObject778.bin"/><Relationship Id="rId2406" Type="http://schemas.openxmlformats.org/officeDocument/2006/relationships/oleObject" Target="embeddings/oleObject1200.bin"/><Relationship Id="rId2613" Type="http://schemas.openxmlformats.org/officeDocument/2006/relationships/oleObject" Target="embeddings/oleObject1303.bin"/><Relationship Id="rId1008" Type="http://schemas.openxmlformats.org/officeDocument/2006/relationships/oleObject" Target="embeddings/oleObject501.bin"/><Relationship Id="rId1215" Type="http://schemas.openxmlformats.org/officeDocument/2006/relationships/image" Target="media/image605.wmf"/><Relationship Id="rId1422" Type="http://schemas.openxmlformats.org/officeDocument/2006/relationships/oleObject" Target="embeddings/oleObject708.bin"/><Relationship Id="rId2820" Type="http://schemas.openxmlformats.org/officeDocument/2006/relationships/image" Target="media/image1408.wmf"/><Relationship Id="rId61" Type="http://schemas.openxmlformats.org/officeDocument/2006/relationships/image" Target="media/image28.wmf"/><Relationship Id="rId3387" Type="http://schemas.openxmlformats.org/officeDocument/2006/relationships/oleObject" Target="embeddings/oleObject1690.bin"/><Relationship Id="rId2196" Type="http://schemas.openxmlformats.org/officeDocument/2006/relationships/oleObject" Target="embeddings/oleObject1095.bin"/><Relationship Id="rId3594" Type="http://schemas.openxmlformats.org/officeDocument/2006/relationships/oleObject" Target="embeddings/oleObject1793.bin"/><Relationship Id="rId168" Type="http://schemas.openxmlformats.org/officeDocument/2006/relationships/oleObject" Target="embeddings/oleObject81.bin"/><Relationship Id="rId3247" Type="http://schemas.openxmlformats.org/officeDocument/2006/relationships/oleObject" Target="embeddings/oleObject1620.bin"/><Relationship Id="rId3454" Type="http://schemas.openxmlformats.org/officeDocument/2006/relationships/image" Target="media/image1725.wmf"/><Relationship Id="rId3661" Type="http://schemas.openxmlformats.org/officeDocument/2006/relationships/image" Target="media/image1829.wmf"/><Relationship Id="rId375" Type="http://schemas.openxmlformats.org/officeDocument/2006/relationships/image" Target="media/image185.wmf"/><Relationship Id="rId582" Type="http://schemas.openxmlformats.org/officeDocument/2006/relationships/oleObject" Target="embeddings/oleObject288.bin"/><Relationship Id="rId2056" Type="http://schemas.openxmlformats.org/officeDocument/2006/relationships/oleObject" Target="embeddings/oleObject1025.bin"/><Relationship Id="rId2263" Type="http://schemas.openxmlformats.org/officeDocument/2006/relationships/image" Target="media/image1129.wmf"/><Relationship Id="rId2470" Type="http://schemas.openxmlformats.org/officeDocument/2006/relationships/image" Target="media/image1233.wmf"/><Relationship Id="rId3107" Type="http://schemas.openxmlformats.org/officeDocument/2006/relationships/oleObject" Target="embeddings/oleObject1550.bin"/><Relationship Id="rId3314" Type="http://schemas.openxmlformats.org/officeDocument/2006/relationships/image" Target="media/image1655.wmf"/><Relationship Id="rId3521" Type="http://schemas.openxmlformats.org/officeDocument/2006/relationships/oleObject" Target="embeddings/oleObject1757.bin"/><Relationship Id="rId235" Type="http://schemas.openxmlformats.org/officeDocument/2006/relationships/image" Target="media/image115.wmf"/><Relationship Id="rId442" Type="http://schemas.openxmlformats.org/officeDocument/2006/relationships/oleObject" Target="embeddings/oleObject218.bin"/><Relationship Id="rId1072" Type="http://schemas.openxmlformats.org/officeDocument/2006/relationships/oleObject" Target="embeddings/oleObject533.bin"/><Relationship Id="rId2123" Type="http://schemas.openxmlformats.org/officeDocument/2006/relationships/image" Target="media/image1059.wmf"/><Relationship Id="rId2330" Type="http://schemas.openxmlformats.org/officeDocument/2006/relationships/oleObject" Target="embeddings/oleObject1162.bin"/><Relationship Id="rId302" Type="http://schemas.openxmlformats.org/officeDocument/2006/relationships/oleObject" Target="embeddings/oleObject148.bin"/><Relationship Id="rId1889" Type="http://schemas.openxmlformats.org/officeDocument/2006/relationships/image" Target="media/image942.wmf"/><Relationship Id="rId1749" Type="http://schemas.openxmlformats.org/officeDocument/2006/relationships/image" Target="media/image872.wmf"/><Relationship Id="rId1956" Type="http://schemas.openxmlformats.org/officeDocument/2006/relationships/oleObject" Target="embeddings/oleObject975.bin"/><Relationship Id="rId3171" Type="http://schemas.openxmlformats.org/officeDocument/2006/relationships/oleObject" Target="embeddings/oleObject1582.bin"/><Relationship Id="rId1609" Type="http://schemas.openxmlformats.org/officeDocument/2006/relationships/image" Target="media/image802.wmf"/><Relationship Id="rId1816" Type="http://schemas.openxmlformats.org/officeDocument/2006/relationships/oleObject" Target="embeddings/oleObject905.bin"/><Relationship Id="rId3031" Type="http://schemas.openxmlformats.org/officeDocument/2006/relationships/oleObject" Target="embeddings/oleObject1512.bin"/><Relationship Id="rId2797" Type="http://schemas.openxmlformats.org/officeDocument/2006/relationships/oleObject" Target="embeddings/oleObject1395.bin"/><Relationship Id="rId769" Type="http://schemas.openxmlformats.org/officeDocument/2006/relationships/image" Target="media/image382.wmf"/><Relationship Id="rId976" Type="http://schemas.openxmlformats.org/officeDocument/2006/relationships/oleObject" Target="embeddings/oleObject485.bin"/><Relationship Id="rId1399" Type="http://schemas.openxmlformats.org/officeDocument/2006/relationships/image" Target="media/image697.wmf"/><Relationship Id="rId2657" Type="http://schemas.openxmlformats.org/officeDocument/2006/relationships/oleObject" Target="embeddings/oleObject1325.bin"/><Relationship Id="rId629" Type="http://schemas.openxmlformats.org/officeDocument/2006/relationships/image" Target="media/image312.wmf"/><Relationship Id="rId1259" Type="http://schemas.openxmlformats.org/officeDocument/2006/relationships/image" Target="media/image627.wmf"/><Relationship Id="rId1466" Type="http://schemas.openxmlformats.org/officeDocument/2006/relationships/oleObject" Target="embeddings/oleObject730.bin"/><Relationship Id="rId2864" Type="http://schemas.openxmlformats.org/officeDocument/2006/relationships/image" Target="media/image1430.wmf"/><Relationship Id="rId3708" Type="http://schemas.openxmlformats.org/officeDocument/2006/relationships/oleObject" Target="embeddings/oleObject1850.bin"/><Relationship Id="rId836" Type="http://schemas.openxmlformats.org/officeDocument/2006/relationships/oleObject" Target="embeddings/oleObject415.bin"/><Relationship Id="rId1119" Type="http://schemas.openxmlformats.org/officeDocument/2006/relationships/image" Target="media/image557.wmf"/><Relationship Id="rId1673" Type="http://schemas.openxmlformats.org/officeDocument/2006/relationships/image" Target="media/image834.wmf"/><Relationship Id="rId1880" Type="http://schemas.openxmlformats.org/officeDocument/2006/relationships/oleObject" Target="embeddings/oleObject937.bin"/><Relationship Id="rId2517" Type="http://schemas.openxmlformats.org/officeDocument/2006/relationships/oleObject" Target="embeddings/oleObject1255.bin"/><Relationship Id="rId2724" Type="http://schemas.openxmlformats.org/officeDocument/2006/relationships/image" Target="media/image1360.wmf"/><Relationship Id="rId2931" Type="http://schemas.openxmlformats.org/officeDocument/2006/relationships/oleObject" Target="embeddings/oleObject1462.bin"/><Relationship Id="rId903" Type="http://schemas.openxmlformats.org/officeDocument/2006/relationships/image" Target="media/image449.wmf"/><Relationship Id="rId1326" Type="http://schemas.openxmlformats.org/officeDocument/2006/relationships/oleObject" Target="embeddings/oleObject660.bin"/><Relationship Id="rId1533" Type="http://schemas.openxmlformats.org/officeDocument/2006/relationships/image" Target="media/image764.wmf"/><Relationship Id="rId1740" Type="http://schemas.openxmlformats.org/officeDocument/2006/relationships/oleObject" Target="embeddings/oleObject867.bin"/><Relationship Id="rId32" Type="http://schemas.openxmlformats.org/officeDocument/2006/relationships/oleObject" Target="embeddings/oleObject13.bin"/><Relationship Id="rId1600" Type="http://schemas.openxmlformats.org/officeDocument/2006/relationships/oleObject" Target="embeddings/oleObject797.bin"/><Relationship Id="rId3498" Type="http://schemas.openxmlformats.org/officeDocument/2006/relationships/image" Target="media/image1747.wmf"/><Relationship Id="rId3358" Type="http://schemas.openxmlformats.org/officeDocument/2006/relationships/image" Target="media/image1677.wmf"/><Relationship Id="rId3565" Type="http://schemas.openxmlformats.org/officeDocument/2006/relationships/oleObject" Target="embeddings/oleObject1779.bin"/><Relationship Id="rId279" Type="http://schemas.openxmlformats.org/officeDocument/2006/relationships/image" Target="media/image137.wmf"/><Relationship Id="rId486" Type="http://schemas.openxmlformats.org/officeDocument/2006/relationships/oleObject" Target="embeddings/oleObject240.bin"/><Relationship Id="rId693" Type="http://schemas.openxmlformats.org/officeDocument/2006/relationships/image" Target="media/image344.wmf"/><Relationship Id="rId2167" Type="http://schemas.openxmlformats.org/officeDocument/2006/relationships/image" Target="media/image1081.wmf"/><Relationship Id="rId2374" Type="http://schemas.openxmlformats.org/officeDocument/2006/relationships/oleObject" Target="embeddings/oleObject1184.bin"/><Relationship Id="rId2581" Type="http://schemas.openxmlformats.org/officeDocument/2006/relationships/oleObject" Target="embeddings/oleObject1287.bin"/><Relationship Id="rId3218" Type="http://schemas.openxmlformats.org/officeDocument/2006/relationships/image" Target="media/image1607.wmf"/><Relationship Id="rId3425" Type="http://schemas.openxmlformats.org/officeDocument/2006/relationships/oleObject" Target="embeddings/oleObject1709.bin"/><Relationship Id="rId3632" Type="http://schemas.openxmlformats.org/officeDocument/2006/relationships/oleObject" Target="embeddings/oleObject1812.bin"/><Relationship Id="rId139" Type="http://schemas.openxmlformats.org/officeDocument/2006/relationships/image" Target="media/image67.wmf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4.wmf"/><Relationship Id="rId760" Type="http://schemas.openxmlformats.org/officeDocument/2006/relationships/oleObject" Target="embeddings/oleObject377.bin"/><Relationship Id="rId1183" Type="http://schemas.openxmlformats.org/officeDocument/2006/relationships/image" Target="media/image589.wmf"/><Relationship Id="rId1390" Type="http://schemas.openxmlformats.org/officeDocument/2006/relationships/oleObject" Target="embeddings/oleObject692.bin"/><Relationship Id="rId2027" Type="http://schemas.openxmlformats.org/officeDocument/2006/relationships/image" Target="media/image1011.wmf"/><Relationship Id="rId2234" Type="http://schemas.openxmlformats.org/officeDocument/2006/relationships/oleObject" Target="embeddings/oleObject1114.bin"/><Relationship Id="rId2441" Type="http://schemas.openxmlformats.org/officeDocument/2006/relationships/oleObject" Target="embeddings/oleObject1217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4.wmf"/><Relationship Id="rId1043" Type="http://schemas.openxmlformats.org/officeDocument/2006/relationships/image" Target="media/image519.wmf"/><Relationship Id="rId620" Type="http://schemas.openxmlformats.org/officeDocument/2006/relationships/oleObject" Target="embeddings/oleObject307.bin"/><Relationship Id="rId1250" Type="http://schemas.openxmlformats.org/officeDocument/2006/relationships/oleObject" Target="embeddings/oleObject622.bin"/><Relationship Id="rId2301" Type="http://schemas.openxmlformats.org/officeDocument/2006/relationships/image" Target="media/image1148.wmf"/><Relationship Id="rId1110" Type="http://schemas.openxmlformats.org/officeDocument/2006/relationships/oleObject" Target="embeddings/oleObject552.bin"/><Relationship Id="rId1927" Type="http://schemas.openxmlformats.org/officeDocument/2006/relationships/image" Target="media/image961.wmf"/><Relationship Id="rId3075" Type="http://schemas.openxmlformats.org/officeDocument/2006/relationships/oleObject" Target="embeddings/oleObject1534.bin"/><Relationship Id="rId3282" Type="http://schemas.openxmlformats.org/officeDocument/2006/relationships/image" Target="media/image1639.wmf"/><Relationship Id="rId2091" Type="http://schemas.openxmlformats.org/officeDocument/2006/relationships/image" Target="media/image1043.wmf"/><Relationship Id="rId3142" Type="http://schemas.openxmlformats.org/officeDocument/2006/relationships/image" Target="media/image1569.wmf"/><Relationship Id="rId270" Type="http://schemas.openxmlformats.org/officeDocument/2006/relationships/oleObject" Target="embeddings/oleObject132.bin"/><Relationship Id="rId3002" Type="http://schemas.openxmlformats.org/officeDocument/2006/relationships/image" Target="media/image1499.wmf"/><Relationship Id="rId130" Type="http://schemas.openxmlformats.org/officeDocument/2006/relationships/oleObject" Target="embeddings/oleObject62.bin"/><Relationship Id="rId2768" Type="http://schemas.openxmlformats.org/officeDocument/2006/relationships/image" Target="media/image1382.wmf"/><Relationship Id="rId2975" Type="http://schemas.openxmlformats.org/officeDocument/2006/relationships/oleObject" Target="embeddings/oleObject1484.bin"/><Relationship Id="rId947" Type="http://schemas.openxmlformats.org/officeDocument/2006/relationships/image" Target="media/image471.wmf"/><Relationship Id="rId1577" Type="http://schemas.openxmlformats.org/officeDocument/2006/relationships/image" Target="media/image786.wmf"/><Relationship Id="rId1784" Type="http://schemas.openxmlformats.org/officeDocument/2006/relationships/oleObject" Target="embeddings/oleObject889.bin"/><Relationship Id="rId1991" Type="http://schemas.openxmlformats.org/officeDocument/2006/relationships/image" Target="media/image993.wmf"/><Relationship Id="rId2628" Type="http://schemas.openxmlformats.org/officeDocument/2006/relationships/image" Target="media/image1312.wmf"/><Relationship Id="rId2835" Type="http://schemas.openxmlformats.org/officeDocument/2006/relationships/oleObject" Target="embeddings/oleObject1414.bin"/><Relationship Id="rId76" Type="http://schemas.openxmlformats.org/officeDocument/2006/relationships/oleObject" Target="embeddings/oleObject35.bin"/><Relationship Id="rId807" Type="http://schemas.openxmlformats.org/officeDocument/2006/relationships/image" Target="media/image401.wmf"/><Relationship Id="rId1437" Type="http://schemas.openxmlformats.org/officeDocument/2006/relationships/image" Target="media/image716.wmf"/><Relationship Id="rId1644" Type="http://schemas.openxmlformats.org/officeDocument/2006/relationships/oleObject" Target="embeddings/oleObject819.bin"/><Relationship Id="rId1851" Type="http://schemas.openxmlformats.org/officeDocument/2006/relationships/image" Target="media/image923.wmf"/><Relationship Id="rId2902" Type="http://schemas.openxmlformats.org/officeDocument/2006/relationships/image" Target="media/image1449.wmf"/><Relationship Id="rId1504" Type="http://schemas.openxmlformats.org/officeDocument/2006/relationships/oleObject" Target="embeddings/oleObject749.bin"/><Relationship Id="rId1711" Type="http://schemas.openxmlformats.org/officeDocument/2006/relationships/image" Target="media/image853.wmf"/><Relationship Id="rId3469" Type="http://schemas.openxmlformats.org/officeDocument/2006/relationships/oleObject" Target="embeddings/oleObject1731.bin"/><Relationship Id="rId3676" Type="http://schemas.openxmlformats.org/officeDocument/2006/relationships/oleObject" Target="embeddings/oleObject1834.bin"/><Relationship Id="rId597" Type="http://schemas.openxmlformats.org/officeDocument/2006/relationships/image" Target="media/image296.wmf"/><Relationship Id="rId2278" Type="http://schemas.openxmlformats.org/officeDocument/2006/relationships/oleObject" Target="embeddings/oleObject1136.bin"/><Relationship Id="rId2485" Type="http://schemas.openxmlformats.org/officeDocument/2006/relationships/oleObject" Target="embeddings/oleObject1239.bin"/><Relationship Id="rId3329" Type="http://schemas.openxmlformats.org/officeDocument/2006/relationships/oleObject" Target="embeddings/oleObject1661.bin"/><Relationship Id="rId457" Type="http://schemas.openxmlformats.org/officeDocument/2006/relationships/image" Target="media/image226.wmf"/><Relationship Id="rId1087" Type="http://schemas.openxmlformats.org/officeDocument/2006/relationships/image" Target="media/image541.wmf"/><Relationship Id="rId1294" Type="http://schemas.openxmlformats.org/officeDocument/2006/relationships/oleObject" Target="embeddings/oleObject644.bin"/><Relationship Id="rId2138" Type="http://schemas.openxmlformats.org/officeDocument/2006/relationships/oleObject" Target="embeddings/oleObject1066.bin"/><Relationship Id="rId2692" Type="http://schemas.openxmlformats.org/officeDocument/2006/relationships/image" Target="media/image1344.wmf"/><Relationship Id="rId3536" Type="http://schemas.openxmlformats.org/officeDocument/2006/relationships/image" Target="media/image1766.wmf"/><Relationship Id="rId664" Type="http://schemas.openxmlformats.org/officeDocument/2006/relationships/oleObject" Target="embeddings/oleObject329.bin"/><Relationship Id="rId871" Type="http://schemas.openxmlformats.org/officeDocument/2006/relationships/image" Target="media/image433.wmf"/><Relationship Id="rId2345" Type="http://schemas.openxmlformats.org/officeDocument/2006/relationships/image" Target="media/image1170.wmf"/><Relationship Id="rId2552" Type="http://schemas.openxmlformats.org/officeDocument/2006/relationships/image" Target="media/image1274.wmf"/><Relationship Id="rId3603" Type="http://schemas.openxmlformats.org/officeDocument/2006/relationships/image" Target="media/image1800.wmf"/><Relationship Id="rId317" Type="http://schemas.openxmlformats.org/officeDocument/2006/relationships/image" Target="media/image156.wmf"/><Relationship Id="rId524" Type="http://schemas.openxmlformats.org/officeDocument/2006/relationships/oleObject" Target="embeddings/oleObject259.bin"/><Relationship Id="rId731" Type="http://schemas.openxmlformats.org/officeDocument/2006/relationships/image" Target="media/image363.wmf"/><Relationship Id="rId1154" Type="http://schemas.openxmlformats.org/officeDocument/2006/relationships/oleObject" Target="embeddings/oleObject574.bin"/><Relationship Id="rId1361" Type="http://schemas.openxmlformats.org/officeDocument/2006/relationships/image" Target="media/image678.wmf"/><Relationship Id="rId2205" Type="http://schemas.openxmlformats.org/officeDocument/2006/relationships/image" Target="media/image1100.wmf"/><Relationship Id="rId2412" Type="http://schemas.openxmlformats.org/officeDocument/2006/relationships/oleObject" Target="embeddings/oleObject1203.bin"/><Relationship Id="rId1014" Type="http://schemas.openxmlformats.org/officeDocument/2006/relationships/oleObject" Target="embeddings/oleObject504.bin"/><Relationship Id="rId1221" Type="http://schemas.openxmlformats.org/officeDocument/2006/relationships/image" Target="media/image608.wmf"/><Relationship Id="rId3186" Type="http://schemas.openxmlformats.org/officeDocument/2006/relationships/image" Target="media/image1591.wmf"/><Relationship Id="rId3393" Type="http://schemas.openxmlformats.org/officeDocument/2006/relationships/oleObject" Target="embeddings/oleObject1693.bin"/><Relationship Id="rId3046" Type="http://schemas.openxmlformats.org/officeDocument/2006/relationships/image" Target="media/image1521.wmf"/><Relationship Id="rId3253" Type="http://schemas.openxmlformats.org/officeDocument/2006/relationships/oleObject" Target="embeddings/oleObject1623.bin"/><Relationship Id="rId3460" Type="http://schemas.openxmlformats.org/officeDocument/2006/relationships/image" Target="media/image1728.wmf"/><Relationship Id="rId174" Type="http://schemas.openxmlformats.org/officeDocument/2006/relationships/oleObject" Target="embeddings/oleObject84.bin"/><Relationship Id="rId381" Type="http://schemas.openxmlformats.org/officeDocument/2006/relationships/image" Target="media/image188.wmf"/><Relationship Id="rId2062" Type="http://schemas.openxmlformats.org/officeDocument/2006/relationships/oleObject" Target="embeddings/oleObject1028.bin"/><Relationship Id="rId3113" Type="http://schemas.openxmlformats.org/officeDocument/2006/relationships/oleObject" Target="embeddings/oleObject1553.bin"/><Relationship Id="rId241" Type="http://schemas.openxmlformats.org/officeDocument/2006/relationships/image" Target="media/image118.wmf"/><Relationship Id="rId3320" Type="http://schemas.openxmlformats.org/officeDocument/2006/relationships/image" Target="media/image1658.wmf"/><Relationship Id="rId2879" Type="http://schemas.openxmlformats.org/officeDocument/2006/relationships/oleObject" Target="embeddings/oleObject1436.bin"/><Relationship Id="rId101" Type="http://schemas.openxmlformats.org/officeDocument/2006/relationships/image" Target="media/image48.wmf"/><Relationship Id="rId1688" Type="http://schemas.openxmlformats.org/officeDocument/2006/relationships/oleObject" Target="embeddings/oleObject841.bin"/><Relationship Id="rId1895" Type="http://schemas.openxmlformats.org/officeDocument/2006/relationships/image" Target="media/image945.wmf"/><Relationship Id="rId2739" Type="http://schemas.openxmlformats.org/officeDocument/2006/relationships/oleObject" Target="embeddings/oleObject1366.bin"/><Relationship Id="rId2946" Type="http://schemas.openxmlformats.org/officeDocument/2006/relationships/image" Target="media/image1471.wmf"/><Relationship Id="rId918" Type="http://schemas.openxmlformats.org/officeDocument/2006/relationships/oleObject" Target="embeddings/oleObject456.bin"/><Relationship Id="rId1548" Type="http://schemas.openxmlformats.org/officeDocument/2006/relationships/oleObject" Target="embeddings/oleObject771.bin"/><Relationship Id="rId1755" Type="http://schemas.openxmlformats.org/officeDocument/2006/relationships/image" Target="media/image875.wmf"/><Relationship Id="rId1408" Type="http://schemas.openxmlformats.org/officeDocument/2006/relationships/oleObject" Target="embeddings/oleObject701.bin"/><Relationship Id="rId1962" Type="http://schemas.openxmlformats.org/officeDocument/2006/relationships/oleObject" Target="embeddings/oleObject978.bin"/><Relationship Id="rId2806" Type="http://schemas.openxmlformats.org/officeDocument/2006/relationships/image" Target="media/image1401.wmf"/><Relationship Id="rId47" Type="http://schemas.openxmlformats.org/officeDocument/2006/relationships/image" Target="media/image21.wmf"/><Relationship Id="rId1615" Type="http://schemas.openxmlformats.org/officeDocument/2006/relationships/image" Target="media/image805.wmf"/><Relationship Id="rId1822" Type="http://schemas.openxmlformats.org/officeDocument/2006/relationships/oleObject" Target="embeddings/oleObject908.bin"/><Relationship Id="rId2389" Type="http://schemas.openxmlformats.org/officeDocument/2006/relationships/image" Target="media/image1192.wmf"/><Relationship Id="rId2596" Type="http://schemas.openxmlformats.org/officeDocument/2006/relationships/image" Target="media/image1296.wmf"/><Relationship Id="rId3647" Type="http://schemas.openxmlformats.org/officeDocument/2006/relationships/image" Target="media/image1822.wmf"/><Relationship Id="rId568" Type="http://schemas.openxmlformats.org/officeDocument/2006/relationships/oleObject" Target="embeddings/oleObject281.bin"/><Relationship Id="rId775" Type="http://schemas.openxmlformats.org/officeDocument/2006/relationships/image" Target="media/image385.wmf"/><Relationship Id="rId982" Type="http://schemas.openxmlformats.org/officeDocument/2006/relationships/oleObject" Target="embeddings/oleObject488.bin"/><Relationship Id="rId1198" Type="http://schemas.openxmlformats.org/officeDocument/2006/relationships/oleObject" Target="embeddings/oleObject596.bin"/><Relationship Id="rId2249" Type="http://schemas.openxmlformats.org/officeDocument/2006/relationships/image" Target="media/image1122.wmf"/><Relationship Id="rId2456" Type="http://schemas.openxmlformats.org/officeDocument/2006/relationships/image" Target="media/image1226.wmf"/><Relationship Id="rId2663" Type="http://schemas.openxmlformats.org/officeDocument/2006/relationships/oleObject" Target="embeddings/oleObject1328.bin"/><Relationship Id="rId2870" Type="http://schemas.openxmlformats.org/officeDocument/2006/relationships/image" Target="media/image1433.wmf"/><Relationship Id="rId3507" Type="http://schemas.openxmlformats.org/officeDocument/2006/relationships/oleObject" Target="embeddings/oleObject1750.bin"/><Relationship Id="rId3714" Type="http://schemas.openxmlformats.org/officeDocument/2006/relationships/oleObject" Target="embeddings/oleObject1853.bin"/><Relationship Id="rId428" Type="http://schemas.openxmlformats.org/officeDocument/2006/relationships/oleObject" Target="embeddings/oleObject211.bin"/><Relationship Id="rId635" Type="http://schemas.openxmlformats.org/officeDocument/2006/relationships/image" Target="media/image315.wmf"/><Relationship Id="rId842" Type="http://schemas.openxmlformats.org/officeDocument/2006/relationships/oleObject" Target="embeddings/oleObject418.bin"/><Relationship Id="rId1058" Type="http://schemas.openxmlformats.org/officeDocument/2006/relationships/oleObject" Target="embeddings/oleObject526.bin"/><Relationship Id="rId1265" Type="http://schemas.openxmlformats.org/officeDocument/2006/relationships/image" Target="media/image630.wmf"/><Relationship Id="rId1472" Type="http://schemas.openxmlformats.org/officeDocument/2006/relationships/oleObject" Target="embeddings/oleObject733.bin"/><Relationship Id="rId2109" Type="http://schemas.openxmlformats.org/officeDocument/2006/relationships/image" Target="media/image1052.wmf"/><Relationship Id="rId2316" Type="http://schemas.openxmlformats.org/officeDocument/2006/relationships/oleObject" Target="embeddings/oleObject1155.bin"/><Relationship Id="rId2523" Type="http://schemas.openxmlformats.org/officeDocument/2006/relationships/oleObject" Target="embeddings/oleObject1258.bin"/><Relationship Id="rId2730" Type="http://schemas.openxmlformats.org/officeDocument/2006/relationships/image" Target="media/image1363.wmf"/><Relationship Id="rId702" Type="http://schemas.openxmlformats.org/officeDocument/2006/relationships/oleObject" Target="embeddings/oleObject348.bin"/><Relationship Id="rId1125" Type="http://schemas.openxmlformats.org/officeDocument/2006/relationships/image" Target="media/image560.wmf"/><Relationship Id="rId1332" Type="http://schemas.openxmlformats.org/officeDocument/2006/relationships/oleObject" Target="embeddings/oleObject663.bin"/><Relationship Id="rId3297" Type="http://schemas.openxmlformats.org/officeDocument/2006/relationships/oleObject" Target="embeddings/oleObject1645.bin"/><Relationship Id="rId3157" Type="http://schemas.openxmlformats.org/officeDocument/2006/relationships/oleObject" Target="embeddings/oleObject1575.bin"/><Relationship Id="rId285" Type="http://schemas.openxmlformats.org/officeDocument/2006/relationships/image" Target="media/image140.wmf"/><Relationship Id="rId3364" Type="http://schemas.openxmlformats.org/officeDocument/2006/relationships/image" Target="media/image1680.wmf"/><Relationship Id="rId3571" Type="http://schemas.openxmlformats.org/officeDocument/2006/relationships/oleObject" Target="embeddings/oleObject1782.bin"/><Relationship Id="rId492" Type="http://schemas.openxmlformats.org/officeDocument/2006/relationships/oleObject" Target="embeddings/oleObject243.bin"/><Relationship Id="rId2173" Type="http://schemas.openxmlformats.org/officeDocument/2006/relationships/image" Target="media/image1084.wmf"/><Relationship Id="rId2380" Type="http://schemas.openxmlformats.org/officeDocument/2006/relationships/oleObject" Target="embeddings/oleObject1187.bin"/><Relationship Id="rId3017" Type="http://schemas.openxmlformats.org/officeDocument/2006/relationships/oleObject" Target="embeddings/oleObject1505.bin"/><Relationship Id="rId3224" Type="http://schemas.openxmlformats.org/officeDocument/2006/relationships/image" Target="media/image1610.wmf"/><Relationship Id="rId3431" Type="http://schemas.openxmlformats.org/officeDocument/2006/relationships/oleObject" Target="embeddings/oleObject1712.bin"/><Relationship Id="rId145" Type="http://schemas.openxmlformats.org/officeDocument/2006/relationships/image" Target="media/image70.wmf"/><Relationship Id="rId352" Type="http://schemas.openxmlformats.org/officeDocument/2006/relationships/oleObject" Target="embeddings/oleObject173.bin"/><Relationship Id="rId2033" Type="http://schemas.openxmlformats.org/officeDocument/2006/relationships/image" Target="media/image1014.wmf"/><Relationship Id="rId2240" Type="http://schemas.openxmlformats.org/officeDocument/2006/relationships/oleObject" Target="embeddings/oleObject1117.bin"/><Relationship Id="rId212" Type="http://schemas.openxmlformats.org/officeDocument/2006/relationships/oleObject" Target="embeddings/oleObject103.bin"/><Relationship Id="rId1799" Type="http://schemas.openxmlformats.org/officeDocument/2006/relationships/image" Target="media/image897.wmf"/><Relationship Id="rId2100" Type="http://schemas.openxmlformats.org/officeDocument/2006/relationships/oleObject" Target="embeddings/oleObject1047.bin"/><Relationship Id="rId1659" Type="http://schemas.openxmlformats.org/officeDocument/2006/relationships/image" Target="media/image827.wmf"/><Relationship Id="rId1866" Type="http://schemas.openxmlformats.org/officeDocument/2006/relationships/oleObject" Target="embeddings/oleObject930.bin"/><Relationship Id="rId2917" Type="http://schemas.openxmlformats.org/officeDocument/2006/relationships/oleObject" Target="embeddings/oleObject1455.bin"/><Relationship Id="rId3081" Type="http://schemas.openxmlformats.org/officeDocument/2006/relationships/oleObject" Target="embeddings/oleObject1537.bin"/><Relationship Id="rId1519" Type="http://schemas.openxmlformats.org/officeDocument/2006/relationships/image" Target="media/image757.wmf"/><Relationship Id="rId1726" Type="http://schemas.openxmlformats.org/officeDocument/2006/relationships/oleObject" Target="embeddings/oleObject860.bin"/><Relationship Id="rId1933" Type="http://schemas.openxmlformats.org/officeDocument/2006/relationships/image" Target="media/image964.wmf"/><Relationship Id="rId18" Type="http://schemas.openxmlformats.org/officeDocument/2006/relationships/oleObject" Target="embeddings/oleObject6.bin"/><Relationship Id="rId679" Type="http://schemas.openxmlformats.org/officeDocument/2006/relationships/image" Target="media/image337.wmf"/><Relationship Id="rId886" Type="http://schemas.openxmlformats.org/officeDocument/2006/relationships/oleObject" Target="embeddings/oleObject440.bin"/><Relationship Id="rId2567" Type="http://schemas.openxmlformats.org/officeDocument/2006/relationships/oleObject" Target="embeddings/oleObject1280.bin"/><Relationship Id="rId2774" Type="http://schemas.openxmlformats.org/officeDocument/2006/relationships/image" Target="media/image1385.wmf"/><Relationship Id="rId3618" Type="http://schemas.openxmlformats.org/officeDocument/2006/relationships/oleObject" Target="embeddings/oleObject1805.bin"/><Relationship Id="rId2" Type="http://schemas.openxmlformats.org/officeDocument/2006/relationships/styles" Target="styles.xml"/><Relationship Id="rId539" Type="http://schemas.openxmlformats.org/officeDocument/2006/relationships/image" Target="media/image267.wmf"/><Relationship Id="rId746" Type="http://schemas.openxmlformats.org/officeDocument/2006/relationships/oleObject" Target="embeddings/oleObject370.bin"/><Relationship Id="rId1169" Type="http://schemas.openxmlformats.org/officeDocument/2006/relationships/image" Target="media/image582.wmf"/><Relationship Id="rId1376" Type="http://schemas.openxmlformats.org/officeDocument/2006/relationships/oleObject" Target="embeddings/oleObject685.bin"/><Relationship Id="rId1583" Type="http://schemas.openxmlformats.org/officeDocument/2006/relationships/image" Target="media/image789.wmf"/><Relationship Id="rId2427" Type="http://schemas.openxmlformats.org/officeDocument/2006/relationships/image" Target="media/image1211.wmf"/><Relationship Id="rId2981" Type="http://schemas.openxmlformats.org/officeDocument/2006/relationships/oleObject" Target="embeddings/oleObject1487.bin"/><Relationship Id="rId953" Type="http://schemas.openxmlformats.org/officeDocument/2006/relationships/image" Target="media/image474.wmf"/><Relationship Id="rId1029" Type="http://schemas.openxmlformats.org/officeDocument/2006/relationships/image" Target="media/image512.wmf"/><Relationship Id="rId1236" Type="http://schemas.openxmlformats.org/officeDocument/2006/relationships/oleObject" Target="embeddings/oleObject615.bin"/><Relationship Id="rId1790" Type="http://schemas.openxmlformats.org/officeDocument/2006/relationships/oleObject" Target="embeddings/oleObject892.bin"/><Relationship Id="rId2634" Type="http://schemas.openxmlformats.org/officeDocument/2006/relationships/image" Target="media/image1315.wmf"/><Relationship Id="rId2841" Type="http://schemas.openxmlformats.org/officeDocument/2006/relationships/oleObject" Target="embeddings/oleObject1417.bin"/><Relationship Id="rId82" Type="http://schemas.openxmlformats.org/officeDocument/2006/relationships/oleObject" Target="embeddings/oleObject38.bin"/><Relationship Id="rId606" Type="http://schemas.openxmlformats.org/officeDocument/2006/relationships/oleObject" Target="embeddings/oleObject300.bin"/><Relationship Id="rId813" Type="http://schemas.openxmlformats.org/officeDocument/2006/relationships/image" Target="media/image404.wmf"/><Relationship Id="rId1443" Type="http://schemas.openxmlformats.org/officeDocument/2006/relationships/image" Target="media/image719.wmf"/><Relationship Id="rId1650" Type="http://schemas.openxmlformats.org/officeDocument/2006/relationships/oleObject" Target="embeddings/oleObject822.bin"/><Relationship Id="rId2701" Type="http://schemas.openxmlformats.org/officeDocument/2006/relationships/oleObject" Target="embeddings/oleObject1347.bin"/><Relationship Id="rId1303" Type="http://schemas.openxmlformats.org/officeDocument/2006/relationships/image" Target="media/image649.wmf"/><Relationship Id="rId1510" Type="http://schemas.openxmlformats.org/officeDocument/2006/relationships/oleObject" Target="embeddings/oleObject752.bin"/><Relationship Id="rId3268" Type="http://schemas.openxmlformats.org/officeDocument/2006/relationships/image" Target="media/image1632.wmf"/><Relationship Id="rId3475" Type="http://schemas.openxmlformats.org/officeDocument/2006/relationships/oleObject" Target="embeddings/oleObject1734.bin"/><Relationship Id="rId3682" Type="http://schemas.openxmlformats.org/officeDocument/2006/relationships/oleObject" Target="embeddings/oleObject1837.bin"/><Relationship Id="rId189" Type="http://schemas.openxmlformats.org/officeDocument/2006/relationships/image" Target="media/image92.wmf"/><Relationship Id="rId396" Type="http://schemas.openxmlformats.org/officeDocument/2006/relationships/oleObject" Target="embeddings/oleObject195.bin"/><Relationship Id="rId2077" Type="http://schemas.openxmlformats.org/officeDocument/2006/relationships/image" Target="media/image1036.wmf"/><Relationship Id="rId2284" Type="http://schemas.openxmlformats.org/officeDocument/2006/relationships/oleObject" Target="embeddings/oleObject1139.bin"/><Relationship Id="rId2491" Type="http://schemas.openxmlformats.org/officeDocument/2006/relationships/oleObject" Target="embeddings/oleObject1242.bin"/><Relationship Id="rId3128" Type="http://schemas.openxmlformats.org/officeDocument/2006/relationships/image" Target="media/image1562.wmf"/><Relationship Id="rId3335" Type="http://schemas.openxmlformats.org/officeDocument/2006/relationships/oleObject" Target="embeddings/oleObject1664.bin"/><Relationship Id="rId3542" Type="http://schemas.openxmlformats.org/officeDocument/2006/relationships/image" Target="media/image1769.wmf"/><Relationship Id="rId256" Type="http://schemas.openxmlformats.org/officeDocument/2006/relationships/oleObject" Target="embeddings/oleObject125.bin"/><Relationship Id="rId463" Type="http://schemas.openxmlformats.org/officeDocument/2006/relationships/image" Target="media/image229.wmf"/><Relationship Id="rId670" Type="http://schemas.openxmlformats.org/officeDocument/2006/relationships/oleObject" Target="embeddings/oleObject332.bin"/><Relationship Id="rId1093" Type="http://schemas.openxmlformats.org/officeDocument/2006/relationships/image" Target="media/image544.wmf"/><Relationship Id="rId2144" Type="http://schemas.openxmlformats.org/officeDocument/2006/relationships/oleObject" Target="embeddings/oleObject1069.bin"/><Relationship Id="rId2351" Type="http://schemas.openxmlformats.org/officeDocument/2006/relationships/image" Target="media/image1173.wmf"/><Relationship Id="rId3402" Type="http://schemas.openxmlformats.org/officeDocument/2006/relationships/image" Target="media/image1699.wmf"/><Relationship Id="rId116" Type="http://schemas.openxmlformats.org/officeDocument/2006/relationships/oleObject" Target="embeddings/oleObject55.bin"/><Relationship Id="rId323" Type="http://schemas.openxmlformats.org/officeDocument/2006/relationships/image" Target="media/image159.wmf"/><Relationship Id="rId530" Type="http://schemas.openxmlformats.org/officeDocument/2006/relationships/oleObject" Target="embeddings/oleObject262.bin"/><Relationship Id="rId1160" Type="http://schemas.openxmlformats.org/officeDocument/2006/relationships/oleObject" Target="embeddings/oleObject577.bin"/><Relationship Id="rId2004" Type="http://schemas.openxmlformats.org/officeDocument/2006/relationships/oleObject" Target="embeddings/oleObject999.bin"/><Relationship Id="rId2211" Type="http://schemas.openxmlformats.org/officeDocument/2006/relationships/image" Target="media/image1103.wmf"/><Relationship Id="rId1020" Type="http://schemas.openxmlformats.org/officeDocument/2006/relationships/oleObject" Target="embeddings/oleObject507.bin"/><Relationship Id="rId1977" Type="http://schemas.openxmlformats.org/officeDocument/2006/relationships/image" Target="media/image986.wmf"/><Relationship Id="rId1837" Type="http://schemas.openxmlformats.org/officeDocument/2006/relationships/image" Target="media/image916.wmf"/><Relationship Id="rId3192" Type="http://schemas.openxmlformats.org/officeDocument/2006/relationships/image" Target="media/image1594.wmf"/><Relationship Id="rId3052" Type="http://schemas.openxmlformats.org/officeDocument/2006/relationships/image" Target="media/image1524.wmf"/><Relationship Id="rId180" Type="http://schemas.openxmlformats.org/officeDocument/2006/relationships/oleObject" Target="embeddings/oleObject87.bin"/><Relationship Id="rId1904" Type="http://schemas.openxmlformats.org/officeDocument/2006/relationships/oleObject" Target="embeddings/oleObject949.bin"/><Relationship Id="rId997" Type="http://schemas.openxmlformats.org/officeDocument/2006/relationships/image" Target="media/image496.wmf"/><Relationship Id="rId2678" Type="http://schemas.openxmlformats.org/officeDocument/2006/relationships/image" Target="media/image1337.wmf"/><Relationship Id="rId2885" Type="http://schemas.openxmlformats.org/officeDocument/2006/relationships/oleObject" Target="embeddings/oleObject1439.bin"/><Relationship Id="rId857" Type="http://schemas.openxmlformats.org/officeDocument/2006/relationships/image" Target="media/image426.wmf"/><Relationship Id="rId1487" Type="http://schemas.openxmlformats.org/officeDocument/2006/relationships/image" Target="media/image741.wmf"/><Relationship Id="rId1694" Type="http://schemas.openxmlformats.org/officeDocument/2006/relationships/oleObject" Target="embeddings/oleObject844.bin"/><Relationship Id="rId2538" Type="http://schemas.openxmlformats.org/officeDocument/2006/relationships/image" Target="media/image1267.wmf"/><Relationship Id="rId2745" Type="http://schemas.openxmlformats.org/officeDocument/2006/relationships/oleObject" Target="embeddings/oleObject1369.bin"/><Relationship Id="rId2952" Type="http://schemas.openxmlformats.org/officeDocument/2006/relationships/image" Target="media/image1474.wmf"/><Relationship Id="rId717" Type="http://schemas.openxmlformats.org/officeDocument/2006/relationships/image" Target="media/image356.wmf"/><Relationship Id="rId924" Type="http://schemas.openxmlformats.org/officeDocument/2006/relationships/oleObject" Target="embeddings/oleObject459.bin"/><Relationship Id="rId1347" Type="http://schemas.openxmlformats.org/officeDocument/2006/relationships/image" Target="media/image671.wmf"/><Relationship Id="rId1554" Type="http://schemas.openxmlformats.org/officeDocument/2006/relationships/oleObject" Target="embeddings/oleObject774.bin"/><Relationship Id="rId1761" Type="http://schemas.openxmlformats.org/officeDocument/2006/relationships/image" Target="media/image878.wmf"/><Relationship Id="rId2605" Type="http://schemas.openxmlformats.org/officeDocument/2006/relationships/oleObject" Target="embeddings/oleObject1299.bin"/><Relationship Id="rId2812" Type="http://schemas.openxmlformats.org/officeDocument/2006/relationships/image" Target="media/image1404.wmf"/><Relationship Id="rId53" Type="http://schemas.openxmlformats.org/officeDocument/2006/relationships/image" Target="media/image24.wmf"/><Relationship Id="rId1207" Type="http://schemas.openxmlformats.org/officeDocument/2006/relationships/image" Target="media/image601.wmf"/><Relationship Id="rId1414" Type="http://schemas.openxmlformats.org/officeDocument/2006/relationships/oleObject" Target="embeddings/oleObject704.bin"/><Relationship Id="rId1621" Type="http://schemas.openxmlformats.org/officeDocument/2006/relationships/image" Target="media/image808.wmf"/><Relationship Id="rId3379" Type="http://schemas.openxmlformats.org/officeDocument/2006/relationships/oleObject" Target="embeddings/oleObject1686.bin"/><Relationship Id="rId3586" Type="http://schemas.openxmlformats.org/officeDocument/2006/relationships/oleObject" Target="embeddings/oleObject1789.bin"/><Relationship Id="rId2188" Type="http://schemas.openxmlformats.org/officeDocument/2006/relationships/oleObject" Target="embeddings/oleObject1091.bin"/><Relationship Id="rId2395" Type="http://schemas.openxmlformats.org/officeDocument/2006/relationships/image" Target="media/image1195.wmf"/><Relationship Id="rId3239" Type="http://schemas.openxmlformats.org/officeDocument/2006/relationships/oleObject" Target="embeddings/oleObject1616.bin"/><Relationship Id="rId3446" Type="http://schemas.openxmlformats.org/officeDocument/2006/relationships/image" Target="media/image1721.wmf"/><Relationship Id="rId367" Type="http://schemas.openxmlformats.org/officeDocument/2006/relationships/image" Target="media/image181.wmf"/><Relationship Id="rId574" Type="http://schemas.openxmlformats.org/officeDocument/2006/relationships/oleObject" Target="embeddings/oleObject284.bin"/><Relationship Id="rId2048" Type="http://schemas.openxmlformats.org/officeDocument/2006/relationships/oleObject" Target="embeddings/oleObject1021.bin"/><Relationship Id="rId2255" Type="http://schemas.openxmlformats.org/officeDocument/2006/relationships/image" Target="media/image1125.wmf"/><Relationship Id="rId3653" Type="http://schemas.openxmlformats.org/officeDocument/2006/relationships/image" Target="media/image1825.wmf"/><Relationship Id="rId227" Type="http://schemas.openxmlformats.org/officeDocument/2006/relationships/image" Target="media/image111.wmf"/><Relationship Id="rId781" Type="http://schemas.openxmlformats.org/officeDocument/2006/relationships/image" Target="media/image388.wmf"/><Relationship Id="rId2462" Type="http://schemas.openxmlformats.org/officeDocument/2006/relationships/image" Target="media/image1229.wmf"/><Relationship Id="rId3306" Type="http://schemas.openxmlformats.org/officeDocument/2006/relationships/image" Target="media/image1651.wmf"/><Relationship Id="rId3513" Type="http://schemas.openxmlformats.org/officeDocument/2006/relationships/oleObject" Target="embeddings/oleObject1753.bin"/><Relationship Id="rId3720" Type="http://schemas.openxmlformats.org/officeDocument/2006/relationships/footer" Target="footer1.xml"/><Relationship Id="rId434" Type="http://schemas.openxmlformats.org/officeDocument/2006/relationships/oleObject" Target="embeddings/oleObject214.bin"/><Relationship Id="rId641" Type="http://schemas.openxmlformats.org/officeDocument/2006/relationships/image" Target="media/image318.wmf"/><Relationship Id="rId1064" Type="http://schemas.openxmlformats.org/officeDocument/2006/relationships/oleObject" Target="embeddings/oleObject529.bin"/><Relationship Id="rId1271" Type="http://schemas.openxmlformats.org/officeDocument/2006/relationships/image" Target="media/image633.wmf"/><Relationship Id="rId2115" Type="http://schemas.openxmlformats.org/officeDocument/2006/relationships/image" Target="media/image1055.wmf"/><Relationship Id="rId2322" Type="http://schemas.openxmlformats.org/officeDocument/2006/relationships/oleObject" Target="embeddings/oleObject1158.bin"/><Relationship Id="rId501" Type="http://schemas.openxmlformats.org/officeDocument/2006/relationships/image" Target="media/image248.wmf"/><Relationship Id="rId1131" Type="http://schemas.openxmlformats.org/officeDocument/2006/relationships/image" Target="media/image563.wmf"/><Relationship Id="rId3096" Type="http://schemas.openxmlformats.org/officeDocument/2006/relationships/image" Target="media/image1546.wmf"/><Relationship Id="rId1948" Type="http://schemas.openxmlformats.org/officeDocument/2006/relationships/oleObject" Target="embeddings/oleObject971.bin"/><Relationship Id="rId3163" Type="http://schemas.openxmlformats.org/officeDocument/2006/relationships/oleObject" Target="embeddings/oleObject1578.bin"/><Relationship Id="rId3370" Type="http://schemas.openxmlformats.org/officeDocument/2006/relationships/image" Target="media/image1683.wmf"/><Relationship Id="rId291" Type="http://schemas.openxmlformats.org/officeDocument/2006/relationships/image" Target="media/image143.wmf"/><Relationship Id="rId1808" Type="http://schemas.openxmlformats.org/officeDocument/2006/relationships/oleObject" Target="embeddings/oleObject901.bin"/><Relationship Id="rId3023" Type="http://schemas.openxmlformats.org/officeDocument/2006/relationships/oleObject" Target="embeddings/oleObject1508.bin"/><Relationship Id="rId151" Type="http://schemas.openxmlformats.org/officeDocument/2006/relationships/image" Target="media/image73.wmf"/><Relationship Id="rId3230" Type="http://schemas.openxmlformats.org/officeDocument/2006/relationships/image" Target="media/image1613.wmf"/><Relationship Id="rId2789" Type="http://schemas.openxmlformats.org/officeDocument/2006/relationships/oleObject" Target="embeddings/oleObject1391.bin"/><Relationship Id="rId2996" Type="http://schemas.openxmlformats.org/officeDocument/2006/relationships/image" Target="media/image1496.wmf"/><Relationship Id="rId968" Type="http://schemas.openxmlformats.org/officeDocument/2006/relationships/oleObject" Target="embeddings/oleObject481.bin"/><Relationship Id="rId1598" Type="http://schemas.openxmlformats.org/officeDocument/2006/relationships/oleObject" Target="embeddings/oleObject796.bin"/><Relationship Id="rId2649" Type="http://schemas.openxmlformats.org/officeDocument/2006/relationships/oleObject" Target="embeddings/oleObject1321.bin"/><Relationship Id="rId2856" Type="http://schemas.openxmlformats.org/officeDocument/2006/relationships/image" Target="media/image1426.wmf"/><Relationship Id="rId97" Type="http://schemas.openxmlformats.org/officeDocument/2006/relationships/image" Target="media/image46.wmf"/><Relationship Id="rId828" Type="http://schemas.openxmlformats.org/officeDocument/2006/relationships/oleObject" Target="embeddings/oleObject411.bin"/><Relationship Id="rId1458" Type="http://schemas.openxmlformats.org/officeDocument/2006/relationships/oleObject" Target="embeddings/oleObject726.bin"/><Relationship Id="rId1665" Type="http://schemas.openxmlformats.org/officeDocument/2006/relationships/image" Target="media/image830.wmf"/><Relationship Id="rId1872" Type="http://schemas.openxmlformats.org/officeDocument/2006/relationships/oleObject" Target="embeddings/oleObject933.bin"/><Relationship Id="rId2509" Type="http://schemas.openxmlformats.org/officeDocument/2006/relationships/oleObject" Target="embeddings/oleObject1251.bin"/><Relationship Id="rId2716" Type="http://schemas.openxmlformats.org/officeDocument/2006/relationships/image" Target="media/image1356.wmf"/><Relationship Id="rId1318" Type="http://schemas.openxmlformats.org/officeDocument/2006/relationships/oleObject" Target="embeddings/oleObject656.bin"/><Relationship Id="rId1525" Type="http://schemas.openxmlformats.org/officeDocument/2006/relationships/image" Target="media/image760.wmf"/><Relationship Id="rId2923" Type="http://schemas.openxmlformats.org/officeDocument/2006/relationships/oleObject" Target="embeddings/oleObject1458.bin"/><Relationship Id="rId1732" Type="http://schemas.openxmlformats.org/officeDocument/2006/relationships/oleObject" Target="embeddings/oleObject863.bin"/><Relationship Id="rId24" Type="http://schemas.openxmlformats.org/officeDocument/2006/relationships/oleObject" Target="embeddings/oleObject9.bin"/><Relationship Id="rId2299" Type="http://schemas.openxmlformats.org/officeDocument/2006/relationships/image" Target="media/image1147.wmf"/><Relationship Id="rId3697" Type="http://schemas.openxmlformats.org/officeDocument/2006/relationships/image" Target="media/image1847.wmf"/><Relationship Id="rId3557" Type="http://schemas.openxmlformats.org/officeDocument/2006/relationships/oleObject" Target="embeddings/oleObject1775.bin"/><Relationship Id="rId478" Type="http://schemas.openxmlformats.org/officeDocument/2006/relationships/oleObject" Target="embeddings/oleObject236.bin"/><Relationship Id="rId685" Type="http://schemas.openxmlformats.org/officeDocument/2006/relationships/image" Target="media/image340.wmf"/><Relationship Id="rId892" Type="http://schemas.openxmlformats.org/officeDocument/2006/relationships/oleObject" Target="embeddings/oleObject443.bin"/><Relationship Id="rId2159" Type="http://schemas.openxmlformats.org/officeDocument/2006/relationships/image" Target="media/image1077.wmf"/><Relationship Id="rId2366" Type="http://schemas.openxmlformats.org/officeDocument/2006/relationships/oleObject" Target="embeddings/oleObject1180.bin"/><Relationship Id="rId2573" Type="http://schemas.openxmlformats.org/officeDocument/2006/relationships/oleObject" Target="embeddings/oleObject1283.bin"/><Relationship Id="rId2780" Type="http://schemas.openxmlformats.org/officeDocument/2006/relationships/image" Target="media/image1388.wmf"/><Relationship Id="rId3417" Type="http://schemas.openxmlformats.org/officeDocument/2006/relationships/oleObject" Target="embeddings/oleObject1705.bin"/><Relationship Id="rId3624" Type="http://schemas.openxmlformats.org/officeDocument/2006/relationships/oleObject" Target="embeddings/oleObject1808.bin"/><Relationship Id="rId338" Type="http://schemas.openxmlformats.org/officeDocument/2006/relationships/oleObject" Target="embeddings/oleObject166.bin"/><Relationship Id="rId545" Type="http://schemas.openxmlformats.org/officeDocument/2006/relationships/image" Target="media/image270.wmf"/><Relationship Id="rId752" Type="http://schemas.openxmlformats.org/officeDocument/2006/relationships/oleObject" Target="embeddings/oleObject373.bin"/><Relationship Id="rId1175" Type="http://schemas.openxmlformats.org/officeDocument/2006/relationships/image" Target="media/image585.wmf"/><Relationship Id="rId1382" Type="http://schemas.openxmlformats.org/officeDocument/2006/relationships/oleObject" Target="embeddings/oleObject688.bin"/><Relationship Id="rId2019" Type="http://schemas.openxmlformats.org/officeDocument/2006/relationships/image" Target="media/image1007.wmf"/><Relationship Id="rId2226" Type="http://schemas.openxmlformats.org/officeDocument/2006/relationships/oleObject" Target="embeddings/oleObject1110.bin"/><Relationship Id="rId2433" Type="http://schemas.openxmlformats.org/officeDocument/2006/relationships/image" Target="media/image1214.wmf"/><Relationship Id="rId2640" Type="http://schemas.openxmlformats.org/officeDocument/2006/relationships/image" Target="media/image1318.wmf"/><Relationship Id="rId405" Type="http://schemas.openxmlformats.org/officeDocument/2006/relationships/image" Target="media/image200.wmf"/><Relationship Id="rId612" Type="http://schemas.openxmlformats.org/officeDocument/2006/relationships/oleObject" Target="embeddings/oleObject303.bin"/><Relationship Id="rId1035" Type="http://schemas.openxmlformats.org/officeDocument/2006/relationships/image" Target="media/image515.wmf"/><Relationship Id="rId1242" Type="http://schemas.openxmlformats.org/officeDocument/2006/relationships/oleObject" Target="embeddings/oleObject618.bin"/><Relationship Id="rId2500" Type="http://schemas.openxmlformats.org/officeDocument/2006/relationships/image" Target="media/image1248.wmf"/><Relationship Id="rId1102" Type="http://schemas.openxmlformats.org/officeDocument/2006/relationships/oleObject" Target="embeddings/oleObject548.bin"/><Relationship Id="rId3067" Type="http://schemas.openxmlformats.org/officeDocument/2006/relationships/oleObject" Target="embeddings/oleObject1530.bin"/><Relationship Id="rId3274" Type="http://schemas.openxmlformats.org/officeDocument/2006/relationships/image" Target="media/image1635.wmf"/><Relationship Id="rId195" Type="http://schemas.openxmlformats.org/officeDocument/2006/relationships/image" Target="media/image95.wmf"/><Relationship Id="rId1919" Type="http://schemas.openxmlformats.org/officeDocument/2006/relationships/image" Target="media/image957.wmf"/><Relationship Id="rId3481" Type="http://schemas.openxmlformats.org/officeDocument/2006/relationships/oleObject" Target="embeddings/oleObject1737.bin"/><Relationship Id="rId2083" Type="http://schemas.openxmlformats.org/officeDocument/2006/relationships/image" Target="media/image1039.wmf"/><Relationship Id="rId2290" Type="http://schemas.openxmlformats.org/officeDocument/2006/relationships/oleObject" Target="embeddings/oleObject1142.bin"/><Relationship Id="rId3134" Type="http://schemas.openxmlformats.org/officeDocument/2006/relationships/image" Target="media/image1565.wmf"/><Relationship Id="rId3341" Type="http://schemas.openxmlformats.org/officeDocument/2006/relationships/oleObject" Target="embeddings/oleObject1667.bin"/><Relationship Id="rId262" Type="http://schemas.openxmlformats.org/officeDocument/2006/relationships/oleObject" Target="embeddings/oleObject128.bin"/><Relationship Id="rId2150" Type="http://schemas.openxmlformats.org/officeDocument/2006/relationships/oleObject" Target="embeddings/oleObject1072.bin"/><Relationship Id="rId3201" Type="http://schemas.openxmlformats.org/officeDocument/2006/relationships/oleObject" Target="embeddings/oleObject1597.bin"/><Relationship Id="rId122" Type="http://schemas.openxmlformats.org/officeDocument/2006/relationships/oleObject" Target="embeddings/oleObject58.bin"/><Relationship Id="rId2010" Type="http://schemas.openxmlformats.org/officeDocument/2006/relationships/oleObject" Target="embeddings/oleObject1002.bin"/><Relationship Id="rId1569" Type="http://schemas.openxmlformats.org/officeDocument/2006/relationships/image" Target="media/image782.wmf"/><Relationship Id="rId2967" Type="http://schemas.openxmlformats.org/officeDocument/2006/relationships/oleObject" Target="embeddings/oleObject1480.bin"/><Relationship Id="rId939" Type="http://schemas.openxmlformats.org/officeDocument/2006/relationships/image" Target="media/image467.wmf"/><Relationship Id="rId1776" Type="http://schemas.openxmlformats.org/officeDocument/2006/relationships/oleObject" Target="embeddings/oleObject885.bin"/><Relationship Id="rId1983" Type="http://schemas.openxmlformats.org/officeDocument/2006/relationships/image" Target="media/image989.wmf"/><Relationship Id="rId2827" Type="http://schemas.openxmlformats.org/officeDocument/2006/relationships/oleObject" Target="embeddings/oleObject1410.bin"/><Relationship Id="rId68" Type="http://schemas.openxmlformats.org/officeDocument/2006/relationships/oleObject" Target="embeddings/oleObject31.bin"/><Relationship Id="rId1429" Type="http://schemas.openxmlformats.org/officeDocument/2006/relationships/image" Target="media/image712.wmf"/><Relationship Id="rId1636" Type="http://schemas.openxmlformats.org/officeDocument/2006/relationships/oleObject" Target="embeddings/oleObject815.bin"/><Relationship Id="rId1843" Type="http://schemas.openxmlformats.org/officeDocument/2006/relationships/image" Target="media/image919.wmf"/><Relationship Id="rId1703" Type="http://schemas.openxmlformats.org/officeDocument/2006/relationships/image" Target="media/image849.wmf"/><Relationship Id="rId1910" Type="http://schemas.openxmlformats.org/officeDocument/2006/relationships/oleObject" Target="embeddings/oleObject952.bin"/><Relationship Id="rId3668" Type="http://schemas.openxmlformats.org/officeDocument/2006/relationships/oleObject" Target="embeddings/oleObject1830.bin"/><Relationship Id="rId589" Type="http://schemas.openxmlformats.org/officeDocument/2006/relationships/image" Target="media/image292.wmf"/><Relationship Id="rId796" Type="http://schemas.openxmlformats.org/officeDocument/2006/relationships/oleObject" Target="embeddings/oleObject395.bin"/><Relationship Id="rId2477" Type="http://schemas.openxmlformats.org/officeDocument/2006/relationships/oleObject" Target="embeddings/oleObject1235.bin"/><Relationship Id="rId2684" Type="http://schemas.openxmlformats.org/officeDocument/2006/relationships/image" Target="media/image1340.wmf"/><Relationship Id="rId3528" Type="http://schemas.openxmlformats.org/officeDocument/2006/relationships/image" Target="media/image1762.wmf"/><Relationship Id="rId449" Type="http://schemas.openxmlformats.org/officeDocument/2006/relationships/image" Target="media/image222.wmf"/><Relationship Id="rId656" Type="http://schemas.openxmlformats.org/officeDocument/2006/relationships/oleObject" Target="embeddings/oleObject325.bin"/><Relationship Id="rId863" Type="http://schemas.openxmlformats.org/officeDocument/2006/relationships/image" Target="media/image429.wmf"/><Relationship Id="rId1079" Type="http://schemas.openxmlformats.org/officeDocument/2006/relationships/image" Target="media/image537.wmf"/><Relationship Id="rId1286" Type="http://schemas.openxmlformats.org/officeDocument/2006/relationships/oleObject" Target="embeddings/oleObject640.bin"/><Relationship Id="rId1493" Type="http://schemas.openxmlformats.org/officeDocument/2006/relationships/image" Target="media/image744.wmf"/><Relationship Id="rId2337" Type="http://schemas.openxmlformats.org/officeDocument/2006/relationships/image" Target="media/image1166.wmf"/><Relationship Id="rId2544" Type="http://schemas.openxmlformats.org/officeDocument/2006/relationships/image" Target="media/image1270.wmf"/><Relationship Id="rId2891" Type="http://schemas.openxmlformats.org/officeDocument/2006/relationships/oleObject" Target="embeddings/oleObject1442.bin"/><Relationship Id="rId309" Type="http://schemas.openxmlformats.org/officeDocument/2006/relationships/image" Target="media/image152.wmf"/><Relationship Id="rId516" Type="http://schemas.openxmlformats.org/officeDocument/2006/relationships/oleObject" Target="embeddings/oleObject255.bin"/><Relationship Id="rId1146" Type="http://schemas.openxmlformats.org/officeDocument/2006/relationships/oleObject" Target="embeddings/oleObject570.bin"/><Relationship Id="rId2751" Type="http://schemas.openxmlformats.org/officeDocument/2006/relationships/oleObject" Target="embeddings/oleObject1372.bin"/><Relationship Id="rId723" Type="http://schemas.openxmlformats.org/officeDocument/2006/relationships/image" Target="media/image359.wmf"/><Relationship Id="rId930" Type="http://schemas.openxmlformats.org/officeDocument/2006/relationships/oleObject" Target="embeddings/oleObject462.bin"/><Relationship Id="rId1006" Type="http://schemas.openxmlformats.org/officeDocument/2006/relationships/oleObject" Target="embeddings/oleObject500.bin"/><Relationship Id="rId1353" Type="http://schemas.openxmlformats.org/officeDocument/2006/relationships/image" Target="media/image674.wmf"/><Relationship Id="rId1560" Type="http://schemas.openxmlformats.org/officeDocument/2006/relationships/oleObject" Target="embeddings/oleObject777.bin"/><Relationship Id="rId2404" Type="http://schemas.openxmlformats.org/officeDocument/2006/relationships/oleObject" Target="embeddings/oleObject1199.bin"/><Relationship Id="rId2611" Type="http://schemas.openxmlformats.org/officeDocument/2006/relationships/oleObject" Target="embeddings/oleObject1302.bin"/><Relationship Id="rId1213" Type="http://schemas.openxmlformats.org/officeDocument/2006/relationships/image" Target="media/image604.wmf"/><Relationship Id="rId1420" Type="http://schemas.openxmlformats.org/officeDocument/2006/relationships/oleObject" Target="embeddings/oleObject707.bin"/><Relationship Id="rId3178" Type="http://schemas.openxmlformats.org/officeDocument/2006/relationships/image" Target="media/image1587.wmf"/><Relationship Id="rId3385" Type="http://schemas.openxmlformats.org/officeDocument/2006/relationships/oleObject" Target="embeddings/oleObject1689.bin"/><Relationship Id="rId3592" Type="http://schemas.openxmlformats.org/officeDocument/2006/relationships/oleObject" Target="embeddings/oleObject1792.bin"/><Relationship Id="rId2194" Type="http://schemas.openxmlformats.org/officeDocument/2006/relationships/oleObject" Target="embeddings/oleObject1094.bin"/><Relationship Id="rId3038" Type="http://schemas.openxmlformats.org/officeDocument/2006/relationships/image" Target="media/image1517.wmf"/><Relationship Id="rId3245" Type="http://schemas.openxmlformats.org/officeDocument/2006/relationships/oleObject" Target="embeddings/oleObject1619.bin"/><Relationship Id="rId3452" Type="http://schemas.openxmlformats.org/officeDocument/2006/relationships/image" Target="media/image1724.wmf"/><Relationship Id="rId166" Type="http://schemas.openxmlformats.org/officeDocument/2006/relationships/oleObject" Target="embeddings/oleObject80.bin"/><Relationship Id="rId373" Type="http://schemas.openxmlformats.org/officeDocument/2006/relationships/image" Target="media/image184.wmf"/><Relationship Id="rId580" Type="http://schemas.openxmlformats.org/officeDocument/2006/relationships/oleObject" Target="embeddings/oleObject287.bin"/><Relationship Id="rId2054" Type="http://schemas.openxmlformats.org/officeDocument/2006/relationships/oleObject" Target="embeddings/oleObject1024.bin"/><Relationship Id="rId2261" Type="http://schemas.openxmlformats.org/officeDocument/2006/relationships/image" Target="media/image1128.wmf"/><Relationship Id="rId3105" Type="http://schemas.openxmlformats.org/officeDocument/2006/relationships/oleObject" Target="embeddings/oleObject1549.bin"/><Relationship Id="rId3312" Type="http://schemas.openxmlformats.org/officeDocument/2006/relationships/image" Target="media/image1654.wmf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7.bin"/><Relationship Id="rId1070" Type="http://schemas.openxmlformats.org/officeDocument/2006/relationships/oleObject" Target="embeddings/oleObject532.bin"/><Relationship Id="rId2121" Type="http://schemas.openxmlformats.org/officeDocument/2006/relationships/image" Target="media/image1058.wmf"/><Relationship Id="rId300" Type="http://schemas.openxmlformats.org/officeDocument/2006/relationships/oleObject" Target="embeddings/oleObject147.bin"/><Relationship Id="rId1887" Type="http://schemas.openxmlformats.org/officeDocument/2006/relationships/image" Target="media/image941.wmf"/><Relationship Id="rId2938" Type="http://schemas.openxmlformats.org/officeDocument/2006/relationships/image" Target="media/image1467.wmf"/><Relationship Id="rId1747" Type="http://schemas.openxmlformats.org/officeDocument/2006/relationships/image" Target="media/image871.wmf"/><Relationship Id="rId1954" Type="http://schemas.openxmlformats.org/officeDocument/2006/relationships/oleObject" Target="embeddings/oleObject974.bin"/><Relationship Id="rId39" Type="http://schemas.openxmlformats.org/officeDocument/2006/relationships/image" Target="media/image17.wmf"/><Relationship Id="rId1607" Type="http://schemas.openxmlformats.org/officeDocument/2006/relationships/image" Target="media/image801.wmf"/><Relationship Id="rId1814" Type="http://schemas.openxmlformats.org/officeDocument/2006/relationships/oleObject" Target="embeddings/oleObject904.bin"/><Relationship Id="rId2588" Type="http://schemas.openxmlformats.org/officeDocument/2006/relationships/image" Target="media/image1292.wmf"/><Relationship Id="rId1397" Type="http://schemas.openxmlformats.org/officeDocument/2006/relationships/image" Target="media/image696.wmf"/><Relationship Id="rId2795" Type="http://schemas.openxmlformats.org/officeDocument/2006/relationships/oleObject" Target="embeddings/oleObject1394.bin"/><Relationship Id="rId3639" Type="http://schemas.openxmlformats.org/officeDocument/2006/relationships/image" Target="media/image1818.wmf"/><Relationship Id="rId767" Type="http://schemas.openxmlformats.org/officeDocument/2006/relationships/image" Target="media/image381.wmf"/><Relationship Id="rId974" Type="http://schemas.openxmlformats.org/officeDocument/2006/relationships/oleObject" Target="embeddings/oleObject484.bin"/><Relationship Id="rId2448" Type="http://schemas.openxmlformats.org/officeDocument/2006/relationships/image" Target="media/image1222.wmf"/><Relationship Id="rId2655" Type="http://schemas.openxmlformats.org/officeDocument/2006/relationships/oleObject" Target="embeddings/oleObject1324.bin"/><Relationship Id="rId2862" Type="http://schemas.openxmlformats.org/officeDocument/2006/relationships/image" Target="media/image1429.wmf"/><Relationship Id="rId3706" Type="http://schemas.openxmlformats.org/officeDocument/2006/relationships/oleObject" Target="embeddings/oleObject1849.bin"/><Relationship Id="rId627" Type="http://schemas.openxmlformats.org/officeDocument/2006/relationships/image" Target="media/image311.wmf"/><Relationship Id="rId834" Type="http://schemas.openxmlformats.org/officeDocument/2006/relationships/oleObject" Target="embeddings/oleObject414.bin"/><Relationship Id="rId1257" Type="http://schemas.openxmlformats.org/officeDocument/2006/relationships/image" Target="media/image626.wmf"/><Relationship Id="rId1464" Type="http://schemas.openxmlformats.org/officeDocument/2006/relationships/oleObject" Target="embeddings/oleObject729.bin"/><Relationship Id="rId1671" Type="http://schemas.openxmlformats.org/officeDocument/2006/relationships/image" Target="media/image833.wmf"/><Relationship Id="rId2308" Type="http://schemas.openxmlformats.org/officeDocument/2006/relationships/oleObject" Target="embeddings/oleObject1151.bin"/><Relationship Id="rId2515" Type="http://schemas.openxmlformats.org/officeDocument/2006/relationships/oleObject" Target="embeddings/oleObject1254.bin"/><Relationship Id="rId2722" Type="http://schemas.openxmlformats.org/officeDocument/2006/relationships/image" Target="media/image1359.wmf"/><Relationship Id="rId901" Type="http://schemas.openxmlformats.org/officeDocument/2006/relationships/image" Target="media/image448.wmf"/><Relationship Id="rId1117" Type="http://schemas.openxmlformats.org/officeDocument/2006/relationships/image" Target="media/image556.wmf"/><Relationship Id="rId1324" Type="http://schemas.openxmlformats.org/officeDocument/2006/relationships/oleObject" Target="embeddings/oleObject659.bin"/><Relationship Id="rId1531" Type="http://schemas.openxmlformats.org/officeDocument/2006/relationships/image" Target="media/image763.wmf"/><Relationship Id="rId30" Type="http://schemas.openxmlformats.org/officeDocument/2006/relationships/oleObject" Target="embeddings/oleObject12.bin"/><Relationship Id="rId3289" Type="http://schemas.openxmlformats.org/officeDocument/2006/relationships/oleObject" Target="embeddings/oleObject1641.bin"/><Relationship Id="rId3496" Type="http://schemas.openxmlformats.org/officeDocument/2006/relationships/image" Target="media/image1746.wmf"/><Relationship Id="rId2098" Type="http://schemas.openxmlformats.org/officeDocument/2006/relationships/oleObject" Target="embeddings/oleObject1046.bin"/><Relationship Id="rId3149" Type="http://schemas.openxmlformats.org/officeDocument/2006/relationships/oleObject" Target="embeddings/oleObject1571.bin"/><Relationship Id="rId3356" Type="http://schemas.openxmlformats.org/officeDocument/2006/relationships/image" Target="media/image1676.wmf"/><Relationship Id="rId3563" Type="http://schemas.openxmlformats.org/officeDocument/2006/relationships/oleObject" Target="embeddings/oleObject1778.bin"/><Relationship Id="rId277" Type="http://schemas.openxmlformats.org/officeDocument/2006/relationships/image" Target="media/image136.wmf"/><Relationship Id="rId484" Type="http://schemas.openxmlformats.org/officeDocument/2006/relationships/oleObject" Target="embeddings/oleObject239.bin"/><Relationship Id="rId2165" Type="http://schemas.openxmlformats.org/officeDocument/2006/relationships/image" Target="media/image1080.wmf"/><Relationship Id="rId3009" Type="http://schemas.openxmlformats.org/officeDocument/2006/relationships/oleObject" Target="embeddings/oleObject1501.bin"/><Relationship Id="rId3216" Type="http://schemas.openxmlformats.org/officeDocument/2006/relationships/image" Target="media/image1606.wmf"/><Relationship Id="rId137" Type="http://schemas.openxmlformats.org/officeDocument/2006/relationships/image" Target="media/image66.wmf"/><Relationship Id="rId344" Type="http://schemas.openxmlformats.org/officeDocument/2006/relationships/oleObject" Target="embeddings/oleObject169.bin"/><Relationship Id="rId691" Type="http://schemas.openxmlformats.org/officeDocument/2006/relationships/image" Target="media/image343.wmf"/><Relationship Id="rId2025" Type="http://schemas.openxmlformats.org/officeDocument/2006/relationships/image" Target="media/image1010.wmf"/><Relationship Id="rId2372" Type="http://schemas.openxmlformats.org/officeDocument/2006/relationships/oleObject" Target="embeddings/oleObject1183.bin"/><Relationship Id="rId3423" Type="http://schemas.openxmlformats.org/officeDocument/2006/relationships/oleObject" Target="embeddings/oleObject1708.bin"/><Relationship Id="rId3630" Type="http://schemas.openxmlformats.org/officeDocument/2006/relationships/oleObject" Target="embeddings/oleObject1811.bin"/><Relationship Id="rId551" Type="http://schemas.openxmlformats.org/officeDocument/2006/relationships/image" Target="media/image273.wmf"/><Relationship Id="rId1181" Type="http://schemas.openxmlformats.org/officeDocument/2006/relationships/image" Target="media/image588.wmf"/><Relationship Id="rId2232" Type="http://schemas.openxmlformats.org/officeDocument/2006/relationships/oleObject" Target="embeddings/oleObject1113.bin"/><Relationship Id="rId204" Type="http://schemas.openxmlformats.org/officeDocument/2006/relationships/oleObject" Target="embeddings/oleObject99.bin"/><Relationship Id="rId411" Type="http://schemas.openxmlformats.org/officeDocument/2006/relationships/image" Target="media/image203.wmf"/><Relationship Id="rId1041" Type="http://schemas.openxmlformats.org/officeDocument/2006/relationships/image" Target="media/image518.wmf"/><Relationship Id="rId1998" Type="http://schemas.openxmlformats.org/officeDocument/2006/relationships/oleObject" Target="embeddings/oleObject996.bin"/><Relationship Id="rId1858" Type="http://schemas.openxmlformats.org/officeDocument/2006/relationships/oleObject" Target="embeddings/oleObject926.bin"/><Relationship Id="rId2909" Type="http://schemas.openxmlformats.org/officeDocument/2006/relationships/oleObject" Target="embeddings/oleObject1451.bin"/><Relationship Id="rId3073" Type="http://schemas.openxmlformats.org/officeDocument/2006/relationships/oleObject" Target="embeddings/oleObject1533.bin"/><Relationship Id="rId3280" Type="http://schemas.openxmlformats.org/officeDocument/2006/relationships/image" Target="media/image1638.wmf"/><Relationship Id="rId1718" Type="http://schemas.openxmlformats.org/officeDocument/2006/relationships/oleObject" Target="embeddings/oleObject856.bin"/><Relationship Id="rId1925" Type="http://schemas.openxmlformats.org/officeDocument/2006/relationships/image" Target="media/image960.wmf"/><Relationship Id="rId3140" Type="http://schemas.openxmlformats.org/officeDocument/2006/relationships/image" Target="media/image1568.wmf"/><Relationship Id="rId2699" Type="http://schemas.openxmlformats.org/officeDocument/2006/relationships/oleObject" Target="embeddings/oleObject1346.bin"/><Relationship Id="rId3000" Type="http://schemas.openxmlformats.org/officeDocument/2006/relationships/image" Target="media/image1498.wmf"/><Relationship Id="rId878" Type="http://schemas.openxmlformats.org/officeDocument/2006/relationships/oleObject" Target="embeddings/oleObject436.bin"/><Relationship Id="rId2559" Type="http://schemas.openxmlformats.org/officeDocument/2006/relationships/oleObject" Target="embeddings/oleObject1276.bin"/><Relationship Id="rId2766" Type="http://schemas.openxmlformats.org/officeDocument/2006/relationships/image" Target="media/image1381.wmf"/><Relationship Id="rId2973" Type="http://schemas.openxmlformats.org/officeDocument/2006/relationships/oleObject" Target="embeddings/oleObject1483.bin"/><Relationship Id="rId738" Type="http://schemas.openxmlformats.org/officeDocument/2006/relationships/oleObject" Target="embeddings/oleObject366.bin"/><Relationship Id="rId945" Type="http://schemas.openxmlformats.org/officeDocument/2006/relationships/image" Target="media/image470.wmf"/><Relationship Id="rId1368" Type="http://schemas.openxmlformats.org/officeDocument/2006/relationships/oleObject" Target="embeddings/oleObject681.bin"/><Relationship Id="rId1575" Type="http://schemas.openxmlformats.org/officeDocument/2006/relationships/image" Target="media/image785.wmf"/><Relationship Id="rId1782" Type="http://schemas.openxmlformats.org/officeDocument/2006/relationships/oleObject" Target="embeddings/oleObject888.bin"/><Relationship Id="rId2419" Type="http://schemas.openxmlformats.org/officeDocument/2006/relationships/image" Target="media/image1207.wmf"/><Relationship Id="rId2626" Type="http://schemas.openxmlformats.org/officeDocument/2006/relationships/image" Target="media/image1311.wmf"/><Relationship Id="rId2833" Type="http://schemas.openxmlformats.org/officeDocument/2006/relationships/oleObject" Target="embeddings/oleObject1413.bin"/><Relationship Id="rId74" Type="http://schemas.openxmlformats.org/officeDocument/2006/relationships/oleObject" Target="embeddings/oleObject34.bin"/><Relationship Id="rId805" Type="http://schemas.openxmlformats.org/officeDocument/2006/relationships/image" Target="media/image400.wmf"/><Relationship Id="rId1228" Type="http://schemas.openxmlformats.org/officeDocument/2006/relationships/oleObject" Target="embeddings/oleObject611.bin"/><Relationship Id="rId1435" Type="http://schemas.openxmlformats.org/officeDocument/2006/relationships/image" Target="media/image715.wmf"/><Relationship Id="rId1642" Type="http://schemas.openxmlformats.org/officeDocument/2006/relationships/oleObject" Target="embeddings/oleObject818.bin"/><Relationship Id="rId2900" Type="http://schemas.openxmlformats.org/officeDocument/2006/relationships/image" Target="media/image1448.wmf"/><Relationship Id="rId1502" Type="http://schemas.openxmlformats.org/officeDocument/2006/relationships/oleObject" Target="embeddings/oleObject748.bin"/><Relationship Id="rId388" Type="http://schemas.openxmlformats.org/officeDocument/2006/relationships/oleObject" Target="embeddings/oleObject191.bin"/><Relationship Id="rId2069" Type="http://schemas.openxmlformats.org/officeDocument/2006/relationships/image" Target="media/image1032.wmf"/><Relationship Id="rId3467" Type="http://schemas.openxmlformats.org/officeDocument/2006/relationships/oleObject" Target="embeddings/oleObject1730.bin"/><Relationship Id="rId3674" Type="http://schemas.openxmlformats.org/officeDocument/2006/relationships/oleObject" Target="embeddings/oleObject1833.bin"/><Relationship Id="rId595" Type="http://schemas.openxmlformats.org/officeDocument/2006/relationships/image" Target="media/image295.wmf"/><Relationship Id="rId2276" Type="http://schemas.openxmlformats.org/officeDocument/2006/relationships/oleObject" Target="embeddings/oleObject1135.bin"/><Relationship Id="rId2483" Type="http://schemas.openxmlformats.org/officeDocument/2006/relationships/oleObject" Target="embeddings/oleObject1238.bin"/><Relationship Id="rId2690" Type="http://schemas.openxmlformats.org/officeDocument/2006/relationships/image" Target="media/image1343.wmf"/><Relationship Id="rId3327" Type="http://schemas.openxmlformats.org/officeDocument/2006/relationships/oleObject" Target="embeddings/oleObject1660.bin"/><Relationship Id="rId3534" Type="http://schemas.openxmlformats.org/officeDocument/2006/relationships/image" Target="media/image1765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5.wmf"/><Relationship Id="rId662" Type="http://schemas.openxmlformats.org/officeDocument/2006/relationships/oleObject" Target="embeddings/oleObject328.bin"/><Relationship Id="rId1085" Type="http://schemas.openxmlformats.org/officeDocument/2006/relationships/image" Target="media/image540.wmf"/><Relationship Id="rId1292" Type="http://schemas.openxmlformats.org/officeDocument/2006/relationships/oleObject" Target="embeddings/oleObject643.bin"/><Relationship Id="rId2136" Type="http://schemas.openxmlformats.org/officeDocument/2006/relationships/oleObject" Target="embeddings/oleObject1065.bin"/><Relationship Id="rId2343" Type="http://schemas.openxmlformats.org/officeDocument/2006/relationships/image" Target="media/image1169.wmf"/><Relationship Id="rId2550" Type="http://schemas.openxmlformats.org/officeDocument/2006/relationships/image" Target="media/image1273.wmf"/><Relationship Id="rId3601" Type="http://schemas.openxmlformats.org/officeDocument/2006/relationships/image" Target="media/image1799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5.wmf"/><Relationship Id="rId522" Type="http://schemas.openxmlformats.org/officeDocument/2006/relationships/oleObject" Target="embeddings/oleObject258.bin"/><Relationship Id="rId1152" Type="http://schemas.openxmlformats.org/officeDocument/2006/relationships/oleObject" Target="embeddings/oleObject573.bin"/><Relationship Id="rId2203" Type="http://schemas.openxmlformats.org/officeDocument/2006/relationships/image" Target="media/image1099.wmf"/><Relationship Id="rId2410" Type="http://schemas.openxmlformats.org/officeDocument/2006/relationships/oleObject" Target="embeddings/oleObject1202.bin"/><Relationship Id="rId1012" Type="http://schemas.openxmlformats.org/officeDocument/2006/relationships/oleObject" Target="embeddings/oleObject503.bin"/><Relationship Id="rId1969" Type="http://schemas.openxmlformats.org/officeDocument/2006/relationships/image" Target="media/image982.wmf"/><Relationship Id="rId3184" Type="http://schemas.openxmlformats.org/officeDocument/2006/relationships/image" Target="media/image1590.wmf"/><Relationship Id="rId1829" Type="http://schemas.openxmlformats.org/officeDocument/2006/relationships/image" Target="media/image912.wmf"/><Relationship Id="rId3391" Type="http://schemas.openxmlformats.org/officeDocument/2006/relationships/oleObject" Target="embeddings/oleObject1692.bin"/><Relationship Id="rId3044" Type="http://schemas.openxmlformats.org/officeDocument/2006/relationships/image" Target="media/image1520.wmf"/><Relationship Id="rId3251" Type="http://schemas.openxmlformats.org/officeDocument/2006/relationships/oleObject" Target="embeddings/oleObject1622.bin"/><Relationship Id="rId172" Type="http://schemas.openxmlformats.org/officeDocument/2006/relationships/oleObject" Target="embeddings/oleObject83.bin"/><Relationship Id="rId2060" Type="http://schemas.openxmlformats.org/officeDocument/2006/relationships/oleObject" Target="embeddings/oleObject1027.bin"/><Relationship Id="rId3111" Type="http://schemas.openxmlformats.org/officeDocument/2006/relationships/oleObject" Target="embeddings/oleObject1552.bin"/><Relationship Id="rId989" Type="http://schemas.openxmlformats.org/officeDocument/2006/relationships/image" Target="media/image492.wmf"/><Relationship Id="rId2877" Type="http://schemas.openxmlformats.org/officeDocument/2006/relationships/oleObject" Target="embeddings/oleObject1435.bin"/><Relationship Id="rId849" Type="http://schemas.openxmlformats.org/officeDocument/2006/relationships/image" Target="media/image422.wmf"/><Relationship Id="rId1479" Type="http://schemas.openxmlformats.org/officeDocument/2006/relationships/image" Target="media/image737.wmf"/><Relationship Id="rId1686" Type="http://schemas.openxmlformats.org/officeDocument/2006/relationships/oleObject" Target="embeddings/oleObject840.bin"/><Relationship Id="rId1339" Type="http://schemas.openxmlformats.org/officeDocument/2006/relationships/image" Target="media/image667.wmf"/><Relationship Id="rId1893" Type="http://schemas.openxmlformats.org/officeDocument/2006/relationships/image" Target="media/image944.wmf"/><Relationship Id="rId2737" Type="http://schemas.openxmlformats.org/officeDocument/2006/relationships/oleObject" Target="embeddings/oleObject1365.bin"/><Relationship Id="rId2944" Type="http://schemas.openxmlformats.org/officeDocument/2006/relationships/image" Target="media/image1470.wmf"/><Relationship Id="rId709" Type="http://schemas.openxmlformats.org/officeDocument/2006/relationships/image" Target="media/image352.wmf"/><Relationship Id="rId916" Type="http://schemas.openxmlformats.org/officeDocument/2006/relationships/oleObject" Target="embeddings/oleObject455.bin"/><Relationship Id="rId1546" Type="http://schemas.openxmlformats.org/officeDocument/2006/relationships/oleObject" Target="embeddings/oleObject770.bin"/><Relationship Id="rId1753" Type="http://schemas.openxmlformats.org/officeDocument/2006/relationships/image" Target="media/image874.wmf"/><Relationship Id="rId1960" Type="http://schemas.openxmlformats.org/officeDocument/2006/relationships/oleObject" Target="embeddings/oleObject977.bin"/><Relationship Id="rId2804" Type="http://schemas.openxmlformats.org/officeDocument/2006/relationships/image" Target="media/image1400.wmf"/><Relationship Id="rId45" Type="http://schemas.openxmlformats.org/officeDocument/2006/relationships/image" Target="media/image20.wmf"/><Relationship Id="rId1406" Type="http://schemas.openxmlformats.org/officeDocument/2006/relationships/oleObject" Target="embeddings/oleObject700.bin"/><Relationship Id="rId1613" Type="http://schemas.openxmlformats.org/officeDocument/2006/relationships/image" Target="media/image804.wmf"/><Relationship Id="rId1820" Type="http://schemas.openxmlformats.org/officeDocument/2006/relationships/oleObject" Target="embeddings/oleObject907.bin"/><Relationship Id="rId3578" Type="http://schemas.openxmlformats.org/officeDocument/2006/relationships/oleObject" Target="embeddings/oleObject1785.bin"/><Relationship Id="rId499" Type="http://schemas.openxmlformats.org/officeDocument/2006/relationships/image" Target="media/image247.wmf"/><Relationship Id="rId2387" Type="http://schemas.openxmlformats.org/officeDocument/2006/relationships/image" Target="media/image1191.wmf"/><Relationship Id="rId2594" Type="http://schemas.openxmlformats.org/officeDocument/2006/relationships/image" Target="media/image1295.wmf"/><Relationship Id="rId3438" Type="http://schemas.openxmlformats.org/officeDocument/2006/relationships/image" Target="media/image1717.wmf"/><Relationship Id="rId3645" Type="http://schemas.openxmlformats.org/officeDocument/2006/relationships/image" Target="media/image1821.wmf"/><Relationship Id="rId359" Type="http://schemas.openxmlformats.org/officeDocument/2006/relationships/image" Target="media/image177.wmf"/><Relationship Id="rId566" Type="http://schemas.openxmlformats.org/officeDocument/2006/relationships/oleObject" Target="embeddings/oleObject280.bin"/><Relationship Id="rId773" Type="http://schemas.openxmlformats.org/officeDocument/2006/relationships/image" Target="media/image384.wmf"/><Relationship Id="rId1196" Type="http://schemas.openxmlformats.org/officeDocument/2006/relationships/oleObject" Target="embeddings/oleObject595.bin"/><Relationship Id="rId2247" Type="http://schemas.openxmlformats.org/officeDocument/2006/relationships/image" Target="media/image1121.wmf"/><Relationship Id="rId2454" Type="http://schemas.openxmlformats.org/officeDocument/2006/relationships/image" Target="media/image1225.wmf"/><Relationship Id="rId3505" Type="http://schemas.openxmlformats.org/officeDocument/2006/relationships/oleObject" Target="embeddings/oleObject1749.bin"/><Relationship Id="rId219" Type="http://schemas.openxmlformats.org/officeDocument/2006/relationships/image" Target="media/image107.wmf"/><Relationship Id="rId426" Type="http://schemas.openxmlformats.org/officeDocument/2006/relationships/oleObject" Target="embeddings/oleObject210.bin"/><Relationship Id="rId633" Type="http://schemas.openxmlformats.org/officeDocument/2006/relationships/image" Target="media/image314.wmf"/><Relationship Id="rId980" Type="http://schemas.openxmlformats.org/officeDocument/2006/relationships/oleObject" Target="embeddings/oleObject487.bin"/><Relationship Id="rId1056" Type="http://schemas.openxmlformats.org/officeDocument/2006/relationships/oleObject" Target="embeddings/oleObject525.bin"/><Relationship Id="rId1263" Type="http://schemas.openxmlformats.org/officeDocument/2006/relationships/image" Target="media/image629.wmf"/><Relationship Id="rId2107" Type="http://schemas.openxmlformats.org/officeDocument/2006/relationships/image" Target="media/image1051.wmf"/><Relationship Id="rId2314" Type="http://schemas.openxmlformats.org/officeDocument/2006/relationships/oleObject" Target="embeddings/oleObject1154.bin"/><Relationship Id="rId2661" Type="http://schemas.openxmlformats.org/officeDocument/2006/relationships/oleObject" Target="embeddings/oleObject1327.bin"/><Relationship Id="rId3712" Type="http://schemas.openxmlformats.org/officeDocument/2006/relationships/oleObject" Target="embeddings/oleObject1852.bin"/><Relationship Id="rId840" Type="http://schemas.openxmlformats.org/officeDocument/2006/relationships/oleObject" Target="embeddings/oleObject417.bin"/><Relationship Id="rId1470" Type="http://schemas.openxmlformats.org/officeDocument/2006/relationships/oleObject" Target="embeddings/oleObject732.bin"/><Relationship Id="rId2521" Type="http://schemas.openxmlformats.org/officeDocument/2006/relationships/oleObject" Target="embeddings/oleObject1257.bin"/><Relationship Id="rId700" Type="http://schemas.openxmlformats.org/officeDocument/2006/relationships/oleObject" Target="embeddings/oleObject347.bin"/><Relationship Id="rId1123" Type="http://schemas.openxmlformats.org/officeDocument/2006/relationships/image" Target="media/image559.wmf"/><Relationship Id="rId1330" Type="http://schemas.openxmlformats.org/officeDocument/2006/relationships/oleObject" Target="embeddings/oleObject662.bin"/><Relationship Id="rId3088" Type="http://schemas.openxmlformats.org/officeDocument/2006/relationships/image" Target="media/image1542.wmf"/><Relationship Id="rId3295" Type="http://schemas.openxmlformats.org/officeDocument/2006/relationships/oleObject" Target="embeddings/oleObject1644.bin"/><Relationship Id="rId3155" Type="http://schemas.openxmlformats.org/officeDocument/2006/relationships/oleObject" Target="embeddings/oleObject1574.bin"/><Relationship Id="rId3362" Type="http://schemas.openxmlformats.org/officeDocument/2006/relationships/image" Target="media/image1679.wmf"/><Relationship Id="rId283" Type="http://schemas.openxmlformats.org/officeDocument/2006/relationships/image" Target="media/image139.wmf"/><Relationship Id="rId490" Type="http://schemas.openxmlformats.org/officeDocument/2006/relationships/oleObject" Target="embeddings/oleObject242.bin"/><Relationship Id="rId2171" Type="http://schemas.openxmlformats.org/officeDocument/2006/relationships/image" Target="media/image1083.wmf"/><Relationship Id="rId3015" Type="http://schemas.openxmlformats.org/officeDocument/2006/relationships/oleObject" Target="embeddings/oleObject1504.bin"/><Relationship Id="rId3222" Type="http://schemas.openxmlformats.org/officeDocument/2006/relationships/image" Target="media/image1609.wmf"/><Relationship Id="rId143" Type="http://schemas.openxmlformats.org/officeDocument/2006/relationships/image" Target="media/image69.wmf"/><Relationship Id="rId350" Type="http://schemas.openxmlformats.org/officeDocument/2006/relationships/oleObject" Target="embeddings/oleObject172.bin"/><Relationship Id="rId2031" Type="http://schemas.openxmlformats.org/officeDocument/2006/relationships/image" Target="media/image1013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2988" Type="http://schemas.openxmlformats.org/officeDocument/2006/relationships/image" Target="media/image1492.wmf"/><Relationship Id="rId1797" Type="http://schemas.openxmlformats.org/officeDocument/2006/relationships/image" Target="media/image896.wmf"/><Relationship Id="rId2848" Type="http://schemas.openxmlformats.org/officeDocument/2006/relationships/image" Target="media/image1422.wmf"/><Relationship Id="rId89" Type="http://schemas.openxmlformats.org/officeDocument/2006/relationships/image" Target="media/image42.wmf"/><Relationship Id="rId1657" Type="http://schemas.openxmlformats.org/officeDocument/2006/relationships/image" Target="media/image826.wmf"/><Relationship Id="rId1864" Type="http://schemas.openxmlformats.org/officeDocument/2006/relationships/oleObject" Target="embeddings/oleObject929.bin"/><Relationship Id="rId2708" Type="http://schemas.openxmlformats.org/officeDocument/2006/relationships/image" Target="media/image1352.wmf"/><Relationship Id="rId2915" Type="http://schemas.openxmlformats.org/officeDocument/2006/relationships/oleObject" Target="embeddings/oleObject1454.bin"/><Relationship Id="rId1517" Type="http://schemas.openxmlformats.org/officeDocument/2006/relationships/image" Target="media/image756.wmf"/><Relationship Id="rId1724" Type="http://schemas.openxmlformats.org/officeDocument/2006/relationships/oleObject" Target="embeddings/oleObject85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1140</Words>
  <Characters>63498</Characters>
  <Application>Microsoft Office Word</Application>
  <DocSecurity>0</DocSecurity>
  <Lines>529</Lines>
  <Paragraphs>14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Manager/>
  <Company/>
  <LinksUpToDate>false</LinksUpToDate>
  <CharactersWithSpaces>74490</CharactersWithSpaces>
  <SharedDoc>false</SharedDoc>
  <HLinks>
    <vt:vector size="6" baseType="variant">
      <vt:variant>
        <vt:i4>4194369</vt:i4>
      </vt:variant>
      <vt:variant>
        <vt:i4>0</vt:i4>
      </vt:variant>
      <vt:variant>
        <vt:i4>0</vt:i4>
      </vt:variant>
      <vt:variant>
        <vt:i4>5</vt:i4>
      </vt:variant>
      <vt:variant>
        <vt:lpwstr>http://dethithpt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0-06-12T00:47:00Z</dcterms:created>
  <dcterms:modified xsi:type="dcterms:W3CDTF">2020-06-12T00:47:00Z</dcterms:modified>
</cp:coreProperties>
</file>